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9"/>
  </p:notesMasterIdLst>
  <p:handoutMasterIdLst>
    <p:handoutMasterId r:id="rId290"/>
  </p:handoutMasterIdLst>
  <p:sldIdLst>
    <p:sldId id="661" r:id="rId2"/>
    <p:sldId id="1085" r:id="rId3"/>
    <p:sldId id="637" r:id="rId4"/>
    <p:sldId id="663" r:id="rId5"/>
    <p:sldId id="664" r:id="rId6"/>
    <p:sldId id="665" r:id="rId7"/>
    <p:sldId id="666" r:id="rId8"/>
    <p:sldId id="667" r:id="rId9"/>
    <p:sldId id="704" r:id="rId10"/>
    <p:sldId id="668" r:id="rId11"/>
    <p:sldId id="709" r:id="rId12"/>
    <p:sldId id="669" r:id="rId13"/>
    <p:sldId id="670" r:id="rId14"/>
    <p:sldId id="671" r:id="rId15"/>
    <p:sldId id="672" r:id="rId16"/>
    <p:sldId id="673" r:id="rId17"/>
    <p:sldId id="674" r:id="rId18"/>
    <p:sldId id="675" r:id="rId19"/>
    <p:sldId id="676" r:id="rId20"/>
    <p:sldId id="678" r:id="rId21"/>
    <p:sldId id="679" r:id="rId22"/>
    <p:sldId id="680" r:id="rId23"/>
    <p:sldId id="681" r:id="rId24"/>
    <p:sldId id="682" r:id="rId25"/>
    <p:sldId id="706" r:id="rId26"/>
    <p:sldId id="707" r:id="rId27"/>
    <p:sldId id="685" r:id="rId28"/>
    <p:sldId id="686" r:id="rId29"/>
    <p:sldId id="687" r:id="rId30"/>
    <p:sldId id="688" r:id="rId31"/>
    <p:sldId id="689" r:id="rId32"/>
    <p:sldId id="690" r:id="rId33"/>
    <p:sldId id="708" r:id="rId34"/>
    <p:sldId id="691" r:id="rId35"/>
    <p:sldId id="710" r:id="rId36"/>
    <p:sldId id="711" r:id="rId37"/>
    <p:sldId id="713" r:id="rId38"/>
    <p:sldId id="714" r:id="rId39"/>
    <p:sldId id="715" r:id="rId40"/>
    <p:sldId id="716" r:id="rId41"/>
    <p:sldId id="717" r:id="rId42"/>
    <p:sldId id="718" r:id="rId43"/>
    <p:sldId id="719" r:id="rId44"/>
    <p:sldId id="720" r:id="rId45"/>
    <p:sldId id="721" r:id="rId46"/>
    <p:sldId id="722" r:id="rId47"/>
    <p:sldId id="723" r:id="rId48"/>
    <p:sldId id="725" r:id="rId49"/>
    <p:sldId id="727" r:id="rId50"/>
    <p:sldId id="728" r:id="rId51"/>
    <p:sldId id="730" r:id="rId52"/>
    <p:sldId id="731" r:id="rId53"/>
    <p:sldId id="733" r:id="rId54"/>
    <p:sldId id="734" r:id="rId55"/>
    <p:sldId id="735" r:id="rId56"/>
    <p:sldId id="736" r:id="rId57"/>
    <p:sldId id="737" r:id="rId58"/>
    <p:sldId id="741" r:id="rId59"/>
    <p:sldId id="743" r:id="rId60"/>
    <p:sldId id="745" r:id="rId61"/>
    <p:sldId id="748" r:id="rId62"/>
    <p:sldId id="749" r:id="rId63"/>
    <p:sldId id="750" r:id="rId64"/>
    <p:sldId id="751" r:id="rId65"/>
    <p:sldId id="755" r:id="rId66"/>
    <p:sldId id="756" r:id="rId67"/>
    <p:sldId id="757" r:id="rId68"/>
    <p:sldId id="758" r:id="rId69"/>
    <p:sldId id="759" r:id="rId70"/>
    <p:sldId id="760" r:id="rId71"/>
    <p:sldId id="761" r:id="rId72"/>
    <p:sldId id="762" r:id="rId73"/>
    <p:sldId id="767" r:id="rId74"/>
    <p:sldId id="768" r:id="rId75"/>
    <p:sldId id="772" r:id="rId76"/>
    <p:sldId id="773" r:id="rId77"/>
    <p:sldId id="774" r:id="rId78"/>
    <p:sldId id="775" r:id="rId79"/>
    <p:sldId id="776" r:id="rId80"/>
    <p:sldId id="778" r:id="rId81"/>
    <p:sldId id="784" r:id="rId82"/>
    <p:sldId id="786" r:id="rId83"/>
    <p:sldId id="788" r:id="rId84"/>
    <p:sldId id="789" r:id="rId85"/>
    <p:sldId id="793" r:id="rId86"/>
    <p:sldId id="795" r:id="rId87"/>
    <p:sldId id="796" r:id="rId88"/>
    <p:sldId id="797" r:id="rId89"/>
    <p:sldId id="798" r:id="rId90"/>
    <p:sldId id="799" r:id="rId91"/>
    <p:sldId id="800" r:id="rId92"/>
    <p:sldId id="801" r:id="rId93"/>
    <p:sldId id="802" r:id="rId94"/>
    <p:sldId id="803" r:id="rId95"/>
    <p:sldId id="804" r:id="rId96"/>
    <p:sldId id="805" r:id="rId97"/>
    <p:sldId id="806" r:id="rId98"/>
    <p:sldId id="807" r:id="rId99"/>
    <p:sldId id="808" r:id="rId100"/>
    <p:sldId id="809" r:id="rId101"/>
    <p:sldId id="810" r:id="rId102"/>
    <p:sldId id="811" r:id="rId103"/>
    <p:sldId id="812" r:id="rId104"/>
    <p:sldId id="813" r:id="rId105"/>
    <p:sldId id="814" r:id="rId106"/>
    <p:sldId id="815" r:id="rId107"/>
    <p:sldId id="816" r:id="rId108"/>
    <p:sldId id="817" r:id="rId109"/>
    <p:sldId id="819" r:id="rId110"/>
    <p:sldId id="820" r:id="rId111"/>
    <p:sldId id="821" r:id="rId112"/>
    <p:sldId id="822" r:id="rId113"/>
    <p:sldId id="823" r:id="rId114"/>
    <p:sldId id="824" r:id="rId115"/>
    <p:sldId id="825" r:id="rId116"/>
    <p:sldId id="826" r:id="rId117"/>
    <p:sldId id="827" r:id="rId118"/>
    <p:sldId id="828" r:id="rId119"/>
    <p:sldId id="829" r:id="rId120"/>
    <p:sldId id="830" r:id="rId121"/>
    <p:sldId id="831" r:id="rId122"/>
    <p:sldId id="832" r:id="rId123"/>
    <p:sldId id="835" r:id="rId124"/>
    <p:sldId id="836" r:id="rId125"/>
    <p:sldId id="837" r:id="rId126"/>
    <p:sldId id="838" r:id="rId127"/>
    <p:sldId id="839" r:id="rId128"/>
    <p:sldId id="840" r:id="rId129"/>
    <p:sldId id="843" r:id="rId130"/>
    <p:sldId id="845" r:id="rId131"/>
    <p:sldId id="846" r:id="rId132"/>
    <p:sldId id="847" r:id="rId133"/>
    <p:sldId id="850" r:id="rId134"/>
    <p:sldId id="851" r:id="rId135"/>
    <p:sldId id="852" r:id="rId136"/>
    <p:sldId id="853" r:id="rId137"/>
    <p:sldId id="854" r:id="rId138"/>
    <p:sldId id="855" r:id="rId139"/>
    <p:sldId id="856" r:id="rId140"/>
    <p:sldId id="857" r:id="rId141"/>
    <p:sldId id="859" r:id="rId142"/>
    <p:sldId id="860" r:id="rId143"/>
    <p:sldId id="861" r:id="rId144"/>
    <p:sldId id="862" r:id="rId145"/>
    <p:sldId id="863" r:id="rId146"/>
    <p:sldId id="864" r:id="rId147"/>
    <p:sldId id="865" r:id="rId148"/>
    <p:sldId id="866" r:id="rId149"/>
    <p:sldId id="867" r:id="rId150"/>
    <p:sldId id="868" r:id="rId151"/>
    <p:sldId id="869" r:id="rId152"/>
    <p:sldId id="870" r:id="rId153"/>
    <p:sldId id="871" r:id="rId154"/>
    <p:sldId id="872" r:id="rId155"/>
    <p:sldId id="874" r:id="rId156"/>
    <p:sldId id="876" r:id="rId157"/>
    <p:sldId id="877" r:id="rId158"/>
    <p:sldId id="878" r:id="rId159"/>
    <p:sldId id="879" r:id="rId160"/>
    <p:sldId id="880" r:id="rId161"/>
    <p:sldId id="882" r:id="rId162"/>
    <p:sldId id="883" r:id="rId163"/>
    <p:sldId id="884" r:id="rId164"/>
    <p:sldId id="885" r:id="rId165"/>
    <p:sldId id="886" r:id="rId166"/>
    <p:sldId id="887" r:id="rId167"/>
    <p:sldId id="889" r:id="rId168"/>
    <p:sldId id="892" r:id="rId169"/>
    <p:sldId id="900" r:id="rId170"/>
    <p:sldId id="903" r:id="rId171"/>
    <p:sldId id="906" r:id="rId172"/>
    <p:sldId id="908" r:id="rId173"/>
    <p:sldId id="914" r:id="rId174"/>
    <p:sldId id="915" r:id="rId175"/>
    <p:sldId id="917" r:id="rId176"/>
    <p:sldId id="918" r:id="rId177"/>
    <p:sldId id="919" r:id="rId178"/>
    <p:sldId id="920" r:id="rId179"/>
    <p:sldId id="921" r:id="rId180"/>
    <p:sldId id="922" r:id="rId181"/>
    <p:sldId id="923" r:id="rId182"/>
    <p:sldId id="925" r:id="rId183"/>
    <p:sldId id="926" r:id="rId184"/>
    <p:sldId id="928" r:id="rId185"/>
    <p:sldId id="929" r:id="rId186"/>
    <p:sldId id="930" r:id="rId187"/>
    <p:sldId id="931" r:id="rId188"/>
    <p:sldId id="932" r:id="rId189"/>
    <p:sldId id="933" r:id="rId190"/>
    <p:sldId id="934" r:id="rId191"/>
    <p:sldId id="935" r:id="rId192"/>
    <p:sldId id="936" r:id="rId193"/>
    <p:sldId id="937" r:id="rId194"/>
    <p:sldId id="938" r:id="rId195"/>
    <p:sldId id="939" r:id="rId196"/>
    <p:sldId id="940" r:id="rId197"/>
    <p:sldId id="941" r:id="rId198"/>
    <p:sldId id="942" r:id="rId199"/>
    <p:sldId id="952" r:id="rId200"/>
    <p:sldId id="953" r:id="rId201"/>
    <p:sldId id="954" r:id="rId202"/>
    <p:sldId id="955" r:id="rId203"/>
    <p:sldId id="957" r:id="rId204"/>
    <p:sldId id="958" r:id="rId205"/>
    <p:sldId id="959" r:id="rId206"/>
    <p:sldId id="960" r:id="rId207"/>
    <p:sldId id="965" r:id="rId208"/>
    <p:sldId id="968" r:id="rId209"/>
    <p:sldId id="969" r:id="rId210"/>
    <p:sldId id="972" r:id="rId211"/>
    <p:sldId id="974" r:id="rId212"/>
    <p:sldId id="975" r:id="rId213"/>
    <p:sldId id="976" r:id="rId214"/>
    <p:sldId id="977" r:id="rId215"/>
    <p:sldId id="978" r:id="rId216"/>
    <p:sldId id="979" r:id="rId217"/>
    <p:sldId id="982" r:id="rId218"/>
    <p:sldId id="988" r:id="rId219"/>
    <p:sldId id="989" r:id="rId220"/>
    <p:sldId id="996" r:id="rId221"/>
    <p:sldId id="1001" r:id="rId222"/>
    <p:sldId id="1003" r:id="rId223"/>
    <p:sldId id="1005" r:id="rId224"/>
    <p:sldId id="1007" r:id="rId225"/>
    <p:sldId id="1008" r:id="rId226"/>
    <p:sldId id="1009" r:id="rId227"/>
    <p:sldId id="1010" r:id="rId228"/>
    <p:sldId id="1011" r:id="rId229"/>
    <p:sldId id="1012" r:id="rId230"/>
    <p:sldId id="1013" r:id="rId231"/>
    <p:sldId id="1014" r:id="rId232"/>
    <p:sldId id="1015" r:id="rId233"/>
    <p:sldId id="1016" r:id="rId234"/>
    <p:sldId id="1017" r:id="rId235"/>
    <p:sldId id="1018" r:id="rId236"/>
    <p:sldId id="1019" r:id="rId237"/>
    <p:sldId id="1020" r:id="rId238"/>
    <p:sldId id="1021" r:id="rId239"/>
    <p:sldId id="1022" r:id="rId240"/>
    <p:sldId id="1024" r:id="rId241"/>
    <p:sldId id="1025" r:id="rId242"/>
    <p:sldId id="1026" r:id="rId243"/>
    <p:sldId id="1027" r:id="rId244"/>
    <p:sldId id="1028" r:id="rId245"/>
    <p:sldId id="1029" r:id="rId246"/>
    <p:sldId id="1030" r:id="rId247"/>
    <p:sldId id="1031" r:id="rId248"/>
    <p:sldId id="1032" r:id="rId249"/>
    <p:sldId id="1033" r:id="rId250"/>
    <p:sldId id="1034" r:id="rId251"/>
    <p:sldId id="1035" r:id="rId252"/>
    <p:sldId id="1036" r:id="rId253"/>
    <p:sldId id="1037" r:id="rId254"/>
    <p:sldId id="1038" r:id="rId255"/>
    <p:sldId id="1039" r:id="rId256"/>
    <p:sldId id="1040" r:id="rId257"/>
    <p:sldId id="1042" r:id="rId258"/>
    <p:sldId id="1043" r:id="rId259"/>
    <p:sldId id="1044" r:id="rId260"/>
    <p:sldId id="1045" r:id="rId261"/>
    <p:sldId id="1050" r:id="rId262"/>
    <p:sldId id="1051" r:id="rId263"/>
    <p:sldId id="1052" r:id="rId264"/>
    <p:sldId id="1053" r:id="rId265"/>
    <p:sldId id="1054" r:id="rId266"/>
    <p:sldId id="1055" r:id="rId267"/>
    <p:sldId id="1056" r:id="rId268"/>
    <p:sldId id="1057" r:id="rId269"/>
    <p:sldId id="1058" r:id="rId270"/>
    <p:sldId id="1059" r:id="rId271"/>
    <p:sldId id="1060" r:id="rId272"/>
    <p:sldId id="1061" r:id="rId273"/>
    <p:sldId id="1062" r:id="rId274"/>
    <p:sldId id="1063" r:id="rId275"/>
    <p:sldId id="1064" r:id="rId276"/>
    <p:sldId id="1065" r:id="rId277"/>
    <p:sldId id="1066" r:id="rId278"/>
    <p:sldId id="1067" r:id="rId279"/>
    <p:sldId id="1070" r:id="rId280"/>
    <p:sldId id="1071" r:id="rId281"/>
    <p:sldId id="1072" r:id="rId282"/>
    <p:sldId id="1073" r:id="rId283"/>
    <p:sldId id="1074" r:id="rId284"/>
    <p:sldId id="1076" r:id="rId285"/>
    <p:sldId id="1077" r:id="rId286"/>
    <p:sldId id="1079" r:id="rId287"/>
    <p:sldId id="1084" r:id="rId288"/>
  </p:sldIdLst>
  <p:sldSz cx="9144000" cy="6858000" type="letter"/>
  <p:notesSz cx="6794500" cy="9931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66"/>
    <a:srgbClr val="0C0078"/>
    <a:srgbClr val="0B0070"/>
    <a:srgbClr val="0D0080"/>
    <a:srgbClr val="0C0075"/>
    <a:srgbClr val="FFFFFF"/>
    <a:srgbClr val="0D007E"/>
    <a:srgbClr val="0D007F"/>
    <a:srgbClr val="0D0083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0" autoAdjust="0"/>
  </p:normalViewPr>
  <p:slideViewPr>
    <p:cSldViewPr snapToGrid="0">
      <p:cViewPr varScale="1">
        <p:scale>
          <a:sx n="110" d="100"/>
          <a:sy n="110" d="100"/>
        </p:scale>
        <p:origin x="102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0" d="100"/>
          <a:sy n="50" d="100"/>
        </p:scale>
        <p:origin x="-1392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handoutMaster" Target="handoutMasters/handoutMaster1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291" Type="http://schemas.openxmlformats.org/officeDocument/2006/relationships/presProps" Target="presProps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81" Type="http://schemas.openxmlformats.org/officeDocument/2006/relationships/slide" Target="slides/slide280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71" Type="http://schemas.openxmlformats.org/officeDocument/2006/relationships/slide" Target="slides/slide270.xml"/><Relationship Id="rId292" Type="http://schemas.openxmlformats.org/officeDocument/2006/relationships/viewProps" Target="viewProps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293" Type="http://schemas.openxmlformats.org/officeDocument/2006/relationships/theme" Target="theme/theme1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tableStyles" Target="tableStyles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89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37.xml"/><Relationship Id="rId18" Type="http://schemas.openxmlformats.org/officeDocument/2006/relationships/slide" Target="slides/slide242.xml"/><Relationship Id="rId26" Type="http://schemas.openxmlformats.org/officeDocument/2006/relationships/slide" Target="slides/slide257.xml"/><Relationship Id="rId39" Type="http://schemas.openxmlformats.org/officeDocument/2006/relationships/slide" Target="slides/slide279.xml"/><Relationship Id="rId21" Type="http://schemas.openxmlformats.org/officeDocument/2006/relationships/slide" Target="slides/slide246.xml"/><Relationship Id="rId34" Type="http://schemas.openxmlformats.org/officeDocument/2006/relationships/slide" Target="slides/slide268.xml"/><Relationship Id="rId42" Type="http://schemas.openxmlformats.org/officeDocument/2006/relationships/slide" Target="slides/slide282.xml"/><Relationship Id="rId7" Type="http://schemas.openxmlformats.org/officeDocument/2006/relationships/slide" Target="slides/slide227.xml"/><Relationship Id="rId2" Type="http://schemas.openxmlformats.org/officeDocument/2006/relationships/slide" Target="slides/slide222.xml"/><Relationship Id="rId16" Type="http://schemas.openxmlformats.org/officeDocument/2006/relationships/slide" Target="slides/slide240.xml"/><Relationship Id="rId20" Type="http://schemas.openxmlformats.org/officeDocument/2006/relationships/slide" Target="slides/slide245.xml"/><Relationship Id="rId29" Type="http://schemas.openxmlformats.org/officeDocument/2006/relationships/slide" Target="slides/slide260.xml"/><Relationship Id="rId41" Type="http://schemas.openxmlformats.org/officeDocument/2006/relationships/slide" Target="slides/slide281.xml"/><Relationship Id="rId1" Type="http://schemas.openxmlformats.org/officeDocument/2006/relationships/slide" Target="slides/slide105.xml"/><Relationship Id="rId6" Type="http://schemas.openxmlformats.org/officeDocument/2006/relationships/slide" Target="slides/slide226.xml"/><Relationship Id="rId11" Type="http://schemas.openxmlformats.org/officeDocument/2006/relationships/slide" Target="slides/slide235.xml"/><Relationship Id="rId24" Type="http://schemas.openxmlformats.org/officeDocument/2006/relationships/slide" Target="slides/slide249.xml"/><Relationship Id="rId32" Type="http://schemas.openxmlformats.org/officeDocument/2006/relationships/slide" Target="slides/slide266.xml"/><Relationship Id="rId37" Type="http://schemas.openxmlformats.org/officeDocument/2006/relationships/slide" Target="slides/slide271.xml"/><Relationship Id="rId40" Type="http://schemas.openxmlformats.org/officeDocument/2006/relationships/slide" Target="slides/slide280.xml"/><Relationship Id="rId5" Type="http://schemas.openxmlformats.org/officeDocument/2006/relationships/slide" Target="slides/slide225.xml"/><Relationship Id="rId15" Type="http://schemas.openxmlformats.org/officeDocument/2006/relationships/slide" Target="slides/slide239.xml"/><Relationship Id="rId23" Type="http://schemas.openxmlformats.org/officeDocument/2006/relationships/slide" Target="slides/slide248.xml"/><Relationship Id="rId28" Type="http://schemas.openxmlformats.org/officeDocument/2006/relationships/slide" Target="slides/slide259.xml"/><Relationship Id="rId36" Type="http://schemas.openxmlformats.org/officeDocument/2006/relationships/slide" Target="slides/slide270.xml"/><Relationship Id="rId10" Type="http://schemas.openxmlformats.org/officeDocument/2006/relationships/slide" Target="slides/slide234.xml"/><Relationship Id="rId19" Type="http://schemas.openxmlformats.org/officeDocument/2006/relationships/slide" Target="slides/slide244.xml"/><Relationship Id="rId31" Type="http://schemas.openxmlformats.org/officeDocument/2006/relationships/slide" Target="slides/slide264.xml"/><Relationship Id="rId44" Type="http://schemas.openxmlformats.org/officeDocument/2006/relationships/slide" Target="slides/slide285.xml"/><Relationship Id="rId4" Type="http://schemas.openxmlformats.org/officeDocument/2006/relationships/slide" Target="slides/slide224.xml"/><Relationship Id="rId9" Type="http://schemas.openxmlformats.org/officeDocument/2006/relationships/slide" Target="slides/slide233.xml"/><Relationship Id="rId14" Type="http://schemas.openxmlformats.org/officeDocument/2006/relationships/slide" Target="slides/slide238.xml"/><Relationship Id="rId22" Type="http://schemas.openxmlformats.org/officeDocument/2006/relationships/slide" Target="slides/slide247.xml"/><Relationship Id="rId27" Type="http://schemas.openxmlformats.org/officeDocument/2006/relationships/slide" Target="slides/slide258.xml"/><Relationship Id="rId30" Type="http://schemas.openxmlformats.org/officeDocument/2006/relationships/slide" Target="slides/slide263.xml"/><Relationship Id="rId35" Type="http://schemas.openxmlformats.org/officeDocument/2006/relationships/slide" Target="slides/slide269.xml"/><Relationship Id="rId43" Type="http://schemas.openxmlformats.org/officeDocument/2006/relationships/slide" Target="slides/slide284.xml"/><Relationship Id="rId8" Type="http://schemas.openxmlformats.org/officeDocument/2006/relationships/slide" Target="slides/slide232.xml"/><Relationship Id="rId3" Type="http://schemas.openxmlformats.org/officeDocument/2006/relationships/slide" Target="slides/slide223.xml"/><Relationship Id="rId12" Type="http://schemas.openxmlformats.org/officeDocument/2006/relationships/slide" Target="slides/slide236.xml"/><Relationship Id="rId17" Type="http://schemas.openxmlformats.org/officeDocument/2006/relationships/slide" Target="slides/slide241.xml"/><Relationship Id="rId25" Type="http://schemas.openxmlformats.org/officeDocument/2006/relationships/slide" Target="slides/slide256.xml"/><Relationship Id="rId33" Type="http://schemas.openxmlformats.org/officeDocument/2006/relationships/slide" Target="slides/slide267.xml"/><Relationship Id="rId38" Type="http://schemas.openxmlformats.org/officeDocument/2006/relationships/slide" Target="slides/slide2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E311015-488A-498D-979A-052688D120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97"/>
            <a:ext cx="2943438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217BD9F-926B-4E2B-9C61-86A0CE83EEB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063" y="-1597"/>
            <a:ext cx="2943437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algn="r"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B65A886-3E3F-4C17-BED6-E0EF9796702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3233"/>
            <a:ext cx="2943438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12D890B-774C-4398-8248-372AA56217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063" y="9433233"/>
            <a:ext cx="2943437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algn="r" defTabSz="973138">
              <a:defRPr sz="1100" i="1"/>
            </a:lvl1pPr>
          </a:lstStyle>
          <a:p>
            <a:pPr>
              <a:defRPr/>
            </a:pPr>
            <a:fld id="{84F027CF-1B30-4950-8301-F9A2FEA8AF2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F023794-47C0-4240-9DB1-505E08505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798" y="9458780"/>
            <a:ext cx="744907" cy="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9" tIns="47146" rIns="91039" bIns="47146">
            <a:spAutoFit/>
          </a:bodyPr>
          <a:lstStyle>
            <a:lvl1pPr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4375" indent="-274638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98550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38288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78025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352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4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496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068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300">
                <a:latin typeface="Times New Roman" panose="02020603050405020304" pitchFamily="18" charset="0"/>
              </a:rPr>
              <a:t>Page </a:t>
            </a:r>
            <a:fld id="{D5B372B4-2B74-44DC-8FAA-ED33817B06F1}" type="slidenum">
              <a:rPr lang="en-US" altLang="zh-TW" sz="1300" smtClean="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AF5C99F-51DD-4D64-B954-1A95240E88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97"/>
            <a:ext cx="2943438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3378607-F10A-4C5A-872E-31BD5F1E662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063" y="-1597"/>
            <a:ext cx="2943437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algn="r"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EAE5E8E-CE26-4212-BC25-F03C46F363F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233"/>
            <a:ext cx="2943438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D5397F0-9A38-4754-B44D-828A072D45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063" y="9433233"/>
            <a:ext cx="2943437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algn="r"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590C300-1A3B-4BF3-BAEF-1838C6B66C3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30FA57C9-6830-4E72-A821-794F207B28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039" y="4715020"/>
            <a:ext cx="4982422" cy="447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917" tIns="48771" rIns="95917" bIns="48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Body Text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CA1E4A4-23D0-4E34-AFD7-B2DDAB68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798" y="9458780"/>
            <a:ext cx="744907" cy="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9" tIns="47146" rIns="91039" bIns="47146">
            <a:spAutoFit/>
          </a:bodyPr>
          <a:lstStyle>
            <a:lvl1pPr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4375" indent="-274638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98550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38288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78025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352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4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496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068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300">
                <a:latin typeface="Times New Roman" panose="02020603050405020304" pitchFamily="18" charset="0"/>
              </a:rPr>
              <a:t>Page </a:t>
            </a:r>
            <a:fld id="{2A034912-145A-4D92-9A61-F8C76F6AA388}" type="slidenum">
              <a:rPr lang="en-US" altLang="zh-TW" sz="1300" smtClean="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C8FA11E3-52E5-4CC4-9967-F047AAC84DF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58825"/>
            <a:ext cx="4933950" cy="370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6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31863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98588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63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B14F557-D64E-40C9-B41A-AFBF5103B5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3743F-ABBD-4844-B663-653A0E084920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A1B502F-2A6E-4FAD-94CE-990C11FCC8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F5BFF6F-2398-480B-8A4F-DEC37CA62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67B39-F096-454D-901C-2FAC35D8ECD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64532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F0D10B-5BD5-4862-A92B-52279E46FC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F12EA-9136-46F0-81A8-45CBF11542AD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F75391C-7A16-4E47-AC65-6C4464C0C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BE70741-C3F1-4E59-AA48-5CA9FE77FF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45C20-ACF9-42AC-B347-1520DACE48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8288426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6238" y="285750"/>
            <a:ext cx="2162175" cy="581818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39713" y="285750"/>
            <a:ext cx="6334125" cy="581818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DB5029-02F3-4137-87CF-D637E949DA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9D3CB-E978-4300-83D3-2724A51D21C2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1C7713-31DB-4BFE-A856-0B5D1F2652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5E3E874-E431-4ADE-9731-642F28CE6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68D46-B1C8-4BFE-9DE6-4FCBB4EF732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251508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239713" y="285750"/>
            <a:ext cx="8648700" cy="58181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76565C9-F601-4D37-A153-FCA342A7F4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35672-472C-48AC-A421-0CC15376008B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465020-B8D2-4600-BA72-E2DA514382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4F9FE0-0EAD-44C8-A654-28FC032D14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AABD6-59F3-4152-92D3-49E5F0FE6C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9167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9713" y="285750"/>
            <a:ext cx="8648700" cy="5381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4014788" cy="4732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00588" y="1371600"/>
            <a:ext cx="4014787" cy="4732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3E04798-7B7E-423D-BF16-920722437D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D94CE-0FD9-4F6D-A399-F31463FECFC0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47D068D-0239-4119-A4C6-4F8B0F0CC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E372507-D75D-42B5-A4F8-B95D996F9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A9C6D-4441-4643-BFB5-00BC5B8677B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106085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239713" y="285750"/>
            <a:ext cx="8648700" cy="5381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33400" y="1371600"/>
            <a:ext cx="4014788" cy="22891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700588" y="1371600"/>
            <a:ext cx="4014787" cy="22891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33400" y="3813175"/>
            <a:ext cx="4014788" cy="22907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00588" y="3813175"/>
            <a:ext cx="4014787" cy="22907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2017CEB-FBC0-417A-A53C-FDAAEDC76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1E74-6446-4600-934E-0DABC0B4D684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09CF180-D9E6-487C-B378-85782263E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77E76B2-7563-4D2D-B37E-6C47A1486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0C481-E560-4C8A-BCF0-DC5EAA69B1C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36606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DA675-0308-40F9-93B1-C9A2D31514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886BE-846B-4BC4-995F-603C9EF6DE47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04B3E22-51D5-4847-B57E-26AC5AB54D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C333CAD-F2AA-4E8B-9E37-BA92BBB3D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3C7C9-5ECB-446D-896F-A0A9CC40701F}" type="slidenum">
              <a:rPr lang="zh-TW" altLang="en-US"/>
              <a:pPr>
                <a:defRPr/>
              </a:pPr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43811594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2B06D5-7445-46C7-82B6-DC44094C9C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E7E55-7157-4A83-9705-D3ACADF2386B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8C02229-A501-40A3-ACE3-892C926270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E533581-8B20-432E-9D74-4ADE47143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FFDB-0243-4400-8E25-8EE769541B8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41820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4014788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00588" y="1371600"/>
            <a:ext cx="4014787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6D84069-116B-4173-B29A-D73C5FEF94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6827E-5CCC-4123-9506-0A2F55BC86B0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9D70832-6492-4C0C-B81B-4ADC357105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C9C15CD-36FE-4991-82D9-2321E34F1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8150A-8925-4210-A5A8-6DA7FEAE3E7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896356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9E39E84-272A-4081-BBCD-7AF4325E8C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A3067-F6A4-4382-852B-5141F69B6D35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177CAE7-EBF9-49B5-BF30-B9ABD207D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B2FC8B8-80A8-43C1-A793-7779DDBB42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41A57-52E9-48EF-89D5-5F8C3E9FED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80313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32265D0-4BDF-4EAE-977A-7DA52002B0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70CBA-8B7F-48DA-B6DF-3DCF3B8A2DAA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31D6FE-13DF-4E28-978D-54641C4A39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D6642D-57D8-4698-8B47-B569CB9AF5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A1DC9-3E33-4098-942A-7C06A453A9E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11504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9BE2B80-3AD4-42A2-B072-6F22ABFE92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A0A34-CEB9-4DE9-BEBA-C6D68032A01D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DA4AC6-E1C5-4B53-B8E6-A44768F7CB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8F740C-65BE-4C27-B5A3-F18A8CBDC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8F210-31CD-4A09-8DAA-356932BF265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648959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2396EE-4FDD-4CBF-B440-71BE2BF269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338EF-E7A9-428C-9227-211A6F0BDE0D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21CE738-25F6-40C2-AE61-ED5534859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CCA8C6-A19E-4779-8858-8F8B5D406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85B09-A0B2-4B29-9C7E-F7AB09D0D24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3350135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85B02D3-6A7E-4FF9-B01E-8A26CF242C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D2A10-CEA3-4ACD-9B6C-C88AE5807346}" type="datetime1">
              <a:rPr lang="zh-TW" altLang="en-US"/>
              <a:pPr>
                <a:defRPr/>
              </a:pPr>
              <a:t>2024/3/14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CFC8E48-606F-4394-A0F6-4FF2C92F31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8EBE9CC-3F38-4FA7-9037-123F9EB0F2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45EA9-8791-4690-978A-B3F3113AD05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72108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White">
      <p:bgPr>
        <a:gradFill rotWithShape="0">
          <a:gsLst>
            <a:gs pos="0">
              <a:schemeClr val="bg1"/>
            </a:gs>
            <a:gs pos="100000">
              <a:srgbClr val="09005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56D292-6BD5-4B09-910D-E4F218BFDD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blackWhite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CE3DA06-395C-4822-8A9F-3B4E18D7B50F}" type="datetime1">
              <a:rPr lang="zh-TW" altLang="en-US"/>
              <a:pPr>
                <a:defRPr/>
              </a:pPr>
              <a:t>2024/3/14</a:t>
            </a:fld>
            <a:endParaRPr lang="en-US" altLang="zh-TW" dirty="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99E9D74-6DBC-4F17-A167-98BD603DE32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blackWhite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A1BD54C-1CCB-4A56-9A01-1C7487BA84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FB89AD4-7641-4DF5-8EA5-33E774C34433}" type="slidenum">
              <a:rPr lang="zh-TW" altLang="en-US"/>
              <a:pPr>
                <a:defRPr/>
              </a:pPr>
              <a:t>‹#›</a:t>
            </a:fld>
            <a:endParaRPr lang="en-US" altLang="zh-TW" dirty="0"/>
          </a:p>
        </p:txBody>
      </p:sp>
      <p:sp>
        <p:nvSpPr>
          <p:cNvPr id="1029" name="Line 7">
            <a:extLst>
              <a:ext uri="{FF2B5EF4-FFF2-40B4-BE49-F238E27FC236}">
                <a16:creationId xmlns:a16="http://schemas.microsoft.com/office/drawing/2014/main" id="{7FB61AEE-682A-4DDA-B57E-034A9D3F48A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rgbClr val="5AF4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C7B2BA90-3619-4C35-A2C4-6785FAE33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White">
          <a:xfrm>
            <a:off x="533400" y="1371600"/>
            <a:ext cx="8181975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Body Text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3C027C0B-C1A7-4EA2-B879-22E4D8AA5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White">
          <a:xfrm>
            <a:off x="239713" y="285750"/>
            <a:ext cx="86487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HELV.NEU 96 BLK. ITAL., SIZE 30, ALL CAP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285750" indent="-285750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93750" indent="-3492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36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4795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18224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79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368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1940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12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7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4.e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emf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5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wmf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7.png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4.wmf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7.png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9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1.png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2.emf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jpeg"/><Relationship Id="rId5" Type="http://schemas.openxmlformats.org/officeDocument/2006/relationships/image" Target="../media/image102.png"/><Relationship Id="rId4" Type="http://schemas.openxmlformats.org/officeDocument/2006/relationships/image" Target="../media/image101.wmf"/><Relationship Id="rId9" Type="http://schemas.openxmlformats.org/officeDocument/2006/relationships/image" Target="../media/image106.png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1.wmf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0.png"/><Relationship Id="rId4" Type="http://schemas.openxmlformats.org/officeDocument/2006/relationships/image" Target="../media/image1100.png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image" Target="../media/image1260.png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7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png"/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1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4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45.png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27.bin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7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9.png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2" Type="http://schemas.openxmlformats.org/officeDocument/2006/relationships/image" Target="../media/image3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10" Type="http://schemas.openxmlformats.org/officeDocument/2006/relationships/image" Target="../media/image30.png"/><Relationship Id="rId9" Type="http://schemas.openxmlformats.org/officeDocument/2006/relationships/image" Target="../media/image2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13" Type="http://schemas.openxmlformats.org/officeDocument/2006/relationships/image" Target="../media/image177.png"/><Relationship Id="rId1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75.png"/><Relationship Id="rId10" Type="http://schemas.openxmlformats.org/officeDocument/2006/relationships/image" Target="../media/image174.png"/><Relationship Id="rId9" Type="http://schemas.openxmlformats.org/officeDocument/2006/relationships/image" Target="../media/image173.png"/><Relationship Id="rId14" Type="http://schemas.openxmlformats.org/officeDocument/2006/relationships/image" Target="../media/image17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F23056C3-A87E-4191-BD0F-4F8C2C7AB3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C6BC84-2C91-4FF9-B4AB-C8B166BB7561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" name="標題 5">
            <a:extLst>
              <a:ext uri="{FF2B5EF4-FFF2-40B4-BE49-F238E27FC236}">
                <a16:creationId xmlns:a16="http://schemas.microsoft.com/office/drawing/2014/main" id="{FF2F3446-F1B2-452A-BB14-107A6107EB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016000"/>
            <a:ext cx="8696325" cy="1470025"/>
          </a:xfrm>
        </p:spPr>
        <p:txBody>
          <a:bodyPr/>
          <a:lstStyle/>
          <a:p>
            <a:pPr>
              <a:defRPr/>
            </a:pPr>
            <a:r>
              <a:rPr lang="en-US" altLang="zh-TW" sz="4000">
                <a:ea typeface="新細明體" pitchFamily="18" charset="-120"/>
              </a:rPr>
              <a:t>Chapter 5. </a:t>
            </a:r>
            <a:br>
              <a:rPr lang="en-US" altLang="zh-TW" sz="4000">
                <a:ea typeface="新細明體" pitchFamily="18" charset="-120"/>
              </a:rPr>
            </a:br>
            <a:r>
              <a:rPr lang="en-US" altLang="zh-TW" sz="4000">
                <a:ea typeface="新細明體" pitchFamily="18" charset="-120"/>
              </a:rPr>
              <a:t>Image/Video Compression Standards</a:t>
            </a:r>
            <a:endParaRPr lang="zh-TW" altLang="en-US" sz="4000">
              <a:ea typeface="新細明體" pitchFamily="18" charset="-120"/>
            </a:endParaRPr>
          </a:p>
        </p:txBody>
      </p:sp>
      <p:sp>
        <p:nvSpPr>
          <p:cNvPr id="7" name="副標題 6">
            <a:extLst>
              <a:ext uri="{FF2B5EF4-FFF2-40B4-BE49-F238E27FC236}">
                <a16:creationId xmlns:a16="http://schemas.microsoft.com/office/drawing/2014/main" id="{51BECB4F-6BAD-47BC-951C-96CAC1B066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6825" y="2428875"/>
            <a:ext cx="6400800" cy="4429125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JPEG 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H.261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MPEG-1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MPEG-2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H.263 &amp; H.263+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MPEG-4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MPEG-7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>
                <a:ea typeface="新細明體" panose="02020500000000000000" pitchFamily="18" charset="-120"/>
              </a:rPr>
              <a:t> MPEG-4 AVC/H.264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101" name="投影片編號版面配置區 3">
            <a:extLst>
              <a:ext uri="{FF2B5EF4-FFF2-40B4-BE49-F238E27FC236}">
                <a16:creationId xmlns:a16="http://schemas.microsoft.com/office/drawing/2014/main" id="{77F3C4D4-779C-4632-9B66-4E27ABED12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5D50F41-67B7-4463-87FD-28C69E93134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B10AE40A-EB00-4148-A036-F2CC2CD19B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9160EE-0FBC-429F-AFDB-0CD56833CE10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3858" name="Rectangle 2">
            <a:extLst>
              <a:ext uri="{FF2B5EF4-FFF2-40B4-BE49-F238E27FC236}">
                <a16:creationId xmlns:a16="http://schemas.microsoft.com/office/drawing/2014/main" id="{6029C035-EB5E-4515-B79B-0721BBFBB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195263"/>
            <a:ext cx="582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Quantization Tables</a:t>
            </a:r>
          </a:p>
        </p:txBody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id="{6D011896-3E0A-49C9-9298-8A686C3E1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1381125"/>
            <a:ext cx="2538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uminance Table:</a:t>
            </a:r>
          </a:p>
        </p:txBody>
      </p:sp>
      <p:sp>
        <p:nvSpPr>
          <p:cNvPr id="633860" name="Rectangle 4">
            <a:extLst>
              <a:ext uri="{FF2B5EF4-FFF2-40B4-BE49-F238E27FC236}">
                <a16:creationId xmlns:a16="http://schemas.microsoft.com/office/drawing/2014/main" id="{CC7BBB62-C1C3-4762-B7A8-909DD0AC2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94125"/>
            <a:ext cx="2809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Table:</a:t>
            </a:r>
          </a:p>
        </p:txBody>
      </p:sp>
      <p:sp>
        <p:nvSpPr>
          <p:cNvPr id="633861" name="Rectangle 5">
            <a:extLst>
              <a:ext uri="{FF2B5EF4-FFF2-40B4-BE49-F238E27FC236}">
                <a16:creationId xmlns:a16="http://schemas.microsoft.com/office/drawing/2014/main" id="{9C386DEC-726B-4680-A382-9D93FA2EC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16573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    11    10    16    24    40    51    6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2" name="Rectangle 6">
            <a:extLst>
              <a:ext uri="{FF2B5EF4-FFF2-40B4-BE49-F238E27FC236}">
                <a16:creationId xmlns:a16="http://schemas.microsoft.com/office/drawing/2014/main" id="{F0504FD0-097F-4955-8F82-3F88DA287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18859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    12    14    19    26    58    60   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3" name="Rectangle 7">
            <a:extLst>
              <a:ext uri="{FF2B5EF4-FFF2-40B4-BE49-F238E27FC236}">
                <a16:creationId xmlns:a16="http://schemas.microsoft.com/office/drawing/2014/main" id="{56A9B6B5-643E-4EDB-9995-DB23F6054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1145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    13    16    24    40    57    69   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4" name="Rectangle 8">
            <a:extLst>
              <a:ext uri="{FF2B5EF4-FFF2-40B4-BE49-F238E27FC236}">
                <a16:creationId xmlns:a16="http://schemas.microsoft.com/office/drawing/2014/main" id="{9F50E2FE-CDDC-48B0-B3FA-46DC46E4F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3431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    17    22    29    51    87    80    6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5" name="Rectangle 9">
            <a:extLst>
              <a:ext uri="{FF2B5EF4-FFF2-40B4-BE49-F238E27FC236}">
                <a16:creationId xmlns:a16="http://schemas.microsoft.com/office/drawing/2014/main" id="{2A597420-5631-4496-8C24-872F329F2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5717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    22    37    56    68  109  103    77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6" name="Rectangle 10">
            <a:extLst>
              <a:ext uri="{FF2B5EF4-FFF2-40B4-BE49-F238E27FC236}">
                <a16:creationId xmlns:a16="http://schemas.microsoft.com/office/drawing/2014/main" id="{A02ED53F-27C3-4198-A5A5-B5684BD19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8003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    35    55    64    81  104  113    9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7" name="Rectangle 11">
            <a:extLst>
              <a:ext uri="{FF2B5EF4-FFF2-40B4-BE49-F238E27FC236}">
                <a16:creationId xmlns:a16="http://schemas.microsoft.com/office/drawing/2014/main" id="{32CD29C8-5B57-4A47-B067-1EA7357FA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30289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9    64    78    87  103  121  120  10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8" name="Rectangle 12">
            <a:extLst>
              <a:ext uri="{FF2B5EF4-FFF2-40B4-BE49-F238E27FC236}">
                <a16:creationId xmlns:a16="http://schemas.microsoft.com/office/drawing/2014/main" id="{FFD31919-B09C-467C-8DA3-876905EBF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3257550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    92    95    98  112  100  103    99 </a:t>
            </a:r>
          </a:p>
        </p:txBody>
      </p:sp>
      <p:sp>
        <p:nvSpPr>
          <p:cNvPr id="633869" name="Rectangle 13">
            <a:extLst>
              <a:ext uri="{FF2B5EF4-FFF2-40B4-BE49-F238E27FC236}">
                <a16:creationId xmlns:a16="http://schemas.microsoft.com/office/drawing/2014/main" id="{6C7D1B64-E7E6-414D-8D0D-887495A8A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2608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7    18    24    47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0" name="Rectangle 14">
            <a:extLst>
              <a:ext uri="{FF2B5EF4-FFF2-40B4-BE49-F238E27FC236}">
                <a16:creationId xmlns:a16="http://schemas.microsoft.com/office/drawing/2014/main" id="{70EAC3FE-8C5A-420F-AB8B-CD71BEE3F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4894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    21    26    66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1" name="Rectangle 15">
            <a:extLst>
              <a:ext uri="{FF2B5EF4-FFF2-40B4-BE49-F238E27FC236}">
                <a16:creationId xmlns:a16="http://schemas.microsoft.com/office/drawing/2014/main" id="{59EE0B83-B6DA-4726-BD3E-D2B14F901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7180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    26    56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2" name="Rectangle 16">
            <a:extLst>
              <a:ext uri="{FF2B5EF4-FFF2-40B4-BE49-F238E27FC236}">
                <a16:creationId xmlns:a16="http://schemas.microsoft.com/office/drawing/2014/main" id="{8A6DD180-41A5-4D9B-9438-3992BEA12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9466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   66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3" name="Rectangle 17">
            <a:extLst>
              <a:ext uri="{FF2B5EF4-FFF2-40B4-BE49-F238E27FC236}">
                <a16:creationId xmlns:a16="http://schemas.microsoft.com/office/drawing/2014/main" id="{1B1B6338-2EF7-45E4-AE28-F82FE2B9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1752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4" name="Rectangle 18">
            <a:extLst>
              <a:ext uri="{FF2B5EF4-FFF2-40B4-BE49-F238E27FC236}">
                <a16:creationId xmlns:a16="http://schemas.microsoft.com/office/drawing/2014/main" id="{2E3A167B-4483-4398-B02C-9755BEFB7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4038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5" name="Rectangle 19">
            <a:extLst>
              <a:ext uri="{FF2B5EF4-FFF2-40B4-BE49-F238E27FC236}">
                <a16:creationId xmlns:a16="http://schemas.microsoft.com/office/drawing/2014/main" id="{890561BA-FAD4-4ADF-83F3-7BD7E5072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6324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6" name="Rectangle 20">
            <a:extLst>
              <a:ext uri="{FF2B5EF4-FFF2-40B4-BE49-F238E27FC236}">
                <a16:creationId xmlns:a16="http://schemas.microsoft.com/office/drawing/2014/main" id="{524F6409-12B0-4FD6-9165-CE53F8474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861050"/>
            <a:ext cx="399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</p:txBody>
      </p:sp>
      <p:sp>
        <p:nvSpPr>
          <p:cNvPr id="14358" name="投影片編號版面配置區 20">
            <a:extLst>
              <a:ext uri="{FF2B5EF4-FFF2-40B4-BE49-F238E27FC236}">
                <a16:creationId xmlns:a16="http://schemas.microsoft.com/office/drawing/2014/main" id="{37191CDB-D412-4290-8816-8FC68DE3A60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7DC217-9959-424B-A648-2EAF77625C2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>
            <a:extLst>
              <a:ext uri="{FF2B5EF4-FFF2-40B4-BE49-F238E27FC236}">
                <a16:creationId xmlns:a16="http://schemas.microsoft.com/office/drawing/2014/main" id="{7AD55E12-BE83-4B2F-A4CD-61CA65BEE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A88300-0F2B-4993-84D7-FB027837CCE0}" type="slidenum">
              <a:rPr lang="zh-TW" altLang="en-US" sz="1400" smtClean="0">
                <a:latin typeface="Times New Roman" panose="02020603050405020304" pitchFamily="18" charset="0"/>
              </a:rPr>
              <a:pPr/>
              <a:t>10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id="{1A1406AA-0138-4359-9EE8-223109476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244475"/>
            <a:ext cx="389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 Delay Coding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2A66460B-E8D9-49EA-96E3-2C0BF78B57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4688" y="1731963"/>
            <a:ext cx="8391525" cy="4206875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400">
                <a:ea typeface="新細明體" pitchFamily="18" charset="-120"/>
              </a:rPr>
              <a:t>For face-to-face applications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Total encoding and decoding delay of less than 150 ms can be achieved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Low delay coding by not using B-pictures, using dual-prime prediction for P-frames, intra slices, skip frames</a:t>
            </a:r>
          </a:p>
        </p:txBody>
      </p:sp>
      <p:sp>
        <p:nvSpPr>
          <p:cNvPr id="133125" name="投影片編號版面配置區 3">
            <a:extLst>
              <a:ext uri="{FF2B5EF4-FFF2-40B4-BE49-F238E27FC236}">
                <a16:creationId xmlns:a16="http://schemas.microsoft.com/office/drawing/2014/main" id="{A527AB8F-AF23-4AF1-897F-B9EB9744157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5CE4128-037E-4A20-9723-D749B7198A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4">
            <a:extLst>
              <a:ext uri="{FF2B5EF4-FFF2-40B4-BE49-F238E27FC236}">
                <a16:creationId xmlns:a16="http://schemas.microsoft.com/office/drawing/2014/main" id="{00D5740A-73C0-4C72-B438-EFE54EBA5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D54A7F-DC1A-4AAC-9AC0-6458B4B7E810}" type="slidenum">
              <a:rPr lang="zh-TW" altLang="en-US" sz="1400" smtClean="0">
                <a:latin typeface="Times New Roman" panose="02020603050405020304" pitchFamily="18" charset="0"/>
              </a:rPr>
              <a:pPr/>
              <a:t>10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B8B48855-028C-4E6B-B963-C9AAD12F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344488"/>
            <a:ext cx="3689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DCT</a:t>
            </a:r>
          </a:p>
        </p:txBody>
      </p:sp>
      <p:sp>
        <p:nvSpPr>
          <p:cNvPr id="134148" name="Rectangle 3" descr="50%">
            <a:extLst>
              <a:ext uri="{FF2B5EF4-FFF2-40B4-BE49-F238E27FC236}">
                <a16:creationId xmlns:a16="http://schemas.microsoft.com/office/drawing/2014/main" id="{EA10621E-1427-424E-9767-700CA418E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073275"/>
            <a:ext cx="2365375" cy="1127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49" name="Rectangle 4">
            <a:extLst>
              <a:ext uri="{FF2B5EF4-FFF2-40B4-BE49-F238E27FC236}">
                <a16:creationId xmlns:a16="http://schemas.microsoft.com/office/drawing/2014/main" id="{D232E109-4EA2-4941-98DC-DD2609D9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138488"/>
            <a:ext cx="2365375" cy="12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0" name="Rectangle 5">
            <a:extLst>
              <a:ext uri="{FF2B5EF4-FFF2-40B4-BE49-F238E27FC236}">
                <a16:creationId xmlns:a16="http://schemas.microsoft.com/office/drawing/2014/main" id="{A5858844-9344-43D7-BF8D-989F66068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373438"/>
            <a:ext cx="2365375" cy="122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1" name="Rectangle 6">
            <a:extLst>
              <a:ext uri="{FF2B5EF4-FFF2-40B4-BE49-F238E27FC236}">
                <a16:creationId xmlns:a16="http://schemas.microsoft.com/office/drawing/2014/main" id="{BCA06E28-ADF8-4064-8290-DB849CEA7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6179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2" name="Rectangle 7">
            <a:extLst>
              <a:ext uri="{FF2B5EF4-FFF2-40B4-BE49-F238E27FC236}">
                <a16:creationId xmlns:a16="http://schemas.microsoft.com/office/drawing/2014/main" id="{C9B7703B-32C6-41C4-83FF-1AC38ECB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901950"/>
            <a:ext cx="2365375" cy="122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3" name="Rectangle 8">
            <a:extLst>
              <a:ext uri="{FF2B5EF4-FFF2-40B4-BE49-F238E27FC236}">
                <a16:creationId xmlns:a16="http://schemas.microsoft.com/office/drawing/2014/main" id="{6AF82E44-7145-4682-B3F8-35FD7A998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640013"/>
            <a:ext cx="2365375" cy="149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4" name="Rectangle 9">
            <a:extLst>
              <a:ext uri="{FF2B5EF4-FFF2-40B4-BE49-F238E27FC236}">
                <a16:creationId xmlns:a16="http://schemas.microsoft.com/office/drawing/2014/main" id="{4FA3FCEB-E5AB-4787-9B98-126945D05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4368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5" name="Rectangle 10">
            <a:extLst>
              <a:ext uri="{FF2B5EF4-FFF2-40B4-BE49-F238E27FC236}">
                <a16:creationId xmlns:a16="http://schemas.microsoft.com/office/drawing/2014/main" id="{663ACDD8-C3F6-4AFB-A526-FFA368BC2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189163"/>
            <a:ext cx="2365375" cy="119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6" name="Rectangle 11">
            <a:extLst>
              <a:ext uri="{FF2B5EF4-FFF2-40B4-BE49-F238E27FC236}">
                <a16:creationId xmlns:a16="http://schemas.microsoft.com/office/drawing/2014/main" id="{94EF3637-47A1-4081-81F8-5F2AB5DFF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1941513"/>
            <a:ext cx="2365375" cy="125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7" name="Rectangle 12" descr="50%">
            <a:extLst>
              <a:ext uri="{FF2B5EF4-FFF2-40B4-BE49-F238E27FC236}">
                <a16:creationId xmlns:a16="http://schemas.microsoft.com/office/drawing/2014/main" id="{3114CE83-D0D9-49D7-89BA-E70DF66EB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0462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8" name="Rectangle 13">
            <a:extLst>
              <a:ext uri="{FF2B5EF4-FFF2-40B4-BE49-F238E27FC236}">
                <a16:creationId xmlns:a16="http://schemas.microsoft.com/office/drawing/2014/main" id="{E09841AA-DE7F-4116-8684-9243AA75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58603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9" name="Rectangle 14">
            <a:extLst>
              <a:ext uri="{FF2B5EF4-FFF2-40B4-BE49-F238E27FC236}">
                <a16:creationId xmlns:a16="http://schemas.microsoft.com/office/drawing/2014/main" id="{7F6C8DE5-D28C-45F8-B303-4691129AC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36220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60" name="Rectangle 15">
            <a:extLst>
              <a:ext uri="{FF2B5EF4-FFF2-40B4-BE49-F238E27FC236}">
                <a16:creationId xmlns:a16="http://schemas.microsoft.com/office/drawing/2014/main" id="{791C92FA-CDA6-4396-A08B-7DBFB68F9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1590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61" name="Rectangle 16">
            <a:extLst>
              <a:ext uri="{FF2B5EF4-FFF2-40B4-BE49-F238E27FC236}">
                <a16:creationId xmlns:a16="http://schemas.microsoft.com/office/drawing/2014/main" id="{F8D43939-635C-4748-BB76-B848C76AF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19288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2177" name="Rectangle 17">
            <a:extLst>
              <a:ext uri="{FF2B5EF4-FFF2-40B4-BE49-F238E27FC236}">
                <a16:creationId xmlns:a16="http://schemas.microsoft.com/office/drawing/2014/main" id="{E0471935-A558-4BB5-9874-23B2321E9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1498600"/>
            <a:ext cx="1804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format</a:t>
            </a:r>
          </a:p>
        </p:txBody>
      </p:sp>
      <p:sp>
        <p:nvSpPr>
          <p:cNvPr id="732178" name="Rectangle 18">
            <a:extLst>
              <a:ext uri="{FF2B5EF4-FFF2-40B4-BE49-F238E27FC236}">
                <a16:creationId xmlns:a16="http://schemas.microsoft.com/office/drawing/2014/main" id="{DB4596B2-2362-42D2-ADF2-8F3630A0E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4057650"/>
            <a:ext cx="163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eld format</a:t>
            </a:r>
          </a:p>
        </p:txBody>
      </p:sp>
      <p:sp>
        <p:nvSpPr>
          <p:cNvPr id="134164" name="Line 19">
            <a:extLst>
              <a:ext uri="{FF2B5EF4-FFF2-40B4-BE49-F238E27FC236}">
                <a16:creationId xmlns:a16="http://schemas.microsoft.com/office/drawing/2014/main" id="{8FA890FF-F7BD-4A2F-954E-3BF4BCD178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1981200"/>
            <a:ext cx="5969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5" name="Line 20">
            <a:extLst>
              <a:ext uri="{FF2B5EF4-FFF2-40B4-BE49-F238E27FC236}">
                <a16:creationId xmlns:a16="http://schemas.microsoft.com/office/drawing/2014/main" id="{D1B94A64-8E27-4E69-B0D8-FED32F6F7E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16150"/>
            <a:ext cx="59690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6" name="Line 21">
            <a:extLst>
              <a:ext uri="{FF2B5EF4-FFF2-40B4-BE49-F238E27FC236}">
                <a16:creationId xmlns:a16="http://schemas.microsoft.com/office/drawing/2014/main" id="{5570668D-EB07-486C-9A1B-502C10072D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2095500"/>
            <a:ext cx="59055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7" name="Line 22">
            <a:extLst>
              <a:ext uri="{FF2B5EF4-FFF2-40B4-BE49-F238E27FC236}">
                <a16:creationId xmlns:a16="http://schemas.microsoft.com/office/drawing/2014/main" id="{7A48FF92-6CF4-452D-A54D-205482C690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2311400"/>
            <a:ext cx="64770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8" name="Line 23">
            <a:extLst>
              <a:ext uri="{FF2B5EF4-FFF2-40B4-BE49-F238E27FC236}">
                <a16:creationId xmlns:a16="http://schemas.microsoft.com/office/drawing/2014/main" id="{4F51DEFA-B4D2-41B1-98F2-D7E23F30B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425700"/>
            <a:ext cx="59055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9" name="Line 24">
            <a:extLst>
              <a:ext uri="{FF2B5EF4-FFF2-40B4-BE49-F238E27FC236}">
                <a16:creationId xmlns:a16="http://schemas.microsoft.com/office/drawing/2014/main" id="{82586393-1857-421B-8FEE-19161115D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2527300"/>
            <a:ext cx="6223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0" name="Line 25">
            <a:extLst>
              <a:ext uri="{FF2B5EF4-FFF2-40B4-BE49-F238E27FC236}">
                <a16:creationId xmlns:a16="http://schemas.microsoft.com/office/drawing/2014/main" id="{32B64C2B-8EE5-4DF2-A5D1-852AFD5B0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647950"/>
            <a:ext cx="603250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1" name="Line 26">
            <a:extLst>
              <a:ext uri="{FF2B5EF4-FFF2-40B4-BE49-F238E27FC236}">
                <a16:creationId xmlns:a16="http://schemas.microsoft.com/office/drawing/2014/main" id="{9A93301C-5799-4082-AC3F-F58789C79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762250"/>
            <a:ext cx="59690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2" name="Line 27">
            <a:extLst>
              <a:ext uri="{FF2B5EF4-FFF2-40B4-BE49-F238E27FC236}">
                <a16:creationId xmlns:a16="http://schemas.microsoft.com/office/drawing/2014/main" id="{319BCA1D-A307-48E0-9C2E-AFDED727E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2971800"/>
            <a:ext cx="60325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3" name="Line 28">
            <a:extLst>
              <a:ext uri="{FF2B5EF4-FFF2-40B4-BE49-F238E27FC236}">
                <a16:creationId xmlns:a16="http://schemas.microsoft.com/office/drawing/2014/main" id="{A9BD8DAC-5F91-4101-BEC9-617668828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3073400"/>
            <a:ext cx="6477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4" name="Line 29">
            <a:extLst>
              <a:ext uri="{FF2B5EF4-FFF2-40B4-BE49-F238E27FC236}">
                <a16:creationId xmlns:a16="http://schemas.microsoft.com/office/drawing/2014/main" id="{5672CBEF-332D-4230-BF94-8B475A80E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206750"/>
            <a:ext cx="59690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5" name="Line 30">
            <a:extLst>
              <a:ext uri="{FF2B5EF4-FFF2-40B4-BE49-F238E27FC236}">
                <a16:creationId xmlns:a16="http://schemas.microsoft.com/office/drawing/2014/main" id="{DB9F24DD-47AE-49E4-B788-856DA6D6A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3314700"/>
            <a:ext cx="64770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6" name="Line 31">
            <a:extLst>
              <a:ext uri="{FF2B5EF4-FFF2-40B4-BE49-F238E27FC236}">
                <a16:creationId xmlns:a16="http://schemas.microsoft.com/office/drawing/2014/main" id="{89D0F5F5-FAC3-46D8-9B74-CD1B0ABC5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441700"/>
            <a:ext cx="5969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7" name="Line 32">
            <a:extLst>
              <a:ext uri="{FF2B5EF4-FFF2-40B4-BE49-F238E27FC236}">
                <a16:creationId xmlns:a16="http://schemas.microsoft.com/office/drawing/2014/main" id="{12382096-E515-4CCA-B551-9CF043873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3562350"/>
            <a:ext cx="6096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8" name="Line 33">
            <a:extLst>
              <a:ext uri="{FF2B5EF4-FFF2-40B4-BE49-F238E27FC236}">
                <a16:creationId xmlns:a16="http://schemas.microsoft.com/office/drawing/2014/main" id="{401CDC0C-EF21-4BB1-9D7E-FF5F295BA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3676650"/>
            <a:ext cx="59690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9" name="Line 34">
            <a:extLst>
              <a:ext uri="{FF2B5EF4-FFF2-40B4-BE49-F238E27FC236}">
                <a16:creationId xmlns:a16="http://schemas.microsoft.com/office/drawing/2014/main" id="{A7290130-E8D9-49DD-8231-35597DF21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3797300"/>
            <a:ext cx="59055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0" name="Line 35">
            <a:extLst>
              <a:ext uri="{FF2B5EF4-FFF2-40B4-BE49-F238E27FC236}">
                <a16:creationId xmlns:a16="http://schemas.microsoft.com/office/drawing/2014/main" id="{26193356-57EF-43EE-9C8F-588DF2FC5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5339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1" name="Line 36">
            <a:extLst>
              <a:ext uri="{FF2B5EF4-FFF2-40B4-BE49-F238E27FC236}">
                <a16:creationId xmlns:a16="http://schemas.microsoft.com/office/drawing/2014/main" id="{F4E9B7F2-51B6-427A-ABAA-2986508B8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660900"/>
            <a:ext cx="609600" cy="12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2" name="Line 37">
            <a:extLst>
              <a:ext uri="{FF2B5EF4-FFF2-40B4-BE49-F238E27FC236}">
                <a16:creationId xmlns:a16="http://schemas.microsoft.com/office/drawing/2014/main" id="{65B2FB65-2A45-45CE-BAEE-06EA7D96DF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749800"/>
            <a:ext cx="6096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3" name="Line 38">
            <a:extLst>
              <a:ext uri="{FF2B5EF4-FFF2-40B4-BE49-F238E27FC236}">
                <a16:creationId xmlns:a16="http://schemas.microsoft.com/office/drawing/2014/main" id="{C4443018-C7BD-4F83-9DF9-5707DEAB3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4864100"/>
            <a:ext cx="5842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4" name="Line 39">
            <a:extLst>
              <a:ext uri="{FF2B5EF4-FFF2-40B4-BE49-F238E27FC236}">
                <a16:creationId xmlns:a16="http://schemas.microsoft.com/office/drawing/2014/main" id="{BBF60F14-B306-45E7-8110-3D86355678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4965700"/>
            <a:ext cx="5842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5" name="Line 40">
            <a:extLst>
              <a:ext uri="{FF2B5EF4-FFF2-40B4-BE49-F238E27FC236}">
                <a16:creationId xmlns:a16="http://schemas.microsoft.com/office/drawing/2014/main" id="{E484D613-2C16-44AA-9CC6-526A381A89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5067300"/>
            <a:ext cx="596900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6" name="Line 41">
            <a:extLst>
              <a:ext uri="{FF2B5EF4-FFF2-40B4-BE49-F238E27FC236}">
                <a16:creationId xmlns:a16="http://schemas.microsoft.com/office/drawing/2014/main" id="{916E06E7-7CB1-4666-A407-AFD156A1E4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5168900"/>
            <a:ext cx="60325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7" name="Line 42">
            <a:extLst>
              <a:ext uri="{FF2B5EF4-FFF2-40B4-BE49-F238E27FC236}">
                <a16:creationId xmlns:a16="http://schemas.microsoft.com/office/drawing/2014/main" id="{2F68E8B3-8458-4A3D-994C-424039CA9C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5295900"/>
            <a:ext cx="60325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8" name="Line 43">
            <a:extLst>
              <a:ext uri="{FF2B5EF4-FFF2-40B4-BE49-F238E27FC236}">
                <a16:creationId xmlns:a16="http://schemas.microsoft.com/office/drawing/2014/main" id="{BD9A7889-9886-4119-92AB-F590FC279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4648200"/>
            <a:ext cx="59690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9" name="Line 44">
            <a:extLst>
              <a:ext uri="{FF2B5EF4-FFF2-40B4-BE49-F238E27FC236}">
                <a16:creationId xmlns:a16="http://schemas.microsoft.com/office/drawing/2014/main" id="{172286B2-B5A9-4A93-91B1-A9943BE67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883150"/>
            <a:ext cx="615950" cy="78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0" name="Line 45">
            <a:extLst>
              <a:ext uri="{FF2B5EF4-FFF2-40B4-BE49-F238E27FC236}">
                <a16:creationId xmlns:a16="http://schemas.microsoft.com/office/drawing/2014/main" id="{0F69FB4D-D097-4FEE-A9D2-E267C0299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5130800"/>
            <a:ext cx="603250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1" name="Line 46">
            <a:extLst>
              <a:ext uri="{FF2B5EF4-FFF2-40B4-BE49-F238E27FC236}">
                <a16:creationId xmlns:a16="http://schemas.microsoft.com/office/drawing/2014/main" id="{2EE2817D-ABA2-4971-B3EB-9999CA8B8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5365750"/>
            <a:ext cx="61595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2" name="Line 47">
            <a:extLst>
              <a:ext uri="{FF2B5EF4-FFF2-40B4-BE49-F238E27FC236}">
                <a16:creationId xmlns:a16="http://schemas.microsoft.com/office/drawing/2014/main" id="{A6036ABA-646A-47B6-8EB6-001AF4EC5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5619750"/>
            <a:ext cx="6096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3" name="Line 48">
            <a:extLst>
              <a:ext uri="{FF2B5EF4-FFF2-40B4-BE49-F238E27FC236}">
                <a16:creationId xmlns:a16="http://schemas.microsoft.com/office/drawing/2014/main" id="{06F7D37C-E505-4702-9098-DA2EA5E1C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5842000"/>
            <a:ext cx="62230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4" name="Line 49">
            <a:extLst>
              <a:ext uri="{FF2B5EF4-FFF2-40B4-BE49-F238E27FC236}">
                <a16:creationId xmlns:a16="http://schemas.microsoft.com/office/drawing/2014/main" id="{47171489-B92C-4FB3-BABB-9F2E5CBF9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6076950"/>
            <a:ext cx="615950" cy="146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5" name="Line 50">
            <a:extLst>
              <a:ext uri="{FF2B5EF4-FFF2-40B4-BE49-F238E27FC236}">
                <a16:creationId xmlns:a16="http://schemas.microsoft.com/office/drawing/2014/main" id="{FDED0CA7-ACCC-49D0-8F87-E8C7B6526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6330950"/>
            <a:ext cx="6096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6" name="Rectangle 51" descr="50%">
            <a:extLst>
              <a:ext uri="{FF2B5EF4-FFF2-40B4-BE49-F238E27FC236}">
                <a16:creationId xmlns:a16="http://schemas.microsoft.com/office/drawing/2014/main" id="{2492701E-32FE-45E8-A124-A977F74E5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308225"/>
            <a:ext cx="2365375" cy="1254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7" name="Rectangle 52" descr="50%">
            <a:extLst>
              <a:ext uri="{FF2B5EF4-FFF2-40B4-BE49-F238E27FC236}">
                <a16:creationId xmlns:a16="http://schemas.microsoft.com/office/drawing/2014/main" id="{87011F37-431F-4D8D-B276-86ACF128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5685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8" name="Rectangle 53" descr="50%">
            <a:extLst>
              <a:ext uri="{FF2B5EF4-FFF2-40B4-BE49-F238E27FC236}">
                <a16:creationId xmlns:a16="http://schemas.microsoft.com/office/drawing/2014/main" id="{AE5C0BCF-8862-4E6F-8665-9799BF304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8035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9" name="Rectangle 54" descr="50%">
            <a:extLst>
              <a:ext uri="{FF2B5EF4-FFF2-40B4-BE49-F238E27FC236}">
                <a16:creationId xmlns:a16="http://schemas.microsoft.com/office/drawing/2014/main" id="{DC075529-991B-46E0-9E08-93D4941A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0384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0" name="Rectangle 55" descr="50%">
            <a:extLst>
              <a:ext uri="{FF2B5EF4-FFF2-40B4-BE49-F238E27FC236}">
                <a16:creationId xmlns:a16="http://schemas.microsoft.com/office/drawing/2014/main" id="{CCFD6E7D-CF79-47F5-A3C7-27759C0BE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2734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1" name="Rectangle 56" descr="50%">
            <a:extLst>
              <a:ext uri="{FF2B5EF4-FFF2-40B4-BE49-F238E27FC236}">
                <a16:creationId xmlns:a16="http://schemas.microsoft.com/office/drawing/2014/main" id="{384519CA-7335-46BF-B439-66DD553A4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5083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2" name="Rectangle 57" descr="50%">
            <a:extLst>
              <a:ext uri="{FF2B5EF4-FFF2-40B4-BE49-F238E27FC236}">
                <a16:creationId xmlns:a16="http://schemas.microsoft.com/office/drawing/2014/main" id="{607BC803-D118-42B5-85D1-3757DBF85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2621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3" name="Rectangle 58" descr="50%">
            <a:extLst>
              <a:ext uri="{FF2B5EF4-FFF2-40B4-BE49-F238E27FC236}">
                <a16:creationId xmlns:a16="http://schemas.microsoft.com/office/drawing/2014/main" id="{BDE3884D-4B81-4EB1-BB00-B0775330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4780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4" name="Rectangle 59" descr="50%">
            <a:extLst>
              <a:ext uri="{FF2B5EF4-FFF2-40B4-BE49-F238E27FC236}">
                <a16:creationId xmlns:a16="http://schemas.microsoft.com/office/drawing/2014/main" id="{46755AD7-C5AD-4491-A8F6-3D63C4F57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693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5" name="Rectangle 60" descr="50%">
            <a:extLst>
              <a:ext uri="{FF2B5EF4-FFF2-40B4-BE49-F238E27FC236}">
                <a16:creationId xmlns:a16="http://schemas.microsoft.com/office/drawing/2014/main" id="{850A3AC5-E9BC-41D1-A193-48E3598A5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0462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6" name="Rectangle 61">
            <a:extLst>
              <a:ext uri="{FF2B5EF4-FFF2-40B4-BE49-F238E27FC236}">
                <a16:creationId xmlns:a16="http://schemas.microsoft.com/office/drawing/2014/main" id="{6F8909C8-8D6F-4641-BFB8-DC4E19E7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58603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7" name="Rectangle 62">
            <a:extLst>
              <a:ext uri="{FF2B5EF4-FFF2-40B4-BE49-F238E27FC236}">
                <a16:creationId xmlns:a16="http://schemas.microsoft.com/office/drawing/2014/main" id="{6963FD33-1BAA-46F1-8FD1-FA83F9197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36220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8" name="Rectangle 63">
            <a:extLst>
              <a:ext uri="{FF2B5EF4-FFF2-40B4-BE49-F238E27FC236}">
                <a16:creationId xmlns:a16="http://schemas.microsoft.com/office/drawing/2014/main" id="{6DB7F4E6-6CBA-4D73-B91D-4AD53CBBD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1590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9" name="Rectangle 64">
            <a:extLst>
              <a:ext uri="{FF2B5EF4-FFF2-40B4-BE49-F238E27FC236}">
                <a16:creationId xmlns:a16="http://schemas.microsoft.com/office/drawing/2014/main" id="{DC46DF28-3B18-43BE-8164-6395BFEF8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19288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0" name="Rectangle 65" descr="50%">
            <a:extLst>
              <a:ext uri="{FF2B5EF4-FFF2-40B4-BE49-F238E27FC236}">
                <a16:creationId xmlns:a16="http://schemas.microsoft.com/office/drawing/2014/main" id="{D30B5693-BBD6-4203-B39F-31CF547C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2621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1" name="Rectangle 66" descr="50%">
            <a:extLst>
              <a:ext uri="{FF2B5EF4-FFF2-40B4-BE49-F238E27FC236}">
                <a16:creationId xmlns:a16="http://schemas.microsoft.com/office/drawing/2014/main" id="{E7745A4B-E81F-41E2-88E5-B5096770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4780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2" name="Rectangle 67" descr="50%">
            <a:extLst>
              <a:ext uri="{FF2B5EF4-FFF2-40B4-BE49-F238E27FC236}">
                <a16:creationId xmlns:a16="http://schemas.microsoft.com/office/drawing/2014/main" id="{8383B244-1A16-4006-86F3-931F2FD7D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693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3" name="Rectangle 68" descr="50%">
            <a:extLst>
              <a:ext uri="{FF2B5EF4-FFF2-40B4-BE49-F238E27FC236}">
                <a16:creationId xmlns:a16="http://schemas.microsoft.com/office/drawing/2014/main" id="{61F7929D-BB36-4271-B22D-4870BC481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08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4" name="Rectangle 69">
            <a:extLst>
              <a:ext uri="{FF2B5EF4-FFF2-40B4-BE49-F238E27FC236}">
                <a16:creationId xmlns:a16="http://schemas.microsoft.com/office/drawing/2014/main" id="{E3D71B15-4E33-4B0D-9B71-3E28C07F0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62108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5" name="Rectangle 70">
            <a:extLst>
              <a:ext uri="{FF2B5EF4-FFF2-40B4-BE49-F238E27FC236}">
                <a16:creationId xmlns:a16="http://schemas.microsoft.com/office/drawing/2014/main" id="{2EF3606D-62BF-4D90-B973-A5E15FFD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39725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6" name="Rectangle 71">
            <a:extLst>
              <a:ext uri="{FF2B5EF4-FFF2-40B4-BE49-F238E27FC236}">
                <a16:creationId xmlns:a16="http://schemas.microsoft.com/office/drawing/2014/main" id="{2926F209-5612-4048-A495-4B159B06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19405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7" name="Rectangle 72">
            <a:extLst>
              <a:ext uri="{FF2B5EF4-FFF2-40B4-BE49-F238E27FC236}">
                <a16:creationId xmlns:a16="http://schemas.microsoft.com/office/drawing/2014/main" id="{C3EF3A18-08CB-48AD-B737-0C973F645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296386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8" name="Rectangle 73" descr="50%">
            <a:extLst>
              <a:ext uri="{FF2B5EF4-FFF2-40B4-BE49-F238E27FC236}">
                <a16:creationId xmlns:a16="http://schemas.microsoft.com/office/drawing/2014/main" id="{CF4CB66B-6CD1-4ACF-80EE-8A6617E0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2972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9" name="Rectangle 74" descr="50%">
            <a:extLst>
              <a:ext uri="{FF2B5EF4-FFF2-40B4-BE49-F238E27FC236}">
                <a16:creationId xmlns:a16="http://schemas.microsoft.com/office/drawing/2014/main" id="{B1EF6C0A-B8DD-4DFE-99D4-A421DC02C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5131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0" name="Rectangle 75" descr="50%">
            <a:extLst>
              <a:ext uri="{FF2B5EF4-FFF2-40B4-BE49-F238E27FC236}">
                <a16:creationId xmlns:a16="http://schemas.microsoft.com/office/drawing/2014/main" id="{42C5E286-1C18-4F14-8F8C-AB2B2456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7290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1" name="Rectangle 76" descr="50%">
            <a:extLst>
              <a:ext uri="{FF2B5EF4-FFF2-40B4-BE49-F238E27FC236}">
                <a16:creationId xmlns:a16="http://schemas.microsoft.com/office/drawing/2014/main" id="{B5AE1AB1-F8F7-4E4B-9B25-2B17F8CF3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08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2" name="Rectangle 77">
            <a:extLst>
              <a:ext uri="{FF2B5EF4-FFF2-40B4-BE49-F238E27FC236}">
                <a16:creationId xmlns:a16="http://schemas.microsoft.com/office/drawing/2014/main" id="{3A2D86D4-8DA4-493C-A432-BA34F17E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62108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3" name="Rectangle 78">
            <a:extLst>
              <a:ext uri="{FF2B5EF4-FFF2-40B4-BE49-F238E27FC236}">
                <a16:creationId xmlns:a16="http://schemas.microsoft.com/office/drawing/2014/main" id="{D04F0A06-F06E-4D17-99CD-2E415BDD4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39725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4" name="Rectangle 79">
            <a:extLst>
              <a:ext uri="{FF2B5EF4-FFF2-40B4-BE49-F238E27FC236}">
                <a16:creationId xmlns:a16="http://schemas.microsoft.com/office/drawing/2014/main" id="{835E4F36-03AC-4902-84E5-A2901A678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19405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5" name="Rectangle 80">
            <a:extLst>
              <a:ext uri="{FF2B5EF4-FFF2-40B4-BE49-F238E27FC236}">
                <a16:creationId xmlns:a16="http://schemas.microsoft.com/office/drawing/2014/main" id="{3A496442-D637-433F-BB1B-1584D3BC2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296386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6" name="Rectangle 81" descr="50%">
            <a:extLst>
              <a:ext uri="{FF2B5EF4-FFF2-40B4-BE49-F238E27FC236}">
                <a16:creationId xmlns:a16="http://schemas.microsoft.com/office/drawing/2014/main" id="{928B9C42-EA33-4B04-BFC3-B0F688B0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2972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7" name="Rectangle 82" descr="50%">
            <a:extLst>
              <a:ext uri="{FF2B5EF4-FFF2-40B4-BE49-F238E27FC236}">
                <a16:creationId xmlns:a16="http://schemas.microsoft.com/office/drawing/2014/main" id="{BD0B3AE3-45FB-4B5A-AECA-1E4D0CCB2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5131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8" name="Rectangle 83" descr="50%">
            <a:extLst>
              <a:ext uri="{FF2B5EF4-FFF2-40B4-BE49-F238E27FC236}">
                <a16:creationId xmlns:a16="http://schemas.microsoft.com/office/drawing/2014/main" id="{2E9BFC45-3B42-49ED-9133-06A55E93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7290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9" name="Rectangle 84" descr="50%">
            <a:extLst>
              <a:ext uri="{FF2B5EF4-FFF2-40B4-BE49-F238E27FC236}">
                <a16:creationId xmlns:a16="http://schemas.microsoft.com/office/drawing/2014/main" id="{44F607B9-ADBE-4EFA-A707-DCD7173A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7369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0" name="Line 85">
            <a:extLst>
              <a:ext uri="{FF2B5EF4-FFF2-40B4-BE49-F238E27FC236}">
                <a16:creationId xmlns:a16="http://schemas.microsoft.com/office/drawing/2014/main" id="{EAC835A1-A8AA-43FE-9933-7403AB4D5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6700" y="1941513"/>
            <a:ext cx="3175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231" name="Rectangle 86" descr="50%">
            <a:extLst>
              <a:ext uri="{FF2B5EF4-FFF2-40B4-BE49-F238E27FC236}">
                <a16:creationId xmlns:a16="http://schemas.microsoft.com/office/drawing/2014/main" id="{901C1D3E-657F-4AB8-A939-E52F8F19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613275"/>
            <a:ext cx="2365375" cy="1127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2" name="Rectangle 87">
            <a:extLst>
              <a:ext uri="{FF2B5EF4-FFF2-40B4-BE49-F238E27FC236}">
                <a16:creationId xmlns:a16="http://schemas.microsoft.com/office/drawing/2014/main" id="{38A70490-DCF2-42FB-A4D2-4DF6D5830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678488"/>
            <a:ext cx="2365375" cy="12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3" name="Rectangle 88">
            <a:extLst>
              <a:ext uri="{FF2B5EF4-FFF2-40B4-BE49-F238E27FC236}">
                <a16:creationId xmlns:a16="http://schemas.microsoft.com/office/drawing/2014/main" id="{65973389-1F8E-4153-BB75-75AD090C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913438"/>
            <a:ext cx="2365375" cy="122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4" name="Rectangle 89">
            <a:extLst>
              <a:ext uri="{FF2B5EF4-FFF2-40B4-BE49-F238E27FC236}">
                <a16:creationId xmlns:a16="http://schemas.microsoft.com/office/drawing/2014/main" id="{9735A242-CBCA-4167-87AA-D4A4388AF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1579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5" name="Rectangle 90">
            <a:extLst>
              <a:ext uri="{FF2B5EF4-FFF2-40B4-BE49-F238E27FC236}">
                <a16:creationId xmlns:a16="http://schemas.microsoft.com/office/drawing/2014/main" id="{4807EE03-0D89-4EAF-AC8D-F304FA74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441950"/>
            <a:ext cx="2365375" cy="122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6" name="Rectangle 91">
            <a:extLst>
              <a:ext uri="{FF2B5EF4-FFF2-40B4-BE49-F238E27FC236}">
                <a16:creationId xmlns:a16="http://schemas.microsoft.com/office/drawing/2014/main" id="{768B6571-A79A-4466-B807-7EC7FC258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180013"/>
            <a:ext cx="2365375" cy="149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7" name="Rectangle 92">
            <a:extLst>
              <a:ext uri="{FF2B5EF4-FFF2-40B4-BE49-F238E27FC236}">
                <a16:creationId xmlns:a16="http://schemas.microsoft.com/office/drawing/2014/main" id="{C99F0964-C2A5-46A7-B570-5288DF060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9768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8" name="Rectangle 93">
            <a:extLst>
              <a:ext uri="{FF2B5EF4-FFF2-40B4-BE49-F238E27FC236}">
                <a16:creationId xmlns:a16="http://schemas.microsoft.com/office/drawing/2014/main" id="{E6390BAF-50C8-4FF3-A81B-5D2CA9B64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729163"/>
            <a:ext cx="2365375" cy="119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9" name="Rectangle 94">
            <a:extLst>
              <a:ext uri="{FF2B5EF4-FFF2-40B4-BE49-F238E27FC236}">
                <a16:creationId xmlns:a16="http://schemas.microsoft.com/office/drawing/2014/main" id="{6B37A4BB-110B-4914-8ED8-47F2C6772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481513"/>
            <a:ext cx="2365375" cy="125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0" name="Rectangle 95" descr="50%">
            <a:extLst>
              <a:ext uri="{FF2B5EF4-FFF2-40B4-BE49-F238E27FC236}">
                <a16:creationId xmlns:a16="http://schemas.microsoft.com/office/drawing/2014/main" id="{B688975B-0B51-46B1-BA10-4681FC27E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848225"/>
            <a:ext cx="2365375" cy="1254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1" name="Rectangle 96" descr="50%">
            <a:extLst>
              <a:ext uri="{FF2B5EF4-FFF2-40B4-BE49-F238E27FC236}">
                <a16:creationId xmlns:a16="http://schemas.microsoft.com/office/drawing/2014/main" id="{2C32B533-A72D-49C6-ADA0-9B1B60D37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1085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2" name="Rectangle 97" descr="50%">
            <a:extLst>
              <a:ext uri="{FF2B5EF4-FFF2-40B4-BE49-F238E27FC236}">
                <a16:creationId xmlns:a16="http://schemas.microsoft.com/office/drawing/2014/main" id="{DE878104-75B7-4BAD-9D31-2D78FCC32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3435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3" name="Rectangle 98" descr="50%">
            <a:extLst>
              <a:ext uri="{FF2B5EF4-FFF2-40B4-BE49-F238E27FC236}">
                <a16:creationId xmlns:a16="http://schemas.microsoft.com/office/drawing/2014/main" id="{826E859D-B5AB-4D69-86FE-803622573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5784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4" name="Rectangle 99" descr="50%">
            <a:extLst>
              <a:ext uri="{FF2B5EF4-FFF2-40B4-BE49-F238E27FC236}">
                <a16:creationId xmlns:a16="http://schemas.microsoft.com/office/drawing/2014/main" id="{A2C08C12-26A7-4700-9CF4-FF321AA5B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8134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5" name="Rectangle 100" descr="50%">
            <a:extLst>
              <a:ext uri="{FF2B5EF4-FFF2-40B4-BE49-F238E27FC236}">
                <a16:creationId xmlns:a16="http://schemas.microsoft.com/office/drawing/2014/main" id="{A3873D24-C7F3-4FA3-AA5D-C045B0E21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0483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6" name="Rectangle 101" descr="50%">
            <a:extLst>
              <a:ext uri="{FF2B5EF4-FFF2-40B4-BE49-F238E27FC236}">
                <a16:creationId xmlns:a16="http://schemas.microsoft.com/office/drawing/2014/main" id="{EF868352-5534-4E64-8FDC-906342A3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2769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7" name="Line 102">
            <a:extLst>
              <a:ext uri="{FF2B5EF4-FFF2-40B4-BE49-F238E27FC236}">
                <a16:creationId xmlns:a16="http://schemas.microsoft.com/office/drawing/2014/main" id="{B99C9CE3-856E-44A4-B69B-C26D24E247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4000" y="4481513"/>
            <a:ext cx="3175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248" name="Rectangle 103">
            <a:extLst>
              <a:ext uri="{FF2B5EF4-FFF2-40B4-BE49-F238E27FC236}">
                <a16:creationId xmlns:a16="http://schemas.microsoft.com/office/drawing/2014/main" id="{40712348-0E6D-45D8-A1CD-C48A9FA2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598988"/>
            <a:ext cx="1273175" cy="106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9" name="Rectangle 104">
            <a:extLst>
              <a:ext uri="{FF2B5EF4-FFF2-40B4-BE49-F238E27FC236}">
                <a16:creationId xmlns:a16="http://schemas.microsoft.com/office/drawing/2014/main" id="{4B0C4034-6E8E-4039-892C-3D62A1CC4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145088"/>
            <a:ext cx="1273175" cy="107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0" name="Rectangle 105">
            <a:extLst>
              <a:ext uri="{FF2B5EF4-FFF2-40B4-BE49-F238E27FC236}">
                <a16:creationId xmlns:a16="http://schemas.microsoft.com/office/drawing/2014/main" id="{83BDC899-B7FE-4D22-BE9D-A6E1C07A5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946650"/>
            <a:ext cx="1273175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1" name="Rectangle 106">
            <a:extLst>
              <a:ext uri="{FF2B5EF4-FFF2-40B4-BE49-F238E27FC236}">
                <a16:creationId xmlns:a16="http://schemas.microsoft.com/office/drawing/2014/main" id="{2EECDABA-D6D3-476D-8BD5-F62A91E7E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7117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2" name="Rectangle 107">
            <a:extLst>
              <a:ext uri="{FF2B5EF4-FFF2-40B4-BE49-F238E27FC236}">
                <a16:creationId xmlns:a16="http://schemas.microsoft.com/office/drawing/2014/main" id="{5FEF0492-30FF-43A7-AB0A-B0528953E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4815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3" name="Rectangle 108">
            <a:extLst>
              <a:ext uri="{FF2B5EF4-FFF2-40B4-BE49-F238E27FC236}">
                <a16:creationId xmlns:a16="http://schemas.microsoft.com/office/drawing/2014/main" id="{B7D1774B-25A3-4350-995F-958FA6C6F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833938"/>
            <a:ext cx="1273175" cy="1000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4" name="Rectangle 109">
            <a:extLst>
              <a:ext uri="{FF2B5EF4-FFF2-40B4-BE49-F238E27FC236}">
                <a16:creationId xmlns:a16="http://schemas.microsoft.com/office/drawing/2014/main" id="{02DA45A0-FBCC-4045-A6B7-73C832CE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056188"/>
            <a:ext cx="1273175" cy="80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5" name="Rectangle 110">
            <a:extLst>
              <a:ext uri="{FF2B5EF4-FFF2-40B4-BE49-F238E27FC236}">
                <a16:creationId xmlns:a16="http://schemas.microsoft.com/office/drawing/2014/main" id="{D726D988-ACC2-4D61-841F-ADC2E6D9E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259388"/>
            <a:ext cx="1273175" cy="936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6" name="Rectangle 111">
            <a:extLst>
              <a:ext uri="{FF2B5EF4-FFF2-40B4-BE49-F238E27FC236}">
                <a16:creationId xmlns:a16="http://schemas.microsoft.com/office/drawing/2014/main" id="{689B8B66-4F5C-4CA7-9FC5-168194710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598988"/>
            <a:ext cx="1273175" cy="106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7" name="Rectangle 112">
            <a:extLst>
              <a:ext uri="{FF2B5EF4-FFF2-40B4-BE49-F238E27FC236}">
                <a16:creationId xmlns:a16="http://schemas.microsoft.com/office/drawing/2014/main" id="{CD8626A1-0E38-4E2C-B415-A0AE39432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145088"/>
            <a:ext cx="1273175" cy="107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8" name="Rectangle 113">
            <a:extLst>
              <a:ext uri="{FF2B5EF4-FFF2-40B4-BE49-F238E27FC236}">
                <a16:creationId xmlns:a16="http://schemas.microsoft.com/office/drawing/2014/main" id="{38889CB9-8FFE-48EF-9A58-407DB2E9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946650"/>
            <a:ext cx="1273175" cy="101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9" name="Rectangle 114">
            <a:extLst>
              <a:ext uri="{FF2B5EF4-FFF2-40B4-BE49-F238E27FC236}">
                <a16:creationId xmlns:a16="http://schemas.microsoft.com/office/drawing/2014/main" id="{52F98946-F776-4CDE-AEA5-FF70E27AC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7117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0" name="Rectangle 115">
            <a:extLst>
              <a:ext uri="{FF2B5EF4-FFF2-40B4-BE49-F238E27FC236}">
                <a16:creationId xmlns:a16="http://schemas.microsoft.com/office/drawing/2014/main" id="{6DA45421-316D-41D5-A9D7-ACFEC62D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4815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1" name="Rectangle 116">
            <a:extLst>
              <a:ext uri="{FF2B5EF4-FFF2-40B4-BE49-F238E27FC236}">
                <a16:creationId xmlns:a16="http://schemas.microsoft.com/office/drawing/2014/main" id="{EF13CC87-F48D-450B-99FC-6C7F9C27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833938"/>
            <a:ext cx="1273175" cy="1000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2" name="Rectangle 117">
            <a:extLst>
              <a:ext uri="{FF2B5EF4-FFF2-40B4-BE49-F238E27FC236}">
                <a16:creationId xmlns:a16="http://schemas.microsoft.com/office/drawing/2014/main" id="{CD599C87-E850-4490-9750-F54E85FCC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056188"/>
            <a:ext cx="1273175" cy="80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3" name="Rectangle 118">
            <a:extLst>
              <a:ext uri="{FF2B5EF4-FFF2-40B4-BE49-F238E27FC236}">
                <a16:creationId xmlns:a16="http://schemas.microsoft.com/office/drawing/2014/main" id="{B17AAF6D-6223-4400-BFA6-A54418811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259388"/>
            <a:ext cx="1273175" cy="936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4" name="Rectangle 119" descr="50%">
            <a:extLst>
              <a:ext uri="{FF2B5EF4-FFF2-40B4-BE49-F238E27FC236}">
                <a16:creationId xmlns:a16="http://schemas.microsoft.com/office/drawing/2014/main" id="{99F8E0A7-5149-4B61-ADF6-24237C5B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62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5" name="Rectangle 120" descr="50%">
            <a:extLst>
              <a:ext uri="{FF2B5EF4-FFF2-40B4-BE49-F238E27FC236}">
                <a16:creationId xmlns:a16="http://schemas.microsoft.com/office/drawing/2014/main" id="{32F381CF-8168-4FD9-B6DF-376DD972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157913"/>
            <a:ext cx="1273175" cy="107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6" name="Rectangle 121" descr="50%">
            <a:extLst>
              <a:ext uri="{FF2B5EF4-FFF2-40B4-BE49-F238E27FC236}">
                <a16:creationId xmlns:a16="http://schemas.microsoft.com/office/drawing/2014/main" id="{740343B8-6EC5-4E88-84D9-7F8C712C3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959475"/>
            <a:ext cx="1273175" cy="114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7" name="Rectangle 122" descr="50%">
            <a:extLst>
              <a:ext uri="{FF2B5EF4-FFF2-40B4-BE49-F238E27FC236}">
                <a16:creationId xmlns:a16="http://schemas.microsoft.com/office/drawing/2014/main" id="{8A1829EF-1F9B-47F1-9FC5-9113D1ED5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734050"/>
            <a:ext cx="1273175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8" name="Rectangle 123" descr="50%">
            <a:extLst>
              <a:ext uri="{FF2B5EF4-FFF2-40B4-BE49-F238E27FC236}">
                <a16:creationId xmlns:a16="http://schemas.microsoft.com/office/drawing/2014/main" id="{EDAB2F61-27F5-47B0-A1F5-29B076F2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503863"/>
            <a:ext cx="1273175" cy="1127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9" name="Rectangle 124" descr="50%">
            <a:extLst>
              <a:ext uri="{FF2B5EF4-FFF2-40B4-BE49-F238E27FC236}">
                <a16:creationId xmlns:a16="http://schemas.microsoft.com/office/drawing/2014/main" id="{0FB23CB9-EAD4-422C-9341-80B1BFBE1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856288"/>
            <a:ext cx="1273175" cy="1000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0" name="Rectangle 125" descr="50%">
            <a:extLst>
              <a:ext uri="{FF2B5EF4-FFF2-40B4-BE49-F238E27FC236}">
                <a16:creationId xmlns:a16="http://schemas.microsoft.com/office/drawing/2014/main" id="{853E4092-DA07-468E-82AC-1597EEF95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075363"/>
            <a:ext cx="1273175" cy="746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1" name="Rectangle 126" descr="50%">
            <a:extLst>
              <a:ext uri="{FF2B5EF4-FFF2-40B4-BE49-F238E27FC236}">
                <a16:creationId xmlns:a16="http://schemas.microsoft.com/office/drawing/2014/main" id="{D3FAFBCE-971C-4E2B-AF2B-B48A7418A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272213"/>
            <a:ext cx="1273175" cy="93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2" name="Rectangle 127" descr="50%">
            <a:extLst>
              <a:ext uri="{FF2B5EF4-FFF2-40B4-BE49-F238E27FC236}">
                <a16:creationId xmlns:a16="http://schemas.microsoft.com/office/drawing/2014/main" id="{04CCAEC1-1E06-43A0-8B7F-635A9B6D7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614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3" name="Rectangle 128" descr="50%">
            <a:extLst>
              <a:ext uri="{FF2B5EF4-FFF2-40B4-BE49-F238E27FC236}">
                <a16:creationId xmlns:a16="http://schemas.microsoft.com/office/drawing/2014/main" id="{F2EDA466-A43C-4F40-AD2A-41E35E68B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161088"/>
            <a:ext cx="1273175" cy="107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4" name="Rectangle 129" descr="50%">
            <a:extLst>
              <a:ext uri="{FF2B5EF4-FFF2-40B4-BE49-F238E27FC236}">
                <a16:creationId xmlns:a16="http://schemas.microsoft.com/office/drawing/2014/main" id="{A82AB89E-C651-4EBC-A752-2F6AF2B90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962650"/>
            <a:ext cx="1273175" cy="114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5" name="Rectangle 130" descr="50%">
            <a:extLst>
              <a:ext uri="{FF2B5EF4-FFF2-40B4-BE49-F238E27FC236}">
                <a16:creationId xmlns:a16="http://schemas.microsoft.com/office/drawing/2014/main" id="{B7C28673-02D8-421F-AE28-9A6F65D54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727700"/>
            <a:ext cx="1273175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6" name="Rectangle 131" descr="50%">
            <a:extLst>
              <a:ext uri="{FF2B5EF4-FFF2-40B4-BE49-F238E27FC236}">
                <a16:creationId xmlns:a16="http://schemas.microsoft.com/office/drawing/2014/main" id="{5CD7B52F-D93E-433C-BD40-BB5DA1199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497513"/>
            <a:ext cx="1273175" cy="1127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7" name="Rectangle 132" descr="50%">
            <a:extLst>
              <a:ext uri="{FF2B5EF4-FFF2-40B4-BE49-F238E27FC236}">
                <a16:creationId xmlns:a16="http://schemas.microsoft.com/office/drawing/2014/main" id="{6089C784-BB60-43D3-98CE-74A17DD1E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849938"/>
            <a:ext cx="1273175" cy="1000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8" name="Rectangle 133" descr="50%">
            <a:extLst>
              <a:ext uri="{FF2B5EF4-FFF2-40B4-BE49-F238E27FC236}">
                <a16:creationId xmlns:a16="http://schemas.microsoft.com/office/drawing/2014/main" id="{0D38FCEE-F4D4-4CD1-9A26-7E01407BA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078538"/>
            <a:ext cx="1273175" cy="746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9" name="Rectangle 134" descr="50%">
            <a:extLst>
              <a:ext uri="{FF2B5EF4-FFF2-40B4-BE49-F238E27FC236}">
                <a16:creationId xmlns:a16="http://schemas.microsoft.com/office/drawing/2014/main" id="{523F04CB-054E-46EA-832C-C4811A64E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275388"/>
            <a:ext cx="1273175" cy="93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80" name="投影片編號版面配置區 134">
            <a:extLst>
              <a:ext uri="{FF2B5EF4-FFF2-40B4-BE49-F238E27FC236}">
                <a16:creationId xmlns:a16="http://schemas.microsoft.com/office/drawing/2014/main" id="{266EAC39-D655-4BD6-9BE9-8957D1C364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2DF4D8C-F1E6-402F-957D-8A70DF6E20D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4">
            <a:extLst>
              <a:ext uri="{FF2B5EF4-FFF2-40B4-BE49-F238E27FC236}">
                <a16:creationId xmlns:a16="http://schemas.microsoft.com/office/drawing/2014/main" id="{07BFA4B0-18B5-4DBA-BA7B-85BDDBCF63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0DA635-5F84-45E5-A559-9E33FB0F13A5}" type="slidenum">
              <a:rPr lang="zh-TW" altLang="en-US" sz="1400" smtClean="0">
                <a:latin typeface="Times New Roman" panose="02020603050405020304" pitchFamily="18" charset="0"/>
              </a:rPr>
              <a:pPr/>
              <a:t>10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6631" name="Rectangle 135">
            <a:extLst>
              <a:ext uri="{FF2B5EF4-FFF2-40B4-BE49-F238E27FC236}">
                <a16:creationId xmlns:a16="http://schemas.microsoft.com/office/drawing/2014/main" id="{BA07AF18-02BD-4E5A-A59C-61168C1F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44488"/>
            <a:ext cx="5594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Adaptive DCT</a:t>
            </a:r>
          </a:p>
        </p:txBody>
      </p:sp>
      <p:sp>
        <p:nvSpPr>
          <p:cNvPr id="746632" name="Rectangle 136">
            <a:extLst>
              <a:ext uri="{FF2B5EF4-FFF2-40B4-BE49-F238E27FC236}">
                <a16:creationId xmlns:a16="http://schemas.microsoft.com/office/drawing/2014/main" id="{D2900005-4449-45A2-BA13-D4FA36B80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Organize 16</a:t>
            </a:r>
            <a:r>
              <a:rPr lang="en-US" altLang="zh-TW" sz="240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2400">
                <a:ea typeface="新細明體" pitchFamily="18" charset="-120"/>
              </a:rPr>
              <a:t>16 block as frame blocks or filed blocks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ompute correlation in vertical direction in each case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hoose the case that has higher correlation </a:t>
            </a:r>
          </a:p>
        </p:txBody>
      </p:sp>
      <p:sp>
        <p:nvSpPr>
          <p:cNvPr id="135173" name="Rectangle 137">
            <a:extLst>
              <a:ext uri="{FF2B5EF4-FFF2-40B4-BE49-F238E27FC236}">
                <a16:creationId xmlns:a16="http://schemas.microsoft.com/office/drawing/2014/main" id="{016A097E-79D2-499F-9780-8D6C2354C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6319838"/>
            <a:ext cx="1327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FF66"/>
                </a:solidFill>
                <a:ea typeface="新細明體" panose="02020500000000000000" pitchFamily="18" charset="-120"/>
              </a:rPr>
              <a:t>Frame blocks</a:t>
            </a:r>
          </a:p>
        </p:txBody>
      </p:sp>
      <p:sp>
        <p:nvSpPr>
          <p:cNvPr id="135174" name="Rectangle 138">
            <a:extLst>
              <a:ext uri="{FF2B5EF4-FFF2-40B4-BE49-F238E27FC236}">
                <a16:creationId xmlns:a16="http://schemas.microsoft.com/office/drawing/2014/main" id="{E5127F6B-A35D-4620-A1A9-45BCFF184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263" y="6319838"/>
            <a:ext cx="1206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FF66"/>
                </a:solidFill>
                <a:ea typeface="新細明體" panose="02020500000000000000" pitchFamily="18" charset="-120"/>
              </a:rPr>
              <a:t>Field blocks</a:t>
            </a:r>
          </a:p>
        </p:txBody>
      </p:sp>
      <p:sp>
        <p:nvSpPr>
          <p:cNvPr id="135175" name="Freeform 139">
            <a:extLst>
              <a:ext uri="{FF2B5EF4-FFF2-40B4-BE49-F238E27FC236}">
                <a16:creationId xmlns:a16="http://schemas.microsoft.com/office/drawing/2014/main" id="{4E318373-A7B2-47A7-A37A-31A6C3910839}"/>
              </a:ext>
            </a:extLst>
          </p:cNvPr>
          <p:cNvSpPr>
            <a:spLocks/>
          </p:cNvSpPr>
          <p:nvPr/>
        </p:nvSpPr>
        <p:spPr bwMode="auto">
          <a:xfrm>
            <a:off x="2362200" y="3733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6" name="Freeform 140">
            <a:extLst>
              <a:ext uri="{FF2B5EF4-FFF2-40B4-BE49-F238E27FC236}">
                <a16:creationId xmlns:a16="http://schemas.microsoft.com/office/drawing/2014/main" id="{33DDE912-5B42-4790-A8EF-3A8BBFB395BC}"/>
              </a:ext>
            </a:extLst>
          </p:cNvPr>
          <p:cNvSpPr>
            <a:spLocks/>
          </p:cNvSpPr>
          <p:nvPr/>
        </p:nvSpPr>
        <p:spPr bwMode="auto">
          <a:xfrm>
            <a:off x="2057400" y="4038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7" name="Freeform 141">
            <a:extLst>
              <a:ext uri="{FF2B5EF4-FFF2-40B4-BE49-F238E27FC236}">
                <a16:creationId xmlns:a16="http://schemas.microsoft.com/office/drawing/2014/main" id="{C9BF5EC2-C0DA-43EB-8FB1-62D0B8B98BB9}"/>
              </a:ext>
            </a:extLst>
          </p:cNvPr>
          <p:cNvSpPr>
            <a:spLocks/>
          </p:cNvSpPr>
          <p:nvPr/>
        </p:nvSpPr>
        <p:spPr bwMode="auto">
          <a:xfrm>
            <a:off x="1752600" y="4343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8" name="Freeform 142">
            <a:extLst>
              <a:ext uri="{FF2B5EF4-FFF2-40B4-BE49-F238E27FC236}">
                <a16:creationId xmlns:a16="http://schemas.microsoft.com/office/drawing/2014/main" id="{BED94165-0EBF-4818-807F-3EA40A31202D}"/>
              </a:ext>
            </a:extLst>
          </p:cNvPr>
          <p:cNvSpPr>
            <a:spLocks/>
          </p:cNvSpPr>
          <p:nvPr/>
        </p:nvSpPr>
        <p:spPr bwMode="auto">
          <a:xfrm>
            <a:off x="1447800" y="4648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9" name="Freeform 143">
            <a:extLst>
              <a:ext uri="{FF2B5EF4-FFF2-40B4-BE49-F238E27FC236}">
                <a16:creationId xmlns:a16="http://schemas.microsoft.com/office/drawing/2014/main" id="{08DD75C6-FC22-49B7-8E61-BD971512B58D}"/>
              </a:ext>
            </a:extLst>
          </p:cNvPr>
          <p:cNvSpPr>
            <a:spLocks/>
          </p:cNvSpPr>
          <p:nvPr/>
        </p:nvSpPr>
        <p:spPr bwMode="auto">
          <a:xfrm>
            <a:off x="2514600" y="38862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241935099 w 769"/>
              <a:gd name="T3" fmla="*/ 0 h 97"/>
              <a:gd name="T4" fmla="*/ 1935480793 w 769"/>
              <a:gd name="T5" fmla="*/ 0 h 97"/>
              <a:gd name="T6" fmla="*/ 1935480793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96" y="0"/>
                </a:lnTo>
                <a:lnTo>
                  <a:pt x="768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0" name="Freeform 144">
            <a:extLst>
              <a:ext uri="{FF2B5EF4-FFF2-40B4-BE49-F238E27FC236}">
                <a16:creationId xmlns:a16="http://schemas.microsoft.com/office/drawing/2014/main" id="{9FE18461-BE0A-420B-9B6C-437D03237FBF}"/>
              </a:ext>
            </a:extLst>
          </p:cNvPr>
          <p:cNvSpPr>
            <a:spLocks/>
          </p:cNvSpPr>
          <p:nvPr/>
        </p:nvSpPr>
        <p:spPr bwMode="auto">
          <a:xfrm>
            <a:off x="2209800" y="41910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1" name="Freeform 145">
            <a:extLst>
              <a:ext uri="{FF2B5EF4-FFF2-40B4-BE49-F238E27FC236}">
                <a16:creationId xmlns:a16="http://schemas.microsoft.com/office/drawing/2014/main" id="{CBA0B221-AE4F-4D7E-81ED-60528720BB2D}"/>
              </a:ext>
            </a:extLst>
          </p:cNvPr>
          <p:cNvSpPr>
            <a:spLocks/>
          </p:cNvSpPr>
          <p:nvPr/>
        </p:nvSpPr>
        <p:spPr bwMode="auto">
          <a:xfrm>
            <a:off x="1905000" y="4495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2" name="Freeform 146">
            <a:extLst>
              <a:ext uri="{FF2B5EF4-FFF2-40B4-BE49-F238E27FC236}">
                <a16:creationId xmlns:a16="http://schemas.microsoft.com/office/drawing/2014/main" id="{155D2EEA-1D47-44DA-8FDD-6AE890FAC3C5}"/>
              </a:ext>
            </a:extLst>
          </p:cNvPr>
          <p:cNvSpPr>
            <a:spLocks/>
          </p:cNvSpPr>
          <p:nvPr/>
        </p:nvSpPr>
        <p:spPr bwMode="auto">
          <a:xfrm>
            <a:off x="1600200" y="4800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3" name="Line 147">
            <a:extLst>
              <a:ext uri="{FF2B5EF4-FFF2-40B4-BE49-F238E27FC236}">
                <a16:creationId xmlns:a16="http://schemas.microsoft.com/office/drawing/2014/main" id="{948D5DDC-A46D-4C2A-B8C4-66C81A2DC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038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4" name="Line 148">
            <a:extLst>
              <a:ext uri="{FF2B5EF4-FFF2-40B4-BE49-F238E27FC236}">
                <a16:creationId xmlns:a16="http://schemas.microsoft.com/office/drawing/2014/main" id="{E9D3976E-53DF-4D5C-968D-316CFCBC0C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191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5" name="Line 149">
            <a:extLst>
              <a:ext uri="{FF2B5EF4-FFF2-40B4-BE49-F238E27FC236}">
                <a16:creationId xmlns:a16="http://schemas.microsoft.com/office/drawing/2014/main" id="{7B8124F6-1190-4F0F-B70A-B27B459FF5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343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6" name="Line 150">
            <a:extLst>
              <a:ext uri="{FF2B5EF4-FFF2-40B4-BE49-F238E27FC236}">
                <a16:creationId xmlns:a16="http://schemas.microsoft.com/office/drawing/2014/main" id="{7B74F013-C30A-4A9C-AA56-8F307F67A0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495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7" name="Line 151">
            <a:extLst>
              <a:ext uri="{FF2B5EF4-FFF2-40B4-BE49-F238E27FC236}">
                <a16:creationId xmlns:a16="http://schemas.microsoft.com/office/drawing/2014/main" id="{2C72DAFF-3729-4AF8-8E96-05E0FEE7C1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648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8" name="Line 152">
            <a:extLst>
              <a:ext uri="{FF2B5EF4-FFF2-40B4-BE49-F238E27FC236}">
                <a16:creationId xmlns:a16="http://schemas.microsoft.com/office/drawing/2014/main" id="{4081C722-D21E-44D8-BDA1-5F4EC62B33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800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9" name="Line 153">
            <a:extLst>
              <a:ext uri="{FF2B5EF4-FFF2-40B4-BE49-F238E27FC236}">
                <a16:creationId xmlns:a16="http://schemas.microsoft.com/office/drawing/2014/main" id="{D8AA7CA6-FC12-4F13-8566-F0EE1DA96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3886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90" name="Freeform 154">
            <a:extLst>
              <a:ext uri="{FF2B5EF4-FFF2-40B4-BE49-F238E27FC236}">
                <a16:creationId xmlns:a16="http://schemas.microsoft.com/office/drawing/2014/main" id="{849A8606-5FDC-49A0-899F-8E2D50BB3CA1}"/>
              </a:ext>
            </a:extLst>
          </p:cNvPr>
          <p:cNvSpPr>
            <a:spLocks/>
          </p:cNvSpPr>
          <p:nvPr/>
        </p:nvSpPr>
        <p:spPr bwMode="auto">
          <a:xfrm>
            <a:off x="1295400" y="49530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0 w 769"/>
              <a:gd name="T3" fmla="*/ 0 h 97"/>
              <a:gd name="T4" fmla="*/ 1935480793 w 769"/>
              <a:gd name="T5" fmla="*/ 0 h 97"/>
              <a:gd name="T6" fmla="*/ 1693545694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0" y="0"/>
                </a:lnTo>
                <a:lnTo>
                  <a:pt x="768" y="0"/>
                </a:lnTo>
                <a:lnTo>
                  <a:pt x="67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1" name="Freeform 155">
            <a:extLst>
              <a:ext uri="{FF2B5EF4-FFF2-40B4-BE49-F238E27FC236}">
                <a16:creationId xmlns:a16="http://schemas.microsoft.com/office/drawing/2014/main" id="{126CB810-F818-4414-8408-DB8CF04F2A74}"/>
              </a:ext>
            </a:extLst>
          </p:cNvPr>
          <p:cNvSpPr>
            <a:spLocks/>
          </p:cNvSpPr>
          <p:nvPr/>
        </p:nvSpPr>
        <p:spPr bwMode="auto">
          <a:xfrm>
            <a:off x="1295400" y="5105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2" name="Freeform 156">
            <a:extLst>
              <a:ext uri="{FF2B5EF4-FFF2-40B4-BE49-F238E27FC236}">
                <a16:creationId xmlns:a16="http://schemas.microsoft.com/office/drawing/2014/main" id="{6C5C13CB-AAB9-4271-8B47-A7243BC1908D}"/>
              </a:ext>
            </a:extLst>
          </p:cNvPr>
          <p:cNvSpPr>
            <a:spLocks/>
          </p:cNvSpPr>
          <p:nvPr/>
        </p:nvSpPr>
        <p:spPr bwMode="auto">
          <a:xfrm>
            <a:off x="1295400" y="5257800"/>
            <a:ext cx="915988" cy="153988"/>
          </a:xfrm>
          <a:custGeom>
            <a:avLst/>
            <a:gdLst>
              <a:gd name="T0" fmla="*/ 0 w 577"/>
              <a:gd name="T1" fmla="*/ 241935786 h 97"/>
              <a:gd name="T2" fmla="*/ 0 w 577"/>
              <a:gd name="T3" fmla="*/ 0 h 97"/>
              <a:gd name="T4" fmla="*/ 1451610792 w 577"/>
              <a:gd name="T5" fmla="*/ 0 h 97"/>
              <a:gd name="T6" fmla="*/ 1209675660 w 577"/>
              <a:gd name="T7" fmla="*/ 241935786 h 97"/>
              <a:gd name="T8" fmla="*/ 0 w 577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97"/>
              <a:gd name="T17" fmla="*/ 577 w 577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97">
                <a:moveTo>
                  <a:pt x="0" y="96"/>
                </a:moveTo>
                <a:lnTo>
                  <a:pt x="0" y="0"/>
                </a:lnTo>
                <a:lnTo>
                  <a:pt x="576" y="0"/>
                </a:lnTo>
                <a:lnTo>
                  <a:pt x="480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3" name="Freeform 157">
            <a:extLst>
              <a:ext uri="{FF2B5EF4-FFF2-40B4-BE49-F238E27FC236}">
                <a16:creationId xmlns:a16="http://schemas.microsoft.com/office/drawing/2014/main" id="{C2F30B39-3599-4D83-B930-FDDA494648AD}"/>
              </a:ext>
            </a:extLst>
          </p:cNvPr>
          <p:cNvSpPr>
            <a:spLocks/>
          </p:cNvSpPr>
          <p:nvPr/>
        </p:nvSpPr>
        <p:spPr bwMode="auto">
          <a:xfrm>
            <a:off x="1295400" y="5410200"/>
            <a:ext cx="1068388" cy="153988"/>
          </a:xfrm>
          <a:custGeom>
            <a:avLst/>
            <a:gdLst>
              <a:gd name="T0" fmla="*/ 0 w 673"/>
              <a:gd name="T1" fmla="*/ 241935786 h 97"/>
              <a:gd name="T2" fmla="*/ 0 w 673"/>
              <a:gd name="T3" fmla="*/ 0 h 97"/>
              <a:gd name="T4" fmla="*/ 1693545793 w 673"/>
              <a:gd name="T5" fmla="*/ 0 h 97"/>
              <a:gd name="T6" fmla="*/ 1451610679 w 673"/>
              <a:gd name="T7" fmla="*/ 241935786 h 97"/>
              <a:gd name="T8" fmla="*/ 0 w 67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3"/>
              <a:gd name="T16" fmla="*/ 0 h 97"/>
              <a:gd name="T17" fmla="*/ 673 w 67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3" h="97">
                <a:moveTo>
                  <a:pt x="0" y="96"/>
                </a:moveTo>
                <a:lnTo>
                  <a:pt x="0" y="0"/>
                </a:lnTo>
                <a:lnTo>
                  <a:pt x="672" y="0"/>
                </a:lnTo>
                <a:lnTo>
                  <a:pt x="57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4" name="Freeform 158">
            <a:extLst>
              <a:ext uri="{FF2B5EF4-FFF2-40B4-BE49-F238E27FC236}">
                <a16:creationId xmlns:a16="http://schemas.microsoft.com/office/drawing/2014/main" id="{71C12A8E-2515-4F4D-9A31-799E18217AD1}"/>
              </a:ext>
            </a:extLst>
          </p:cNvPr>
          <p:cNvSpPr>
            <a:spLocks/>
          </p:cNvSpPr>
          <p:nvPr/>
        </p:nvSpPr>
        <p:spPr bwMode="auto">
          <a:xfrm>
            <a:off x="1295400" y="5562600"/>
            <a:ext cx="611188" cy="153988"/>
          </a:xfrm>
          <a:custGeom>
            <a:avLst/>
            <a:gdLst>
              <a:gd name="T0" fmla="*/ 0 w 385"/>
              <a:gd name="T1" fmla="*/ 241935786 h 97"/>
              <a:gd name="T2" fmla="*/ 0 w 385"/>
              <a:gd name="T3" fmla="*/ 0 h 97"/>
              <a:gd name="T4" fmla="*/ 967740792 w 385"/>
              <a:gd name="T5" fmla="*/ 0 h 97"/>
              <a:gd name="T6" fmla="*/ 725805594 w 385"/>
              <a:gd name="T7" fmla="*/ 241935786 h 97"/>
              <a:gd name="T8" fmla="*/ 0 w 38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"/>
              <a:gd name="T16" fmla="*/ 0 h 97"/>
              <a:gd name="T17" fmla="*/ 385 w 38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" h="97">
                <a:moveTo>
                  <a:pt x="0" y="96"/>
                </a:moveTo>
                <a:lnTo>
                  <a:pt x="0" y="0"/>
                </a:lnTo>
                <a:lnTo>
                  <a:pt x="384" y="0"/>
                </a:lnTo>
                <a:lnTo>
                  <a:pt x="28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5" name="Freeform 159">
            <a:extLst>
              <a:ext uri="{FF2B5EF4-FFF2-40B4-BE49-F238E27FC236}">
                <a16:creationId xmlns:a16="http://schemas.microsoft.com/office/drawing/2014/main" id="{6F2CEA86-D31B-4A21-9C48-8DA3393CEA86}"/>
              </a:ext>
            </a:extLst>
          </p:cNvPr>
          <p:cNvSpPr>
            <a:spLocks/>
          </p:cNvSpPr>
          <p:nvPr/>
        </p:nvSpPr>
        <p:spPr bwMode="auto">
          <a:xfrm>
            <a:off x="1295400" y="5715000"/>
            <a:ext cx="763588" cy="153988"/>
          </a:xfrm>
          <a:custGeom>
            <a:avLst/>
            <a:gdLst>
              <a:gd name="T0" fmla="*/ 0 w 481"/>
              <a:gd name="T1" fmla="*/ 241935786 h 97"/>
              <a:gd name="T2" fmla="*/ 0 w 481"/>
              <a:gd name="T3" fmla="*/ 0 h 97"/>
              <a:gd name="T4" fmla="*/ 1209675792 w 481"/>
              <a:gd name="T5" fmla="*/ 0 h 97"/>
              <a:gd name="T6" fmla="*/ 967740634 w 481"/>
              <a:gd name="T7" fmla="*/ 241935786 h 97"/>
              <a:gd name="T8" fmla="*/ 0 w 481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1"/>
              <a:gd name="T16" fmla="*/ 0 h 97"/>
              <a:gd name="T17" fmla="*/ 481 w 481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1" h="97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384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6" name="Freeform 160">
            <a:extLst>
              <a:ext uri="{FF2B5EF4-FFF2-40B4-BE49-F238E27FC236}">
                <a16:creationId xmlns:a16="http://schemas.microsoft.com/office/drawing/2014/main" id="{72ED3393-75B5-4566-A565-A2AC192F2440}"/>
              </a:ext>
            </a:extLst>
          </p:cNvPr>
          <p:cNvSpPr>
            <a:spLocks/>
          </p:cNvSpPr>
          <p:nvPr/>
        </p:nvSpPr>
        <p:spPr bwMode="auto">
          <a:xfrm>
            <a:off x="1295400" y="5867400"/>
            <a:ext cx="306388" cy="153988"/>
          </a:xfrm>
          <a:custGeom>
            <a:avLst/>
            <a:gdLst>
              <a:gd name="T0" fmla="*/ 0 w 193"/>
              <a:gd name="T1" fmla="*/ 241935786 h 97"/>
              <a:gd name="T2" fmla="*/ 0 w 193"/>
              <a:gd name="T3" fmla="*/ 0 h 97"/>
              <a:gd name="T4" fmla="*/ 483870790 w 193"/>
              <a:gd name="T5" fmla="*/ 0 h 97"/>
              <a:gd name="T6" fmla="*/ 241935395 w 193"/>
              <a:gd name="T7" fmla="*/ 241935786 h 97"/>
              <a:gd name="T8" fmla="*/ 0 w 19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97"/>
              <a:gd name="T17" fmla="*/ 193 w 19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97">
                <a:moveTo>
                  <a:pt x="0" y="96"/>
                </a:moveTo>
                <a:lnTo>
                  <a:pt x="0" y="0"/>
                </a:lnTo>
                <a:lnTo>
                  <a:pt x="192" y="0"/>
                </a:lnTo>
                <a:lnTo>
                  <a:pt x="9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7" name="Freeform 161">
            <a:extLst>
              <a:ext uri="{FF2B5EF4-FFF2-40B4-BE49-F238E27FC236}">
                <a16:creationId xmlns:a16="http://schemas.microsoft.com/office/drawing/2014/main" id="{B40E0D14-9E4B-4862-B318-FB909D9FCD42}"/>
              </a:ext>
            </a:extLst>
          </p:cNvPr>
          <p:cNvSpPr>
            <a:spLocks/>
          </p:cNvSpPr>
          <p:nvPr/>
        </p:nvSpPr>
        <p:spPr bwMode="auto">
          <a:xfrm>
            <a:off x="1295400" y="6019800"/>
            <a:ext cx="458788" cy="153988"/>
          </a:xfrm>
          <a:custGeom>
            <a:avLst/>
            <a:gdLst>
              <a:gd name="T0" fmla="*/ 0 w 289"/>
              <a:gd name="T1" fmla="*/ 241935786 h 97"/>
              <a:gd name="T2" fmla="*/ 0 w 289"/>
              <a:gd name="T3" fmla="*/ 0 h 97"/>
              <a:gd name="T4" fmla="*/ 725805791 w 289"/>
              <a:gd name="T5" fmla="*/ 0 h 97"/>
              <a:gd name="T6" fmla="*/ 483870527 w 289"/>
              <a:gd name="T7" fmla="*/ 241935786 h 97"/>
              <a:gd name="T8" fmla="*/ 0 w 28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9"/>
              <a:gd name="T16" fmla="*/ 0 h 97"/>
              <a:gd name="T17" fmla="*/ 289 w 28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9" h="97">
                <a:moveTo>
                  <a:pt x="0" y="96"/>
                </a:moveTo>
                <a:lnTo>
                  <a:pt x="0" y="0"/>
                </a:lnTo>
                <a:lnTo>
                  <a:pt x="288" y="0"/>
                </a:lnTo>
                <a:lnTo>
                  <a:pt x="19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8" name="Rectangle 162">
            <a:extLst>
              <a:ext uri="{FF2B5EF4-FFF2-40B4-BE49-F238E27FC236}">
                <a16:creationId xmlns:a16="http://schemas.microsoft.com/office/drawing/2014/main" id="{C4DA6DCA-EB41-4E06-89BE-2E9869178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746500"/>
            <a:ext cx="2413000" cy="2413000"/>
          </a:xfrm>
          <a:prstGeom prst="rect">
            <a:avLst/>
          </a:prstGeom>
          <a:noFill/>
          <a:ln w="25400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5199" name="Line 163">
            <a:extLst>
              <a:ext uri="{FF2B5EF4-FFF2-40B4-BE49-F238E27FC236}">
                <a16:creationId xmlns:a16="http://schemas.microsoft.com/office/drawing/2014/main" id="{88D443C3-075F-4B4C-9486-B5DE836DCB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257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0" name="Line 164">
            <a:extLst>
              <a:ext uri="{FF2B5EF4-FFF2-40B4-BE49-F238E27FC236}">
                <a16:creationId xmlns:a16="http://schemas.microsoft.com/office/drawing/2014/main" id="{E9568C98-873A-4AAA-9553-A312D09F0D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410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1" name="Line 165">
            <a:extLst>
              <a:ext uri="{FF2B5EF4-FFF2-40B4-BE49-F238E27FC236}">
                <a16:creationId xmlns:a16="http://schemas.microsoft.com/office/drawing/2014/main" id="{02636A09-8C1B-4603-91C7-34C5E6E11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562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2" name="Line 166">
            <a:extLst>
              <a:ext uri="{FF2B5EF4-FFF2-40B4-BE49-F238E27FC236}">
                <a16:creationId xmlns:a16="http://schemas.microsoft.com/office/drawing/2014/main" id="{AE8666F4-10C3-453C-A4D0-06AF8AF4E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715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3" name="Line 167">
            <a:extLst>
              <a:ext uri="{FF2B5EF4-FFF2-40B4-BE49-F238E27FC236}">
                <a16:creationId xmlns:a16="http://schemas.microsoft.com/office/drawing/2014/main" id="{98AAB37C-510C-48B6-81A7-9C16EE9F2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867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4" name="Line 168">
            <a:extLst>
              <a:ext uri="{FF2B5EF4-FFF2-40B4-BE49-F238E27FC236}">
                <a16:creationId xmlns:a16="http://schemas.microsoft.com/office/drawing/2014/main" id="{1230AFF5-EB2C-4DEA-9A37-77477CF6D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6019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5" name="Line 169">
            <a:extLst>
              <a:ext uri="{FF2B5EF4-FFF2-40B4-BE49-F238E27FC236}">
                <a16:creationId xmlns:a16="http://schemas.microsoft.com/office/drawing/2014/main" id="{5E835D18-562E-41ED-AAF0-3040D9169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105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6" name="Freeform 170">
            <a:extLst>
              <a:ext uri="{FF2B5EF4-FFF2-40B4-BE49-F238E27FC236}">
                <a16:creationId xmlns:a16="http://schemas.microsoft.com/office/drawing/2014/main" id="{C588B991-9AF7-40F7-8B10-011A2B5CF15C}"/>
              </a:ext>
            </a:extLst>
          </p:cNvPr>
          <p:cNvSpPr>
            <a:spLocks/>
          </p:cNvSpPr>
          <p:nvPr/>
        </p:nvSpPr>
        <p:spPr bwMode="auto">
          <a:xfrm>
            <a:off x="6781800" y="3733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7" name="Freeform 171">
            <a:extLst>
              <a:ext uri="{FF2B5EF4-FFF2-40B4-BE49-F238E27FC236}">
                <a16:creationId xmlns:a16="http://schemas.microsoft.com/office/drawing/2014/main" id="{B7D5611A-2601-4D18-855D-F0FBAF2447E8}"/>
              </a:ext>
            </a:extLst>
          </p:cNvPr>
          <p:cNvSpPr>
            <a:spLocks/>
          </p:cNvSpPr>
          <p:nvPr/>
        </p:nvSpPr>
        <p:spPr bwMode="auto">
          <a:xfrm>
            <a:off x="5715000" y="6019800"/>
            <a:ext cx="458788" cy="153988"/>
          </a:xfrm>
          <a:custGeom>
            <a:avLst/>
            <a:gdLst>
              <a:gd name="T0" fmla="*/ 0 w 289"/>
              <a:gd name="T1" fmla="*/ 241935786 h 97"/>
              <a:gd name="T2" fmla="*/ 0 w 289"/>
              <a:gd name="T3" fmla="*/ 0 h 97"/>
              <a:gd name="T4" fmla="*/ 725805791 w 289"/>
              <a:gd name="T5" fmla="*/ 0 h 97"/>
              <a:gd name="T6" fmla="*/ 483870527 w 289"/>
              <a:gd name="T7" fmla="*/ 241935786 h 97"/>
              <a:gd name="T8" fmla="*/ 0 w 28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9"/>
              <a:gd name="T16" fmla="*/ 0 h 97"/>
              <a:gd name="T17" fmla="*/ 289 w 28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9" h="97">
                <a:moveTo>
                  <a:pt x="0" y="96"/>
                </a:moveTo>
                <a:lnTo>
                  <a:pt x="0" y="0"/>
                </a:lnTo>
                <a:lnTo>
                  <a:pt x="288" y="0"/>
                </a:lnTo>
                <a:lnTo>
                  <a:pt x="19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8" name="Freeform 172">
            <a:extLst>
              <a:ext uri="{FF2B5EF4-FFF2-40B4-BE49-F238E27FC236}">
                <a16:creationId xmlns:a16="http://schemas.microsoft.com/office/drawing/2014/main" id="{8D69915D-F631-447F-ADA0-AA73C3F8B1F1}"/>
              </a:ext>
            </a:extLst>
          </p:cNvPr>
          <p:cNvSpPr>
            <a:spLocks/>
          </p:cNvSpPr>
          <p:nvPr/>
        </p:nvSpPr>
        <p:spPr bwMode="auto">
          <a:xfrm>
            <a:off x="6477000" y="3886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9" name="Freeform 173">
            <a:extLst>
              <a:ext uri="{FF2B5EF4-FFF2-40B4-BE49-F238E27FC236}">
                <a16:creationId xmlns:a16="http://schemas.microsoft.com/office/drawing/2014/main" id="{543D05D4-78E9-4C5A-8199-EFA298C739CF}"/>
              </a:ext>
            </a:extLst>
          </p:cNvPr>
          <p:cNvSpPr>
            <a:spLocks/>
          </p:cNvSpPr>
          <p:nvPr/>
        </p:nvSpPr>
        <p:spPr bwMode="auto">
          <a:xfrm>
            <a:off x="6172200" y="4038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0" name="Freeform 174">
            <a:extLst>
              <a:ext uri="{FF2B5EF4-FFF2-40B4-BE49-F238E27FC236}">
                <a16:creationId xmlns:a16="http://schemas.microsoft.com/office/drawing/2014/main" id="{C8EDFE45-6799-4535-8530-D071987C217F}"/>
              </a:ext>
            </a:extLst>
          </p:cNvPr>
          <p:cNvSpPr>
            <a:spLocks/>
          </p:cNvSpPr>
          <p:nvPr/>
        </p:nvSpPr>
        <p:spPr bwMode="auto">
          <a:xfrm>
            <a:off x="5867400" y="41910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1" name="Freeform 175">
            <a:extLst>
              <a:ext uri="{FF2B5EF4-FFF2-40B4-BE49-F238E27FC236}">
                <a16:creationId xmlns:a16="http://schemas.microsoft.com/office/drawing/2014/main" id="{A1C92FA6-62F4-491E-8836-027C33F64835}"/>
              </a:ext>
            </a:extLst>
          </p:cNvPr>
          <p:cNvSpPr>
            <a:spLocks/>
          </p:cNvSpPr>
          <p:nvPr/>
        </p:nvSpPr>
        <p:spPr bwMode="auto">
          <a:xfrm>
            <a:off x="6934200" y="49530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241935099 w 769"/>
              <a:gd name="T3" fmla="*/ 0 h 97"/>
              <a:gd name="T4" fmla="*/ 1935480793 w 769"/>
              <a:gd name="T5" fmla="*/ 0 h 97"/>
              <a:gd name="T6" fmla="*/ 1935480793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96" y="0"/>
                </a:lnTo>
                <a:lnTo>
                  <a:pt x="768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2" name="Freeform 176">
            <a:extLst>
              <a:ext uri="{FF2B5EF4-FFF2-40B4-BE49-F238E27FC236}">
                <a16:creationId xmlns:a16="http://schemas.microsoft.com/office/drawing/2014/main" id="{4C851D31-B1EB-4B96-9262-71FBADB97AD1}"/>
              </a:ext>
            </a:extLst>
          </p:cNvPr>
          <p:cNvSpPr>
            <a:spLocks/>
          </p:cNvSpPr>
          <p:nvPr/>
        </p:nvSpPr>
        <p:spPr bwMode="auto">
          <a:xfrm>
            <a:off x="6629400" y="5105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3" name="Freeform 177">
            <a:extLst>
              <a:ext uri="{FF2B5EF4-FFF2-40B4-BE49-F238E27FC236}">
                <a16:creationId xmlns:a16="http://schemas.microsoft.com/office/drawing/2014/main" id="{06CDC4EE-4B89-4212-BD53-2A501126C043}"/>
              </a:ext>
            </a:extLst>
          </p:cNvPr>
          <p:cNvSpPr>
            <a:spLocks/>
          </p:cNvSpPr>
          <p:nvPr/>
        </p:nvSpPr>
        <p:spPr bwMode="auto">
          <a:xfrm>
            <a:off x="6324600" y="5257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4" name="Freeform 178">
            <a:extLst>
              <a:ext uri="{FF2B5EF4-FFF2-40B4-BE49-F238E27FC236}">
                <a16:creationId xmlns:a16="http://schemas.microsoft.com/office/drawing/2014/main" id="{036AE6E4-0A17-4AA4-9A82-577C30F3F1B7}"/>
              </a:ext>
            </a:extLst>
          </p:cNvPr>
          <p:cNvSpPr>
            <a:spLocks/>
          </p:cNvSpPr>
          <p:nvPr/>
        </p:nvSpPr>
        <p:spPr bwMode="auto">
          <a:xfrm>
            <a:off x="6019800" y="5410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5" name="Freeform 179">
            <a:extLst>
              <a:ext uri="{FF2B5EF4-FFF2-40B4-BE49-F238E27FC236}">
                <a16:creationId xmlns:a16="http://schemas.microsoft.com/office/drawing/2014/main" id="{83AFF264-1740-4A38-A317-2935B424211B}"/>
              </a:ext>
            </a:extLst>
          </p:cNvPr>
          <p:cNvSpPr>
            <a:spLocks/>
          </p:cNvSpPr>
          <p:nvPr/>
        </p:nvSpPr>
        <p:spPr bwMode="auto">
          <a:xfrm>
            <a:off x="5715000" y="43434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0 w 769"/>
              <a:gd name="T3" fmla="*/ 0 h 97"/>
              <a:gd name="T4" fmla="*/ 1935480793 w 769"/>
              <a:gd name="T5" fmla="*/ 0 h 97"/>
              <a:gd name="T6" fmla="*/ 1693545694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0" y="0"/>
                </a:lnTo>
                <a:lnTo>
                  <a:pt x="768" y="0"/>
                </a:lnTo>
                <a:lnTo>
                  <a:pt x="67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6" name="Freeform 180">
            <a:extLst>
              <a:ext uri="{FF2B5EF4-FFF2-40B4-BE49-F238E27FC236}">
                <a16:creationId xmlns:a16="http://schemas.microsoft.com/office/drawing/2014/main" id="{FD6AC892-382F-49F5-88B8-D4C3138521A4}"/>
              </a:ext>
            </a:extLst>
          </p:cNvPr>
          <p:cNvSpPr>
            <a:spLocks/>
          </p:cNvSpPr>
          <p:nvPr/>
        </p:nvSpPr>
        <p:spPr bwMode="auto">
          <a:xfrm>
            <a:off x="5715000" y="5562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7" name="Freeform 181">
            <a:extLst>
              <a:ext uri="{FF2B5EF4-FFF2-40B4-BE49-F238E27FC236}">
                <a16:creationId xmlns:a16="http://schemas.microsoft.com/office/drawing/2014/main" id="{18074E8B-FA0D-44F9-BADF-FE36FE7CFDF8}"/>
              </a:ext>
            </a:extLst>
          </p:cNvPr>
          <p:cNvSpPr>
            <a:spLocks/>
          </p:cNvSpPr>
          <p:nvPr/>
        </p:nvSpPr>
        <p:spPr bwMode="auto">
          <a:xfrm>
            <a:off x="5715000" y="4495800"/>
            <a:ext cx="915988" cy="153988"/>
          </a:xfrm>
          <a:custGeom>
            <a:avLst/>
            <a:gdLst>
              <a:gd name="T0" fmla="*/ 0 w 577"/>
              <a:gd name="T1" fmla="*/ 241935786 h 97"/>
              <a:gd name="T2" fmla="*/ 0 w 577"/>
              <a:gd name="T3" fmla="*/ 0 h 97"/>
              <a:gd name="T4" fmla="*/ 1451610792 w 577"/>
              <a:gd name="T5" fmla="*/ 0 h 97"/>
              <a:gd name="T6" fmla="*/ 1209675660 w 577"/>
              <a:gd name="T7" fmla="*/ 241935786 h 97"/>
              <a:gd name="T8" fmla="*/ 0 w 577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97"/>
              <a:gd name="T17" fmla="*/ 577 w 577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97">
                <a:moveTo>
                  <a:pt x="0" y="96"/>
                </a:moveTo>
                <a:lnTo>
                  <a:pt x="0" y="0"/>
                </a:lnTo>
                <a:lnTo>
                  <a:pt x="576" y="0"/>
                </a:lnTo>
                <a:lnTo>
                  <a:pt x="480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8" name="Freeform 182">
            <a:extLst>
              <a:ext uri="{FF2B5EF4-FFF2-40B4-BE49-F238E27FC236}">
                <a16:creationId xmlns:a16="http://schemas.microsoft.com/office/drawing/2014/main" id="{07856CBF-AC59-4169-A242-738DCFA370CE}"/>
              </a:ext>
            </a:extLst>
          </p:cNvPr>
          <p:cNvSpPr>
            <a:spLocks/>
          </p:cNvSpPr>
          <p:nvPr/>
        </p:nvSpPr>
        <p:spPr bwMode="auto">
          <a:xfrm>
            <a:off x="5715000" y="5715000"/>
            <a:ext cx="1068388" cy="153988"/>
          </a:xfrm>
          <a:custGeom>
            <a:avLst/>
            <a:gdLst>
              <a:gd name="T0" fmla="*/ 0 w 673"/>
              <a:gd name="T1" fmla="*/ 241935786 h 97"/>
              <a:gd name="T2" fmla="*/ 0 w 673"/>
              <a:gd name="T3" fmla="*/ 0 h 97"/>
              <a:gd name="T4" fmla="*/ 1693545793 w 673"/>
              <a:gd name="T5" fmla="*/ 0 h 97"/>
              <a:gd name="T6" fmla="*/ 1451610679 w 673"/>
              <a:gd name="T7" fmla="*/ 241935786 h 97"/>
              <a:gd name="T8" fmla="*/ 0 w 67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3"/>
              <a:gd name="T16" fmla="*/ 0 h 97"/>
              <a:gd name="T17" fmla="*/ 673 w 67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3" h="97">
                <a:moveTo>
                  <a:pt x="0" y="96"/>
                </a:moveTo>
                <a:lnTo>
                  <a:pt x="0" y="0"/>
                </a:lnTo>
                <a:lnTo>
                  <a:pt x="672" y="0"/>
                </a:lnTo>
                <a:lnTo>
                  <a:pt x="57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9" name="Freeform 183">
            <a:extLst>
              <a:ext uri="{FF2B5EF4-FFF2-40B4-BE49-F238E27FC236}">
                <a16:creationId xmlns:a16="http://schemas.microsoft.com/office/drawing/2014/main" id="{98A5F5ED-88A4-47B9-852E-C89C4F4AAA71}"/>
              </a:ext>
            </a:extLst>
          </p:cNvPr>
          <p:cNvSpPr>
            <a:spLocks/>
          </p:cNvSpPr>
          <p:nvPr/>
        </p:nvSpPr>
        <p:spPr bwMode="auto">
          <a:xfrm>
            <a:off x="5715000" y="4648200"/>
            <a:ext cx="611188" cy="153988"/>
          </a:xfrm>
          <a:custGeom>
            <a:avLst/>
            <a:gdLst>
              <a:gd name="T0" fmla="*/ 0 w 385"/>
              <a:gd name="T1" fmla="*/ 241935786 h 97"/>
              <a:gd name="T2" fmla="*/ 0 w 385"/>
              <a:gd name="T3" fmla="*/ 0 h 97"/>
              <a:gd name="T4" fmla="*/ 967740792 w 385"/>
              <a:gd name="T5" fmla="*/ 0 h 97"/>
              <a:gd name="T6" fmla="*/ 725805594 w 385"/>
              <a:gd name="T7" fmla="*/ 241935786 h 97"/>
              <a:gd name="T8" fmla="*/ 0 w 38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"/>
              <a:gd name="T16" fmla="*/ 0 h 97"/>
              <a:gd name="T17" fmla="*/ 385 w 38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" h="97">
                <a:moveTo>
                  <a:pt x="0" y="96"/>
                </a:moveTo>
                <a:lnTo>
                  <a:pt x="0" y="0"/>
                </a:lnTo>
                <a:lnTo>
                  <a:pt x="384" y="0"/>
                </a:lnTo>
                <a:lnTo>
                  <a:pt x="28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0" name="Freeform 184">
            <a:extLst>
              <a:ext uri="{FF2B5EF4-FFF2-40B4-BE49-F238E27FC236}">
                <a16:creationId xmlns:a16="http://schemas.microsoft.com/office/drawing/2014/main" id="{5019D7CF-64A2-4E6C-82D5-5A496FB34912}"/>
              </a:ext>
            </a:extLst>
          </p:cNvPr>
          <p:cNvSpPr>
            <a:spLocks/>
          </p:cNvSpPr>
          <p:nvPr/>
        </p:nvSpPr>
        <p:spPr bwMode="auto">
          <a:xfrm>
            <a:off x="5715000" y="5867400"/>
            <a:ext cx="763588" cy="153988"/>
          </a:xfrm>
          <a:custGeom>
            <a:avLst/>
            <a:gdLst>
              <a:gd name="T0" fmla="*/ 0 w 481"/>
              <a:gd name="T1" fmla="*/ 241935786 h 97"/>
              <a:gd name="T2" fmla="*/ 0 w 481"/>
              <a:gd name="T3" fmla="*/ 0 h 97"/>
              <a:gd name="T4" fmla="*/ 1209675792 w 481"/>
              <a:gd name="T5" fmla="*/ 0 h 97"/>
              <a:gd name="T6" fmla="*/ 967740634 w 481"/>
              <a:gd name="T7" fmla="*/ 241935786 h 97"/>
              <a:gd name="T8" fmla="*/ 0 w 481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1"/>
              <a:gd name="T16" fmla="*/ 0 h 97"/>
              <a:gd name="T17" fmla="*/ 481 w 481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1" h="97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384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1" name="Freeform 185">
            <a:extLst>
              <a:ext uri="{FF2B5EF4-FFF2-40B4-BE49-F238E27FC236}">
                <a16:creationId xmlns:a16="http://schemas.microsoft.com/office/drawing/2014/main" id="{C284AAFA-D10B-4AEF-A306-D606503C99EA}"/>
              </a:ext>
            </a:extLst>
          </p:cNvPr>
          <p:cNvSpPr>
            <a:spLocks/>
          </p:cNvSpPr>
          <p:nvPr/>
        </p:nvSpPr>
        <p:spPr bwMode="auto">
          <a:xfrm>
            <a:off x="5715000" y="4800600"/>
            <a:ext cx="306388" cy="153988"/>
          </a:xfrm>
          <a:custGeom>
            <a:avLst/>
            <a:gdLst>
              <a:gd name="T0" fmla="*/ 0 w 193"/>
              <a:gd name="T1" fmla="*/ 241935786 h 97"/>
              <a:gd name="T2" fmla="*/ 0 w 193"/>
              <a:gd name="T3" fmla="*/ 0 h 97"/>
              <a:gd name="T4" fmla="*/ 483870790 w 193"/>
              <a:gd name="T5" fmla="*/ 0 h 97"/>
              <a:gd name="T6" fmla="*/ 241935395 w 193"/>
              <a:gd name="T7" fmla="*/ 241935786 h 97"/>
              <a:gd name="T8" fmla="*/ 0 w 19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97"/>
              <a:gd name="T17" fmla="*/ 193 w 19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97">
                <a:moveTo>
                  <a:pt x="0" y="96"/>
                </a:moveTo>
                <a:lnTo>
                  <a:pt x="0" y="0"/>
                </a:lnTo>
                <a:lnTo>
                  <a:pt x="192" y="0"/>
                </a:lnTo>
                <a:lnTo>
                  <a:pt x="9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2" name="Line 186">
            <a:extLst>
              <a:ext uri="{FF2B5EF4-FFF2-40B4-BE49-F238E27FC236}">
                <a16:creationId xmlns:a16="http://schemas.microsoft.com/office/drawing/2014/main" id="{6F8B0A30-43F6-4CF8-8D22-1878486518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038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3" name="Line 187">
            <a:extLst>
              <a:ext uri="{FF2B5EF4-FFF2-40B4-BE49-F238E27FC236}">
                <a16:creationId xmlns:a16="http://schemas.microsoft.com/office/drawing/2014/main" id="{968605B0-6613-45E5-9A5D-3ADD638B3B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191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4" name="Line 188">
            <a:extLst>
              <a:ext uri="{FF2B5EF4-FFF2-40B4-BE49-F238E27FC236}">
                <a16:creationId xmlns:a16="http://schemas.microsoft.com/office/drawing/2014/main" id="{A00E09BF-3499-427A-8145-AE781F1FF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343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5" name="Line 189">
            <a:extLst>
              <a:ext uri="{FF2B5EF4-FFF2-40B4-BE49-F238E27FC236}">
                <a16:creationId xmlns:a16="http://schemas.microsoft.com/office/drawing/2014/main" id="{ED4D6FF9-5D3F-4371-819A-E23CE2B5AC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495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6" name="Line 190">
            <a:extLst>
              <a:ext uri="{FF2B5EF4-FFF2-40B4-BE49-F238E27FC236}">
                <a16:creationId xmlns:a16="http://schemas.microsoft.com/office/drawing/2014/main" id="{DC578E83-ED04-43A5-B67F-C3761D5029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648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7" name="Line 191">
            <a:extLst>
              <a:ext uri="{FF2B5EF4-FFF2-40B4-BE49-F238E27FC236}">
                <a16:creationId xmlns:a16="http://schemas.microsoft.com/office/drawing/2014/main" id="{4100ED5D-BB17-41D7-AF19-65A97EFCD1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800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8" name="Line 192">
            <a:extLst>
              <a:ext uri="{FF2B5EF4-FFF2-40B4-BE49-F238E27FC236}">
                <a16:creationId xmlns:a16="http://schemas.microsoft.com/office/drawing/2014/main" id="{E234076C-BEE1-4E9D-9812-7CF5FE2C8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3886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9" name="Line 193">
            <a:extLst>
              <a:ext uri="{FF2B5EF4-FFF2-40B4-BE49-F238E27FC236}">
                <a16:creationId xmlns:a16="http://schemas.microsoft.com/office/drawing/2014/main" id="{8C3A8916-C3CB-4E0E-907C-6B301722FC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257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0" name="Line 194">
            <a:extLst>
              <a:ext uri="{FF2B5EF4-FFF2-40B4-BE49-F238E27FC236}">
                <a16:creationId xmlns:a16="http://schemas.microsoft.com/office/drawing/2014/main" id="{E8B8C6BD-100A-48BF-8449-B8C445502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410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1" name="Line 195">
            <a:extLst>
              <a:ext uri="{FF2B5EF4-FFF2-40B4-BE49-F238E27FC236}">
                <a16:creationId xmlns:a16="http://schemas.microsoft.com/office/drawing/2014/main" id="{C3D8A47F-DDD3-4DAD-B538-997F42B257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562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2" name="Line 196">
            <a:extLst>
              <a:ext uri="{FF2B5EF4-FFF2-40B4-BE49-F238E27FC236}">
                <a16:creationId xmlns:a16="http://schemas.microsoft.com/office/drawing/2014/main" id="{E446C458-8537-4797-A955-AAB68B5D1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715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3" name="Line 197">
            <a:extLst>
              <a:ext uri="{FF2B5EF4-FFF2-40B4-BE49-F238E27FC236}">
                <a16:creationId xmlns:a16="http://schemas.microsoft.com/office/drawing/2014/main" id="{C1ACC751-4E95-434C-883C-E941D4539E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867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4" name="Line 198">
            <a:extLst>
              <a:ext uri="{FF2B5EF4-FFF2-40B4-BE49-F238E27FC236}">
                <a16:creationId xmlns:a16="http://schemas.microsoft.com/office/drawing/2014/main" id="{0B24E856-6379-40A2-9EAE-BE631B7242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6019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5" name="Line 199">
            <a:extLst>
              <a:ext uri="{FF2B5EF4-FFF2-40B4-BE49-F238E27FC236}">
                <a16:creationId xmlns:a16="http://schemas.microsoft.com/office/drawing/2014/main" id="{EEBA376C-D04B-4281-AD4F-6C90C1C0EC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105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6" name="Line 200">
            <a:extLst>
              <a:ext uri="{FF2B5EF4-FFF2-40B4-BE49-F238E27FC236}">
                <a16:creationId xmlns:a16="http://schemas.microsoft.com/office/drawing/2014/main" id="{0CBB6F86-ACAC-4DA6-A4EB-D3D91194B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33800"/>
            <a:ext cx="0" cy="243840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7" name="Rectangle 201">
            <a:extLst>
              <a:ext uri="{FF2B5EF4-FFF2-40B4-BE49-F238E27FC236}">
                <a16:creationId xmlns:a16="http://schemas.microsoft.com/office/drawing/2014/main" id="{D07E2FF7-4BB6-4499-86A4-3016DBA9F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7700" y="3746500"/>
            <a:ext cx="2413000" cy="2413000"/>
          </a:xfrm>
          <a:prstGeom prst="rect">
            <a:avLst/>
          </a:prstGeom>
          <a:noFill/>
          <a:ln w="25400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5238" name="Line 202">
            <a:extLst>
              <a:ext uri="{FF2B5EF4-FFF2-40B4-BE49-F238E27FC236}">
                <a16:creationId xmlns:a16="http://schemas.microsoft.com/office/drawing/2014/main" id="{BFFC2661-4107-4E00-A4C4-6FF5DE6E9A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953000"/>
            <a:ext cx="2438400" cy="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9" name="Line 203">
            <a:extLst>
              <a:ext uri="{FF2B5EF4-FFF2-40B4-BE49-F238E27FC236}">
                <a16:creationId xmlns:a16="http://schemas.microsoft.com/office/drawing/2014/main" id="{11D3BCCE-3060-433D-B663-27B19BE31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733800"/>
            <a:ext cx="0" cy="243840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40" name="Line 204">
            <a:extLst>
              <a:ext uri="{FF2B5EF4-FFF2-40B4-BE49-F238E27FC236}">
                <a16:creationId xmlns:a16="http://schemas.microsoft.com/office/drawing/2014/main" id="{C2CAA3DA-5723-4663-A623-4151CF837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953000"/>
            <a:ext cx="2438400" cy="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41" name="投影片編號版面配置區 71">
            <a:extLst>
              <a:ext uri="{FF2B5EF4-FFF2-40B4-BE49-F238E27FC236}">
                <a16:creationId xmlns:a16="http://schemas.microsoft.com/office/drawing/2014/main" id="{D303DE2F-A021-4640-B97A-3DBA5A2CAE4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DAEE2C-1BFF-4295-8F0E-96736BD8EE9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>
            <a:extLst>
              <a:ext uri="{FF2B5EF4-FFF2-40B4-BE49-F238E27FC236}">
                <a16:creationId xmlns:a16="http://schemas.microsoft.com/office/drawing/2014/main" id="{BDF3872E-4CA6-482B-8C88-994533B205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757028-ACF0-4A7E-8886-9486E2FD94DD}" type="slidenum">
              <a:rPr lang="zh-TW" altLang="en-US" sz="1400" smtClean="0">
                <a:latin typeface="Times New Roman" panose="02020603050405020304" pitchFamily="18" charset="0"/>
              </a:rPr>
              <a:pPr/>
              <a:t>10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id="{ACF9ED5A-5F75-4FD7-8DF9-843ECA53E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00038"/>
            <a:ext cx="7118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Adaptive DCT (Cont.)</a:t>
            </a:r>
          </a:p>
        </p:txBody>
      </p:sp>
      <p:sp>
        <p:nvSpPr>
          <p:cNvPr id="747595" name="Rectangle 75">
            <a:extLst>
              <a:ext uri="{FF2B5EF4-FFF2-40B4-BE49-F238E27FC236}">
                <a16:creationId xmlns:a16="http://schemas.microsoft.com/office/drawing/2014/main" id="{096812B1-46B0-407B-9E22-A324D22E8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ea typeface="新細明體" pitchFamily="18" charset="-120"/>
              </a:rPr>
              <a:t>PSNR (dB) at 4 </a:t>
            </a:r>
            <a:r>
              <a:rPr lang="en-US" altLang="zh-TW" sz="2400" dirty="0" err="1">
                <a:ea typeface="新細明體" pitchFamily="18" charset="-120"/>
              </a:rPr>
              <a:t>Mbits</a:t>
            </a:r>
            <a:r>
              <a:rPr lang="en-US" altLang="zh-TW" sz="2400" dirty="0">
                <a:ea typeface="新細明體" pitchFamily="18" charset="-120"/>
              </a:rPr>
              <a:t>/s</a:t>
            </a:r>
          </a:p>
          <a:p>
            <a:pPr lvl="1">
              <a:defRPr/>
            </a:pPr>
            <a:r>
              <a:rPr lang="en-US" altLang="zh-TW" dirty="0">
                <a:ea typeface="新細明體" pitchFamily="18" charset="-120"/>
              </a:rPr>
              <a:t>M=1</a:t>
            </a: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dirty="0">
                <a:ea typeface="新細明體" pitchFamily="18" charset="-120"/>
              </a:rPr>
              <a:t>M=3</a:t>
            </a:r>
            <a:endParaRPr lang="en-US" altLang="zh-TW" dirty="0">
              <a:solidFill>
                <a:schemeClr val="tx2"/>
              </a:solidFill>
              <a:ea typeface="新細明體" pitchFamily="18" charset="-120"/>
            </a:endParaRPr>
          </a:p>
        </p:txBody>
      </p:sp>
      <p:sp>
        <p:nvSpPr>
          <p:cNvPr id="136197" name="投影片編號版面配置區 5">
            <a:extLst>
              <a:ext uri="{FF2B5EF4-FFF2-40B4-BE49-F238E27FC236}">
                <a16:creationId xmlns:a16="http://schemas.microsoft.com/office/drawing/2014/main" id="{F77C120D-B29D-4476-BCD6-3CAB58FD2C5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2B8C53-E507-40E1-9050-45D86227BD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6198" name="Object 4">
            <a:extLst>
              <a:ext uri="{FF2B5EF4-FFF2-40B4-BE49-F238E27FC236}">
                <a16:creationId xmlns:a16="http://schemas.microsoft.com/office/drawing/2014/main" id="{EB8D27AE-4EDD-48DC-AB87-35BB32C07AD8}"/>
              </a:ext>
            </a:extLst>
          </p:cNvPr>
          <p:cNvGraphicFramePr>
            <a:graphicFrameLocks/>
          </p:cNvGraphicFramePr>
          <p:nvPr/>
        </p:nvGraphicFramePr>
        <p:xfrm>
          <a:off x="966788" y="2438400"/>
          <a:ext cx="8177212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7" name="Document" r:id="rId3" imgW="5467481" imgH="1076353" progId="Word.Document.8">
                  <p:embed/>
                </p:oleObj>
              </mc:Choice>
              <mc:Fallback>
                <p:oleObj name="Document" r:id="rId3" imgW="5467481" imgH="107635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66788" y="2438400"/>
                        <a:ext cx="8177212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5">
            <a:extLst>
              <a:ext uri="{FF2B5EF4-FFF2-40B4-BE49-F238E27FC236}">
                <a16:creationId xmlns:a16="http://schemas.microsoft.com/office/drawing/2014/main" id="{46221847-80F2-45B7-BBE0-1EBE4644AA1A}"/>
              </a:ext>
            </a:extLst>
          </p:cNvPr>
          <p:cNvGraphicFramePr>
            <a:graphicFrameLocks/>
          </p:cNvGraphicFramePr>
          <p:nvPr/>
        </p:nvGraphicFramePr>
        <p:xfrm>
          <a:off x="1050925" y="4821238"/>
          <a:ext cx="80089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Document" r:id="rId5" imgW="5467481" imgH="1076353" progId="Word.Document.8">
                  <p:embed/>
                </p:oleObj>
              </mc:Choice>
              <mc:Fallback>
                <p:oleObj name="Document" r:id="rId5" imgW="5467481" imgH="1076353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50925" y="4821238"/>
                        <a:ext cx="8008938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矩形 2">
            <a:extLst>
              <a:ext uri="{FF2B5EF4-FFF2-40B4-BE49-F238E27FC236}">
                <a16:creationId xmlns:a16="http://schemas.microsoft.com/office/drawing/2014/main" id="{9E6E4A4D-2354-4B75-90D1-C463FD9B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4800600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4">
            <a:extLst>
              <a:ext uri="{FF2B5EF4-FFF2-40B4-BE49-F238E27FC236}">
                <a16:creationId xmlns:a16="http://schemas.microsoft.com/office/drawing/2014/main" id="{5027FA71-6328-4058-9997-76BEE1661E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E694DD-9556-429D-B0F2-51A803998DE5}" type="slidenum">
              <a:rPr lang="zh-TW" altLang="en-US" sz="1400" smtClean="0">
                <a:latin typeface="Times New Roman" panose="02020603050405020304" pitchFamily="18" charset="0"/>
              </a:rPr>
              <a:pPr/>
              <a:t>10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8CAEB35A-8E38-4955-9808-A7E14752B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/Interlaced Scan</a:t>
            </a:r>
          </a:p>
        </p:txBody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E8FA38D9-6128-40A0-8AEF-B09A2E9DA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727200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7221" name="Line 4">
            <a:extLst>
              <a:ext uri="{FF2B5EF4-FFF2-40B4-BE49-F238E27FC236}">
                <a16:creationId xmlns:a16="http://schemas.microsoft.com/office/drawing/2014/main" id="{099655E0-7648-457A-8385-70F2F0CB2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20574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2" name="Line 5">
            <a:extLst>
              <a:ext uri="{FF2B5EF4-FFF2-40B4-BE49-F238E27FC236}">
                <a16:creationId xmlns:a16="http://schemas.microsoft.com/office/drawing/2014/main" id="{DDC69B18-BEB3-4641-A4C2-EDF012070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900" y="2413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3" name="Line 6">
            <a:extLst>
              <a:ext uri="{FF2B5EF4-FFF2-40B4-BE49-F238E27FC236}">
                <a16:creationId xmlns:a16="http://schemas.microsoft.com/office/drawing/2014/main" id="{4EFD6E15-547F-42C5-9F92-A1D06872E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27686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4" name="Line 7">
            <a:extLst>
              <a:ext uri="{FF2B5EF4-FFF2-40B4-BE49-F238E27FC236}">
                <a16:creationId xmlns:a16="http://schemas.microsoft.com/office/drawing/2014/main" id="{2CC3265C-A850-4CCA-84B7-D9D0B476B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1242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5" name="Line 8">
            <a:extLst>
              <a:ext uri="{FF2B5EF4-FFF2-40B4-BE49-F238E27FC236}">
                <a16:creationId xmlns:a16="http://schemas.microsoft.com/office/drawing/2014/main" id="{7CF69CC3-C9AE-4F32-8C3E-85E7551C9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49885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6" name="Line 9">
            <a:extLst>
              <a:ext uri="{FF2B5EF4-FFF2-40B4-BE49-F238E27FC236}">
                <a16:creationId xmlns:a16="http://schemas.microsoft.com/office/drawing/2014/main" id="{55E38629-04ED-418F-B8BD-49D363F8C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8481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7" name="Line 10">
            <a:extLst>
              <a:ext uri="{FF2B5EF4-FFF2-40B4-BE49-F238E27FC236}">
                <a16:creationId xmlns:a16="http://schemas.microsoft.com/office/drawing/2014/main" id="{BBC580B5-2120-4420-8375-2FAF8A827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4191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8" name="Line 11">
            <a:extLst>
              <a:ext uri="{FF2B5EF4-FFF2-40B4-BE49-F238E27FC236}">
                <a16:creationId xmlns:a16="http://schemas.microsoft.com/office/drawing/2014/main" id="{87332A1F-29F9-4C35-A27C-554122A4D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9" name="Line 12">
            <a:extLst>
              <a:ext uri="{FF2B5EF4-FFF2-40B4-BE49-F238E27FC236}">
                <a16:creationId xmlns:a16="http://schemas.microsoft.com/office/drawing/2014/main" id="{41F6CDB9-21A4-4D55-8A83-40EE0942C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72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0" name="Line 13">
            <a:extLst>
              <a:ext uri="{FF2B5EF4-FFF2-40B4-BE49-F238E27FC236}">
                <a16:creationId xmlns:a16="http://schemas.microsoft.com/office/drawing/2014/main" id="{3B604373-E041-4877-9DDE-052E3481D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6100" y="17208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1" name="Line 14">
            <a:extLst>
              <a:ext uri="{FF2B5EF4-FFF2-40B4-BE49-F238E27FC236}">
                <a16:creationId xmlns:a16="http://schemas.microsoft.com/office/drawing/2014/main" id="{189216AE-1BA0-4197-AE1B-D668A147D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1714500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2" name="Line 15">
            <a:extLst>
              <a:ext uri="{FF2B5EF4-FFF2-40B4-BE49-F238E27FC236}">
                <a16:creationId xmlns:a16="http://schemas.microsoft.com/office/drawing/2014/main" id="{6D66B59D-E153-48FB-B756-DED085155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1720850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3" name="Line 16">
            <a:extLst>
              <a:ext uri="{FF2B5EF4-FFF2-40B4-BE49-F238E27FC236}">
                <a16:creationId xmlns:a16="http://schemas.microsoft.com/office/drawing/2014/main" id="{8BACD2BC-5AA3-4668-A82E-0F9B03A7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4" name="Line 17">
            <a:extLst>
              <a:ext uri="{FF2B5EF4-FFF2-40B4-BE49-F238E27FC236}">
                <a16:creationId xmlns:a16="http://schemas.microsoft.com/office/drawing/2014/main" id="{ECE7EAEA-A6D4-4106-8C0E-E2521C97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8250" y="1714500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5" name="Line 18">
            <a:extLst>
              <a:ext uri="{FF2B5EF4-FFF2-40B4-BE49-F238E27FC236}">
                <a16:creationId xmlns:a16="http://schemas.microsoft.com/office/drawing/2014/main" id="{707FA0C7-ADB2-4DF5-B85E-D23DB0E46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1885950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6" name="Line 19">
            <a:extLst>
              <a:ext uri="{FF2B5EF4-FFF2-40B4-BE49-F238E27FC236}">
                <a16:creationId xmlns:a16="http://schemas.microsoft.com/office/drawing/2014/main" id="{1AF76819-B81A-4783-822D-B209F8BDE2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0950" y="1879600"/>
            <a:ext cx="3429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7" name="Line 20">
            <a:extLst>
              <a:ext uri="{FF2B5EF4-FFF2-40B4-BE49-F238E27FC236}">
                <a16:creationId xmlns:a16="http://schemas.microsoft.com/office/drawing/2014/main" id="{7DF20974-DC15-4FE9-987B-72B60F2AE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2203450"/>
            <a:ext cx="0" cy="36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8" name="Line 21">
            <a:extLst>
              <a:ext uri="{FF2B5EF4-FFF2-40B4-BE49-F238E27FC236}">
                <a16:creationId xmlns:a16="http://schemas.microsoft.com/office/drawing/2014/main" id="{B31E865A-B40B-44C6-889B-5995F7481B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4600" y="1866900"/>
            <a:ext cx="742950" cy="70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9" name="Line 22">
            <a:extLst>
              <a:ext uri="{FF2B5EF4-FFF2-40B4-BE49-F238E27FC236}">
                <a16:creationId xmlns:a16="http://schemas.microsoft.com/office/drawing/2014/main" id="{60BDB2C7-8651-4C04-864F-68CE31D8B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4850" y="18732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0" name="Line 23">
            <a:extLst>
              <a:ext uri="{FF2B5EF4-FFF2-40B4-BE49-F238E27FC236}">
                <a16:creationId xmlns:a16="http://schemas.microsoft.com/office/drawing/2014/main" id="{12E4B9E8-5CCE-40B8-9136-EF9C56A3A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7300" y="1866900"/>
            <a:ext cx="1136650" cy="1054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1" name="Line 24">
            <a:extLst>
              <a:ext uri="{FF2B5EF4-FFF2-40B4-BE49-F238E27FC236}">
                <a16:creationId xmlns:a16="http://schemas.microsoft.com/office/drawing/2014/main" id="{8559B8CA-3BDF-49C7-9AEB-3613EF8EF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3650" y="2927350"/>
            <a:ext cx="0" cy="387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2" name="Line 25">
            <a:extLst>
              <a:ext uri="{FF2B5EF4-FFF2-40B4-BE49-F238E27FC236}">
                <a16:creationId xmlns:a16="http://schemas.microsoft.com/office/drawing/2014/main" id="{80BE476F-EBE8-4D13-9BAE-B27B29A5A3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1866900"/>
            <a:ext cx="1536700" cy="144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3" name="Line 26">
            <a:extLst>
              <a:ext uri="{FF2B5EF4-FFF2-40B4-BE49-F238E27FC236}">
                <a16:creationId xmlns:a16="http://schemas.microsoft.com/office/drawing/2014/main" id="{4137F716-F8F9-4975-9F39-AFD08D865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186690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4" name="Line 27">
            <a:extLst>
              <a:ext uri="{FF2B5EF4-FFF2-40B4-BE49-F238E27FC236}">
                <a16:creationId xmlns:a16="http://schemas.microsoft.com/office/drawing/2014/main" id="{69BA2B75-A262-4147-BAE6-810A130A8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4600" y="1860550"/>
            <a:ext cx="1962150" cy="178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5" name="Line 28">
            <a:extLst>
              <a:ext uri="{FF2B5EF4-FFF2-40B4-BE49-F238E27FC236}">
                <a16:creationId xmlns:a16="http://schemas.microsoft.com/office/drawing/2014/main" id="{4D2A10BD-E934-402B-8213-454F7902D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3651250"/>
            <a:ext cx="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6" name="Line 29">
            <a:extLst>
              <a:ext uri="{FF2B5EF4-FFF2-40B4-BE49-F238E27FC236}">
                <a16:creationId xmlns:a16="http://schemas.microsoft.com/office/drawing/2014/main" id="{364BBF98-9DEC-4BB4-BB4A-04ED3F99B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4600" y="1866900"/>
            <a:ext cx="2355850" cy="2190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7" name="Line 30">
            <a:extLst>
              <a:ext uri="{FF2B5EF4-FFF2-40B4-BE49-F238E27FC236}">
                <a16:creationId xmlns:a16="http://schemas.microsoft.com/office/drawing/2014/main" id="{C54D1339-0E9F-477D-8E47-CFD889042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4100" y="1860550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8" name="Line 31">
            <a:extLst>
              <a:ext uri="{FF2B5EF4-FFF2-40B4-BE49-F238E27FC236}">
                <a16:creationId xmlns:a16="http://schemas.microsoft.com/office/drawing/2014/main" id="{C19B5128-EC0C-4E5E-9EE7-F7C98D11E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7300" y="1854200"/>
            <a:ext cx="272415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9" name="Line 32">
            <a:extLst>
              <a:ext uri="{FF2B5EF4-FFF2-40B4-BE49-F238E27FC236}">
                <a16:creationId xmlns:a16="http://schemas.microsoft.com/office/drawing/2014/main" id="{9A165D8D-A251-4426-90A9-9BFB9F8CF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4343400"/>
            <a:ext cx="368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0" name="Line 33">
            <a:extLst>
              <a:ext uri="{FF2B5EF4-FFF2-40B4-BE49-F238E27FC236}">
                <a16:creationId xmlns:a16="http://schemas.microsoft.com/office/drawing/2014/main" id="{91D10E8D-1CEA-4514-88E6-0EE4228C37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5600" y="2228850"/>
            <a:ext cx="2349500" cy="212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1" name="Line 34">
            <a:extLst>
              <a:ext uri="{FF2B5EF4-FFF2-40B4-BE49-F238E27FC236}">
                <a16:creationId xmlns:a16="http://schemas.microsoft.com/office/drawing/2014/main" id="{265228B5-D3D3-48B1-ACC9-EB80E7334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216150"/>
            <a:ext cx="0" cy="374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2" name="Line 35">
            <a:extLst>
              <a:ext uri="{FF2B5EF4-FFF2-40B4-BE49-F238E27FC236}">
                <a16:creationId xmlns:a16="http://schemas.microsoft.com/office/drawing/2014/main" id="{4CB834D8-DC85-4D11-A27A-72D8E38EDE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2597150"/>
            <a:ext cx="2000250" cy="177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3" name="Line 36">
            <a:extLst>
              <a:ext uri="{FF2B5EF4-FFF2-40B4-BE49-F238E27FC236}">
                <a16:creationId xmlns:a16="http://schemas.microsoft.com/office/drawing/2014/main" id="{77A03AEE-D257-4949-8208-16F0DFD65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375150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4" name="Line 37">
            <a:extLst>
              <a:ext uri="{FF2B5EF4-FFF2-40B4-BE49-F238E27FC236}">
                <a16:creationId xmlns:a16="http://schemas.microsoft.com/office/drawing/2014/main" id="{6E29A9A5-9345-4D7E-975A-95B504BB8E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7600" y="2946400"/>
            <a:ext cx="1587500" cy="1428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5" name="Line 38">
            <a:extLst>
              <a:ext uri="{FF2B5EF4-FFF2-40B4-BE49-F238E27FC236}">
                <a16:creationId xmlns:a16="http://schemas.microsoft.com/office/drawing/2014/main" id="{861AAEB8-0884-41A1-B55A-B5EE6B284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2940050"/>
            <a:ext cx="0" cy="361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6" name="Line 39">
            <a:extLst>
              <a:ext uri="{FF2B5EF4-FFF2-40B4-BE49-F238E27FC236}">
                <a16:creationId xmlns:a16="http://schemas.microsoft.com/office/drawing/2014/main" id="{2DFECAD7-A6DF-490D-A4BE-433F53BA4E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4950" y="3295650"/>
            <a:ext cx="1200150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7" name="Line 40">
            <a:extLst>
              <a:ext uri="{FF2B5EF4-FFF2-40B4-BE49-F238E27FC236}">
                <a16:creationId xmlns:a16="http://schemas.microsoft.com/office/drawing/2014/main" id="{9722F67E-4C84-4B53-8213-BDD428C4D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4950" y="4375150"/>
            <a:ext cx="425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8" name="Line 41">
            <a:extLst>
              <a:ext uri="{FF2B5EF4-FFF2-40B4-BE49-F238E27FC236}">
                <a16:creationId xmlns:a16="http://schemas.microsoft.com/office/drawing/2014/main" id="{A0F9B1DD-FE27-451F-B576-0D51DEDFB5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657600"/>
            <a:ext cx="762000" cy="717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9" name="Line 42">
            <a:extLst>
              <a:ext uri="{FF2B5EF4-FFF2-40B4-BE49-F238E27FC236}">
                <a16:creationId xmlns:a16="http://schemas.microsoft.com/office/drawing/2014/main" id="{A67DBC82-1CE5-42B3-9AC6-E3E1072A95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3657600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0" name="Line 43">
            <a:extLst>
              <a:ext uri="{FF2B5EF4-FFF2-40B4-BE49-F238E27FC236}">
                <a16:creationId xmlns:a16="http://schemas.microsoft.com/office/drawing/2014/main" id="{2397B843-FFF9-49D8-A220-C5525C8299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4006850"/>
            <a:ext cx="38735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1" name="Line 44">
            <a:extLst>
              <a:ext uri="{FF2B5EF4-FFF2-40B4-BE49-F238E27FC236}">
                <a16:creationId xmlns:a16="http://schemas.microsoft.com/office/drawing/2014/main" id="{BBEA724F-3BB9-43F0-ADB0-FC5FB97A7B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4100" y="4362450"/>
            <a:ext cx="387350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2" name="Rectangle 45">
            <a:extLst>
              <a:ext uri="{FF2B5EF4-FFF2-40B4-BE49-F238E27FC236}">
                <a16:creationId xmlns:a16="http://schemas.microsoft.com/office/drawing/2014/main" id="{EE156C72-6812-4092-9D1C-DCE453BB2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1727200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7263" name="Line 46">
            <a:extLst>
              <a:ext uri="{FF2B5EF4-FFF2-40B4-BE49-F238E27FC236}">
                <a16:creationId xmlns:a16="http://schemas.microsoft.com/office/drawing/2014/main" id="{B740EDC0-3839-48C5-95AF-69C586F47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20574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4" name="Line 47">
            <a:extLst>
              <a:ext uri="{FF2B5EF4-FFF2-40B4-BE49-F238E27FC236}">
                <a16:creationId xmlns:a16="http://schemas.microsoft.com/office/drawing/2014/main" id="{1CBD608C-71A0-4282-9490-2A308639D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2413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5" name="Line 48">
            <a:extLst>
              <a:ext uri="{FF2B5EF4-FFF2-40B4-BE49-F238E27FC236}">
                <a16:creationId xmlns:a16="http://schemas.microsoft.com/office/drawing/2014/main" id="{2399DCE7-EE6C-4AAC-A8BD-28C9645AC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27686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6" name="Line 49">
            <a:extLst>
              <a:ext uri="{FF2B5EF4-FFF2-40B4-BE49-F238E27FC236}">
                <a16:creationId xmlns:a16="http://schemas.microsoft.com/office/drawing/2014/main" id="{4A261E2E-1553-453A-8FDD-D4C54F7E6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1242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7" name="Line 50">
            <a:extLst>
              <a:ext uri="{FF2B5EF4-FFF2-40B4-BE49-F238E27FC236}">
                <a16:creationId xmlns:a16="http://schemas.microsoft.com/office/drawing/2014/main" id="{0820D32A-0DCE-4723-9157-918900579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49885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8" name="Line 51">
            <a:extLst>
              <a:ext uri="{FF2B5EF4-FFF2-40B4-BE49-F238E27FC236}">
                <a16:creationId xmlns:a16="http://schemas.microsoft.com/office/drawing/2014/main" id="{D01E0766-6089-4BAD-AA02-F510E9465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8481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9" name="Line 52">
            <a:extLst>
              <a:ext uri="{FF2B5EF4-FFF2-40B4-BE49-F238E27FC236}">
                <a16:creationId xmlns:a16="http://schemas.microsoft.com/office/drawing/2014/main" id="{4F63DD4E-FCD1-4349-A97C-FA470D648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4191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0" name="Line 53">
            <a:extLst>
              <a:ext uri="{FF2B5EF4-FFF2-40B4-BE49-F238E27FC236}">
                <a16:creationId xmlns:a16="http://schemas.microsoft.com/office/drawing/2014/main" id="{DCB8BC40-453D-4A0A-828F-594857E02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1" name="Line 54">
            <a:extLst>
              <a:ext uri="{FF2B5EF4-FFF2-40B4-BE49-F238E27FC236}">
                <a16:creationId xmlns:a16="http://schemas.microsoft.com/office/drawing/2014/main" id="{F5F1AF2E-E916-4972-91A2-8AA7605CE0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2" name="Line 55">
            <a:extLst>
              <a:ext uri="{FF2B5EF4-FFF2-40B4-BE49-F238E27FC236}">
                <a16:creationId xmlns:a16="http://schemas.microsoft.com/office/drawing/2014/main" id="{C62337EA-2EBC-4022-9E64-91FF46120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8600" y="17208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3" name="Line 56">
            <a:extLst>
              <a:ext uri="{FF2B5EF4-FFF2-40B4-BE49-F238E27FC236}">
                <a16:creationId xmlns:a16="http://schemas.microsoft.com/office/drawing/2014/main" id="{DB23D992-DE5E-474C-BC6D-C3AB753F3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3950" y="1714500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4" name="Line 57">
            <a:extLst>
              <a:ext uri="{FF2B5EF4-FFF2-40B4-BE49-F238E27FC236}">
                <a16:creationId xmlns:a16="http://schemas.microsoft.com/office/drawing/2014/main" id="{1C92527B-7954-46AA-B1F2-A81E15FE4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0" y="1720850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5" name="Line 58">
            <a:extLst>
              <a:ext uri="{FF2B5EF4-FFF2-40B4-BE49-F238E27FC236}">
                <a16:creationId xmlns:a16="http://schemas.microsoft.com/office/drawing/2014/main" id="{E6906ADB-8C77-4070-8384-B5C79316A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60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6" name="Line 59">
            <a:extLst>
              <a:ext uri="{FF2B5EF4-FFF2-40B4-BE49-F238E27FC236}">
                <a16:creationId xmlns:a16="http://schemas.microsoft.com/office/drawing/2014/main" id="{3F078FD0-75DE-4826-ABFB-15C990A3B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0750" y="1714500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3244" name="Rectangle 60">
            <a:extLst>
              <a:ext uri="{FF2B5EF4-FFF2-40B4-BE49-F238E27FC236}">
                <a16:creationId xmlns:a16="http://schemas.microsoft.com/office/drawing/2014/main" id="{C5626971-FCAB-4E5C-BC0C-3FAD6BC8F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1238250"/>
            <a:ext cx="2668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 (progressive)</a:t>
            </a:r>
          </a:p>
        </p:txBody>
      </p:sp>
      <p:sp>
        <p:nvSpPr>
          <p:cNvPr id="733245" name="Rectangle 61">
            <a:extLst>
              <a:ext uri="{FF2B5EF4-FFF2-40B4-BE49-F238E27FC236}">
                <a16:creationId xmlns:a16="http://schemas.microsoft.com/office/drawing/2014/main" id="{4A8D2445-FBEC-4249-9727-BFBEC16A0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1268413"/>
            <a:ext cx="272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interlaced)</a:t>
            </a:r>
          </a:p>
        </p:txBody>
      </p:sp>
      <p:sp>
        <p:nvSpPr>
          <p:cNvPr id="137279" name="Line 62">
            <a:extLst>
              <a:ext uri="{FF2B5EF4-FFF2-40B4-BE49-F238E27FC236}">
                <a16:creationId xmlns:a16="http://schemas.microsoft.com/office/drawing/2014/main" id="{1B393641-80CF-462C-917A-9C490CFBC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860550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0" name="Line 63">
            <a:extLst>
              <a:ext uri="{FF2B5EF4-FFF2-40B4-BE49-F238E27FC236}">
                <a16:creationId xmlns:a16="http://schemas.microsoft.com/office/drawing/2014/main" id="{A4EFFF76-B0F0-4F0B-9FB1-396AE987AF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1860550"/>
            <a:ext cx="36830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1" name="Line 64">
            <a:extLst>
              <a:ext uri="{FF2B5EF4-FFF2-40B4-BE49-F238E27FC236}">
                <a16:creationId xmlns:a16="http://schemas.microsoft.com/office/drawing/2014/main" id="{7835DBD1-EA0C-4E2D-895A-8B4F26F5D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0800" y="18669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2" name="Line 65">
            <a:extLst>
              <a:ext uri="{FF2B5EF4-FFF2-40B4-BE49-F238E27FC236}">
                <a16:creationId xmlns:a16="http://schemas.microsoft.com/office/drawing/2014/main" id="{25860E34-0343-41AE-AA0D-2A7EE14DE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0800" y="1885950"/>
            <a:ext cx="3492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3" name="Line 66">
            <a:extLst>
              <a:ext uri="{FF2B5EF4-FFF2-40B4-BE49-F238E27FC236}">
                <a16:creationId xmlns:a16="http://schemas.microsoft.com/office/drawing/2014/main" id="{31AC8854-9F44-40D4-91E6-AD2502B9E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1879600"/>
            <a:ext cx="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4" name="Line 67">
            <a:extLst>
              <a:ext uri="{FF2B5EF4-FFF2-40B4-BE49-F238E27FC236}">
                <a16:creationId xmlns:a16="http://schemas.microsoft.com/office/drawing/2014/main" id="{8BF33E03-4281-42D9-B477-41066868A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9050" y="2235200"/>
            <a:ext cx="3810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5" name="Line 68">
            <a:extLst>
              <a:ext uri="{FF2B5EF4-FFF2-40B4-BE49-F238E27FC236}">
                <a16:creationId xmlns:a16="http://schemas.microsoft.com/office/drawing/2014/main" id="{EA0C7DFC-89FB-4EEA-AA13-974AA8F2C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590800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6" name="Line 69">
            <a:extLst>
              <a:ext uri="{FF2B5EF4-FFF2-40B4-BE49-F238E27FC236}">
                <a16:creationId xmlns:a16="http://schemas.microsoft.com/office/drawing/2014/main" id="{13658142-8EFF-4A70-A438-47C8DD739B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927350"/>
            <a:ext cx="3302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7" name="Line 70">
            <a:extLst>
              <a:ext uri="{FF2B5EF4-FFF2-40B4-BE49-F238E27FC236}">
                <a16:creationId xmlns:a16="http://schemas.microsoft.com/office/drawing/2014/main" id="{F7835A25-7A32-4547-B73F-A719C7E3E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850" y="3308350"/>
            <a:ext cx="635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8" name="Line 71">
            <a:extLst>
              <a:ext uri="{FF2B5EF4-FFF2-40B4-BE49-F238E27FC236}">
                <a16:creationId xmlns:a16="http://schemas.microsoft.com/office/drawing/2014/main" id="{4815BAB8-780E-45DD-8773-2AA4297F8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850" y="43434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9" name="Line 72">
            <a:extLst>
              <a:ext uri="{FF2B5EF4-FFF2-40B4-BE49-F238E27FC236}">
                <a16:creationId xmlns:a16="http://schemas.microsoft.com/office/drawing/2014/main" id="{42044CF4-5079-4EB0-A851-CB8846D338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11750" y="3308350"/>
            <a:ext cx="635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0" name="Line 73">
            <a:extLst>
              <a:ext uri="{FF2B5EF4-FFF2-40B4-BE49-F238E27FC236}">
                <a16:creationId xmlns:a16="http://schemas.microsoft.com/office/drawing/2014/main" id="{5B39EFDB-14C5-4BE4-962B-D2D27BE42C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1750" y="2952750"/>
            <a:ext cx="36830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1" name="Line 74">
            <a:extLst>
              <a:ext uri="{FF2B5EF4-FFF2-40B4-BE49-F238E27FC236}">
                <a16:creationId xmlns:a16="http://schemas.microsoft.com/office/drawing/2014/main" id="{6018FDE0-0E44-48A6-A09F-F7F66ADB9D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3700" y="25844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2" name="Line 75">
            <a:extLst>
              <a:ext uri="{FF2B5EF4-FFF2-40B4-BE49-F238E27FC236}">
                <a16:creationId xmlns:a16="http://schemas.microsoft.com/office/drawing/2014/main" id="{98E872D3-2BF8-4D0C-805F-17C31E06EF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67350" y="1879600"/>
            <a:ext cx="4064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3" name="Line 76">
            <a:extLst>
              <a:ext uri="{FF2B5EF4-FFF2-40B4-BE49-F238E27FC236}">
                <a16:creationId xmlns:a16="http://schemas.microsoft.com/office/drawing/2014/main" id="{246419E9-EEFF-4977-ABC5-8C86EC6DA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879600"/>
            <a:ext cx="635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4" name="Line 77">
            <a:extLst>
              <a:ext uri="{FF2B5EF4-FFF2-40B4-BE49-F238E27FC236}">
                <a16:creationId xmlns:a16="http://schemas.microsoft.com/office/drawing/2014/main" id="{1BECA614-3E66-49CA-B2B0-F3E198AF63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1911350"/>
            <a:ext cx="43815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5" name="Line 78">
            <a:extLst>
              <a:ext uri="{FF2B5EF4-FFF2-40B4-BE49-F238E27FC236}">
                <a16:creationId xmlns:a16="http://schemas.microsoft.com/office/drawing/2014/main" id="{F692B3B8-F915-4D6E-A697-CC37A7C745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2850" y="1911350"/>
            <a:ext cx="63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6" name="Line 79">
            <a:extLst>
              <a:ext uri="{FF2B5EF4-FFF2-40B4-BE49-F238E27FC236}">
                <a16:creationId xmlns:a16="http://schemas.microsoft.com/office/drawing/2014/main" id="{C1110213-1F95-4B6D-B411-7000E9846A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0" y="2216150"/>
            <a:ext cx="41275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7" name="Line 80">
            <a:extLst>
              <a:ext uri="{FF2B5EF4-FFF2-40B4-BE49-F238E27FC236}">
                <a16:creationId xmlns:a16="http://schemas.microsoft.com/office/drawing/2014/main" id="{B0DF66A2-A650-490C-B2F2-732040BD9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259080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8" name="Line 81">
            <a:extLst>
              <a:ext uri="{FF2B5EF4-FFF2-40B4-BE49-F238E27FC236}">
                <a16:creationId xmlns:a16="http://schemas.microsoft.com/office/drawing/2014/main" id="{F5094DC1-2B09-4BAF-9B43-F4EA7A435F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2959100"/>
            <a:ext cx="41910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9" name="Line 82">
            <a:extLst>
              <a:ext uri="{FF2B5EF4-FFF2-40B4-BE49-F238E27FC236}">
                <a16:creationId xmlns:a16="http://schemas.microsoft.com/office/drawing/2014/main" id="{DEE4F4CC-6397-4F31-B55A-7F03395FF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282950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0" name="Line 83">
            <a:extLst>
              <a:ext uri="{FF2B5EF4-FFF2-40B4-BE49-F238E27FC236}">
                <a16:creationId xmlns:a16="http://schemas.microsoft.com/office/drawing/2014/main" id="{6362ABD8-33E4-48A8-841F-9ACF746904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3302000"/>
            <a:ext cx="40640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1" name="Line 84">
            <a:extLst>
              <a:ext uri="{FF2B5EF4-FFF2-40B4-BE49-F238E27FC236}">
                <a16:creationId xmlns:a16="http://schemas.microsoft.com/office/drawing/2014/main" id="{8A882AAC-4470-4076-85FE-8F6B6812E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9150" y="33020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2" name="Line 85">
            <a:extLst>
              <a:ext uri="{FF2B5EF4-FFF2-40B4-BE49-F238E27FC236}">
                <a16:creationId xmlns:a16="http://schemas.microsoft.com/office/drawing/2014/main" id="{42767000-E492-4578-852C-B53498C32D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9150" y="2590800"/>
            <a:ext cx="387350" cy="177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3" name="Line 86">
            <a:extLst>
              <a:ext uri="{FF2B5EF4-FFF2-40B4-BE49-F238E27FC236}">
                <a16:creationId xmlns:a16="http://schemas.microsoft.com/office/drawing/2014/main" id="{EBC9510B-CC3B-4C84-B8D4-4F5A313A0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0150" y="2584450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4" name="Line 87">
            <a:extLst>
              <a:ext uri="{FF2B5EF4-FFF2-40B4-BE49-F238E27FC236}">
                <a16:creationId xmlns:a16="http://schemas.microsoft.com/office/drawing/2014/main" id="{C578C3E9-520C-4559-A037-DD60E47C37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0150" y="1898650"/>
            <a:ext cx="40640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5" name="Line 88">
            <a:extLst>
              <a:ext uri="{FF2B5EF4-FFF2-40B4-BE49-F238E27FC236}">
                <a16:creationId xmlns:a16="http://schemas.microsoft.com/office/drawing/2014/main" id="{326408CA-EF5D-44CB-B535-E56C3CD85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18986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6" name="Line 89">
            <a:extLst>
              <a:ext uri="{FF2B5EF4-FFF2-40B4-BE49-F238E27FC236}">
                <a16:creationId xmlns:a16="http://schemas.microsoft.com/office/drawing/2014/main" id="{60F02D0D-2287-43E0-8062-EC14E8035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0200" y="1892300"/>
            <a:ext cx="3810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7" name="Line 90">
            <a:extLst>
              <a:ext uri="{FF2B5EF4-FFF2-40B4-BE49-F238E27FC236}">
                <a16:creationId xmlns:a16="http://schemas.microsoft.com/office/drawing/2014/main" id="{EA188466-A46F-4F5E-832F-10794DFA9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1200" y="18859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8" name="Line 91">
            <a:extLst>
              <a:ext uri="{FF2B5EF4-FFF2-40B4-BE49-F238E27FC236}">
                <a16:creationId xmlns:a16="http://schemas.microsoft.com/office/drawing/2014/main" id="{45B0C2F7-0D13-40C4-9E55-9A6586836E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6550" y="2216150"/>
            <a:ext cx="3683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9" name="Line 92">
            <a:extLst>
              <a:ext uri="{FF2B5EF4-FFF2-40B4-BE49-F238E27FC236}">
                <a16:creationId xmlns:a16="http://schemas.microsoft.com/office/drawing/2014/main" id="{E4EFA1DB-62D0-4203-AE80-0F245180C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6550" y="2597150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0" name="Line 93">
            <a:extLst>
              <a:ext uri="{FF2B5EF4-FFF2-40B4-BE49-F238E27FC236}">
                <a16:creationId xmlns:a16="http://schemas.microsoft.com/office/drawing/2014/main" id="{6693D9B9-D52B-4D55-B53F-1FC533A9B3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2850" y="2933700"/>
            <a:ext cx="3937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1" name="Line 94">
            <a:extLst>
              <a:ext uri="{FF2B5EF4-FFF2-40B4-BE49-F238E27FC236}">
                <a16:creationId xmlns:a16="http://schemas.microsoft.com/office/drawing/2014/main" id="{ABDB89EC-177C-4581-895E-E17F386A5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9200" y="3321050"/>
            <a:ext cx="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2" name="Line 95">
            <a:extLst>
              <a:ext uri="{FF2B5EF4-FFF2-40B4-BE49-F238E27FC236}">
                <a16:creationId xmlns:a16="http://schemas.microsoft.com/office/drawing/2014/main" id="{81CA24E8-174D-44A2-BDC8-D3D1F7EEF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3314700"/>
            <a:ext cx="3810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3" name="Line 96">
            <a:extLst>
              <a:ext uri="{FF2B5EF4-FFF2-40B4-BE49-F238E27FC236}">
                <a16:creationId xmlns:a16="http://schemas.microsoft.com/office/drawing/2014/main" id="{9782B604-92C1-4FA6-BAC5-3D88214DC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3308350"/>
            <a:ext cx="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4" name="Line 97">
            <a:extLst>
              <a:ext uri="{FF2B5EF4-FFF2-40B4-BE49-F238E27FC236}">
                <a16:creationId xmlns:a16="http://schemas.microsoft.com/office/drawing/2014/main" id="{6A6E7E75-51BD-4C45-8EA5-E866D184F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3850" y="2584450"/>
            <a:ext cx="393700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5" name="Line 98">
            <a:extLst>
              <a:ext uri="{FF2B5EF4-FFF2-40B4-BE49-F238E27FC236}">
                <a16:creationId xmlns:a16="http://schemas.microsoft.com/office/drawing/2014/main" id="{0DC51BD6-2D89-47D0-8ADC-56B4FCD7C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1200" y="2578100"/>
            <a:ext cx="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6" name="Line 99">
            <a:extLst>
              <a:ext uri="{FF2B5EF4-FFF2-40B4-BE49-F238E27FC236}">
                <a16:creationId xmlns:a16="http://schemas.microsoft.com/office/drawing/2014/main" id="{0FFC004B-390C-4256-9466-84B040BA88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4850" y="1892300"/>
            <a:ext cx="4064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7" name="Line 100">
            <a:extLst>
              <a:ext uri="{FF2B5EF4-FFF2-40B4-BE49-F238E27FC236}">
                <a16:creationId xmlns:a16="http://schemas.microsoft.com/office/drawing/2014/main" id="{6B115E6B-5BB2-42B7-8C64-38FB70BF8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8550" y="1885950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8" name="Line 101">
            <a:extLst>
              <a:ext uri="{FF2B5EF4-FFF2-40B4-BE49-F238E27FC236}">
                <a16:creationId xmlns:a16="http://schemas.microsoft.com/office/drawing/2014/main" id="{E834E4FF-54A7-492A-A812-A5D55D360F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7550" y="2946400"/>
            <a:ext cx="37465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9" name="Line 102">
            <a:extLst>
              <a:ext uri="{FF2B5EF4-FFF2-40B4-BE49-F238E27FC236}">
                <a16:creationId xmlns:a16="http://schemas.microsoft.com/office/drawing/2014/main" id="{ADF57173-646E-430B-9C74-A25A953AA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3900" y="3314700"/>
            <a:ext cx="6350" cy="102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0" name="Line 103">
            <a:extLst>
              <a:ext uri="{FF2B5EF4-FFF2-40B4-BE49-F238E27FC236}">
                <a16:creationId xmlns:a16="http://schemas.microsoft.com/office/drawing/2014/main" id="{FCD8ABFC-82E2-4F3F-8EDD-BEADC84BFE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3900" y="3314700"/>
            <a:ext cx="38100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1" name="Line 104">
            <a:extLst>
              <a:ext uri="{FF2B5EF4-FFF2-40B4-BE49-F238E27FC236}">
                <a16:creationId xmlns:a16="http://schemas.microsoft.com/office/drawing/2014/main" id="{E50E3BB5-9D86-4423-9222-BF2433C6E3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4900" y="3308350"/>
            <a:ext cx="63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2" name="投影片編號版面配置區 105">
            <a:extLst>
              <a:ext uri="{FF2B5EF4-FFF2-40B4-BE49-F238E27FC236}">
                <a16:creationId xmlns:a16="http://schemas.microsoft.com/office/drawing/2014/main" id="{012C93A5-E544-4F47-85B3-F3C7052C0A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A0794A-16FC-4AE5-A0B7-49D95AD7F72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7323" name="Object 3">
            <a:extLst>
              <a:ext uri="{FF2B5EF4-FFF2-40B4-BE49-F238E27FC236}">
                <a16:creationId xmlns:a16="http://schemas.microsoft.com/office/drawing/2014/main" id="{0AFA1EE1-F812-4128-9153-A8EC4DB4B8B6}"/>
              </a:ext>
            </a:extLst>
          </p:cNvPr>
          <p:cNvGraphicFramePr>
            <a:graphicFrameLocks/>
          </p:cNvGraphicFramePr>
          <p:nvPr/>
        </p:nvGraphicFramePr>
        <p:xfrm>
          <a:off x="409575" y="4826000"/>
          <a:ext cx="71628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9" name="Document" r:id="rId3" imgW="4181366" imgH="1142916" progId="Word.Document.8">
                  <p:embed/>
                </p:oleObj>
              </mc:Choice>
              <mc:Fallback>
                <p:oleObj name="Document" r:id="rId3" imgW="4181366" imgH="1142916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9575" y="4826000"/>
                        <a:ext cx="71628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24" name="矩形 107">
            <a:extLst>
              <a:ext uri="{FF2B5EF4-FFF2-40B4-BE49-F238E27FC236}">
                <a16:creationId xmlns:a16="http://schemas.microsoft.com/office/drawing/2014/main" id="{6B74D97F-BC80-49CE-95AB-DED259848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840288"/>
            <a:ext cx="517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dirty="0">
                <a:solidFill>
                  <a:schemeClr val="tx2"/>
                </a:solidFill>
                <a:ea typeface="新細明體" panose="02020500000000000000" pitchFamily="18" charset="-120"/>
              </a:rPr>
              <a:t>(dB) </a:t>
            </a:r>
            <a:endParaRPr lang="zh-TW" altLang="en-US" sz="1200" dirty="0">
              <a:ea typeface="新細明體" panose="02020500000000000000" pitchFamily="18" charset="-120"/>
            </a:endParaRPr>
          </a:p>
        </p:txBody>
      </p:sp>
      <p:sp>
        <p:nvSpPr>
          <p:cNvPr id="137325" name="矩形 108">
            <a:extLst>
              <a:ext uri="{FF2B5EF4-FFF2-40B4-BE49-F238E27FC236}">
                <a16:creationId xmlns:a16="http://schemas.microsoft.com/office/drawing/2014/main" id="{8735D832-464A-4EEE-8DCC-967B09779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4840288"/>
            <a:ext cx="517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dirty="0">
                <a:solidFill>
                  <a:schemeClr val="tx2"/>
                </a:solidFill>
                <a:ea typeface="新細明體" panose="02020500000000000000" pitchFamily="18" charset="-120"/>
              </a:rPr>
              <a:t>(dB) </a:t>
            </a:r>
            <a:endParaRPr lang="zh-TW" altLang="en-US" sz="12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4">
            <a:extLst>
              <a:ext uri="{FF2B5EF4-FFF2-40B4-BE49-F238E27FC236}">
                <a16:creationId xmlns:a16="http://schemas.microsoft.com/office/drawing/2014/main" id="{FF99D838-8A10-4FB2-A5FC-2105B1B3D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D8E784-331F-4D7A-9E11-58D2B22BC3A7}" type="slidenum">
              <a:rPr lang="zh-TW" altLang="en-US" sz="1400" smtClean="0">
                <a:latin typeface="Times New Roman" panose="02020603050405020304" pitchFamily="18" charset="0"/>
              </a:rPr>
              <a:pPr/>
              <a:t>10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8002" name="Rectangle 2">
            <a:extLst>
              <a:ext uri="{FF2B5EF4-FFF2-40B4-BE49-F238E27FC236}">
                <a16:creationId xmlns:a16="http://schemas.microsoft.com/office/drawing/2014/main" id="{B90C5578-686A-4331-B23E-4E535D245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 Tools</a:t>
            </a:r>
          </a:p>
        </p:txBody>
      </p:sp>
      <p:sp>
        <p:nvSpPr>
          <p:cNvPr id="768110" name="Rectangle 110">
            <a:extLst>
              <a:ext uri="{FF2B5EF4-FFF2-40B4-BE49-F238E27FC236}">
                <a16:creationId xmlns:a16="http://schemas.microsoft.com/office/drawing/2014/main" id="{8A2E909D-1DDE-415B-997A-858D412D1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9438" y="1201738"/>
            <a:ext cx="7947025" cy="5003800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dirty="0">
                <a:ea typeface="新細明體" pitchFamily="18" charset="-120"/>
              </a:rPr>
              <a:t>Quantization Matrix (QM)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8x8 matrix can be shaped so that coarser quantization of high spatial frequencies occurs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coarser quantization of high spatial frequencies saves bits but causes little or no subjective degradation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In MPEG-2, up to four QM’s (</a:t>
            </a:r>
            <a:r>
              <a:rPr lang="en-US" altLang="zh-TW" sz="2000" dirty="0" err="1">
                <a:ea typeface="新細明體" pitchFamily="18" charset="-120"/>
              </a:rPr>
              <a:t>luma</a:t>
            </a:r>
            <a:r>
              <a:rPr lang="en-US" altLang="zh-TW" sz="2000" dirty="0">
                <a:ea typeface="新細明體" pitchFamily="18" charset="-120"/>
              </a:rPr>
              <a:t> intra/non-intra and chroma intra/non-intra) can be changed at the picture rate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Default matrices are specified and need not be sent, but different ones can be downloaded</a:t>
            </a:r>
          </a:p>
          <a:p>
            <a:pPr marL="381000" indent="-381000">
              <a:defRPr/>
            </a:pPr>
            <a:endParaRPr lang="en-US" altLang="zh-TW" sz="2000" dirty="0">
              <a:ea typeface="新細明體" pitchFamily="18" charset="-120"/>
            </a:endParaRPr>
          </a:p>
          <a:p>
            <a:pPr marL="381000" indent="-381000">
              <a:defRPr/>
            </a:pPr>
            <a:r>
              <a:rPr lang="en-US" altLang="zh-TW" dirty="0">
                <a:ea typeface="新細明體" pitchFamily="18" charset="-120"/>
              </a:rPr>
              <a:t>Quantizer Scale (QS)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QS can change on a macroblock basis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rate control’s job is to modify QS in a way that keeps picture quality high for a given bit rate</a:t>
            </a:r>
          </a:p>
        </p:txBody>
      </p:sp>
      <p:sp>
        <p:nvSpPr>
          <p:cNvPr id="138245" name="投影片編號版面配置區 3">
            <a:extLst>
              <a:ext uri="{FF2B5EF4-FFF2-40B4-BE49-F238E27FC236}">
                <a16:creationId xmlns:a16="http://schemas.microsoft.com/office/drawing/2014/main" id="{09A07E8D-F670-41BC-A52E-7DDBFB8E43C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E8F083-3470-49BA-9737-2789530AA46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4">
            <a:extLst>
              <a:ext uri="{FF2B5EF4-FFF2-40B4-BE49-F238E27FC236}">
                <a16:creationId xmlns:a16="http://schemas.microsoft.com/office/drawing/2014/main" id="{DE602314-2C7D-4688-A54B-960C950FBB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9CAE27-A3C1-4E79-BA8B-EB09574BEAB4}" type="slidenum">
              <a:rPr lang="zh-TW" altLang="en-US" sz="1400" smtClean="0">
                <a:latin typeface="Times New Roman" panose="02020603050405020304" pitchFamily="18" charset="0"/>
              </a:rPr>
              <a:pPr/>
              <a:t>10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6194" name="Rectangle 2">
            <a:extLst>
              <a:ext uri="{FF2B5EF4-FFF2-40B4-BE49-F238E27FC236}">
                <a16:creationId xmlns:a16="http://schemas.microsoft.com/office/drawing/2014/main" id="{0922F0B5-8D0F-41B0-A34E-780932D1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Quantizer Scale Types</a:t>
            </a:r>
          </a:p>
        </p:txBody>
      </p:sp>
      <p:pic>
        <p:nvPicPr>
          <p:cNvPr id="139268" name="Picture 3">
            <a:extLst>
              <a:ext uri="{FF2B5EF4-FFF2-40B4-BE49-F238E27FC236}">
                <a16:creationId xmlns:a16="http://schemas.microsoft.com/office/drawing/2014/main" id="{B59933AD-D0F7-4000-89B2-E2E4F811E8F9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1060450" y="1179513"/>
            <a:ext cx="73279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9" name="Rectangle 4">
            <a:extLst>
              <a:ext uri="{FF2B5EF4-FFF2-40B4-BE49-F238E27FC236}">
                <a16:creationId xmlns:a16="http://schemas.microsoft.com/office/drawing/2014/main" id="{8D2B0E76-A3EF-4E71-BCCD-71A137CD0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4513" y="5946775"/>
            <a:ext cx="3279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_scale_code [1, 31]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sent in bitstream)</a:t>
            </a:r>
          </a:p>
        </p:txBody>
      </p:sp>
      <p:sp>
        <p:nvSpPr>
          <p:cNvPr id="139270" name="Rectangle 5">
            <a:extLst>
              <a:ext uri="{FF2B5EF4-FFF2-40B4-BE49-F238E27FC236}">
                <a16:creationId xmlns:a16="http://schemas.microsoft.com/office/drawing/2014/main" id="{83E4D1A6-DC46-454D-88EF-83BDF31BB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75" y="3503613"/>
            <a:ext cx="21590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Linear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q_scale_type = 0)</a:t>
            </a:r>
          </a:p>
        </p:txBody>
      </p:sp>
      <p:sp>
        <p:nvSpPr>
          <p:cNvPr id="139271" name="Rectangle 6">
            <a:extLst>
              <a:ext uri="{FF2B5EF4-FFF2-40B4-BE49-F238E27FC236}">
                <a16:creationId xmlns:a16="http://schemas.microsoft.com/office/drawing/2014/main" id="{4C792329-8AC0-46DB-95E0-A910B3FDA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00" y="2128838"/>
            <a:ext cx="21590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Nonlinear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q_scale_type = 1)</a:t>
            </a:r>
          </a:p>
        </p:txBody>
      </p:sp>
      <p:sp>
        <p:nvSpPr>
          <p:cNvPr id="139272" name="投影片編號版面配置區 6">
            <a:extLst>
              <a:ext uri="{FF2B5EF4-FFF2-40B4-BE49-F238E27FC236}">
                <a16:creationId xmlns:a16="http://schemas.microsoft.com/office/drawing/2014/main" id="{5040B534-2925-4370-AC3A-C4BF98B376B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D8D2315-E6EF-423C-A86C-F62E5F8C898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4">
            <a:extLst>
              <a:ext uri="{FF2B5EF4-FFF2-40B4-BE49-F238E27FC236}">
                <a16:creationId xmlns:a16="http://schemas.microsoft.com/office/drawing/2014/main" id="{4C2FE40E-A702-4017-9B87-A499CFBA58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9015A4-8F9E-423B-A177-0C8AE209946A}" type="slidenum">
              <a:rPr lang="zh-TW" altLang="en-US" sz="1400" smtClean="0">
                <a:latin typeface="Times New Roman" panose="02020603050405020304" pitchFamily="18" charset="0"/>
              </a:rPr>
              <a:pPr/>
              <a:t>10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4212" name="Rectangle 4">
            <a:extLst>
              <a:ext uri="{FF2B5EF4-FFF2-40B4-BE49-F238E27FC236}">
                <a16:creationId xmlns:a16="http://schemas.microsoft.com/office/drawing/2014/main" id="{8370C1C4-B012-4CDB-A247-359C63196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257175"/>
            <a:ext cx="432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 (Inter/Intra)</a:t>
            </a:r>
          </a:p>
        </p:txBody>
      </p:sp>
      <p:pic>
        <p:nvPicPr>
          <p:cNvPr id="140292" name="Picture 5">
            <a:extLst>
              <a:ext uri="{FF2B5EF4-FFF2-40B4-BE49-F238E27FC236}">
                <a16:creationId xmlns:a16="http://schemas.microsoft.com/office/drawing/2014/main" id="{7542A46B-CE45-4BEB-9459-218A5F87091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07988" y="1384300"/>
            <a:ext cx="832802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投影片編號版面配置區 3">
            <a:extLst>
              <a:ext uri="{FF2B5EF4-FFF2-40B4-BE49-F238E27FC236}">
                <a16:creationId xmlns:a16="http://schemas.microsoft.com/office/drawing/2014/main" id="{ECE1A5A0-859F-4F31-9EED-325CB99ADE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D34DEF7-7817-4A32-BAE4-F1ABE78DA8E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40294" name="矩形 5">
            <a:extLst>
              <a:ext uri="{FF2B5EF4-FFF2-40B4-BE49-F238E27FC236}">
                <a16:creationId xmlns:a16="http://schemas.microsoft.com/office/drawing/2014/main" id="{CA04F7D0-CBEE-4E59-87E1-333768D96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4086225"/>
            <a:ext cx="6207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(FLC)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>
            <a:extLst>
              <a:ext uri="{FF2B5EF4-FFF2-40B4-BE49-F238E27FC236}">
                <a16:creationId xmlns:a16="http://schemas.microsoft.com/office/drawing/2014/main" id="{C9518E24-07F4-4BE0-8400-924BF9BF6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53250" y="635866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C00873-3DB1-4217-8147-3C9482D6FDDB}" type="slidenum">
              <a:rPr lang="zh-TW" altLang="en-US" sz="1400" smtClean="0">
                <a:latin typeface="Times New Roman" panose="02020603050405020304" pitchFamily="18" charset="0"/>
              </a:rPr>
              <a:pPr/>
              <a:t>108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749572" name="Rectangle 4">
            <a:extLst>
              <a:ext uri="{FF2B5EF4-FFF2-40B4-BE49-F238E27FC236}">
                <a16:creationId xmlns:a16="http://schemas.microsoft.com/office/drawing/2014/main" id="{2ADDD2B0-8542-4832-A225-4BD8AAAC1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71463"/>
            <a:ext cx="328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 (Intra)</a:t>
            </a:r>
          </a:p>
        </p:txBody>
      </p:sp>
      <p:pic>
        <p:nvPicPr>
          <p:cNvPr id="141316" name="Picture 5">
            <a:extLst>
              <a:ext uri="{FF2B5EF4-FFF2-40B4-BE49-F238E27FC236}">
                <a16:creationId xmlns:a16="http://schemas.microsoft.com/office/drawing/2014/main" id="{C4F53477-398A-4295-9FF2-7F24F81DC25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92125" y="1161191"/>
            <a:ext cx="8458200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8" name="矩形 5">
            <a:extLst>
              <a:ext uri="{FF2B5EF4-FFF2-40B4-BE49-F238E27FC236}">
                <a16:creationId xmlns:a16="http://schemas.microsoft.com/office/drawing/2014/main" id="{5EAFB609-18DF-4D0E-8A61-C704188BF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0" y="3697288"/>
            <a:ext cx="6207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(FLC)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4">
            <a:extLst>
              <a:ext uri="{FF2B5EF4-FFF2-40B4-BE49-F238E27FC236}">
                <a16:creationId xmlns:a16="http://schemas.microsoft.com/office/drawing/2014/main" id="{2B0C5970-8A69-45B2-A47B-9DF489068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D75566-8DDE-4598-B9EE-B08014BE102A}" type="slidenum">
              <a:rPr lang="zh-TW" altLang="en-US" sz="1400" smtClean="0">
                <a:latin typeface="Times New Roman" panose="02020603050405020304" pitchFamily="18" charset="0"/>
              </a:rPr>
              <a:pPr/>
              <a:t>10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D2EA32DE-A74F-4627-BA9C-6F5A388B5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71463"/>
            <a:ext cx="307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for DC</a:t>
            </a:r>
          </a:p>
        </p:txBody>
      </p:sp>
      <p:pic>
        <p:nvPicPr>
          <p:cNvPr id="142340" name="Picture 3">
            <a:extLst>
              <a:ext uri="{FF2B5EF4-FFF2-40B4-BE49-F238E27FC236}">
                <a16:creationId xmlns:a16="http://schemas.microsoft.com/office/drawing/2014/main" id="{FD80E58B-904C-4670-B5FE-6D3B4D828FE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1371600" y="1371600"/>
            <a:ext cx="65786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1620" name="Text Box 4">
            <a:extLst>
              <a:ext uri="{FF2B5EF4-FFF2-40B4-BE49-F238E27FC236}">
                <a16:creationId xmlns:a16="http://schemas.microsoft.com/office/drawing/2014/main" id="{002D0335-E0D4-4D97-8A5F-E98CDE84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507163"/>
            <a:ext cx="261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Range larger then MPEG1</a:t>
            </a:r>
          </a:p>
        </p:txBody>
      </p:sp>
      <p:sp>
        <p:nvSpPr>
          <p:cNvPr id="142342" name="投影片編號版面配置區 4">
            <a:extLst>
              <a:ext uri="{FF2B5EF4-FFF2-40B4-BE49-F238E27FC236}">
                <a16:creationId xmlns:a16="http://schemas.microsoft.com/office/drawing/2014/main" id="{49494023-7D8E-4CB6-B200-712A790D2A2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3BD349C-ADF7-431C-BFD7-8CA47B49883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5AE56498-AD04-42DA-97B1-AD966DF2DA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EEAD8C-5485-42F8-8536-6DBCF2673AE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0D05AFFF-9779-44AE-B794-89B252AEA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195263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ye Sensitivity vs. Spatial Frequency</a:t>
            </a:r>
          </a:p>
        </p:txBody>
      </p:sp>
      <p:pic>
        <p:nvPicPr>
          <p:cNvPr id="15364" name="Picture 21">
            <a:extLst>
              <a:ext uri="{FF2B5EF4-FFF2-40B4-BE49-F238E27FC236}">
                <a16:creationId xmlns:a16="http://schemas.microsoft.com/office/drawing/2014/main" id="{47AFD09B-15F4-4C90-A613-7E97311674ED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1233488"/>
            <a:ext cx="6542088" cy="5319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投影片編號版面配置區 3">
            <a:extLst>
              <a:ext uri="{FF2B5EF4-FFF2-40B4-BE49-F238E27FC236}">
                <a16:creationId xmlns:a16="http://schemas.microsoft.com/office/drawing/2014/main" id="{5F0E1C8D-0622-445C-981A-0C17B2FFD1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2537EDB-B9A4-4726-ADEB-A5A677BEF52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4">
            <a:extLst>
              <a:ext uri="{FF2B5EF4-FFF2-40B4-BE49-F238E27FC236}">
                <a16:creationId xmlns:a16="http://schemas.microsoft.com/office/drawing/2014/main" id="{F467B5D8-DE22-473B-9493-C4A084039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B014DDC-F37E-46E2-9236-C05079EA60E4}" type="slidenum">
              <a:rPr lang="zh-TW" altLang="en-US" sz="1400" smtClean="0">
                <a:latin typeface="Times New Roman" panose="02020603050405020304" pitchFamily="18" charset="0"/>
              </a:rPr>
              <a:pPr/>
              <a:t>1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8546" name="Rectangle 1026">
            <a:extLst>
              <a:ext uri="{FF2B5EF4-FFF2-40B4-BE49-F238E27FC236}">
                <a16:creationId xmlns:a16="http://schemas.microsoft.com/office/drawing/2014/main" id="{046C19AA-A798-4D59-922C-1A9947DD1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41300"/>
            <a:ext cx="417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est Model 5 (TM5)</a:t>
            </a:r>
          </a:p>
        </p:txBody>
      </p:sp>
      <p:sp>
        <p:nvSpPr>
          <p:cNvPr id="748547" name="Rectangle 1027">
            <a:extLst>
              <a:ext uri="{FF2B5EF4-FFF2-40B4-BE49-F238E27FC236}">
                <a16:creationId xmlns:a16="http://schemas.microsoft.com/office/drawing/2014/main" id="{7FC72BB2-3CF1-4BEF-9584-C7F34897F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1927225"/>
            <a:ext cx="7739062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/dual prime and forward/backward M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Integer pel full search followed by half-pel search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MPEG-1 mode decision: MC/no MC, inter/intra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MPEG-1 and nonlinear quantizer tables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Zigzag scan for inter; alternate scan for intra coding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Quantizer and rate control</a:t>
            </a:r>
          </a:p>
          <a:p>
            <a:pPr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43365" name="投影片編號版面配置區 3">
            <a:extLst>
              <a:ext uri="{FF2B5EF4-FFF2-40B4-BE49-F238E27FC236}">
                <a16:creationId xmlns:a16="http://schemas.microsoft.com/office/drawing/2014/main" id="{D9EF9AD5-5AE3-4DF9-9C78-8C740D5F32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C7CB41-59F9-4812-A6C4-54BB004206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4">
            <a:extLst>
              <a:ext uri="{FF2B5EF4-FFF2-40B4-BE49-F238E27FC236}">
                <a16:creationId xmlns:a16="http://schemas.microsoft.com/office/drawing/2014/main" id="{B5309F72-2AE7-4A45-B33B-814B54B683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633DD5-345D-4691-A85C-E36EEED3D5B3}" type="slidenum">
              <a:rPr lang="zh-TW" altLang="en-US" sz="1400" smtClean="0">
                <a:latin typeface="Times New Roman" panose="02020603050405020304" pitchFamily="18" charset="0"/>
              </a:rPr>
              <a:pPr/>
              <a:t>1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5716" name="Rectangle 4">
            <a:extLst>
              <a:ext uri="{FF2B5EF4-FFF2-40B4-BE49-F238E27FC236}">
                <a16:creationId xmlns:a16="http://schemas.microsoft.com/office/drawing/2014/main" id="{CBCF88CC-26C3-4B32-B92B-7B16E53B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314325"/>
            <a:ext cx="361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ility Types</a:t>
            </a:r>
          </a:p>
        </p:txBody>
      </p:sp>
      <p:sp>
        <p:nvSpPr>
          <p:cNvPr id="755717" name="Rectangle 5">
            <a:extLst>
              <a:ext uri="{FF2B5EF4-FFF2-40B4-BE49-F238E27FC236}">
                <a16:creationId xmlns:a16="http://schemas.microsoft.com/office/drawing/2014/main" id="{A9BDE567-BB92-4937-92BB-7793D3EF8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Data partitioning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SNR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Spatial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Temporal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Hybrid scalability</a:t>
            </a:r>
          </a:p>
        </p:txBody>
      </p:sp>
      <p:sp>
        <p:nvSpPr>
          <p:cNvPr id="144389" name="投影片編號版面配置區 3">
            <a:extLst>
              <a:ext uri="{FF2B5EF4-FFF2-40B4-BE49-F238E27FC236}">
                <a16:creationId xmlns:a16="http://schemas.microsoft.com/office/drawing/2014/main" id="{D6213C19-9B50-4F6C-BD18-9490955EC1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969B3C8-1980-4F3C-A7E4-0419BCDE848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4">
            <a:extLst>
              <a:ext uri="{FF2B5EF4-FFF2-40B4-BE49-F238E27FC236}">
                <a16:creationId xmlns:a16="http://schemas.microsoft.com/office/drawing/2014/main" id="{03992100-7F20-481B-B958-85C2BF504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FA4824-F09B-42D4-8F44-A4285E103A60}" type="slidenum">
              <a:rPr lang="zh-TW" altLang="en-US" sz="1400" smtClean="0">
                <a:latin typeface="Times New Roman" panose="02020603050405020304" pitchFamily="18" charset="0"/>
              </a:rPr>
              <a:pPr/>
              <a:t>1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id="{DC4B1011-AF92-40D4-8452-C3387E0E5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287338"/>
            <a:ext cx="356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ata Partitioning</a:t>
            </a:r>
          </a:p>
        </p:txBody>
      </p:sp>
      <p:sp>
        <p:nvSpPr>
          <p:cNvPr id="756739" name="Rectangle 3">
            <a:extLst>
              <a:ext uri="{FF2B5EF4-FFF2-40B4-BE49-F238E27FC236}">
                <a16:creationId xmlns:a16="http://schemas.microsoft.com/office/drawing/2014/main" id="{D49773B4-F40E-4A9B-97A3-D3BC66416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1025" y="4446588"/>
            <a:ext cx="8077200" cy="1984375"/>
          </a:xfrm>
        </p:spPr>
        <p:txBody>
          <a:bodyPr/>
          <a:lstStyle/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May cause </a:t>
            </a:r>
            <a:r>
              <a:rPr lang="en-US" altLang="zh-TW" sz="2000" i="1">
                <a:ea typeface="新細明體" pitchFamily="18" charset="-120"/>
              </a:rPr>
              <a:t>picture drift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I-pictures can clean up the drift, but cause higher bit rates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One of the limitations in data partitioning is the need for a high allocated bit rate to the base layer to avoid “blockiness”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The simplest kind of scalability, has no extra complexity over the nonscalable encoder</a:t>
            </a:r>
          </a:p>
        </p:txBody>
      </p:sp>
      <p:sp>
        <p:nvSpPr>
          <p:cNvPr id="756740" name="Text Box 4">
            <a:extLst>
              <a:ext uri="{FF2B5EF4-FFF2-40B4-BE49-F238E27FC236}">
                <a16:creationId xmlns:a16="http://schemas.microsoft.com/office/drawing/2014/main" id="{4568E0C2-8CEA-4891-9479-D2EC5B97E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1443038"/>
            <a:ext cx="6350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756741" name="Text Box 5">
            <a:extLst>
              <a:ext uri="{FF2B5EF4-FFF2-40B4-BE49-F238E27FC236}">
                <a16:creationId xmlns:a16="http://schemas.microsoft.com/office/drawing/2014/main" id="{83F8ED1F-9200-4758-A66B-8522F7EA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800350"/>
            <a:ext cx="906463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iority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reak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oint</a:t>
            </a:r>
          </a:p>
        </p:txBody>
      </p:sp>
      <p:sp>
        <p:nvSpPr>
          <p:cNvPr id="756742" name="Text Box 6">
            <a:extLst>
              <a:ext uri="{FF2B5EF4-FFF2-40B4-BE49-F238E27FC236}">
                <a16:creationId xmlns:a16="http://schemas.microsoft.com/office/drawing/2014/main" id="{F640A554-BA7E-40CE-860E-2EC0FFC79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2503488"/>
            <a:ext cx="1830387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hancement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ayer data</a:t>
            </a:r>
          </a:p>
        </p:txBody>
      </p:sp>
      <p:sp>
        <p:nvSpPr>
          <p:cNvPr id="756743" name="Text Box 7">
            <a:extLst>
              <a:ext uri="{FF2B5EF4-FFF2-40B4-BE49-F238E27FC236}">
                <a16:creationId xmlns:a16="http://schemas.microsoft.com/office/drawing/2014/main" id="{EB28509E-1BB9-4C36-A1DE-53DE17714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965325"/>
            <a:ext cx="12461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 layer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ata</a:t>
            </a:r>
          </a:p>
        </p:txBody>
      </p:sp>
      <p:sp>
        <p:nvSpPr>
          <p:cNvPr id="145417" name="Line 8">
            <a:extLst>
              <a:ext uri="{FF2B5EF4-FFF2-40B4-BE49-F238E27FC236}">
                <a16:creationId xmlns:a16="http://schemas.microsoft.com/office/drawing/2014/main" id="{BAC202A9-BF6D-417D-AC98-6174B2A5DD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0050" y="2620963"/>
            <a:ext cx="785813" cy="6048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45418" name="Group 9">
            <a:extLst>
              <a:ext uri="{FF2B5EF4-FFF2-40B4-BE49-F238E27FC236}">
                <a16:creationId xmlns:a16="http://schemas.microsoft.com/office/drawing/2014/main" id="{70445362-2A66-4944-947C-D716BAA7436B}"/>
              </a:ext>
            </a:extLst>
          </p:cNvPr>
          <p:cNvGrpSpPr>
            <a:grpSpLocks/>
          </p:cNvGrpSpPr>
          <p:nvPr/>
        </p:nvGrpSpPr>
        <p:grpSpPr bwMode="auto">
          <a:xfrm>
            <a:off x="3446463" y="1627188"/>
            <a:ext cx="2368550" cy="2316162"/>
            <a:chOff x="2171" y="1025"/>
            <a:chExt cx="1063" cy="1166"/>
          </a:xfrm>
        </p:grpSpPr>
        <p:grpSp>
          <p:nvGrpSpPr>
            <p:cNvPr id="145420" name="Group 10">
              <a:extLst>
                <a:ext uri="{FF2B5EF4-FFF2-40B4-BE49-F238E27FC236}">
                  <a16:creationId xmlns:a16="http://schemas.microsoft.com/office/drawing/2014/main" id="{F7EB93D1-FE91-4692-BC73-7A81D1F48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1" y="1025"/>
              <a:ext cx="1063" cy="1166"/>
              <a:chOff x="3600" y="9648"/>
              <a:chExt cx="3066" cy="3080"/>
            </a:xfrm>
          </p:grpSpPr>
          <p:grpSp>
            <p:nvGrpSpPr>
              <p:cNvPr id="145450" name="Group 11">
                <a:extLst>
                  <a:ext uri="{FF2B5EF4-FFF2-40B4-BE49-F238E27FC236}">
                    <a16:creationId xmlns:a16="http://schemas.microsoft.com/office/drawing/2014/main" id="{2D96265B-CF58-4622-8CE0-FB950E6609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9648"/>
                <a:ext cx="3066" cy="1352"/>
                <a:chOff x="3600" y="9648"/>
                <a:chExt cx="3066" cy="1352"/>
              </a:xfrm>
            </p:grpSpPr>
            <p:grpSp>
              <p:nvGrpSpPr>
                <p:cNvPr id="145488" name="Group 12">
                  <a:extLst>
                    <a:ext uri="{FF2B5EF4-FFF2-40B4-BE49-F238E27FC236}">
                      <a16:creationId xmlns:a16="http://schemas.microsoft.com/office/drawing/2014/main" id="{DFB324C9-FBCF-4CF3-A47C-5C4387D724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9648"/>
                  <a:ext cx="3066" cy="56"/>
                  <a:chOff x="3600" y="9648"/>
                  <a:chExt cx="3066" cy="56"/>
                </a:xfrm>
              </p:grpSpPr>
              <p:sp>
                <p:nvSpPr>
                  <p:cNvPr id="145516" name="Oval 13">
                    <a:extLst>
                      <a:ext uri="{FF2B5EF4-FFF2-40B4-BE49-F238E27FC236}">
                        <a16:creationId xmlns:a16="http://schemas.microsoft.com/office/drawing/2014/main" id="{9FE4A828-0BAC-45F5-9943-4D471E6DFB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7" name="Oval 14">
                    <a:extLst>
                      <a:ext uri="{FF2B5EF4-FFF2-40B4-BE49-F238E27FC236}">
                        <a16:creationId xmlns:a16="http://schemas.microsoft.com/office/drawing/2014/main" id="{E5A84E5C-368D-4E43-BF66-930B5C345B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8" name="Oval 15">
                    <a:extLst>
                      <a:ext uri="{FF2B5EF4-FFF2-40B4-BE49-F238E27FC236}">
                        <a16:creationId xmlns:a16="http://schemas.microsoft.com/office/drawing/2014/main" id="{33D56DE7-4E87-4323-BE53-391E9D8113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9" name="Oval 16">
                    <a:extLst>
                      <a:ext uri="{FF2B5EF4-FFF2-40B4-BE49-F238E27FC236}">
                        <a16:creationId xmlns:a16="http://schemas.microsoft.com/office/drawing/2014/main" id="{D5ED68A2-FC1C-4BA9-83B4-058677ACC4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0" name="Oval 17">
                    <a:extLst>
                      <a:ext uri="{FF2B5EF4-FFF2-40B4-BE49-F238E27FC236}">
                        <a16:creationId xmlns:a16="http://schemas.microsoft.com/office/drawing/2014/main" id="{35921F35-21B9-4DC8-BB78-E73CDA7D7A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1" name="Oval 18">
                    <a:extLst>
                      <a:ext uri="{FF2B5EF4-FFF2-40B4-BE49-F238E27FC236}">
                        <a16:creationId xmlns:a16="http://schemas.microsoft.com/office/drawing/2014/main" id="{AEE5ABA5-F7CD-4D53-9C5D-BE50F375B9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2" name="Oval 19">
                    <a:extLst>
                      <a:ext uri="{FF2B5EF4-FFF2-40B4-BE49-F238E27FC236}">
                        <a16:creationId xmlns:a16="http://schemas.microsoft.com/office/drawing/2014/main" id="{AD7ECF91-1F70-4492-8E37-236AC7490A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3" name="Oval 20">
                    <a:extLst>
                      <a:ext uri="{FF2B5EF4-FFF2-40B4-BE49-F238E27FC236}">
                        <a16:creationId xmlns:a16="http://schemas.microsoft.com/office/drawing/2014/main" id="{A40B05E8-C517-4A58-A04E-71A24393B8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89" name="Group 21">
                  <a:extLst>
                    <a:ext uri="{FF2B5EF4-FFF2-40B4-BE49-F238E27FC236}">
                      <a16:creationId xmlns:a16="http://schemas.microsoft.com/office/drawing/2014/main" id="{19982D6F-7CD9-4468-91CB-2FCACD4863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080"/>
                  <a:ext cx="3066" cy="56"/>
                  <a:chOff x="3600" y="9648"/>
                  <a:chExt cx="3066" cy="56"/>
                </a:xfrm>
              </p:grpSpPr>
              <p:sp>
                <p:nvSpPr>
                  <p:cNvPr id="145508" name="Oval 22">
                    <a:extLst>
                      <a:ext uri="{FF2B5EF4-FFF2-40B4-BE49-F238E27FC236}">
                        <a16:creationId xmlns:a16="http://schemas.microsoft.com/office/drawing/2014/main" id="{A291F534-A9E7-4CAD-A50C-FCC972F0BE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9" name="Oval 23">
                    <a:extLst>
                      <a:ext uri="{FF2B5EF4-FFF2-40B4-BE49-F238E27FC236}">
                        <a16:creationId xmlns:a16="http://schemas.microsoft.com/office/drawing/2014/main" id="{8902432E-E5FC-4D1E-9C5E-332E881D52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0" name="Oval 24">
                    <a:extLst>
                      <a:ext uri="{FF2B5EF4-FFF2-40B4-BE49-F238E27FC236}">
                        <a16:creationId xmlns:a16="http://schemas.microsoft.com/office/drawing/2014/main" id="{14D8F13C-75CD-42E2-9ED4-4D560C815B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1" name="Oval 25">
                    <a:extLst>
                      <a:ext uri="{FF2B5EF4-FFF2-40B4-BE49-F238E27FC236}">
                        <a16:creationId xmlns:a16="http://schemas.microsoft.com/office/drawing/2014/main" id="{3D9190BA-56E7-4169-85E0-F84940AE6E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2" name="Oval 26">
                    <a:extLst>
                      <a:ext uri="{FF2B5EF4-FFF2-40B4-BE49-F238E27FC236}">
                        <a16:creationId xmlns:a16="http://schemas.microsoft.com/office/drawing/2014/main" id="{98AEA989-CAE0-4BF8-A47D-28AB8B5F27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3" name="Oval 27">
                    <a:extLst>
                      <a:ext uri="{FF2B5EF4-FFF2-40B4-BE49-F238E27FC236}">
                        <a16:creationId xmlns:a16="http://schemas.microsoft.com/office/drawing/2014/main" id="{649C8BB2-B949-44EC-BC8C-58DAF61BC5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4" name="Oval 28">
                    <a:extLst>
                      <a:ext uri="{FF2B5EF4-FFF2-40B4-BE49-F238E27FC236}">
                        <a16:creationId xmlns:a16="http://schemas.microsoft.com/office/drawing/2014/main" id="{C5CABF95-CCAD-48DB-AABC-9EAD65414F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5" name="Oval 29">
                    <a:extLst>
                      <a:ext uri="{FF2B5EF4-FFF2-40B4-BE49-F238E27FC236}">
                        <a16:creationId xmlns:a16="http://schemas.microsoft.com/office/drawing/2014/main" id="{35F9534A-187D-44C1-ACB5-20385056A4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90" name="Group 30">
                  <a:extLst>
                    <a:ext uri="{FF2B5EF4-FFF2-40B4-BE49-F238E27FC236}">
                      <a16:creationId xmlns:a16="http://schemas.microsoft.com/office/drawing/2014/main" id="{B401D1A5-2B3F-43A0-B254-CA58C1C3B9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512"/>
                  <a:ext cx="3066" cy="56"/>
                  <a:chOff x="3600" y="9648"/>
                  <a:chExt cx="3066" cy="56"/>
                </a:xfrm>
              </p:grpSpPr>
              <p:sp>
                <p:nvSpPr>
                  <p:cNvPr id="145500" name="Oval 31">
                    <a:extLst>
                      <a:ext uri="{FF2B5EF4-FFF2-40B4-BE49-F238E27FC236}">
                        <a16:creationId xmlns:a16="http://schemas.microsoft.com/office/drawing/2014/main" id="{5D18FD8F-0DFF-4E6B-9E71-C1CC5B61E5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1" name="Oval 32">
                    <a:extLst>
                      <a:ext uri="{FF2B5EF4-FFF2-40B4-BE49-F238E27FC236}">
                        <a16:creationId xmlns:a16="http://schemas.microsoft.com/office/drawing/2014/main" id="{59313BFA-F7CC-4859-90E4-33A889AED9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2" name="Oval 33">
                    <a:extLst>
                      <a:ext uri="{FF2B5EF4-FFF2-40B4-BE49-F238E27FC236}">
                        <a16:creationId xmlns:a16="http://schemas.microsoft.com/office/drawing/2014/main" id="{70D88DC6-ECE6-4FBC-AD0F-8B99404C50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3" name="Oval 34">
                    <a:extLst>
                      <a:ext uri="{FF2B5EF4-FFF2-40B4-BE49-F238E27FC236}">
                        <a16:creationId xmlns:a16="http://schemas.microsoft.com/office/drawing/2014/main" id="{00CFFBF4-D80D-45B3-A2EF-88DB9F3192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4" name="Oval 35">
                    <a:extLst>
                      <a:ext uri="{FF2B5EF4-FFF2-40B4-BE49-F238E27FC236}">
                        <a16:creationId xmlns:a16="http://schemas.microsoft.com/office/drawing/2014/main" id="{323E2370-310F-4617-92C6-B5A20A23C9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5" name="Oval 36">
                    <a:extLst>
                      <a:ext uri="{FF2B5EF4-FFF2-40B4-BE49-F238E27FC236}">
                        <a16:creationId xmlns:a16="http://schemas.microsoft.com/office/drawing/2014/main" id="{70F12D4E-CAE2-4E00-AFBA-0F1CF50497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6" name="Oval 37">
                    <a:extLst>
                      <a:ext uri="{FF2B5EF4-FFF2-40B4-BE49-F238E27FC236}">
                        <a16:creationId xmlns:a16="http://schemas.microsoft.com/office/drawing/2014/main" id="{6524E09C-C622-48E5-8E3D-81EEDD37E7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7" name="Oval 38">
                    <a:extLst>
                      <a:ext uri="{FF2B5EF4-FFF2-40B4-BE49-F238E27FC236}">
                        <a16:creationId xmlns:a16="http://schemas.microsoft.com/office/drawing/2014/main" id="{8D42DB4A-FB16-42EA-87C7-621F48853F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91" name="Group 39">
                  <a:extLst>
                    <a:ext uri="{FF2B5EF4-FFF2-40B4-BE49-F238E27FC236}">
                      <a16:creationId xmlns:a16="http://schemas.microsoft.com/office/drawing/2014/main" id="{EE32856C-CA87-4F85-8470-A066225DE6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944"/>
                  <a:ext cx="3066" cy="56"/>
                  <a:chOff x="3600" y="9648"/>
                  <a:chExt cx="3066" cy="56"/>
                </a:xfrm>
              </p:grpSpPr>
              <p:sp>
                <p:nvSpPr>
                  <p:cNvPr id="145492" name="Oval 40">
                    <a:extLst>
                      <a:ext uri="{FF2B5EF4-FFF2-40B4-BE49-F238E27FC236}">
                        <a16:creationId xmlns:a16="http://schemas.microsoft.com/office/drawing/2014/main" id="{5AD391F9-75B4-4353-A347-D8C87161A8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3" name="Oval 41">
                    <a:extLst>
                      <a:ext uri="{FF2B5EF4-FFF2-40B4-BE49-F238E27FC236}">
                        <a16:creationId xmlns:a16="http://schemas.microsoft.com/office/drawing/2014/main" id="{9DEE16EE-6313-44A1-A6C9-D93287B114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4" name="Oval 42">
                    <a:extLst>
                      <a:ext uri="{FF2B5EF4-FFF2-40B4-BE49-F238E27FC236}">
                        <a16:creationId xmlns:a16="http://schemas.microsoft.com/office/drawing/2014/main" id="{2526C388-5557-4671-89BE-5886E10020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5" name="Oval 43">
                    <a:extLst>
                      <a:ext uri="{FF2B5EF4-FFF2-40B4-BE49-F238E27FC236}">
                        <a16:creationId xmlns:a16="http://schemas.microsoft.com/office/drawing/2014/main" id="{3DBC77B2-F55E-439B-B732-FA04793EEE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6" name="Oval 44">
                    <a:extLst>
                      <a:ext uri="{FF2B5EF4-FFF2-40B4-BE49-F238E27FC236}">
                        <a16:creationId xmlns:a16="http://schemas.microsoft.com/office/drawing/2014/main" id="{D395048C-A1A0-476D-8282-47FA4F2688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7" name="Oval 45">
                    <a:extLst>
                      <a:ext uri="{FF2B5EF4-FFF2-40B4-BE49-F238E27FC236}">
                        <a16:creationId xmlns:a16="http://schemas.microsoft.com/office/drawing/2014/main" id="{933213BB-704F-4D89-B03E-394751515C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8" name="Oval 46">
                    <a:extLst>
                      <a:ext uri="{FF2B5EF4-FFF2-40B4-BE49-F238E27FC236}">
                        <a16:creationId xmlns:a16="http://schemas.microsoft.com/office/drawing/2014/main" id="{54570BBD-1414-4C0F-ABBB-1D4DDC531C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9" name="Oval 47">
                    <a:extLst>
                      <a:ext uri="{FF2B5EF4-FFF2-40B4-BE49-F238E27FC236}">
                        <a16:creationId xmlns:a16="http://schemas.microsoft.com/office/drawing/2014/main" id="{79DBC247-B9BE-4BB5-A5CC-4CF1638C02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45451" name="Group 48">
                <a:extLst>
                  <a:ext uri="{FF2B5EF4-FFF2-40B4-BE49-F238E27FC236}">
                    <a16:creationId xmlns:a16="http://schemas.microsoft.com/office/drawing/2014/main" id="{C67CB860-3CFB-42F2-9003-B9ADACC35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1376"/>
                <a:ext cx="3066" cy="1352"/>
                <a:chOff x="3600" y="9648"/>
                <a:chExt cx="3066" cy="1352"/>
              </a:xfrm>
            </p:grpSpPr>
            <p:grpSp>
              <p:nvGrpSpPr>
                <p:cNvPr id="145452" name="Group 49">
                  <a:extLst>
                    <a:ext uri="{FF2B5EF4-FFF2-40B4-BE49-F238E27FC236}">
                      <a16:creationId xmlns:a16="http://schemas.microsoft.com/office/drawing/2014/main" id="{97086828-5665-4262-A103-AC62E49415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9648"/>
                  <a:ext cx="3066" cy="56"/>
                  <a:chOff x="3600" y="9648"/>
                  <a:chExt cx="3066" cy="56"/>
                </a:xfrm>
              </p:grpSpPr>
              <p:sp>
                <p:nvSpPr>
                  <p:cNvPr id="145480" name="Oval 50">
                    <a:extLst>
                      <a:ext uri="{FF2B5EF4-FFF2-40B4-BE49-F238E27FC236}">
                        <a16:creationId xmlns:a16="http://schemas.microsoft.com/office/drawing/2014/main" id="{52B3AD1C-19AB-4CAB-BD82-A61D0F8465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1" name="Oval 51">
                    <a:extLst>
                      <a:ext uri="{FF2B5EF4-FFF2-40B4-BE49-F238E27FC236}">
                        <a16:creationId xmlns:a16="http://schemas.microsoft.com/office/drawing/2014/main" id="{50CB0996-8B75-4B83-B210-AE08E3D78A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2" name="Oval 52">
                    <a:extLst>
                      <a:ext uri="{FF2B5EF4-FFF2-40B4-BE49-F238E27FC236}">
                        <a16:creationId xmlns:a16="http://schemas.microsoft.com/office/drawing/2014/main" id="{E69D8BDE-6A6E-4A20-B092-C74F140610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3" name="Oval 53">
                    <a:extLst>
                      <a:ext uri="{FF2B5EF4-FFF2-40B4-BE49-F238E27FC236}">
                        <a16:creationId xmlns:a16="http://schemas.microsoft.com/office/drawing/2014/main" id="{5249502D-8FC6-4C63-9CC6-38B5AE6EB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4" name="Oval 54">
                    <a:extLst>
                      <a:ext uri="{FF2B5EF4-FFF2-40B4-BE49-F238E27FC236}">
                        <a16:creationId xmlns:a16="http://schemas.microsoft.com/office/drawing/2014/main" id="{B6A79C41-00FA-47B9-8CAB-E68696EC6F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5" name="Oval 55">
                    <a:extLst>
                      <a:ext uri="{FF2B5EF4-FFF2-40B4-BE49-F238E27FC236}">
                        <a16:creationId xmlns:a16="http://schemas.microsoft.com/office/drawing/2014/main" id="{88F72F91-C885-46AB-A920-4E9C5CCED7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6" name="Oval 56">
                    <a:extLst>
                      <a:ext uri="{FF2B5EF4-FFF2-40B4-BE49-F238E27FC236}">
                        <a16:creationId xmlns:a16="http://schemas.microsoft.com/office/drawing/2014/main" id="{7F268EDC-F740-4870-BD83-E7223C0694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7" name="Oval 57">
                    <a:extLst>
                      <a:ext uri="{FF2B5EF4-FFF2-40B4-BE49-F238E27FC236}">
                        <a16:creationId xmlns:a16="http://schemas.microsoft.com/office/drawing/2014/main" id="{B4CED86A-2BBD-4061-A3D7-D5EED5F9A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3" name="Group 58">
                  <a:extLst>
                    <a:ext uri="{FF2B5EF4-FFF2-40B4-BE49-F238E27FC236}">
                      <a16:creationId xmlns:a16="http://schemas.microsoft.com/office/drawing/2014/main" id="{71FA64FA-1DA1-49B8-ABA5-3664302F47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080"/>
                  <a:ext cx="3066" cy="56"/>
                  <a:chOff x="3600" y="9648"/>
                  <a:chExt cx="3066" cy="56"/>
                </a:xfrm>
              </p:grpSpPr>
              <p:sp>
                <p:nvSpPr>
                  <p:cNvPr id="145472" name="Oval 59">
                    <a:extLst>
                      <a:ext uri="{FF2B5EF4-FFF2-40B4-BE49-F238E27FC236}">
                        <a16:creationId xmlns:a16="http://schemas.microsoft.com/office/drawing/2014/main" id="{A8694EA2-68C8-4BC4-9BBD-E02032EA86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3" name="Oval 60">
                    <a:extLst>
                      <a:ext uri="{FF2B5EF4-FFF2-40B4-BE49-F238E27FC236}">
                        <a16:creationId xmlns:a16="http://schemas.microsoft.com/office/drawing/2014/main" id="{AFD2E94F-AA47-4E35-B263-C8DE42A476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4" name="Oval 61">
                    <a:extLst>
                      <a:ext uri="{FF2B5EF4-FFF2-40B4-BE49-F238E27FC236}">
                        <a16:creationId xmlns:a16="http://schemas.microsoft.com/office/drawing/2014/main" id="{D2317377-9D87-4469-BB83-E63D7C5BDB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5" name="Oval 62">
                    <a:extLst>
                      <a:ext uri="{FF2B5EF4-FFF2-40B4-BE49-F238E27FC236}">
                        <a16:creationId xmlns:a16="http://schemas.microsoft.com/office/drawing/2014/main" id="{48A43DFA-A837-4003-AA44-B95DA03ED2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6" name="Oval 63">
                    <a:extLst>
                      <a:ext uri="{FF2B5EF4-FFF2-40B4-BE49-F238E27FC236}">
                        <a16:creationId xmlns:a16="http://schemas.microsoft.com/office/drawing/2014/main" id="{CA4F0FFF-E130-452B-9FBA-46F6B13E7C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7" name="Oval 64">
                    <a:extLst>
                      <a:ext uri="{FF2B5EF4-FFF2-40B4-BE49-F238E27FC236}">
                        <a16:creationId xmlns:a16="http://schemas.microsoft.com/office/drawing/2014/main" id="{0292CA9B-6664-4977-8418-9E47E7032E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8" name="Oval 65">
                    <a:extLst>
                      <a:ext uri="{FF2B5EF4-FFF2-40B4-BE49-F238E27FC236}">
                        <a16:creationId xmlns:a16="http://schemas.microsoft.com/office/drawing/2014/main" id="{75540EC3-1D2A-41BD-824B-35D2A3401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9" name="Oval 66">
                    <a:extLst>
                      <a:ext uri="{FF2B5EF4-FFF2-40B4-BE49-F238E27FC236}">
                        <a16:creationId xmlns:a16="http://schemas.microsoft.com/office/drawing/2014/main" id="{D45AF334-58FE-4AD5-BED2-C85754BF14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4" name="Group 67">
                  <a:extLst>
                    <a:ext uri="{FF2B5EF4-FFF2-40B4-BE49-F238E27FC236}">
                      <a16:creationId xmlns:a16="http://schemas.microsoft.com/office/drawing/2014/main" id="{03792255-8477-4858-BB42-27508FC557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512"/>
                  <a:ext cx="3066" cy="56"/>
                  <a:chOff x="3600" y="9648"/>
                  <a:chExt cx="3066" cy="56"/>
                </a:xfrm>
              </p:grpSpPr>
              <p:sp>
                <p:nvSpPr>
                  <p:cNvPr id="145464" name="Oval 68">
                    <a:extLst>
                      <a:ext uri="{FF2B5EF4-FFF2-40B4-BE49-F238E27FC236}">
                        <a16:creationId xmlns:a16="http://schemas.microsoft.com/office/drawing/2014/main" id="{B9AFA49A-BC7D-4FC1-AFA6-85CD4DFB2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5" name="Oval 69">
                    <a:extLst>
                      <a:ext uri="{FF2B5EF4-FFF2-40B4-BE49-F238E27FC236}">
                        <a16:creationId xmlns:a16="http://schemas.microsoft.com/office/drawing/2014/main" id="{8219877D-1B24-4FF6-A0DB-66A69C1F56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6" name="Oval 70">
                    <a:extLst>
                      <a:ext uri="{FF2B5EF4-FFF2-40B4-BE49-F238E27FC236}">
                        <a16:creationId xmlns:a16="http://schemas.microsoft.com/office/drawing/2014/main" id="{89B535CA-E01A-4591-8EFE-9556BA4730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7" name="Oval 71">
                    <a:extLst>
                      <a:ext uri="{FF2B5EF4-FFF2-40B4-BE49-F238E27FC236}">
                        <a16:creationId xmlns:a16="http://schemas.microsoft.com/office/drawing/2014/main" id="{BEB610BB-2680-49E3-B20F-F898DC3C37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8" name="Oval 72">
                    <a:extLst>
                      <a:ext uri="{FF2B5EF4-FFF2-40B4-BE49-F238E27FC236}">
                        <a16:creationId xmlns:a16="http://schemas.microsoft.com/office/drawing/2014/main" id="{07C8CB56-E461-4FF4-A178-DD39BF4A68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9" name="Oval 73">
                    <a:extLst>
                      <a:ext uri="{FF2B5EF4-FFF2-40B4-BE49-F238E27FC236}">
                        <a16:creationId xmlns:a16="http://schemas.microsoft.com/office/drawing/2014/main" id="{BFACF686-CA5D-42A6-8F70-F77A237B42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0" name="Oval 74">
                    <a:extLst>
                      <a:ext uri="{FF2B5EF4-FFF2-40B4-BE49-F238E27FC236}">
                        <a16:creationId xmlns:a16="http://schemas.microsoft.com/office/drawing/2014/main" id="{2B17AD41-B94C-4066-BBA0-D9025F8549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1" name="Oval 75">
                    <a:extLst>
                      <a:ext uri="{FF2B5EF4-FFF2-40B4-BE49-F238E27FC236}">
                        <a16:creationId xmlns:a16="http://schemas.microsoft.com/office/drawing/2014/main" id="{F7709160-57E3-4CA3-9610-E84117B8D2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5" name="Group 76">
                  <a:extLst>
                    <a:ext uri="{FF2B5EF4-FFF2-40B4-BE49-F238E27FC236}">
                      <a16:creationId xmlns:a16="http://schemas.microsoft.com/office/drawing/2014/main" id="{E938F5AD-39AA-4321-AE82-CC659F9923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944"/>
                  <a:ext cx="3066" cy="56"/>
                  <a:chOff x="3600" y="9648"/>
                  <a:chExt cx="3066" cy="56"/>
                </a:xfrm>
              </p:grpSpPr>
              <p:sp>
                <p:nvSpPr>
                  <p:cNvPr id="145456" name="Oval 77">
                    <a:extLst>
                      <a:ext uri="{FF2B5EF4-FFF2-40B4-BE49-F238E27FC236}">
                        <a16:creationId xmlns:a16="http://schemas.microsoft.com/office/drawing/2014/main" id="{A4ADCF72-949D-47D7-8B0C-9F1F01B7E0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7" name="Oval 78">
                    <a:extLst>
                      <a:ext uri="{FF2B5EF4-FFF2-40B4-BE49-F238E27FC236}">
                        <a16:creationId xmlns:a16="http://schemas.microsoft.com/office/drawing/2014/main" id="{062E290A-54C8-4F0E-85A6-2310C7070A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8" name="Oval 79">
                    <a:extLst>
                      <a:ext uri="{FF2B5EF4-FFF2-40B4-BE49-F238E27FC236}">
                        <a16:creationId xmlns:a16="http://schemas.microsoft.com/office/drawing/2014/main" id="{D6AE8B68-076A-4F3A-90A9-DC9C66719A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9" name="Oval 80">
                    <a:extLst>
                      <a:ext uri="{FF2B5EF4-FFF2-40B4-BE49-F238E27FC236}">
                        <a16:creationId xmlns:a16="http://schemas.microsoft.com/office/drawing/2014/main" id="{5CD2C984-A7B4-48E5-A038-1B7BF278ED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0" name="Oval 81">
                    <a:extLst>
                      <a:ext uri="{FF2B5EF4-FFF2-40B4-BE49-F238E27FC236}">
                        <a16:creationId xmlns:a16="http://schemas.microsoft.com/office/drawing/2014/main" id="{64F9EE65-1843-4161-AFF3-4EF7A2E743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1" name="Oval 82">
                    <a:extLst>
                      <a:ext uri="{FF2B5EF4-FFF2-40B4-BE49-F238E27FC236}">
                        <a16:creationId xmlns:a16="http://schemas.microsoft.com/office/drawing/2014/main" id="{3C416DF7-C258-4655-BF05-673D7C3070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2" name="Oval 83">
                    <a:extLst>
                      <a:ext uri="{FF2B5EF4-FFF2-40B4-BE49-F238E27FC236}">
                        <a16:creationId xmlns:a16="http://schemas.microsoft.com/office/drawing/2014/main" id="{ECADDBE5-9810-43FB-B35E-79ED75F6A6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3" name="Oval 84">
                    <a:extLst>
                      <a:ext uri="{FF2B5EF4-FFF2-40B4-BE49-F238E27FC236}">
                        <a16:creationId xmlns:a16="http://schemas.microsoft.com/office/drawing/2014/main" id="{1AF70A7A-1741-4E0B-851A-CDDD30311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145421" name="Line 85">
              <a:extLst>
                <a:ext uri="{FF2B5EF4-FFF2-40B4-BE49-F238E27FC236}">
                  <a16:creationId xmlns:a16="http://schemas.microsoft.com/office/drawing/2014/main" id="{6EEE0740-CCEB-4CF5-A342-9950E7DF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034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2" name="Line 86">
              <a:extLst>
                <a:ext uri="{FF2B5EF4-FFF2-40B4-BE49-F238E27FC236}">
                  <a16:creationId xmlns:a16="http://schemas.microsoft.com/office/drawing/2014/main" id="{635A03DB-C7BE-413C-8F03-3E981AB5F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149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3" name="Line 87">
              <a:extLst>
                <a:ext uri="{FF2B5EF4-FFF2-40B4-BE49-F238E27FC236}">
                  <a16:creationId xmlns:a16="http://schemas.microsoft.com/office/drawing/2014/main" id="{FF36F8B8-D8CC-40E9-A722-2B30F79AE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18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4" name="Line 88">
              <a:extLst>
                <a:ext uri="{FF2B5EF4-FFF2-40B4-BE49-F238E27FC236}">
                  <a16:creationId xmlns:a16="http://schemas.microsoft.com/office/drawing/2014/main" id="{1AD2A907-89F0-4ABD-82C8-40348B455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025"/>
              <a:ext cx="299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5" name="Line 89">
              <a:extLst>
                <a:ext uri="{FF2B5EF4-FFF2-40B4-BE49-F238E27FC236}">
                  <a16:creationId xmlns:a16="http://schemas.microsoft.com/office/drawing/2014/main" id="{EC8DD4FE-937D-4F8C-AAA8-086933C0B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449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6" name="Line 90">
              <a:extLst>
                <a:ext uri="{FF2B5EF4-FFF2-40B4-BE49-F238E27FC236}">
                  <a16:creationId xmlns:a16="http://schemas.microsoft.com/office/drawing/2014/main" id="{DF54DDDB-CDA6-4BCB-AB1B-DE1B8F10E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516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7" name="Line 91">
              <a:extLst>
                <a:ext uri="{FF2B5EF4-FFF2-40B4-BE49-F238E27FC236}">
                  <a16:creationId xmlns:a16="http://schemas.microsoft.com/office/drawing/2014/main" id="{A9D4718B-D8F3-410A-8783-FF1B8FD36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4" y="1506"/>
              <a:ext cx="144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8" name="Line 92">
              <a:extLst>
                <a:ext uri="{FF2B5EF4-FFF2-40B4-BE49-F238E27FC236}">
                  <a16:creationId xmlns:a16="http://schemas.microsoft.com/office/drawing/2014/main" id="{39EFF7EB-7682-4F2E-8D11-39AAB0D33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9" name="Line 93">
              <a:extLst>
                <a:ext uri="{FF2B5EF4-FFF2-40B4-BE49-F238E27FC236}">
                  <a16:creationId xmlns:a16="http://schemas.microsoft.com/office/drawing/2014/main" id="{3220677D-DEBF-4EE8-BBCA-8E19EABAB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0" y="1025"/>
              <a:ext cx="450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0" name="Oval 94">
              <a:extLst>
                <a:ext uri="{FF2B5EF4-FFF2-40B4-BE49-F238E27FC236}">
                  <a16:creationId xmlns:a16="http://schemas.microsoft.com/office/drawing/2014/main" id="{5EF6D4EC-D2C5-4428-883F-B1DD854C3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1485"/>
              <a:ext cx="50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45431" name="Line 95">
              <a:extLst>
                <a:ext uri="{FF2B5EF4-FFF2-40B4-BE49-F238E27FC236}">
                  <a16:creationId xmlns:a16="http://schemas.microsoft.com/office/drawing/2014/main" id="{E2B89D41-C223-4C64-A9C2-9A2149A04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749" cy="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2" name="Line 96">
              <a:extLst>
                <a:ext uri="{FF2B5EF4-FFF2-40B4-BE49-F238E27FC236}">
                  <a16:creationId xmlns:a16="http://schemas.microsoft.com/office/drawing/2014/main" id="{550E4C59-6AB3-499F-8FE4-9C1C7034A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843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3" name="Line 97">
              <a:extLst>
                <a:ext uri="{FF2B5EF4-FFF2-40B4-BE49-F238E27FC236}">
                  <a16:creationId xmlns:a16="http://schemas.microsoft.com/office/drawing/2014/main" id="{2544845B-E5D2-41FD-97D2-99273BF83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025"/>
              <a:ext cx="899" cy="9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4" name="Line 98">
              <a:extLst>
                <a:ext uri="{FF2B5EF4-FFF2-40B4-BE49-F238E27FC236}">
                  <a16:creationId xmlns:a16="http://schemas.microsoft.com/office/drawing/2014/main" id="{838A2F14-7056-497C-85DC-A1822739D1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1048" cy="1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5" name="Line 99">
              <a:extLst>
                <a:ext uri="{FF2B5EF4-FFF2-40B4-BE49-F238E27FC236}">
                  <a16:creationId xmlns:a16="http://schemas.microsoft.com/office/drawing/2014/main" id="{902DA9B6-A843-4101-9088-9C4D63537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2170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6" name="Line 100">
              <a:extLst>
                <a:ext uri="{FF2B5EF4-FFF2-40B4-BE49-F238E27FC236}">
                  <a16:creationId xmlns:a16="http://schemas.microsoft.com/office/drawing/2014/main" id="{2482D7D0-B3F4-4AD1-8C88-B947DA2D1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0" y="1185"/>
              <a:ext cx="899" cy="9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7" name="Line 101">
              <a:extLst>
                <a:ext uri="{FF2B5EF4-FFF2-40B4-BE49-F238E27FC236}">
                  <a16:creationId xmlns:a16="http://schemas.microsoft.com/office/drawing/2014/main" id="{FFCEDE60-2E17-4E54-BB17-18AE0BE0E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18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8" name="Line 102">
              <a:extLst>
                <a:ext uri="{FF2B5EF4-FFF2-40B4-BE49-F238E27FC236}">
                  <a16:creationId xmlns:a16="http://schemas.microsoft.com/office/drawing/2014/main" id="{E8D023E7-A38D-486C-AB5F-45D479B96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0" y="1352"/>
              <a:ext cx="749" cy="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9" name="Line 103">
              <a:extLst>
                <a:ext uri="{FF2B5EF4-FFF2-40B4-BE49-F238E27FC236}">
                  <a16:creationId xmlns:a16="http://schemas.microsoft.com/office/drawing/2014/main" id="{F5D6A234-46E6-444D-9CC6-68957D05F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217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0" name="Line 104">
              <a:extLst>
                <a:ext uri="{FF2B5EF4-FFF2-40B4-BE49-F238E27FC236}">
                  <a16:creationId xmlns:a16="http://schemas.microsoft.com/office/drawing/2014/main" id="{6D30B6FA-B830-42AB-9925-E086E02B7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0" y="1516"/>
              <a:ext cx="599" cy="6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1" name="Line 105">
              <a:extLst>
                <a:ext uri="{FF2B5EF4-FFF2-40B4-BE49-F238E27FC236}">
                  <a16:creationId xmlns:a16="http://schemas.microsoft.com/office/drawing/2014/main" id="{F75EC1C0-26F0-49B1-9EFD-D1BBE03A1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516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2" name="Line 106">
              <a:extLst>
                <a:ext uri="{FF2B5EF4-FFF2-40B4-BE49-F238E27FC236}">
                  <a16:creationId xmlns:a16="http://schemas.microsoft.com/office/drawing/2014/main" id="{2765C987-8806-4932-8DBA-129F86088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0" y="1679"/>
              <a:ext cx="449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3" name="Line 107">
              <a:extLst>
                <a:ext uri="{FF2B5EF4-FFF2-40B4-BE49-F238E27FC236}">
                  <a16:creationId xmlns:a16="http://schemas.microsoft.com/office/drawing/2014/main" id="{7DE17CB1-08CA-492D-B134-AD36D7591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217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4" name="Line 108">
              <a:extLst>
                <a:ext uri="{FF2B5EF4-FFF2-40B4-BE49-F238E27FC236}">
                  <a16:creationId xmlns:a16="http://schemas.microsoft.com/office/drawing/2014/main" id="{47FEFA8A-1CB6-457F-B4B3-D040C97F0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0" y="1843"/>
              <a:ext cx="299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5" name="Line 109">
              <a:extLst>
                <a:ext uri="{FF2B5EF4-FFF2-40B4-BE49-F238E27FC236}">
                  <a16:creationId xmlns:a16="http://schemas.microsoft.com/office/drawing/2014/main" id="{4576CA8E-1F47-4DCE-BD1F-7AB22ED96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843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6" name="Line 110">
              <a:extLst>
                <a:ext uri="{FF2B5EF4-FFF2-40B4-BE49-F238E27FC236}">
                  <a16:creationId xmlns:a16="http://schemas.microsoft.com/office/drawing/2014/main" id="{7634DAE8-D681-42DD-87F9-0D89824D2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0" y="2006"/>
              <a:ext cx="149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7" name="Line 111">
              <a:extLst>
                <a:ext uri="{FF2B5EF4-FFF2-40B4-BE49-F238E27FC236}">
                  <a16:creationId xmlns:a16="http://schemas.microsoft.com/office/drawing/2014/main" id="{10A51142-BC49-4781-BD4C-1C710BDED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0" y="2170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8" name="Line 112">
              <a:extLst>
                <a:ext uri="{FF2B5EF4-FFF2-40B4-BE49-F238E27FC236}">
                  <a16:creationId xmlns:a16="http://schemas.microsoft.com/office/drawing/2014/main" id="{DAF5285C-C5D4-46B6-8B99-5E8F7FB4B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3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9" name="Line 113">
              <a:extLst>
                <a:ext uri="{FF2B5EF4-FFF2-40B4-BE49-F238E27FC236}">
                  <a16:creationId xmlns:a16="http://schemas.microsoft.com/office/drawing/2014/main" id="{59E02E60-FAF1-4B5A-AC01-259588999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5419" name="投影片編號版面配置區 113">
            <a:extLst>
              <a:ext uri="{FF2B5EF4-FFF2-40B4-BE49-F238E27FC236}">
                <a16:creationId xmlns:a16="http://schemas.microsoft.com/office/drawing/2014/main" id="{345B8FDE-3DA7-48A0-B35A-B289A72CC0D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1B30ED-35C2-4572-8B9F-270F758C3F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66CD68EA-767F-4351-B301-75BDFA8599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F81EEF-0DF4-40E2-B77A-8C00C3F649DB}" type="slidenum">
              <a:rPr lang="zh-TW" altLang="en-US" sz="1400" smtClean="0">
                <a:latin typeface="Times New Roman" panose="02020603050405020304" pitchFamily="18" charset="0"/>
              </a:rPr>
              <a:pPr/>
              <a:t>1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C3293D90-687B-4869-B998-37FF33C154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37025" y="1733550"/>
            <a:ext cx="46037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764C9BD7-5197-4ACC-9280-A7A5236A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241300"/>
            <a:ext cx="528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 Scalable Encoder</a:t>
            </a:r>
          </a:p>
        </p:txBody>
      </p:sp>
      <p:sp>
        <p:nvSpPr>
          <p:cNvPr id="735236" name="Rectangle 4">
            <a:extLst>
              <a:ext uri="{FF2B5EF4-FFF2-40B4-BE49-F238E27FC236}">
                <a16:creationId xmlns:a16="http://schemas.microsoft.com/office/drawing/2014/main" id="{B43562DB-DFCF-4E98-BE38-934CBD8DAA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74738" y="1533525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735237" name="Rectangle 5">
            <a:extLst>
              <a:ext uri="{FF2B5EF4-FFF2-40B4-BE49-F238E27FC236}">
                <a16:creationId xmlns:a16="http://schemas.microsoft.com/office/drawing/2014/main" id="{FBC57724-751D-4CD5-8D32-DF7D0B3E848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5813" y="451643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735238" name="Rectangle 6">
            <a:extLst>
              <a:ext uri="{FF2B5EF4-FFF2-40B4-BE49-F238E27FC236}">
                <a16:creationId xmlns:a16="http://schemas.microsoft.com/office/drawing/2014/main" id="{7EA48998-13C4-4374-AC2E-1F62584A94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43588" y="217328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146440" name="Rectangle 7">
            <a:extLst>
              <a:ext uri="{FF2B5EF4-FFF2-40B4-BE49-F238E27FC236}">
                <a16:creationId xmlns:a16="http://schemas.microsoft.com/office/drawing/2014/main" id="{35774998-40A8-49E9-8098-0D95C64995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65425" y="1720850"/>
            <a:ext cx="74612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0" name="Rectangle 8">
            <a:extLst>
              <a:ext uri="{FF2B5EF4-FFF2-40B4-BE49-F238E27FC236}">
                <a16:creationId xmlns:a16="http://schemas.microsoft.com/office/drawing/2014/main" id="{FB49AD37-FCC6-4600-BF24-F0CCA3A4B3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17813" y="1754188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6442" name="Line 9">
            <a:extLst>
              <a:ext uri="{FF2B5EF4-FFF2-40B4-BE49-F238E27FC236}">
                <a16:creationId xmlns:a16="http://schemas.microsoft.com/office/drawing/2014/main" id="{BCD40780-BC8F-4B1D-A833-124822D513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84413" y="1916113"/>
            <a:ext cx="474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3" name="Line 10">
            <a:extLst>
              <a:ext uri="{FF2B5EF4-FFF2-40B4-BE49-F238E27FC236}">
                <a16:creationId xmlns:a16="http://schemas.microsoft.com/office/drawing/2014/main" id="{5D210D9C-795F-4B35-B25F-CB863AEACF0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30600" y="1928813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4" name="Line 11">
            <a:extLst>
              <a:ext uri="{FF2B5EF4-FFF2-40B4-BE49-F238E27FC236}">
                <a16:creationId xmlns:a16="http://schemas.microsoft.com/office/drawing/2014/main" id="{3406CF3A-072F-4FF1-A972-EA0821CC94B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593850" y="1916113"/>
            <a:ext cx="398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5" name="Rectangle 12">
            <a:extLst>
              <a:ext uri="{FF2B5EF4-FFF2-40B4-BE49-F238E27FC236}">
                <a16:creationId xmlns:a16="http://schemas.microsoft.com/office/drawing/2014/main" id="{7667A62C-099D-453D-81D3-D079DF4ACEE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7713" y="1817688"/>
            <a:ext cx="266700" cy="19208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5" name="Rectangle 13">
            <a:extLst>
              <a:ext uri="{FF2B5EF4-FFF2-40B4-BE49-F238E27FC236}">
                <a16:creationId xmlns:a16="http://schemas.microsoft.com/office/drawing/2014/main" id="{81417C3B-10C1-4043-BDF0-2D151DF4CB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78025" y="17446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47" name="Line 14">
            <a:extLst>
              <a:ext uri="{FF2B5EF4-FFF2-40B4-BE49-F238E27FC236}">
                <a16:creationId xmlns:a16="http://schemas.microsoft.com/office/drawing/2014/main" id="{CC504651-6CF4-4995-A582-7E633362ADA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182813" y="2041525"/>
            <a:ext cx="0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8" name="Rectangle 15">
            <a:extLst>
              <a:ext uri="{FF2B5EF4-FFF2-40B4-BE49-F238E27FC236}">
                <a16:creationId xmlns:a16="http://schemas.microsoft.com/office/drawing/2014/main" id="{50353413-9CA2-41B5-A827-DC0B65CE64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91075" y="2735263"/>
            <a:ext cx="760413" cy="2952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8" name="Rectangle 16">
            <a:extLst>
              <a:ext uri="{FF2B5EF4-FFF2-40B4-BE49-F238E27FC236}">
                <a16:creationId xmlns:a16="http://schemas.microsoft.com/office/drawing/2014/main" id="{B836114F-8ED0-450A-B351-EBB14844D05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274796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735249" name="Rectangle 17">
            <a:extLst>
              <a:ext uri="{FF2B5EF4-FFF2-40B4-BE49-F238E27FC236}">
                <a16:creationId xmlns:a16="http://schemas.microsoft.com/office/drawing/2014/main" id="{A9C6BBDB-92B0-43A5-8BE2-25EE84FB4D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36738" y="2009775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6451" name="Line 18">
            <a:extLst>
              <a:ext uri="{FF2B5EF4-FFF2-40B4-BE49-F238E27FC236}">
                <a16:creationId xmlns:a16="http://schemas.microsoft.com/office/drawing/2014/main" id="{EFF19269-0F18-4DE4-8C35-CA9A58A4765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619625" y="1916113"/>
            <a:ext cx="127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2" name="Line 19">
            <a:extLst>
              <a:ext uri="{FF2B5EF4-FFF2-40B4-BE49-F238E27FC236}">
                <a16:creationId xmlns:a16="http://schemas.microsoft.com/office/drawing/2014/main" id="{D44F51EA-0463-49CC-9916-0E7CA13321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21275" y="1928813"/>
            <a:ext cx="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3" name="Rectangle 20">
            <a:extLst>
              <a:ext uri="{FF2B5EF4-FFF2-40B4-BE49-F238E27FC236}">
                <a16:creationId xmlns:a16="http://schemas.microsoft.com/office/drawing/2014/main" id="{87CB3A0F-882F-46CD-BCD2-0D60211482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19675" y="3298825"/>
            <a:ext cx="266700" cy="1873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53" name="Rectangle 21">
            <a:extLst>
              <a:ext uri="{FF2B5EF4-FFF2-40B4-BE49-F238E27FC236}">
                <a16:creationId xmlns:a16="http://schemas.microsoft.com/office/drawing/2014/main" id="{C91BE736-29FA-4A7B-833F-00BB0D1C663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78400" y="32178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55" name="Line 22">
            <a:extLst>
              <a:ext uri="{FF2B5EF4-FFF2-40B4-BE49-F238E27FC236}">
                <a16:creationId xmlns:a16="http://schemas.microsoft.com/office/drawing/2014/main" id="{3A99832D-D139-4B6A-8409-CB778F8D4B5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59375" y="3051175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6" name="Rectangle 23">
            <a:extLst>
              <a:ext uri="{FF2B5EF4-FFF2-40B4-BE49-F238E27FC236}">
                <a16:creationId xmlns:a16="http://schemas.microsoft.com/office/drawing/2014/main" id="{DB9BD31F-D427-4F1E-BCA5-D16AD177CC6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24250" y="3509963"/>
            <a:ext cx="582613" cy="288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56" name="Rectangle 24">
            <a:extLst>
              <a:ext uri="{FF2B5EF4-FFF2-40B4-BE49-F238E27FC236}">
                <a16:creationId xmlns:a16="http://schemas.microsoft.com/office/drawing/2014/main" id="{B31E0C6E-90FB-471B-BD11-83AB417D80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52813" y="348615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6458" name="Line 25">
            <a:extLst>
              <a:ext uri="{FF2B5EF4-FFF2-40B4-BE49-F238E27FC236}">
                <a16:creationId xmlns:a16="http://schemas.microsoft.com/office/drawing/2014/main" id="{20C1DAAE-270B-49AD-AD19-C3F325203CA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59375" y="3500438"/>
            <a:ext cx="0" cy="19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9" name="Line 26">
            <a:extLst>
              <a:ext uri="{FF2B5EF4-FFF2-40B4-BE49-F238E27FC236}">
                <a16:creationId xmlns:a16="http://schemas.microsoft.com/office/drawing/2014/main" id="{55121432-38E1-45C5-82F1-8EA3091629A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119563" y="3690938"/>
            <a:ext cx="1039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0" name="Line 27">
            <a:extLst>
              <a:ext uri="{FF2B5EF4-FFF2-40B4-BE49-F238E27FC236}">
                <a16:creationId xmlns:a16="http://schemas.microsoft.com/office/drawing/2014/main" id="{459D3C95-E9D8-4F17-8F03-CEF46579AD2B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49513" y="3644900"/>
            <a:ext cx="1062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1" name="Line 28">
            <a:extLst>
              <a:ext uri="{FF2B5EF4-FFF2-40B4-BE49-F238E27FC236}">
                <a16:creationId xmlns:a16="http://schemas.microsoft.com/office/drawing/2014/main" id="{1787DC66-876F-423E-9ACC-EB46DE14FE2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182813" y="3359150"/>
            <a:ext cx="2836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2" name="Rectangle 29">
            <a:extLst>
              <a:ext uri="{FF2B5EF4-FFF2-40B4-BE49-F238E27FC236}">
                <a16:creationId xmlns:a16="http://schemas.microsoft.com/office/drawing/2014/main" id="{E4011DC2-3A62-45DB-9CBD-4FB7F2AF12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89625" y="1760538"/>
            <a:ext cx="709613" cy="3254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62" name="Rectangle 30">
            <a:extLst>
              <a:ext uri="{FF2B5EF4-FFF2-40B4-BE49-F238E27FC236}">
                <a16:creationId xmlns:a16="http://schemas.microsoft.com/office/drawing/2014/main" id="{410E83BC-A104-4546-94E9-40AFAA0258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29313" y="17938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735263" name="Rectangle 31">
            <a:extLst>
              <a:ext uri="{FF2B5EF4-FFF2-40B4-BE49-F238E27FC236}">
                <a16:creationId xmlns:a16="http://schemas.microsoft.com/office/drawing/2014/main" id="{5E3C7F00-3AD2-4D03-A070-7016DCB829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84650" y="17795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6465" name="Line 32">
            <a:extLst>
              <a:ext uri="{FF2B5EF4-FFF2-40B4-BE49-F238E27FC236}">
                <a16:creationId xmlns:a16="http://schemas.microsoft.com/office/drawing/2014/main" id="{263A22D4-3FC8-4A81-BA57-0DC9EAD189F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97650" y="194151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6" name="Rectangle 33">
            <a:extLst>
              <a:ext uri="{FF2B5EF4-FFF2-40B4-BE49-F238E27FC236}">
                <a16:creationId xmlns:a16="http://schemas.microsoft.com/office/drawing/2014/main" id="{07A5A1AE-E13D-44B8-B7BC-70A9AE47D7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11725" y="2187575"/>
            <a:ext cx="468313" cy="2682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66" name="Rectangle 34">
            <a:extLst>
              <a:ext uri="{FF2B5EF4-FFF2-40B4-BE49-F238E27FC236}">
                <a16:creationId xmlns:a16="http://schemas.microsoft.com/office/drawing/2014/main" id="{2F333BB8-0891-4B31-A618-B6DBA36ED9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00613" y="216693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6468" name="Line 35">
            <a:extLst>
              <a:ext uri="{FF2B5EF4-FFF2-40B4-BE49-F238E27FC236}">
                <a16:creationId xmlns:a16="http://schemas.microsoft.com/office/drawing/2014/main" id="{144DA051-F515-4B4F-9D57-33CF8A0833C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40325" y="2462213"/>
            <a:ext cx="0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9" name="Rectangle 36">
            <a:extLst>
              <a:ext uri="{FF2B5EF4-FFF2-40B4-BE49-F238E27FC236}">
                <a16:creationId xmlns:a16="http://schemas.microsoft.com/office/drawing/2014/main" id="{03F8A598-DAF7-4EAC-9F47-1DC18F19B1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62425" y="4019550"/>
            <a:ext cx="46037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470" name="Rectangle 37">
            <a:extLst>
              <a:ext uri="{FF2B5EF4-FFF2-40B4-BE49-F238E27FC236}">
                <a16:creationId xmlns:a16="http://schemas.microsoft.com/office/drawing/2014/main" id="{EDAAB75E-D823-4F4D-9B52-6E0B6D5BA1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90825" y="4006850"/>
            <a:ext cx="74612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0" name="Rectangle 38">
            <a:extLst>
              <a:ext uri="{FF2B5EF4-FFF2-40B4-BE49-F238E27FC236}">
                <a16:creationId xmlns:a16="http://schemas.microsoft.com/office/drawing/2014/main" id="{C1328DA6-1DC6-4D3E-8211-A77862104D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44800" y="4040188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6472" name="Line 39">
            <a:extLst>
              <a:ext uri="{FF2B5EF4-FFF2-40B4-BE49-F238E27FC236}">
                <a16:creationId xmlns:a16="http://schemas.microsoft.com/office/drawing/2014/main" id="{C2408175-6B2B-446F-839C-062F6065030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09813" y="4202113"/>
            <a:ext cx="474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3" name="Line 40">
            <a:extLst>
              <a:ext uri="{FF2B5EF4-FFF2-40B4-BE49-F238E27FC236}">
                <a16:creationId xmlns:a16="http://schemas.microsoft.com/office/drawing/2014/main" id="{53156942-8F3E-4DF5-8722-7B1036FB0E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4214813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4" name="Line 41">
            <a:extLst>
              <a:ext uri="{FF2B5EF4-FFF2-40B4-BE49-F238E27FC236}">
                <a16:creationId xmlns:a16="http://schemas.microsoft.com/office/drawing/2014/main" id="{A46B339C-E616-4265-962F-523930CBE70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4202113"/>
            <a:ext cx="461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5" name="Rectangle 42">
            <a:extLst>
              <a:ext uri="{FF2B5EF4-FFF2-40B4-BE49-F238E27FC236}">
                <a16:creationId xmlns:a16="http://schemas.microsoft.com/office/drawing/2014/main" id="{B80AD54D-0283-4E6D-B861-9EB96C7CAF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32013" y="4103688"/>
            <a:ext cx="266700" cy="19208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5" name="Rectangle 43">
            <a:extLst>
              <a:ext uri="{FF2B5EF4-FFF2-40B4-BE49-F238E27FC236}">
                <a16:creationId xmlns:a16="http://schemas.microsoft.com/office/drawing/2014/main" id="{6D48917E-5A82-47D1-89C8-40CAFC21D0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2325" y="40306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77" name="Line 44">
            <a:extLst>
              <a:ext uri="{FF2B5EF4-FFF2-40B4-BE49-F238E27FC236}">
                <a16:creationId xmlns:a16="http://schemas.microsoft.com/office/drawing/2014/main" id="{4C78F95B-FBCC-4425-88D6-D121CFE17170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259013" y="4314825"/>
            <a:ext cx="0" cy="169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8" name="Rectangle 45">
            <a:extLst>
              <a:ext uri="{FF2B5EF4-FFF2-40B4-BE49-F238E27FC236}">
                <a16:creationId xmlns:a16="http://schemas.microsoft.com/office/drawing/2014/main" id="{60056A21-05DC-4F59-9D38-801221D227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16475" y="5021263"/>
            <a:ext cx="760413" cy="2952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8" name="Rectangle 46">
            <a:extLst>
              <a:ext uri="{FF2B5EF4-FFF2-40B4-BE49-F238E27FC236}">
                <a16:creationId xmlns:a16="http://schemas.microsoft.com/office/drawing/2014/main" id="{BF42A688-7FF2-45E6-BC38-D17163B024A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1550" y="503396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735279" name="Rectangle 47">
            <a:extLst>
              <a:ext uri="{FF2B5EF4-FFF2-40B4-BE49-F238E27FC236}">
                <a16:creationId xmlns:a16="http://schemas.microsoft.com/office/drawing/2014/main" id="{024DBF01-3C42-4FC5-8AF3-A8EDCF753F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52625" y="429577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6481" name="Line 48">
            <a:extLst>
              <a:ext uri="{FF2B5EF4-FFF2-40B4-BE49-F238E27FC236}">
                <a16:creationId xmlns:a16="http://schemas.microsoft.com/office/drawing/2014/main" id="{83049C7F-7EBB-48E9-807E-C871C0971BB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645025" y="4164013"/>
            <a:ext cx="127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2" name="Line 49">
            <a:extLst>
              <a:ext uri="{FF2B5EF4-FFF2-40B4-BE49-F238E27FC236}">
                <a16:creationId xmlns:a16="http://schemas.microsoft.com/office/drawing/2014/main" id="{90907135-DDB9-4DA3-B8BE-C0A2E007F2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46675" y="4164013"/>
            <a:ext cx="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3" name="Rectangle 50">
            <a:extLst>
              <a:ext uri="{FF2B5EF4-FFF2-40B4-BE49-F238E27FC236}">
                <a16:creationId xmlns:a16="http://schemas.microsoft.com/office/drawing/2014/main" id="{041DC277-2CC6-484A-A8BA-0271C5727D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45075" y="5584825"/>
            <a:ext cx="266700" cy="1873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83" name="Rectangle 51">
            <a:extLst>
              <a:ext uri="{FF2B5EF4-FFF2-40B4-BE49-F238E27FC236}">
                <a16:creationId xmlns:a16="http://schemas.microsoft.com/office/drawing/2014/main" id="{85295B48-CDB2-4F4C-AC12-4D4624CC83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03800" y="55038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85" name="Line 52">
            <a:extLst>
              <a:ext uri="{FF2B5EF4-FFF2-40B4-BE49-F238E27FC236}">
                <a16:creationId xmlns:a16="http://schemas.microsoft.com/office/drawing/2014/main" id="{4F22E256-F604-48B8-B647-0DF56595572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84775" y="5337175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6" name="Rectangle 53">
            <a:extLst>
              <a:ext uri="{FF2B5EF4-FFF2-40B4-BE49-F238E27FC236}">
                <a16:creationId xmlns:a16="http://schemas.microsoft.com/office/drawing/2014/main" id="{DB90F1DB-AC41-4898-9D65-B799DB5937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2650" y="5872163"/>
            <a:ext cx="709613" cy="3016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86" name="Rectangle 54">
            <a:extLst>
              <a:ext uri="{FF2B5EF4-FFF2-40B4-BE49-F238E27FC236}">
                <a16:creationId xmlns:a16="http://schemas.microsoft.com/office/drawing/2014/main" id="{1754CBF8-9076-42C2-8958-F6AB02502C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40113" y="584835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6488" name="Line 55">
            <a:extLst>
              <a:ext uri="{FF2B5EF4-FFF2-40B4-BE49-F238E27FC236}">
                <a16:creationId xmlns:a16="http://schemas.microsoft.com/office/drawing/2014/main" id="{829D2352-CDB5-4451-BD7F-41C71C8656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84775" y="5786438"/>
            <a:ext cx="0" cy="4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9" name="Line 56">
            <a:extLst>
              <a:ext uri="{FF2B5EF4-FFF2-40B4-BE49-F238E27FC236}">
                <a16:creationId xmlns:a16="http://schemas.microsoft.com/office/drawing/2014/main" id="{B3097569-AF81-4D03-B8E4-1ED940CCABFE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119563" y="6040438"/>
            <a:ext cx="1065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0" name="Line 57">
            <a:extLst>
              <a:ext uri="{FF2B5EF4-FFF2-40B4-BE49-F238E27FC236}">
                <a16:creationId xmlns:a16="http://schemas.microsoft.com/office/drawing/2014/main" id="{BFEFB82C-A75C-4C21-A000-8DF4E4512B4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259013" y="6019800"/>
            <a:ext cx="11382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1" name="Line 58">
            <a:extLst>
              <a:ext uri="{FF2B5EF4-FFF2-40B4-BE49-F238E27FC236}">
                <a16:creationId xmlns:a16="http://schemas.microsoft.com/office/drawing/2014/main" id="{E6872536-5700-48CC-A9D5-CE888F66BE8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59013" y="5645150"/>
            <a:ext cx="2786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2" name="Rectangle 59">
            <a:extLst>
              <a:ext uri="{FF2B5EF4-FFF2-40B4-BE49-F238E27FC236}">
                <a16:creationId xmlns:a16="http://schemas.microsoft.com/office/drawing/2014/main" id="{5C8A6E54-6072-4F61-8567-E8865317D5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15025" y="4046538"/>
            <a:ext cx="709613" cy="3254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92" name="Rectangle 60">
            <a:extLst>
              <a:ext uri="{FF2B5EF4-FFF2-40B4-BE49-F238E27FC236}">
                <a16:creationId xmlns:a16="http://schemas.microsoft.com/office/drawing/2014/main" id="{5F6D68B0-97B6-40DD-9751-B2A3413B7B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56300" y="40798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735293" name="Rectangle 61">
            <a:extLst>
              <a:ext uri="{FF2B5EF4-FFF2-40B4-BE49-F238E27FC236}">
                <a16:creationId xmlns:a16="http://schemas.microsoft.com/office/drawing/2014/main" id="{66166B41-D328-407A-850E-CEF71EA5EB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11638" y="40655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6495" name="Line 62">
            <a:extLst>
              <a:ext uri="{FF2B5EF4-FFF2-40B4-BE49-F238E27FC236}">
                <a16:creationId xmlns:a16="http://schemas.microsoft.com/office/drawing/2014/main" id="{F54EEA13-16CA-4D22-96FF-D6EA8DD261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23050" y="422751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6" name="Rectangle 63">
            <a:extLst>
              <a:ext uri="{FF2B5EF4-FFF2-40B4-BE49-F238E27FC236}">
                <a16:creationId xmlns:a16="http://schemas.microsoft.com/office/drawing/2014/main" id="{716BC1E3-8DFD-4870-BE0E-4AEFFFA290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25" y="4473575"/>
            <a:ext cx="468313" cy="2682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96" name="Rectangle 64">
            <a:extLst>
              <a:ext uri="{FF2B5EF4-FFF2-40B4-BE49-F238E27FC236}">
                <a16:creationId xmlns:a16="http://schemas.microsoft.com/office/drawing/2014/main" id="{1068EAB7-EB38-4B54-B5FD-B12F4400E8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27600" y="442753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6498" name="Line 65">
            <a:extLst>
              <a:ext uri="{FF2B5EF4-FFF2-40B4-BE49-F238E27FC236}">
                <a16:creationId xmlns:a16="http://schemas.microsoft.com/office/drawing/2014/main" id="{EF6459F5-BCC5-4A97-9AB0-BDF36C297A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65725" y="4748213"/>
            <a:ext cx="0" cy="252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9" name="Line 66">
            <a:extLst>
              <a:ext uri="{FF2B5EF4-FFF2-40B4-BE49-F238E27FC236}">
                <a16:creationId xmlns:a16="http://schemas.microsoft.com/office/drawing/2014/main" id="{CBA01AAB-4ED6-450B-8316-7304A35C577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1911350"/>
            <a:ext cx="0" cy="87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0" name="Rectangle 67">
            <a:extLst>
              <a:ext uri="{FF2B5EF4-FFF2-40B4-BE49-F238E27FC236}">
                <a16:creationId xmlns:a16="http://schemas.microsoft.com/office/drawing/2014/main" id="{7B348613-3D39-4941-8D4C-57216CD950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89075" y="276542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501" name="Line 68">
            <a:extLst>
              <a:ext uri="{FF2B5EF4-FFF2-40B4-BE49-F238E27FC236}">
                <a16:creationId xmlns:a16="http://schemas.microsoft.com/office/drawing/2014/main" id="{D35655C9-C169-4E8B-A1F4-852E12F4518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3181350"/>
            <a:ext cx="0" cy="10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2" name="Line 69">
            <a:extLst>
              <a:ext uri="{FF2B5EF4-FFF2-40B4-BE49-F238E27FC236}">
                <a16:creationId xmlns:a16="http://schemas.microsoft.com/office/drawing/2014/main" id="{CCC93537-944C-470D-9640-D0FAFB59C17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282575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3" name="Rectangle 70">
            <a:extLst>
              <a:ext uri="{FF2B5EF4-FFF2-40B4-BE49-F238E27FC236}">
                <a16:creationId xmlns:a16="http://schemas.microsoft.com/office/drawing/2014/main" id="{6E29311D-AAFE-4C25-A85F-D9405D5797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2325" y="3473450"/>
            <a:ext cx="358775" cy="3317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303" name="Rectangle 71">
            <a:extLst>
              <a:ext uri="{FF2B5EF4-FFF2-40B4-BE49-F238E27FC236}">
                <a16:creationId xmlns:a16="http://schemas.microsoft.com/office/drawing/2014/main" id="{11432998-064D-410B-8A1E-E1EF63C2E4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0738" y="35067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W</a:t>
            </a:r>
          </a:p>
        </p:txBody>
      </p:sp>
      <p:sp>
        <p:nvSpPr>
          <p:cNvPr id="146505" name="Line 72">
            <a:extLst>
              <a:ext uri="{FF2B5EF4-FFF2-40B4-BE49-F238E27FC236}">
                <a16:creationId xmlns:a16="http://schemas.microsoft.com/office/drawing/2014/main" id="{396B10AF-FD82-4AAD-81EA-CEF0C6AC4F7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797050" y="3651250"/>
            <a:ext cx="0" cy="260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6" name="Line 73">
            <a:extLst>
              <a:ext uri="{FF2B5EF4-FFF2-40B4-BE49-F238E27FC236}">
                <a16:creationId xmlns:a16="http://schemas.microsoft.com/office/drawing/2014/main" id="{B4E99629-FB9D-41FC-823A-35FDBCB91DF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814513" y="6267450"/>
            <a:ext cx="3370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7" name="Line 74">
            <a:extLst>
              <a:ext uri="{FF2B5EF4-FFF2-40B4-BE49-F238E27FC236}">
                <a16:creationId xmlns:a16="http://schemas.microsoft.com/office/drawing/2014/main" id="{D1D6FB96-433F-403A-892F-ABB0A843A75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97050" y="365125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8" name="Rectangle 75">
            <a:extLst>
              <a:ext uri="{FF2B5EF4-FFF2-40B4-BE49-F238E27FC236}">
                <a16:creationId xmlns:a16="http://schemas.microsoft.com/office/drawing/2014/main" id="{2F747D81-D058-4440-B189-A9D6E83947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03375" y="484187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509" name="Line 76">
            <a:extLst>
              <a:ext uri="{FF2B5EF4-FFF2-40B4-BE49-F238E27FC236}">
                <a16:creationId xmlns:a16="http://schemas.microsoft.com/office/drawing/2014/main" id="{85A8EF50-8A8F-4E92-90B1-9CF0C6A7B2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97050" y="490220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10" name="投影片編號版面配置區 76">
            <a:extLst>
              <a:ext uri="{FF2B5EF4-FFF2-40B4-BE49-F238E27FC236}">
                <a16:creationId xmlns:a16="http://schemas.microsoft.com/office/drawing/2014/main" id="{1B9C3CC7-C453-4346-A4C4-1EEED69FD2F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BFA509-04BE-4CDE-AC8E-C5AA00D33A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4">
            <a:extLst>
              <a:ext uri="{FF2B5EF4-FFF2-40B4-BE49-F238E27FC236}">
                <a16:creationId xmlns:a16="http://schemas.microsoft.com/office/drawing/2014/main" id="{34DDE8A2-9D31-4354-A9F5-400C0FCD9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48A428-C21F-4C67-BDA3-31DBEEE2A092}" type="slidenum">
              <a:rPr lang="zh-TW" altLang="en-US" sz="1400" smtClean="0">
                <a:latin typeface="Times New Roman" panose="02020603050405020304" pitchFamily="18" charset="0"/>
              </a:rPr>
              <a:pPr/>
              <a:t>1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68454D1A-AD78-49A0-B8C6-45D53D3FB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269875"/>
            <a:ext cx="531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 Scalable Decoder</a:t>
            </a:r>
          </a:p>
        </p:txBody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C6A15757-138A-492A-8590-1341BA8F64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82750" y="2806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0" name="Rectangle 4">
            <a:extLst>
              <a:ext uri="{FF2B5EF4-FFF2-40B4-BE49-F238E27FC236}">
                <a16:creationId xmlns:a16="http://schemas.microsoft.com/office/drawing/2014/main" id="{8594DB03-9197-4993-B140-6303EEF930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6088" y="29178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7462" name="Rectangle 5">
            <a:extLst>
              <a:ext uri="{FF2B5EF4-FFF2-40B4-BE49-F238E27FC236}">
                <a16:creationId xmlns:a16="http://schemas.microsoft.com/office/drawing/2014/main" id="{320CD195-8F64-4F69-A209-E6BA7BDD0D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7350" y="28067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2" name="Rectangle 6">
            <a:extLst>
              <a:ext uri="{FF2B5EF4-FFF2-40B4-BE49-F238E27FC236}">
                <a16:creationId xmlns:a16="http://schemas.microsoft.com/office/drawing/2014/main" id="{D5A17F4E-F968-4D52-AAF0-D701B88B50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9738" y="29178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7464" name="Rectangle 7">
            <a:extLst>
              <a:ext uri="{FF2B5EF4-FFF2-40B4-BE49-F238E27FC236}">
                <a16:creationId xmlns:a16="http://schemas.microsoft.com/office/drawing/2014/main" id="{2D5A3FAE-E214-4FC3-A175-D9D106245D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32250" y="280035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4" name="Rectangle 8">
            <a:extLst>
              <a:ext uri="{FF2B5EF4-FFF2-40B4-BE49-F238E27FC236}">
                <a16:creationId xmlns:a16="http://schemas.microsoft.com/office/drawing/2014/main" id="{30FBD442-3F4B-4FD8-B991-A089D3386C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6538" y="292417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7466" name="Rectangle 9">
            <a:extLst>
              <a:ext uri="{FF2B5EF4-FFF2-40B4-BE49-F238E27FC236}">
                <a16:creationId xmlns:a16="http://schemas.microsoft.com/office/drawing/2014/main" id="{D93B00CC-F8CD-4980-B515-BFD01A1D7E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51600" y="34734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6" name="Rectangle 10">
            <a:extLst>
              <a:ext uri="{FF2B5EF4-FFF2-40B4-BE49-F238E27FC236}">
                <a16:creationId xmlns:a16="http://schemas.microsoft.com/office/drawing/2014/main" id="{C7EEBB37-5293-4091-9E93-45E49BA0C0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42075" y="35321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7468" name="Line 11">
            <a:extLst>
              <a:ext uri="{FF2B5EF4-FFF2-40B4-BE49-F238E27FC236}">
                <a16:creationId xmlns:a16="http://schemas.microsoft.com/office/drawing/2014/main" id="{2C230E8E-AA17-430C-9077-3BD524E933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9200" y="3067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9" name="Line 12">
            <a:extLst>
              <a:ext uri="{FF2B5EF4-FFF2-40B4-BE49-F238E27FC236}">
                <a16:creationId xmlns:a16="http://schemas.microsoft.com/office/drawing/2014/main" id="{DD9E916F-1AE5-496C-A03C-A374150AAC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51100" y="30797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0" name="Line 13">
            <a:extLst>
              <a:ext uri="{FF2B5EF4-FFF2-40B4-BE49-F238E27FC236}">
                <a16:creationId xmlns:a16="http://schemas.microsoft.com/office/drawing/2014/main" id="{B70D4D9F-9168-4A1F-B47C-AB81911E209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45050" y="3079750"/>
            <a:ext cx="857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1" name="Line 14">
            <a:extLst>
              <a:ext uri="{FF2B5EF4-FFF2-40B4-BE49-F238E27FC236}">
                <a16:creationId xmlns:a16="http://schemas.microsoft.com/office/drawing/2014/main" id="{F62F36BF-84D9-446F-B02A-3C5FC417B65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981700" y="3067050"/>
            <a:ext cx="175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2" name="Rectangle 15">
            <a:extLst>
              <a:ext uri="{FF2B5EF4-FFF2-40B4-BE49-F238E27FC236}">
                <a16:creationId xmlns:a16="http://schemas.microsoft.com/office/drawing/2014/main" id="{B746549E-374B-4403-9E44-A1790A02824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76400" y="445135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2" name="Rectangle 16">
            <a:extLst>
              <a:ext uri="{FF2B5EF4-FFF2-40B4-BE49-F238E27FC236}">
                <a16:creationId xmlns:a16="http://schemas.microsoft.com/office/drawing/2014/main" id="{5CE60D09-35D7-4BA4-92E7-6A2C976B81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1325" y="45608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7474" name="Rectangle 17">
            <a:extLst>
              <a:ext uri="{FF2B5EF4-FFF2-40B4-BE49-F238E27FC236}">
                <a16:creationId xmlns:a16="http://schemas.microsoft.com/office/drawing/2014/main" id="{1B05A0D5-4352-47C9-9494-56FE2FCB82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445135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4" name="Rectangle 18">
            <a:extLst>
              <a:ext uri="{FF2B5EF4-FFF2-40B4-BE49-F238E27FC236}">
                <a16:creationId xmlns:a16="http://schemas.microsoft.com/office/drawing/2014/main" id="{740FCDB0-F685-4382-B7D2-F84DCF42D0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4975" y="45608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7476" name="Line 19">
            <a:extLst>
              <a:ext uri="{FF2B5EF4-FFF2-40B4-BE49-F238E27FC236}">
                <a16:creationId xmlns:a16="http://schemas.microsoft.com/office/drawing/2014/main" id="{2252D34C-D5E5-4475-8ACF-3C802806F12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2850" y="47117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7" name="Line 20">
            <a:extLst>
              <a:ext uri="{FF2B5EF4-FFF2-40B4-BE49-F238E27FC236}">
                <a16:creationId xmlns:a16="http://schemas.microsoft.com/office/drawing/2014/main" id="{46B930DF-7033-44E1-A6DC-F3BE89FD3D5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44750" y="47244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8" name="Rectangle 21">
            <a:extLst>
              <a:ext uri="{FF2B5EF4-FFF2-40B4-BE49-F238E27FC236}">
                <a16:creationId xmlns:a16="http://schemas.microsoft.com/office/drawing/2014/main" id="{D3D7790F-032F-4921-B849-6EC13B779BF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00500" y="44323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8" name="Rectangle 22">
            <a:extLst>
              <a:ext uri="{FF2B5EF4-FFF2-40B4-BE49-F238E27FC236}">
                <a16:creationId xmlns:a16="http://schemas.microsoft.com/office/drawing/2014/main" id="{54489B7F-396F-4601-9F27-F03834AE1A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6375" y="45545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7480" name="Line 23">
            <a:extLst>
              <a:ext uri="{FF2B5EF4-FFF2-40B4-BE49-F238E27FC236}">
                <a16:creationId xmlns:a16="http://schemas.microsoft.com/office/drawing/2014/main" id="{BA56EFB5-1E9E-40D5-8F28-970AF96A281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13300" y="47307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7481" name="Group 24">
            <a:extLst>
              <a:ext uri="{FF2B5EF4-FFF2-40B4-BE49-F238E27FC236}">
                <a16:creationId xmlns:a16="http://schemas.microsoft.com/office/drawing/2014/main" id="{4926F972-F872-4879-9511-06A33F829D9B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2887663"/>
            <a:ext cx="328613" cy="396875"/>
            <a:chOff x="3566" y="1819"/>
            <a:chExt cx="207" cy="250"/>
          </a:xfrm>
        </p:grpSpPr>
        <p:sp>
          <p:nvSpPr>
            <p:cNvPr id="147508" name="Rectangle 25">
              <a:extLst>
                <a:ext uri="{FF2B5EF4-FFF2-40B4-BE49-F238E27FC236}">
                  <a16:creationId xmlns:a16="http://schemas.microsoft.com/office/drawing/2014/main" id="{276755C4-7D19-4F6A-AD85-FFBD4677E62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92" y="184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6282" name="Rectangle 26">
              <a:extLst>
                <a:ext uri="{FF2B5EF4-FFF2-40B4-BE49-F238E27FC236}">
                  <a16:creationId xmlns:a16="http://schemas.microsoft.com/office/drawing/2014/main" id="{6F99482F-B722-49D3-8995-4E2A85AA749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66" y="181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7482" name="Line 27">
            <a:extLst>
              <a:ext uri="{FF2B5EF4-FFF2-40B4-BE49-F238E27FC236}">
                <a16:creationId xmlns:a16="http://schemas.microsoft.com/office/drawing/2014/main" id="{50D8AFAD-BD3F-47E2-A349-4E5501313EE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448550" y="3073400"/>
            <a:ext cx="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3" name="Line 28">
            <a:extLst>
              <a:ext uri="{FF2B5EF4-FFF2-40B4-BE49-F238E27FC236}">
                <a16:creationId xmlns:a16="http://schemas.microsoft.com/office/drawing/2014/main" id="{B4AF4E0F-85F2-4A99-BDEE-A391C14FBC2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64250" y="3708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4" name="Line 29">
            <a:extLst>
              <a:ext uri="{FF2B5EF4-FFF2-40B4-BE49-F238E27FC236}">
                <a16:creationId xmlns:a16="http://schemas.microsoft.com/office/drawing/2014/main" id="{1FA6DB38-12B4-428C-A24F-E04AE9CD34E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829300" y="3911600"/>
            <a:ext cx="0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5" name="Rectangle 30">
            <a:extLst>
              <a:ext uri="{FF2B5EF4-FFF2-40B4-BE49-F238E27FC236}">
                <a16:creationId xmlns:a16="http://schemas.microsoft.com/office/drawing/2014/main" id="{6D66C637-962C-4FC2-8EB6-9505944BE8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76900" y="50863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87" name="Rectangle 31">
            <a:extLst>
              <a:ext uri="{FF2B5EF4-FFF2-40B4-BE49-F238E27FC236}">
                <a16:creationId xmlns:a16="http://schemas.microsoft.com/office/drawing/2014/main" id="{BE819A82-F7A4-4591-B650-144D874202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67375" y="51450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grpSp>
        <p:nvGrpSpPr>
          <p:cNvPr id="147487" name="Group 32">
            <a:extLst>
              <a:ext uri="{FF2B5EF4-FFF2-40B4-BE49-F238E27FC236}">
                <a16:creationId xmlns:a16="http://schemas.microsoft.com/office/drawing/2014/main" id="{0369420E-DD03-40A6-9758-92743FDA40BC}"/>
              </a:ext>
            </a:extLst>
          </p:cNvPr>
          <p:cNvGrpSpPr>
            <a:grpSpLocks/>
          </p:cNvGrpSpPr>
          <p:nvPr/>
        </p:nvGrpSpPr>
        <p:grpSpPr bwMode="auto">
          <a:xfrm>
            <a:off x="5210175" y="4538663"/>
            <a:ext cx="328613" cy="396875"/>
            <a:chOff x="3282" y="2859"/>
            <a:chExt cx="207" cy="250"/>
          </a:xfrm>
        </p:grpSpPr>
        <p:sp>
          <p:nvSpPr>
            <p:cNvPr id="147506" name="Rectangle 33">
              <a:extLst>
                <a:ext uri="{FF2B5EF4-FFF2-40B4-BE49-F238E27FC236}">
                  <a16:creationId xmlns:a16="http://schemas.microsoft.com/office/drawing/2014/main" id="{A5C33CE0-44C0-4FDA-86C9-CAB7CD57AFA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08" y="288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6290" name="Rectangle 34">
              <a:extLst>
                <a:ext uri="{FF2B5EF4-FFF2-40B4-BE49-F238E27FC236}">
                  <a16:creationId xmlns:a16="http://schemas.microsoft.com/office/drawing/2014/main" id="{0BC8F8A5-4C5F-43F7-A70A-3C9D84D9B1D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282" y="285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7488" name="Line 35">
            <a:extLst>
              <a:ext uri="{FF2B5EF4-FFF2-40B4-BE49-F238E27FC236}">
                <a16:creationId xmlns:a16="http://schemas.microsoft.com/office/drawing/2014/main" id="{298DEA9F-D1A1-4EA5-ADFF-B1F5D4D736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37350" y="471170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9" name="Line 36">
            <a:extLst>
              <a:ext uri="{FF2B5EF4-FFF2-40B4-BE49-F238E27FC236}">
                <a16:creationId xmlns:a16="http://schemas.microsoft.com/office/drawing/2014/main" id="{A216DC86-25C0-4755-B3E2-4266BB74185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394450" y="53086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0" name="Line 37">
            <a:extLst>
              <a:ext uri="{FF2B5EF4-FFF2-40B4-BE49-F238E27FC236}">
                <a16:creationId xmlns:a16="http://schemas.microsoft.com/office/drawing/2014/main" id="{8039F56C-C03F-43CF-9D72-C42F0F18E73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391150" y="53086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1" name="Line 38">
            <a:extLst>
              <a:ext uri="{FF2B5EF4-FFF2-40B4-BE49-F238E27FC236}">
                <a16:creationId xmlns:a16="http://schemas.microsoft.com/office/drawing/2014/main" id="{888DDCB2-5B80-4F5C-94A2-28AA32AA310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391150" y="4851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2" name="Line 39">
            <a:extLst>
              <a:ext uri="{FF2B5EF4-FFF2-40B4-BE49-F238E27FC236}">
                <a16:creationId xmlns:a16="http://schemas.microsoft.com/office/drawing/2014/main" id="{8D535C54-DD21-434D-9696-015A224CCEF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24500" y="470535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6296" name="Rectangle 40">
            <a:extLst>
              <a:ext uri="{FF2B5EF4-FFF2-40B4-BE49-F238E27FC236}">
                <a16:creationId xmlns:a16="http://schemas.microsoft.com/office/drawing/2014/main" id="{1B329242-4F45-4E91-8A29-B95B6CA0E2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22375" y="5081588"/>
            <a:ext cx="14795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6297" name="Rectangle 41">
            <a:extLst>
              <a:ext uri="{FF2B5EF4-FFF2-40B4-BE49-F238E27FC236}">
                <a16:creationId xmlns:a16="http://schemas.microsoft.com/office/drawing/2014/main" id="{44B458B9-301D-45A9-B135-BD796306E9F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24675" y="4852988"/>
            <a:ext cx="1428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6298" name="Rectangle 42">
            <a:extLst>
              <a:ext uri="{FF2B5EF4-FFF2-40B4-BE49-F238E27FC236}">
                <a16:creationId xmlns:a16="http://schemas.microsoft.com/office/drawing/2014/main" id="{9260A6C8-78D4-4669-83C2-91868C072CD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9888" y="2090738"/>
            <a:ext cx="14160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6299" name="Rectangle 43">
            <a:extLst>
              <a:ext uri="{FF2B5EF4-FFF2-40B4-BE49-F238E27FC236}">
                <a16:creationId xmlns:a16="http://schemas.microsoft.com/office/drawing/2014/main" id="{7BBCFE4C-D159-44B0-B785-2379E04C41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44588" y="18065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147497" name="Line 44">
            <a:extLst>
              <a:ext uri="{FF2B5EF4-FFF2-40B4-BE49-F238E27FC236}">
                <a16:creationId xmlns:a16="http://schemas.microsoft.com/office/drawing/2014/main" id="{211D41EA-3B82-48D8-84E2-5C8B8E34A41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3098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8" name="Line 45">
            <a:extLst>
              <a:ext uri="{FF2B5EF4-FFF2-40B4-BE49-F238E27FC236}">
                <a16:creationId xmlns:a16="http://schemas.microsoft.com/office/drawing/2014/main" id="{BA73DE43-421D-40CB-9C51-419A76A35B8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4718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9" name="Rectangle 46">
            <a:extLst>
              <a:ext uri="{FF2B5EF4-FFF2-40B4-BE49-F238E27FC236}">
                <a16:creationId xmlns:a16="http://schemas.microsoft.com/office/drawing/2014/main" id="{0C17B8A1-DAB1-43CA-A6F4-154AB9FE91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81650" y="3492500"/>
            <a:ext cx="482600" cy="393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303" name="Rectangle 47">
            <a:extLst>
              <a:ext uri="{FF2B5EF4-FFF2-40B4-BE49-F238E27FC236}">
                <a16:creationId xmlns:a16="http://schemas.microsoft.com/office/drawing/2014/main" id="{67900947-8FAD-40BA-8F3C-D213C50D4C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8325" y="352583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W</a:t>
            </a:r>
          </a:p>
        </p:txBody>
      </p:sp>
      <p:sp>
        <p:nvSpPr>
          <p:cNvPr id="147501" name="Line 48">
            <a:extLst>
              <a:ext uri="{FF2B5EF4-FFF2-40B4-BE49-F238E27FC236}">
                <a16:creationId xmlns:a16="http://schemas.microsoft.com/office/drawing/2014/main" id="{9266263C-8C9D-4374-9405-4641CE3FBE96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169150" y="3721100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2" name="Line 49">
            <a:extLst>
              <a:ext uri="{FF2B5EF4-FFF2-40B4-BE49-F238E27FC236}">
                <a16:creationId xmlns:a16="http://schemas.microsoft.com/office/drawing/2014/main" id="{9740D5CA-6D5F-492B-91AC-41FBFE1987F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842000" y="31877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3" name="Rectangle 50">
            <a:extLst>
              <a:ext uri="{FF2B5EF4-FFF2-40B4-BE49-F238E27FC236}">
                <a16:creationId xmlns:a16="http://schemas.microsoft.com/office/drawing/2014/main" id="{8F9857F2-239C-4B44-A6CD-3F37343850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1975" y="419417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7504" name="Line 51">
            <a:extLst>
              <a:ext uri="{FF2B5EF4-FFF2-40B4-BE49-F238E27FC236}">
                <a16:creationId xmlns:a16="http://schemas.microsoft.com/office/drawing/2014/main" id="{4F12A799-E3D2-4815-A5D7-1E3B4CC20D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35650" y="425450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5" name="投影片編號版面配置區 51">
            <a:extLst>
              <a:ext uri="{FF2B5EF4-FFF2-40B4-BE49-F238E27FC236}">
                <a16:creationId xmlns:a16="http://schemas.microsoft.com/office/drawing/2014/main" id="{4602FDDB-7936-492C-AA0D-F36C16759DB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8E5A488-0C50-4E9F-8525-C410F37169E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4">
            <a:extLst>
              <a:ext uri="{FF2B5EF4-FFF2-40B4-BE49-F238E27FC236}">
                <a16:creationId xmlns:a16="http://schemas.microsoft.com/office/drawing/2014/main" id="{007B3522-C065-4205-BC22-7CE6E8B1D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F55CE6-F625-4BC2-B541-87C95D6740E7}" type="slidenum">
              <a:rPr lang="zh-TW" altLang="en-US" sz="1400" smtClean="0">
                <a:latin typeface="Times New Roman" panose="02020603050405020304" pitchFamily="18" charset="0"/>
              </a:rPr>
              <a:pPr/>
              <a:t>1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id="{09700144-A191-4809-AD3A-629EE8FCD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34950"/>
            <a:ext cx="485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Scalable Encoder</a:t>
            </a:r>
          </a:p>
        </p:txBody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3E00C80B-5A85-401F-B698-03F5353E9C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44700" y="2425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84" name="Rectangle 4">
            <a:extLst>
              <a:ext uri="{FF2B5EF4-FFF2-40B4-BE49-F238E27FC236}">
                <a16:creationId xmlns:a16="http://schemas.microsoft.com/office/drawing/2014/main" id="{0AB8D9EB-B1CC-4C41-9A4F-9995CED0E5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78038" y="253682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8486" name="Line 5">
            <a:extLst>
              <a:ext uri="{FF2B5EF4-FFF2-40B4-BE49-F238E27FC236}">
                <a16:creationId xmlns:a16="http://schemas.microsoft.com/office/drawing/2014/main" id="{743600A1-82BA-4171-921A-F381D88491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581150" y="2686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7" name="Line 6">
            <a:extLst>
              <a:ext uri="{FF2B5EF4-FFF2-40B4-BE49-F238E27FC236}">
                <a16:creationId xmlns:a16="http://schemas.microsoft.com/office/drawing/2014/main" id="{E46A94A2-1D1D-485E-8546-61BFC9ECD5E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13050" y="2698750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8" name="Line 7">
            <a:extLst>
              <a:ext uri="{FF2B5EF4-FFF2-40B4-BE49-F238E27FC236}">
                <a16:creationId xmlns:a16="http://schemas.microsoft.com/office/drawing/2014/main" id="{15AD4966-FA22-48EF-92D5-073B8067C7D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69950" y="26860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9" name="Line 8">
            <a:extLst>
              <a:ext uri="{FF2B5EF4-FFF2-40B4-BE49-F238E27FC236}">
                <a16:creationId xmlns:a16="http://schemas.microsoft.com/office/drawing/2014/main" id="{C1ED35DA-421E-4019-B6B8-0F19B8523FF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89800" y="36576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490" name="Group 9">
            <a:extLst>
              <a:ext uri="{FF2B5EF4-FFF2-40B4-BE49-F238E27FC236}">
                <a16:creationId xmlns:a16="http://schemas.microsoft.com/office/drawing/2014/main" id="{6F431E50-8B00-42B4-9AC3-859AD8487692}"/>
              </a:ext>
            </a:extLst>
          </p:cNvPr>
          <p:cNvGrpSpPr>
            <a:grpSpLocks/>
          </p:cNvGrpSpPr>
          <p:nvPr/>
        </p:nvGrpSpPr>
        <p:grpSpPr bwMode="auto">
          <a:xfrm>
            <a:off x="1254125" y="2506663"/>
            <a:ext cx="328613" cy="396875"/>
            <a:chOff x="790" y="1579"/>
            <a:chExt cx="207" cy="250"/>
          </a:xfrm>
        </p:grpSpPr>
        <p:sp>
          <p:nvSpPr>
            <p:cNvPr id="148544" name="Rectangle 10">
              <a:extLst>
                <a:ext uri="{FF2B5EF4-FFF2-40B4-BE49-F238E27FC236}">
                  <a16:creationId xmlns:a16="http://schemas.microsoft.com/office/drawing/2014/main" id="{A7563ED9-BAD9-4B4A-8ED1-68C1EB0D583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16" y="160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291" name="Rectangle 11">
              <a:extLst>
                <a:ext uri="{FF2B5EF4-FFF2-40B4-BE49-F238E27FC236}">
                  <a16:creationId xmlns:a16="http://schemas.microsoft.com/office/drawing/2014/main" id="{5A82BE82-F1CF-47FE-BFBB-D517D55E9FE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790" y="157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8491" name="Line 12">
            <a:extLst>
              <a:ext uri="{FF2B5EF4-FFF2-40B4-BE49-F238E27FC236}">
                <a16:creationId xmlns:a16="http://schemas.microsoft.com/office/drawing/2014/main" id="{7F65D778-5F71-4459-B728-B55D9F3A2FD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422400" y="2832100"/>
            <a:ext cx="0" cy="307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2" name="Rectangle 13">
            <a:extLst>
              <a:ext uri="{FF2B5EF4-FFF2-40B4-BE49-F238E27FC236}">
                <a16:creationId xmlns:a16="http://schemas.microsoft.com/office/drawing/2014/main" id="{7DA509D6-51C4-4EE3-A076-4C93ECC182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64000" y="4610100"/>
            <a:ext cx="762000" cy="393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94" name="Rectangle 14">
            <a:extLst>
              <a:ext uri="{FF2B5EF4-FFF2-40B4-BE49-F238E27FC236}">
                <a16:creationId xmlns:a16="http://schemas.microsoft.com/office/drawing/2014/main" id="{741F51A0-6602-43B5-A183-5B28B92F46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29075" y="46450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grpSp>
        <p:nvGrpSpPr>
          <p:cNvPr id="148494" name="Group 15">
            <a:extLst>
              <a:ext uri="{FF2B5EF4-FFF2-40B4-BE49-F238E27FC236}">
                <a16:creationId xmlns:a16="http://schemas.microsoft.com/office/drawing/2014/main" id="{5489A660-8B3D-4458-B93A-011E07D7D2EF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3941763"/>
            <a:ext cx="328613" cy="396875"/>
            <a:chOff x="2678" y="2483"/>
            <a:chExt cx="207" cy="250"/>
          </a:xfrm>
        </p:grpSpPr>
        <p:sp>
          <p:nvSpPr>
            <p:cNvPr id="148542" name="Rectangle 16">
              <a:extLst>
                <a:ext uri="{FF2B5EF4-FFF2-40B4-BE49-F238E27FC236}">
                  <a16:creationId xmlns:a16="http://schemas.microsoft.com/office/drawing/2014/main" id="{2DCFB0F2-C96A-46F8-B285-3967303334C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04" y="251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297" name="Rectangle 17">
              <a:extLst>
                <a:ext uri="{FF2B5EF4-FFF2-40B4-BE49-F238E27FC236}">
                  <a16:creationId xmlns:a16="http://schemas.microsoft.com/office/drawing/2014/main" id="{631EDE6D-842E-4C53-AC89-CEAB99A6770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78" y="248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737298" name="Rectangle 18">
            <a:extLst>
              <a:ext uri="{FF2B5EF4-FFF2-40B4-BE49-F238E27FC236}">
                <a16:creationId xmlns:a16="http://schemas.microsoft.com/office/drawing/2014/main" id="{847971F9-D829-4003-BCB5-AD1FDFF670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12838" y="2819400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8496" name="Line 19">
            <a:extLst>
              <a:ext uri="{FF2B5EF4-FFF2-40B4-BE49-F238E27FC236}">
                <a16:creationId xmlns:a16="http://schemas.microsoft.com/office/drawing/2014/main" id="{845C3ABE-7E43-483B-933A-F9E0F330669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05250" y="2698750"/>
            <a:ext cx="260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7" name="Line 20">
            <a:extLst>
              <a:ext uri="{FF2B5EF4-FFF2-40B4-BE49-F238E27FC236}">
                <a16:creationId xmlns:a16="http://schemas.microsoft.com/office/drawing/2014/main" id="{02B4060E-D2CB-4487-89BC-CCA6305A51B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06900" y="26987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8" name="Line 21">
            <a:extLst>
              <a:ext uri="{FF2B5EF4-FFF2-40B4-BE49-F238E27FC236}">
                <a16:creationId xmlns:a16="http://schemas.microsoft.com/office/drawing/2014/main" id="{8368AA1A-13E3-43DF-B9BC-9D863512727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9600" y="3409950"/>
            <a:ext cx="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9" name="Line 22">
            <a:extLst>
              <a:ext uri="{FF2B5EF4-FFF2-40B4-BE49-F238E27FC236}">
                <a16:creationId xmlns:a16="http://schemas.microsoft.com/office/drawing/2014/main" id="{E3259BD9-55A8-4911-A726-E8A066BCD90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76850" y="363855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00" name="Line 23">
            <a:extLst>
              <a:ext uri="{FF2B5EF4-FFF2-40B4-BE49-F238E27FC236}">
                <a16:creationId xmlns:a16="http://schemas.microsoft.com/office/drawing/2014/main" id="{E63F06E8-EF21-4F88-993A-E8FB53BD17C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3250" y="3638550"/>
            <a:ext cx="552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501" name="Group 24">
            <a:extLst>
              <a:ext uri="{FF2B5EF4-FFF2-40B4-BE49-F238E27FC236}">
                <a16:creationId xmlns:a16="http://schemas.microsoft.com/office/drawing/2014/main" id="{862D5109-EC35-4708-BE09-B45E4AD7B5D5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459163"/>
            <a:ext cx="328613" cy="396875"/>
            <a:chOff x="3118" y="2179"/>
            <a:chExt cx="207" cy="250"/>
          </a:xfrm>
        </p:grpSpPr>
        <p:sp>
          <p:nvSpPr>
            <p:cNvPr id="148540" name="Rectangle 25">
              <a:extLst>
                <a:ext uri="{FF2B5EF4-FFF2-40B4-BE49-F238E27FC236}">
                  <a16:creationId xmlns:a16="http://schemas.microsoft.com/office/drawing/2014/main" id="{2334E395-125A-449E-A3EC-FC471E17BE2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44" y="220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306" name="Rectangle 26">
              <a:extLst>
                <a:ext uri="{FF2B5EF4-FFF2-40B4-BE49-F238E27FC236}">
                  <a16:creationId xmlns:a16="http://schemas.microsoft.com/office/drawing/2014/main" id="{1627BC87-425A-4270-A2FB-5F5986A692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18" y="217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737307" name="Rectangle 27">
            <a:extLst>
              <a:ext uri="{FF2B5EF4-FFF2-40B4-BE49-F238E27FC236}">
                <a16:creationId xmlns:a16="http://schemas.microsoft.com/office/drawing/2014/main" id="{41CCE33A-D154-4247-A398-22B2BE65C8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02175" y="3649663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8503" name="Line 28">
            <a:extLst>
              <a:ext uri="{FF2B5EF4-FFF2-40B4-BE49-F238E27FC236}">
                <a16:creationId xmlns:a16="http://schemas.microsoft.com/office/drawing/2014/main" id="{66F91E78-E370-40AC-AB27-0E44BE95247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42481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504" name="Group 29">
            <a:extLst>
              <a:ext uri="{FF2B5EF4-FFF2-40B4-BE49-F238E27FC236}">
                <a16:creationId xmlns:a16="http://schemas.microsoft.com/office/drawing/2014/main" id="{8A686ECF-42F1-4938-87A9-4D55E86D9A1D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5300663"/>
            <a:ext cx="328613" cy="396875"/>
            <a:chOff x="2678" y="3339"/>
            <a:chExt cx="207" cy="250"/>
          </a:xfrm>
        </p:grpSpPr>
        <p:sp>
          <p:nvSpPr>
            <p:cNvPr id="148538" name="Rectangle 30">
              <a:extLst>
                <a:ext uri="{FF2B5EF4-FFF2-40B4-BE49-F238E27FC236}">
                  <a16:creationId xmlns:a16="http://schemas.microsoft.com/office/drawing/2014/main" id="{837529C9-C5C8-4EB3-BB5A-FB4F3A1DA16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04" y="336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311" name="Rectangle 31">
              <a:extLst>
                <a:ext uri="{FF2B5EF4-FFF2-40B4-BE49-F238E27FC236}">
                  <a16:creationId xmlns:a16="http://schemas.microsoft.com/office/drawing/2014/main" id="{1410C4CD-2C16-4926-876B-848946AEAB0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78" y="333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8505" name="Line 32">
            <a:extLst>
              <a:ext uri="{FF2B5EF4-FFF2-40B4-BE49-F238E27FC236}">
                <a16:creationId xmlns:a16="http://schemas.microsoft.com/office/drawing/2014/main" id="{781EBB95-299E-4A78-934A-25587FEB155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50228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06" name="Rectangle 33">
            <a:extLst>
              <a:ext uri="{FF2B5EF4-FFF2-40B4-BE49-F238E27FC236}">
                <a16:creationId xmlns:a16="http://schemas.microsoft.com/office/drawing/2014/main" id="{0214BC0F-1C37-460B-B757-FDF71B5195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54300" y="5734050"/>
            <a:ext cx="711200" cy="342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14" name="Rectangle 34">
            <a:extLst>
              <a:ext uri="{FF2B5EF4-FFF2-40B4-BE49-F238E27FC236}">
                <a16:creationId xmlns:a16="http://schemas.microsoft.com/office/drawing/2014/main" id="{5E8AB7C1-9823-46FC-A1C9-92DEB27615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70175" y="5743575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8508" name="Rectangle 35">
            <a:extLst>
              <a:ext uri="{FF2B5EF4-FFF2-40B4-BE49-F238E27FC236}">
                <a16:creationId xmlns:a16="http://schemas.microsoft.com/office/drawing/2014/main" id="{9529BC77-5698-49B6-A8CC-B77520228A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94350" y="34353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16" name="Rectangle 36">
            <a:extLst>
              <a:ext uri="{FF2B5EF4-FFF2-40B4-BE49-F238E27FC236}">
                <a16:creationId xmlns:a16="http://schemas.microsoft.com/office/drawing/2014/main" id="{AEE6A51E-F85D-4DA0-971B-0DFEE08B4AA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8325" y="34432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8510" name="Line 37">
            <a:extLst>
              <a:ext uri="{FF2B5EF4-FFF2-40B4-BE49-F238E27FC236}">
                <a16:creationId xmlns:a16="http://schemas.microsoft.com/office/drawing/2014/main" id="{D990D608-C231-442F-BCC7-DB2F518F09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56197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1" name="Line 38">
            <a:extLst>
              <a:ext uri="{FF2B5EF4-FFF2-40B4-BE49-F238E27FC236}">
                <a16:creationId xmlns:a16="http://schemas.microsoft.com/office/drawing/2014/main" id="{B433D7F1-26CD-4B97-9714-14C237857197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365500" y="594995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2" name="Line 39">
            <a:extLst>
              <a:ext uri="{FF2B5EF4-FFF2-40B4-BE49-F238E27FC236}">
                <a16:creationId xmlns:a16="http://schemas.microsoft.com/office/drawing/2014/main" id="{84D9C194-FECE-450F-AA5F-A8EEDC83C77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1422400" y="592455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3" name="Line 40">
            <a:extLst>
              <a:ext uri="{FF2B5EF4-FFF2-40B4-BE49-F238E27FC236}">
                <a16:creationId xmlns:a16="http://schemas.microsoft.com/office/drawing/2014/main" id="{57729E52-FA28-49B7-997F-85EB0F2FB6D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35100" y="5429250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4" name="Line 41">
            <a:extLst>
              <a:ext uri="{FF2B5EF4-FFF2-40B4-BE49-F238E27FC236}">
                <a16:creationId xmlns:a16="http://schemas.microsoft.com/office/drawing/2014/main" id="{4D223B12-4450-4BE9-840B-28B5AB9177A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97200" y="230505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5" name="Line 42">
            <a:extLst>
              <a:ext uri="{FF2B5EF4-FFF2-40B4-BE49-F238E27FC236}">
                <a16:creationId xmlns:a16="http://schemas.microsoft.com/office/drawing/2014/main" id="{A74453FD-93BE-43C2-824B-54C47701242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97200" y="2292350"/>
            <a:ext cx="210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6" name="Line 43">
            <a:extLst>
              <a:ext uri="{FF2B5EF4-FFF2-40B4-BE49-F238E27FC236}">
                <a16:creationId xmlns:a16="http://schemas.microsoft.com/office/drawing/2014/main" id="{EFA16EFE-C625-4B0B-9E6E-A6D06CA6BA3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18100" y="229235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7" name="Rectangle 44">
            <a:extLst>
              <a:ext uri="{FF2B5EF4-FFF2-40B4-BE49-F238E27FC236}">
                <a16:creationId xmlns:a16="http://schemas.microsoft.com/office/drawing/2014/main" id="{F3057B2C-9DC8-400E-8074-EC3FA99C0AA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72250" y="34226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5" name="Rectangle 45">
            <a:extLst>
              <a:ext uri="{FF2B5EF4-FFF2-40B4-BE49-F238E27FC236}">
                <a16:creationId xmlns:a16="http://schemas.microsoft.com/office/drawing/2014/main" id="{32687F11-49D6-42C6-B63C-7CF5443669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26225" y="34940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148519" name="Rectangle 46">
            <a:extLst>
              <a:ext uri="{FF2B5EF4-FFF2-40B4-BE49-F238E27FC236}">
                <a16:creationId xmlns:a16="http://schemas.microsoft.com/office/drawing/2014/main" id="{C6E85E5D-F590-4FAE-9DA4-1F3C470BBE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27800" y="24955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7" name="Rectangle 47">
            <a:extLst>
              <a:ext uri="{FF2B5EF4-FFF2-40B4-BE49-F238E27FC236}">
                <a16:creationId xmlns:a16="http://schemas.microsoft.com/office/drawing/2014/main" id="{96CD386F-0E10-471A-B314-ABED7B945C4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67488" y="25542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148521" name="Rectangle 48">
            <a:extLst>
              <a:ext uri="{FF2B5EF4-FFF2-40B4-BE49-F238E27FC236}">
                <a16:creationId xmlns:a16="http://schemas.microsoft.com/office/drawing/2014/main" id="{8613213A-C922-411C-92AF-2C84AD256F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2650" y="2508250"/>
            <a:ext cx="4699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9" name="Rectangle 49">
            <a:extLst>
              <a:ext uri="{FF2B5EF4-FFF2-40B4-BE49-F238E27FC236}">
                <a16:creationId xmlns:a16="http://schemas.microsoft.com/office/drawing/2014/main" id="{14CC9405-9ED9-4D21-A527-6D8C2AB8A5D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75038" y="2568575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737330" name="Rectangle 50">
            <a:extLst>
              <a:ext uri="{FF2B5EF4-FFF2-40B4-BE49-F238E27FC236}">
                <a16:creationId xmlns:a16="http://schemas.microsoft.com/office/drawing/2014/main" id="{10B06DAA-EEA2-458B-9C57-43DB131514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0738" y="1978025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148524" name="Line 51">
            <a:extLst>
              <a:ext uri="{FF2B5EF4-FFF2-40B4-BE49-F238E27FC236}">
                <a16:creationId xmlns:a16="http://schemas.microsoft.com/office/drawing/2014/main" id="{359E5841-8471-427E-8B26-2B72A8BD30B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64400" y="27178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5" name="Line 52">
            <a:extLst>
              <a:ext uri="{FF2B5EF4-FFF2-40B4-BE49-F238E27FC236}">
                <a16:creationId xmlns:a16="http://schemas.microsoft.com/office/drawing/2014/main" id="{C0C1E605-D8B3-4E87-BD16-B5F94A61A95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64250" y="3651250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6" name="Line 53">
            <a:extLst>
              <a:ext uri="{FF2B5EF4-FFF2-40B4-BE49-F238E27FC236}">
                <a16:creationId xmlns:a16="http://schemas.microsoft.com/office/drawing/2014/main" id="{EB038CCB-C6D0-4BA7-89BD-B073894498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248400" y="3651250"/>
            <a:ext cx="0" cy="495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7" name="Line 54">
            <a:extLst>
              <a:ext uri="{FF2B5EF4-FFF2-40B4-BE49-F238E27FC236}">
                <a16:creationId xmlns:a16="http://schemas.microsoft.com/office/drawing/2014/main" id="{A759886C-EB5A-43CF-BAE2-DFBED6356F99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83300" y="415925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8" name="Line 55">
            <a:extLst>
              <a:ext uri="{FF2B5EF4-FFF2-40B4-BE49-F238E27FC236}">
                <a16:creationId xmlns:a16="http://schemas.microsoft.com/office/drawing/2014/main" id="{65675404-D607-4561-BF79-A1AF34EEB1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572000" y="413385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9" name="Rectangle 56">
            <a:extLst>
              <a:ext uri="{FF2B5EF4-FFF2-40B4-BE49-F238E27FC236}">
                <a16:creationId xmlns:a16="http://schemas.microsoft.com/office/drawing/2014/main" id="{78AC9EA6-FD6F-4BEE-9569-7174B42D79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94350" y="39560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37" name="Rectangle 57">
            <a:extLst>
              <a:ext uri="{FF2B5EF4-FFF2-40B4-BE49-F238E27FC236}">
                <a16:creationId xmlns:a16="http://schemas.microsoft.com/office/drawing/2014/main" id="{158E520C-52F6-4618-AF41-C0C440B3B8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84825" y="39893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737338" name="Rectangle 58">
            <a:extLst>
              <a:ext uri="{FF2B5EF4-FFF2-40B4-BE49-F238E27FC236}">
                <a16:creationId xmlns:a16="http://schemas.microsoft.com/office/drawing/2014/main" id="{BB361BAF-F0FB-4898-90DC-58B8B0151B5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34188" y="158908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737339" name="Rectangle 59">
            <a:extLst>
              <a:ext uri="{FF2B5EF4-FFF2-40B4-BE49-F238E27FC236}">
                <a16:creationId xmlns:a16="http://schemas.microsoft.com/office/drawing/2014/main" id="{5E717097-CD50-424E-80E9-90DED18830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3525" y="397033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148533" name="Rectangle 60">
            <a:extLst>
              <a:ext uri="{FF2B5EF4-FFF2-40B4-BE49-F238E27FC236}">
                <a16:creationId xmlns:a16="http://schemas.microsoft.com/office/drawing/2014/main" id="{22FAD6B7-3B83-4A70-85FB-CD320E63C9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97350" y="30416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41" name="Rectangle 61">
            <a:extLst>
              <a:ext uri="{FF2B5EF4-FFF2-40B4-BE49-F238E27FC236}">
                <a16:creationId xmlns:a16="http://schemas.microsoft.com/office/drawing/2014/main" id="{0622E5A6-D31E-4B08-B6A5-66FDBD7609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86238" y="307657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737342" name="Rectangle 62">
            <a:extLst>
              <a:ext uri="{FF2B5EF4-FFF2-40B4-BE49-F238E27FC236}">
                <a16:creationId xmlns:a16="http://schemas.microsoft.com/office/drawing/2014/main" id="{C26CA8B3-CA19-4F14-9FB4-6F9793180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3043238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ars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737343" name="Rectangle 63">
            <a:extLst>
              <a:ext uri="{FF2B5EF4-FFF2-40B4-BE49-F238E27FC236}">
                <a16:creationId xmlns:a16="http://schemas.microsoft.com/office/drawing/2014/main" id="{97726499-2533-4D35-8983-C3464B4F6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4376738"/>
            <a:ext cx="55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n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148537" name="投影片編號版面配置區 63">
            <a:extLst>
              <a:ext uri="{FF2B5EF4-FFF2-40B4-BE49-F238E27FC236}">
                <a16:creationId xmlns:a16="http://schemas.microsoft.com/office/drawing/2014/main" id="{5B8C65EC-6176-40AB-AE30-ED1D6B6B6C6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D90F241-B885-4E1A-BC0A-6BC19589EA8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4">
            <a:extLst>
              <a:ext uri="{FF2B5EF4-FFF2-40B4-BE49-F238E27FC236}">
                <a16:creationId xmlns:a16="http://schemas.microsoft.com/office/drawing/2014/main" id="{44CC5AD3-99BD-4071-9E83-7F5A6B582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E05CA1-823C-4A03-B64D-DE1823951183}" type="slidenum">
              <a:rPr lang="zh-TW" altLang="en-US" sz="1400" smtClean="0">
                <a:latin typeface="Times New Roman" panose="02020603050405020304" pitchFamily="18" charset="0"/>
              </a:rPr>
              <a:pPr/>
              <a:t>1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9D719137-99BB-429A-B668-D3EE9E378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196850"/>
            <a:ext cx="488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Scalable Decoder</a:t>
            </a:r>
          </a:p>
        </p:txBody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71D4FA55-2621-42D6-B18B-6C5DA2549C2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82750" y="2806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08" name="Rectangle 4">
            <a:extLst>
              <a:ext uri="{FF2B5EF4-FFF2-40B4-BE49-F238E27FC236}">
                <a16:creationId xmlns:a16="http://schemas.microsoft.com/office/drawing/2014/main" id="{6DBA235D-BF0B-47C0-8118-357BAE83B81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6088" y="29178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9510" name="Rectangle 5">
            <a:extLst>
              <a:ext uri="{FF2B5EF4-FFF2-40B4-BE49-F238E27FC236}">
                <a16:creationId xmlns:a16="http://schemas.microsoft.com/office/drawing/2014/main" id="{7C6F26F4-192A-471D-8AF0-1C21172238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7350" y="28067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0" name="Rectangle 6">
            <a:extLst>
              <a:ext uri="{FF2B5EF4-FFF2-40B4-BE49-F238E27FC236}">
                <a16:creationId xmlns:a16="http://schemas.microsoft.com/office/drawing/2014/main" id="{AF94F991-732A-46B0-9697-57CBB1BB1B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9738" y="29178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9512" name="Rectangle 7">
            <a:extLst>
              <a:ext uri="{FF2B5EF4-FFF2-40B4-BE49-F238E27FC236}">
                <a16:creationId xmlns:a16="http://schemas.microsoft.com/office/drawing/2014/main" id="{068480E1-2DFC-4DAC-9A21-CB7F22D184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70450" y="28194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2" name="Rectangle 8">
            <a:extLst>
              <a:ext uri="{FF2B5EF4-FFF2-40B4-BE49-F238E27FC236}">
                <a16:creationId xmlns:a16="http://schemas.microsoft.com/office/drawing/2014/main" id="{E82F2913-4B1D-405A-A73E-B2A3409FE6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84738" y="29416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9514" name="Rectangle 9">
            <a:extLst>
              <a:ext uri="{FF2B5EF4-FFF2-40B4-BE49-F238E27FC236}">
                <a16:creationId xmlns:a16="http://schemas.microsoft.com/office/drawing/2014/main" id="{29F86F3C-B1DA-4893-ABD6-BD9F63EC48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0500" y="34734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4" name="Rectangle 10">
            <a:extLst>
              <a:ext uri="{FF2B5EF4-FFF2-40B4-BE49-F238E27FC236}">
                <a16:creationId xmlns:a16="http://schemas.microsoft.com/office/drawing/2014/main" id="{FDDC062D-4ACB-4340-9CFD-0C61CD2E19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30975" y="35321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9516" name="Line 11">
            <a:extLst>
              <a:ext uri="{FF2B5EF4-FFF2-40B4-BE49-F238E27FC236}">
                <a16:creationId xmlns:a16="http://schemas.microsoft.com/office/drawing/2014/main" id="{B63DD598-C895-4965-8900-1F4E1F61EC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9200" y="3067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7" name="Line 12">
            <a:extLst>
              <a:ext uri="{FF2B5EF4-FFF2-40B4-BE49-F238E27FC236}">
                <a16:creationId xmlns:a16="http://schemas.microsoft.com/office/drawing/2014/main" id="{FB79237E-6E51-49FA-AC37-6A3FC9F428C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51100" y="30797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8" name="Line 13">
            <a:extLst>
              <a:ext uri="{FF2B5EF4-FFF2-40B4-BE49-F238E27FC236}">
                <a16:creationId xmlns:a16="http://schemas.microsoft.com/office/drawing/2014/main" id="{BE60E1C1-F093-4079-9FFC-5A6F17553D9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68700" y="3086100"/>
            <a:ext cx="1308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9" name="Line 14">
            <a:extLst>
              <a:ext uri="{FF2B5EF4-FFF2-40B4-BE49-F238E27FC236}">
                <a16:creationId xmlns:a16="http://schemas.microsoft.com/office/drawing/2014/main" id="{C3FF6F0F-59C6-479B-B86D-483CB1295F8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689600" y="31051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0" name="Line 15">
            <a:extLst>
              <a:ext uri="{FF2B5EF4-FFF2-40B4-BE49-F238E27FC236}">
                <a16:creationId xmlns:a16="http://schemas.microsoft.com/office/drawing/2014/main" id="{FD2A10D8-B682-4804-B8E3-2A9F8EC778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362700" y="3067050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9521" name="Group 16">
            <a:extLst>
              <a:ext uri="{FF2B5EF4-FFF2-40B4-BE49-F238E27FC236}">
                <a16:creationId xmlns:a16="http://schemas.microsoft.com/office/drawing/2014/main" id="{BEA7327F-1819-4A7E-A830-E33C8A53E646}"/>
              </a:ext>
            </a:extLst>
          </p:cNvPr>
          <p:cNvGrpSpPr>
            <a:grpSpLocks/>
          </p:cNvGrpSpPr>
          <p:nvPr/>
        </p:nvGrpSpPr>
        <p:grpSpPr bwMode="auto">
          <a:xfrm>
            <a:off x="4105275" y="4068763"/>
            <a:ext cx="328613" cy="396875"/>
            <a:chOff x="2586" y="2563"/>
            <a:chExt cx="207" cy="250"/>
          </a:xfrm>
        </p:grpSpPr>
        <p:sp>
          <p:nvSpPr>
            <p:cNvPr id="149558" name="Rectangle 17">
              <a:extLst>
                <a:ext uri="{FF2B5EF4-FFF2-40B4-BE49-F238E27FC236}">
                  <a16:creationId xmlns:a16="http://schemas.microsoft.com/office/drawing/2014/main" id="{030CD1DE-51B6-4B1F-BB27-14FB7CA0E6F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12" y="259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22" name="Rectangle 18">
              <a:extLst>
                <a:ext uri="{FF2B5EF4-FFF2-40B4-BE49-F238E27FC236}">
                  <a16:creationId xmlns:a16="http://schemas.microsoft.com/office/drawing/2014/main" id="{C9D6574A-282F-4D6F-9C36-B688BD9BFED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86" y="256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22" name="Rectangle 19">
            <a:extLst>
              <a:ext uri="{FF2B5EF4-FFF2-40B4-BE49-F238E27FC236}">
                <a16:creationId xmlns:a16="http://schemas.microsoft.com/office/drawing/2014/main" id="{6E2CDEC9-A1F6-45DE-84E5-E0760A24B1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71650" y="39751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24" name="Rectangle 20">
            <a:extLst>
              <a:ext uri="{FF2B5EF4-FFF2-40B4-BE49-F238E27FC236}">
                <a16:creationId xmlns:a16="http://schemas.microsoft.com/office/drawing/2014/main" id="{940557D6-BB5B-4C8B-BA0E-CB4DBD11AF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06575" y="40862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9524" name="Rectangle 21">
            <a:extLst>
              <a:ext uri="{FF2B5EF4-FFF2-40B4-BE49-F238E27FC236}">
                <a16:creationId xmlns:a16="http://schemas.microsoft.com/office/drawing/2014/main" id="{B8239D44-7AAE-45AA-9E8D-D215DE8523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16250" y="39751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26" name="Rectangle 22">
            <a:extLst>
              <a:ext uri="{FF2B5EF4-FFF2-40B4-BE49-F238E27FC236}">
                <a16:creationId xmlns:a16="http://schemas.microsoft.com/office/drawing/2014/main" id="{8A3058D7-BC4C-438A-8E8E-4638C2338F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70225" y="40862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9526" name="Line 23">
            <a:extLst>
              <a:ext uri="{FF2B5EF4-FFF2-40B4-BE49-F238E27FC236}">
                <a16:creationId xmlns:a16="http://schemas.microsoft.com/office/drawing/2014/main" id="{8F22756D-6EA3-4225-B3E8-CB748CB0EBF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308100" y="42354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7" name="Line 24">
            <a:extLst>
              <a:ext uri="{FF2B5EF4-FFF2-40B4-BE49-F238E27FC236}">
                <a16:creationId xmlns:a16="http://schemas.microsoft.com/office/drawing/2014/main" id="{7CA81C52-59E0-4614-B892-6AE7D4FA76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40000" y="42481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8" name="Line 25">
            <a:extLst>
              <a:ext uri="{FF2B5EF4-FFF2-40B4-BE49-F238E27FC236}">
                <a16:creationId xmlns:a16="http://schemas.microsoft.com/office/drawing/2014/main" id="{21944632-3A2A-445B-9D91-77648E9DD3B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657600" y="42608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9" name="Line 26">
            <a:extLst>
              <a:ext uri="{FF2B5EF4-FFF2-40B4-BE49-F238E27FC236}">
                <a16:creationId xmlns:a16="http://schemas.microsoft.com/office/drawing/2014/main" id="{AB4F8103-674C-46A2-BF2C-CB4F0778237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73550" y="3086100"/>
            <a:ext cx="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0" name="Line 27">
            <a:extLst>
              <a:ext uri="{FF2B5EF4-FFF2-40B4-BE49-F238E27FC236}">
                <a16:creationId xmlns:a16="http://schemas.microsoft.com/office/drawing/2014/main" id="{AA689071-B0BE-40A9-B5AF-E0C76C12B5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9600" y="42481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1" name="Rectangle 28">
            <a:extLst>
              <a:ext uri="{FF2B5EF4-FFF2-40B4-BE49-F238E27FC236}">
                <a16:creationId xmlns:a16="http://schemas.microsoft.com/office/drawing/2014/main" id="{96CC935F-1EB3-4380-9ECE-6AB9452FC5D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95850" y="39751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33" name="Rectangle 29">
            <a:extLst>
              <a:ext uri="{FF2B5EF4-FFF2-40B4-BE49-F238E27FC236}">
                <a16:creationId xmlns:a16="http://schemas.microsoft.com/office/drawing/2014/main" id="{961C81E8-9C69-4DA5-8E48-B77BB2C06A6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11725" y="40973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9533" name="Line 30">
            <a:extLst>
              <a:ext uri="{FF2B5EF4-FFF2-40B4-BE49-F238E27FC236}">
                <a16:creationId xmlns:a16="http://schemas.microsoft.com/office/drawing/2014/main" id="{43149B29-FCA4-4846-B4E8-2A569E708C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27700" y="42735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9534" name="Group 31">
            <a:extLst>
              <a:ext uri="{FF2B5EF4-FFF2-40B4-BE49-F238E27FC236}">
                <a16:creationId xmlns:a16="http://schemas.microsoft.com/office/drawing/2014/main" id="{7269CE21-D998-4E03-8C0E-E1A3FA813F3E}"/>
              </a:ext>
            </a:extLst>
          </p:cNvPr>
          <p:cNvGrpSpPr>
            <a:grpSpLocks/>
          </p:cNvGrpSpPr>
          <p:nvPr/>
        </p:nvGrpSpPr>
        <p:grpSpPr bwMode="auto">
          <a:xfrm>
            <a:off x="6073775" y="2925763"/>
            <a:ext cx="328613" cy="396875"/>
            <a:chOff x="3826" y="1843"/>
            <a:chExt cx="207" cy="250"/>
          </a:xfrm>
        </p:grpSpPr>
        <p:sp>
          <p:nvSpPr>
            <p:cNvPr id="149556" name="Rectangle 32">
              <a:extLst>
                <a:ext uri="{FF2B5EF4-FFF2-40B4-BE49-F238E27FC236}">
                  <a16:creationId xmlns:a16="http://schemas.microsoft.com/office/drawing/2014/main" id="{773D0BEA-70A5-4A96-B643-422EFC2BD55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52" y="187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37" name="Rectangle 33">
              <a:extLst>
                <a:ext uri="{FF2B5EF4-FFF2-40B4-BE49-F238E27FC236}">
                  <a16:creationId xmlns:a16="http://schemas.microsoft.com/office/drawing/2014/main" id="{AA716570-BB81-4FFE-A3F6-16E8D02BAB0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26" y="184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35" name="Line 34">
            <a:extLst>
              <a:ext uri="{FF2B5EF4-FFF2-40B4-BE49-F238E27FC236}">
                <a16:creationId xmlns:a16="http://schemas.microsoft.com/office/drawing/2014/main" id="{A83E3DF7-6492-4A74-81DE-8E3462DEDA7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600950" y="3060700"/>
            <a:ext cx="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6" name="Line 35">
            <a:extLst>
              <a:ext uri="{FF2B5EF4-FFF2-40B4-BE49-F238E27FC236}">
                <a16:creationId xmlns:a16="http://schemas.microsoft.com/office/drawing/2014/main" id="{B4384C26-5956-4BB1-B449-21D00FBE07E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58050" y="36957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7" name="Line 36">
            <a:extLst>
              <a:ext uri="{FF2B5EF4-FFF2-40B4-BE49-F238E27FC236}">
                <a16:creationId xmlns:a16="http://schemas.microsoft.com/office/drawing/2014/main" id="{73730676-064D-4505-99B0-8CDA30A04650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254750" y="36957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8" name="Line 37">
            <a:extLst>
              <a:ext uri="{FF2B5EF4-FFF2-40B4-BE49-F238E27FC236}">
                <a16:creationId xmlns:a16="http://schemas.microsoft.com/office/drawing/2014/main" id="{9FE5BFA4-33CB-4864-8C57-5C32C166AF4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254750" y="32385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9" name="Rectangle 38">
            <a:extLst>
              <a:ext uri="{FF2B5EF4-FFF2-40B4-BE49-F238E27FC236}">
                <a16:creationId xmlns:a16="http://schemas.microsoft.com/office/drawing/2014/main" id="{389DCE30-116D-44DF-BD0C-7FE1F67504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1300" y="46291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43" name="Rectangle 39">
            <a:extLst>
              <a:ext uri="{FF2B5EF4-FFF2-40B4-BE49-F238E27FC236}">
                <a16:creationId xmlns:a16="http://schemas.microsoft.com/office/drawing/2014/main" id="{0F9A5C8C-BFDE-46B4-8A61-9170579666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81775" y="46878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grpSp>
        <p:nvGrpSpPr>
          <p:cNvPr id="149541" name="Group 40">
            <a:extLst>
              <a:ext uri="{FF2B5EF4-FFF2-40B4-BE49-F238E27FC236}">
                <a16:creationId xmlns:a16="http://schemas.microsoft.com/office/drawing/2014/main" id="{86AD5F6D-6641-41AF-8348-520FEA23F284}"/>
              </a:ext>
            </a:extLst>
          </p:cNvPr>
          <p:cNvGrpSpPr>
            <a:grpSpLocks/>
          </p:cNvGrpSpPr>
          <p:nvPr/>
        </p:nvGrpSpPr>
        <p:grpSpPr bwMode="auto">
          <a:xfrm>
            <a:off x="6124575" y="4081463"/>
            <a:ext cx="328613" cy="396875"/>
            <a:chOff x="3858" y="2571"/>
            <a:chExt cx="207" cy="250"/>
          </a:xfrm>
        </p:grpSpPr>
        <p:sp>
          <p:nvSpPr>
            <p:cNvPr id="149554" name="Rectangle 41">
              <a:extLst>
                <a:ext uri="{FF2B5EF4-FFF2-40B4-BE49-F238E27FC236}">
                  <a16:creationId xmlns:a16="http://schemas.microsoft.com/office/drawing/2014/main" id="{442249F4-0927-4476-805A-5C18C9195AF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84" y="2600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46" name="Rectangle 42">
              <a:extLst>
                <a:ext uri="{FF2B5EF4-FFF2-40B4-BE49-F238E27FC236}">
                  <a16:creationId xmlns:a16="http://schemas.microsoft.com/office/drawing/2014/main" id="{D77B750F-7BD5-41B3-A131-F33F4C4FECA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58" y="2571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42" name="Line 43">
            <a:extLst>
              <a:ext uri="{FF2B5EF4-FFF2-40B4-BE49-F238E27FC236}">
                <a16:creationId xmlns:a16="http://schemas.microsoft.com/office/drawing/2014/main" id="{60597E23-BBEE-4DFC-A4D2-B39383A7085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651750" y="425450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3" name="Line 44">
            <a:extLst>
              <a:ext uri="{FF2B5EF4-FFF2-40B4-BE49-F238E27FC236}">
                <a16:creationId xmlns:a16="http://schemas.microsoft.com/office/drawing/2014/main" id="{9081001A-0E42-440D-B9A5-FF465E1D67AB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308850" y="48514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4" name="Line 45">
            <a:extLst>
              <a:ext uri="{FF2B5EF4-FFF2-40B4-BE49-F238E27FC236}">
                <a16:creationId xmlns:a16="http://schemas.microsoft.com/office/drawing/2014/main" id="{C370EECA-31BF-46AB-9642-D5C6A3779B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305550" y="48514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5" name="Line 46">
            <a:extLst>
              <a:ext uri="{FF2B5EF4-FFF2-40B4-BE49-F238E27FC236}">
                <a16:creationId xmlns:a16="http://schemas.microsoft.com/office/drawing/2014/main" id="{7331067F-DE32-44DB-A212-B6300607DFDF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305550" y="43942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6" name="Line 47">
            <a:extLst>
              <a:ext uri="{FF2B5EF4-FFF2-40B4-BE49-F238E27FC236}">
                <a16:creationId xmlns:a16="http://schemas.microsoft.com/office/drawing/2014/main" id="{928C60BF-B272-40F6-9814-09A1AF1475B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38900" y="4248150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52" name="Rectangle 48">
            <a:extLst>
              <a:ext uri="{FF2B5EF4-FFF2-40B4-BE49-F238E27FC236}">
                <a16:creationId xmlns:a16="http://schemas.microsoft.com/office/drawing/2014/main" id="{ABE54E17-A870-4A63-9458-2DD3473108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60475" y="46259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8353" name="Rectangle 49">
            <a:extLst>
              <a:ext uri="{FF2B5EF4-FFF2-40B4-BE49-F238E27FC236}">
                <a16:creationId xmlns:a16="http://schemas.microsoft.com/office/drawing/2014/main" id="{34A15372-7EA7-4A25-8524-851B1F3B6E3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1925" y="5214938"/>
            <a:ext cx="14160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8354" name="Rectangle 50">
            <a:extLst>
              <a:ext uri="{FF2B5EF4-FFF2-40B4-BE49-F238E27FC236}">
                <a16:creationId xmlns:a16="http://schemas.microsoft.com/office/drawing/2014/main" id="{1A333BC0-9DE5-4A92-8EEA-66AD698D3F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3538" y="2090738"/>
            <a:ext cx="1428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8355" name="Rectangle 51">
            <a:extLst>
              <a:ext uri="{FF2B5EF4-FFF2-40B4-BE49-F238E27FC236}">
                <a16:creationId xmlns:a16="http://schemas.microsoft.com/office/drawing/2014/main" id="{C41A45FF-AC33-4350-B0A8-10291908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18065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8356" name="Rectangle 52">
            <a:extLst>
              <a:ext uri="{FF2B5EF4-FFF2-40B4-BE49-F238E27FC236}">
                <a16:creationId xmlns:a16="http://schemas.microsoft.com/office/drawing/2014/main" id="{AF5438F3-59B6-43CD-A94A-B308BF161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3328988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ars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738357" name="Rectangle 53">
            <a:extLst>
              <a:ext uri="{FF2B5EF4-FFF2-40B4-BE49-F238E27FC236}">
                <a16:creationId xmlns:a16="http://schemas.microsoft.com/office/drawing/2014/main" id="{B6933077-6C94-4CB7-A179-8344098B5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4567238"/>
            <a:ext cx="55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n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149553" name="投影片編號版面配置區 53">
            <a:extLst>
              <a:ext uri="{FF2B5EF4-FFF2-40B4-BE49-F238E27FC236}">
                <a16:creationId xmlns:a16="http://schemas.microsoft.com/office/drawing/2014/main" id="{3152EC64-3E18-443E-92F9-2F65C5948F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8BC0445-CE15-4682-AD0A-FEDDB69E655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4">
            <a:extLst>
              <a:ext uri="{FF2B5EF4-FFF2-40B4-BE49-F238E27FC236}">
                <a16:creationId xmlns:a16="http://schemas.microsoft.com/office/drawing/2014/main" id="{C3AA8D8F-5E27-4DAE-AE97-17EE2F737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FA385E-EA08-4772-8BE9-78CD68B5735B}" type="slidenum">
              <a:rPr lang="zh-TW" altLang="en-US" sz="1400" smtClean="0">
                <a:latin typeface="Times New Roman" panose="02020603050405020304" pitchFamily="18" charset="0"/>
              </a:rPr>
              <a:pPr/>
              <a:t>1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id="{B4475019-D553-4CA7-ADB3-D6431FFD9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231775"/>
            <a:ext cx="5340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s of Scalability</a:t>
            </a:r>
          </a:p>
        </p:txBody>
      </p:sp>
      <p:sp>
        <p:nvSpPr>
          <p:cNvPr id="759811" name="Rectangle 3">
            <a:extLst>
              <a:ext uri="{FF2B5EF4-FFF2-40B4-BE49-F238E27FC236}">
                <a16:creationId xmlns:a16="http://schemas.microsoft.com/office/drawing/2014/main" id="{B9932F01-B897-4474-84FA-34F45113A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5950" y="1379538"/>
            <a:ext cx="8339138" cy="47529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Data partitioning (simplest):</a:t>
            </a:r>
          </a:p>
          <a:p>
            <a:pPr marL="742950" lvl="1" indent="-285750">
              <a:defRPr/>
            </a:pPr>
            <a:r>
              <a:rPr lang="en-US" altLang="zh-TW" sz="2800">
                <a:ea typeface="新細明體" pitchFamily="18" charset="-120"/>
              </a:rPr>
              <a:t>Video over low-loss networks (e.g., ATM with congestion control)</a:t>
            </a:r>
          </a:p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SNR scalability: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Transmission of video at different qualities</a:t>
            </a: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multiquality video, video on demand, broadcasting of TV and enhanced TV</a:t>
            </a:r>
          </a:p>
          <a:p>
            <a:pPr marL="742950" lvl="1" indent="-285750">
              <a:defRPr/>
            </a:pPr>
            <a:r>
              <a:rPr lang="en-US" altLang="zh-TW" sz="2200">
                <a:ea typeface="新細明體" pitchFamily="18" charset="-120"/>
              </a:rPr>
              <a:t>Video over networks with high error or packet loss rates</a:t>
            </a:r>
            <a:endParaRPr lang="en-US" altLang="zh-TW">
              <a:ea typeface="新細明體" pitchFamily="18" charset="-120"/>
            </a:endParaRP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the Internet, </a:t>
            </a: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heavily congested ATM networks</a:t>
            </a:r>
          </a:p>
        </p:txBody>
      </p:sp>
      <p:sp>
        <p:nvSpPr>
          <p:cNvPr id="150533" name="投影片編號版面配置區 3">
            <a:extLst>
              <a:ext uri="{FF2B5EF4-FFF2-40B4-BE49-F238E27FC236}">
                <a16:creationId xmlns:a16="http://schemas.microsoft.com/office/drawing/2014/main" id="{F60C5628-361A-4E65-B70B-FF154E79A66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38660F3-012F-4447-B68C-9B525C9285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4">
            <a:extLst>
              <a:ext uri="{FF2B5EF4-FFF2-40B4-BE49-F238E27FC236}">
                <a16:creationId xmlns:a16="http://schemas.microsoft.com/office/drawing/2014/main" id="{FE9BDEA9-C2D5-4477-87C6-2E3AA9BA7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6FC5BB-8A16-46C2-8C1E-EE42B37F1C20}" type="slidenum">
              <a:rPr lang="zh-TW" altLang="en-US" sz="1400" smtClean="0">
                <a:latin typeface="Times New Roman" panose="02020603050405020304" pitchFamily="18" charset="0"/>
              </a:rPr>
              <a:pPr/>
              <a:t>1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0837" name="Rectangle 5">
            <a:extLst>
              <a:ext uri="{FF2B5EF4-FFF2-40B4-BE49-F238E27FC236}">
                <a16:creationId xmlns:a16="http://schemas.microsoft.com/office/drawing/2014/main" id="{EA56876C-D781-4FC7-B0BE-5D32959AB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50825"/>
            <a:ext cx="5340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s of Scalability</a:t>
            </a:r>
          </a:p>
        </p:txBody>
      </p:sp>
      <p:sp>
        <p:nvSpPr>
          <p:cNvPr id="760838" name="Rectangle 6">
            <a:extLst>
              <a:ext uri="{FF2B5EF4-FFF2-40B4-BE49-F238E27FC236}">
                <a16:creationId xmlns:a16="http://schemas.microsoft.com/office/drawing/2014/main" id="{1B756681-90D1-45AD-86C8-EAF76B4687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8813" y="1450975"/>
            <a:ext cx="8296275" cy="4681538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3200">
                <a:ea typeface="新細明體" pitchFamily="18" charset="-120"/>
              </a:rPr>
              <a:t>Spatial scalability (most complex):</a:t>
            </a:r>
            <a:endParaRPr lang="en-US" altLang="zh-TW" sz="2400">
              <a:ea typeface="新細明體" pitchFamily="18" charset="-120"/>
            </a:endParaRP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Interworking between two different standard video codecs or heterogeneous data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Simulcasting of drift-free, good-quality video at two spatial resolutions, such as standard TV and HDTV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Distribution of video over computer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Video browsing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Reception of good quality low spatial resolution pictures over mobile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Similar to other scalable coders, transmission of error resilient video over packet networks.</a:t>
            </a:r>
          </a:p>
        </p:txBody>
      </p:sp>
      <p:sp>
        <p:nvSpPr>
          <p:cNvPr id="151557" name="投影片編號版面配置區 3">
            <a:extLst>
              <a:ext uri="{FF2B5EF4-FFF2-40B4-BE49-F238E27FC236}">
                <a16:creationId xmlns:a16="http://schemas.microsoft.com/office/drawing/2014/main" id="{288067DD-7714-4B85-9878-A5AE7B275F7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7C271F-13A0-41C3-B1E5-5F040C0C50E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4">
            <a:extLst>
              <a:ext uri="{FF2B5EF4-FFF2-40B4-BE49-F238E27FC236}">
                <a16:creationId xmlns:a16="http://schemas.microsoft.com/office/drawing/2014/main" id="{181C6B4B-4C1E-443C-A92A-08BC0980A4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52BC0A-955E-4992-A9FB-A29BB8166258}" type="slidenum">
              <a:rPr lang="zh-TW" altLang="en-US" sz="1400" smtClean="0">
                <a:latin typeface="Times New Roman" panose="02020603050405020304" pitchFamily="18" charset="0"/>
              </a:rPr>
              <a:pPr/>
              <a:t>1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id="{278DC66A-CA2B-45FD-8530-9CBF9F7A8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260350"/>
            <a:ext cx="343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</a:t>
            </a:r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A77C14F0-E750-4580-A199-497CE4657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181975" cy="4187825"/>
          </a:xfrm>
        </p:spPr>
        <p:txBody>
          <a:bodyPr/>
          <a:lstStyle/>
          <a:p>
            <a:pPr marL="228600" indent="-228600">
              <a:lnSpc>
                <a:spcPct val="90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Slice structure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Concealment motion vectors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Data partition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SNR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Spatial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Temporal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Intra pictures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Intra slices</a:t>
            </a:r>
          </a:p>
        </p:txBody>
      </p:sp>
      <p:sp>
        <p:nvSpPr>
          <p:cNvPr id="152581" name="投影片編號版面配置區 3">
            <a:extLst>
              <a:ext uri="{FF2B5EF4-FFF2-40B4-BE49-F238E27FC236}">
                <a16:creationId xmlns:a16="http://schemas.microsoft.com/office/drawing/2014/main" id="{2D5D93A1-A541-4AFE-AB0F-0785DA8B80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11971ED-1C4B-4809-92E1-0705D48FDF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F5E7E72B-B17A-41C1-8E3F-870D78231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CCE125-E31E-4978-9BAA-DE097490CC62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4882" name="Rectangle 2">
            <a:extLst>
              <a:ext uri="{FF2B5EF4-FFF2-40B4-BE49-F238E27FC236}">
                <a16:creationId xmlns:a16="http://schemas.microsoft.com/office/drawing/2014/main" id="{E6DDAB76-EE2A-4FEE-81BA-447E05655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55588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solution of Color Images</a:t>
            </a:r>
          </a:p>
        </p:txBody>
      </p:sp>
      <p:sp>
        <p:nvSpPr>
          <p:cNvPr id="16420" name="Line 35">
            <a:extLst>
              <a:ext uri="{FF2B5EF4-FFF2-40B4-BE49-F238E27FC236}">
                <a16:creationId xmlns:a16="http://schemas.microsoft.com/office/drawing/2014/main" id="{8C7F4299-E91E-47BD-BC5E-EDBA55F33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7938" y="121920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16" name="Text Box 36">
            <a:extLst>
              <a:ext uri="{FF2B5EF4-FFF2-40B4-BE49-F238E27FC236}">
                <a16:creationId xmlns:a16="http://schemas.microsoft.com/office/drawing/2014/main" id="{E491B5D9-F2B1-4BF5-894E-936F2B6A6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10398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22" name="Line 37">
            <a:extLst>
              <a:ext uri="{FF2B5EF4-FFF2-40B4-BE49-F238E27FC236}">
                <a16:creationId xmlns:a16="http://schemas.microsoft.com/office/drawing/2014/main" id="{8BBC53ED-81A1-40AE-B82D-F9A539EAD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3313" y="122555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23" name="Line 38">
            <a:extLst>
              <a:ext uri="{FF2B5EF4-FFF2-40B4-BE49-F238E27FC236}">
                <a16:creationId xmlns:a16="http://schemas.microsoft.com/office/drawing/2014/main" id="{0950701E-AB7B-40F3-BA84-656E03043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0" y="137953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424" name="Line 39">
            <a:extLst>
              <a:ext uri="{FF2B5EF4-FFF2-40B4-BE49-F238E27FC236}">
                <a16:creationId xmlns:a16="http://schemas.microsoft.com/office/drawing/2014/main" id="{923D1A33-A055-485D-B64E-2A77FF2D4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3" y="259238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20" name="Text Box 40">
            <a:extLst>
              <a:ext uri="{FF2B5EF4-FFF2-40B4-BE49-F238E27FC236}">
                <a16:creationId xmlns:a16="http://schemas.microsoft.com/office/drawing/2014/main" id="{A5BB843F-A547-492B-905F-A66DD511D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21351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458" name="Line 73">
            <a:extLst>
              <a:ext uri="{FF2B5EF4-FFF2-40B4-BE49-F238E27FC236}">
                <a16:creationId xmlns:a16="http://schemas.microsoft.com/office/drawing/2014/main" id="{0EDBB0E0-4198-4B84-9077-7169DAFE6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198563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54" name="Text Box 74">
            <a:extLst>
              <a:ext uri="{FF2B5EF4-FFF2-40B4-BE49-F238E27FC236}">
                <a16:creationId xmlns:a16="http://schemas.microsoft.com/office/drawing/2014/main" id="{151ECED1-3B2B-4A12-A389-9E2806136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100330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60" name="Line 75">
            <a:extLst>
              <a:ext uri="{FF2B5EF4-FFF2-40B4-BE49-F238E27FC236}">
                <a16:creationId xmlns:a16="http://schemas.microsoft.com/office/drawing/2014/main" id="{5307C94C-8E64-45EA-9B4F-F835787A9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1575" y="1204913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61" name="Line 76">
            <a:extLst>
              <a:ext uri="{FF2B5EF4-FFF2-40B4-BE49-F238E27FC236}">
                <a16:creationId xmlns:a16="http://schemas.microsoft.com/office/drawing/2014/main" id="{1BAC1E29-EAAA-4B74-801C-6AD0B6409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4263" y="135890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462" name="Line 77">
            <a:extLst>
              <a:ext uri="{FF2B5EF4-FFF2-40B4-BE49-F238E27FC236}">
                <a16:creationId xmlns:a16="http://schemas.microsoft.com/office/drawing/2014/main" id="{957B3532-F62E-4075-9F71-47A60157B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25717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58" name="Text Box 78">
            <a:extLst>
              <a:ext uri="{FF2B5EF4-FFF2-40B4-BE49-F238E27FC236}">
                <a16:creationId xmlns:a16="http://schemas.microsoft.com/office/drawing/2014/main" id="{D56F2C96-9EDE-4BA6-B0D6-71D8B685C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211455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496" name="Line 111">
            <a:extLst>
              <a:ext uri="{FF2B5EF4-FFF2-40B4-BE49-F238E27FC236}">
                <a16:creationId xmlns:a16="http://schemas.microsoft.com/office/drawing/2014/main" id="{3C1BEE0F-8221-43AA-A29D-6ECAA4B4A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5" y="1184275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92" name="Text Box 112">
            <a:extLst>
              <a:ext uri="{FF2B5EF4-FFF2-40B4-BE49-F238E27FC236}">
                <a16:creationId xmlns:a16="http://schemas.microsoft.com/office/drawing/2014/main" id="{7AA649FF-81BD-44C4-9A42-CD6615467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10048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98" name="Line 113">
            <a:extLst>
              <a:ext uri="{FF2B5EF4-FFF2-40B4-BE49-F238E27FC236}">
                <a16:creationId xmlns:a16="http://schemas.microsoft.com/office/drawing/2014/main" id="{1349BF7C-8123-4255-A6D5-89F3EBEA3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2850" y="1190625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99" name="Line 114">
            <a:extLst>
              <a:ext uri="{FF2B5EF4-FFF2-40B4-BE49-F238E27FC236}">
                <a16:creationId xmlns:a16="http://schemas.microsoft.com/office/drawing/2014/main" id="{1ED4656D-FAD7-4C85-99ED-F2BD7D720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5538" y="134461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500" name="Line 115">
            <a:extLst>
              <a:ext uri="{FF2B5EF4-FFF2-40B4-BE49-F238E27FC236}">
                <a16:creationId xmlns:a16="http://schemas.microsoft.com/office/drawing/2014/main" id="{03A0E224-1EFD-4551-964D-F56E7EF3A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4900" y="255746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96" name="Text Box 116">
            <a:extLst>
              <a:ext uri="{FF2B5EF4-FFF2-40B4-BE49-F238E27FC236}">
                <a16:creationId xmlns:a16="http://schemas.microsoft.com/office/drawing/2014/main" id="{65E3FC0E-5EBE-4D91-9067-633489F4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210026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34" name="Line 149">
            <a:extLst>
              <a:ext uri="{FF2B5EF4-FFF2-40B4-BE49-F238E27FC236}">
                <a16:creationId xmlns:a16="http://schemas.microsoft.com/office/drawing/2014/main" id="{4474B7AF-4DA1-4401-ACF3-207B1B9C2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411480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30" name="Text Box 150">
            <a:extLst>
              <a:ext uri="{FF2B5EF4-FFF2-40B4-BE49-F238E27FC236}">
                <a16:creationId xmlns:a16="http://schemas.microsoft.com/office/drawing/2014/main" id="{8B7583BD-FFC9-46E6-9E16-0BD8E08AE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39354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536" name="Line 151">
            <a:extLst>
              <a:ext uri="{FF2B5EF4-FFF2-40B4-BE49-F238E27FC236}">
                <a16:creationId xmlns:a16="http://schemas.microsoft.com/office/drawing/2014/main" id="{86BC16BC-42A4-4655-B55C-75AF56CDD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2688" y="412115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37" name="Line 152">
            <a:extLst>
              <a:ext uri="{FF2B5EF4-FFF2-40B4-BE49-F238E27FC236}">
                <a16:creationId xmlns:a16="http://schemas.microsoft.com/office/drawing/2014/main" id="{1A0FA507-E9A0-457D-9C83-5F70CF7EB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5375" y="427513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38" name="Line 153">
            <a:extLst>
              <a:ext uri="{FF2B5EF4-FFF2-40B4-BE49-F238E27FC236}">
                <a16:creationId xmlns:a16="http://schemas.microsoft.com/office/drawing/2014/main" id="{5EDCBF02-BF00-4A2A-9D36-FC9378806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738" y="548798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34" name="Text Box 154">
            <a:extLst>
              <a:ext uri="{FF2B5EF4-FFF2-40B4-BE49-F238E27FC236}">
                <a16:creationId xmlns:a16="http://schemas.microsoft.com/office/drawing/2014/main" id="{DBD95644-DC58-4B0F-AA63-1A71BB3AD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50307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60" name="Line 175">
            <a:extLst>
              <a:ext uri="{FF2B5EF4-FFF2-40B4-BE49-F238E27FC236}">
                <a16:creationId xmlns:a16="http://schemas.microsoft.com/office/drawing/2014/main" id="{19CD53D2-AA7A-411D-BEA9-1C69743A80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5575" y="4079875"/>
            <a:ext cx="203200" cy="14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56" name="Text Box 176">
            <a:extLst>
              <a:ext uri="{FF2B5EF4-FFF2-40B4-BE49-F238E27FC236}">
                <a16:creationId xmlns:a16="http://schemas.microsoft.com/office/drawing/2014/main" id="{029872BF-7EB3-4887-BF64-3D81C911D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3" y="3913188"/>
            <a:ext cx="5270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/2</a:t>
            </a:r>
          </a:p>
        </p:txBody>
      </p:sp>
      <p:sp>
        <p:nvSpPr>
          <p:cNvPr id="16562" name="Line 177">
            <a:extLst>
              <a:ext uri="{FF2B5EF4-FFF2-40B4-BE49-F238E27FC236}">
                <a16:creationId xmlns:a16="http://schemas.microsoft.com/office/drawing/2014/main" id="{DC04CD90-45FA-43D4-B036-AFE525AA0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7238" y="4071938"/>
            <a:ext cx="217487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63" name="Line 178">
            <a:extLst>
              <a:ext uri="{FF2B5EF4-FFF2-40B4-BE49-F238E27FC236}">
                <a16:creationId xmlns:a16="http://schemas.microsoft.com/office/drawing/2014/main" id="{BAA1D701-EB6C-4D27-83DF-4078769F6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3638" y="425450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64" name="Line 179">
            <a:extLst>
              <a:ext uri="{FF2B5EF4-FFF2-40B4-BE49-F238E27FC236}">
                <a16:creationId xmlns:a16="http://schemas.microsoft.com/office/drawing/2014/main" id="{A83B79E4-5AEE-4D4A-BB56-F15DFE53C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54673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60" name="Text Box 180">
            <a:extLst>
              <a:ext uri="{FF2B5EF4-FFF2-40B4-BE49-F238E27FC236}">
                <a16:creationId xmlns:a16="http://schemas.microsoft.com/office/drawing/2014/main" id="{8DB2C3D7-66FB-4189-8B43-CD7F9F4B6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501015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86" name="Line 201">
            <a:extLst>
              <a:ext uri="{FF2B5EF4-FFF2-40B4-BE49-F238E27FC236}">
                <a16:creationId xmlns:a16="http://schemas.microsoft.com/office/drawing/2014/main" id="{D32782E9-976B-49E7-B6FA-8ACE4AC23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4071938"/>
            <a:ext cx="2032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82" name="Text Box 202">
            <a:extLst>
              <a:ext uri="{FF2B5EF4-FFF2-40B4-BE49-F238E27FC236}">
                <a16:creationId xmlns:a16="http://schemas.microsoft.com/office/drawing/2014/main" id="{3834715C-4191-4A25-8CB3-497F36A78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3905250"/>
            <a:ext cx="5270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/2</a:t>
            </a:r>
          </a:p>
        </p:txBody>
      </p:sp>
      <p:sp>
        <p:nvSpPr>
          <p:cNvPr id="16588" name="Line 203">
            <a:extLst>
              <a:ext uri="{FF2B5EF4-FFF2-40B4-BE49-F238E27FC236}">
                <a16:creationId xmlns:a16="http://schemas.microsoft.com/office/drawing/2014/main" id="{8E28F568-2129-43A2-81FD-1DFD2E4E2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0725" y="4064000"/>
            <a:ext cx="217488" cy="14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89" name="Line 204">
            <a:extLst>
              <a:ext uri="{FF2B5EF4-FFF2-40B4-BE49-F238E27FC236}">
                <a16:creationId xmlns:a16="http://schemas.microsoft.com/office/drawing/2014/main" id="{87E486EF-D053-4272-B4EC-E11796E5F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25" y="424656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0" name="Line 205">
            <a:extLst>
              <a:ext uri="{FF2B5EF4-FFF2-40B4-BE49-F238E27FC236}">
                <a16:creationId xmlns:a16="http://schemas.microsoft.com/office/drawing/2014/main" id="{694C65E7-5456-43EF-8321-717404C67B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6488" y="545941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86" name="Text Box 206">
            <a:extLst>
              <a:ext uri="{FF2B5EF4-FFF2-40B4-BE49-F238E27FC236}">
                <a16:creationId xmlns:a16="http://schemas.microsoft.com/office/drawing/2014/main" id="{D8FC9180-56A1-44DB-8667-1225073D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088" y="50022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35087" name="Text Box 207">
            <a:extLst>
              <a:ext uri="{FF2B5EF4-FFF2-40B4-BE49-F238E27FC236}">
                <a16:creationId xmlns:a16="http://schemas.microsoft.com/office/drawing/2014/main" id="{91B6EFE2-D3B4-4930-8111-57D062E9F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350" y="3403600"/>
            <a:ext cx="2389188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ame resolution</a:t>
            </a:r>
          </a:p>
        </p:txBody>
      </p:sp>
      <p:sp>
        <p:nvSpPr>
          <p:cNvPr id="635088" name="Text Box 208">
            <a:extLst>
              <a:ext uri="{FF2B5EF4-FFF2-40B4-BE49-F238E27FC236}">
                <a16:creationId xmlns:a16="http://schemas.microsoft.com/office/drawing/2014/main" id="{90B32A3D-60C6-45FB-B79D-9314A722D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463" y="6400800"/>
            <a:ext cx="2744787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erent resolution</a:t>
            </a:r>
          </a:p>
        </p:txBody>
      </p:sp>
      <p:sp>
        <p:nvSpPr>
          <p:cNvPr id="16594" name="投影片編號版面配置區 46">
            <a:extLst>
              <a:ext uri="{FF2B5EF4-FFF2-40B4-BE49-F238E27FC236}">
                <a16:creationId xmlns:a16="http://schemas.microsoft.com/office/drawing/2014/main" id="{9B3EFC4A-69C3-4F17-9D32-9255FCBAD7D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82FA504-1343-4C98-9C17-EC82939B16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44BD8AA-3890-433C-B258-FB063D9C6F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601252"/>
              </p:ext>
            </p:extLst>
          </p:nvPr>
        </p:nvGraphicFramePr>
        <p:xfrm>
          <a:off x="1277938" y="1376363"/>
          <a:ext cx="160654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636">
                  <a:extLst>
                    <a:ext uri="{9D8B030D-6E8A-4147-A177-3AD203B41FA5}">
                      <a16:colId xmlns:a16="http://schemas.microsoft.com/office/drawing/2014/main" val="2025916645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2815563705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1633030829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4207992672"/>
                    </a:ext>
                  </a:extLst>
                </a:gridCol>
              </a:tblGrid>
              <a:tr h="365759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0322021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251591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3097234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2449215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1203797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5CE19D9-C467-41B4-ACE3-ABF028D606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432365"/>
              </p:ext>
            </p:extLst>
          </p:nvPr>
        </p:nvGraphicFramePr>
        <p:xfrm>
          <a:off x="3856040" y="1379537"/>
          <a:ext cx="1684332" cy="1924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083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84810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054D14F-E09B-445B-9F86-502533D854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521424"/>
              </p:ext>
            </p:extLst>
          </p:nvPr>
        </p:nvGraphicFramePr>
        <p:xfrm>
          <a:off x="6402606" y="1372870"/>
          <a:ext cx="1682532" cy="1967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633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93445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F216638-F413-4A3B-ACA3-BB2283CB35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860769"/>
              </p:ext>
            </p:extLst>
          </p:nvPr>
        </p:nvGraphicFramePr>
        <p:xfrm>
          <a:off x="1280160" y="4341813"/>
          <a:ext cx="160200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101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65759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0154DA1D-9854-4551-A868-D4D2BECB4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687356"/>
              </p:ext>
            </p:extLst>
          </p:nvPr>
        </p:nvGraphicFramePr>
        <p:xfrm>
          <a:off x="3917950" y="4279900"/>
          <a:ext cx="94224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122">
                  <a:extLst>
                    <a:ext uri="{9D8B030D-6E8A-4147-A177-3AD203B41FA5}">
                      <a16:colId xmlns:a16="http://schemas.microsoft.com/office/drawing/2014/main" val="2071830764"/>
                    </a:ext>
                  </a:extLst>
                </a:gridCol>
                <a:gridCol w="471122">
                  <a:extLst>
                    <a:ext uri="{9D8B030D-6E8A-4147-A177-3AD203B41FA5}">
                      <a16:colId xmlns:a16="http://schemas.microsoft.com/office/drawing/2014/main" val="2862772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989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2673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9902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6924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9433092"/>
                  </a:ext>
                </a:extLst>
              </a:tr>
            </a:tbl>
          </a:graphicData>
        </a:graphic>
      </p:graphicFrame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E9AF23DE-F4E4-4014-A9C8-383294586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000300"/>
              </p:ext>
            </p:extLst>
          </p:nvPr>
        </p:nvGraphicFramePr>
        <p:xfrm>
          <a:off x="6428153" y="4287044"/>
          <a:ext cx="94224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122">
                  <a:extLst>
                    <a:ext uri="{9D8B030D-6E8A-4147-A177-3AD203B41FA5}">
                      <a16:colId xmlns:a16="http://schemas.microsoft.com/office/drawing/2014/main" val="2071830764"/>
                    </a:ext>
                  </a:extLst>
                </a:gridCol>
                <a:gridCol w="471122">
                  <a:extLst>
                    <a:ext uri="{9D8B030D-6E8A-4147-A177-3AD203B41FA5}">
                      <a16:colId xmlns:a16="http://schemas.microsoft.com/office/drawing/2014/main" val="2862772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989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2673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9902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6924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943309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4">
            <a:extLst>
              <a:ext uri="{FF2B5EF4-FFF2-40B4-BE49-F238E27FC236}">
                <a16:creationId xmlns:a16="http://schemas.microsoft.com/office/drawing/2014/main" id="{D6974997-C4F1-44BF-933D-21C1E69CD5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05C67C-C0A1-4E2A-B14B-043133EDA8A2}" type="slidenum">
              <a:rPr lang="zh-TW" altLang="en-US" sz="1400" smtClean="0">
                <a:latin typeface="Times New Roman" panose="02020603050405020304" pitchFamily="18" charset="0"/>
              </a:rPr>
              <a:pPr/>
              <a:t>1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1861" name="Rectangle 5">
            <a:extLst>
              <a:ext uri="{FF2B5EF4-FFF2-40B4-BE49-F238E27FC236}">
                <a16:creationId xmlns:a16="http://schemas.microsoft.com/office/drawing/2014/main" id="{626339F2-796E-47FB-B0FC-66A35629F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22250"/>
            <a:ext cx="490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Average Quality</a:t>
            </a:r>
          </a:p>
        </p:txBody>
      </p:sp>
      <p:sp>
        <p:nvSpPr>
          <p:cNvPr id="153604" name="投影片編號版面配置區 4">
            <a:extLst>
              <a:ext uri="{FF2B5EF4-FFF2-40B4-BE49-F238E27FC236}">
                <a16:creationId xmlns:a16="http://schemas.microsoft.com/office/drawing/2014/main" id="{5DF4776F-9D6D-4DF7-B3B7-7B54EAF4BBB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A317754-7FB6-4CCB-BD6D-5FFF61C969C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53605" name="Object 4">
            <a:extLst>
              <a:ext uri="{FF2B5EF4-FFF2-40B4-BE49-F238E27FC236}">
                <a16:creationId xmlns:a16="http://schemas.microsoft.com/office/drawing/2014/main" id="{9BE083FA-1DFA-4CAF-8F25-18C66C299F53}"/>
              </a:ext>
            </a:extLst>
          </p:cNvPr>
          <p:cNvGraphicFramePr>
            <a:graphicFrameLocks/>
          </p:cNvGraphicFramePr>
          <p:nvPr/>
        </p:nvGraphicFramePr>
        <p:xfrm>
          <a:off x="1016000" y="1244600"/>
          <a:ext cx="73025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7" name="Document" r:id="rId3" imgW="7296281" imgH="2838380" progId="Word.Document.8">
                  <p:embed/>
                </p:oleObj>
              </mc:Choice>
              <mc:Fallback>
                <p:oleObj name="Document" r:id="rId3" imgW="7296281" imgH="283838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16000" y="1244600"/>
                        <a:ext cx="73025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5">
            <a:extLst>
              <a:ext uri="{FF2B5EF4-FFF2-40B4-BE49-F238E27FC236}">
                <a16:creationId xmlns:a16="http://schemas.microsoft.com/office/drawing/2014/main" id="{9C35E21B-6F75-4732-B499-8845FB4DF3AF}"/>
              </a:ext>
            </a:extLst>
          </p:cNvPr>
          <p:cNvGraphicFramePr>
            <a:graphicFrameLocks/>
          </p:cNvGraphicFramePr>
          <p:nvPr/>
        </p:nvGraphicFramePr>
        <p:xfrm>
          <a:off x="1092200" y="4165600"/>
          <a:ext cx="73025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8" name="Document" r:id="rId5" imgW="7296281" imgH="2457534" progId="Word.Document.8">
                  <p:embed/>
                </p:oleObj>
              </mc:Choice>
              <mc:Fallback>
                <p:oleObj name="Document" r:id="rId5" imgW="7296281" imgH="2457534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92200" y="4165600"/>
                        <a:ext cx="73025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4">
            <a:extLst>
              <a:ext uri="{FF2B5EF4-FFF2-40B4-BE49-F238E27FC236}">
                <a16:creationId xmlns:a16="http://schemas.microsoft.com/office/drawing/2014/main" id="{58B283A9-C9EE-42B1-BDA2-B0983DFA8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CDBEC6-4133-4337-AAE9-BDC7B352DA65}" type="slidenum">
              <a:rPr lang="zh-TW" altLang="en-US" sz="1400" smtClean="0">
                <a:latin typeface="Times New Roman" panose="02020603050405020304" pitchFamily="18" charset="0"/>
              </a:rPr>
              <a:pPr/>
              <a:t>1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3122" name="Rectangle 2">
            <a:extLst>
              <a:ext uri="{FF2B5EF4-FFF2-40B4-BE49-F238E27FC236}">
                <a16:creationId xmlns:a16="http://schemas.microsoft.com/office/drawing/2014/main" id="{604267F8-1732-449A-AF4A-99E3DBED5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269875"/>
            <a:ext cx="300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:2 Pull Down</a:t>
            </a:r>
          </a:p>
        </p:txBody>
      </p:sp>
      <p:sp>
        <p:nvSpPr>
          <p:cNvPr id="154628" name="Rectangle 5">
            <a:extLst>
              <a:ext uri="{FF2B5EF4-FFF2-40B4-BE49-F238E27FC236}">
                <a16:creationId xmlns:a16="http://schemas.microsoft.com/office/drawing/2014/main" id="{1D3EEA7B-2558-4E8F-AB1C-FD58A49A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1212850"/>
            <a:ext cx="72612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MPEG-2 provides a mechanism for film-originated content to be coded at 24 frame/sec but displayed at 30 frames/sec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lower frame rate of film means it can be coded at the same quality as 30 frame/sec video, but at a lower bit rate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repeat_first_field (rff) and top_field_first (tff) flags allow decoders to recreate the 3:2 pulldown sequence for display.</a:t>
            </a:r>
          </a:p>
        </p:txBody>
      </p:sp>
      <p:grpSp>
        <p:nvGrpSpPr>
          <p:cNvPr id="154629" name="Group 6">
            <a:extLst>
              <a:ext uri="{FF2B5EF4-FFF2-40B4-BE49-F238E27FC236}">
                <a16:creationId xmlns:a16="http://schemas.microsoft.com/office/drawing/2014/main" id="{CAE59AE1-9F8E-442D-B45F-8A343102B864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4656138"/>
            <a:ext cx="4183063" cy="981075"/>
            <a:chOff x="1296" y="2928"/>
            <a:chExt cx="2632" cy="616"/>
          </a:xfrm>
        </p:grpSpPr>
        <p:sp>
          <p:nvSpPr>
            <p:cNvPr id="154663" name="Rectangle 7">
              <a:extLst>
                <a:ext uri="{FF2B5EF4-FFF2-40B4-BE49-F238E27FC236}">
                  <a16:creationId xmlns:a16="http://schemas.microsoft.com/office/drawing/2014/main" id="{28BE5AE7-5469-45FC-ABD4-219494FF5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4" name="Rectangle 8">
              <a:extLst>
                <a:ext uri="{FF2B5EF4-FFF2-40B4-BE49-F238E27FC236}">
                  <a16:creationId xmlns:a16="http://schemas.microsoft.com/office/drawing/2014/main" id="{AD9E1B24-6AB9-44CB-9399-9E229F37A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5" name="Rectangle 9">
              <a:extLst>
                <a:ext uri="{FF2B5EF4-FFF2-40B4-BE49-F238E27FC236}">
                  <a16:creationId xmlns:a16="http://schemas.microsoft.com/office/drawing/2014/main" id="{AB9A0534-6E8E-4792-B3E2-094B4DD69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6" name="Rectangle 10">
              <a:extLst>
                <a:ext uri="{FF2B5EF4-FFF2-40B4-BE49-F238E27FC236}">
                  <a16:creationId xmlns:a16="http://schemas.microsoft.com/office/drawing/2014/main" id="{3E82409E-4851-4281-9E14-C1841BFD6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9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7" name="Rectangle 11">
              <a:extLst>
                <a:ext uri="{FF2B5EF4-FFF2-40B4-BE49-F238E27FC236}">
                  <a16:creationId xmlns:a16="http://schemas.microsoft.com/office/drawing/2014/main" id="{CC0E9E4B-E322-4209-BDD0-B2CADFE9A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92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8" name="Rectangle 12">
              <a:extLst>
                <a:ext uri="{FF2B5EF4-FFF2-40B4-BE49-F238E27FC236}">
                  <a16:creationId xmlns:a16="http://schemas.microsoft.com/office/drawing/2014/main" id="{EE6374AE-6A77-4E05-8061-D7BC8FE0E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9" name="Rectangle 13">
              <a:extLst>
                <a:ext uri="{FF2B5EF4-FFF2-40B4-BE49-F238E27FC236}">
                  <a16:creationId xmlns:a16="http://schemas.microsoft.com/office/drawing/2014/main" id="{1574EC69-2629-498F-BC82-CB3E5B8CB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0" name="Rectangle 14">
              <a:extLst>
                <a:ext uri="{FF2B5EF4-FFF2-40B4-BE49-F238E27FC236}">
                  <a16:creationId xmlns:a16="http://schemas.microsoft.com/office/drawing/2014/main" id="{84780738-4518-44C3-BC25-9E7754D8B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1" name="Rectangle 15">
              <a:extLst>
                <a:ext uri="{FF2B5EF4-FFF2-40B4-BE49-F238E27FC236}">
                  <a16:creationId xmlns:a16="http://schemas.microsoft.com/office/drawing/2014/main" id="{23454AC4-A226-41EA-AC5C-D86D9AE2F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92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2" name="Rectangle 16">
              <a:extLst>
                <a:ext uri="{FF2B5EF4-FFF2-40B4-BE49-F238E27FC236}">
                  <a16:creationId xmlns:a16="http://schemas.microsoft.com/office/drawing/2014/main" id="{16B41D98-42D9-4F15-87C6-86B6FBCEF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9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154630" name="Group 17">
            <a:extLst>
              <a:ext uri="{FF2B5EF4-FFF2-40B4-BE49-F238E27FC236}">
                <a16:creationId xmlns:a16="http://schemas.microsoft.com/office/drawing/2014/main" id="{62095D41-DCBF-4736-8FC5-6BC5F7AADFD6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3359150"/>
            <a:ext cx="3497263" cy="903288"/>
            <a:chOff x="1296" y="2112"/>
            <a:chExt cx="2200" cy="568"/>
          </a:xfrm>
        </p:grpSpPr>
        <p:sp>
          <p:nvSpPr>
            <p:cNvPr id="154659" name="Rectangle 18">
              <a:extLst>
                <a:ext uri="{FF2B5EF4-FFF2-40B4-BE49-F238E27FC236}">
                  <a16:creationId xmlns:a16="http://schemas.microsoft.com/office/drawing/2014/main" id="{3AA2CABF-1207-4EBA-8740-42C6EAD42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40" cy="56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0" name="Rectangle 19">
              <a:extLst>
                <a:ext uri="{FF2B5EF4-FFF2-40B4-BE49-F238E27FC236}">
                  <a16:creationId xmlns:a16="http://schemas.microsoft.com/office/drawing/2014/main" id="{1851F612-3DD0-4E22-9124-D31FD85FB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12"/>
              <a:ext cx="40" cy="5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1" name="Rectangle 20">
              <a:extLst>
                <a:ext uri="{FF2B5EF4-FFF2-40B4-BE49-F238E27FC236}">
                  <a16:creationId xmlns:a16="http://schemas.microsoft.com/office/drawing/2014/main" id="{4518EF28-ECE1-4E2D-B4A6-D5F39B259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112"/>
              <a:ext cx="40" cy="56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2" name="Rectangle 21">
              <a:extLst>
                <a:ext uri="{FF2B5EF4-FFF2-40B4-BE49-F238E27FC236}">
                  <a16:creationId xmlns:a16="http://schemas.microsoft.com/office/drawing/2014/main" id="{5730287F-E2D6-4F01-84DA-861EC2FE0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112"/>
              <a:ext cx="40" cy="5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154631" name="Group 22">
            <a:extLst>
              <a:ext uri="{FF2B5EF4-FFF2-40B4-BE49-F238E27FC236}">
                <a16:creationId xmlns:a16="http://schemas.microsoft.com/office/drawing/2014/main" id="{130C5253-B5AE-47B7-8D4B-2FBD6516EFF2}"/>
              </a:ext>
            </a:extLst>
          </p:cNvPr>
          <p:cNvGrpSpPr>
            <a:grpSpLocks/>
          </p:cNvGrpSpPr>
          <p:nvPr/>
        </p:nvGrpSpPr>
        <p:grpSpPr bwMode="auto">
          <a:xfrm>
            <a:off x="2092325" y="4306888"/>
            <a:ext cx="915988" cy="414337"/>
            <a:chOff x="1316" y="2708"/>
            <a:chExt cx="576" cy="260"/>
          </a:xfrm>
        </p:grpSpPr>
        <p:sp>
          <p:nvSpPr>
            <p:cNvPr id="154656" name="Line 23">
              <a:extLst>
                <a:ext uri="{FF2B5EF4-FFF2-40B4-BE49-F238E27FC236}">
                  <a16:creationId xmlns:a16="http://schemas.microsoft.com/office/drawing/2014/main" id="{5AB493ED-B9B5-4A53-8ED7-2C03BBF42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70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4657" name="Line 24">
              <a:extLst>
                <a:ext uri="{FF2B5EF4-FFF2-40B4-BE49-F238E27FC236}">
                  <a16:creationId xmlns:a16="http://schemas.microsoft.com/office/drawing/2014/main" id="{1BA81EAF-660A-47C8-8E14-C8A85F6D6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708"/>
              <a:ext cx="276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4658" name="Line 25">
              <a:extLst>
                <a:ext uri="{FF2B5EF4-FFF2-40B4-BE49-F238E27FC236}">
                  <a16:creationId xmlns:a16="http://schemas.microsoft.com/office/drawing/2014/main" id="{EF48B730-EF44-4892-8CC8-E48C72CB7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712"/>
              <a:ext cx="576" cy="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4632" name="Line 26">
            <a:extLst>
              <a:ext uri="{FF2B5EF4-FFF2-40B4-BE49-F238E27FC236}">
                <a16:creationId xmlns:a16="http://schemas.microsoft.com/office/drawing/2014/main" id="{11DBF50F-7916-4456-8773-A9E34192F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313238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3" name="Line 27">
            <a:extLst>
              <a:ext uri="{FF2B5EF4-FFF2-40B4-BE49-F238E27FC236}">
                <a16:creationId xmlns:a16="http://schemas.microsoft.com/office/drawing/2014/main" id="{938E5099-48F1-4B8C-8C6F-BC1690560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7850" y="4313238"/>
            <a:ext cx="42545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4" name="Line 28">
            <a:extLst>
              <a:ext uri="{FF2B5EF4-FFF2-40B4-BE49-F238E27FC236}">
                <a16:creationId xmlns:a16="http://schemas.microsoft.com/office/drawing/2014/main" id="{76BB38AB-C9A5-4631-A612-FDCA6FF8D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319588"/>
            <a:ext cx="896938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5" name="Line 29">
            <a:extLst>
              <a:ext uri="{FF2B5EF4-FFF2-40B4-BE49-F238E27FC236}">
                <a16:creationId xmlns:a16="http://schemas.microsoft.com/office/drawing/2014/main" id="{E7EA21A6-0A1E-49BB-965E-9BF29F912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613" y="4294188"/>
            <a:ext cx="203200" cy="452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6" name="Line 30">
            <a:extLst>
              <a:ext uri="{FF2B5EF4-FFF2-40B4-BE49-F238E27FC236}">
                <a16:creationId xmlns:a16="http://schemas.microsoft.com/office/drawing/2014/main" id="{39850E3A-9D79-43E5-AAAC-EE37B9A6C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294188"/>
            <a:ext cx="6604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7" name="Line 31">
            <a:extLst>
              <a:ext uri="{FF2B5EF4-FFF2-40B4-BE49-F238E27FC236}">
                <a16:creationId xmlns:a16="http://schemas.microsoft.com/office/drawing/2014/main" id="{428B3C38-0A00-4578-9795-BE38DD65C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4281488"/>
            <a:ext cx="2286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8" name="Line 32">
            <a:extLst>
              <a:ext uri="{FF2B5EF4-FFF2-40B4-BE49-F238E27FC236}">
                <a16:creationId xmlns:a16="http://schemas.microsoft.com/office/drawing/2014/main" id="{AF73E8DE-EBAD-492E-AA07-9D1780DA8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4275138"/>
            <a:ext cx="666750" cy="471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9" name="Line 33">
            <a:extLst>
              <a:ext uri="{FF2B5EF4-FFF2-40B4-BE49-F238E27FC236}">
                <a16:creationId xmlns:a16="http://schemas.microsoft.com/office/drawing/2014/main" id="{4C163CDF-E1DB-418E-BED0-A7A69BBC4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5950" y="3378200"/>
            <a:ext cx="1081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0" name="Line 34">
            <a:extLst>
              <a:ext uri="{FF2B5EF4-FFF2-40B4-BE49-F238E27FC236}">
                <a16:creationId xmlns:a16="http://schemas.microsoft.com/office/drawing/2014/main" id="{DCBB71C4-FE7B-4485-BA6B-81689B475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1988" y="5726113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1" name="Line 35">
            <a:extLst>
              <a:ext uri="{FF2B5EF4-FFF2-40B4-BE49-F238E27FC236}">
                <a16:creationId xmlns:a16="http://schemas.microsoft.com/office/drawing/2014/main" id="{0B27F3DB-0D0F-4B72-8A54-0532FF7B9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6538" y="5878513"/>
            <a:ext cx="920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2" name="Rectangle 36">
            <a:extLst>
              <a:ext uri="{FF2B5EF4-FFF2-40B4-BE49-F238E27FC236}">
                <a16:creationId xmlns:a16="http://schemas.microsoft.com/office/drawing/2014/main" id="{EA15ED1A-73CA-4843-8480-0009A415D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263" y="3351213"/>
            <a:ext cx="6953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24 sec</a:t>
            </a:r>
          </a:p>
        </p:txBody>
      </p:sp>
      <p:sp>
        <p:nvSpPr>
          <p:cNvPr id="154643" name="Rectangle 37">
            <a:extLst>
              <a:ext uri="{FF2B5EF4-FFF2-40B4-BE49-F238E27FC236}">
                <a16:creationId xmlns:a16="http://schemas.microsoft.com/office/drawing/2014/main" id="{5632F4CA-B499-4AB7-971E-4A3124DDB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5800725"/>
            <a:ext cx="67151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30 sec</a:t>
            </a:r>
          </a:p>
        </p:txBody>
      </p:sp>
      <p:sp>
        <p:nvSpPr>
          <p:cNvPr id="154644" name="Rectangle 38">
            <a:extLst>
              <a:ext uri="{FF2B5EF4-FFF2-40B4-BE49-F238E27FC236}">
                <a16:creationId xmlns:a16="http://schemas.microsoft.com/office/drawing/2014/main" id="{E3069A22-0303-412F-982D-82945C69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5622925"/>
            <a:ext cx="67151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60 sec</a:t>
            </a:r>
          </a:p>
        </p:txBody>
      </p:sp>
      <p:sp>
        <p:nvSpPr>
          <p:cNvPr id="154645" name="Rectangle 39">
            <a:extLst>
              <a:ext uri="{FF2B5EF4-FFF2-40B4-BE49-F238E27FC236}">
                <a16:creationId xmlns:a16="http://schemas.microsoft.com/office/drawing/2014/main" id="{07BEC5A8-0AD2-41F3-B4E1-11ECC0143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3468688"/>
            <a:ext cx="219233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lm Frames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oded as progressive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rames at 24 frames/sec</a:t>
            </a:r>
          </a:p>
        </p:txBody>
      </p:sp>
      <p:sp>
        <p:nvSpPr>
          <p:cNvPr id="154646" name="Rectangle 40">
            <a:extLst>
              <a:ext uri="{FF2B5EF4-FFF2-40B4-BE49-F238E27FC236}">
                <a16:creationId xmlns:a16="http://schemas.microsoft.com/office/drawing/2014/main" id="{4DA39863-DC00-488B-8B5D-766BB4844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4689475"/>
            <a:ext cx="239553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:2 pulldown alternately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reates 3 and 2 displayed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s for each input frame</a:t>
            </a:r>
          </a:p>
        </p:txBody>
      </p:sp>
      <p:sp>
        <p:nvSpPr>
          <p:cNvPr id="154647" name="Rectangle 41">
            <a:extLst>
              <a:ext uri="{FF2B5EF4-FFF2-40B4-BE49-F238E27FC236}">
                <a16:creationId xmlns:a16="http://schemas.microsoft.com/office/drawing/2014/main" id="{188BCE1D-1293-46E8-971D-D0EFA68DD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8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1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1</a:t>
            </a:r>
          </a:p>
        </p:txBody>
      </p:sp>
      <p:sp>
        <p:nvSpPr>
          <p:cNvPr id="154648" name="Rectangle 42">
            <a:extLst>
              <a:ext uri="{FF2B5EF4-FFF2-40B4-BE49-F238E27FC236}">
                <a16:creationId xmlns:a16="http://schemas.microsoft.com/office/drawing/2014/main" id="{89B7C44F-A25C-4113-AE07-D59BAC63E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0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0</a:t>
            </a:r>
          </a:p>
        </p:txBody>
      </p:sp>
      <p:sp>
        <p:nvSpPr>
          <p:cNvPr id="154649" name="Rectangle 43">
            <a:extLst>
              <a:ext uri="{FF2B5EF4-FFF2-40B4-BE49-F238E27FC236}">
                <a16:creationId xmlns:a16="http://schemas.microsoft.com/office/drawing/2014/main" id="{4D2BD04F-EABF-43D1-A9B5-81324766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1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0</a:t>
            </a:r>
          </a:p>
        </p:txBody>
      </p:sp>
      <p:sp>
        <p:nvSpPr>
          <p:cNvPr id="154650" name="Rectangle 44">
            <a:extLst>
              <a:ext uri="{FF2B5EF4-FFF2-40B4-BE49-F238E27FC236}">
                <a16:creationId xmlns:a16="http://schemas.microsoft.com/office/drawing/2014/main" id="{445DDF62-B45D-4D1C-A784-D96F93D72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0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1</a:t>
            </a:r>
          </a:p>
        </p:txBody>
      </p:sp>
      <p:sp>
        <p:nvSpPr>
          <p:cNvPr id="154651" name="Arc 45">
            <a:extLst>
              <a:ext uri="{FF2B5EF4-FFF2-40B4-BE49-F238E27FC236}">
                <a16:creationId xmlns:a16="http://schemas.microsoft.com/office/drawing/2014/main" id="{F05A08C7-6310-41E9-A014-09F248B706BC}"/>
              </a:ext>
            </a:extLst>
          </p:cNvPr>
          <p:cNvSpPr>
            <a:spLocks/>
          </p:cNvSpPr>
          <p:nvPr/>
        </p:nvSpPr>
        <p:spPr bwMode="auto">
          <a:xfrm>
            <a:off x="2062163" y="5565775"/>
            <a:ext cx="979487" cy="300038"/>
          </a:xfrm>
          <a:custGeom>
            <a:avLst/>
            <a:gdLst>
              <a:gd name="T0" fmla="*/ 503533702 w 43200"/>
              <a:gd name="T1" fmla="*/ 0 h 21600"/>
              <a:gd name="T2" fmla="*/ 0 w 43200"/>
              <a:gd name="T3" fmla="*/ 0 h 21600"/>
              <a:gd name="T4" fmla="*/ 251767112 w 43200"/>
              <a:gd name="T5" fmla="*/ 0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200" h="21600" stroke="0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2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52" name="Rectangle 46">
            <a:extLst>
              <a:ext uri="{FF2B5EF4-FFF2-40B4-BE49-F238E27FC236}">
                <a16:creationId xmlns:a16="http://schemas.microsoft.com/office/drawing/2014/main" id="{DF092255-0248-4D9E-9353-B96594733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5856288"/>
            <a:ext cx="8270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peat</a:t>
            </a:r>
          </a:p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first field</a:t>
            </a:r>
          </a:p>
        </p:txBody>
      </p:sp>
      <p:sp>
        <p:nvSpPr>
          <p:cNvPr id="154653" name="Arc 47">
            <a:extLst>
              <a:ext uri="{FF2B5EF4-FFF2-40B4-BE49-F238E27FC236}">
                <a16:creationId xmlns:a16="http://schemas.microsoft.com/office/drawing/2014/main" id="{468D088B-4F10-4480-85E6-69D3E10C8A80}"/>
              </a:ext>
            </a:extLst>
          </p:cNvPr>
          <p:cNvSpPr>
            <a:spLocks/>
          </p:cNvSpPr>
          <p:nvPr/>
        </p:nvSpPr>
        <p:spPr bwMode="auto">
          <a:xfrm>
            <a:off x="4351338" y="5643563"/>
            <a:ext cx="979487" cy="298450"/>
          </a:xfrm>
          <a:custGeom>
            <a:avLst/>
            <a:gdLst>
              <a:gd name="T0" fmla="*/ 503533702 w 43200"/>
              <a:gd name="T1" fmla="*/ 0 h 21600"/>
              <a:gd name="T2" fmla="*/ 0 w 43200"/>
              <a:gd name="T3" fmla="*/ 0 h 21600"/>
              <a:gd name="T4" fmla="*/ 251767112 w 43200"/>
              <a:gd name="T5" fmla="*/ 0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200" h="21600" stroke="0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2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54" name="Rectangle 48">
            <a:extLst>
              <a:ext uri="{FF2B5EF4-FFF2-40B4-BE49-F238E27FC236}">
                <a16:creationId xmlns:a16="http://schemas.microsoft.com/office/drawing/2014/main" id="{35EC2047-566F-4016-9617-56749194C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5932488"/>
            <a:ext cx="8270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peat</a:t>
            </a:r>
          </a:p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first field</a:t>
            </a:r>
          </a:p>
        </p:txBody>
      </p:sp>
      <p:sp>
        <p:nvSpPr>
          <p:cNvPr id="154655" name="投影片編號版面配置區 46">
            <a:extLst>
              <a:ext uri="{FF2B5EF4-FFF2-40B4-BE49-F238E27FC236}">
                <a16:creationId xmlns:a16="http://schemas.microsoft.com/office/drawing/2014/main" id="{06E7FAC2-5975-4872-A233-7FC9147784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2F9A24-2F82-4DA3-9C37-0EC5CE54528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>
            <a:extLst>
              <a:ext uri="{FF2B5EF4-FFF2-40B4-BE49-F238E27FC236}">
                <a16:creationId xmlns:a16="http://schemas.microsoft.com/office/drawing/2014/main" id="{4DD361A8-14C6-4737-BCFE-A1F08A633A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963DF4-2B89-4187-801C-E20414F187D4}" type="slidenum">
              <a:rPr lang="zh-TW" altLang="en-US" sz="1400" smtClean="0">
                <a:latin typeface="Times New Roman" panose="02020603050405020304" pitchFamily="18" charset="0"/>
              </a:rPr>
              <a:pPr/>
              <a:t>1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5170" name="Rectangle 2">
            <a:extLst>
              <a:ext uri="{FF2B5EF4-FFF2-40B4-BE49-F238E27FC236}">
                <a16:creationId xmlns:a16="http://schemas.microsoft.com/office/drawing/2014/main" id="{8B4FBDA2-EE51-47ED-B47F-E7AA2AD66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03200"/>
            <a:ext cx="310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an-and-Scan</a:t>
            </a:r>
          </a:p>
        </p:txBody>
      </p:sp>
      <p:sp>
        <p:nvSpPr>
          <p:cNvPr id="155652" name="Rectangle 47">
            <a:extLst>
              <a:ext uri="{FF2B5EF4-FFF2-40B4-BE49-F238E27FC236}">
                <a16:creationId xmlns:a16="http://schemas.microsoft.com/office/drawing/2014/main" id="{76E51BE0-5E41-494B-BE1F-EDB425C6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441700"/>
            <a:ext cx="3638550" cy="2035175"/>
          </a:xfrm>
          <a:prstGeom prst="rect">
            <a:avLst/>
          </a:prstGeom>
          <a:solidFill>
            <a:srgbClr val="CC33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5653" name="Rectangle 48">
            <a:extLst>
              <a:ext uri="{FF2B5EF4-FFF2-40B4-BE49-F238E27FC236}">
                <a16:creationId xmlns:a16="http://schemas.microsoft.com/office/drawing/2014/main" id="{898EECAB-9FBD-4DCA-AEFA-C922D222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3441700"/>
            <a:ext cx="2720975" cy="2035175"/>
          </a:xfrm>
          <a:prstGeom prst="rect">
            <a:avLst/>
          </a:prstGeom>
          <a:solidFill>
            <a:srgbClr val="996633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5654" name="Rectangle 49">
            <a:extLst>
              <a:ext uri="{FF2B5EF4-FFF2-40B4-BE49-F238E27FC236}">
                <a16:creationId xmlns:a16="http://schemas.microsoft.com/office/drawing/2014/main" id="{00BCBAEC-8A23-4DB5-9630-86A40139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3579813"/>
            <a:ext cx="1782762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16:9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construc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rame</a:t>
            </a:r>
          </a:p>
        </p:txBody>
      </p:sp>
      <p:sp>
        <p:nvSpPr>
          <p:cNvPr id="155655" name="Line 50">
            <a:extLst>
              <a:ext uri="{FF2B5EF4-FFF2-40B4-BE49-F238E27FC236}">
                <a16:creationId xmlns:a16="http://schemas.microsoft.com/office/drawing/2014/main" id="{513491F5-9108-425D-ADB0-CF719A235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7625" y="4427538"/>
            <a:ext cx="3937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6" name="Rectangle 51">
            <a:extLst>
              <a:ext uri="{FF2B5EF4-FFF2-40B4-BE49-F238E27FC236}">
                <a16:creationId xmlns:a16="http://schemas.microsoft.com/office/drawing/2014/main" id="{C9AD545A-BADF-4603-AB65-A50526206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579813"/>
            <a:ext cx="1274763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4:3</a:t>
            </a:r>
          </a:p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isplay</a:t>
            </a:r>
          </a:p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ctangle</a:t>
            </a:r>
          </a:p>
        </p:txBody>
      </p:sp>
      <p:sp>
        <p:nvSpPr>
          <p:cNvPr id="155657" name="Line 52">
            <a:extLst>
              <a:ext uri="{FF2B5EF4-FFF2-40B4-BE49-F238E27FC236}">
                <a16:creationId xmlns:a16="http://schemas.microsoft.com/office/drawing/2014/main" id="{A466E470-4BCD-4907-BA03-CB3BED45A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4427538"/>
            <a:ext cx="369888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5658" name="Group 53">
            <a:extLst>
              <a:ext uri="{FF2B5EF4-FFF2-40B4-BE49-F238E27FC236}">
                <a16:creationId xmlns:a16="http://schemas.microsoft.com/office/drawing/2014/main" id="{53A7A1B0-580B-4867-9017-96039379E2D2}"/>
              </a:ext>
            </a:extLst>
          </p:cNvPr>
          <p:cNvGrpSpPr>
            <a:grpSpLocks/>
          </p:cNvGrpSpPr>
          <p:nvPr/>
        </p:nvGrpSpPr>
        <p:grpSpPr bwMode="auto">
          <a:xfrm>
            <a:off x="4489450" y="4395788"/>
            <a:ext cx="177800" cy="127000"/>
            <a:chOff x="2824" y="2764"/>
            <a:chExt cx="112" cy="80"/>
          </a:xfrm>
        </p:grpSpPr>
        <p:sp>
          <p:nvSpPr>
            <p:cNvPr id="155667" name="Line 54">
              <a:extLst>
                <a:ext uri="{FF2B5EF4-FFF2-40B4-BE49-F238E27FC236}">
                  <a16:creationId xmlns:a16="http://schemas.microsoft.com/office/drawing/2014/main" id="{EDB3F4C9-085A-49D0-9CC9-4A4A69BCD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" y="2764"/>
              <a:ext cx="80" cy="8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5668" name="Line 55">
              <a:extLst>
                <a:ext uri="{FF2B5EF4-FFF2-40B4-BE49-F238E27FC236}">
                  <a16:creationId xmlns:a16="http://schemas.microsoft.com/office/drawing/2014/main" id="{52EA49AD-D11D-432D-9F21-EF0A76F3C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4" y="2764"/>
              <a:ext cx="112" cy="8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55659" name="Group 56">
            <a:extLst>
              <a:ext uri="{FF2B5EF4-FFF2-40B4-BE49-F238E27FC236}">
                <a16:creationId xmlns:a16="http://schemas.microsoft.com/office/drawing/2014/main" id="{04627CEF-9F8B-4B41-B1B4-C088F05279E9}"/>
              </a:ext>
            </a:extLst>
          </p:cNvPr>
          <p:cNvGrpSpPr>
            <a:grpSpLocks/>
          </p:cNvGrpSpPr>
          <p:nvPr/>
        </p:nvGrpSpPr>
        <p:grpSpPr bwMode="auto">
          <a:xfrm>
            <a:off x="4184650" y="4395788"/>
            <a:ext cx="177800" cy="127000"/>
            <a:chOff x="2632" y="2764"/>
            <a:chExt cx="112" cy="80"/>
          </a:xfrm>
        </p:grpSpPr>
        <p:sp>
          <p:nvSpPr>
            <p:cNvPr id="155665" name="Line 57">
              <a:extLst>
                <a:ext uri="{FF2B5EF4-FFF2-40B4-BE49-F238E27FC236}">
                  <a16:creationId xmlns:a16="http://schemas.microsoft.com/office/drawing/2014/main" id="{5EA220D5-FC83-45C5-88BF-C1A7098A6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764"/>
              <a:ext cx="80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5666" name="Line 58">
              <a:extLst>
                <a:ext uri="{FF2B5EF4-FFF2-40B4-BE49-F238E27FC236}">
                  <a16:creationId xmlns:a16="http://schemas.microsoft.com/office/drawing/2014/main" id="{D35C5C20-2C6B-42C5-936C-9EA3B43337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2" y="2764"/>
              <a:ext cx="112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5660" name="Rectangle 59">
            <a:extLst>
              <a:ext uri="{FF2B5EF4-FFF2-40B4-BE49-F238E27FC236}">
                <a16:creationId xmlns:a16="http://schemas.microsoft.com/office/drawing/2014/main" id="{45B46524-3E21-4B28-B6E6-D63BF155D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564188"/>
            <a:ext cx="4575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In this example the horizontal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frame center offset is a positive number.</a:t>
            </a:r>
          </a:p>
        </p:txBody>
      </p:sp>
      <p:sp>
        <p:nvSpPr>
          <p:cNvPr id="155661" name="Rectangle 60">
            <a:extLst>
              <a:ext uri="{FF2B5EF4-FFF2-40B4-BE49-F238E27FC236}">
                <a16:creationId xmlns:a16="http://schemas.microsoft.com/office/drawing/2014/main" id="{760E9C55-1677-4F22-A912-15D1F9A93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1443038"/>
            <a:ext cx="72612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MPEG-2 provides a mechanism for panning a </a:t>
            </a:r>
            <a:r>
              <a:rPr lang="en-US" altLang="zh-TW" u="sng">
                <a:ea typeface="新細明體" panose="02020500000000000000" pitchFamily="18" charset="-120"/>
              </a:rPr>
              <a:t>display </a:t>
            </a:r>
            <a:r>
              <a:rPr lang="en-US" altLang="zh-TW">
                <a:ea typeface="新細明體" panose="02020500000000000000" pitchFamily="18" charset="-120"/>
              </a:rPr>
              <a:t>rectangle around a reconstructed frame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Horizontal and vertical offsets are specified to 1/16 pixel resolution and can be sent for every displayed </a:t>
            </a:r>
            <a:r>
              <a:rPr lang="en-US" altLang="zh-TW" u="sng">
                <a:ea typeface="新細明體" panose="02020500000000000000" pitchFamily="18" charset="-120"/>
              </a:rPr>
              <a:t>field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is allows widescreen material to be viewed on 4:3 displays.</a:t>
            </a:r>
          </a:p>
        </p:txBody>
      </p:sp>
      <p:sp>
        <p:nvSpPr>
          <p:cNvPr id="155662" name="Line 61">
            <a:extLst>
              <a:ext uri="{FF2B5EF4-FFF2-40B4-BE49-F238E27FC236}">
                <a16:creationId xmlns:a16="http://schemas.microsoft.com/office/drawing/2014/main" id="{D5CF2622-33D9-45B8-963C-5AC2F02B2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649788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3" name="Rectangle 62">
            <a:extLst>
              <a:ext uri="{FF2B5EF4-FFF2-40B4-BE49-F238E27FC236}">
                <a16:creationId xmlns:a16="http://schemas.microsoft.com/office/drawing/2014/main" id="{11939AAA-FFA9-4A39-BB91-D64EED9C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4732338"/>
            <a:ext cx="20669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frame_centre_horizontal_offset</a:t>
            </a:r>
          </a:p>
        </p:txBody>
      </p:sp>
      <p:sp>
        <p:nvSpPr>
          <p:cNvPr id="155664" name="投影片編號版面配置區 18">
            <a:extLst>
              <a:ext uri="{FF2B5EF4-FFF2-40B4-BE49-F238E27FC236}">
                <a16:creationId xmlns:a16="http://schemas.microsoft.com/office/drawing/2014/main" id="{4757A070-A0F8-42A5-A5FA-F81F3367D7A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C99A450-808C-4A42-A91A-EEC262F672D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4">
            <a:extLst>
              <a:ext uri="{FF2B5EF4-FFF2-40B4-BE49-F238E27FC236}">
                <a16:creationId xmlns:a16="http://schemas.microsoft.com/office/drawing/2014/main" id="{A7990636-322B-4BEB-9B37-C9F32B0AD3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35149D-B2D5-469E-9BD0-02C880A20EB2}" type="slidenum">
              <a:rPr lang="zh-TW" altLang="en-US" sz="1400" smtClean="0">
                <a:latin typeface="Times New Roman" panose="02020603050405020304" pitchFamily="18" charset="0"/>
              </a:rPr>
              <a:pPr/>
              <a:t>1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576A85A7-B5EF-4BA8-97D2-89E10F9906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1145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H.263 &amp; H.263+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157700" name="投影片編號版面配置區 3">
            <a:extLst>
              <a:ext uri="{FF2B5EF4-FFF2-40B4-BE49-F238E27FC236}">
                <a16:creationId xmlns:a16="http://schemas.microsoft.com/office/drawing/2014/main" id="{108564B4-0DE5-4D16-B14D-726AFBFB4CA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63F5D06-0ADB-45C4-8C14-ECAF2AD7B51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4">
            <a:extLst>
              <a:ext uri="{FF2B5EF4-FFF2-40B4-BE49-F238E27FC236}">
                <a16:creationId xmlns:a16="http://schemas.microsoft.com/office/drawing/2014/main" id="{5A1D420E-9C9D-4598-9381-6508BD8498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B242FE-5E0E-499F-92D7-BF5A74A0F9B9}" type="slidenum">
              <a:rPr lang="zh-TW" altLang="en-US" sz="1400" smtClean="0">
                <a:latin typeface="Times New Roman" panose="02020603050405020304" pitchFamily="18" charset="0"/>
              </a:rPr>
              <a:pPr/>
              <a:t>1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23" name="Rectangle 91">
            <a:extLst>
              <a:ext uri="{FF2B5EF4-FFF2-40B4-BE49-F238E27FC236}">
                <a16:creationId xmlns:a16="http://schemas.microsoft.com/office/drawing/2014/main" id="{DB25ABAE-F839-4A71-A686-119DE168D6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775" y="0"/>
            <a:ext cx="89122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: ITU-T Very Low Bit Rate Video Coding</a:t>
            </a:r>
          </a:p>
        </p:txBody>
      </p:sp>
      <p:sp>
        <p:nvSpPr>
          <p:cNvPr id="479324" name="Rectangle 92">
            <a:extLst>
              <a:ext uri="{FF2B5EF4-FFF2-40B4-BE49-F238E27FC236}">
                <a16:creationId xmlns:a16="http://schemas.microsoft.com/office/drawing/2014/main" id="{D6C5EC5E-E0A7-42A6-B33B-D76DCE859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523043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200" dirty="0">
                <a:ea typeface="新細明體" pitchFamily="18" charset="-120"/>
              </a:rPr>
              <a:t>ITU-T SG16/LBC Near Term</a:t>
            </a:r>
          </a:p>
        </p:txBody>
      </p:sp>
      <p:sp>
        <p:nvSpPr>
          <p:cNvPr id="479325" name="Rectangle 93">
            <a:extLst>
              <a:ext uri="{FF2B5EF4-FFF2-40B4-BE49-F238E27FC236}">
                <a16:creationId xmlns:a16="http://schemas.microsoft.com/office/drawing/2014/main" id="{97F8262B-7FEE-4DE4-98E3-C4F910C92E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8600" y="1889760"/>
            <a:ext cx="8229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ptimized at bitrate &lt; 22 kb/s (overall &lt; 28.8 kb/s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5: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 3-4 dB higher PSNR than H.261 at &lt; 64kb/s for all ITU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test sequences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 30% saving compared with MPEG1 SM3 at 512 kb/s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for “football” at CIF resolution</a:t>
            </a:r>
          </a:p>
        </p:txBody>
      </p:sp>
      <p:sp>
        <p:nvSpPr>
          <p:cNvPr id="158726" name="投影片編號版面配置區 4">
            <a:extLst>
              <a:ext uri="{FF2B5EF4-FFF2-40B4-BE49-F238E27FC236}">
                <a16:creationId xmlns:a16="http://schemas.microsoft.com/office/drawing/2014/main" id="{948884FA-0DE5-4A19-937A-DE4FE898920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240A577-24DF-44AE-9AED-6F17B53C41C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4">
            <a:extLst>
              <a:ext uri="{FF2B5EF4-FFF2-40B4-BE49-F238E27FC236}">
                <a16:creationId xmlns:a16="http://schemas.microsoft.com/office/drawing/2014/main" id="{1A8E68F0-0678-41E8-8F10-090629C3A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6491F5-6542-4E09-8515-89B754DE9319}" type="slidenum">
              <a:rPr lang="zh-TW" altLang="en-US" sz="1400" smtClean="0">
                <a:latin typeface="Times New Roman" panose="02020603050405020304" pitchFamily="18" charset="0"/>
              </a:rPr>
              <a:pPr/>
              <a:t>1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1202" name="Rectangle 2">
            <a:extLst>
              <a:ext uri="{FF2B5EF4-FFF2-40B4-BE49-F238E27FC236}">
                <a16:creationId xmlns:a16="http://schemas.microsoft.com/office/drawing/2014/main" id="{98AAD478-E042-4AA2-9F6B-339464D4C0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4338" y="217488"/>
            <a:ext cx="564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Formats Supported</a:t>
            </a:r>
          </a:p>
        </p:txBody>
      </p:sp>
      <p:sp>
        <p:nvSpPr>
          <p:cNvPr id="159748" name="Rectangle 342">
            <a:extLst>
              <a:ext uri="{FF2B5EF4-FFF2-40B4-BE49-F238E27FC236}">
                <a16:creationId xmlns:a16="http://schemas.microsoft.com/office/drawing/2014/main" id="{299ECBF7-A2C0-411F-89AC-ACB2C4544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49" name="Rectangle 352">
            <a:extLst>
              <a:ext uri="{FF2B5EF4-FFF2-40B4-BE49-F238E27FC236}">
                <a16:creationId xmlns:a16="http://schemas.microsoft.com/office/drawing/2014/main" id="{1CDE2383-48C3-4D25-8E29-35A83E58E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0" name="Rectangle 362">
            <a:extLst>
              <a:ext uri="{FF2B5EF4-FFF2-40B4-BE49-F238E27FC236}">
                <a16:creationId xmlns:a16="http://schemas.microsoft.com/office/drawing/2014/main" id="{D238AF47-5AAB-40ED-9615-D98765D00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1" name="Rectangle 372">
            <a:extLst>
              <a:ext uri="{FF2B5EF4-FFF2-40B4-BE49-F238E27FC236}">
                <a16:creationId xmlns:a16="http://schemas.microsoft.com/office/drawing/2014/main" id="{50547E2F-B190-437C-9185-BF0BE17F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5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2" name="Rectangle 377">
            <a:extLst>
              <a:ext uri="{FF2B5EF4-FFF2-40B4-BE49-F238E27FC236}">
                <a16:creationId xmlns:a16="http://schemas.microsoft.com/office/drawing/2014/main" id="{66965FE9-0C90-4D0A-AB17-65243FECC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1813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3" name="Rectangle 425">
            <a:extLst>
              <a:ext uri="{FF2B5EF4-FFF2-40B4-BE49-F238E27FC236}">
                <a16:creationId xmlns:a16="http://schemas.microsoft.com/office/drawing/2014/main" id="{8A6A8FE2-4A9F-4142-BDB3-566CDDBA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4" name="Rectangle 435">
            <a:extLst>
              <a:ext uri="{FF2B5EF4-FFF2-40B4-BE49-F238E27FC236}">
                <a16:creationId xmlns:a16="http://schemas.microsoft.com/office/drawing/2014/main" id="{2E59A0FF-F2A4-4466-8E44-0AFC03852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5" name="Rectangle 465">
            <a:extLst>
              <a:ext uri="{FF2B5EF4-FFF2-40B4-BE49-F238E27FC236}">
                <a16:creationId xmlns:a16="http://schemas.microsoft.com/office/drawing/2014/main" id="{CE6AC5D4-84F0-4E42-BA9B-7DBEABD56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9800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59756" name="Group 620">
            <a:extLst>
              <a:ext uri="{FF2B5EF4-FFF2-40B4-BE49-F238E27FC236}">
                <a16:creationId xmlns:a16="http://schemas.microsoft.com/office/drawing/2014/main" id="{EDFDDD92-E2A8-4CEC-B103-552B904132F0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2341563"/>
            <a:ext cx="8348662" cy="2216150"/>
            <a:chOff x="139" y="1402"/>
            <a:chExt cx="5259" cy="1396"/>
          </a:xfrm>
        </p:grpSpPr>
        <p:sp>
          <p:nvSpPr>
            <p:cNvPr id="159758" name="Rectangle 6">
              <a:extLst>
                <a:ext uri="{FF2B5EF4-FFF2-40B4-BE49-F238E27FC236}">
                  <a16:creationId xmlns:a16="http://schemas.microsoft.com/office/drawing/2014/main" id="{14FCD3D4-5876-40E6-99B1-633511ABE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1406"/>
              <a:ext cx="15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Uncompressed bitrate(Mbps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759" name="Rectangle 7">
              <a:extLst>
                <a:ext uri="{FF2B5EF4-FFF2-40B4-BE49-F238E27FC236}">
                  <a16:creationId xmlns:a16="http://schemas.microsoft.com/office/drawing/2014/main" id="{DDB12BEE-0098-436F-98F6-E988D590D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0" name="Line 8">
              <a:extLst>
                <a:ext uri="{FF2B5EF4-FFF2-40B4-BE49-F238E27FC236}">
                  <a16:creationId xmlns:a16="http://schemas.microsoft.com/office/drawing/2014/main" id="{F833C0CC-014F-4ABE-A96A-D56943861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1" name="Line 9">
              <a:extLst>
                <a:ext uri="{FF2B5EF4-FFF2-40B4-BE49-F238E27FC236}">
                  <a16:creationId xmlns:a16="http://schemas.microsoft.com/office/drawing/2014/main" id="{89F3E017-ED21-4D46-91E1-23563AA56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2" name="Rectangle 10">
              <a:extLst>
                <a:ext uri="{FF2B5EF4-FFF2-40B4-BE49-F238E27FC236}">
                  <a16:creationId xmlns:a16="http://schemas.microsoft.com/office/drawing/2014/main" id="{387BA4DD-825B-4AD3-9BB4-C5F79C467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3" name="Line 11">
              <a:extLst>
                <a:ext uri="{FF2B5EF4-FFF2-40B4-BE49-F238E27FC236}">
                  <a16:creationId xmlns:a16="http://schemas.microsoft.com/office/drawing/2014/main" id="{E6F47BE0-A660-4470-B3BF-33E717633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4" name="Line 12">
              <a:extLst>
                <a:ext uri="{FF2B5EF4-FFF2-40B4-BE49-F238E27FC236}">
                  <a16:creationId xmlns:a16="http://schemas.microsoft.com/office/drawing/2014/main" id="{CDE5E913-596B-44BF-A13F-471964D9C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5" name="Rectangle 13">
              <a:extLst>
                <a:ext uri="{FF2B5EF4-FFF2-40B4-BE49-F238E27FC236}">
                  <a16:creationId xmlns:a16="http://schemas.microsoft.com/office/drawing/2014/main" id="{290799D1-70EC-4ADC-AB4E-1A179C26E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140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6" name="Line 14">
              <a:extLst>
                <a:ext uri="{FF2B5EF4-FFF2-40B4-BE49-F238E27FC236}">
                  <a16:creationId xmlns:a16="http://schemas.microsoft.com/office/drawing/2014/main" id="{69C2CE17-8C12-4840-87B1-C461DD789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140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7" name="Rectangle 15">
              <a:extLst>
                <a:ext uri="{FF2B5EF4-FFF2-40B4-BE49-F238E27FC236}">
                  <a16:creationId xmlns:a16="http://schemas.microsoft.com/office/drawing/2014/main" id="{5CAC10B1-DA12-44B2-A651-2EA7F91D0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8" name="Line 16">
              <a:extLst>
                <a:ext uri="{FF2B5EF4-FFF2-40B4-BE49-F238E27FC236}">
                  <a16:creationId xmlns:a16="http://schemas.microsoft.com/office/drawing/2014/main" id="{1CD8C156-CEA9-439A-A721-5B5D57C43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9" name="Line 17">
              <a:extLst>
                <a:ext uri="{FF2B5EF4-FFF2-40B4-BE49-F238E27FC236}">
                  <a16:creationId xmlns:a16="http://schemas.microsoft.com/office/drawing/2014/main" id="{FBD80641-577F-4501-9BCA-7E4A021DC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0" name="Rectangle 18">
              <a:extLst>
                <a:ext uri="{FF2B5EF4-FFF2-40B4-BE49-F238E27FC236}">
                  <a16:creationId xmlns:a16="http://schemas.microsoft.com/office/drawing/2014/main" id="{5EF84AB9-93D4-4F2C-87AA-9D0453FDE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402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1" name="Line 19">
              <a:extLst>
                <a:ext uri="{FF2B5EF4-FFF2-40B4-BE49-F238E27FC236}">
                  <a16:creationId xmlns:a16="http://schemas.microsoft.com/office/drawing/2014/main" id="{1DB5B6C1-A404-4C6D-8759-4B383E83B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40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2" name="Rectangle 20">
              <a:extLst>
                <a:ext uri="{FF2B5EF4-FFF2-40B4-BE49-F238E27FC236}">
                  <a16:creationId xmlns:a16="http://schemas.microsoft.com/office/drawing/2014/main" id="{3F00CB30-B275-491C-8D8A-7684EF7A5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3" name="Line 21">
              <a:extLst>
                <a:ext uri="{FF2B5EF4-FFF2-40B4-BE49-F238E27FC236}">
                  <a16:creationId xmlns:a16="http://schemas.microsoft.com/office/drawing/2014/main" id="{9B22214D-4919-4155-86D4-05E5666F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4" name="Line 22">
              <a:extLst>
                <a:ext uri="{FF2B5EF4-FFF2-40B4-BE49-F238E27FC236}">
                  <a16:creationId xmlns:a16="http://schemas.microsoft.com/office/drawing/2014/main" id="{E9CDB9F6-7A35-4199-B030-2A0BC3EB7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5" name="Rectangle 23">
              <a:extLst>
                <a:ext uri="{FF2B5EF4-FFF2-40B4-BE49-F238E27FC236}">
                  <a16:creationId xmlns:a16="http://schemas.microsoft.com/office/drawing/2014/main" id="{C8C25080-ED19-42AB-AD9F-405D49D43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1402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6" name="Line 24">
              <a:extLst>
                <a:ext uri="{FF2B5EF4-FFF2-40B4-BE49-F238E27FC236}">
                  <a16:creationId xmlns:a16="http://schemas.microsoft.com/office/drawing/2014/main" id="{EF27BDE7-0632-46ED-8E25-721B9DCE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140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7" name="Rectangle 25">
              <a:extLst>
                <a:ext uri="{FF2B5EF4-FFF2-40B4-BE49-F238E27FC236}">
                  <a16:creationId xmlns:a16="http://schemas.microsoft.com/office/drawing/2014/main" id="{296B16C6-EA0D-4527-86AB-E177402CE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8" name="Line 26">
              <a:extLst>
                <a:ext uri="{FF2B5EF4-FFF2-40B4-BE49-F238E27FC236}">
                  <a16:creationId xmlns:a16="http://schemas.microsoft.com/office/drawing/2014/main" id="{10DF3960-D9E6-4EDC-8E7A-DACB031DA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9" name="Line 27">
              <a:extLst>
                <a:ext uri="{FF2B5EF4-FFF2-40B4-BE49-F238E27FC236}">
                  <a16:creationId xmlns:a16="http://schemas.microsoft.com/office/drawing/2014/main" id="{D43D663F-88CE-463C-960B-732AFEE13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0" name="Rectangle 28">
              <a:extLst>
                <a:ext uri="{FF2B5EF4-FFF2-40B4-BE49-F238E27FC236}">
                  <a16:creationId xmlns:a16="http://schemas.microsoft.com/office/drawing/2014/main" id="{6030ABB7-4F40-40F9-B3F6-503321D87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40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1" name="Line 29">
              <a:extLst>
                <a:ext uri="{FF2B5EF4-FFF2-40B4-BE49-F238E27FC236}">
                  <a16:creationId xmlns:a16="http://schemas.microsoft.com/office/drawing/2014/main" id="{55894720-018B-45CF-A6CF-A32762B7C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140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2" name="Rectangle 30">
              <a:extLst>
                <a:ext uri="{FF2B5EF4-FFF2-40B4-BE49-F238E27FC236}">
                  <a16:creationId xmlns:a16="http://schemas.microsoft.com/office/drawing/2014/main" id="{7D3ADB00-CB56-4EFC-86A2-02A184E0D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3" name="Line 31">
              <a:extLst>
                <a:ext uri="{FF2B5EF4-FFF2-40B4-BE49-F238E27FC236}">
                  <a16:creationId xmlns:a16="http://schemas.microsoft.com/office/drawing/2014/main" id="{D00EA106-E74C-4CA3-A7D6-2967A13E8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4" name="Line 32">
              <a:extLst>
                <a:ext uri="{FF2B5EF4-FFF2-40B4-BE49-F238E27FC236}">
                  <a16:creationId xmlns:a16="http://schemas.microsoft.com/office/drawing/2014/main" id="{56629D58-EB02-48DB-A039-C3ABC6D20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5" name="Rectangle 33">
              <a:extLst>
                <a:ext uri="{FF2B5EF4-FFF2-40B4-BE49-F238E27FC236}">
                  <a16:creationId xmlns:a16="http://schemas.microsoft.com/office/drawing/2014/main" id="{E3F48A01-D1CC-48BB-B5F3-EDE5CDBC4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402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6" name="Line 34">
              <a:extLst>
                <a:ext uri="{FF2B5EF4-FFF2-40B4-BE49-F238E27FC236}">
                  <a16:creationId xmlns:a16="http://schemas.microsoft.com/office/drawing/2014/main" id="{3507772C-00E4-4F9A-860A-CB5F2953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140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7" name="Rectangle 35">
              <a:extLst>
                <a:ext uri="{FF2B5EF4-FFF2-40B4-BE49-F238E27FC236}">
                  <a16:creationId xmlns:a16="http://schemas.microsoft.com/office/drawing/2014/main" id="{44548609-5635-449C-BF2A-681433DA8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402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8" name="Line 36">
              <a:extLst>
                <a:ext uri="{FF2B5EF4-FFF2-40B4-BE49-F238E27FC236}">
                  <a16:creationId xmlns:a16="http://schemas.microsoft.com/office/drawing/2014/main" id="{5821AAD2-1F86-4352-94B2-C6FB911F6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9" name="Line 37">
              <a:extLst>
                <a:ext uri="{FF2B5EF4-FFF2-40B4-BE49-F238E27FC236}">
                  <a16:creationId xmlns:a16="http://schemas.microsoft.com/office/drawing/2014/main" id="{CC0F3A1B-FD32-4971-BE67-7ABDF5103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0" name="Rectangle 38">
              <a:extLst>
                <a:ext uri="{FF2B5EF4-FFF2-40B4-BE49-F238E27FC236}">
                  <a16:creationId xmlns:a16="http://schemas.microsoft.com/office/drawing/2014/main" id="{B199727C-4251-41C2-89D5-3503E678A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402"/>
              <a:ext cx="2210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1" name="Line 39">
              <a:extLst>
                <a:ext uri="{FF2B5EF4-FFF2-40B4-BE49-F238E27FC236}">
                  <a16:creationId xmlns:a16="http://schemas.microsoft.com/office/drawing/2014/main" id="{8341A8CA-C5C4-4D40-AFD3-50299D805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402"/>
              <a:ext cx="221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2" name="Rectangle 40">
              <a:extLst>
                <a:ext uri="{FF2B5EF4-FFF2-40B4-BE49-F238E27FC236}">
                  <a16:creationId xmlns:a16="http://schemas.microsoft.com/office/drawing/2014/main" id="{863E9D8A-1FA7-4D25-AEA3-777052706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3" name="Line 41">
              <a:extLst>
                <a:ext uri="{FF2B5EF4-FFF2-40B4-BE49-F238E27FC236}">
                  <a16:creationId xmlns:a16="http://schemas.microsoft.com/office/drawing/2014/main" id="{B87837EC-92EC-471E-B96B-76CFEA198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4" name="Line 42">
              <a:extLst>
                <a:ext uri="{FF2B5EF4-FFF2-40B4-BE49-F238E27FC236}">
                  <a16:creationId xmlns:a16="http://schemas.microsoft.com/office/drawing/2014/main" id="{E30CD256-2717-4830-9221-E848B0845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5" name="Rectangle 43">
              <a:extLst>
                <a:ext uri="{FF2B5EF4-FFF2-40B4-BE49-F238E27FC236}">
                  <a16:creationId xmlns:a16="http://schemas.microsoft.com/office/drawing/2014/main" id="{EFDA55BD-2FAB-45FC-9528-E7DB72EEF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6" name="Line 44">
              <a:extLst>
                <a:ext uri="{FF2B5EF4-FFF2-40B4-BE49-F238E27FC236}">
                  <a16:creationId xmlns:a16="http://schemas.microsoft.com/office/drawing/2014/main" id="{675224CB-5E73-43A8-9594-7B8017002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7" name="Line 45">
              <a:extLst>
                <a:ext uri="{FF2B5EF4-FFF2-40B4-BE49-F238E27FC236}">
                  <a16:creationId xmlns:a16="http://schemas.microsoft.com/office/drawing/2014/main" id="{D55EB0ED-2EB6-4507-A917-9575254EA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8" name="Rectangle 46">
              <a:extLst>
                <a:ext uri="{FF2B5EF4-FFF2-40B4-BE49-F238E27FC236}">
                  <a16:creationId xmlns:a16="http://schemas.microsoft.com/office/drawing/2014/main" id="{AA262C69-28C8-47D9-9262-17EF50E8C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9" name="Line 47">
              <a:extLst>
                <a:ext uri="{FF2B5EF4-FFF2-40B4-BE49-F238E27FC236}">
                  <a16:creationId xmlns:a16="http://schemas.microsoft.com/office/drawing/2014/main" id="{C7C81C9E-B4E9-4781-BF35-78BF9FBB2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0" name="Rectangle 48">
              <a:extLst>
                <a:ext uri="{FF2B5EF4-FFF2-40B4-BE49-F238E27FC236}">
                  <a16:creationId xmlns:a16="http://schemas.microsoft.com/office/drawing/2014/main" id="{4C0D884A-6F20-44E7-96CF-3BCDA7010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1" name="Line 49">
              <a:extLst>
                <a:ext uri="{FF2B5EF4-FFF2-40B4-BE49-F238E27FC236}">
                  <a16:creationId xmlns:a16="http://schemas.microsoft.com/office/drawing/2014/main" id="{57225DDD-54D2-4F18-9C86-194E3CAA7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2" name="Rectangle 50">
              <a:extLst>
                <a:ext uri="{FF2B5EF4-FFF2-40B4-BE49-F238E27FC236}">
                  <a16:creationId xmlns:a16="http://schemas.microsoft.com/office/drawing/2014/main" id="{56A45DA4-8687-4734-9DF6-2FBF97003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3" name="Line 51">
              <a:extLst>
                <a:ext uri="{FF2B5EF4-FFF2-40B4-BE49-F238E27FC236}">
                  <a16:creationId xmlns:a16="http://schemas.microsoft.com/office/drawing/2014/main" id="{0B2F7E9A-7F52-44B9-ADF7-178418811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4" name="Rectangle 52">
              <a:extLst>
                <a:ext uri="{FF2B5EF4-FFF2-40B4-BE49-F238E27FC236}">
                  <a16:creationId xmlns:a16="http://schemas.microsoft.com/office/drawing/2014/main" id="{0C1E643B-5C08-4E09-ACDD-199F258D1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5" name="Line 53">
              <a:extLst>
                <a:ext uri="{FF2B5EF4-FFF2-40B4-BE49-F238E27FC236}">
                  <a16:creationId xmlns:a16="http://schemas.microsoft.com/office/drawing/2014/main" id="{C35528ED-0D35-4847-AB1A-EF0465500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6" name="Rectangle 54">
              <a:extLst>
                <a:ext uri="{FF2B5EF4-FFF2-40B4-BE49-F238E27FC236}">
                  <a16:creationId xmlns:a16="http://schemas.microsoft.com/office/drawing/2014/main" id="{69E4CAB8-98A7-4254-B205-4C2EBEBAC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7" name="Line 55">
              <a:extLst>
                <a:ext uri="{FF2B5EF4-FFF2-40B4-BE49-F238E27FC236}">
                  <a16:creationId xmlns:a16="http://schemas.microsoft.com/office/drawing/2014/main" id="{EC9FB271-20F9-417B-A162-C1CBD79C6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8" name="Rectangle 56">
              <a:extLst>
                <a:ext uri="{FF2B5EF4-FFF2-40B4-BE49-F238E27FC236}">
                  <a16:creationId xmlns:a16="http://schemas.microsoft.com/office/drawing/2014/main" id="{3DF6AC23-84EA-4BEB-A3B0-C5DDAE2E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408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9" name="Line 57">
              <a:extLst>
                <a:ext uri="{FF2B5EF4-FFF2-40B4-BE49-F238E27FC236}">
                  <a16:creationId xmlns:a16="http://schemas.microsoft.com/office/drawing/2014/main" id="{D9BB840F-B927-4EB5-A474-4CFE234AE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0" name="Rectangle 58">
              <a:extLst>
                <a:ext uri="{FF2B5EF4-FFF2-40B4-BE49-F238E27FC236}">
                  <a16:creationId xmlns:a16="http://schemas.microsoft.com/office/drawing/2014/main" id="{F3CBDC43-0C48-4DFF-A5EA-1F7D980A6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1" name="Line 59">
              <a:extLst>
                <a:ext uri="{FF2B5EF4-FFF2-40B4-BE49-F238E27FC236}">
                  <a16:creationId xmlns:a16="http://schemas.microsoft.com/office/drawing/2014/main" id="{90B2F16B-BB51-4A0D-A7CB-B69C6AF8E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2" name="Rectangle 60">
              <a:extLst>
                <a:ext uri="{FF2B5EF4-FFF2-40B4-BE49-F238E27FC236}">
                  <a16:creationId xmlns:a16="http://schemas.microsoft.com/office/drawing/2014/main" id="{3A332F52-4681-4829-8D80-72CADFEA8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1580"/>
              <a:ext cx="7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0 frames/sec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13" name="Rectangle 61">
              <a:extLst>
                <a:ext uri="{FF2B5EF4-FFF2-40B4-BE49-F238E27FC236}">
                  <a16:creationId xmlns:a16="http://schemas.microsoft.com/office/drawing/2014/main" id="{A2628329-2821-40C7-9F9A-F5744377D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1580"/>
              <a:ext cx="7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0 frames/sec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14" name="Rectangle 62">
              <a:extLst>
                <a:ext uri="{FF2B5EF4-FFF2-40B4-BE49-F238E27FC236}">
                  <a16:creationId xmlns:a16="http://schemas.microsoft.com/office/drawing/2014/main" id="{A3A5AD9F-72F3-4358-9214-A125F4D1E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5" name="Line 63">
              <a:extLst>
                <a:ext uri="{FF2B5EF4-FFF2-40B4-BE49-F238E27FC236}">
                  <a16:creationId xmlns:a16="http://schemas.microsoft.com/office/drawing/2014/main" id="{33E50F82-30B0-4624-80CA-858FAD12F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6" name="Line 64">
              <a:extLst>
                <a:ext uri="{FF2B5EF4-FFF2-40B4-BE49-F238E27FC236}">
                  <a16:creationId xmlns:a16="http://schemas.microsoft.com/office/drawing/2014/main" id="{B264BBE5-9D43-4448-8E2E-9E298EFD2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7" name="Rectangle 65">
              <a:extLst>
                <a:ext uri="{FF2B5EF4-FFF2-40B4-BE49-F238E27FC236}">
                  <a16:creationId xmlns:a16="http://schemas.microsoft.com/office/drawing/2014/main" id="{37BB9C96-4054-4470-929E-460702D95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8" name="Line 66">
              <a:extLst>
                <a:ext uri="{FF2B5EF4-FFF2-40B4-BE49-F238E27FC236}">
                  <a16:creationId xmlns:a16="http://schemas.microsoft.com/office/drawing/2014/main" id="{ECA77057-96AE-43F4-A4DB-52769A0B4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9" name="Line 67">
              <a:extLst>
                <a:ext uri="{FF2B5EF4-FFF2-40B4-BE49-F238E27FC236}">
                  <a16:creationId xmlns:a16="http://schemas.microsoft.com/office/drawing/2014/main" id="{60DD1FDD-A514-4242-B4A6-599B222C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0" name="Rectangle 68">
              <a:extLst>
                <a:ext uri="{FF2B5EF4-FFF2-40B4-BE49-F238E27FC236}">
                  <a16:creationId xmlns:a16="http://schemas.microsoft.com/office/drawing/2014/main" id="{B2DB80C8-ADA1-4E12-ACFB-26C28E377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1" name="Line 69">
              <a:extLst>
                <a:ext uri="{FF2B5EF4-FFF2-40B4-BE49-F238E27FC236}">
                  <a16:creationId xmlns:a16="http://schemas.microsoft.com/office/drawing/2014/main" id="{465C50B6-E681-4069-8813-DE4DBA953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2" name="Line 70">
              <a:extLst>
                <a:ext uri="{FF2B5EF4-FFF2-40B4-BE49-F238E27FC236}">
                  <a16:creationId xmlns:a16="http://schemas.microsoft.com/office/drawing/2014/main" id="{7A15170C-E47A-4CBC-BD3A-DEEE710E0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3" name="Rectangle 71">
              <a:extLst>
                <a:ext uri="{FF2B5EF4-FFF2-40B4-BE49-F238E27FC236}">
                  <a16:creationId xmlns:a16="http://schemas.microsoft.com/office/drawing/2014/main" id="{2D88F583-66C5-44ED-BD31-6247E2FF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4" name="Line 72">
              <a:extLst>
                <a:ext uri="{FF2B5EF4-FFF2-40B4-BE49-F238E27FC236}">
                  <a16:creationId xmlns:a16="http://schemas.microsoft.com/office/drawing/2014/main" id="{0A6679E4-E7E6-4476-853E-D122FE13F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5" name="Line 73">
              <a:extLst>
                <a:ext uri="{FF2B5EF4-FFF2-40B4-BE49-F238E27FC236}">
                  <a16:creationId xmlns:a16="http://schemas.microsoft.com/office/drawing/2014/main" id="{299AFA2A-E8BD-4CAB-A0EB-C4693398E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6" name="Rectangle 74">
              <a:extLst>
                <a:ext uri="{FF2B5EF4-FFF2-40B4-BE49-F238E27FC236}">
                  <a16:creationId xmlns:a16="http://schemas.microsoft.com/office/drawing/2014/main" id="{E7810CC5-3942-46B9-8FA5-34808639C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7" name="Line 75">
              <a:extLst>
                <a:ext uri="{FF2B5EF4-FFF2-40B4-BE49-F238E27FC236}">
                  <a16:creationId xmlns:a16="http://schemas.microsoft.com/office/drawing/2014/main" id="{847DBF1C-D847-43BB-8E56-FE1DBB362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8" name="Line 76">
              <a:extLst>
                <a:ext uri="{FF2B5EF4-FFF2-40B4-BE49-F238E27FC236}">
                  <a16:creationId xmlns:a16="http://schemas.microsoft.com/office/drawing/2014/main" id="{463E652E-AF52-4E8E-9AF8-32DE0F0EC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9" name="Rectangle 77">
              <a:extLst>
                <a:ext uri="{FF2B5EF4-FFF2-40B4-BE49-F238E27FC236}">
                  <a16:creationId xmlns:a16="http://schemas.microsoft.com/office/drawing/2014/main" id="{5A8CDCFF-B88D-4D7D-9342-A41FEB3D5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576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0" name="Line 78">
              <a:extLst>
                <a:ext uri="{FF2B5EF4-FFF2-40B4-BE49-F238E27FC236}">
                  <a16:creationId xmlns:a16="http://schemas.microsoft.com/office/drawing/2014/main" id="{476B0185-340D-4C5C-90CD-1BB69DF6C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76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1" name="Line 79">
              <a:extLst>
                <a:ext uri="{FF2B5EF4-FFF2-40B4-BE49-F238E27FC236}">
                  <a16:creationId xmlns:a16="http://schemas.microsoft.com/office/drawing/2014/main" id="{808281EE-A915-43A0-BACC-455385ED8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2" name="Rectangle 80">
              <a:extLst>
                <a:ext uri="{FF2B5EF4-FFF2-40B4-BE49-F238E27FC236}">
                  <a16:creationId xmlns:a16="http://schemas.microsoft.com/office/drawing/2014/main" id="{D1777BB1-A5D7-4DA7-BAFF-068DA9C82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576"/>
              <a:ext cx="115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3" name="Line 81">
              <a:extLst>
                <a:ext uri="{FF2B5EF4-FFF2-40B4-BE49-F238E27FC236}">
                  <a16:creationId xmlns:a16="http://schemas.microsoft.com/office/drawing/2014/main" id="{DC370CC9-C37A-4E8D-B5C7-035FC17A5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576"/>
              <a:ext cx="115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4" name="Rectangle 82">
              <a:extLst>
                <a:ext uri="{FF2B5EF4-FFF2-40B4-BE49-F238E27FC236}">
                  <a16:creationId xmlns:a16="http://schemas.microsoft.com/office/drawing/2014/main" id="{28E1FF1D-0D80-4CAF-B02F-A727C3438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5" name="Line 83">
              <a:extLst>
                <a:ext uri="{FF2B5EF4-FFF2-40B4-BE49-F238E27FC236}">
                  <a16:creationId xmlns:a16="http://schemas.microsoft.com/office/drawing/2014/main" id="{62BDF880-90DA-4A60-894C-39D50C382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6" name="Line 84">
              <a:extLst>
                <a:ext uri="{FF2B5EF4-FFF2-40B4-BE49-F238E27FC236}">
                  <a16:creationId xmlns:a16="http://schemas.microsoft.com/office/drawing/2014/main" id="{4D905A34-9489-4435-BAF9-FABCCBA11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7" name="Rectangle 85">
              <a:extLst>
                <a:ext uri="{FF2B5EF4-FFF2-40B4-BE49-F238E27FC236}">
                  <a16:creationId xmlns:a16="http://schemas.microsoft.com/office/drawing/2014/main" id="{AECC39E5-633F-4BBC-99C3-39CBD8F72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576"/>
              <a:ext cx="1051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8" name="Line 86">
              <a:extLst>
                <a:ext uri="{FF2B5EF4-FFF2-40B4-BE49-F238E27FC236}">
                  <a16:creationId xmlns:a16="http://schemas.microsoft.com/office/drawing/2014/main" id="{58D0026E-2652-49B1-ACBF-FF9071C4C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576"/>
              <a:ext cx="105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9" name="Rectangle 87">
              <a:extLst>
                <a:ext uri="{FF2B5EF4-FFF2-40B4-BE49-F238E27FC236}">
                  <a16:creationId xmlns:a16="http://schemas.microsoft.com/office/drawing/2014/main" id="{A1366309-44E6-409A-A66F-55AA70C84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0" name="Line 88">
              <a:extLst>
                <a:ext uri="{FF2B5EF4-FFF2-40B4-BE49-F238E27FC236}">
                  <a16:creationId xmlns:a16="http://schemas.microsoft.com/office/drawing/2014/main" id="{F8EC0D01-D955-4DD6-B6D5-7D16A0161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1" name="Line 89">
              <a:extLst>
                <a:ext uri="{FF2B5EF4-FFF2-40B4-BE49-F238E27FC236}">
                  <a16:creationId xmlns:a16="http://schemas.microsoft.com/office/drawing/2014/main" id="{F4D13383-DAB1-40FD-BC7C-96A57BCD4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2" name="Rectangle 90">
              <a:extLst>
                <a:ext uri="{FF2B5EF4-FFF2-40B4-BE49-F238E27FC236}">
                  <a16:creationId xmlns:a16="http://schemas.microsoft.com/office/drawing/2014/main" id="{76D1C929-AD38-44A7-91E5-75B066232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3" name="Line 91">
              <a:extLst>
                <a:ext uri="{FF2B5EF4-FFF2-40B4-BE49-F238E27FC236}">
                  <a16:creationId xmlns:a16="http://schemas.microsoft.com/office/drawing/2014/main" id="{EA337E0F-B626-41A1-B072-E802A6411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4" name="Rectangle 92">
              <a:extLst>
                <a:ext uri="{FF2B5EF4-FFF2-40B4-BE49-F238E27FC236}">
                  <a16:creationId xmlns:a16="http://schemas.microsoft.com/office/drawing/2014/main" id="{86994E2D-D482-4CE5-9133-F1717FDAB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5" name="Line 93">
              <a:extLst>
                <a:ext uri="{FF2B5EF4-FFF2-40B4-BE49-F238E27FC236}">
                  <a16:creationId xmlns:a16="http://schemas.microsoft.com/office/drawing/2014/main" id="{AF4D7456-2007-4D0A-83B3-241194750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6" name="Rectangle 94">
              <a:extLst>
                <a:ext uri="{FF2B5EF4-FFF2-40B4-BE49-F238E27FC236}">
                  <a16:creationId xmlns:a16="http://schemas.microsoft.com/office/drawing/2014/main" id="{40CB2971-A3EE-4464-BA81-97CA86F32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7" name="Line 95">
              <a:extLst>
                <a:ext uri="{FF2B5EF4-FFF2-40B4-BE49-F238E27FC236}">
                  <a16:creationId xmlns:a16="http://schemas.microsoft.com/office/drawing/2014/main" id="{32EE2C49-4AF8-46B4-9612-51380A46F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8" name="Rectangle 96">
              <a:extLst>
                <a:ext uri="{FF2B5EF4-FFF2-40B4-BE49-F238E27FC236}">
                  <a16:creationId xmlns:a16="http://schemas.microsoft.com/office/drawing/2014/main" id="{EF671A26-8007-45BD-8A9D-A1CE4C344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9" name="Line 97">
              <a:extLst>
                <a:ext uri="{FF2B5EF4-FFF2-40B4-BE49-F238E27FC236}">
                  <a16:creationId xmlns:a16="http://schemas.microsoft.com/office/drawing/2014/main" id="{7E5327FB-E963-4198-B114-BB28892D4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0" name="Rectangle 98">
              <a:extLst>
                <a:ext uri="{FF2B5EF4-FFF2-40B4-BE49-F238E27FC236}">
                  <a16:creationId xmlns:a16="http://schemas.microsoft.com/office/drawing/2014/main" id="{99688C69-EF1F-4DED-9652-32D7BB009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1" name="Line 99">
              <a:extLst>
                <a:ext uri="{FF2B5EF4-FFF2-40B4-BE49-F238E27FC236}">
                  <a16:creationId xmlns:a16="http://schemas.microsoft.com/office/drawing/2014/main" id="{A8392ECE-2948-495C-B888-64C016738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2" name="Rectangle 100">
              <a:extLst>
                <a:ext uri="{FF2B5EF4-FFF2-40B4-BE49-F238E27FC236}">
                  <a16:creationId xmlns:a16="http://schemas.microsoft.com/office/drawing/2014/main" id="{24308D3D-F484-4520-A353-D66841B30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582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3" name="Line 101">
              <a:extLst>
                <a:ext uri="{FF2B5EF4-FFF2-40B4-BE49-F238E27FC236}">
                  <a16:creationId xmlns:a16="http://schemas.microsoft.com/office/drawing/2014/main" id="{6EC5A91B-3DE7-460F-A010-EF6935E4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4" name="Rectangle 102">
              <a:extLst>
                <a:ext uri="{FF2B5EF4-FFF2-40B4-BE49-F238E27FC236}">
                  <a16:creationId xmlns:a16="http://schemas.microsoft.com/office/drawing/2014/main" id="{D6FF08DF-C6A2-4520-9D4D-75148E13E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5" name="Line 103">
              <a:extLst>
                <a:ext uri="{FF2B5EF4-FFF2-40B4-BE49-F238E27FC236}">
                  <a16:creationId xmlns:a16="http://schemas.microsoft.com/office/drawing/2014/main" id="{AF8F5AB2-E8B2-46B6-9DCA-4DFAFB6A4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6" name="Rectangle 104">
              <a:extLst>
                <a:ext uri="{FF2B5EF4-FFF2-40B4-BE49-F238E27FC236}">
                  <a16:creationId xmlns:a16="http://schemas.microsoft.com/office/drawing/2014/main" id="{EB66F61F-5F25-4888-A77C-F5FD30AB5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7" name="Line 105">
              <a:extLst>
                <a:ext uri="{FF2B5EF4-FFF2-40B4-BE49-F238E27FC236}">
                  <a16:creationId xmlns:a16="http://schemas.microsoft.com/office/drawing/2014/main" id="{F0533AB5-5E1A-4FC7-B900-C30F174D0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8" name="Rectangle 106">
              <a:extLst>
                <a:ext uri="{FF2B5EF4-FFF2-40B4-BE49-F238E27FC236}">
                  <a16:creationId xmlns:a16="http://schemas.microsoft.com/office/drawing/2014/main" id="{56132E4D-0734-45DA-AD7C-9B18DE4AD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" y="1497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Pictur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59" name="Rectangle 107">
              <a:extLst>
                <a:ext uri="{FF2B5EF4-FFF2-40B4-BE49-F238E27FC236}">
                  <a16:creationId xmlns:a16="http://schemas.microsoft.com/office/drawing/2014/main" id="{8D54C8D3-12A9-4A80-A3DE-DBEEFB6CC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664"/>
              <a:ext cx="33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forma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0" name="Rectangle 108">
              <a:extLst>
                <a:ext uri="{FF2B5EF4-FFF2-40B4-BE49-F238E27FC236}">
                  <a16:creationId xmlns:a16="http://schemas.microsoft.com/office/drawing/2014/main" id="{D6CE8F56-1930-4AC1-BE6B-719D57ED7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" y="1497"/>
              <a:ext cx="5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uminanc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1" name="Rectangle 109">
              <a:extLst>
                <a:ext uri="{FF2B5EF4-FFF2-40B4-BE49-F238E27FC236}">
                  <a16:creationId xmlns:a16="http://schemas.microsoft.com/office/drawing/2014/main" id="{64BB12EE-4ADE-4C76-B77D-4959733C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664"/>
              <a:ext cx="30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pixel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2" name="Rectangle 110">
              <a:extLst>
                <a:ext uri="{FF2B5EF4-FFF2-40B4-BE49-F238E27FC236}">
                  <a16:creationId xmlns:a16="http://schemas.microsoft.com/office/drawing/2014/main" id="{6F3B863B-C1B8-4211-A23E-0BB0CFDE8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1497"/>
              <a:ext cx="5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uminanc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3" name="Rectangle 111">
              <a:extLst>
                <a:ext uri="{FF2B5EF4-FFF2-40B4-BE49-F238E27FC236}">
                  <a16:creationId xmlns:a16="http://schemas.microsoft.com/office/drawing/2014/main" id="{BB0E68AD-DCCB-4B15-B7EC-E31BCE1FB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1664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in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4" name="Rectangle 112">
              <a:extLst>
                <a:ext uri="{FF2B5EF4-FFF2-40B4-BE49-F238E27FC236}">
                  <a16:creationId xmlns:a16="http://schemas.microsoft.com/office/drawing/2014/main" id="{43E11703-2B23-435F-A7E6-D7C5EE75B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1497"/>
              <a:ext cx="3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H.26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5" name="Rectangle 113">
              <a:extLst>
                <a:ext uri="{FF2B5EF4-FFF2-40B4-BE49-F238E27FC236}">
                  <a16:creationId xmlns:a16="http://schemas.microsoft.com/office/drawing/2014/main" id="{8AA33E47-B321-4474-929C-3691E585B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1664"/>
              <a:ext cx="3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uppor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6" name="Rectangle 114">
              <a:extLst>
                <a:ext uri="{FF2B5EF4-FFF2-40B4-BE49-F238E27FC236}">
                  <a16:creationId xmlns:a16="http://schemas.microsoft.com/office/drawing/2014/main" id="{67F9B932-A98F-4FDB-BBE1-9535E0046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1" y="1497"/>
              <a:ext cx="3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H.26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7" name="Rectangle 115">
              <a:extLst>
                <a:ext uri="{FF2B5EF4-FFF2-40B4-BE49-F238E27FC236}">
                  <a16:creationId xmlns:a16="http://schemas.microsoft.com/office/drawing/2014/main" id="{ECF1E919-F919-415B-8333-81F4B0A51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1664"/>
              <a:ext cx="3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uppor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8" name="Rectangle 116">
              <a:extLst>
                <a:ext uri="{FF2B5EF4-FFF2-40B4-BE49-F238E27FC236}">
                  <a16:creationId xmlns:a16="http://schemas.microsoft.com/office/drawing/2014/main" id="{39612331-CD7B-4BF8-AB65-78DE78E64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1754"/>
              <a:ext cx="2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Mo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9" name="Rectangle 117">
              <a:extLst>
                <a:ext uri="{FF2B5EF4-FFF2-40B4-BE49-F238E27FC236}">
                  <a16:creationId xmlns:a16="http://schemas.microsoft.com/office/drawing/2014/main" id="{547F7CC7-2AD6-44F0-BC1A-37FA13D60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" y="1754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olor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0" name="Rectangle 118">
              <a:extLst>
                <a:ext uri="{FF2B5EF4-FFF2-40B4-BE49-F238E27FC236}">
                  <a16:creationId xmlns:a16="http://schemas.microsoft.com/office/drawing/2014/main" id="{71FE60E2-0FA8-4E91-B2FF-809BF3285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1754"/>
              <a:ext cx="2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Mo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1" name="Rectangle 119">
              <a:extLst>
                <a:ext uri="{FF2B5EF4-FFF2-40B4-BE49-F238E27FC236}">
                  <a16:creationId xmlns:a16="http://schemas.microsoft.com/office/drawing/2014/main" id="{E952C8FA-EF0C-4E3A-B891-5878ADBEA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" y="1754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olor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2" name="Rectangle 120">
              <a:extLst>
                <a:ext uri="{FF2B5EF4-FFF2-40B4-BE49-F238E27FC236}">
                  <a16:creationId xmlns:a16="http://schemas.microsoft.com/office/drawing/2014/main" id="{BFE7D071-9ACD-45EF-B036-1FDCBE8D0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3" name="Line 121">
              <a:extLst>
                <a:ext uri="{FF2B5EF4-FFF2-40B4-BE49-F238E27FC236}">
                  <a16:creationId xmlns:a16="http://schemas.microsoft.com/office/drawing/2014/main" id="{BAF5A64C-37C5-4896-93D5-3199EECBD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4" name="Line 122">
              <a:extLst>
                <a:ext uri="{FF2B5EF4-FFF2-40B4-BE49-F238E27FC236}">
                  <a16:creationId xmlns:a16="http://schemas.microsoft.com/office/drawing/2014/main" id="{DAAB8CC2-3808-481A-ACE2-0285152FA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5" name="Rectangle 123">
              <a:extLst>
                <a:ext uri="{FF2B5EF4-FFF2-40B4-BE49-F238E27FC236}">
                  <a16:creationId xmlns:a16="http://schemas.microsoft.com/office/drawing/2014/main" id="{3D5C525D-D181-4859-A820-967F470C0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6" name="Line 124">
              <a:extLst>
                <a:ext uri="{FF2B5EF4-FFF2-40B4-BE49-F238E27FC236}">
                  <a16:creationId xmlns:a16="http://schemas.microsoft.com/office/drawing/2014/main" id="{3C9EA0CD-1CE9-41F1-B89B-5533120FD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7" name="Line 125">
              <a:extLst>
                <a:ext uri="{FF2B5EF4-FFF2-40B4-BE49-F238E27FC236}">
                  <a16:creationId xmlns:a16="http://schemas.microsoft.com/office/drawing/2014/main" id="{13FC2DCA-F972-4FC8-84E1-DDBDEF8A5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8" name="Rectangle 126">
              <a:extLst>
                <a:ext uri="{FF2B5EF4-FFF2-40B4-BE49-F238E27FC236}">
                  <a16:creationId xmlns:a16="http://schemas.microsoft.com/office/drawing/2014/main" id="{AC13CB00-34E4-441F-B264-F86235070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9" name="Line 127">
              <a:extLst>
                <a:ext uri="{FF2B5EF4-FFF2-40B4-BE49-F238E27FC236}">
                  <a16:creationId xmlns:a16="http://schemas.microsoft.com/office/drawing/2014/main" id="{262E8990-4D0C-4CA0-AC94-331E17B57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0" name="Line 128">
              <a:extLst>
                <a:ext uri="{FF2B5EF4-FFF2-40B4-BE49-F238E27FC236}">
                  <a16:creationId xmlns:a16="http://schemas.microsoft.com/office/drawing/2014/main" id="{22A1907D-D32F-413E-95DC-FCF99AFB8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1" name="Rectangle 129">
              <a:extLst>
                <a:ext uri="{FF2B5EF4-FFF2-40B4-BE49-F238E27FC236}">
                  <a16:creationId xmlns:a16="http://schemas.microsoft.com/office/drawing/2014/main" id="{EC5C50F1-4B6B-4358-920D-CCC35F1CF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2" name="Line 130">
              <a:extLst>
                <a:ext uri="{FF2B5EF4-FFF2-40B4-BE49-F238E27FC236}">
                  <a16:creationId xmlns:a16="http://schemas.microsoft.com/office/drawing/2014/main" id="{6C21DA15-B132-43DF-A656-13314D00A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3" name="Line 131">
              <a:extLst>
                <a:ext uri="{FF2B5EF4-FFF2-40B4-BE49-F238E27FC236}">
                  <a16:creationId xmlns:a16="http://schemas.microsoft.com/office/drawing/2014/main" id="{B0345BD3-956A-4481-AF2F-BB3A64767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4" name="Rectangle 132">
              <a:extLst>
                <a:ext uri="{FF2B5EF4-FFF2-40B4-BE49-F238E27FC236}">
                  <a16:creationId xmlns:a16="http://schemas.microsoft.com/office/drawing/2014/main" id="{5A103269-3CD0-4779-B084-5EFCF4EF2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5" name="Line 133">
              <a:extLst>
                <a:ext uri="{FF2B5EF4-FFF2-40B4-BE49-F238E27FC236}">
                  <a16:creationId xmlns:a16="http://schemas.microsoft.com/office/drawing/2014/main" id="{21E2A816-F0E7-412D-9EA0-767395204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6" name="Line 134">
              <a:extLst>
                <a:ext uri="{FF2B5EF4-FFF2-40B4-BE49-F238E27FC236}">
                  <a16:creationId xmlns:a16="http://schemas.microsoft.com/office/drawing/2014/main" id="{021FD3A5-048B-435E-AD16-C5F83A3E2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7" name="Rectangle 135">
              <a:extLst>
                <a:ext uri="{FF2B5EF4-FFF2-40B4-BE49-F238E27FC236}">
                  <a16:creationId xmlns:a16="http://schemas.microsoft.com/office/drawing/2014/main" id="{BDE945BA-89F3-4942-B5B4-08BA2E581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750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8" name="Line 136">
              <a:extLst>
                <a:ext uri="{FF2B5EF4-FFF2-40B4-BE49-F238E27FC236}">
                  <a16:creationId xmlns:a16="http://schemas.microsoft.com/office/drawing/2014/main" id="{CDAC0DF1-0F54-406C-86E4-E150249D9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0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9" name="Line 137">
              <a:extLst>
                <a:ext uri="{FF2B5EF4-FFF2-40B4-BE49-F238E27FC236}">
                  <a16:creationId xmlns:a16="http://schemas.microsoft.com/office/drawing/2014/main" id="{FBEF07E1-23E3-4CCD-A1F4-1EAFAA974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0" name="Rectangle 138">
              <a:extLst>
                <a:ext uri="{FF2B5EF4-FFF2-40B4-BE49-F238E27FC236}">
                  <a16:creationId xmlns:a16="http://schemas.microsoft.com/office/drawing/2014/main" id="{BC11C1B2-3C72-4756-B1F0-777BA3083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750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1" name="Line 139">
              <a:extLst>
                <a:ext uri="{FF2B5EF4-FFF2-40B4-BE49-F238E27FC236}">
                  <a16:creationId xmlns:a16="http://schemas.microsoft.com/office/drawing/2014/main" id="{825B13A4-B85D-4C45-B4C3-E1A4BE3BC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750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2" name="Rectangle 140">
              <a:extLst>
                <a:ext uri="{FF2B5EF4-FFF2-40B4-BE49-F238E27FC236}">
                  <a16:creationId xmlns:a16="http://schemas.microsoft.com/office/drawing/2014/main" id="{2830C2B0-30CE-4897-AEBD-AEB497589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3" name="Line 141">
              <a:extLst>
                <a:ext uri="{FF2B5EF4-FFF2-40B4-BE49-F238E27FC236}">
                  <a16:creationId xmlns:a16="http://schemas.microsoft.com/office/drawing/2014/main" id="{CBAB5CE5-EC91-4DCE-BA1F-4F3AB98A7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4" name="Line 142">
              <a:extLst>
                <a:ext uri="{FF2B5EF4-FFF2-40B4-BE49-F238E27FC236}">
                  <a16:creationId xmlns:a16="http://schemas.microsoft.com/office/drawing/2014/main" id="{F73E329D-AE44-41BE-8EE5-3DA4AB51F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5" name="Rectangle 143">
              <a:extLst>
                <a:ext uri="{FF2B5EF4-FFF2-40B4-BE49-F238E27FC236}">
                  <a16:creationId xmlns:a16="http://schemas.microsoft.com/office/drawing/2014/main" id="{45326B45-11C4-4711-AE86-A8B5F7D1E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750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6" name="Line 144">
              <a:extLst>
                <a:ext uri="{FF2B5EF4-FFF2-40B4-BE49-F238E27FC236}">
                  <a16:creationId xmlns:a16="http://schemas.microsoft.com/office/drawing/2014/main" id="{8D8A0E85-C1E8-48FA-BFC0-7779A9B5F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1750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7" name="Rectangle 145">
              <a:extLst>
                <a:ext uri="{FF2B5EF4-FFF2-40B4-BE49-F238E27FC236}">
                  <a16:creationId xmlns:a16="http://schemas.microsoft.com/office/drawing/2014/main" id="{9A4ABC58-680B-47F4-8A4F-438A1F19F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8" name="Line 146">
              <a:extLst>
                <a:ext uri="{FF2B5EF4-FFF2-40B4-BE49-F238E27FC236}">
                  <a16:creationId xmlns:a16="http://schemas.microsoft.com/office/drawing/2014/main" id="{6C7EBCE6-960F-40CC-AB1C-CD45F73B7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9" name="Line 147">
              <a:extLst>
                <a:ext uri="{FF2B5EF4-FFF2-40B4-BE49-F238E27FC236}">
                  <a16:creationId xmlns:a16="http://schemas.microsoft.com/office/drawing/2014/main" id="{30471403-568E-416D-8494-60E5B8B5F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0" name="Rectangle 148">
              <a:extLst>
                <a:ext uri="{FF2B5EF4-FFF2-40B4-BE49-F238E27FC236}">
                  <a16:creationId xmlns:a16="http://schemas.microsoft.com/office/drawing/2014/main" id="{8FA25CA0-4317-4F4A-A6BE-A6E41F71A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750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1" name="Line 149">
              <a:extLst>
                <a:ext uri="{FF2B5EF4-FFF2-40B4-BE49-F238E27FC236}">
                  <a16:creationId xmlns:a16="http://schemas.microsoft.com/office/drawing/2014/main" id="{759059EE-9E7A-462C-9B4C-56D59BD2D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750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2" name="Rectangle 150">
              <a:extLst>
                <a:ext uri="{FF2B5EF4-FFF2-40B4-BE49-F238E27FC236}">
                  <a16:creationId xmlns:a16="http://schemas.microsoft.com/office/drawing/2014/main" id="{E5A8F69D-3358-4812-8FA7-E9533916D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3" name="Line 151">
              <a:extLst>
                <a:ext uri="{FF2B5EF4-FFF2-40B4-BE49-F238E27FC236}">
                  <a16:creationId xmlns:a16="http://schemas.microsoft.com/office/drawing/2014/main" id="{149611E2-4541-48EC-AFD2-43385886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4" name="Line 152">
              <a:extLst>
                <a:ext uri="{FF2B5EF4-FFF2-40B4-BE49-F238E27FC236}">
                  <a16:creationId xmlns:a16="http://schemas.microsoft.com/office/drawing/2014/main" id="{80FB3739-E845-43A2-B389-F222AC1C8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5" name="Rectangle 153">
              <a:extLst>
                <a:ext uri="{FF2B5EF4-FFF2-40B4-BE49-F238E27FC236}">
                  <a16:creationId xmlns:a16="http://schemas.microsoft.com/office/drawing/2014/main" id="{C031280D-F5C5-43EF-9DD4-77D97F68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1750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6" name="Line 154">
              <a:extLst>
                <a:ext uri="{FF2B5EF4-FFF2-40B4-BE49-F238E27FC236}">
                  <a16:creationId xmlns:a16="http://schemas.microsoft.com/office/drawing/2014/main" id="{6F79D194-CC7C-4FAB-9AE4-B6BA00D32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1750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7" name="Rectangle 155">
              <a:extLst>
                <a:ext uri="{FF2B5EF4-FFF2-40B4-BE49-F238E27FC236}">
                  <a16:creationId xmlns:a16="http://schemas.microsoft.com/office/drawing/2014/main" id="{45D00028-A427-494E-B7E8-B945ED858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8" name="Line 156">
              <a:extLst>
                <a:ext uri="{FF2B5EF4-FFF2-40B4-BE49-F238E27FC236}">
                  <a16:creationId xmlns:a16="http://schemas.microsoft.com/office/drawing/2014/main" id="{3D3ADE9C-41D1-4AB0-B330-0E0311DAE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9" name="Line 157">
              <a:extLst>
                <a:ext uri="{FF2B5EF4-FFF2-40B4-BE49-F238E27FC236}">
                  <a16:creationId xmlns:a16="http://schemas.microsoft.com/office/drawing/2014/main" id="{77CBBB54-470B-4C4C-9DFE-143DDC87D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0" name="Rectangle 158">
              <a:extLst>
                <a:ext uri="{FF2B5EF4-FFF2-40B4-BE49-F238E27FC236}">
                  <a16:creationId xmlns:a16="http://schemas.microsoft.com/office/drawing/2014/main" id="{DBDE89FD-C621-4824-8DCB-48104CCF7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1" name="Line 159">
              <a:extLst>
                <a:ext uri="{FF2B5EF4-FFF2-40B4-BE49-F238E27FC236}">
                  <a16:creationId xmlns:a16="http://schemas.microsoft.com/office/drawing/2014/main" id="{9DD8D431-2AF1-43E0-BD9A-60DF0EF4D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2" name="Rectangle 160">
              <a:extLst>
                <a:ext uri="{FF2B5EF4-FFF2-40B4-BE49-F238E27FC236}">
                  <a16:creationId xmlns:a16="http://schemas.microsoft.com/office/drawing/2014/main" id="{94947A9F-156F-4637-8E2D-DCB6ABE64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3" name="Line 161">
              <a:extLst>
                <a:ext uri="{FF2B5EF4-FFF2-40B4-BE49-F238E27FC236}">
                  <a16:creationId xmlns:a16="http://schemas.microsoft.com/office/drawing/2014/main" id="{62F3C50A-385A-4C27-8E2B-4B0349FA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4" name="Rectangle 162">
              <a:extLst>
                <a:ext uri="{FF2B5EF4-FFF2-40B4-BE49-F238E27FC236}">
                  <a16:creationId xmlns:a16="http://schemas.microsoft.com/office/drawing/2014/main" id="{456FBFE3-6FAB-4FF1-8974-C947F74D9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5" name="Line 163">
              <a:extLst>
                <a:ext uri="{FF2B5EF4-FFF2-40B4-BE49-F238E27FC236}">
                  <a16:creationId xmlns:a16="http://schemas.microsoft.com/office/drawing/2014/main" id="{E9DE0405-AAAC-4F82-B76E-3BD584A2C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6" name="Rectangle 164">
              <a:extLst>
                <a:ext uri="{FF2B5EF4-FFF2-40B4-BE49-F238E27FC236}">
                  <a16:creationId xmlns:a16="http://schemas.microsoft.com/office/drawing/2014/main" id="{86360C20-8239-47D7-A86E-47EC66201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7" name="Line 165">
              <a:extLst>
                <a:ext uri="{FF2B5EF4-FFF2-40B4-BE49-F238E27FC236}">
                  <a16:creationId xmlns:a16="http://schemas.microsoft.com/office/drawing/2014/main" id="{5100B94F-E6FE-4247-A8C2-1922833A2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8" name="Rectangle 166">
              <a:extLst>
                <a:ext uri="{FF2B5EF4-FFF2-40B4-BE49-F238E27FC236}">
                  <a16:creationId xmlns:a16="http://schemas.microsoft.com/office/drawing/2014/main" id="{B13E0531-F195-4F56-BB99-D10C77BA7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9" name="Line 167">
              <a:extLst>
                <a:ext uri="{FF2B5EF4-FFF2-40B4-BE49-F238E27FC236}">
                  <a16:creationId xmlns:a16="http://schemas.microsoft.com/office/drawing/2014/main" id="{3B171607-87C1-4027-9D5C-0BBE23B72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0" name="Rectangle 168">
              <a:extLst>
                <a:ext uri="{FF2B5EF4-FFF2-40B4-BE49-F238E27FC236}">
                  <a16:creationId xmlns:a16="http://schemas.microsoft.com/office/drawing/2014/main" id="{E9FAD61C-2AD2-4084-AF88-35ABF2BB3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756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1" name="Line 169">
              <a:extLst>
                <a:ext uri="{FF2B5EF4-FFF2-40B4-BE49-F238E27FC236}">
                  <a16:creationId xmlns:a16="http://schemas.microsoft.com/office/drawing/2014/main" id="{EDDA2158-7DCA-436F-BC50-13E14291C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2" name="Rectangle 170">
              <a:extLst>
                <a:ext uri="{FF2B5EF4-FFF2-40B4-BE49-F238E27FC236}">
                  <a16:creationId xmlns:a16="http://schemas.microsoft.com/office/drawing/2014/main" id="{367FAE94-FA3E-4FAC-8E21-8819889AA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3" name="Line 171">
              <a:extLst>
                <a:ext uri="{FF2B5EF4-FFF2-40B4-BE49-F238E27FC236}">
                  <a16:creationId xmlns:a16="http://schemas.microsoft.com/office/drawing/2014/main" id="{0DB26520-3693-4218-8250-F9CCC588E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4" name="Rectangle 172">
              <a:extLst>
                <a:ext uri="{FF2B5EF4-FFF2-40B4-BE49-F238E27FC236}">
                  <a16:creationId xmlns:a16="http://schemas.microsoft.com/office/drawing/2014/main" id="{B9630B67-7C82-45E0-8004-66493650B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5" name="Line 173">
              <a:extLst>
                <a:ext uri="{FF2B5EF4-FFF2-40B4-BE49-F238E27FC236}">
                  <a16:creationId xmlns:a16="http://schemas.microsoft.com/office/drawing/2014/main" id="{4817C047-4575-4EA5-B9E2-AFFA867C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6" name="Rectangle 174">
              <a:extLst>
                <a:ext uri="{FF2B5EF4-FFF2-40B4-BE49-F238E27FC236}">
                  <a16:creationId xmlns:a16="http://schemas.microsoft.com/office/drawing/2014/main" id="{7DC5AEA9-3977-4122-938E-41F4AA0EE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7" name="Line 175">
              <a:extLst>
                <a:ext uri="{FF2B5EF4-FFF2-40B4-BE49-F238E27FC236}">
                  <a16:creationId xmlns:a16="http://schemas.microsoft.com/office/drawing/2014/main" id="{18E15FDE-9AEF-416B-9A1E-B510372CB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8" name="Rectangle 176">
              <a:extLst>
                <a:ext uri="{FF2B5EF4-FFF2-40B4-BE49-F238E27FC236}">
                  <a16:creationId xmlns:a16="http://schemas.microsoft.com/office/drawing/2014/main" id="{BE3CF8BC-E681-4711-9B11-05E01ABE8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9" name="Line 177">
              <a:extLst>
                <a:ext uri="{FF2B5EF4-FFF2-40B4-BE49-F238E27FC236}">
                  <a16:creationId xmlns:a16="http://schemas.microsoft.com/office/drawing/2014/main" id="{8F2E6A3F-CFDA-4D5D-8244-AECAA39EF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30" name="Rectangle 178">
              <a:extLst>
                <a:ext uri="{FF2B5EF4-FFF2-40B4-BE49-F238E27FC236}">
                  <a16:creationId xmlns:a16="http://schemas.microsoft.com/office/drawing/2014/main" id="{94D31C23-446A-412E-B61B-3D76A7D6F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927"/>
              <a:ext cx="36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Q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1" name="Rectangle 179">
              <a:extLst>
                <a:ext uri="{FF2B5EF4-FFF2-40B4-BE49-F238E27FC236}">
                  <a16:creationId xmlns:a16="http://schemas.microsoft.com/office/drawing/2014/main" id="{FBA51CE5-6C73-4B09-A672-C8396A546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1927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2" name="Rectangle 180">
              <a:extLst>
                <a:ext uri="{FF2B5EF4-FFF2-40B4-BE49-F238E27FC236}">
                  <a16:creationId xmlns:a16="http://schemas.microsoft.com/office/drawing/2014/main" id="{AB32B081-5456-4185-91D9-9CE5AE47F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927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3" name="Rectangle 181">
              <a:extLst>
                <a:ext uri="{FF2B5EF4-FFF2-40B4-BE49-F238E27FC236}">
                  <a16:creationId xmlns:a16="http://schemas.microsoft.com/office/drawing/2014/main" id="{67B6F70D-7ECD-4525-8FF1-11E1A66F3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927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4" name="Rectangle 182">
              <a:extLst>
                <a:ext uri="{FF2B5EF4-FFF2-40B4-BE49-F238E27FC236}">
                  <a16:creationId xmlns:a16="http://schemas.microsoft.com/office/drawing/2014/main" id="{AB8DD91C-A0E4-4320-AEEF-310268223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1927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5" name="Rectangle 183">
              <a:extLst>
                <a:ext uri="{FF2B5EF4-FFF2-40B4-BE49-F238E27FC236}">
                  <a16:creationId xmlns:a16="http://schemas.microsoft.com/office/drawing/2014/main" id="{118F29E0-070C-4CDA-9BA0-C501E4D3E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6" name="Rectangle 184">
              <a:extLst>
                <a:ext uri="{FF2B5EF4-FFF2-40B4-BE49-F238E27FC236}">
                  <a16:creationId xmlns:a16="http://schemas.microsoft.com/office/drawing/2014/main" id="{FEFEB016-8E6B-41BE-9BAA-C2DAE46EF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.5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7" name="Rectangle 185">
              <a:extLst>
                <a:ext uri="{FF2B5EF4-FFF2-40B4-BE49-F238E27FC236}">
                  <a16:creationId xmlns:a16="http://schemas.microsoft.com/office/drawing/2014/main" id="{208C6DDF-5092-4128-B84B-8E8198773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8" name="Rectangle 186">
              <a:extLst>
                <a:ext uri="{FF2B5EF4-FFF2-40B4-BE49-F238E27FC236}">
                  <a16:creationId xmlns:a16="http://schemas.microsoft.com/office/drawing/2014/main" id="{80A2A9AC-E284-4E5B-B497-87294AF2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.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9" name="Rectangle 187">
              <a:extLst>
                <a:ext uri="{FF2B5EF4-FFF2-40B4-BE49-F238E27FC236}">
                  <a16:creationId xmlns:a16="http://schemas.microsoft.com/office/drawing/2014/main" id="{6819A7D8-1461-45F4-9C55-B7EBE9EE1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0" name="Line 188">
              <a:extLst>
                <a:ext uri="{FF2B5EF4-FFF2-40B4-BE49-F238E27FC236}">
                  <a16:creationId xmlns:a16="http://schemas.microsoft.com/office/drawing/2014/main" id="{0812C753-89BE-450E-AC18-DCD3E3EA4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1" name="Line 189">
              <a:extLst>
                <a:ext uri="{FF2B5EF4-FFF2-40B4-BE49-F238E27FC236}">
                  <a16:creationId xmlns:a16="http://schemas.microsoft.com/office/drawing/2014/main" id="{17047830-B0ED-4A03-AC84-F09DA0447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2" name="Rectangle 190">
              <a:extLst>
                <a:ext uri="{FF2B5EF4-FFF2-40B4-BE49-F238E27FC236}">
                  <a16:creationId xmlns:a16="http://schemas.microsoft.com/office/drawing/2014/main" id="{C4879554-4D97-4A0E-9A2E-BEC48D170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192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3" name="Line 191">
              <a:extLst>
                <a:ext uri="{FF2B5EF4-FFF2-40B4-BE49-F238E27FC236}">
                  <a16:creationId xmlns:a16="http://schemas.microsoft.com/office/drawing/2014/main" id="{4FB115BF-1DEA-4E95-9E02-4B03D7090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192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4" name="Rectangle 192">
              <a:extLst>
                <a:ext uri="{FF2B5EF4-FFF2-40B4-BE49-F238E27FC236}">
                  <a16:creationId xmlns:a16="http://schemas.microsoft.com/office/drawing/2014/main" id="{E9DB1B0B-F3DE-4298-A968-69316ACFE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5" name="Line 193">
              <a:extLst>
                <a:ext uri="{FF2B5EF4-FFF2-40B4-BE49-F238E27FC236}">
                  <a16:creationId xmlns:a16="http://schemas.microsoft.com/office/drawing/2014/main" id="{642580A5-38CF-4FEA-9FEF-8518E8C25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6" name="Line 194">
              <a:extLst>
                <a:ext uri="{FF2B5EF4-FFF2-40B4-BE49-F238E27FC236}">
                  <a16:creationId xmlns:a16="http://schemas.microsoft.com/office/drawing/2014/main" id="{3C0AC1A3-3705-4F41-9EE7-4FFE1C67E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7" name="Rectangle 195">
              <a:extLst>
                <a:ext uri="{FF2B5EF4-FFF2-40B4-BE49-F238E27FC236}">
                  <a16:creationId xmlns:a16="http://schemas.microsoft.com/office/drawing/2014/main" id="{EC66FDCD-090C-44F4-82DA-BBAAF751F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924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8" name="Line 196">
              <a:extLst>
                <a:ext uri="{FF2B5EF4-FFF2-40B4-BE49-F238E27FC236}">
                  <a16:creationId xmlns:a16="http://schemas.microsoft.com/office/drawing/2014/main" id="{3411763D-3AC3-4B5C-AEEF-3F28294FB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924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9" name="Rectangle 197">
              <a:extLst>
                <a:ext uri="{FF2B5EF4-FFF2-40B4-BE49-F238E27FC236}">
                  <a16:creationId xmlns:a16="http://schemas.microsoft.com/office/drawing/2014/main" id="{FABE1991-4538-4BCD-9329-632F4422A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0" name="Line 198">
              <a:extLst>
                <a:ext uri="{FF2B5EF4-FFF2-40B4-BE49-F238E27FC236}">
                  <a16:creationId xmlns:a16="http://schemas.microsoft.com/office/drawing/2014/main" id="{80B8356A-BE58-463B-B53B-8A329665A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1" name="Line 199">
              <a:extLst>
                <a:ext uri="{FF2B5EF4-FFF2-40B4-BE49-F238E27FC236}">
                  <a16:creationId xmlns:a16="http://schemas.microsoft.com/office/drawing/2014/main" id="{A90A68C1-8566-46CC-8D0E-D63CC8DBB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2" name="Rectangle 200">
              <a:extLst>
                <a:ext uri="{FF2B5EF4-FFF2-40B4-BE49-F238E27FC236}">
                  <a16:creationId xmlns:a16="http://schemas.microsoft.com/office/drawing/2014/main" id="{9B22B719-0385-4949-945A-F3A1C412F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1924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3" name="Line 201">
              <a:extLst>
                <a:ext uri="{FF2B5EF4-FFF2-40B4-BE49-F238E27FC236}">
                  <a16:creationId xmlns:a16="http://schemas.microsoft.com/office/drawing/2014/main" id="{18152AAB-F5A5-47D9-B96D-7D75DE682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1924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4" name="Rectangle 202">
              <a:extLst>
                <a:ext uri="{FF2B5EF4-FFF2-40B4-BE49-F238E27FC236}">
                  <a16:creationId xmlns:a16="http://schemas.microsoft.com/office/drawing/2014/main" id="{F2390119-BA0F-4A84-82AF-68F5DEDC7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5" name="Line 203">
              <a:extLst>
                <a:ext uri="{FF2B5EF4-FFF2-40B4-BE49-F238E27FC236}">
                  <a16:creationId xmlns:a16="http://schemas.microsoft.com/office/drawing/2014/main" id="{05BA88D5-27C5-4999-8C86-FB40D23B0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6" name="Line 204">
              <a:extLst>
                <a:ext uri="{FF2B5EF4-FFF2-40B4-BE49-F238E27FC236}">
                  <a16:creationId xmlns:a16="http://schemas.microsoft.com/office/drawing/2014/main" id="{72890F9F-384B-47E1-AB05-F12A078CD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7" name="Rectangle 205">
              <a:extLst>
                <a:ext uri="{FF2B5EF4-FFF2-40B4-BE49-F238E27FC236}">
                  <a16:creationId xmlns:a16="http://schemas.microsoft.com/office/drawing/2014/main" id="{A041615B-D7CC-4B50-9554-B360297F8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92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8" name="Line 207">
              <a:extLst>
                <a:ext uri="{FF2B5EF4-FFF2-40B4-BE49-F238E27FC236}">
                  <a16:creationId xmlns:a16="http://schemas.microsoft.com/office/drawing/2014/main" id="{9D9A2C09-818B-4EA7-BCF0-1046103D6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192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9" name="Rectangle 208">
              <a:extLst>
                <a:ext uri="{FF2B5EF4-FFF2-40B4-BE49-F238E27FC236}">
                  <a16:creationId xmlns:a16="http://schemas.microsoft.com/office/drawing/2014/main" id="{B7344FBF-8B6F-48CA-AA0A-827C15E5F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0" name="Line 209">
              <a:extLst>
                <a:ext uri="{FF2B5EF4-FFF2-40B4-BE49-F238E27FC236}">
                  <a16:creationId xmlns:a16="http://schemas.microsoft.com/office/drawing/2014/main" id="{796D00A7-5983-4AE3-B31B-4C06A3B7F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1" name="Line 210">
              <a:extLst>
                <a:ext uri="{FF2B5EF4-FFF2-40B4-BE49-F238E27FC236}">
                  <a16:creationId xmlns:a16="http://schemas.microsoft.com/office/drawing/2014/main" id="{81B0CFE5-B656-4D28-9BAB-2B38DAA89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2" name="Rectangle 211">
              <a:extLst>
                <a:ext uri="{FF2B5EF4-FFF2-40B4-BE49-F238E27FC236}">
                  <a16:creationId xmlns:a16="http://schemas.microsoft.com/office/drawing/2014/main" id="{232D9B2E-EB2A-4C04-8386-DD76A50C3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924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3" name="Line 212">
              <a:extLst>
                <a:ext uri="{FF2B5EF4-FFF2-40B4-BE49-F238E27FC236}">
                  <a16:creationId xmlns:a16="http://schemas.microsoft.com/office/drawing/2014/main" id="{8EA7283B-5814-4A1F-B9F9-881AB2B64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1924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4" name="Rectangle 213">
              <a:extLst>
                <a:ext uri="{FF2B5EF4-FFF2-40B4-BE49-F238E27FC236}">
                  <a16:creationId xmlns:a16="http://schemas.microsoft.com/office/drawing/2014/main" id="{1BD87BB9-C1D8-4E03-9AE6-08B527ABA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924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5" name="Line 214">
              <a:extLst>
                <a:ext uri="{FF2B5EF4-FFF2-40B4-BE49-F238E27FC236}">
                  <a16:creationId xmlns:a16="http://schemas.microsoft.com/office/drawing/2014/main" id="{43759ACA-1665-4572-A9B8-72C08B0D7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24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6" name="Line 215">
              <a:extLst>
                <a:ext uri="{FF2B5EF4-FFF2-40B4-BE49-F238E27FC236}">
                  <a16:creationId xmlns:a16="http://schemas.microsoft.com/office/drawing/2014/main" id="{66843E19-0F7F-41A0-9A02-AEB97B019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7" name="Rectangle 216">
              <a:extLst>
                <a:ext uri="{FF2B5EF4-FFF2-40B4-BE49-F238E27FC236}">
                  <a16:creationId xmlns:a16="http://schemas.microsoft.com/office/drawing/2014/main" id="{37B7484C-6B07-4EE3-8CF8-552E30827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924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8" name="Line 217">
              <a:extLst>
                <a:ext uri="{FF2B5EF4-FFF2-40B4-BE49-F238E27FC236}">
                  <a16:creationId xmlns:a16="http://schemas.microsoft.com/office/drawing/2014/main" id="{970CE3C8-4ACA-4EAC-AAD9-2AD9EF1B0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924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9" name="Rectangle 218">
              <a:extLst>
                <a:ext uri="{FF2B5EF4-FFF2-40B4-BE49-F238E27FC236}">
                  <a16:creationId xmlns:a16="http://schemas.microsoft.com/office/drawing/2014/main" id="{B9566B24-9E2D-443A-94C1-014A77306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0" name="Line 219">
              <a:extLst>
                <a:ext uri="{FF2B5EF4-FFF2-40B4-BE49-F238E27FC236}">
                  <a16:creationId xmlns:a16="http://schemas.microsoft.com/office/drawing/2014/main" id="{64955C12-6CEA-4F00-B570-81DF3D5A3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1" name="Line 220">
              <a:extLst>
                <a:ext uri="{FF2B5EF4-FFF2-40B4-BE49-F238E27FC236}">
                  <a16:creationId xmlns:a16="http://schemas.microsoft.com/office/drawing/2014/main" id="{51D6E1A9-9A54-4AFF-9461-7F364B5FB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2" name="Rectangle 221">
              <a:extLst>
                <a:ext uri="{FF2B5EF4-FFF2-40B4-BE49-F238E27FC236}">
                  <a16:creationId xmlns:a16="http://schemas.microsoft.com/office/drawing/2014/main" id="{FADCAC80-FD43-4D09-8825-1169AA82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92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3" name="Line 222">
              <a:extLst>
                <a:ext uri="{FF2B5EF4-FFF2-40B4-BE49-F238E27FC236}">
                  <a16:creationId xmlns:a16="http://schemas.microsoft.com/office/drawing/2014/main" id="{92DE07E1-AEEF-4132-BF31-A81B08908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192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4" name="Rectangle 223">
              <a:extLst>
                <a:ext uri="{FF2B5EF4-FFF2-40B4-BE49-F238E27FC236}">
                  <a16:creationId xmlns:a16="http://schemas.microsoft.com/office/drawing/2014/main" id="{5C91B122-0808-48B8-AE00-5049EAF26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5" name="Line 224">
              <a:extLst>
                <a:ext uri="{FF2B5EF4-FFF2-40B4-BE49-F238E27FC236}">
                  <a16:creationId xmlns:a16="http://schemas.microsoft.com/office/drawing/2014/main" id="{2F43B510-6B42-4366-8D87-E99132FFB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6" name="Line 225">
              <a:extLst>
                <a:ext uri="{FF2B5EF4-FFF2-40B4-BE49-F238E27FC236}">
                  <a16:creationId xmlns:a16="http://schemas.microsoft.com/office/drawing/2014/main" id="{717A0C98-8B1C-46BF-BD84-A3C992717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7" name="Rectangle 226">
              <a:extLst>
                <a:ext uri="{FF2B5EF4-FFF2-40B4-BE49-F238E27FC236}">
                  <a16:creationId xmlns:a16="http://schemas.microsoft.com/office/drawing/2014/main" id="{0A873035-7DDB-4B70-A092-0F30BAA74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924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8" name="Line 227">
              <a:extLst>
                <a:ext uri="{FF2B5EF4-FFF2-40B4-BE49-F238E27FC236}">
                  <a16:creationId xmlns:a16="http://schemas.microsoft.com/office/drawing/2014/main" id="{B748692E-4D45-48BF-BB7A-F73759794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924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9" name="Rectangle 228">
              <a:extLst>
                <a:ext uri="{FF2B5EF4-FFF2-40B4-BE49-F238E27FC236}">
                  <a16:creationId xmlns:a16="http://schemas.microsoft.com/office/drawing/2014/main" id="{38BE044F-9A45-4CF5-BE35-6BDA83F21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0" name="Line 229">
              <a:extLst>
                <a:ext uri="{FF2B5EF4-FFF2-40B4-BE49-F238E27FC236}">
                  <a16:creationId xmlns:a16="http://schemas.microsoft.com/office/drawing/2014/main" id="{36C00F98-5AD3-44A4-A8BF-87F978C01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1" name="Line 230">
              <a:extLst>
                <a:ext uri="{FF2B5EF4-FFF2-40B4-BE49-F238E27FC236}">
                  <a16:creationId xmlns:a16="http://schemas.microsoft.com/office/drawing/2014/main" id="{96DB64E1-90AC-4591-AF25-D896A866D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2" name="Rectangle 231">
              <a:extLst>
                <a:ext uri="{FF2B5EF4-FFF2-40B4-BE49-F238E27FC236}">
                  <a16:creationId xmlns:a16="http://schemas.microsoft.com/office/drawing/2014/main" id="{4BF2B9F0-063E-4121-BCC5-61618F499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192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3" name="Line 232">
              <a:extLst>
                <a:ext uri="{FF2B5EF4-FFF2-40B4-BE49-F238E27FC236}">
                  <a16:creationId xmlns:a16="http://schemas.microsoft.com/office/drawing/2014/main" id="{72EDB702-5BCA-44CF-B350-14A7F20C8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192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4" name="Rectangle 233">
              <a:extLst>
                <a:ext uri="{FF2B5EF4-FFF2-40B4-BE49-F238E27FC236}">
                  <a16:creationId xmlns:a16="http://schemas.microsoft.com/office/drawing/2014/main" id="{81E1C2E8-91BE-4E92-B6E3-B17951A2C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5" name="Line 234">
              <a:extLst>
                <a:ext uri="{FF2B5EF4-FFF2-40B4-BE49-F238E27FC236}">
                  <a16:creationId xmlns:a16="http://schemas.microsoft.com/office/drawing/2014/main" id="{BACC47B3-695F-4B7B-93A0-BFE3AE6DB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6" name="Line 235">
              <a:extLst>
                <a:ext uri="{FF2B5EF4-FFF2-40B4-BE49-F238E27FC236}">
                  <a16:creationId xmlns:a16="http://schemas.microsoft.com/office/drawing/2014/main" id="{93A5A45A-6670-4513-B0CC-7E4665DFB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7" name="Rectangle 236">
              <a:extLst>
                <a:ext uri="{FF2B5EF4-FFF2-40B4-BE49-F238E27FC236}">
                  <a16:creationId xmlns:a16="http://schemas.microsoft.com/office/drawing/2014/main" id="{4F448B0F-F345-4C82-BF6F-8BF042BCA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8" name="Line 237">
              <a:extLst>
                <a:ext uri="{FF2B5EF4-FFF2-40B4-BE49-F238E27FC236}">
                  <a16:creationId xmlns:a16="http://schemas.microsoft.com/office/drawing/2014/main" id="{625A6F07-7F74-42EC-9739-C268B2564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9" name="Rectangle 238">
              <a:extLst>
                <a:ext uri="{FF2B5EF4-FFF2-40B4-BE49-F238E27FC236}">
                  <a16:creationId xmlns:a16="http://schemas.microsoft.com/office/drawing/2014/main" id="{3C3A1EFB-F556-49A5-A89F-E58932CD0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0" name="Line 239">
              <a:extLst>
                <a:ext uri="{FF2B5EF4-FFF2-40B4-BE49-F238E27FC236}">
                  <a16:creationId xmlns:a16="http://schemas.microsoft.com/office/drawing/2014/main" id="{EA9E6E19-E562-4669-962F-82BB2C41C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1" name="Rectangle 240">
              <a:extLst>
                <a:ext uri="{FF2B5EF4-FFF2-40B4-BE49-F238E27FC236}">
                  <a16:creationId xmlns:a16="http://schemas.microsoft.com/office/drawing/2014/main" id="{1626457E-57C5-4724-9F33-D5F3E146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2" name="Line 241">
              <a:extLst>
                <a:ext uri="{FF2B5EF4-FFF2-40B4-BE49-F238E27FC236}">
                  <a16:creationId xmlns:a16="http://schemas.microsoft.com/office/drawing/2014/main" id="{BBBA44AB-8D3F-49BF-9C62-33E65194E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3" name="Rectangle 242">
              <a:extLst>
                <a:ext uri="{FF2B5EF4-FFF2-40B4-BE49-F238E27FC236}">
                  <a16:creationId xmlns:a16="http://schemas.microsoft.com/office/drawing/2014/main" id="{27CB08B1-5261-45DC-84CA-44279702A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4" name="Line 243">
              <a:extLst>
                <a:ext uri="{FF2B5EF4-FFF2-40B4-BE49-F238E27FC236}">
                  <a16:creationId xmlns:a16="http://schemas.microsoft.com/office/drawing/2014/main" id="{C70473A9-2F0C-48F5-BEFA-7719E737A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5" name="Rectangle 244">
              <a:extLst>
                <a:ext uri="{FF2B5EF4-FFF2-40B4-BE49-F238E27FC236}">
                  <a16:creationId xmlns:a16="http://schemas.microsoft.com/office/drawing/2014/main" id="{22BE3E7E-E2BB-434B-B087-CDE57E09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6" name="Line 245">
              <a:extLst>
                <a:ext uri="{FF2B5EF4-FFF2-40B4-BE49-F238E27FC236}">
                  <a16:creationId xmlns:a16="http://schemas.microsoft.com/office/drawing/2014/main" id="{2590BF34-2310-450B-A88C-18DC536C9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7" name="Rectangle 246">
              <a:extLst>
                <a:ext uri="{FF2B5EF4-FFF2-40B4-BE49-F238E27FC236}">
                  <a16:creationId xmlns:a16="http://schemas.microsoft.com/office/drawing/2014/main" id="{13975BAD-90C0-40A8-ACB8-8C91C0AB1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930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8" name="Line 247">
              <a:extLst>
                <a:ext uri="{FF2B5EF4-FFF2-40B4-BE49-F238E27FC236}">
                  <a16:creationId xmlns:a16="http://schemas.microsoft.com/office/drawing/2014/main" id="{89775EEC-3F62-43FB-837B-C770068DC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9" name="Rectangle 248">
              <a:extLst>
                <a:ext uri="{FF2B5EF4-FFF2-40B4-BE49-F238E27FC236}">
                  <a16:creationId xmlns:a16="http://schemas.microsoft.com/office/drawing/2014/main" id="{0B625EF8-9BFF-4C44-ABCF-2D99046B1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0" name="Line 249">
              <a:extLst>
                <a:ext uri="{FF2B5EF4-FFF2-40B4-BE49-F238E27FC236}">
                  <a16:creationId xmlns:a16="http://schemas.microsoft.com/office/drawing/2014/main" id="{A944CDFF-5470-425C-A865-2A1CCA8B8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1" name="Rectangle 250">
              <a:extLst>
                <a:ext uri="{FF2B5EF4-FFF2-40B4-BE49-F238E27FC236}">
                  <a16:creationId xmlns:a16="http://schemas.microsoft.com/office/drawing/2014/main" id="{1C982C84-5246-41BA-8D00-A27C70C10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2" name="Line 251">
              <a:extLst>
                <a:ext uri="{FF2B5EF4-FFF2-40B4-BE49-F238E27FC236}">
                  <a16:creationId xmlns:a16="http://schemas.microsoft.com/office/drawing/2014/main" id="{F4051037-FE5A-4C1F-B097-792648275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3" name="Rectangle 252">
              <a:extLst>
                <a:ext uri="{FF2B5EF4-FFF2-40B4-BE49-F238E27FC236}">
                  <a16:creationId xmlns:a16="http://schemas.microsoft.com/office/drawing/2014/main" id="{1B370A07-1EA2-4913-8DC0-C29630ABD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4" name="Line 253">
              <a:extLst>
                <a:ext uri="{FF2B5EF4-FFF2-40B4-BE49-F238E27FC236}">
                  <a16:creationId xmlns:a16="http://schemas.microsoft.com/office/drawing/2014/main" id="{20C16011-1EB4-4D49-A945-C9B2AC010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5" name="Rectangle 254">
              <a:extLst>
                <a:ext uri="{FF2B5EF4-FFF2-40B4-BE49-F238E27FC236}">
                  <a16:creationId xmlns:a16="http://schemas.microsoft.com/office/drawing/2014/main" id="{68DA3046-46FA-43D0-A188-7564E9E72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6" name="Line 255">
              <a:extLst>
                <a:ext uri="{FF2B5EF4-FFF2-40B4-BE49-F238E27FC236}">
                  <a16:creationId xmlns:a16="http://schemas.microsoft.com/office/drawing/2014/main" id="{25D22D0D-5457-4095-B418-7D323F61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7" name="Rectangle 256">
              <a:extLst>
                <a:ext uri="{FF2B5EF4-FFF2-40B4-BE49-F238E27FC236}">
                  <a16:creationId xmlns:a16="http://schemas.microsoft.com/office/drawing/2014/main" id="{4C458A44-E0E5-48E6-8D02-D872B0F31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2101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Q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08" name="Rectangle 257">
              <a:extLst>
                <a:ext uri="{FF2B5EF4-FFF2-40B4-BE49-F238E27FC236}">
                  <a16:creationId xmlns:a16="http://schemas.microsoft.com/office/drawing/2014/main" id="{858381BC-9C26-4999-B8CE-25AED02CE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101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7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09" name="Rectangle 258">
              <a:extLst>
                <a:ext uri="{FF2B5EF4-FFF2-40B4-BE49-F238E27FC236}">
                  <a16:creationId xmlns:a16="http://schemas.microsoft.com/office/drawing/2014/main" id="{4C1DB9AE-019C-45F4-819B-877884A0B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101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0" name="Rectangle 259">
              <a:extLst>
                <a:ext uri="{FF2B5EF4-FFF2-40B4-BE49-F238E27FC236}">
                  <a16:creationId xmlns:a16="http://schemas.microsoft.com/office/drawing/2014/main" id="{A6E2722B-D283-47F8-8418-742EEBFD6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" y="2101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1" name="Rectangle 260">
              <a:extLst>
                <a:ext uri="{FF2B5EF4-FFF2-40B4-BE49-F238E27FC236}">
                  <a16:creationId xmlns:a16="http://schemas.microsoft.com/office/drawing/2014/main" id="{68BBFC8E-41D0-4BF4-A1D3-F7F5E549E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2101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2" name="Rectangle 261">
              <a:extLst>
                <a:ext uri="{FF2B5EF4-FFF2-40B4-BE49-F238E27FC236}">
                  <a16:creationId xmlns:a16="http://schemas.microsoft.com/office/drawing/2014/main" id="{C0271210-1B68-4007-926B-5C6605F4A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3" name="Rectangle 262">
              <a:extLst>
                <a:ext uri="{FF2B5EF4-FFF2-40B4-BE49-F238E27FC236}">
                  <a16:creationId xmlns:a16="http://schemas.microsoft.com/office/drawing/2014/main" id="{659D2C57-7901-462D-B501-771703479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4" name="Rectangle 263">
              <a:extLst>
                <a:ext uri="{FF2B5EF4-FFF2-40B4-BE49-F238E27FC236}">
                  <a16:creationId xmlns:a16="http://schemas.microsoft.com/office/drawing/2014/main" id="{E36EEF44-3A4E-49BB-A298-6D54CA5AF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6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5" name="Rectangle 264">
              <a:extLst>
                <a:ext uri="{FF2B5EF4-FFF2-40B4-BE49-F238E27FC236}">
                  <a16:creationId xmlns:a16="http://schemas.microsoft.com/office/drawing/2014/main" id="{8EAB8B87-0B6F-4C20-BD67-55A04D120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6" name="Rectangle 265">
              <a:extLst>
                <a:ext uri="{FF2B5EF4-FFF2-40B4-BE49-F238E27FC236}">
                  <a16:creationId xmlns:a16="http://schemas.microsoft.com/office/drawing/2014/main" id="{E7D73312-E948-41CF-8DF6-2C128313D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17" name="Line 266">
              <a:extLst>
                <a:ext uri="{FF2B5EF4-FFF2-40B4-BE49-F238E27FC236}">
                  <a16:creationId xmlns:a16="http://schemas.microsoft.com/office/drawing/2014/main" id="{A45FBF6E-1B55-44C3-B7F2-6B7A9F9CC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18" name="Line 267">
              <a:extLst>
                <a:ext uri="{FF2B5EF4-FFF2-40B4-BE49-F238E27FC236}">
                  <a16:creationId xmlns:a16="http://schemas.microsoft.com/office/drawing/2014/main" id="{423F6D38-FEC2-425F-A2F0-FD8F59279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19" name="Rectangle 268">
              <a:extLst>
                <a:ext uri="{FF2B5EF4-FFF2-40B4-BE49-F238E27FC236}">
                  <a16:creationId xmlns:a16="http://schemas.microsoft.com/office/drawing/2014/main" id="{9C06D5B4-3402-4EB1-A7AB-D4961BFC1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09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0" name="Line 269">
              <a:extLst>
                <a:ext uri="{FF2B5EF4-FFF2-40B4-BE49-F238E27FC236}">
                  <a16:creationId xmlns:a16="http://schemas.microsoft.com/office/drawing/2014/main" id="{EEA6966E-2FC5-4490-B8C1-A8439F767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09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1" name="Rectangle 270">
              <a:extLst>
                <a:ext uri="{FF2B5EF4-FFF2-40B4-BE49-F238E27FC236}">
                  <a16:creationId xmlns:a16="http://schemas.microsoft.com/office/drawing/2014/main" id="{2B05CE4F-C865-431F-B19B-F4E2B794E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2" name="Line 271">
              <a:extLst>
                <a:ext uri="{FF2B5EF4-FFF2-40B4-BE49-F238E27FC236}">
                  <a16:creationId xmlns:a16="http://schemas.microsoft.com/office/drawing/2014/main" id="{C83EF36D-7306-4E17-8B67-38619909D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3" name="Line 272">
              <a:extLst>
                <a:ext uri="{FF2B5EF4-FFF2-40B4-BE49-F238E27FC236}">
                  <a16:creationId xmlns:a16="http://schemas.microsoft.com/office/drawing/2014/main" id="{CBEB2AAF-E64D-4282-86E2-AAB3031CE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4" name="Rectangle 273">
              <a:extLst>
                <a:ext uri="{FF2B5EF4-FFF2-40B4-BE49-F238E27FC236}">
                  <a16:creationId xmlns:a16="http://schemas.microsoft.com/office/drawing/2014/main" id="{9BF55C32-7A59-474E-9771-16F4C064A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098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5" name="Line 274">
              <a:extLst>
                <a:ext uri="{FF2B5EF4-FFF2-40B4-BE49-F238E27FC236}">
                  <a16:creationId xmlns:a16="http://schemas.microsoft.com/office/drawing/2014/main" id="{7A099E59-20DF-4577-9937-802D33136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098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6" name="Rectangle 275">
              <a:extLst>
                <a:ext uri="{FF2B5EF4-FFF2-40B4-BE49-F238E27FC236}">
                  <a16:creationId xmlns:a16="http://schemas.microsoft.com/office/drawing/2014/main" id="{C369730B-C635-4321-A569-F8A9F5090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7" name="Line 276">
              <a:extLst>
                <a:ext uri="{FF2B5EF4-FFF2-40B4-BE49-F238E27FC236}">
                  <a16:creationId xmlns:a16="http://schemas.microsoft.com/office/drawing/2014/main" id="{025AD8EE-25B1-4E7B-A5E6-3B4A372DA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8" name="Line 277">
              <a:extLst>
                <a:ext uri="{FF2B5EF4-FFF2-40B4-BE49-F238E27FC236}">
                  <a16:creationId xmlns:a16="http://schemas.microsoft.com/office/drawing/2014/main" id="{EA3D0F04-D6D2-4D6F-8CD6-D0791B8F8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9" name="Rectangle 278">
              <a:extLst>
                <a:ext uri="{FF2B5EF4-FFF2-40B4-BE49-F238E27FC236}">
                  <a16:creationId xmlns:a16="http://schemas.microsoft.com/office/drawing/2014/main" id="{3BEB434F-27E0-4863-BD25-5E8A14CE2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098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0" name="Line 279">
              <a:extLst>
                <a:ext uri="{FF2B5EF4-FFF2-40B4-BE49-F238E27FC236}">
                  <a16:creationId xmlns:a16="http://schemas.microsoft.com/office/drawing/2014/main" id="{97CC9917-9627-4002-80D1-05982BA4A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098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1" name="Rectangle 280">
              <a:extLst>
                <a:ext uri="{FF2B5EF4-FFF2-40B4-BE49-F238E27FC236}">
                  <a16:creationId xmlns:a16="http://schemas.microsoft.com/office/drawing/2014/main" id="{977BBC76-B021-4843-8073-16041364E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2" name="Line 281">
              <a:extLst>
                <a:ext uri="{FF2B5EF4-FFF2-40B4-BE49-F238E27FC236}">
                  <a16:creationId xmlns:a16="http://schemas.microsoft.com/office/drawing/2014/main" id="{4AC848A5-81A1-4345-9A43-A9B88FF71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3" name="Line 282">
              <a:extLst>
                <a:ext uri="{FF2B5EF4-FFF2-40B4-BE49-F238E27FC236}">
                  <a16:creationId xmlns:a16="http://schemas.microsoft.com/office/drawing/2014/main" id="{B73D5B8E-16DB-48B8-AEAF-A93F46DD3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4" name="Rectangle 283">
              <a:extLst>
                <a:ext uri="{FF2B5EF4-FFF2-40B4-BE49-F238E27FC236}">
                  <a16:creationId xmlns:a16="http://schemas.microsoft.com/office/drawing/2014/main" id="{12289484-A9BD-4CBB-A60A-D1D6CAD0C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09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5" name="Line 284">
              <a:extLst>
                <a:ext uri="{FF2B5EF4-FFF2-40B4-BE49-F238E27FC236}">
                  <a16:creationId xmlns:a16="http://schemas.microsoft.com/office/drawing/2014/main" id="{F5721702-0398-404E-80ED-F455D4957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09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6" name="Rectangle 285">
              <a:extLst>
                <a:ext uri="{FF2B5EF4-FFF2-40B4-BE49-F238E27FC236}">
                  <a16:creationId xmlns:a16="http://schemas.microsoft.com/office/drawing/2014/main" id="{CB27DE81-D379-432B-9377-B67E6BCA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7" name="Line 286">
              <a:extLst>
                <a:ext uri="{FF2B5EF4-FFF2-40B4-BE49-F238E27FC236}">
                  <a16:creationId xmlns:a16="http://schemas.microsoft.com/office/drawing/2014/main" id="{9D0ECB07-60B4-482E-98BE-A4F8AAE34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8" name="Line 287">
              <a:extLst>
                <a:ext uri="{FF2B5EF4-FFF2-40B4-BE49-F238E27FC236}">
                  <a16:creationId xmlns:a16="http://schemas.microsoft.com/office/drawing/2014/main" id="{440ED550-2410-4E2D-822E-5121D2E9F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9" name="Rectangle 288">
              <a:extLst>
                <a:ext uri="{FF2B5EF4-FFF2-40B4-BE49-F238E27FC236}">
                  <a16:creationId xmlns:a16="http://schemas.microsoft.com/office/drawing/2014/main" id="{E9F02D1F-9B93-4B69-A642-8B0AB47A9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098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0" name="Line 289">
              <a:extLst>
                <a:ext uri="{FF2B5EF4-FFF2-40B4-BE49-F238E27FC236}">
                  <a16:creationId xmlns:a16="http://schemas.microsoft.com/office/drawing/2014/main" id="{3DCC6E2F-4E0B-4C48-9D28-C2074660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098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1" name="Rectangle 290">
              <a:extLst>
                <a:ext uri="{FF2B5EF4-FFF2-40B4-BE49-F238E27FC236}">
                  <a16:creationId xmlns:a16="http://schemas.microsoft.com/office/drawing/2014/main" id="{6136188B-58DA-4D19-9DA2-33CB3C903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098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2" name="Line 291">
              <a:extLst>
                <a:ext uri="{FF2B5EF4-FFF2-40B4-BE49-F238E27FC236}">
                  <a16:creationId xmlns:a16="http://schemas.microsoft.com/office/drawing/2014/main" id="{C8036C46-78D6-40AF-8029-0319CFC06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098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3" name="Line 292">
              <a:extLst>
                <a:ext uri="{FF2B5EF4-FFF2-40B4-BE49-F238E27FC236}">
                  <a16:creationId xmlns:a16="http://schemas.microsoft.com/office/drawing/2014/main" id="{13A228DE-1F86-4FBB-B5F7-2B385A64E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4" name="Rectangle 293">
              <a:extLst>
                <a:ext uri="{FF2B5EF4-FFF2-40B4-BE49-F238E27FC236}">
                  <a16:creationId xmlns:a16="http://schemas.microsoft.com/office/drawing/2014/main" id="{DD761769-3C64-4374-9D2B-58E16EB7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098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5" name="Line 294">
              <a:extLst>
                <a:ext uri="{FF2B5EF4-FFF2-40B4-BE49-F238E27FC236}">
                  <a16:creationId xmlns:a16="http://schemas.microsoft.com/office/drawing/2014/main" id="{9CBDBB20-A0C9-4D08-85F0-BA7344367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098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6" name="Rectangle 295">
              <a:extLst>
                <a:ext uri="{FF2B5EF4-FFF2-40B4-BE49-F238E27FC236}">
                  <a16:creationId xmlns:a16="http://schemas.microsoft.com/office/drawing/2014/main" id="{22A7CB11-6C5C-434A-A492-58DEC998C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7" name="Line 296">
              <a:extLst>
                <a:ext uri="{FF2B5EF4-FFF2-40B4-BE49-F238E27FC236}">
                  <a16:creationId xmlns:a16="http://schemas.microsoft.com/office/drawing/2014/main" id="{56ADCB90-065E-4398-A9BF-289F2E821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8" name="Line 297">
              <a:extLst>
                <a:ext uri="{FF2B5EF4-FFF2-40B4-BE49-F238E27FC236}">
                  <a16:creationId xmlns:a16="http://schemas.microsoft.com/office/drawing/2014/main" id="{9EF4D0A8-BFC8-4D2E-BD6C-EC05AEF8F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9" name="Rectangle 298">
              <a:extLst>
                <a:ext uri="{FF2B5EF4-FFF2-40B4-BE49-F238E27FC236}">
                  <a16:creationId xmlns:a16="http://schemas.microsoft.com/office/drawing/2014/main" id="{704FE593-7EC2-48C5-9ADF-B2858CDBB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09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0" name="Line 299">
              <a:extLst>
                <a:ext uri="{FF2B5EF4-FFF2-40B4-BE49-F238E27FC236}">
                  <a16:creationId xmlns:a16="http://schemas.microsoft.com/office/drawing/2014/main" id="{6CB333AA-CA3E-4B6A-87E2-17FB1C356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09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1" name="Rectangle 300">
              <a:extLst>
                <a:ext uri="{FF2B5EF4-FFF2-40B4-BE49-F238E27FC236}">
                  <a16:creationId xmlns:a16="http://schemas.microsoft.com/office/drawing/2014/main" id="{D131620F-10A7-452D-B28F-E010E80C1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2" name="Line 301">
              <a:extLst>
                <a:ext uri="{FF2B5EF4-FFF2-40B4-BE49-F238E27FC236}">
                  <a16:creationId xmlns:a16="http://schemas.microsoft.com/office/drawing/2014/main" id="{E7FDC17E-BB8A-4733-9417-337A72712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3" name="Line 302">
              <a:extLst>
                <a:ext uri="{FF2B5EF4-FFF2-40B4-BE49-F238E27FC236}">
                  <a16:creationId xmlns:a16="http://schemas.microsoft.com/office/drawing/2014/main" id="{A7EF626F-BFA9-45CE-BCBA-ED5553305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4" name="Rectangle 303">
              <a:extLst>
                <a:ext uri="{FF2B5EF4-FFF2-40B4-BE49-F238E27FC236}">
                  <a16:creationId xmlns:a16="http://schemas.microsoft.com/office/drawing/2014/main" id="{357BB814-87D8-4E57-A673-9018D8447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098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5" name="Line 304">
              <a:extLst>
                <a:ext uri="{FF2B5EF4-FFF2-40B4-BE49-F238E27FC236}">
                  <a16:creationId xmlns:a16="http://schemas.microsoft.com/office/drawing/2014/main" id="{D5E75B35-23A6-45C3-8C21-30851115E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098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6" name="Rectangle 305">
              <a:extLst>
                <a:ext uri="{FF2B5EF4-FFF2-40B4-BE49-F238E27FC236}">
                  <a16:creationId xmlns:a16="http://schemas.microsoft.com/office/drawing/2014/main" id="{F87FCDCB-2525-44B2-9976-FFC9D15D4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7" name="Line 306">
              <a:extLst>
                <a:ext uri="{FF2B5EF4-FFF2-40B4-BE49-F238E27FC236}">
                  <a16:creationId xmlns:a16="http://schemas.microsoft.com/office/drawing/2014/main" id="{6AB689C6-4B81-4C29-9390-3986DA26B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8" name="Line 307">
              <a:extLst>
                <a:ext uri="{FF2B5EF4-FFF2-40B4-BE49-F238E27FC236}">
                  <a16:creationId xmlns:a16="http://schemas.microsoft.com/office/drawing/2014/main" id="{280A016F-B8E4-46AC-809D-E9FA3FF1F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9" name="Rectangle 308">
              <a:extLst>
                <a:ext uri="{FF2B5EF4-FFF2-40B4-BE49-F238E27FC236}">
                  <a16:creationId xmlns:a16="http://schemas.microsoft.com/office/drawing/2014/main" id="{0DDCC8F5-5D93-41F4-9872-E142A5E5A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09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0" name="Line 309">
              <a:extLst>
                <a:ext uri="{FF2B5EF4-FFF2-40B4-BE49-F238E27FC236}">
                  <a16:creationId xmlns:a16="http://schemas.microsoft.com/office/drawing/2014/main" id="{99668797-515A-44AF-8F22-B9D59BE0D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09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1" name="Rectangle 310">
              <a:extLst>
                <a:ext uri="{FF2B5EF4-FFF2-40B4-BE49-F238E27FC236}">
                  <a16:creationId xmlns:a16="http://schemas.microsoft.com/office/drawing/2014/main" id="{6B87C2AE-2C30-4FFC-99DB-FD0EA94E5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2" name="Line 311">
              <a:extLst>
                <a:ext uri="{FF2B5EF4-FFF2-40B4-BE49-F238E27FC236}">
                  <a16:creationId xmlns:a16="http://schemas.microsoft.com/office/drawing/2014/main" id="{B8BCD714-5BAD-4E27-AF14-21C531860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3" name="Line 312">
              <a:extLst>
                <a:ext uri="{FF2B5EF4-FFF2-40B4-BE49-F238E27FC236}">
                  <a16:creationId xmlns:a16="http://schemas.microsoft.com/office/drawing/2014/main" id="{7FE892FA-056B-4C73-B011-B20FAC17C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4" name="Rectangle 313">
              <a:extLst>
                <a:ext uri="{FF2B5EF4-FFF2-40B4-BE49-F238E27FC236}">
                  <a16:creationId xmlns:a16="http://schemas.microsoft.com/office/drawing/2014/main" id="{CDD1A8E0-424F-4E1D-9124-A01BC1232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5" name="Line 314">
              <a:extLst>
                <a:ext uri="{FF2B5EF4-FFF2-40B4-BE49-F238E27FC236}">
                  <a16:creationId xmlns:a16="http://schemas.microsoft.com/office/drawing/2014/main" id="{164FA9A2-6620-46E0-8E10-D03BF3437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6" name="Rectangle 315">
              <a:extLst>
                <a:ext uri="{FF2B5EF4-FFF2-40B4-BE49-F238E27FC236}">
                  <a16:creationId xmlns:a16="http://schemas.microsoft.com/office/drawing/2014/main" id="{DBEF9926-3EC7-4AEE-A623-D6009210D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7" name="Line 316">
              <a:extLst>
                <a:ext uri="{FF2B5EF4-FFF2-40B4-BE49-F238E27FC236}">
                  <a16:creationId xmlns:a16="http://schemas.microsoft.com/office/drawing/2014/main" id="{59BE02D4-7D52-4D64-8983-E65AA06BB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8" name="Rectangle 317">
              <a:extLst>
                <a:ext uri="{FF2B5EF4-FFF2-40B4-BE49-F238E27FC236}">
                  <a16:creationId xmlns:a16="http://schemas.microsoft.com/office/drawing/2014/main" id="{97126A2A-4AF6-44E8-B2DC-617BF6D5E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9" name="Line 318">
              <a:extLst>
                <a:ext uri="{FF2B5EF4-FFF2-40B4-BE49-F238E27FC236}">
                  <a16:creationId xmlns:a16="http://schemas.microsoft.com/office/drawing/2014/main" id="{E444542E-9EB7-492D-915A-D1F755749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0" name="Rectangle 319">
              <a:extLst>
                <a:ext uri="{FF2B5EF4-FFF2-40B4-BE49-F238E27FC236}">
                  <a16:creationId xmlns:a16="http://schemas.microsoft.com/office/drawing/2014/main" id="{8523D121-D60A-4720-B9E9-66D96378A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1" name="Line 320">
              <a:extLst>
                <a:ext uri="{FF2B5EF4-FFF2-40B4-BE49-F238E27FC236}">
                  <a16:creationId xmlns:a16="http://schemas.microsoft.com/office/drawing/2014/main" id="{C6845817-9725-4B59-9FE3-434A24232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2" name="Rectangle 321">
              <a:extLst>
                <a:ext uri="{FF2B5EF4-FFF2-40B4-BE49-F238E27FC236}">
                  <a16:creationId xmlns:a16="http://schemas.microsoft.com/office/drawing/2014/main" id="{6BACB04E-6165-4577-8E07-3423F6660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3" name="Line 322">
              <a:extLst>
                <a:ext uri="{FF2B5EF4-FFF2-40B4-BE49-F238E27FC236}">
                  <a16:creationId xmlns:a16="http://schemas.microsoft.com/office/drawing/2014/main" id="{39A25330-74D6-41C9-AAA7-C2BA6951E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4" name="Rectangle 323">
              <a:extLst>
                <a:ext uri="{FF2B5EF4-FFF2-40B4-BE49-F238E27FC236}">
                  <a16:creationId xmlns:a16="http://schemas.microsoft.com/office/drawing/2014/main" id="{17877BE2-44A5-41C1-875E-C3F309CC4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104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5" name="Line 324">
              <a:extLst>
                <a:ext uri="{FF2B5EF4-FFF2-40B4-BE49-F238E27FC236}">
                  <a16:creationId xmlns:a16="http://schemas.microsoft.com/office/drawing/2014/main" id="{2C56DF53-5407-4A93-A3A0-AA5A4FBB2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6" name="Rectangle 325">
              <a:extLst>
                <a:ext uri="{FF2B5EF4-FFF2-40B4-BE49-F238E27FC236}">
                  <a16:creationId xmlns:a16="http://schemas.microsoft.com/office/drawing/2014/main" id="{3F02EADA-6D1F-4021-A0CC-1791657E6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7" name="Line 326">
              <a:extLst>
                <a:ext uri="{FF2B5EF4-FFF2-40B4-BE49-F238E27FC236}">
                  <a16:creationId xmlns:a16="http://schemas.microsoft.com/office/drawing/2014/main" id="{73DAD3AF-0D95-45DC-8300-B1AA4536C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8" name="Rectangle 327">
              <a:extLst>
                <a:ext uri="{FF2B5EF4-FFF2-40B4-BE49-F238E27FC236}">
                  <a16:creationId xmlns:a16="http://schemas.microsoft.com/office/drawing/2014/main" id="{E7EDE31A-DF40-4F9D-9BC8-61AAB1F45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9" name="Line 328">
              <a:extLst>
                <a:ext uri="{FF2B5EF4-FFF2-40B4-BE49-F238E27FC236}">
                  <a16:creationId xmlns:a16="http://schemas.microsoft.com/office/drawing/2014/main" id="{3122FBF5-0C98-4840-881D-794316570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0" name="Rectangle 329">
              <a:extLst>
                <a:ext uri="{FF2B5EF4-FFF2-40B4-BE49-F238E27FC236}">
                  <a16:creationId xmlns:a16="http://schemas.microsoft.com/office/drawing/2014/main" id="{DCCB2F4F-5C19-4A0C-8F7B-82E51D1FD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81" name="Line 330">
              <a:extLst>
                <a:ext uri="{FF2B5EF4-FFF2-40B4-BE49-F238E27FC236}">
                  <a16:creationId xmlns:a16="http://schemas.microsoft.com/office/drawing/2014/main" id="{1ED4FD5E-766D-47C7-9A89-1FB12C5A5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2" name="Rectangle 331">
              <a:extLst>
                <a:ext uri="{FF2B5EF4-FFF2-40B4-BE49-F238E27FC236}">
                  <a16:creationId xmlns:a16="http://schemas.microsoft.com/office/drawing/2014/main" id="{1F40B2C8-0957-4089-989E-846F9089A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83" name="Line 332">
              <a:extLst>
                <a:ext uri="{FF2B5EF4-FFF2-40B4-BE49-F238E27FC236}">
                  <a16:creationId xmlns:a16="http://schemas.microsoft.com/office/drawing/2014/main" id="{190A56D3-B086-4848-83E5-361B3DB8D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4" name="Rectangle 333">
              <a:extLst>
                <a:ext uri="{FF2B5EF4-FFF2-40B4-BE49-F238E27FC236}">
                  <a16:creationId xmlns:a16="http://schemas.microsoft.com/office/drawing/2014/main" id="{71C767C6-2BD1-45B5-9566-B50806CBD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275"/>
              <a:ext cx="1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5" name="Rectangle 334">
              <a:extLst>
                <a:ext uri="{FF2B5EF4-FFF2-40B4-BE49-F238E27FC236}">
                  <a16:creationId xmlns:a16="http://schemas.microsoft.com/office/drawing/2014/main" id="{3733A669-9750-4213-9802-90BC55ADE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275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5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6" name="Rectangle 335">
              <a:extLst>
                <a:ext uri="{FF2B5EF4-FFF2-40B4-BE49-F238E27FC236}">
                  <a16:creationId xmlns:a16="http://schemas.microsoft.com/office/drawing/2014/main" id="{7414E285-AF66-4DE4-8D57-D90987D6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275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8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7" name="Rectangle 336">
              <a:extLst>
                <a:ext uri="{FF2B5EF4-FFF2-40B4-BE49-F238E27FC236}">
                  <a16:creationId xmlns:a16="http://schemas.microsoft.com/office/drawing/2014/main" id="{9E7FB21C-FBBD-4ED3-9FCC-986A0FF86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7" y="2275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8" name="Rectangle 337">
              <a:extLst>
                <a:ext uri="{FF2B5EF4-FFF2-40B4-BE49-F238E27FC236}">
                  <a16:creationId xmlns:a16="http://schemas.microsoft.com/office/drawing/2014/main" id="{360C98E3-B094-47A0-8812-03F6D5F24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275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9" name="Rectangle 338">
              <a:extLst>
                <a:ext uri="{FF2B5EF4-FFF2-40B4-BE49-F238E27FC236}">
                  <a16:creationId xmlns:a16="http://schemas.microsoft.com/office/drawing/2014/main" id="{B8FACC3F-493D-48FF-A685-ECBF76571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2275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8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0" name="Rectangle 339">
              <a:extLst>
                <a:ext uri="{FF2B5EF4-FFF2-40B4-BE49-F238E27FC236}">
                  <a16:creationId xmlns:a16="http://schemas.microsoft.com/office/drawing/2014/main" id="{4B4992EC-C293-4646-A091-A373E3F8E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.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1" name="Rectangle 340">
              <a:extLst>
                <a:ext uri="{FF2B5EF4-FFF2-40B4-BE49-F238E27FC236}">
                  <a16:creationId xmlns:a16="http://schemas.microsoft.com/office/drawing/2014/main" id="{E51FD066-27E5-45BA-8F31-7F6F9BE3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4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2" name="Rectangle 341">
              <a:extLst>
                <a:ext uri="{FF2B5EF4-FFF2-40B4-BE49-F238E27FC236}">
                  <a16:creationId xmlns:a16="http://schemas.microsoft.com/office/drawing/2014/main" id="{F554C879-83B3-4430-9DB7-541D5CD19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6.5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3" name="Line 343">
              <a:extLst>
                <a:ext uri="{FF2B5EF4-FFF2-40B4-BE49-F238E27FC236}">
                  <a16:creationId xmlns:a16="http://schemas.microsoft.com/office/drawing/2014/main" id="{EBBD475A-8A57-49D8-A407-AEF9935E7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4" name="Line 344">
              <a:extLst>
                <a:ext uri="{FF2B5EF4-FFF2-40B4-BE49-F238E27FC236}">
                  <a16:creationId xmlns:a16="http://schemas.microsoft.com/office/drawing/2014/main" id="{472C4E9B-2F3B-4A47-A87E-B2F066FEA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5" name="Rectangle 345">
              <a:extLst>
                <a:ext uri="{FF2B5EF4-FFF2-40B4-BE49-F238E27FC236}">
                  <a16:creationId xmlns:a16="http://schemas.microsoft.com/office/drawing/2014/main" id="{2A42FF10-330E-4639-8824-3897FE7A4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272"/>
              <a:ext cx="54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96" name="Line 346">
              <a:extLst>
                <a:ext uri="{FF2B5EF4-FFF2-40B4-BE49-F238E27FC236}">
                  <a16:creationId xmlns:a16="http://schemas.microsoft.com/office/drawing/2014/main" id="{0E60A70D-DB52-4FCE-9E3F-2EB32FB44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27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7" name="Rectangle 347">
              <a:extLst>
                <a:ext uri="{FF2B5EF4-FFF2-40B4-BE49-F238E27FC236}">
                  <a16:creationId xmlns:a16="http://schemas.microsoft.com/office/drawing/2014/main" id="{BDF127B1-3049-4222-8141-08714F53A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98" name="Line 348">
              <a:extLst>
                <a:ext uri="{FF2B5EF4-FFF2-40B4-BE49-F238E27FC236}">
                  <a16:creationId xmlns:a16="http://schemas.microsoft.com/office/drawing/2014/main" id="{53102A5F-512A-44EA-B258-0E7F08C48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9" name="Line 349">
              <a:extLst>
                <a:ext uri="{FF2B5EF4-FFF2-40B4-BE49-F238E27FC236}">
                  <a16:creationId xmlns:a16="http://schemas.microsoft.com/office/drawing/2014/main" id="{9F52270E-0061-411F-A2E9-E6F725D46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0" name="Rectangle 350">
              <a:extLst>
                <a:ext uri="{FF2B5EF4-FFF2-40B4-BE49-F238E27FC236}">
                  <a16:creationId xmlns:a16="http://schemas.microsoft.com/office/drawing/2014/main" id="{24A945F8-DEC4-4BA1-987F-DC7EA507A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272"/>
              <a:ext cx="684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1" name="Line 351">
              <a:extLst>
                <a:ext uri="{FF2B5EF4-FFF2-40B4-BE49-F238E27FC236}">
                  <a16:creationId xmlns:a16="http://schemas.microsoft.com/office/drawing/2014/main" id="{307D4A12-4F99-428F-9D0B-4AD61387F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7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2" name="Line 353">
              <a:extLst>
                <a:ext uri="{FF2B5EF4-FFF2-40B4-BE49-F238E27FC236}">
                  <a16:creationId xmlns:a16="http://schemas.microsoft.com/office/drawing/2014/main" id="{6465F03D-A2A4-4039-90D7-28D344661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3" name="Line 354">
              <a:extLst>
                <a:ext uri="{FF2B5EF4-FFF2-40B4-BE49-F238E27FC236}">
                  <a16:creationId xmlns:a16="http://schemas.microsoft.com/office/drawing/2014/main" id="{31D65B1A-055C-405D-8C18-8B4C50136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4" name="Rectangle 355">
              <a:extLst>
                <a:ext uri="{FF2B5EF4-FFF2-40B4-BE49-F238E27FC236}">
                  <a16:creationId xmlns:a16="http://schemas.microsoft.com/office/drawing/2014/main" id="{69C847D2-5CDC-42C7-84BF-EE0651AD0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272"/>
              <a:ext cx="685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5" name="Line 356">
              <a:extLst>
                <a:ext uri="{FF2B5EF4-FFF2-40B4-BE49-F238E27FC236}">
                  <a16:creationId xmlns:a16="http://schemas.microsoft.com/office/drawing/2014/main" id="{E655BFBC-3C51-4B73-A0B1-14B19A589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27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6" name="Rectangle 357">
              <a:extLst>
                <a:ext uri="{FF2B5EF4-FFF2-40B4-BE49-F238E27FC236}">
                  <a16:creationId xmlns:a16="http://schemas.microsoft.com/office/drawing/2014/main" id="{CFC5B82B-CF8F-4DF9-BD76-BB952612C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7" name="Line 358">
              <a:extLst>
                <a:ext uri="{FF2B5EF4-FFF2-40B4-BE49-F238E27FC236}">
                  <a16:creationId xmlns:a16="http://schemas.microsoft.com/office/drawing/2014/main" id="{A3B09E9D-7B78-4021-8664-1532093E2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8" name="Line 359">
              <a:extLst>
                <a:ext uri="{FF2B5EF4-FFF2-40B4-BE49-F238E27FC236}">
                  <a16:creationId xmlns:a16="http://schemas.microsoft.com/office/drawing/2014/main" id="{31298107-CDAF-4DD1-B5FE-E06CC32E2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9" name="Rectangle 360">
              <a:extLst>
                <a:ext uri="{FF2B5EF4-FFF2-40B4-BE49-F238E27FC236}">
                  <a16:creationId xmlns:a16="http://schemas.microsoft.com/office/drawing/2014/main" id="{0408C7D7-F83D-495E-930B-20CA1FAA5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272"/>
              <a:ext cx="54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0" name="Line 361">
              <a:extLst>
                <a:ext uri="{FF2B5EF4-FFF2-40B4-BE49-F238E27FC236}">
                  <a16:creationId xmlns:a16="http://schemas.microsoft.com/office/drawing/2014/main" id="{5E30D41E-91B3-4421-A4C5-63F67E354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27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1" name="Line 363">
              <a:extLst>
                <a:ext uri="{FF2B5EF4-FFF2-40B4-BE49-F238E27FC236}">
                  <a16:creationId xmlns:a16="http://schemas.microsoft.com/office/drawing/2014/main" id="{34DE7807-B7FF-49BC-A6DB-EE91F04BB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2" name="Line 364">
              <a:extLst>
                <a:ext uri="{FF2B5EF4-FFF2-40B4-BE49-F238E27FC236}">
                  <a16:creationId xmlns:a16="http://schemas.microsoft.com/office/drawing/2014/main" id="{FDE67DD6-D0AE-46BD-84AF-BF803BAB3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3" name="Rectangle 365">
              <a:extLst>
                <a:ext uri="{FF2B5EF4-FFF2-40B4-BE49-F238E27FC236}">
                  <a16:creationId xmlns:a16="http://schemas.microsoft.com/office/drawing/2014/main" id="{B63E6BD8-5F9E-4C1B-BE2F-E1FA05473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272"/>
              <a:ext cx="547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4" name="Line 366">
              <a:extLst>
                <a:ext uri="{FF2B5EF4-FFF2-40B4-BE49-F238E27FC236}">
                  <a16:creationId xmlns:a16="http://schemas.microsoft.com/office/drawing/2014/main" id="{4CC98ECE-53EB-4077-9ED5-6EAAE86A8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27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5" name="Rectangle 367">
              <a:extLst>
                <a:ext uri="{FF2B5EF4-FFF2-40B4-BE49-F238E27FC236}">
                  <a16:creationId xmlns:a16="http://schemas.microsoft.com/office/drawing/2014/main" id="{E0B1D582-9D31-4035-A663-028CF8F96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272"/>
              <a:ext cx="5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6" name="Line 368">
              <a:extLst>
                <a:ext uri="{FF2B5EF4-FFF2-40B4-BE49-F238E27FC236}">
                  <a16:creationId xmlns:a16="http://schemas.microsoft.com/office/drawing/2014/main" id="{2F8DB6A1-667A-42C8-ADFF-CEA5AEE2A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7" name="Line 369">
              <a:extLst>
                <a:ext uri="{FF2B5EF4-FFF2-40B4-BE49-F238E27FC236}">
                  <a16:creationId xmlns:a16="http://schemas.microsoft.com/office/drawing/2014/main" id="{0B3B5040-B057-442A-8B67-58404E72B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8" name="Rectangle 370">
              <a:extLst>
                <a:ext uri="{FF2B5EF4-FFF2-40B4-BE49-F238E27FC236}">
                  <a16:creationId xmlns:a16="http://schemas.microsoft.com/office/drawing/2014/main" id="{1A290E0F-E2A0-43CF-B515-2F45405C1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272"/>
              <a:ext cx="624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9" name="Line 371">
              <a:extLst>
                <a:ext uri="{FF2B5EF4-FFF2-40B4-BE49-F238E27FC236}">
                  <a16:creationId xmlns:a16="http://schemas.microsoft.com/office/drawing/2014/main" id="{4297D902-2343-420E-A450-A7A665E61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272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0" name="Line 373">
              <a:extLst>
                <a:ext uri="{FF2B5EF4-FFF2-40B4-BE49-F238E27FC236}">
                  <a16:creationId xmlns:a16="http://schemas.microsoft.com/office/drawing/2014/main" id="{4669F665-35C2-4DDF-BE62-8A59F84B1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1" name="Line 374">
              <a:extLst>
                <a:ext uri="{FF2B5EF4-FFF2-40B4-BE49-F238E27FC236}">
                  <a16:creationId xmlns:a16="http://schemas.microsoft.com/office/drawing/2014/main" id="{DE1F363F-B0C9-4A0D-954A-2A25B9137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2" name="Rectangle 375">
              <a:extLst>
                <a:ext uri="{FF2B5EF4-FFF2-40B4-BE49-F238E27FC236}">
                  <a16:creationId xmlns:a16="http://schemas.microsoft.com/office/drawing/2014/main" id="{8825715A-B03A-4F4C-ACFC-BAACCB3B4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272"/>
              <a:ext cx="523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3" name="Line 376">
              <a:extLst>
                <a:ext uri="{FF2B5EF4-FFF2-40B4-BE49-F238E27FC236}">
                  <a16:creationId xmlns:a16="http://schemas.microsoft.com/office/drawing/2014/main" id="{A55A01E1-0F2D-444D-97F4-6E5176E5A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27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4" name="Line 378">
              <a:extLst>
                <a:ext uri="{FF2B5EF4-FFF2-40B4-BE49-F238E27FC236}">
                  <a16:creationId xmlns:a16="http://schemas.microsoft.com/office/drawing/2014/main" id="{3E4C365F-2555-4DC1-9452-9E3E3A123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5" name="Line 379">
              <a:extLst>
                <a:ext uri="{FF2B5EF4-FFF2-40B4-BE49-F238E27FC236}">
                  <a16:creationId xmlns:a16="http://schemas.microsoft.com/office/drawing/2014/main" id="{D79E29D0-61B4-4FD4-A256-852F22E5E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6" name="Rectangle 380">
              <a:extLst>
                <a:ext uri="{FF2B5EF4-FFF2-40B4-BE49-F238E27FC236}">
                  <a16:creationId xmlns:a16="http://schemas.microsoft.com/office/drawing/2014/main" id="{EA3E5709-9B72-41F1-BF8D-4D510179B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272"/>
              <a:ext cx="522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7" name="Line 381">
              <a:extLst>
                <a:ext uri="{FF2B5EF4-FFF2-40B4-BE49-F238E27FC236}">
                  <a16:creationId xmlns:a16="http://schemas.microsoft.com/office/drawing/2014/main" id="{A4AEBEE5-E389-420A-942D-1B467A48F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272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8" name="Rectangle 382">
              <a:extLst>
                <a:ext uri="{FF2B5EF4-FFF2-40B4-BE49-F238E27FC236}">
                  <a16:creationId xmlns:a16="http://schemas.microsoft.com/office/drawing/2014/main" id="{28324FB6-03CC-4AE3-BABC-A46A5004F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9" name="Line 383">
              <a:extLst>
                <a:ext uri="{FF2B5EF4-FFF2-40B4-BE49-F238E27FC236}">
                  <a16:creationId xmlns:a16="http://schemas.microsoft.com/office/drawing/2014/main" id="{7601426F-B052-4808-91C2-95BAA259F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0" name="Line 384">
              <a:extLst>
                <a:ext uri="{FF2B5EF4-FFF2-40B4-BE49-F238E27FC236}">
                  <a16:creationId xmlns:a16="http://schemas.microsoft.com/office/drawing/2014/main" id="{397C9CBF-8B81-461E-931F-AD9744156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1" name="Rectangle 385">
              <a:extLst>
                <a:ext uri="{FF2B5EF4-FFF2-40B4-BE49-F238E27FC236}">
                  <a16:creationId xmlns:a16="http://schemas.microsoft.com/office/drawing/2014/main" id="{18523C9A-A759-44DA-895D-EA1145A3F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272"/>
              <a:ext cx="523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2" name="Line 386">
              <a:extLst>
                <a:ext uri="{FF2B5EF4-FFF2-40B4-BE49-F238E27FC236}">
                  <a16:creationId xmlns:a16="http://schemas.microsoft.com/office/drawing/2014/main" id="{8D3B56D6-232F-4D8A-B0F7-2169922D1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27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3" name="Rectangle 387">
              <a:extLst>
                <a:ext uri="{FF2B5EF4-FFF2-40B4-BE49-F238E27FC236}">
                  <a16:creationId xmlns:a16="http://schemas.microsoft.com/office/drawing/2014/main" id="{42658E7B-9DC9-4B61-88DE-13442265C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4" name="Line 388">
              <a:extLst>
                <a:ext uri="{FF2B5EF4-FFF2-40B4-BE49-F238E27FC236}">
                  <a16:creationId xmlns:a16="http://schemas.microsoft.com/office/drawing/2014/main" id="{5CFE4C19-74B8-43F8-B2A2-CA1D127C2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5" name="Line 389">
              <a:extLst>
                <a:ext uri="{FF2B5EF4-FFF2-40B4-BE49-F238E27FC236}">
                  <a16:creationId xmlns:a16="http://schemas.microsoft.com/office/drawing/2014/main" id="{6D6ECBB8-C0F3-4508-81B5-1EB0EB659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6" name="Rectangle 390">
              <a:extLst>
                <a:ext uri="{FF2B5EF4-FFF2-40B4-BE49-F238E27FC236}">
                  <a16:creationId xmlns:a16="http://schemas.microsoft.com/office/drawing/2014/main" id="{3D327444-517F-4C54-9425-436CBF441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7" name="Line 391">
              <a:extLst>
                <a:ext uri="{FF2B5EF4-FFF2-40B4-BE49-F238E27FC236}">
                  <a16:creationId xmlns:a16="http://schemas.microsoft.com/office/drawing/2014/main" id="{2D07DEF0-E936-4B1B-B2FF-1D1EBEF5C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8" name="Rectangle 392">
              <a:extLst>
                <a:ext uri="{FF2B5EF4-FFF2-40B4-BE49-F238E27FC236}">
                  <a16:creationId xmlns:a16="http://schemas.microsoft.com/office/drawing/2014/main" id="{90E3641A-42C3-44CB-A3C4-516DE0B3C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9" name="Line 393">
              <a:extLst>
                <a:ext uri="{FF2B5EF4-FFF2-40B4-BE49-F238E27FC236}">
                  <a16:creationId xmlns:a16="http://schemas.microsoft.com/office/drawing/2014/main" id="{6C7F5AC5-9598-4CFB-8C87-1F6CD14C3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0" name="Rectangle 394">
              <a:extLst>
                <a:ext uri="{FF2B5EF4-FFF2-40B4-BE49-F238E27FC236}">
                  <a16:creationId xmlns:a16="http://schemas.microsoft.com/office/drawing/2014/main" id="{09CCE38A-C4E1-4389-B351-C1FEBF429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1" name="Line 395">
              <a:extLst>
                <a:ext uri="{FF2B5EF4-FFF2-40B4-BE49-F238E27FC236}">
                  <a16:creationId xmlns:a16="http://schemas.microsoft.com/office/drawing/2014/main" id="{5F001571-A9DA-4952-A71C-91DA3C8F3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2" name="Rectangle 396">
              <a:extLst>
                <a:ext uri="{FF2B5EF4-FFF2-40B4-BE49-F238E27FC236}">
                  <a16:creationId xmlns:a16="http://schemas.microsoft.com/office/drawing/2014/main" id="{221CA006-174F-4EA8-A441-3864730C5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3" name="Line 397">
              <a:extLst>
                <a:ext uri="{FF2B5EF4-FFF2-40B4-BE49-F238E27FC236}">
                  <a16:creationId xmlns:a16="http://schemas.microsoft.com/office/drawing/2014/main" id="{2DA6F0F3-FFB4-4B6D-B970-A9A4AEE7C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4" name="Rectangle 398">
              <a:extLst>
                <a:ext uri="{FF2B5EF4-FFF2-40B4-BE49-F238E27FC236}">
                  <a16:creationId xmlns:a16="http://schemas.microsoft.com/office/drawing/2014/main" id="{F7F1AC6E-97DF-417F-9333-338E4F85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5" name="Line 399">
              <a:extLst>
                <a:ext uri="{FF2B5EF4-FFF2-40B4-BE49-F238E27FC236}">
                  <a16:creationId xmlns:a16="http://schemas.microsoft.com/office/drawing/2014/main" id="{820B3B7C-C153-4763-BA08-C6EC9FE96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6" name="Rectangle 400">
              <a:extLst>
                <a:ext uri="{FF2B5EF4-FFF2-40B4-BE49-F238E27FC236}">
                  <a16:creationId xmlns:a16="http://schemas.microsoft.com/office/drawing/2014/main" id="{673623EA-5FB2-43C4-A745-51F4A7FE1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277"/>
              <a:ext cx="5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7" name="Line 401">
              <a:extLst>
                <a:ext uri="{FF2B5EF4-FFF2-40B4-BE49-F238E27FC236}">
                  <a16:creationId xmlns:a16="http://schemas.microsoft.com/office/drawing/2014/main" id="{FAFE47B2-2603-4AC0-9642-06EF86154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8" name="Rectangle 402">
              <a:extLst>
                <a:ext uri="{FF2B5EF4-FFF2-40B4-BE49-F238E27FC236}">
                  <a16:creationId xmlns:a16="http://schemas.microsoft.com/office/drawing/2014/main" id="{13017370-1237-4094-8FBC-6368FF4A2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9" name="Line 403">
              <a:extLst>
                <a:ext uri="{FF2B5EF4-FFF2-40B4-BE49-F238E27FC236}">
                  <a16:creationId xmlns:a16="http://schemas.microsoft.com/office/drawing/2014/main" id="{BBE632DD-0D05-457B-90F8-3BD2BC810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0" name="Rectangle 404">
              <a:extLst>
                <a:ext uri="{FF2B5EF4-FFF2-40B4-BE49-F238E27FC236}">
                  <a16:creationId xmlns:a16="http://schemas.microsoft.com/office/drawing/2014/main" id="{F5216804-9875-4E99-8A17-7236066D7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1" name="Line 405">
              <a:extLst>
                <a:ext uri="{FF2B5EF4-FFF2-40B4-BE49-F238E27FC236}">
                  <a16:creationId xmlns:a16="http://schemas.microsoft.com/office/drawing/2014/main" id="{EFF1D2E6-AC99-4004-88AA-F667578FF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2" name="Rectangle 406">
              <a:extLst>
                <a:ext uri="{FF2B5EF4-FFF2-40B4-BE49-F238E27FC236}">
                  <a16:creationId xmlns:a16="http://schemas.microsoft.com/office/drawing/2014/main" id="{8E2FFAEE-17D5-4384-A8EB-0B446B211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3" name="Line 408">
              <a:extLst>
                <a:ext uri="{FF2B5EF4-FFF2-40B4-BE49-F238E27FC236}">
                  <a16:creationId xmlns:a16="http://schemas.microsoft.com/office/drawing/2014/main" id="{4B8D3815-B23E-425D-83B7-D884EADE8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4" name="Rectangle 409">
              <a:extLst>
                <a:ext uri="{FF2B5EF4-FFF2-40B4-BE49-F238E27FC236}">
                  <a16:creationId xmlns:a16="http://schemas.microsoft.com/office/drawing/2014/main" id="{603DEB47-7A26-49F3-81D1-245CABEA7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5" name="Line 410">
              <a:extLst>
                <a:ext uri="{FF2B5EF4-FFF2-40B4-BE49-F238E27FC236}">
                  <a16:creationId xmlns:a16="http://schemas.microsoft.com/office/drawing/2014/main" id="{9D407658-F078-485E-ADAC-278D29334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6" name="Rectangle 411">
              <a:extLst>
                <a:ext uri="{FF2B5EF4-FFF2-40B4-BE49-F238E27FC236}">
                  <a16:creationId xmlns:a16="http://schemas.microsoft.com/office/drawing/2014/main" id="{6F9A1E28-C75B-4603-8AD6-2FF3FA1A9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48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7" name="Rectangle 412">
              <a:extLst>
                <a:ext uri="{FF2B5EF4-FFF2-40B4-BE49-F238E27FC236}">
                  <a16:creationId xmlns:a16="http://schemas.microsoft.com/office/drawing/2014/main" id="{7B0816F2-6AF7-453F-AA11-FFDE9E700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448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70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8" name="Rectangle 413">
              <a:extLst>
                <a:ext uri="{FF2B5EF4-FFF2-40B4-BE49-F238E27FC236}">
                  <a16:creationId xmlns:a16="http://schemas.microsoft.com/office/drawing/2014/main" id="{151A6A83-FC3A-4FBA-9ACC-B5F81F11B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448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57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9" name="Rectangle 414">
              <a:extLst>
                <a:ext uri="{FF2B5EF4-FFF2-40B4-BE49-F238E27FC236}">
                  <a16:creationId xmlns:a16="http://schemas.microsoft.com/office/drawing/2014/main" id="{3B7BADD5-5C28-4189-A41F-A165B2CDD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448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0" name="Rectangle 415">
              <a:extLst>
                <a:ext uri="{FF2B5EF4-FFF2-40B4-BE49-F238E27FC236}">
                  <a16:creationId xmlns:a16="http://schemas.microsoft.com/office/drawing/2014/main" id="{ECAAC3C9-BE1C-43B1-A67F-3924FD31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448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1" name="Rectangle 416">
              <a:extLst>
                <a:ext uri="{FF2B5EF4-FFF2-40B4-BE49-F238E27FC236}">
                  <a16:creationId xmlns:a16="http://schemas.microsoft.com/office/drawing/2014/main" id="{28674340-037E-481B-AF99-0CB6C51C4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2.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2" name="Rectangle 417">
              <a:extLst>
                <a:ext uri="{FF2B5EF4-FFF2-40B4-BE49-F238E27FC236}">
                  <a16:creationId xmlns:a16="http://schemas.microsoft.com/office/drawing/2014/main" id="{9BC98F61-B3AA-4B08-B4BE-3F8592794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8.7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3" name="Rectangle 418">
              <a:extLst>
                <a:ext uri="{FF2B5EF4-FFF2-40B4-BE49-F238E27FC236}">
                  <a16:creationId xmlns:a16="http://schemas.microsoft.com/office/drawing/2014/main" id="{C9F6AB26-DD3D-4A55-A931-ADD8E81FB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7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4" name="Rectangle 419">
              <a:extLst>
                <a:ext uri="{FF2B5EF4-FFF2-40B4-BE49-F238E27FC236}">
                  <a16:creationId xmlns:a16="http://schemas.microsoft.com/office/drawing/2014/main" id="{B87765D4-F98B-4EE7-8923-54B297F6F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448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6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5" name="Rectangle 420">
              <a:extLst>
                <a:ext uri="{FF2B5EF4-FFF2-40B4-BE49-F238E27FC236}">
                  <a16:creationId xmlns:a16="http://schemas.microsoft.com/office/drawing/2014/main" id="{B7B29438-FC1E-48F2-A0C9-6E2AB04AC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66" name="Line 421">
              <a:extLst>
                <a:ext uri="{FF2B5EF4-FFF2-40B4-BE49-F238E27FC236}">
                  <a16:creationId xmlns:a16="http://schemas.microsoft.com/office/drawing/2014/main" id="{AC3F0675-883D-4605-A6AD-93404C0D8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67" name="Line 422">
              <a:extLst>
                <a:ext uri="{FF2B5EF4-FFF2-40B4-BE49-F238E27FC236}">
                  <a16:creationId xmlns:a16="http://schemas.microsoft.com/office/drawing/2014/main" id="{1C903A8B-DDF8-4CEF-8E71-090357A8B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68" name="Rectangle 423">
              <a:extLst>
                <a:ext uri="{FF2B5EF4-FFF2-40B4-BE49-F238E27FC236}">
                  <a16:creationId xmlns:a16="http://schemas.microsoft.com/office/drawing/2014/main" id="{173BBB7A-E75C-4A45-8929-CFB1660BC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44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69" name="Line 424">
              <a:extLst>
                <a:ext uri="{FF2B5EF4-FFF2-40B4-BE49-F238E27FC236}">
                  <a16:creationId xmlns:a16="http://schemas.microsoft.com/office/drawing/2014/main" id="{AC3FFBD8-7B88-4EA2-B4B9-A9AFCF244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44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0" name="Line 426">
              <a:extLst>
                <a:ext uri="{FF2B5EF4-FFF2-40B4-BE49-F238E27FC236}">
                  <a16:creationId xmlns:a16="http://schemas.microsoft.com/office/drawing/2014/main" id="{68D78D00-0531-496E-8943-C289F4318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1" name="Line 427">
              <a:extLst>
                <a:ext uri="{FF2B5EF4-FFF2-40B4-BE49-F238E27FC236}">
                  <a16:creationId xmlns:a16="http://schemas.microsoft.com/office/drawing/2014/main" id="{5C2F4085-D14A-4739-ACDD-6BD0DDDA2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2" name="Rectangle 428">
              <a:extLst>
                <a:ext uri="{FF2B5EF4-FFF2-40B4-BE49-F238E27FC236}">
                  <a16:creationId xmlns:a16="http://schemas.microsoft.com/office/drawing/2014/main" id="{B2F961C2-0009-4A38-B79D-012308FBA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444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3" name="Line 429">
              <a:extLst>
                <a:ext uri="{FF2B5EF4-FFF2-40B4-BE49-F238E27FC236}">
                  <a16:creationId xmlns:a16="http://schemas.microsoft.com/office/drawing/2014/main" id="{F459BCD8-3187-48E9-A33C-91F2727CB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444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4" name="Rectangle 430">
              <a:extLst>
                <a:ext uri="{FF2B5EF4-FFF2-40B4-BE49-F238E27FC236}">
                  <a16:creationId xmlns:a16="http://schemas.microsoft.com/office/drawing/2014/main" id="{1ECC4E9D-37F8-4BF4-8112-147593C36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5" name="Line 431">
              <a:extLst>
                <a:ext uri="{FF2B5EF4-FFF2-40B4-BE49-F238E27FC236}">
                  <a16:creationId xmlns:a16="http://schemas.microsoft.com/office/drawing/2014/main" id="{D8E04593-8EBC-4DF5-A1A7-B5C36722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6" name="Line 432">
              <a:extLst>
                <a:ext uri="{FF2B5EF4-FFF2-40B4-BE49-F238E27FC236}">
                  <a16:creationId xmlns:a16="http://schemas.microsoft.com/office/drawing/2014/main" id="{065B339D-FD3A-46AF-9037-2A016DE46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7" name="Rectangle 433">
              <a:extLst>
                <a:ext uri="{FF2B5EF4-FFF2-40B4-BE49-F238E27FC236}">
                  <a16:creationId xmlns:a16="http://schemas.microsoft.com/office/drawing/2014/main" id="{C524F85F-276C-48F2-9B44-84CCC87A3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444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8" name="Line 434">
              <a:extLst>
                <a:ext uri="{FF2B5EF4-FFF2-40B4-BE49-F238E27FC236}">
                  <a16:creationId xmlns:a16="http://schemas.microsoft.com/office/drawing/2014/main" id="{F0EC05BC-9BF6-4900-A3DB-B488AC8FE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444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9" name="Line 436">
              <a:extLst>
                <a:ext uri="{FF2B5EF4-FFF2-40B4-BE49-F238E27FC236}">
                  <a16:creationId xmlns:a16="http://schemas.microsoft.com/office/drawing/2014/main" id="{BFD73603-FE49-4F59-AF54-56B128695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0" name="Line 437">
              <a:extLst>
                <a:ext uri="{FF2B5EF4-FFF2-40B4-BE49-F238E27FC236}">
                  <a16:creationId xmlns:a16="http://schemas.microsoft.com/office/drawing/2014/main" id="{FCACA58F-3750-4790-9AD2-A4BF0349E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1" name="Rectangle 438">
              <a:extLst>
                <a:ext uri="{FF2B5EF4-FFF2-40B4-BE49-F238E27FC236}">
                  <a16:creationId xmlns:a16="http://schemas.microsoft.com/office/drawing/2014/main" id="{F149EE51-BD18-4833-9CAC-55C5652A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44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2" name="Line 439">
              <a:extLst>
                <a:ext uri="{FF2B5EF4-FFF2-40B4-BE49-F238E27FC236}">
                  <a16:creationId xmlns:a16="http://schemas.microsoft.com/office/drawing/2014/main" id="{173CDC8E-1612-4C10-95CB-28FAC0028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44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3" name="Rectangle 440">
              <a:extLst>
                <a:ext uri="{FF2B5EF4-FFF2-40B4-BE49-F238E27FC236}">
                  <a16:creationId xmlns:a16="http://schemas.microsoft.com/office/drawing/2014/main" id="{34F6C905-7BFB-4256-9A85-A59D8230D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4" name="Line 441">
              <a:extLst>
                <a:ext uri="{FF2B5EF4-FFF2-40B4-BE49-F238E27FC236}">
                  <a16:creationId xmlns:a16="http://schemas.microsoft.com/office/drawing/2014/main" id="{3836CCB5-A9DB-403D-B5AA-886A9544E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5" name="Line 442">
              <a:extLst>
                <a:ext uri="{FF2B5EF4-FFF2-40B4-BE49-F238E27FC236}">
                  <a16:creationId xmlns:a16="http://schemas.microsoft.com/office/drawing/2014/main" id="{F657DC13-E3FC-4900-8933-5DD721213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6" name="Rectangle 443">
              <a:extLst>
                <a:ext uri="{FF2B5EF4-FFF2-40B4-BE49-F238E27FC236}">
                  <a16:creationId xmlns:a16="http://schemas.microsoft.com/office/drawing/2014/main" id="{6E49527F-F4F7-41E0-9B23-87647C66D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444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7" name="Line 444">
              <a:extLst>
                <a:ext uri="{FF2B5EF4-FFF2-40B4-BE49-F238E27FC236}">
                  <a16:creationId xmlns:a16="http://schemas.microsoft.com/office/drawing/2014/main" id="{3AF02D78-613D-42FA-A216-6EA5182A5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444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8" name="Rectangle 445">
              <a:extLst>
                <a:ext uri="{FF2B5EF4-FFF2-40B4-BE49-F238E27FC236}">
                  <a16:creationId xmlns:a16="http://schemas.microsoft.com/office/drawing/2014/main" id="{D8B989AD-976E-430E-A732-5787A5822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444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9" name="Line 446">
              <a:extLst>
                <a:ext uri="{FF2B5EF4-FFF2-40B4-BE49-F238E27FC236}">
                  <a16:creationId xmlns:a16="http://schemas.microsoft.com/office/drawing/2014/main" id="{AAB9AEAF-75D4-422C-B429-8C94E17A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44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0" name="Line 447">
              <a:extLst>
                <a:ext uri="{FF2B5EF4-FFF2-40B4-BE49-F238E27FC236}">
                  <a16:creationId xmlns:a16="http://schemas.microsoft.com/office/drawing/2014/main" id="{C9937703-2FBE-4B46-B883-508AD2BD0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1" name="Rectangle 448">
              <a:extLst>
                <a:ext uri="{FF2B5EF4-FFF2-40B4-BE49-F238E27FC236}">
                  <a16:creationId xmlns:a16="http://schemas.microsoft.com/office/drawing/2014/main" id="{2E206919-A99E-44D8-9EF1-ED0C2CB1F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444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2" name="Line 449">
              <a:extLst>
                <a:ext uri="{FF2B5EF4-FFF2-40B4-BE49-F238E27FC236}">
                  <a16:creationId xmlns:a16="http://schemas.microsoft.com/office/drawing/2014/main" id="{846654C0-3602-4CC6-81B4-4B659B43D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444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3" name="Rectangle 450">
              <a:extLst>
                <a:ext uri="{FF2B5EF4-FFF2-40B4-BE49-F238E27FC236}">
                  <a16:creationId xmlns:a16="http://schemas.microsoft.com/office/drawing/2014/main" id="{B3AA5BB8-93C2-430D-BAAD-142BAE194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4" name="Line 451">
              <a:extLst>
                <a:ext uri="{FF2B5EF4-FFF2-40B4-BE49-F238E27FC236}">
                  <a16:creationId xmlns:a16="http://schemas.microsoft.com/office/drawing/2014/main" id="{1F85862D-F869-446F-8F31-57CFA8979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5" name="Line 452">
              <a:extLst>
                <a:ext uri="{FF2B5EF4-FFF2-40B4-BE49-F238E27FC236}">
                  <a16:creationId xmlns:a16="http://schemas.microsoft.com/office/drawing/2014/main" id="{16AAC26D-9057-49B2-BEB5-F94F8D2C2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6" name="Rectangle 453">
              <a:extLst>
                <a:ext uri="{FF2B5EF4-FFF2-40B4-BE49-F238E27FC236}">
                  <a16:creationId xmlns:a16="http://schemas.microsoft.com/office/drawing/2014/main" id="{9F425A65-3046-4631-97DA-D9E1CB9D8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44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7" name="Line 454">
              <a:extLst>
                <a:ext uri="{FF2B5EF4-FFF2-40B4-BE49-F238E27FC236}">
                  <a16:creationId xmlns:a16="http://schemas.microsoft.com/office/drawing/2014/main" id="{5C869E11-4C53-4228-AE8D-49E8F6760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44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8" name="Rectangle 455">
              <a:extLst>
                <a:ext uri="{FF2B5EF4-FFF2-40B4-BE49-F238E27FC236}">
                  <a16:creationId xmlns:a16="http://schemas.microsoft.com/office/drawing/2014/main" id="{5AC39F2F-2C81-45DD-B8FD-8256A938C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9" name="Line 456">
              <a:extLst>
                <a:ext uri="{FF2B5EF4-FFF2-40B4-BE49-F238E27FC236}">
                  <a16:creationId xmlns:a16="http://schemas.microsoft.com/office/drawing/2014/main" id="{D0EEB9A3-BB9D-4FAC-8FCC-7A80FDF51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0" name="Line 457">
              <a:extLst>
                <a:ext uri="{FF2B5EF4-FFF2-40B4-BE49-F238E27FC236}">
                  <a16:creationId xmlns:a16="http://schemas.microsoft.com/office/drawing/2014/main" id="{EA832692-EB2D-475F-A7D3-A7C6FEC79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1" name="Rectangle 458">
              <a:extLst>
                <a:ext uri="{FF2B5EF4-FFF2-40B4-BE49-F238E27FC236}">
                  <a16:creationId xmlns:a16="http://schemas.microsoft.com/office/drawing/2014/main" id="{B2DD637C-6F5B-4711-B8BD-868BC5C6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444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2" name="Line 459">
              <a:extLst>
                <a:ext uri="{FF2B5EF4-FFF2-40B4-BE49-F238E27FC236}">
                  <a16:creationId xmlns:a16="http://schemas.microsoft.com/office/drawing/2014/main" id="{302C92DE-E3F0-46EE-ADA3-9FD819E79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444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3" name="Rectangle 460">
              <a:extLst>
                <a:ext uri="{FF2B5EF4-FFF2-40B4-BE49-F238E27FC236}">
                  <a16:creationId xmlns:a16="http://schemas.microsoft.com/office/drawing/2014/main" id="{1863D30F-53C7-4873-BA24-7BBDFADB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4" name="Line 461">
              <a:extLst>
                <a:ext uri="{FF2B5EF4-FFF2-40B4-BE49-F238E27FC236}">
                  <a16:creationId xmlns:a16="http://schemas.microsoft.com/office/drawing/2014/main" id="{A58864BA-145C-46C4-B32A-9B975849F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5" name="Line 462">
              <a:extLst>
                <a:ext uri="{FF2B5EF4-FFF2-40B4-BE49-F238E27FC236}">
                  <a16:creationId xmlns:a16="http://schemas.microsoft.com/office/drawing/2014/main" id="{1D75C9C0-6052-4076-BA1B-E7346C062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6" name="Rectangle 463">
              <a:extLst>
                <a:ext uri="{FF2B5EF4-FFF2-40B4-BE49-F238E27FC236}">
                  <a16:creationId xmlns:a16="http://schemas.microsoft.com/office/drawing/2014/main" id="{6B5A40E8-7C37-413E-9973-C2E9190F4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44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7" name="Line 464">
              <a:extLst>
                <a:ext uri="{FF2B5EF4-FFF2-40B4-BE49-F238E27FC236}">
                  <a16:creationId xmlns:a16="http://schemas.microsoft.com/office/drawing/2014/main" id="{9F1DCC52-F674-4B96-B9F2-BF5AA1728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44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8" name="Line 466">
              <a:extLst>
                <a:ext uri="{FF2B5EF4-FFF2-40B4-BE49-F238E27FC236}">
                  <a16:creationId xmlns:a16="http://schemas.microsoft.com/office/drawing/2014/main" id="{F771259F-11AB-4124-9D19-54DB235D5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9" name="Line 467">
              <a:extLst>
                <a:ext uri="{FF2B5EF4-FFF2-40B4-BE49-F238E27FC236}">
                  <a16:creationId xmlns:a16="http://schemas.microsoft.com/office/drawing/2014/main" id="{EE455A7E-56EB-4218-840B-51552BEE0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0" name="Rectangle 468">
              <a:extLst>
                <a:ext uri="{FF2B5EF4-FFF2-40B4-BE49-F238E27FC236}">
                  <a16:creationId xmlns:a16="http://schemas.microsoft.com/office/drawing/2014/main" id="{30F84944-73E0-4A64-A7FE-A4EF100E7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1" name="Line 469">
              <a:extLst>
                <a:ext uri="{FF2B5EF4-FFF2-40B4-BE49-F238E27FC236}">
                  <a16:creationId xmlns:a16="http://schemas.microsoft.com/office/drawing/2014/main" id="{8CF0154C-EB9B-4AE0-B6A0-762534095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2" name="Rectangle 470">
              <a:extLst>
                <a:ext uri="{FF2B5EF4-FFF2-40B4-BE49-F238E27FC236}">
                  <a16:creationId xmlns:a16="http://schemas.microsoft.com/office/drawing/2014/main" id="{0FB2457C-2D5C-4060-9393-4B23854B4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3" name="Line 471">
              <a:extLst>
                <a:ext uri="{FF2B5EF4-FFF2-40B4-BE49-F238E27FC236}">
                  <a16:creationId xmlns:a16="http://schemas.microsoft.com/office/drawing/2014/main" id="{CC755D7B-3FEC-4005-BAC9-898276D10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4" name="Rectangle 472">
              <a:extLst>
                <a:ext uri="{FF2B5EF4-FFF2-40B4-BE49-F238E27FC236}">
                  <a16:creationId xmlns:a16="http://schemas.microsoft.com/office/drawing/2014/main" id="{3BF7A895-C1FB-4089-A23D-4639C5ED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5" name="Line 473">
              <a:extLst>
                <a:ext uri="{FF2B5EF4-FFF2-40B4-BE49-F238E27FC236}">
                  <a16:creationId xmlns:a16="http://schemas.microsoft.com/office/drawing/2014/main" id="{CF6F34D7-2791-46D2-B3C3-D3AEA9F8E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6" name="Rectangle 474">
              <a:extLst>
                <a:ext uri="{FF2B5EF4-FFF2-40B4-BE49-F238E27FC236}">
                  <a16:creationId xmlns:a16="http://schemas.microsoft.com/office/drawing/2014/main" id="{493D975A-C897-4BA2-9573-EF5AC8AEA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7" name="Line 475">
              <a:extLst>
                <a:ext uri="{FF2B5EF4-FFF2-40B4-BE49-F238E27FC236}">
                  <a16:creationId xmlns:a16="http://schemas.microsoft.com/office/drawing/2014/main" id="{A2D42488-5EAE-4E5D-B76A-ABAF25A4F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8" name="Rectangle 476">
              <a:extLst>
                <a:ext uri="{FF2B5EF4-FFF2-40B4-BE49-F238E27FC236}">
                  <a16:creationId xmlns:a16="http://schemas.microsoft.com/office/drawing/2014/main" id="{CB5B5609-B5B9-42B5-BA6D-2CFDF08DC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9" name="Line 477">
              <a:extLst>
                <a:ext uri="{FF2B5EF4-FFF2-40B4-BE49-F238E27FC236}">
                  <a16:creationId xmlns:a16="http://schemas.microsoft.com/office/drawing/2014/main" id="{DA3CFE0C-F7B4-4798-A40F-35E6B73BC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0" name="Rectangle 478">
              <a:extLst>
                <a:ext uri="{FF2B5EF4-FFF2-40B4-BE49-F238E27FC236}">
                  <a16:creationId xmlns:a16="http://schemas.microsoft.com/office/drawing/2014/main" id="{1EAFADD4-5563-4829-9A5F-D809D8E9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450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1" name="Line 479">
              <a:extLst>
                <a:ext uri="{FF2B5EF4-FFF2-40B4-BE49-F238E27FC236}">
                  <a16:creationId xmlns:a16="http://schemas.microsoft.com/office/drawing/2014/main" id="{DECE5A2B-AB2E-4898-BC1D-81C0351FF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2" name="Rectangle 480">
              <a:extLst>
                <a:ext uri="{FF2B5EF4-FFF2-40B4-BE49-F238E27FC236}">
                  <a16:creationId xmlns:a16="http://schemas.microsoft.com/office/drawing/2014/main" id="{EF056BD8-02EF-48DA-854E-B56A77764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3" name="Line 481">
              <a:extLst>
                <a:ext uri="{FF2B5EF4-FFF2-40B4-BE49-F238E27FC236}">
                  <a16:creationId xmlns:a16="http://schemas.microsoft.com/office/drawing/2014/main" id="{5FAC4C33-FA2A-4E0A-867C-3421879EB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4" name="Rectangle 482">
              <a:extLst>
                <a:ext uri="{FF2B5EF4-FFF2-40B4-BE49-F238E27FC236}">
                  <a16:creationId xmlns:a16="http://schemas.microsoft.com/office/drawing/2014/main" id="{16E65189-40A9-4E30-8022-DC2A1130A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5" name="Line 483">
              <a:extLst>
                <a:ext uri="{FF2B5EF4-FFF2-40B4-BE49-F238E27FC236}">
                  <a16:creationId xmlns:a16="http://schemas.microsoft.com/office/drawing/2014/main" id="{26053FDF-6F87-4AA1-B7A5-77EEA1E3B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6" name="Rectangle 484">
              <a:extLst>
                <a:ext uri="{FF2B5EF4-FFF2-40B4-BE49-F238E27FC236}">
                  <a16:creationId xmlns:a16="http://schemas.microsoft.com/office/drawing/2014/main" id="{D9AD2D5D-8E16-4343-B9A8-E99A3A36A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7" name="Line 485">
              <a:extLst>
                <a:ext uri="{FF2B5EF4-FFF2-40B4-BE49-F238E27FC236}">
                  <a16:creationId xmlns:a16="http://schemas.microsoft.com/office/drawing/2014/main" id="{C7AB7239-696D-4863-8C09-2F4781F26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8" name="Rectangle 486">
              <a:extLst>
                <a:ext uri="{FF2B5EF4-FFF2-40B4-BE49-F238E27FC236}">
                  <a16:creationId xmlns:a16="http://schemas.microsoft.com/office/drawing/2014/main" id="{5C9E4132-E7F7-4A26-877C-E41A604E3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9" name="Line 487">
              <a:extLst>
                <a:ext uri="{FF2B5EF4-FFF2-40B4-BE49-F238E27FC236}">
                  <a16:creationId xmlns:a16="http://schemas.microsoft.com/office/drawing/2014/main" id="{A481E3D0-11F5-477D-B06C-B793BF7EF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30" name="Rectangle 488">
              <a:extLst>
                <a:ext uri="{FF2B5EF4-FFF2-40B4-BE49-F238E27FC236}">
                  <a16:creationId xmlns:a16="http://schemas.microsoft.com/office/drawing/2014/main" id="{8684F0CC-DB56-4064-8E1A-43574DFF4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" y="2622"/>
              <a:ext cx="32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6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1" name="Rectangle 489">
              <a:extLst>
                <a:ext uri="{FF2B5EF4-FFF2-40B4-BE49-F238E27FC236}">
                  <a16:creationId xmlns:a16="http://schemas.microsoft.com/office/drawing/2014/main" id="{7AD32CAC-32FB-4935-A6DC-95295DA4F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622"/>
              <a:ext cx="2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0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2" name="Rectangle 490">
              <a:extLst>
                <a:ext uri="{FF2B5EF4-FFF2-40B4-BE49-F238E27FC236}">
                  <a16:creationId xmlns:a16="http://schemas.microsoft.com/office/drawing/2014/main" id="{344AEF61-8E60-451B-8843-07EB8CCEB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2622"/>
              <a:ext cx="2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15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3" name="Rectangle 491">
              <a:extLst>
                <a:ext uri="{FF2B5EF4-FFF2-40B4-BE49-F238E27FC236}">
                  <a16:creationId xmlns:a16="http://schemas.microsoft.com/office/drawing/2014/main" id="{ACA3EAEC-6189-4019-B3FE-79CDC6CCA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622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4" name="Rectangle 492">
              <a:extLst>
                <a:ext uri="{FF2B5EF4-FFF2-40B4-BE49-F238E27FC236}">
                  <a16:creationId xmlns:a16="http://schemas.microsoft.com/office/drawing/2014/main" id="{9FBBBC59-7F6F-4486-BC64-39D90C7EA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622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5" name="Rectangle 493">
              <a:extLst>
                <a:ext uri="{FF2B5EF4-FFF2-40B4-BE49-F238E27FC236}">
                  <a16:creationId xmlns:a16="http://schemas.microsoft.com/office/drawing/2014/main" id="{6031AA91-6BB7-4C53-A2F6-6B9A8EF9C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9.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6" name="Rectangle 494">
              <a:extLst>
                <a:ext uri="{FF2B5EF4-FFF2-40B4-BE49-F238E27FC236}">
                  <a16:creationId xmlns:a16="http://schemas.microsoft.com/office/drawing/2014/main" id="{34D1D50C-A179-44CF-9C6D-16DFB459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94.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7" name="Rectangle 495">
              <a:extLst>
                <a:ext uri="{FF2B5EF4-FFF2-40B4-BE49-F238E27FC236}">
                  <a16:creationId xmlns:a16="http://schemas.microsoft.com/office/drawing/2014/main" id="{C64B9307-CF00-401A-8C14-790DBBA62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89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8" name="Rectangle 496">
              <a:extLst>
                <a:ext uri="{FF2B5EF4-FFF2-40B4-BE49-F238E27FC236}">
                  <a16:creationId xmlns:a16="http://schemas.microsoft.com/office/drawing/2014/main" id="{502BA19C-E92D-488F-8701-42758FA44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583.9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9" name="Rectangle 497">
              <a:extLst>
                <a:ext uri="{FF2B5EF4-FFF2-40B4-BE49-F238E27FC236}">
                  <a16:creationId xmlns:a16="http://schemas.microsoft.com/office/drawing/2014/main" id="{1086F334-B86E-4752-B4D7-98B9C300C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0" name="Line 498">
              <a:extLst>
                <a:ext uri="{FF2B5EF4-FFF2-40B4-BE49-F238E27FC236}">
                  <a16:creationId xmlns:a16="http://schemas.microsoft.com/office/drawing/2014/main" id="{3A017088-FAB7-4E31-9FF0-BA72CEF6D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1" name="Line 499">
              <a:extLst>
                <a:ext uri="{FF2B5EF4-FFF2-40B4-BE49-F238E27FC236}">
                  <a16:creationId xmlns:a16="http://schemas.microsoft.com/office/drawing/2014/main" id="{BAD82317-E17A-482B-8FC7-D9BC04576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2" name="Rectangle 500">
              <a:extLst>
                <a:ext uri="{FF2B5EF4-FFF2-40B4-BE49-F238E27FC236}">
                  <a16:creationId xmlns:a16="http://schemas.microsoft.com/office/drawing/2014/main" id="{6F17DE6D-E22C-4066-8A47-8357A1B67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61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3" name="Line 501">
              <a:extLst>
                <a:ext uri="{FF2B5EF4-FFF2-40B4-BE49-F238E27FC236}">
                  <a16:creationId xmlns:a16="http://schemas.microsoft.com/office/drawing/2014/main" id="{8CCB67D0-0993-4E4C-8F09-B02B727CF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61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4" name="Rectangle 502">
              <a:extLst>
                <a:ext uri="{FF2B5EF4-FFF2-40B4-BE49-F238E27FC236}">
                  <a16:creationId xmlns:a16="http://schemas.microsoft.com/office/drawing/2014/main" id="{0B2DE807-B49E-4B67-89C1-33D8F51EB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5" name="Line 503">
              <a:extLst>
                <a:ext uri="{FF2B5EF4-FFF2-40B4-BE49-F238E27FC236}">
                  <a16:creationId xmlns:a16="http://schemas.microsoft.com/office/drawing/2014/main" id="{580CAC70-20AA-4CDD-B147-FB1FE55A7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6" name="Line 504">
              <a:extLst>
                <a:ext uri="{FF2B5EF4-FFF2-40B4-BE49-F238E27FC236}">
                  <a16:creationId xmlns:a16="http://schemas.microsoft.com/office/drawing/2014/main" id="{2819FE22-58D9-4D2F-9E89-75CB26FDA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7" name="Rectangle 505">
              <a:extLst>
                <a:ext uri="{FF2B5EF4-FFF2-40B4-BE49-F238E27FC236}">
                  <a16:creationId xmlns:a16="http://schemas.microsoft.com/office/drawing/2014/main" id="{3BAFAB2D-5192-4487-866E-E8195F659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618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8" name="Line 506">
              <a:extLst>
                <a:ext uri="{FF2B5EF4-FFF2-40B4-BE49-F238E27FC236}">
                  <a16:creationId xmlns:a16="http://schemas.microsoft.com/office/drawing/2014/main" id="{09E5704E-9A72-458F-87C5-182D499A4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618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9" name="Rectangle 507">
              <a:extLst>
                <a:ext uri="{FF2B5EF4-FFF2-40B4-BE49-F238E27FC236}">
                  <a16:creationId xmlns:a16="http://schemas.microsoft.com/office/drawing/2014/main" id="{95FE2761-077D-457E-998D-F317A1ED2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0" name="Line 508">
              <a:extLst>
                <a:ext uri="{FF2B5EF4-FFF2-40B4-BE49-F238E27FC236}">
                  <a16:creationId xmlns:a16="http://schemas.microsoft.com/office/drawing/2014/main" id="{80DCBF86-072B-437B-9F28-36BDF850E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1" name="Line 509">
              <a:extLst>
                <a:ext uri="{FF2B5EF4-FFF2-40B4-BE49-F238E27FC236}">
                  <a16:creationId xmlns:a16="http://schemas.microsoft.com/office/drawing/2014/main" id="{1FF85CE1-4122-40C9-B775-8D190411A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2" name="Rectangle 510">
              <a:extLst>
                <a:ext uri="{FF2B5EF4-FFF2-40B4-BE49-F238E27FC236}">
                  <a16:creationId xmlns:a16="http://schemas.microsoft.com/office/drawing/2014/main" id="{EAAA7598-406C-4C4D-9980-0E70C507B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618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3" name="Line 511">
              <a:extLst>
                <a:ext uri="{FF2B5EF4-FFF2-40B4-BE49-F238E27FC236}">
                  <a16:creationId xmlns:a16="http://schemas.microsoft.com/office/drawing/2014/main" id="{F0D00492-8034-4FA0-9B03-4CEA1BC8D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618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4" name="Rectangle 512">
              <a:extLst>
                <a:ext uri="{FF2B5EF4-FFF2-40B4-BE49-F238E27FC236}">
                  <a16:creationId xmlns:a16="http://schemas.microsoft.com/office/drawing/2014/main" id="{26FCD475-C216-4430-9C4D-95A1C9EA4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5" name="Line 513">
              <a:extLst>
                <a:ext uri="{FF2B5EF4-FFF2-40B4-BE49-F238E27FC236}">
                  <a16:creationId xmlns:a16="http://schemas.microsoft.com/office/drawing/2014/main" id="{06C2386A-6326-4E8E-9262-840A93132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6" name="Line 514">
              <a:extLst>
                <a:ext uri="{FF2B5EF4-FFF2-40B4-BE49-F238E27FC236}">
                  <a16:creationId xmlns:a16="http://schemas.microsoft.com/office/drawing/2014/main" id="{5B9C00BF-997D-4FBC-B603-AB3F12EE2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7" name="Rectangle 515">
              <a:extLst>
                <a:ext uri="{FF2B5EF4-FFF2-40B4-BE49-F238E27FC236}">
                  <a16:creationId xmlns:a16="http://schemas.microsoft.com/office/drawing/2014/main" id="{7956A0EE-CF84-4B4B-8523-72FA06FA0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61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8" name="Line 516">
              <a:extLst>
                <a:ext uri="{FF2B5EF4-FFF2-40B4-BE49-F238E27FC236}">
                  <a16:creationId xmlns:a16="http://schemas.microsoft.com/office/drawing/2014/main" id="{68AC8D94-8600-42BB-8E3F-07C1B26C8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61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9" name="Rectangle 517">
              <a:extLst>
                <a:ext uri="{FF2B5EF4-FFF2-40B4-BE49-F238E27FC236}">
                  <a16:creationId xmlns:a16="http://schemas.microsoft.com/office/drawing/2014/main" id="{4BC77B99-569F-432D-A9EE-24E872E5E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0" name="Line 518">
              <a:extLst>
                <a:ext uri="{FF2B5EF4-FFF2-40B4-BE49-F238E27FC236}">
                  <a16:creationId xmlns:a16="http://schemas.microsoft.com/office/drawing/2014/main" id="{04685CAE-CF75-49A5-8CBC-5B473ECED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1" name="Line 519">
              <a:extLst>
                <a:ext uri="{FF2B5EF4-FFF2-40B4-BE49-F238E27FC236}">
                  <a16:creationId xmlns:a16="http://schemas.microsoft.com/office/drawing/2014/main" id="{80FACC54-E291-47C9-A6F3-52725DE3E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2" name="Rectangle 520">
              <a:extLst>
                <a:ext uri="{FF2B5EF4-FFF2-40B4-BE49-F238E27FC236}">
                  <a16:creationId xmlns:a16="http://schemas.microsoft.com/office/drawing/2014/main" id="{12C3E672-633A-44B9-A8E7-C33E2C826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618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3" name="Line 521">
              <a:extLst>
                <a:ext uri="{FF2B5EF4-FFF2-40B4-BE49-F238E27FC236}">
                  <a16:creationId xmlns:a16="http://schemas.microsoft.com/office/drawing/2014/main" id="{F5D2B44C-08F3-4566-AB1F-C81C6FC49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618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4" name="Rectangle 522">
              <a:extLst>
                <a:ext uri="{FF2B5EF4-FFF2-40B4-BE49-F238E27FC236}">
                  <a16:creationId xmlns:a16="http://schemas.microsoft.com/office/drawing/2014/main" id="{C577BD87-6827-4993-B9D1-D7C8D3131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618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5" name="Line 523">
              <a:extLst>
                <a:ext uri="{FF2B5EF4-FFF2-40B4-BE49-F238E27FC236}">
                  <a16:creationId xmlns:a16="http://schemas.microsoft.com/office/drawing/2014/main" id="{A641180A-7369-4394-8010-E2EB98F31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18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6" name="Line 524">
              <a:extLst>
                <a:ext uri="{FF2B5EF4-FFF2-40B4-BE49-F238E27FC236}">
                  <a16:creationId xmlns:a16="http://schemas.microsoft.com/office/drawing/2014/main" id="{F7147EE0-5AC6-419B-9941-F920333CC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7" name="Rectangle 525">
              <a:extLst>
                <a:ext uri="{FF2B5EF4-FFF2-40B4-BE49-F238E27FC236}">
                  <a16:creationId xmlns:a16="http://schemas.microsoft.com/office/drawing/2014/main" id="{74FBF970-1F06-4151-A197-AF61B69C9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18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8" name="Line 526">
              <a:extLst>
                <a:ext uri="{FF2B5EF4-FFF2-40B4-BE49-F238E27FC236}">
                  <a16:creationId xmlns:a16="http://schemas.microsoft.com/office/drawing/2014/main" id="{466DEF2F-6F0C-4E66-9CFF-251CB49E4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618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9" name="Rectangle 527">
              <a:extLst>
                <a:ext uri="{FF2B5EF4-FFF2-40B4-BE49-F238E27FC236}">
                  <a16:creationId xmlns:a16="http://schemas.microsoft.com/office/drawing/2014/main" id="{13907C91-E187-47E7-9169-AC1066419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0" name="Line 528">
              <a:extLst>
                <a:ext uri="{FF2B5EF4-FFF2-40B4-BE49-F238E27FC236}">
                  <a16:creationId xmlns:a16="http://schemas.microsoft.com/office/drawing/2014/main" id="{D8CFF999-1393-440E-852D-42D7C5CCE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1" name="Line 529">
              <a:extLst>
                <a:ext uri="{FF2B5EF4-FFF2-40B4-BE49-F238E27FC236}">
                  <a16:creationId xmlns:a16="http://schemas.microsoft.com/office/drawing/2014/main" id="{F5E46F06-B5DB-41E9-8031-E22EA4EB4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2" name="Rectangle 530">
              <a:extLst>
                <a:ext uri="{FF2B5EF4-FFF2-40B4-BE49-F238E27FC236}">
                  <a16:creationId xmlns:a16="http://schemas.microsoft.com/office/drawing/2014/main" id="{399C056D-4877-411B-8EF0-9089DC468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61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3" name="Line 531">
              <a:extLst>
                <a:ext uri="{FF2B5EF4-FFF2-40B4-BE49-F238E27FC236}">
                  <a16:creationId xmlns:a16="http://schemas.microsoft.com/office/drawing/2014/main" id="{BBDE78F8-04C9-4643-863A-D1606A46B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61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4" name="Rectangle 532">
              <a:extLst>
                <a:ext uri="{FF2B5EF4-FFF2-40B4-BE49-F238E27FC236}">
                  <a16:creationId xmlns:a16="http://schemas.microsoft.com/office/drawing/2014/main" id="{B8B90278-C30C-4AC0-B06C-9EF4572A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5" name="Line 533">
              <a:extLst>
                <a:ext uri="{FF2B5EF4-FFF2-40B4-BE49-F238E27FC236}">
                  <a16:creationId xmlns:a16="http://schemas.microsoft.com/office/drawing/2014/main" id="{A26F30CB-1D43-455F-AC9D-AAFFD5EB2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6" name="Line 534">
              <a:extLst>
                <a:ext uri="{FF2B5EF4-FFF2-40B4-BE49-F238E27FC236}">
                  <a16:creationId xmlns:a16="http://schemas.microsoft.com/office/drawing/2014/main" id="{C3DF737C-9121-4EE2-91E5-5EFFAA9D3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7" name="Rectangle 535">
              <a:extLst>
                <a:ext uri="{FF2B5EF4-FFF2-40B4-BE49-F238E27FC236}">
                  <a16:creationId xmlns:a16="http://schemas.microsoft.com/office/drawing/2014/main" id="{10A400AE-B9AD-48DE-B9AF-7BC7B40A0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618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8" name="Line 536">
              <a:extLst>
                <a:ext uri="{FF2B5EF4-FFF2-40B4-BE49-F238E27FC236}">
                  <a16:creationId xmlns:a16="http://schemas.microsoft.com/office/drawing/2014/main" id="{662C5079-8B48-4F43-968D-01C02BFC5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618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9" name="Rectangle 537">
              <a:extLst>
                <a:ext uri="{FF2B5EF4-FFF2-40B4-BE49-F238E27FC236}">
                  <a16:creationId xmlns:a16="http://schemas.microsoft.com/office/drawing/2014/main" id="{C0C851F1-7039-4C0C-B7BE-C5ED6FAFB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0" name="Line 538">
              <a:extLst>
                <a:ext uri="{FF2B5EF4-FFF2-40B4-BE49-F238E27FC236}">
                  <a16:creationId xmlns:a16="http://schemas.microsoft.com/office/drawing/2014/main" id="{7040CAEC-E215-4C8E-BC31-06554F0D5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1" name="Line 539">
              <a:extLst>
                <a:ext uri="{FF2B5EF4-FFF2-40B4-BE49-F238E27FC236}">
                  <a16:creationId xmlns:a16="http://schemas.microsoft.com/office/drawing/2014/main" id="{9F192020-ABC7-4A9A-9C17-E1C65BE82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2" name="Rectangle 540">
              <a:extLst>
                <a:ext uri="{FF2B5EF4-FFF2-40B4-BE49-F238E27FC236}">
                  <a16:creationId xmlns:a16="http://schemas.microsoft.com/office/drawing/2014/main" id="{9DA76A80-9350-4002-ADF6-470F8FA9F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61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3" name="Line 541">
              <a:extLst>
                <a:ext uri="{FF2B5EF4-FFF2-40B4-BE49-F238E27FC236}">
                  <a16:creationId xmlns:a16="http://schemas.microsoft.com/office/drawing/2014/main" id="{F3E2F012-9704-4C01-A7B6-48EBB292F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61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4" name="Rectangle 542">
              <a:extLst>
                <a:ext uri="{FF2B5EF4-FFF2-40B4-BE49-F238E27FC236}">
                  <a16:creationId xmlns:a16="http://schemas.microsoft.com/office/drawing/2014/main" id="{033C29DB-742F-477F-9AFB-07D231BCF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5" name="Line 543">
              <a:extLst>
                <a:ext uri="{FF2B5EF4-FFF2-40B4-BE49-F238E27FC236}">
                  <a16:creationId xmlns:a16="http://schemas.microsoft.com/office/drawing/2014/main" id="{6D6BC64E-E6FA-4620-A829-287FAE7B6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6" name="Line 544">
              <a:extLst>
                <a:ext uri="{FF2B5EF4-FFF2-40B4-BE49-F238E27FC236}">
                  <a16:creationId xmlns:a16="http://schemas.microsoft.com/office/drawing/2014/main" id="{3BD364C3-50EF-42E6-9DD7-3C14E0EAD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7" name="Rectangle 545">
              <a:extLst>
                <a:ext uri="{FF2B5EF4-FFF2-40B4-BE49-F238E27FC236}">
                  <a16:creationId xmlns:a16="http://schemas.microsoft.com/office/drawing/2014/main" id="{3EF0D3E8-1BAF-45FC-858C-60D23D685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8" name="Line 546">
              <a:extLst>
                <a:ext uri="{FF2B5EF4-FFF2-40B4-BE49-F238E27FC236}">
                  <a16:creationId xmlns:a16="http://schemas.microsoft.com/office/drawing/2014/main" id="{71D1E5E0-8DE6-4245-A40C-3CED55645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9" name="Rectangle 547">
              <a:extLst>
                <a:ext uri="{FF2B5EF4-FFF2-40B4-BE49-F238E27FC236}">
                  <a16:creationId xmlns:a16="http://schemas.microsoft.com/office/drawing/2014/main" id="{5E2240B8-8EBC-4BCB-BEB7-7794203D4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0" name="Line 548">
              <a:extLst>
                <a:ext uri="{FF2B5EF4-FFF2-40B4-BE49-F238E27FC236}">
                  <a16:creationId xmlns:a16="http://schemas.microsoft.com/office/drawing/2014/main" id="{33F083B9-0E86-4DF8-83EA-C3079B889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1" name="Line 549">
              <a:extLst>
                <a:ext uri="{FF2B5EF4-FFF2-40B4-BE49-F238E27FC236}">
                  <a16:creationId xmlns:a16="http://schemas.microsoft.com/office/drawing/2014/main" id="{B1DFFD85-1BF8-4270-9A3A-F396CAA01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2" name="Rectangle 550">
              <a:extLst>
                <a:ext uri="{FF2B5EF4-FFF2-40B4-BE49-F238E27FC236}">
                  <a16:creationId xmlns:a16="http://schemas.microsoft.com/office/drawing/2014/main" id="{6B28E513-9C5C-4D7D-9C7F-61FBBD699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3" name="Line 551">
              <a:extLst>
                <a:ext uri="{FF2B5EF4-FFF2-40B4-BE49-F238E27FC236}">
                  <a16:creationId xmlns:a16="http://schemas.microsoft.com/office/drawing/2014/main" id="{F33B97DC-5FB4-415F-98F2-E1B46750F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4" name="Line 552">
              <a:extLst>
                <a:ext uri="{FF2B5EF4-FFF2-40B4-BE49-F238E27FC236}">
                  <a16:creationId xmlns:a16="http://schemas.microsoft.com/office/drawing/2014/main" id="{A3AF9088-7972-46FD-A174-72315E8A6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5" name="Rectangle 553">
              <a:extLst>
                <a:ext uri="{FF2B5EF4-FFF2-40B4-BE49-F238E27FC236}">
                  <a16:creationId xmlns:a16="http://schemas.microsoft.com/office/drawing/2014/main" id="{DA686986-DDE5-4F7B-B9D9-0446627E4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79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6" name="Line 554">
              <a:extLst>
                <a:ext uri="{FF2B5EF4-FFF2-40B4-BE49-F238E27FC236}">
                  <a16:creationId xmlns:a16="http://schemas.microsoft.com/office/drawing/2014/main" id="{D2FC82D6-1DD0-480A-9679-4401FD5D4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79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7" name="Rectangle 555">
              <a:extLst>
                <a:ext uri="{FF2B5EF4-FFF2-40B4-BE49-F238E27FC236}">
                  <a16:creationId xmlns:a16="http://schemas.microsoft.com/office/drawing/2014/main" id="{F142F186-727A-4804-B60B-5C69D6D65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8" name="Line 556">
              <a:extLst>
                <a:ext uri="{FF2B5EF4-FFF2-40B4-BE49-F238E27FC236}">
                  <a16:creationId xmlns:a16="http://schemas.microsoft.com/office/drawing/2014/main" id="{FDEA0600-1A36-4D60-B6E2-CEB11DE4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9" name="Rectangle 557">
              <a:extLst>
                <a:ext uri="{FF2B5EF4-FFF2-40B4-BE49-F238E27FC236}">
                  <a16:creationId xmlns:a16="http://schemas.microsoft.com/office/drawing/2014/main" id="{170AABA4-3E9C-4402-8A31-16DA74DD0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0" name="Line 558">
              <a:extLst>
                <a:ext uri="{FF2B5EF4-FFF2-40B4-BE49-F238E27FC236}">
                  <a16:creationId xmlns:a16="http://schemas.microsoft.com/office/drawing/2014/main" id="{033F608F-8529-4D8E-A90F-23FB5A57B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1" name="Line 559">
              <a:extLst>
                <a:ext uri="{FF2B5EF4-FFF2-40B4-BE49-F238E27FC236}">
                  <a16:creationId xmlns:a16="http://schemas.microsoft.com/office/drawing/2014/main" id="{DD523196-73B2-4B6F-9C12-58B2E0A98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2" name="Rectangle 560">
              <a:extLst>
                <a:ext uri="{FF2B5EF4-FFF2-40B4-BE49-F238E27FC236}">
                  <a16:creationId xmlns:a16="http://schemas.microsoft.com/office/drawing/2014/main" id="{239C5CFA-ADD4-487C-86D6-A8EEE8867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792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3" name="Line 561">
              <a:extLst>
                <a:ext uri="{FF2B5EF4-FFF2-40B4-BE49-F238E27FC236}">
                  <a16:creationId xmlns:a16="http://schemas.microsoft.com/office/drawing/2014/main" id="{CE5DA54E-C5B2-4C54-9652-230840A80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79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4" name="Rectangle 562">
              <a:extLst>
                <a:ext uri="{FF2B5EF4-FFF2-40B4-BE49-F238E27FC236}">
                  <a16:creationId xmlns:a16="http://schemas.microsoft.com/office/drawing/2014/main" id="{2A3CE3E0-F836-44EA-B420-59F20639E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5" name="Line 563">
              <a:extLst>
                <a:ext uri="{FF2B5EF4-FFF2-40B4-BE49-F238E27FC236}">
                  <a16:creationId xmlns:a16="http://schemas.microsoft.com/office/drawing/2014/main" id="{33074E0E-14A7-41CD-8D7D-78C98233F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6" name="Rectangle 564">
              <a:extLst>
                <a:ext uri="{FF2B5EF4-FFF2-40B4-BE49-F238E27FC236}">
                  <a16:creationId xmlns:a16="http://schemas.microsoft.com/office/drawing/2014/main" id="{39E945D0-DB19-49C3-A8CF-89C59447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7" name="Line 565">
              <a:extLst>
                <a:ext uri="{FF2B5EF4-FFF2-40B4-BE49-F238E27FC236}">
                  <a16:creationId xmlns:a16="http://schemas.microsoft.com/office/drawing/2014/main" id="{56491712-E5CB-4B69-8567-98F0E5F6B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8" name="Line 566">
              <a:extLst>
                <a:ext uri="{FF2B5EF4-FFF2-40B4-BE49-F238E27FC236}">
                  <a16:creationId xmlns:a16="http://schemas.microsoft.com/office/drawing/2014/main" id="{88DBB353-64A1-414E-B862-65E1404C4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9" name="Rectangle 567">
              <a:extLst>
                <a:ext uri="{FF2B5EF4-FFF2-40B4-BE49-F238E27FC236}">
                  <a16:creationId xmlns:a16="http://schemas.microsoft.com/office/drawing/2014/main" id="{DCA2627F-49C7-4DB3-89BA-DB24E480D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792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0" name="Line 568">
              <a:extLst>
                <a:ext uri="{FF2B5EF4-FFF2-40B4-BE49-F238E27FC236}">
                  <a16:creationId xmlns:a16="http://schemas.microsoft.com/office/drawing/2014/main" id="{D8A55F7A-3220-49FA-B9EA-5C4235B2E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79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1" name="Rectangle 569">
              <a:extLst>
                <a:ext uri="{FF2B5EF4-FFF2-40B4-BE49-F238E27FC236}">
                  <a16:creationId xmlns:a16="http://schemas.microsoft.com/office/drawing/2014/main" id="{B40DFA8B-FD89-4FB3-AF73-D487BA2D2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2" name="Line 570">
              <a:extLst>
                <a:ext uri="{FF2B5EF4-FFF2-40B4-BE49-F238E27FC236}">
                  <a16:creationId xmlns:a16="http://schemas.microsoft.com/office/drawing/2014/main" id="{B3E19DFE-74DC-4002-8AA9-ABB955427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3" name="Rectangle 571">
              <a:extLst>
                <a:ext uri="{FF2B5EF4-FFF2-40B4-BE49-F238E27FC236}">
                  <a16:creationId xmlns:a16="http://schemas.microsoft.com/office/drawing/2014/main" id="{E183E5A2-72D4-4241-8B81-AFB5DC32D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4" name="Line 572">
              <a:extLst>
                <a:ext uri="{FF2B5EF4-FFF2-40B4-BE49-F238E27FC236}">
                  <a16:creationId xmlns:a16="http://schemas.microsoft.com/office/drawing/2014/main" id="{2FF8D698-5C05-4ABD-A6A6-1655402F8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5" name="Line 573">
              <a:extLst>
                <a:ext uri="{FF2B5EF4-FFF2-40B4-BE49-F238E27FC236}">
                  <a16:creationId xmlns:a16="http://schemas.microsoft.com/office/drawing/2014/main" id="{DC1D6C01-8C46-4751-9D8A-E388FBEAF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6" name="Rectangle 574">
              <a:extLst>
                <a:ext uri="{FF2B5EF4-FFF2-40B4-BE49-F238E27FC236}">
                  <a16:creationId xmlns:a16="http://schemas.microsoft.com/office/drawing/2014/main" id="{842B4DF6-7955-4963-9F22-6F9BE989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79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7" name="Line 575">
              <a:extLst>
                <a:ext uri="{FF2B5EF4-FFF2-40B4-BE49-F238E27FC236}">
                  <a16:creationId xmlns:a16="http://schemas.microsoft.com/office/drawing/2014/main" id="{B92606A8-D639-4E87-8C1A-BE2F79ED4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79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8" name="Rectangle 576">
              <a:extLst>
                <a:ext uri="{FF2B5EF4-FFF2-40B4-BE49-F238E27FC236}">
                  <a16:creationId xmlns:a16="http://schemas.microsoft.com/office/drawing/2014/main" id="{3284BB6D-02D9-407A-BF6F-42AFA8BFC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9" name="Line 577">
              <a:extLst>
                <a:ext uri="{FF2B5EF4-FFF2-40B4-BE49-F238E27FC236}">
                  <a16:creationId xmlns:a16="http://schemas.microsoft.com/office/drawing/2014/main" id="{AAD766E1-E17F-472E-A1DF-B143C956B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0" name="Rectangle 578">
              <a:extLst>
                <a:ext uri="{FF2B5EF4-FFF2-40B4-BE49-F238E27FC236}">
                  <a16:creationId xmlns:a16="http://schemas.microsoft.com/office/drawing/2014/main" id="{7E77A586-2E56-4E4E-A9A6-9B7CF893A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1" name="Line 579">
              <a:extLst>
                <a:ext uri="{FF2B5EF4-FFF2-40B4-BE49-F238E27FC236}">
                  <a16:creationId xmlns:a16="http://schemas.microsoft.com/office/drawing/2014/main" id="{FA66FFA8-CD0C-4E41-818B-86B6CDBEB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2" name="Line 580">
              <a:extLst>
                <a:ext uri="{FF2B5EF4-FFF2-40B4-BE49-F238E27FC236}">
                  <a16:creationId xmlns:a16="http://schemas.microsoft.com/office/drawing/2014/main" id="{82D388E0-963F-438D-8AE9-FE5A9C85C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3" name="Rectangle 581">
              <a:extLst>
                <a:ext uri="{FF2B5EF4-FFF2-40B4-BE49-F238E27FC236}">
                  <a16:creationId xmlns:a16="http://schemas.microsoft.com/office/drawing/2014/main" id="{22D9EA51-1D82-4872-9DCE-AE47CD63F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792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4" name="Line 582">
              <a:extLst>
                <a:ext uri="{FF2B5EF4-FFF2-40B4-BE49-F238E27FC236}">
                  <a16:creationId xmlns:a16="http://schemas.microsoft.com/office/drawing/2014/main" id="{77AF8A24-824A-47D5-A3D3-2B2BF6BE9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79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5" name="Rectangle 583">
              <a:extLst>
                <a:ext uri="{FF2B5EF4-FFF2-40B4-BE49-F238E27FC236}">
                  <a16:creationId xmlns:a16="http://schemas.microsoft.com/office/drawing/2014/main" id="{153D3A20-F14A-4E72-B0F8-FE99B4190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624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6" name="Line 584">
              <a:extLst>
                <a:ext uri="{FF2B5EF4-FFF2-40B4-BE49-F238E27FC236}">
                  <a16:creationId xmlns:a16="http://schemas.microsoft.com/office/drawing/2014/main" id="{C6438391-A7EB-4D16-991D-8914DF9D0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7" name="Rectangle 585">
              <a:extLst>
                <a:ext uri="{FF2B5EF4-FFF2-40B4-BE49-F238E27FC236}">
                  <a16:creationId xmlns:a16="http://schemas.microsoft.com/office/drawing/2014/main" id="{E0797A37-B36B-41FD-87BE-84E26011C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792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8" name="Line 586">
              <a:extLst>
                <a:ext uri="{FF2B5EF4-FFF2-40B4-BE49-F238E27FC236}">
                  <a16:creationId xmlns:a16="http://schemas.microsoft.com/office/drawing/2014/main" id="{A7693F19-F0E8-4A09-9204-B8A1A8458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79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9" name="Line 587">
              <a:extLst>
                <a:ext uri="{FF2B5EF4-FFF2-40B4-BE49-F238E27FC236}">
                  <a16:creationId xmlns:a16="http://schemas.microsoft.com/office/drawing/2014/main" id="{491CF101-34FC-4547-B3E5-CD30D9470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0" name="Rectangle 588">
              <a:extLst>
                <a:ext uri="{FF2B5EF4-FFF2-40B4-BE49-F238E27FC236}">
                  <a16:creationId xmlns:a16="http://schemas.microsoft.com/office/drawing/2014/main" id="{4DC2E06E-638A-4E72-A1BD-1EFB0D0F5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792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1" name="Line 589">
              <a:extLst>
                <a:ext uri="{FF2B5EF4-FFF2-40B4-BE49-F238E27FC236}">
                  <a16:creationId xmlns:a16="http://schemas.microsoft.com/office/drawing/2014/main" id="{6B1E208D-0CA4-4E82-9B84-0120CA488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792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2" name="Rectangle 590">
              <a:extLst>
                <a:ext uri="{FF2B5EF4-FFF2-40B4-BE49-F238E27FC236}">
                  <a16:creationId xmlns:a16="http://schemas.microsoft.com/office/drawing/2014/main" id="{EF163FF9-4763-4E1C-BBA4-4B8EB2CE3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3" name="Line 591">
              <a:extLst>
                <a:ext uri="{FF2B5EF4-FFF2-40B4-BE49-F238E27FC236}">
                  <a16:creationId xmlns:a16="http://schemas.microsoft.com/office/drawing/2014/main" id="{AC38118F-0D31-4F5C-9B86-0BD671770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4" name="Rectangle 592">
              <a:extLst>
                <a:ext uri="{FF2B5EF4-FFF2-40B4-BE49-F238E27FC236}">
                  <a16:creationId xmlns:a16="http://schemas.microsoft.com/office/drawing/2014/main" id="{3C32899C-0502-4EF7-BD61-603F80A51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5" name="Line 593">
              <a:extLst>
                <a:ext uri="{FF2B5EF4-FFF2-40B4-BE49-F238E27FC236}">
                  <a16:creationId xmlns:a16="http://schemas.microsoft.com/office/drawing/2014/main" id="{F4396BAF-056A-45DC-90E9-8CA167080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6" name="Line 594">
              <a:extLst>
                <a:ext uri="{FF2B5EF4-FFF2-40B4-BE49-F238E27FC236}">
                  <a16:creationId xmlns:a16="http://schemas.microsoft.com/office/drawing/2014/main" id="{A2390DB2-DD84-4479-A4EE-722530A6F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7" name="Rectangle 595">
              <a:extLst>
                <a:ext uri="{FF2B5EF4-FFF2-40B4-BE49-F238E27FC236}">
                  <a16:creationId xmlns:a16="http://schemas.microsoft.com/office/drawing/2014/main" id="{7DCA4AD8-A338-4642-9C41-94CB16363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792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8" name="Line 596">
              <a:extLst>
                <a:ext uri="{FF2B5EF4-FFF2-40B4-BE49-F238E27FC236}">
                  <a16:creationId xmlns:a16="http://schemas.microsoft.com/office/drawing/2014/main" id="{DBE8E420-DE5D-4842-979A-9E4FF2330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79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9" name="Rectangle 597">
              <a:extLst>
                <a:ext uri="{FF2B5EF4-FFF2-40B4-BE49-F238E27FC236}">
                  <a16:creationId xmlns:a16="http://schemas.microsoft.com/office/drawing/2014/main" id="{8D440512-F170-4EC5-BFDF-E668635A7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0" name="Line 598">
              <a:extLst>
                <a:ext uri="{FF2B5EF4-FFF2-40B4-BE49-F238E27FC236}">
                  <a16:creationId xmlns:a16="http://schemas.microsoft.com/office/drawing/2014/main" id="{C3830D33-8E25-4F4E-A40F-9A4ADC1C9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1" name="Rectangle 599">
              <a:extLst>
                <a:ext uri="{FF2B5EF4-FFF2-40B4-BE49-F238E27FC236}">
                  <a16:creationId xmlns:a16="http://schemas.microsoft.com/office/drawing/2014/main" id="{B1A6E5F2-083D-4CC8-BE3E-3897D2A1B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2" name="Line 600">
              <a:extLst>
                <a:ext uri="{FF2B5EF4-FFF2-40B4-BE49-F238E27FC236}">
                  <a16:creationId xmlns:a16="http://schemas.microsoft.com/office/drawing/2014/main" id="{02BA5B44-DE9F-4C61-8968-F162B3086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3" name="Line 601">
              <a:extLst>
                <a:ext uri="{FF2B5EF4-FFF2-40B4-BE49-F238E27FC236}">
                  <a16:creationId xmlns:a16="http://schemas.microsoft.com/office/drawing/2014/main" id="{336D9378-30DD-4596-BCB0-772487EFD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4" name="Rectangle 602">
              <a:extLst>
                <a:ext uri="{FF2B5EF4-FFF2-40B4-BE49-F238E27FC236}">
                  <a16:creationId xmlns:a16="http://schemas.microsoft.com/office/drawing/2014/main" id="{BA92E54E-7733-4250-A286-DFA7F60F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792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5" name="Line 603">
              <a:extLst>
                <a:ext uri="{FF2B5EF4-FFF2-40B4-BE49-F238E27FC236}">
                  <a16:creationId xmlns:a16="http://schemas.microsoft.com/office/drawing/2014/main" id="{726D9FE4-C85B-49F0-B819-388905921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792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6" name="Rectangle 604">
              <a:extLst>
                <a:ext uri="{FF2B5EF4-FFF2-40B4-BE49-F238E27FC236}">
                  <a16:creationId xmlns:a16="http://schemas.microsoft.com/office/drawing/2014/main" id="{A2AFA89E-7414-4EA7-9390-059A49617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7" name="Line 605">
              <a:extLst>
                <a:ext uri="{FF2B5EF4-FFF2-40B4-BE49-F238E27FC236}">
                  <a16:creationId xmlns:a16="http://schemas.microsoft.com/office/drawing/2014/main" id="{0917F508-4E09-40C3-B189-7805F0667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8" name="Rectangle 606">
              <a:extLst>
                <a:ext uri="{FF2B5EF4-FFF2-40B4-BE49-F238E27FC236}">
                  <a16:creationId xmlns:a16="http://schemas.microsoft.com/office/drawing/2014/main" id="{05158AE4-79AA-4DBD-96D2-D79ABD50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9" name="Line 607">
              <a:extLst>
                <a:ext uri="{FF2B5EF4-FFF2-40B4-BE49-F238E27FC236}">
                  <a16:creationId xmlns:a16="http://schemas.microsoft.com/office/drawing/2014/main" id="{38141C9B-7695-4BDE-B8E8-ECD27D52A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0" name="Line 609">
              <a:extLst>
                <a:ext uri="{FF2B5EF4-FFF2-40B4-BE49-F238E27FC236}">
                  <a16:creationId xmlns:a16="http://schemas.microsoft.com/office/drawing/2014/main" id="{0FF870F9-E65D-46CA-B3FF-A6D9A71BD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1" name="Rectangle 610">
              <a:extLst>
                <a:ext uri="{FF2B5EF4-FFF2-40B4-BE49-F238E27FC236}">
                  <a16:creationId xmlns:a16="http://schemas.microsoft.com/office/drawing/2014/main" id="{1F480395-8129-432A-9B02-BBE6CC2BC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92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2" name="Line 611">
              <a:extLst>
                <a:ext uri="{FF2B5EF4-FFF2-40B4-BE49-F238E27FC236}">
                  <a16:creationId xmlns:a16="http://schemas.microsoft.com/office/drawing/2014/main" id="{6A3C24D7-F9A7-4AFF-B498-57752F9BC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79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3" name="Rectangle 612">
              <a:extLst>
                <a:ext uri="{FF2B5EF4-FFF2-40B4-BE49-F238E27FC236}">
                  <a16:creationId xmlns:a16="http://schemas.microsoft.com/office/drawing/2014/main" id="{38E29818-738F-41F2-AF51-D06CD7BE1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4" name="Line 613">
              <a:extLst>
                <a:ext uri="{FF2B5EF4-FFF2-40B4-BE49-F238E27FC236}">
                  <a16:creationId xmlns:a16="http://schemas.microsoft.com/office/drawing/2014/main" id="{1E779A94-DFAC-428D-98A5-B40022F7C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5" name="Rectangle 614">
              <a:extLst>
                <a:ext uri="{FF2B5EF4-FFF2-40B4-BE49-F238E27FC236}">
                  <a16:creationId xmlns:a16="http://schemas.microsoft.com/office/drawing/2014/main" id="{B15A0809-8109-4DD6-8831-4B64D5021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6" name="Line 615">
              <a:extLst>
                <a:ext uri="{FF2B5EF4-FFF2-40B4-BE49-F238E27FC236}">
                  <a16:creationId xmlns:a16="http://schemas.microsoft.com/office/drawing/2014/main" id="{2902DD75-82CC-4032-8E3A-9FA90D3A2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7" name="Line 616">
              <a:extLst>
                <a:ext uri="{FF2B5EF4-FFF2-40B4-BE49-F238E27FC236}">
                  <a16:creationId xmlns:a16="http://schemas.microsoft.com/office/drawing/2014/main" id="{81AE4DFD-0A5A-44EA-B4E7-4BC218597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8" name="Rectangle 617">
              <a:extLst>
                <a:ext uri="{FF2B5EF4-FFF2-40B4-BE49-F238E27FC236}">
                  <a16:creationId xmlns:a16="http://schemas.microsoft.com/office/drawing/2014/main" id="{C0BAC3F7-9147-4B59-85B0-F2C458628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9" name="Line 618">
              <a:extLst>
                <a:ext uri="{FF2B5EF4-FFF2-40B4-BE49-F238E27FC236}">
                  <a16:creationId xmlns:a16="http://schemas.microsoft.com/office/drawing/2014/main" id="{51152D4E-1481-4829-828B-9C17D6CA2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60" name="Line 619">
              <a:extLst>
                <a:ext uri="{FF2B5EF4-FFF2-40B4-BE49-F238E27FC236}">
                  <a16:creationId xmlns:a16="http://schemas.microsoft.com/office/drawing/2014/main" id="{9E3D3309-9604-42A2-831F-045A76A8A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9757" name="投影片編號版面配置區 614">
            <a:extLst>
              <a:ext uri="{FF2B5EF4-FFF2-40B4-BE49-F238E27FC236}">
                <a16:creationId xmlns:a16="http://schemas.microsoft.com/office/drawing/2014/main" id="{958D5D9A-E6C9-44B8-935B-1544557752A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287208F-F671-4F21-B144-62972622A33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4">
            <a:extLst>
              <a:ext uri="{FF2B5EF4-FFF2-40B4-BE49-F238E27FC236}">
                <a16:creationId xmlns:a16="http://schemas.microsoft.com/office/drawing/2014/main" id="{03411F1D-14B6-4A5E-A047-FCBACB541B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E09726-BFB0-41D5-9324-EFC592DC720B}" type="slidenum">
              <a:rPr lang="zh-TW" altLang="en-US" sz="1400" smtClean="0">
                <a:latin typeface="Times New Roman" panose="02020603050405020304" pitchFamily="18" charset="0"/>
              </a:rPr>
              <a:pPr/>
              <a:t>1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7" name="Text Box 3">
            <a:extLst>
              <a:ext uri="{FF2B5EF4-FFF2-40B4-BE49-F238E27FC236}">
                <a16:creationId xmlns:a16="http://schemas.microsoft.com/office/drawing/2014/main" id="{454C0960-BCFB-4BEB-AC3F-908017545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1141413"/>
            <a:ext cx="8191500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b-QCIF (128x96), QCIF, CIF, 4CIF (704x576), 16 CIF (1408x1152)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Encoder shall be able to support either sub-QCIF or QCIF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Decoder shall be able to support both sub-QCIF and QCIF</a:t>
            </a:r>
          </a:p>
        </p:txBody>
      </p:sp>
      <p:sp>
        <p:nvSpPr>
          <p:cNvPr id="692228" name="Rectangle 4">
            <a:extLst>
              <a:ext uri="{FF2B5EF4-FFF2-40B4-BE49-F238E27FC236}">
                <a16:creationId xmlns:a16="http://schemas.microsoft.com/office/drawing/2014/main" id="{3F7E3E05-9FBE-4C5C-8508-7AC88AB61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246063"/>
            <a:ext cx="8329613" cy="5381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 Input Formats</a:t>
            </a:r>
          </a:p>
        </p:txBody>
      </p:sp>
      <p:sp>
        <p:nvSpPr>
          <p:cNvPr id="160773" name="Rectangle 7">
            <a:extLst>
              <a:ext uri="{FF2B5EF4-FFF2-40B4-BE49-F238E27FC236}">
                <a16:creationId xmlns:a16="http://schemas.microsoft.com/office/drawing/2014/main" id="{69CA690D-F8F5-4AB0-AAB3-FBEE372FF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368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774" name="Rectangle 8">
            <a:extLst>
              <a:ext uri="{FF2B5EF4-FFF2-40B4-BE49-F238E27FC236}">
                <a16:creationId xmlns:a16="http://schemas.microsoft.com/office/drawing/2014/main" id="{E25F6BAE-1040-4391-BDF2-BF1501C57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3368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775" name="Rectangle 9">
            <a:extLst>
              <a:ext uri="{FF2B5EF4-FFF2-40B4-BE49-F238E27FC236}">
                <a16:creationId xmlns:a16="http://schemas.microsoft.com/office/drawing/2014/main" id="{E01EC154-D8A7-4600-99E2-7468BB482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76" name="Line 10">
            <a:extLst>
              <a:ext uri="{FF2B5EF4-FFF2-40B4-BE49-F238E27FC236}">
                <a16:creationId xmlns:a16="http://schemas.microsoft.com/office/drawing/2014/main" id="{DC4565B7-069F-458F-816C-EEC26A356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77" name="Line 11">
            <a:extLst>
              <a:ext uri="{FF2B5EF4-FFF2-40B4-BE49-F238E27FC236}">
                <a16:creationId xmlns:a16="http://schemas.microsoft.com/office/drawing/2014/main" id="{08FB9C39-940C-499E-8C39-5BC8AB416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78" name="Rectangle 12">
            <a:extLst>
              <a:ext uri="{FF2B5EF4-FFF2-40B4-BE49-F238E27FC236}">
                <a16:creationId xmlns:a16="http://schemas.microsoft.com/office/drawing/2014/main" id="{AED1B5E4-C17F-4E04-BBC6-BE581E2CB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79" name="Line 13">
            <a:extLst>
              <a:ext uri="{FF2B5EF4-FFF2-40B4-BE49-F238E27FC236}">
                <a16:creationId xmlns:a16="http://schemas.microsoft.com/office/drawing/2014/main" id="{519075D7-2F2C-4E5E-8E3E-D0D512831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0" name="Line 14">
            <a:extLst>
              <a:ext uri="{FF2B5EF4-FFF2-40B4-BE49-F238E27FC236}">
                <a16:creationId xmlns:a16="http://schemas.microsoft.com/office/drawing/2014/main" id="{B0F396B5-1480-4E03-B817-DB73AE710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1" name="Rectangle 15">
            <a:extLst>
              <a:ext uri="{FF2B5EF4-FFF2-40B4-BE49-F238E27FC236}">
                <a16:creationId xmlns:a16="http://schemas.microsoft.com/office/drawing/2014/main" id="{2BA29C2C-FF0D-44D1-B343-852F3CEC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311400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2" name="Line 16">
            <a:extLst>
              <a:ext uri="{FF2B5EF4-FFF2-40B4-BE49-F238E27FC236}">
                <a16:creationId xmlns:a16="http://schemas.microsoft.com/office/drawing/2014/main" id="{1206D6D4-2BF3-4FE5-9E9F-B53A2EAB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3114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3" name="Rectangle 17">
            <a:extLst>
              <a:ext uri="{FF2B5EF4-FFF2-40B4-BE49-F238E27FC236}">
                <a16:creationId xmlns:a16="http://schemas.microsoft.com/office/drawing/2014/main" id="{BA0ED22A-9522-4BE2-95AF-D02D88B4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4" name="Line 18">
            <a:extLst>
              <a:ext uri="{FF2B5EF4-FFF2-40B4-BE49-F238E27FC236}">
                <a16:creationId xmlns:a16="http://schemas.microsoft.com/office/drawing/2014/main" id="{7E10B803-9C91-4D4B-8E70-A6E11644B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5" name="Line 19">
            <a:extLst>
              <a:ext uri="{FF2B5EF4-FFF2-40B4-BE49-F238E27FC236}">
                <a16:creationId xmlns:a16="http://schemas.microsoft.com/office/drawing/2014/main" id="{26EC5077-FF79-439C-A84C-F4E8F3E93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6" name="Rectangle 20">
            <a:extLst>
              <a:ext uri="{FF2B5EF4-FFF2-40B4-BE49-F238E27FC236}">
                <a16:creationId xmlns:a16="http://schemas.microsoft.com/office/drawing/2014/main" id="{92E7B285-2511-4050-8830-D9BA0FC62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7" name="Line 21">
            <a:extLst>
              <a:ext uri="{FF2B5EF4-FFF2-40B4-BE49-F238E27FC236}">
                <a16:creationId xmlns:a16="http://schemas.microsoft.com/office/drawing/2014/main" id="{2863090B-4242-4295-B3C6-9D632B01A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8" name="Line 22">
            <a:extLst>
              <a:ext uri="{FF2B5EF4-FFF2-40B4-BE49-F238E27FC236}">
                <a16:creationId xmlns:a16="http://schemas.microsoft.com/office/drawing/2014/main" id="{C337872E-BEE9-434E-B2AC-F2CC12D2B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9" name="Rectangle 23">
            <a:extLst>
              <a:ext uri="{FF2B5EF4-FFF2-40B4-BE49-F238E27FC236}">
                <a16:creationId xmlns:a16="http://schemas.microsoft.com/office/drawing/2014/main" id="{8A4AB029-9F31-432C-A31A-00DFB1E29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0" name="Line 24">
            <a:extLst>
              <a:ext uri="{FF2B5EF4-FFF2-40B4-BE49-F238E27FC236}">
                <a16:creationId xmlns:a16="http://schemas.microsoft.com/office/drawing/2014/main" id="{38FA04EB-625B-45CB-95FF-C979D09DD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1" name="Line 25">
            <a:extLst>
              <a:ext uri="{FF2B5EF4-FFF2-40B4-BE49-F238E27FC236}">
                <a16:creationId xmlns:a16="http://schemas.microsoft.com/office/drawing/2014/main" id="{D05660A2-89FA-41D9-BFDF-8F64B8192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2" name="Rectangle 26">
            <a:extLst>
              <a:ext uri="{FF2B5EF4-FFF2-40B4-BE49-F238E27FC236}">
                <a16:creationId xmlns:a16="http://schemas.microsoft.com/office/drawing/2014/main" id="{3EFD508D-351E-4A38-9146-16D50D586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3" name="Line 27">
            <a:extLst>
              <a:ext uri="{FF2B5EF4-FFF2-40B4-BE49-F238E27FC236}">
                <a16:creationId xmlns:a16="http://schemas.microsoft.com/office/drawing/2014/main" id="{7F87DF69-2507-435A-B347-329D856FC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4" name="Line 28">
            <a:extLst>
              <a:ext uri="{FF2B5EF4-FFF2-40B4-BE49-F238E27FC236}">
                <a16:creationId xmlns:a16="http://schemas.microsoft.com/office/drawing/2014/main" id="{36924A75-AA1F-4141-A94A-61AE2DB78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5" name="Rectangle 29">
            <a:extLst>
              <a:ext uri="{FF2B5EF4-FFF2-40B4-BE49-F238E27FC236}">
                <a16:creationId xmlns:a16="http://schemas.microsoft.com/office/drawing/2014/main" id="{B1CD3A8C-9F05-4CA6-97C6-3AABF3370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311400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6" name="Line 30">
            <a:extLst>
              <a:ext uri="{FF2B5EF4-FFF2-40B4-BE49-F238E27FC236}">
                <a16:creationId xmlns:a16="http://schemas.microsoft.com/office/drawing/2014/main" id="{4F335871-C521-4342-99F3-F50FA3196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3114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7" name="Rectangle 31">
            <a:extLst>
              <a:ext uri="{FF2B5EF4-FFF2-40B4-BE49-F238E27FC236}">
                <a16:creationId xmlns:a16="http://schemas.microsoft.com/office/drawing/2014/main" id="{137BBFFE-6A22-4E7C-B8A5-09E6A5229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8" name="Line 32">
            <a:extLst>
              <a:ext uri="{FF2B5EF4-FFF2-40B4-BE49-F238E27FC236}">
                <a16:creationId xmlns:a16="http://schemas.microsoft.com/office/drawing/2014/main" id="{9642E066-E04E-4F4A-A46E-A1D849F79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9" name="Line 33">
            <a:extLst>
              <a:ext uri="{FF2B5EF4-FFF2-40B4-BE49-F238E27FC236}">
                <a16:creationId xmlns:a16="http://schemas.microsoft.com/office/drawing/2014/main" id="{563D926B-3710-4D47-B317-4D2DF9E20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0" name="Rectangle 34">
            <a:extLst>
              <a:ext uri="{FF2B5EF4-FFF2-40B4-BE49-F238E27FC236}">
                <a16:creationId xmlns:a16="http://schemas.microsoft.com/office/drawing/2014/main" id="{17E9ABD9-4C44-458E-B070-DF53F6BF8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1" name="Line 35">
            <a:extLst>
              <a:ext uri="{FF2B5EF4-FFF2-40B4-BE49-F238E27FC236}">
                <a16:creationId xmlns:a16="http://schemas.microsoft.com/office/drawing/2014/main" id="{30E23EEE-F6E4-4360-9DA2-2939749A8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2" name="Line 36">
            <a:extLst>
              <a:ext uri="{FF2B5EF4-FFF2-40B4-BE49-F238E27FC236}">
                <a16:creationId xmlns:a16="http://schemas.microsoft.com/office/drawing/2014/main" id="{18932B89-195B-4F2E-9252-099F20324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3" name="Rectangle 37">
            <a:extLst>
              <a:ext uri="{FF2B5EF4-FFF2-40B4-BE49-F238E27FC236}">
                <a16:creationId xmlns:a16="http://schemas.microsoft.com/office/drawing/2014/main" id="{C635056A-9B08-4411-A56E-136854F3D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27275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4" name="Line 38">
            <a:extLst>
              <a:ext uri="{FF2B5EF4-FFF2-40B4-BE49-F238E27FC236}">
                <a16:creationId xmlns:a16="http://schemas.microsoft.com/office/drawing/2014/main" id="{AABBD8F9-29A1-47DE-9AF2-996C0EB5F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27275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5" name="Rectangle 39">
            <a:extLst>
              <a:ext uri="{FF2B5EF4-FFF2-40B4-BE49-F238E27FC236}">
                <a16:creationId xmlns:a16="http://schemas.microsoft.com/office/drawing/2014/main" id="{9388FE18-9342-46E6-A716-CCEDD04B8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27275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6" name="Line 40">
            <a:extLst>
              <a:ext uri="{FF2B5EF4-FFF2-40B4-BE49-F238E27FC236}">
                <a16:creationId xmlns:a16="http://schemas.microsoft.com/office/drawing/2014/main" id="{64D7DC49-4DC3-4401-A5A0-A559AF997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27275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7" name="Rectangle 41">
            <a:extLst>
              <a:ext uri="{FF2B5EF4-FFF2-40B4-BE49-F238E27FC236}">
                <a16:creationId xmlns:a16="http://schemas.microsoft.com/office/drawing/2014/main" id="{10F82B26-37CE-4370-AAEA-9BC6204E8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27275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8" name="Line 42">
            <a:extLst>
              <a:ext uri="{FF2B5EF4-FFF2-40B4-BE49-F238E27FC236}">
                <a16:creationId xmlns:a16="http://schemas.microsoft.com/office/drawing/2014/main" id="{1CB28D08-D17B-4ECE-B38B-259AE5BDB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27275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9" name="Rectangle 43">
            <a:extLst>
              <a:ext uri="{FF2B5EF4-FFF2-40B4-BE49-F238E27FC236}">
                <a16:creationId xmlns:a16="http://schemas.microsoft.com/office/drawing/2014/main" id="{EC0FDC2B-229B-4B9F-AA5A-301F5555E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27275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0" name="Line 44">
            <a:extLst>
              <a:ext uri="{FF2B5EF4-FFF2-40B4-BE49-F238E27FC236}">
                <a16:creationId xmlns:a16="http://schemas.microsoft.com/office/drawing/2014/main" id="{84D71970-A636-40EF-B6E5-E9136CFF3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27275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1" name="Rectangle 45">
            <a:extLst>
              <a:ext uri="{FF2B5EF4-FFF2-40B4-BE49-F238E27FC236}">
                <a16:creationId xmlns:a16="http://schemas.microsoft.com/office/drawing/2014/main" id="{B9931087-FEED-4B7B-BBF3-D36E7A78C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527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12" name="Rectangle 46">
            <a:extLst>
              <a:ext uri="{FF2B5EF4-FFF2-40B4-BE49-F238E27FC236}">
                <a16:creationId xmlns:a16="http://schemas.microsoft.com/office/drawing/2014/main" id="{1DBEA735-EA05-45E9-BC47-7F342109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5527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13" name="Rectangle 47">
            <a:extLst>
              <a:ext uri="{FF2B5EF4-FFF2-40B4-BE49-F238E27FC236}">
                <a16:creationId xmlns:a16="http://schemas.microsoft.com/office/drawing/2014/main" id="{2C7D4A2E-918F-45D1-93CE-864A7AA7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5273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4" name="Line 48">
            <a:extLst>
              <a:ext uri="{FF2B5EF4-FFF2-40B4-BE49-F238E27FC236}">
                <a16:creationId xmlns:a16="http://schemas.microsoft.com/office/drawing/2014/main" id="{B065E024-7F1D-433F-8E18-4AA2D5F39F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273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5" name="Line 49">
            <a:extLst>
              <a:ext uri="{FF2B5EF4-FFF2-40B4-BE49-F238E27FC236}">
                <a16:creationId xmlns:a16="http://schemas.microsoft.com/office/drawing/2014/main" id="{569A18F8-9E98-4CB4-94AF-C29D8B837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273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6" name="Rectangle 50">
            <a:extLst>
              <a:ext uri="{FF2B5EF4-FFF2-40B4-BE49-F238E27FC236}">
                <a16:creationId xmlns:a16="http://schemas.microsoft.com/office/drawing/2014/main" id="{EE02DC79-553A-4108-83ED-C19D02F17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5273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7" name="Line 51">
            <a:extLst>
              <a:ext uri="{FF2B5EF4-FFF2-40B4-BE49-F238E27FC236}">
                <a16:creationId xmlns:a16="http://schemas.microsoft.com/office/drawing/2014/main" id="{6071FD6B-C282-460D-B802-5CDCE0335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5273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8" name="Rectangle 52">
            <a:extLst>
              <a:ext uri="{FF2B5EF4-FFF2-40B4-BE49-F238E27FC236}">
                <a16:creationId xmlns:a16="http://schemas.microsoft.com/office/drawing/2014/main" id="{186B0BDD-8EA5-42B5-92C7-D8E232E01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5273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9" name="Line 53">
            <a:extLst>
              <a:ext uri="{FF2B5EF4-FFF2-40B4-BE49-F238E27FC236}">
                <a16:creationId xmlns:a16="http://schemas.microsoft.com/office/drawing/2014/main" id="{099F41B6-CF3F-4A45-BD0E-4BAD3CF3F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273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0" name="Line 54">
            <a:extLst>
              <a:ext uri="{FF2B5EF4-FFF2-40B4-BE49-F238E27FC236}">
                <a16:creationId xmlns:a16="http://schemas.microsoft.com/office/drawing/2014/main" id="{1206E814-3B87-4807-9B0B-DA978E67E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273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1" name="Rectangle 55">
            <a:extLst>
              <a:ext uri="{FF2B5EF4-FFF2-40B4-BE49-F238E27FC236}">
                <a16:creationId xmlns:a16="http://schemas.microsoft.com/office/drawing/2014/main" id="{030C0473-8C88-4AD1-987F-37A8898DA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5273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2" name="Line 56">
            <a:extLst>
              <a:ext uri="{FF2B5EF4-FFF2-40B4-BE49-F238E27FC236}">
                <a16:creationId xmlns:a16="http://schemas.microsoft.com/office/drawing/2014/main" id="{755C0B99-8D68-42EA-8C38-51FF64EA9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273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3" name="Line 57">
            <a:extLst>
              <a:ext uri="{FF2B5EF4-FFF2-40B4-BE49-F238E27FC236}">
                <a16:creationId xmlns:a16="http://schemas.microsoft.com/office/drawing/2014/main" id="{163E3780-52B3-4E34-A8A2-3BBB72EB6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273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4" name="Rectangle 58">
            <a:extLst>
              <a:ext uri="{FF2B5EF4-FFF2-40B4-BE49-F238E27FC236}">
                <a16:creationId xmlns:a16="http://schemas.microsoft.com/office/drawing/2014/main" id="{1A376630-F944-4918-A1E6-C91D2FCAD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5273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5" name="Line 59">
            <a:extLst>
              <a:ext uri="{FF2B5EF4-FFF2-40B4-BE49-F238E27FC236}">
                <a16:creationId xmlns:a16="http://schemas.microsoft.com/office/drawing/2014/main" id="{87B38F09-2080-46D7-B729-A2B7EFBC7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5273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6" name="Rectangle 60">
            <a:extLst>
              <a:ext uri="{FF2B5EF4-FFF2-40B4-BE49-F238E27FC236}">
                <a16:creationId xmlns:a16="http://schemas.microsoft.com/office/drawing/2014/main" id="{E0609572-9125-4B53-BE41-C68D40C01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5273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7" name="Line 61">
            <a:extLst>
              <a:ext uri="{FF2B5EF4-FFF2-40B4-BE49-F238E27FC236}">
                <a16:creationId xmlns:a16="http://schemas.microsoft.com/office/drawing/2014/main" id="{A31B23B9-9213-4A93-976B-BE3BD7D91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273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8" name="Line 62">
            <a:extLst>
              <a:ext uri="{FF2B5EF4-FFF2-40B4-BE49-F238E27FC236}">
                <a16:creationId xmlns:a16="http://schemas.microsoft.com/office/drawing/2014/main" id="{AFC64139-6CF0-4ABB-8C2B-B5BAE4949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273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9" name="Rectangle 63">
            <a:extLst>
              <a:ext uri="{FF2B5EF4-FFF2-40B4-BE49-F238E27FC236}">
                <a16:creationId xmlns:a16="http://schemas.microsoft.com/office/drawing/2014/main" id="{1219DF55-80B6-435A-933D-FDBF01EF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5415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0" name="Line 64">
            <a:extLst>
              <a:ext uri="{FF2B5EF4-FFF2-40B4-BE49-F238E27FC236}">
                <a16:creationId xmlns:a16="http://schemas.microsoft.com/office/drawing/2014/main" id="{00B5F848-BBCE-4186-90DC-243CEFE69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415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1" name="Rectangle 65">
            <a:extLst>
              <a:ext uri="{FF2B5EF4-FFF2-40B4-BE49-F238E27FC236}">
                <a16:creationId xmlns:a16="http://schemas.microsoft.com/office/drawing/2014/main" id="{F120627E-C3CA-4E32-B06A-00D2692D1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5415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2" name="Line 66">
            <a:extLst>
              <a:ext uri="{FF2B5EF4-FFF2-40B4-BE49-F238E27FC236}">
                <a16:creationId xmlns:a16="http://schemas.microsoft.com/office/drawing/2014/main" id="{FDCCC93A-E9BB-41F6-AA14-94606F7AC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415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3" name="Rectangle 67">
            <a:extLst>
              <a:ext uri="{FF2B5EF4-FFF2-40B4-BE49-F238E27FC236}">
                <a16:creationId xmlns:a16="http://schemas.microsoft.com/office/drawing/2014/main" id="{D9218C54-6F62-4297-A7E7-C3C89F7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5415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4" name="Line 68">
            <a:extLst>
              <a:ext uri="{FF2B5EF4-FFF2-40B4-BE49-F238E27FC236}">
                <a16:creationId xmlns:a16="http://schemas.microsoft.com/office/drawing/2014/main" id="{8CB3F56D-2AB8-4BB1-84B8-2FD004F8B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415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5" name="Rectangle 69">
            <a:extLst>
              <a:ext uri="{FF2B5EF4-FFF2-40B4-BE49-F238E27FC236}">
                <a16:creationId xmlns:a16="http://schemas.microsoft.com/office/drawing/2014/main" id="{05463439-F059-4C02-8CDE-2CA36B8F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5415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6" name="Line 70">
            <a:extLst>
              <a:ext uri="{FF2B5EF4-FFF2-40B4-BE49-F238E27FC236}">
                <a16:creationId xmlns:a16="http://schemas.microsoft.com/office/drawing/2014/main" id="{DC4F39E9-04AC-4FA3-9545-F2FBC613F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415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7" name="Rectangle 71">
            <a:extLst>
              <a:ext uri="{FF2B5EF4-FFF2-40B4-BE49-F238E27FC236}">
                <a16:creationId xmlns:a16="http://schemas.microsoft.com/office/drawing/2014/main" id="{3E93B360-5BF4-4BA0-AF02-F0BF89152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686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38" name="Rectangle 72">
            <a:extLst>
              <a:ext uri="{FF2B5EF4-FFF2-40B4-BE49-F238E27FC236}">
                <a16:creationId xmlns:a16="http://schemas.microsoft.com/office/drawing/2014/main" id="{73039BA7-048B-4F09-94DD-9FFD24927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7686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39" name="Rectangle 73">
            <a:extLst>
              <a:ext uri="{FF2B5EF4-FFF2-40B4-BE49-F238E27FC236}">
                <a16:creationId xmlns:a16="http://schemas.microsoft.com/office/drawing/2014/main" id="{28187520-0B18-452D-A86E-44466F28F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7432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0" name="Line 74">
            <a:extLst>
              <a:ext uri="{FF2B5EF4-FFF2-40B4-BE49-F238E27FC236}">
                <a16:creationId xmlns:a16="http://schemas.microsoft.com/office/drawing/2014/main" id="{23E4986C-D6A3-4CD1-A8A3-06827C472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432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1" name="Line 75">
            <a:extLst>
              <a:ext uri="{FF2B5EF4-FFF2-40B4-BE49-F238E27FC236}">
                <a16:creationId xmlns:a16="http://schemas.microsoft.com/office/drawing/2014/main" id="{BBCCA7F5-A99E-4543-880D-9E5D4FB13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432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2" name="Rectangle 76">
            <a:extLst>
              <a:ext uri="{FF2B5EF4-FFF2-40B4-BE49-F238E27FC236}">
                <a16:creationId xmlns:a16="http://schemas.microsoft.com/office/drawing/2014/main" id="{4845C5E0-9DCD-4799-BEA9-C1AF490C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7432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3" name="Line 77">
            <a:extLst>
              <a:ext uri="{FF2B5EF4-FFF2-40B4-BE49-F238E27FC236}">
                <a16:creationId xmlns:a16="http://schemas.microsoft.com/office/drawing/2014/main" id="{742209D3-0B13-4E53-9DA0-804BF6750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7432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4" name="Rectangle 78">
            <a:extLst>
              <a:ext uri="{FF2B5EF4-FFF2-40B4-BE49-F238E27FC236}">
                <a16:creationId xmlns:a16="http://schemas.microsoft.com/office/drawing/2014/main" id="{C4245BDE-0398-4793-B578-8EB85BEA8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7432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5" name="Line 79">
            <a:extLst>
              <a:ext uri="{FF2B5EF4-FFF2-40B4-BE49-F238E27FC236}">
                <a16:creationId xmlns:a16="http://schemas.microsoft.com/office/drawing/2014/main" id="{317EF8B1-007C-4762-93AC-EDD7091F0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432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6" name="Line 80">
            <a:extLst>
              <a:ext uri="{FF2B5EF4-FFF2-40B4-BE49-F238E27FC236}">
                <a16:creationId xmlns:a16="http://schemas.microsoft.com/office/drawing/2014/main" id="{4BBE6FA1-A0AA-42D4-BF0A-6E9FF7656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432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7" name="Rectangle 81">
            <a:extLst>
              <a:ext uri="{FF2B5EF4-FFF2-40B4-BE49-F238E27FC236}">
                <a16:creationId xmlns:a16="http://schemas.microsoft.com/office/drawing/2014/main" id="{02995F46-3046-4AF3-9932-3E2BDE7A0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7432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8" name="Line 82">
            <a:extLst>
              <a:ext uri="{FF2B5EF4-FFF2-40B4-BE49-F238E27FC236}">
                <a16:creationId xmlns:a16="http://schemas.microsoft.com/office/drawing/2014/main" id="{59E72F84-436B-435A-B807-A38FC2C6F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432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9" name="Line 83">
            <a:extLst>
              <a:ext uri="{FF2B5EF4-FFF2-40B4-BE49-F238E27FC236}">
                <a16:creationId xmlns:a16="http://schemas.microsoft.com/office/drawing/2014/main" id="{B817A753-7B08-4F84-9F7C-A30B03CBD9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432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0" name="Rectangle 84">
            <a:extLst>
              <a:ext uri="{FF2B5EF4-FFF2-40B4-BE49-F238E27FC236}">
                <a16:creationId xmlns:a16="http://schemas.microsoft.com/office/drawing/2014/main" id="{9B287D7A-E307-499E-93ED-C10685C69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7432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1" name="Line 85">
            <a:extLst>
              <a:ext uri="{FF2B5EF4-FFF2-40B4-BE49-F238E27FC236}">
                <a16:creationId xmlns:a16="http://schemas.microsoft.com/office/drawing/2014/main" id="{3037877A-A082-460E-A36B-E07CCDA28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7432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2" name="Rectangle 86">
            <a:extLst>
              <a:ext uri="{FF2B5EF4-FFF2-40B4-BE49-F238E27FC236}">
                <a16:creationId xmlns:a16="http://schemas.microsoft.com/office/drawing/2014/main" id="{56D63277-CF09-449F-B1B1-47E89FAE2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7432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3" name="Line 87">
            <a:extLst>
              <a:ext uri="{FF2B5EF4-FFF2-40B4-BE49-F238E27FC236}">
                <a16:creationId xmlns:a16="http://schemas.microsoft.com/office/drawing/2014/main" id="{B322E57D-8F6A-4EFF-9E9D-701667947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432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4" name="Line 88">
            <a:extLst>
              <a:ext uri="{FF2B5EF4-FFF2-40B4-BE49-F238E27FC236}">
                <a16:creationId xmlns:a16="http://schemas.microsoft.com/office/drawing/2014/main" id="{FE64974F-53BB-4475-AED7-20C568DC2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432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5" name="Rectangle 89">
            <a:extLst>
              <a:ext uri="{FF2B5EF4-FFF2-40B4-BE49-F238E27FC236}">
                <a16:creationId xmlns:a16="http://schemas.microsoft.com/office/drawing/2014/main" id="{304149BA-F2FA-4142-8A89-0AE1265E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7574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6" name="Line 90">
            <a:extLst>
              <a:ext uri="{FF2B5EF4-FFF2-40B4-BE49-F238E27FC236}">
                <a16:creationId xmlns:a16="http://schemas.microsoft.com/office/drawing/2014/main" id="{D72E429E-6C78-442A-9085-26E9C6748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574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7" name="Rectangle 91">
            <a:extLst>
              <a:ext uri="{FF2B5EF4-FFF2-40B4-BE49-F238E27FC236}">
                <a16:creationId xmlns:a16="http://schemas.microsoft.com/office/drawing/2014/main" id="{09C1FF56-CAF6-4D5A-8B77-DF33DBB24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7574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8" name="Line 92">
            <a:extLst>
              <a:ext uri="{FF2B5EF4-FFF2-40B4-BE49-F238E27FC236}">
                <a16:creationId xmlns:a16="http://schemas.microsoft.com/office/drawing/2014/main" id="{CA9B4C0A-453F-4AE5-B843-2EEBA7A53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574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9" name="Rectangle 93">
            <a:extLst>
              <a:ext uri="{FF2B5EF4-FFF2-40B4-BE49-F238E27FC236}">
                <a16:creationId xmlns:a16="http://schemas.microsoft.com/office/drawing/2014/main" id="{80299FBF-2273-49E0-93D8-96856266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7574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0" name="Line 94">
            <a:extLst>
              <a:ext uri="{FF2B5EF4-FFF2-40B4-BE49-F238E27FC236}">
                <a16:creationId xmlns:a16="http://schemas.microsoft.com/office/drawing/2014/main" id="{8A123154-907A-42D1-B6E6-F3A6B05FD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574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1" name="Rectangle 95">
            <a:extLst>
              <a:ext uri="{FF2B5EF4-FFF2-40B4-BE49-F238E27FC236}">
                <a16:creationId xmlns:a16="http://schemas.microsoft.com/office/drawing/2014/main" id="{9C4B7667-F22C-4628-A9F2-D79603BA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7574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2" name="Line 96">
            <a:extLst>
              <a:ext uri="{FF2B5EF4-FFF2-40B4-BE49-F238E27FC236}">
                <a16:creationId xmlns:a16="http://schemas.microsoft.com/office/drawing/2014/main" id="{738B708F-04D9-4331-A6F7-C277AB7C0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574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3" name="Rectangle 97">
            <a:extLst>
              <a:ext uri="{FF2B5EF4-FFF2-40B4-BE49-F238E27FC236}">
                <a16:creationId xmlns:a16="http://schemas.microsoft.com/office/drawing/2014/main" id="{8922C868-4082-423B-8C40-F25D1FE6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9845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64" name="Rectangle 98">
            <a:extLst>
              <a:ext uri="{FF2B5EF4-FFF2-40B4-BE49-F238E27FC236}">
                <a16:creationId xmlns:a16="http://schemas.microsoft.com/office/drawing/2014/main" id="{66089BB7-DF8B-47AD-AB22-081C284C2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9845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65" name="Rectangle 99">
            <a:extLst>
              <a:ext uri="{FF2B5EF4-FFF2-40B4-BE49-F238E27FC236}">
                <a16:creationId xmlns:a16="http://schemas.microsoft.com/office/drawing/2014/main" id="{F757BE52-ED19-4713-9464-705EB2B13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9591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6" name="Line 100">
            <a:extLst>
              <a:ext uri="{FF2B5EF4-FFF2-40B4-BE49-F238E27FC236}">
                <a16:creationId xmlns:a16="http://schemas.microsoft.com/office/drawing/2014/main" id="{94ED3896-4558-4E99-BB5F-F071F349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591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7" name="Line 101">
            <a:extLst>
              <a:ext uri="{FF2B5EF4-FFF2-40B4-BE49-F238E27FC236}">
                <a16:creationId xmlns:a16="http://schemas.microsoft.com/office/drawing/2014/main" id="{F9059C58-1941-40EF-A5E0-4A34E267E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591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8" name="Rectangle 102">
            <a:extLst>
              <a:ext uri="{FF2B5EF4-FFF2-40B4-BE49-F238E27FC236}">
                <a16:creationId xmlns:a16="http://schemas.microsoft.com/office/drawing/2014/main" id="{259CB435-2AC2-4100-880D-AF78E3EE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9591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9" name="Line 103">
            <a:extLst>
              <a:ext uri="{FF2B5EF4-FFF2-40B4-BE49-F238E27FC236}">
                <a16:creationId xmlns:a16="http://schemas.microsoft.com/office/drawing/2014/main" id="{13711653-A6BA-4197-8B71-4542E0B7E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9591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0" name="Rectangle 104">
            <a:extLst>
              <a:ext uri="{FF2B5EF4-FFF2-40B4-BE49-F238E27FC236}">
                <a16:creationId xmlns:a16="http://schemas.microsoft.com/office/drawing/2014/main" id="{7199F5C0-6423-44DF-9E53-D3A8A29BC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9591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1" name="Line 105">
            <a:extLst>
              <a:ext uri="{FF2B5EF4-FFF2-40B4-BE49-F238E27FC236}">
                <a16:creationId xmlns:a16="http://schemas.microsoft.com/office/drawing/2014/main" id="{05FEF96A-7C9B-46DB-9E58-EA0EC7213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591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2" name="Line 106">
            <a:extLst>
              <a:ext uri="{FF2B5EF4-FFF2-40B4-BE49-F238E27FC236}">
                <a16:creationId xmlns:a16="http://schemas.microsoft.com/office/drawing/2014/main" id="{50141459-2D0F-40C8-879B-55ABE3AD3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591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3" name="Rectangle 107">
            <a:extLst>
              <a:ext uri="{FF2B5EF4-FFF2-40B4-BE49-F238E27FC236}">
                <a16:creationId xmlns:a16="http://schemas.microsoft.com/office/drawing/2014/main" id="{54B78ADD-8915-4C37-9402-049B9EF07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9591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4" name="Line 108">
            <a:extLst>
              <a:ext uri="{FF2B5EF4-FFF2-40B4-BE49-F238E27FC236}">
                <a16:creationId xmlns:a16="http://schemas.microsoft.com/office/drawing/2014/main" id="{76E8CF88-120A-4D95-9028-02658588D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591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5" name="Line 109">
            <a:extLst>
              <a:ext uri="{FF2B5EF4-FFF2-40B4-BE49-F238E27FC236}">
                <a16:creationId xmlns:a16="http://schemas.microsoft.com/office/drawing/2014/main" id="{7E3A1CBC-176D-4D59-905C-3332A110C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591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6" name="Rectangle 110">
            <a:extLst>
              <a:ext uri="{FF2B5EF4-FFF2-40B4-BE49-F238E27FC236}">
                <a16:creationId xmlns:a16="http://schemas.microsoft.com/office/drawing/2014/main" id="{7204522C-8D91-4AB3-B9F1-4918527A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9591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7" name="Line 111">
            <a:extLst>
              <a:ext uri="{FF2B5EF4-FFF2-40B4-BE49-F238E27FC236}">
                <a16:creationId xmlns:a16="http://schemas.microsoft.com/office/drawing/2014/main" id="{B8403E03-2C88-463F-93E9-6EFF4C6D3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9591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8" name="Rectangle 112">
            <a:extLst>
              <a:ext uri="{FF2B5EF4-FFF2-40B4-BE49-F238E27FC236}">
                <a16:creationId xmlns:a16="http://schemas.microsoft.com/office/drawing/2014/main" id="{40E6C4F7-99BB-470A-A435-C5CB92455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9591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9" name="Line 113">
            <a:extLst>
              <a:ext uri="{FF2B5EF4-FFF2-40B4-BE49-F238E27FC236}">
                <a16:creationId xmlns:a16="http://schemas.microsoft.com/office/drawing/2014/main" id="{536919AD-7475-4136-B42B-E5E581018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591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0" name="Line 114">
            <a:extLst>
              <a:ext uri="{FF2B5EF4-FFF2-40B4-BE49-F238E27FC236}">
                <a16:creationId xmlns:a16="http://schemas.microsoft.com/office/drawing/2014/main" id="{3BD77387-448A-4531-A85E-F07239A51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591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1" name="Rectangle 115">
            <a:extLst>
              <a:ext uri="{FF2B5EF4-FFF2-40B4-BE49-F238E27FC236}">
                <a16:creationId xmlns:a16="http://schemas.microsoft.com/office/drawing/2014/main" id="{3D7B2B09-0635-4C03-8F5D-6CA757D70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9733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2" name="Line 116">
            <a:extLst>
              <a:ext uri="{FF2B5EF4-FFF2-40B4-BE49-F238E27FC236}">
                <a16:creationId xmlns:a16="http://schemas.microsoft.com/office/drawing/2014/main" id="{6797C9B6-EBD7-4095-BF52-CCA50A404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733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3" name="Rectangle 117">
            <a:extLst>
              <a:ext uri="{FF2B5EF4-FFF2-40B4-BE49-F238E27FC236}">
                <a16:creationId xmlns:a16="http://schemas.microsoft.com/office/drawing/2014/main" id="{0BA07A0D-4281-4CDC-8B39-CA211E102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9733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4" name="Line 118">
            <a:extLst>
              <a:ext uri="{FF2B5EF4-FFF2-40B4-BE49-F238E27FC236}">
                <a16:creationId xmlns:a16="http://schemas.microsoft.com/office/drawing/2014/main" id="{BA0BAC22-7AFA-42F4-9431-BC97FE804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733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5" name="Rectangle 119">
            <a:extLst>
              <a:ext uri="{FF2B5EF4-FFF2-40B4-BE49-F238E27FC236}">
                <a16:creationId xmlns:a16="http://schemas.microsoft.com/office/drawing/2014/main" id="{F10F35F3-88E5-4A43-BBEA-4A784241F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9733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6" name="Line 120">
            <a:extLst>
              <a:ext uri="{FF2B5EF4-FFF2-40B4-BE49-F238E27FC236}">
                <a16:creationId xmlns:a16="http://schemas.microsoft.com/office/drawing/2014/main" id="{EF5632FA-0979-4B92-B58A-9162C8304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733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7" name="Rectangle 121">
            <a:extLst>
              <a:ext uri="{FF2B5EF4-FFF2-40B4-BE49-F238E27FC236}">
                <a16:creationId xmlns:a16="http://schemas.microsoft.com/office/drawing/2014/main" id="{3D8F5492-3BA6-4195-8450-3AA08C835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9733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8" name="Line 122">
            <a:extLst>
              <a:ext uri="{FF2B5EF4-FFF2-40B4-BE49-F238E27FC236}">
                <a16:creationId xmlns:a16="http://schemas.microsoft.com/office/drawing/2014/main" id="{270AED9A-A6FB-48C4-9331-6B46729B2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733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9" name="Rectangle 123">
            <a:extLst>
              <a:ext uri="{FF2B5EF4-FFF2-40B4-BE49-F238E27FC236}">
                <a16:creationId xmlns:a16="http://schemas.microsoft.com/office/drawing/2014/main" id="{7890053D-4AD5-49C3-B215-FB854DBEA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988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90" name="Rectangle 124">
            <a:extLst>
              <a:ext uri="{FF2B5EF4-FFF2-40B4-BE49-F238E27FC236}">
                <a16:creationId xmlns:a16="http://schemas.microsoft.com/office/drawing/2014/main" id="{C4C35316-7DB6-4F01-BD6D-86C2FB3D3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1988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91" name="Rectangle 125">
            <a:extLst>
              <a:ext uri="{FF2B5EF4-FFF2-40B4-BE49-F238E27FC236}">
                <a16:creationId xmlns:a16="http://schemas.microsoft.com/office/drawing/2014/main" id="{911151C4-6832-4BCF-8485-C2C989EF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1734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2" name="Line 126">
            <a:extLst>
              <a:ext uri="{FF2B5EF4-FFF2-40B4-BE49-F238E27FC236}">
                <a16:creationId xmlns:a16="http://schemas.microsoft.com/office/drawing/2014/main" id="{9F654251-AB03-45B4-8F4A-DD7FD967F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734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3" name="Line 127">
            <a:extLst>
              <a:ext uri="{FF2B5EF4-FFF2-40B4-BE49-F238E27FC236}">
                <a16:creationId xmlns:a16="http://schemas.microsoft.com/office/drawing/2014/main" id="{009139F4-6A66-4B08-919C-2F078A6C8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734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4" name="Rectangle 128">
            <a:extLst>
              <a:ext uri="{FF2B5EF4-FFF2-40B4-BE49-F238E27FC236}">
                <a16:creationId xmlns:a16="http://schemas.microsoft.com/office/drawing/2014/main" id="{ECE397C4-024D-4A5A-BCB2-46BAF2E83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1734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5" name="Line 129">
            <a:extLst>
              <a:ext uri="{FF2B5EF4-FFF2-40B4-BE49-F238E27FC236}">
                <a16:creationId xmlns:a16="http://schemas.microsoft.com/office/drawing/2014/main" id="{CB467123-3055-4E27-8605-3DD9FC14E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1734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6" name="Rectangle 130">
            <a:extLst>
              <a:ext uri="{FF2B5EF4-FFF2-40B4-BE49-F238E27FC236}">
                <a16:creationId xmlns:a16="http://schemas.microsoft.com/office/drawing/2014/main" id="{588DAC43-F37E-4642-8CEA-656EF2E64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1734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7" name="Line 131">
            <a:extLst>
              <a:ext uri="{FF2B5EF4-FFF2-40B4-BE49-F238E27FC236}">
                <a16:creationId xmlns:a16="http://schemas.microsoft.com/office/drawing/2014/main" id="{4C2910AD-4915-4059-879C-2AD9965A6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734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8" name="Line 132">
            <a:extLst>
              <a:ext uri="{FF2B5EF4-FFF2-40B4-BE49-F238E27FC236}">
                <a16:creationId xmlns:a16="http://schemas.microsoft.com/office/drawing/2014/main" id="{7D30270A-2088-4769-A7E5-36AF923F2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734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9" name="Rectangle 133">
            <a:extLst>
              <a:ext uri="{FF2B5EF4-FFF2-40B4-BE49-F238E27FC236}">
                <a16:creationId xmlns:a16="http://schemas.microsoft.com/office/drawing/2014/main" id="{F67DF2E3-0CB7-44EB-9260-AA62CBB9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1734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0" name="Line 134">
            <a:extLst>
              <a:ext uri="{FF2B5EF4-FFF2-40B4-BE49-F238E27FC236}">
                <a16:creationId xmlns:a16="http://schemas.microsoft.com/office/drawing/2014/main" id="{5C481E90-15B9-49DC-A195-FB056AE5C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734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1" name="Line 135">
            <a:extLst>
              <a:ext uri="{FF2B5EF4-FFF2-40B4-BE49-F238E27FC236}">
                <a16:creationId xmlns:a16="http://schemas.microsoft.com/office/drawing/2014/main" id="{85AB0EA2-3484-44FD-A5A4-26D518234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734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2" name="Rectangle 136">
            <a:extLst>
              <a:ext uri="{FF2B5EF4-FFF2-40B4-BE49-F238E27FC236}">
                <a16:creationId xmlns:a16="http://schemas.microsoft.com/office/drawing/2014/main" id="{AA89138A-410A-4141-BA99-3F11A80B7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1734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3" name="Line 137">
            <a:extLst>
              <a:ext uri="{FF2B5EF4-FFF2-40B4-BE49-F238E27FC236}">
                <a16:creationId xmlns:a16="http://schemas.microsoft.com/office/drawing/2014/main" id="{B40AD300-99D2-4AB1-B6DB-F7C2B5907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1734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4" name="Rectangle 138">
            <a:extLst>
              <a:ext uri="{FF2B5EF4-FFF2-40B4-BE49-F238E27FC236}">
                <a16:creationId xmlns:a16="http://schemas.microsoft.com/office/drawing/2014/main" id="{747C0BAF-C4CF-42AC-B188-4C382A76D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1734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5" name="Line 139">
            <a:extLst>
              <a:ext uri="{FF2B5EF4-FFF2-40B4-BE49-F238E27FC236}">
                <a16:creationId xmlns:a16="http://schemas.microsoft.com/office/drawing/2014/main" id="{47195144-254A-4493-B3C7-2982F47C7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734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6" name="Line 140">
            <a:extLst>
              <a:ext uri="{FF2B5EF4-FFF2-40B4-BE49-F238E27FC236}">
                <a16:creationId xmlns:a16="http://schemas.microsoft.com/office/drawing/2014/main" id="{F339A7C0-D9CB-43E9-B6AE-56EDD0593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734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7" name="Rectangle 141">
            <a:extLst>
              <a:ext uri="{FF2B5EF4-FFF2-40B4-BE49-F238E27FC236}">
                <a16:creationId xmlns:a16="http://schemas.microsoft.com/office/drawing/2014/main" id="{8B6D5098-6F18-4DA2-884C-4F939B813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1892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8" name="Line 142">
            <a:extLst>
              <a:ext uri="{FF2B5EF4-FFF2-40B4-BE49-F238E27FC236}">
                <a16:creationId xmlns:a16="http://schemas.microsoft.com/office/drawing/2014/main" id="{6DE6FF42-7E24-4004-A98B-27979AF284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892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9" name="Rectangle 143">
            <a:extLst>
              <a:ext uri="{FF2B5EF4-FFF2-40B4-BE49-F238E27FC236}">
                <a16:creationId xmlns:a16="http://schemas.microsoft.com/office/drawing/2014/main" id="{EE2C8E0B-9CFD-4CA5-ACB9-5E2F57957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1892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0" name="Line 144">
            <a:extLst>
              <a:ext uri="{FF2B5EF4-FFF2-40B4-BE49-F238E27FC236}">
                <a16:creationId xmlns:a16="http://schemas.microsoft.com/office/drawing/2014/main" id="{34D4DCC7-FE1E-474A-9C46-261C04627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892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1" name="Rectangle 145">
            <a:extLst>
              <a:ext uri="{FF2B5EF4-FFF2-40B4-BE49-F238E27FC236}">
                <a16:creationId xmlns:a16="http://schemas.microsoft.com/office/drawing/2014/main" id="{19467373-505E-4FCB-92B4-3BB40DD2E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1892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2" name="Line 146">
            <a:extLst>
              <a:ext uri="{FF2B5EF4-FFF2-40B4-BE49-F238E27FC236}">
                <a16:creationId xmlns:a16="http://schemas.microsoft.com/office/drawing/2014/main" id="{FA46DB14-59E1-4803-8F87-8E67411D8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892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3" name="Rectangle 147">
            <a:extLst>
              <a:ext uri="{FF2B5EF4-FFF2-40B4-BE49-F238E27FC236}">
                <a16:creationId xmlns:a16="http://schemas.microsoft.com/office/drawing/2014/main" id="{D73486B1-5A55-4EB2-B1B9-06C52BE79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1892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4" name="Line 148">
            <a:extLst>
              <a:ext uri="{FF2B5EF4-FFF2-40B4-BE49-F238E27FC236}">
                <a16:creationId xmlns:a16="http://schemas.microsoft.com/office/drawing/2014/main" id="{A7F8BB73-2CFA-4FE4-867A-91F22AC3A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892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5" name="Rectangle 149">
            <a:extLst>
              <a:ext uri="{FF2B5EF4-FFF2-40B4-BE49-F238E27FC236}">
                <a16:creationId xmlns:a16="http://schemas.microsoft.com/office/drawing/2014/main" id="{90543FCE-6DD8-4C0B-A2D8-B9F538053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4147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16" name="Rectangle 150">
            <a:extLst>
              <a:ext uri="{FF2B5EF4-FFF2-40B4-BE49-F238E27FC236}">
                <a16:creationId xmlns:a16="http://schemas.microsoft.com/office/drawing/2014/main" id="{75A4E6DB-7D4A-4B6C-BF60-D4F46884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4147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17" name="Rectangle 151">
            <a:extLst>
              <a:ext uri="{FF2B5EF4-FFF2-40B4-BE49-F238E27FC236}">
                <a16:creationId xmlns:a16="http://schemas.microsoft.com/office/drawing/2014/main" id="{00DD7A8D-0779-4F1F-B21B-5DC895588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3893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8" name="Line 152">
            <a:extLst>
              <a:ext uri="{FF2B5EF4-FFF2-40B4-BE49-F238E27FC236}">
                <a16:creationId xmlns:a16="http://schemas.microsoft.com/office/drawing/2014/main" id="{D6502CD5-8B45-406D-B266-60F887183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3893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9" name="Line 153">
            <a:extLst>
              <a:ext uri="{FF2B5EF4-FFF2-40B4-BE49-F238E27FC236}">
                <a16:creationId xmlns:a16="http://schemas.microsoft.com/office/drawing/2014/main" id="{B52BC1CB-66D4-4E11-A99B-D62394C6F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3893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0" name="Rectangle 154">
            <a:extLst>
              <a:ext uri="{FF2B5EF4-FFF2-40B4-BE49-F238E27FC236}">
                <a16:creationId xmlns:a16="http://schemas.microsoft.com/office/drawing/2014/main" id="{3304A6CB-A53E-4C3E-8A67-3ED07B12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3893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1" name="Line 155">
            <a:extLst>
              <a:ext uri="{FF2B5EF4-FFF2-40B4-BE49-F238E27FC236}">
                <a16:creationId xmlns:a16="http://schemas.microsoft.com/office/drawing/2014/main" id="{B2227F3B-43EE-4AF1-84C2-675B85CCA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3893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2" name="Rectangle 156">
            <a:extLst>
              <a:ext uri="{FF2B5EF4-FFF2-40B4-BE49-F238E27FC236}">
                <a16:creationId xmlns:a16="http://schemas.microsoft.com/office/drawing/2014/main" id="{42068EAC-3B8F-465A-BFFE-0601269F1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3893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3" name="Line 157">
            <a:extLst>
              <a:ext uri="{FF2B5EF4-FFF2-40B4-BE49-F238E27FC236}">
                <a16:creationId xmlns:a16="http://schemas.microsoft.com/office/drawing/2014/main" id="{2F48566E-A186-4EB3-95B8-27D931386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3893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4" name="Line 158">
            <a:extLst>
              <a:ext uri="{FF2B5EF4-FFF2-40B4-BE49-F238E27FC236}">
                <a16:creationId xmlns:a16="http://schemas.microsoft.com/office/drawing/2014/main" id="{43F5E2DA-8A7B-4A72-95C1-686A0F5A3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3893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5" name="Rectangle 159">
            <a:extLst>
              <a:ext uri="{FF2B5EF4-FFF2-40B4-BE49-F238E27FC236}">
                <a16:creationId xmlns:a16="http://schemas.microsoft.com/office/drawing/2014/main" id="{39A02D58-2D95-47F9-B5D0-BAD10DA9F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3893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6" name="Line 160">
            <a:extLst>
              <a:ext uri="{FF2B5EF4-FFF2-40B4-BE49-F238E27FC236}">
                <a16:creationId xmlns:a16="http://schemas.microsoft.com/office/drawing/2014/main" id="{0C3A0BBA-88D9-401A-A47A-0B9EAEAB7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3893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7" name="Line 161">
            <a:extLst>
              <a:ext uri="{FF2B5EF4-FFF2-40B4-BE49-F238E27FC236}">
                <a16:creationId xmlns:a16="http://schemas.microsoft.com/office/drawing/2014/main" id="{87F38559-F38B-40E9-8A45-6310B3BB1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3893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8" name="Rectangle 162">
            <a:extLst>
              <a:ext uri="{FF2B5EF4-FFF2-40B4-BE49-F238E27FC236}">
                <a16:creationId xmlns:a16="http://schemas.microsoft.com/office/drawing/2014/main" id="{20AB8E24-AE9D-42B4-BB57-4D7AAA7C1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3893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9" name="Line 163">
            <a:extLst>
              <a:ext uri="{FF2B5EF4-FFF2-40B4-BE49-F238E27FC236}">
                <a16:creationId xmlns:a16="http://schemas.microsoft.com/office/drawing/2014/main" id="{35285416-F84D-4CBB-8920-DDFC88C68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3893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0" name="Rectangle 164">
            <a:extLst>
              <a:ext uri="{FF2B5EF4-FFF2-40B4-BE49-F238E27FC236}">
                <a16:creationId xmlns:a16="http://schemas.microsoft.com/office/drawing/2014/main" id="{103351C7-D0F7-4872-BC54-B738D6F0A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3893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1" name="Line 165">
            <a:extLst>
              <a:ext uri="{FF2B5EF4-FFF2-40B4-BE49-F238E27FC236}">
                <a16:creationId xmlns:a16="http://schemas.microsoft.com/office/drawing/2014/main" id="{DFE7D405-CE6E-4B76-B998-3334AD447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3893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2" name="Line 166">
            <a:extLst>
              <a:ext uri="{FF2B5EF4-FFF2-40B4-BE49-F238E27FC236}">
                <a16:creationId xmlns:a16="http://schemas.microsoft.com/office/drawing/2014/main" id="{686844F1-7BBB-4149-B7CC-EA4DD1EC4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3893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3" name="Rectangle 167">
            <a:extLst>
              <a:ext uri="{FF2B5EF4-FFF2-40B4-BE49-F238E27FC236}">
                <a16:creationId xmlns:a16="http://schemas.microsoft.com/office/drawing/2014/main" id="{AFA74070-B0A8-4550-831F-7C0A5E3F1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4051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4" name="Line 168">
            <a:extLst>
              <a:ext uri="{FF2B5EF4-FFF2-40B4-BE49-F238E27FC236}">
                <a16:creationId xmlns:a16="http://schemas.microsoft.com/office/drawing/2014/main" id="{4131C6AC-1003-4FFF-997C-E9EF4343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4051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5" name="Rectangle 169">
            <a:extLst>
              <a:ext uri="{FF2B5EF4-FFF2-40B4-BE49-F238E27FC236}">
                <a16:creationId xmlns:a16="http://schemas.microsoft.com/office/drawing/2014/main" id="{82D436C0-0163-4E66-880E-472EF1067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4051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6" name="Line 170">
            <a:extLst>
              <a:ext uri="{FF2B5EF4-FFF2-40B4-BE49-F238E27FC236}">
                <a16:creationId xmlns:a16="http://schemas.microsoft.com/office/drawing/2014/main" id="{AEC627D3-E7AD-4F17-9F43-EACD41279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4051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7" name="Rectangle 171">
            <a:extLst>
              <a:ext uri="{FF2B5EF4-FFF2-40B4-BE49-F238E27FC236}">
                <a16:creationId xmlns:a16="http://schemas.microsoft.com/office/drawing/2014/main" id="{E3487EEA-8727-423F-B001-0AAEA3F6F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4051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8" name="Line 172">
            <a:extLst>
              <a:ext uri="{FF2B5EF4-FFF2-40B4-BE49-F238E27FC236}">
                <a16:creationId xmlns:a16="http://schemas.microsoft.com/office/drawing/2014/main" id="{1DEDA425-00C8-49CD-8905-456200FBF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4051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9" name="Rectangle 173">
            <a:extLst>
              <a:ext uri="{FF2B5EF4-FFF2-40B4-BE49-F238E27FC236}">
                <a16:creationId xmlns:a16="http://schemas.microsoft.com/office/drawing/2014/main" id="{5429A5F0-A3D1-410D-9BDA-B8F30D1F7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4051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0" name="Line 174">
            <a:extLst>
              <a:ext uri="{FF2B5EF4-FFF2-40B4-BE49-F238E27FC236}">
                <a16:creationId xmlns:a16="http://schemas.microsoft.com/office/drawing/2014/main" id="{9FD5FE67-EE59-47AC-BB04-323CD9E59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4051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1" name="Rectangle 175">
            <a:extLst>
              <a:ext uri="{FF2B5EF4-FFF2-40B4-BE49-F238E27FC236}">
                <a16:creationId xmlns:a16="http://schemas.microsoft.com/office/drawing/2014/main" id="{1B697D2B-581C-4706-BDAC-186A86C7D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306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42" name="Rectangle 176">
            <a:extLst>
              <a:ext uri="{FF2B5EF4-FFF2-40B4-BE49-F238E27FC236}">
                <a16:creationId xmlns:a16="http://schemas.microsoft.com/office/drawing/2014/main" id="{F0162FF2-6121-47F3-ACB2-B13CEFF6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6306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43" name="Rectangle 177">
            <a:extLst>
              <a:ext uri="{FF2B5EF4-FFF2-40B4-BE49-F238E27FC236}">
                <a16:creationId xmlns:a16="http://schemas.microsoft.com/office/drawing/2014/main" id="{B1DCDF07-26B4-4DAC-88D6-86EF86F07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052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4" name="Line 178">
            <a:extLst>
              <a:ext uri="{FF2B5EF4-FFF2-40B4-BE49-F238E27FC236}">
                <a16:creationId xmlns:a16="http://schemas.microsoft.com/office/drawing/2014/main" id="{0094A592-F3AE-4EF1-9437-E8AC5CA68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052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5" name="Line 179">
            <a:extLst>
              <a:ext uri="{FF2B5EF4-FFF2-40B4-BE49-F238E27FC236}">
                <a16:creationId xmlns:a16="http://schemas.microsoft.com/office/drawing/2014/main" id="{ED440048-1B42-4562-8406-9B766A68D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052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6" name="Rectangle 180">
            <a:extLst>
              <a:ext uri="{FF2B5EF4-FFF2-40B4-BE49-F238E27FC236}">
                <a16:creationId xmlns:a16="http://schemas.microsoft.com/office/drawing/2014/main" id="{A08C6E74-9F82-43AE-ABD8-752A5C4E6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6052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7" name="Line 181">
            <a:extLst>
              <a:ext uri="{FF2B5EF4-FFF2-40B4-BE49-F238E27FC236}">
                <a16:creationId xmlns:a16="http://schemas.microsoft.com/office/drawing/2014/main" id="{01C190A0-B4DF-4067-B3B1-CB91980FF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6052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8" name="Rectangle 182">
            <a:extLst>
              <a:ext uri="{FF2B5EF4-FFF2-40B4-BE49-F238E27FC236}">
                <a16:creationId xmlns:a16="http://schemas.microsoft.com/office/drawing/2014/main" id="{58713577-067E-4B96-8845-EE4A21BD4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6052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9" name="Line 183">
            <a:extLst>
              <a:ext uri="{FF2B5EF4-FFF2-40B4-BE49-F238E27FC236}">
                <a16:creationId xmlns:a16="http://schemas.microsoft.com/office/drawing/2014/main" id="{FAA51777-97C4-4EB2-B6DF-E7F490937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052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0" name="Line 184">
            <a:extLst>
              <a:ext uri="{FF2B5EF4-FFF2-40B4-BE49-F238E27FC236}">
                <a16:creationId xmlns:a16="http://schemas.microsoft.com/office/drawing/2014/main" id="{594D9BD8-C618-4CA8-B619-BA9167B44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052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1" name="Rectangle 185">
            <a:extLst>
              <a:ext uri="{FF2B5EF4-FFF2-40B4-BE49-F238E27FC236}">
                <a16:creationId xmlns:a16="http://schemas.microsoft.com/office/drawing/2014/main" id="{6BFFAFC1-12DA-4548-AD8D-E6616835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6052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2" name="Line 186">
            <a:extLst>
              <a:ext uri="{FF2B5EF4-FFF2-40B4-BE49-F238E27FC236}">
                <a16:creationId xmlns:a16="http://schemas.microsoft.com/office/drawing/2014/main" id="{5B9AA4FD-6925-47A8-95C7-C6DB169BD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052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3" name="Line 187">
            <a:extLst>
              <a:ext uri="{FF2B5EF4-FFF2-40B4-BE49-F238E27FC236}">
                <a16:creationId xmlns:a16="http://schemas.microsoft.com/office/drawing/2014/main" id="{7F83D091-8CC2-41B2-88EC-FBC9B4C8B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052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4" name="Rectangle 188">
            <a:extLst>
              <a:ext uri="{FF2B5EF4-FFF2-40B4-BE49-F238E27FC236}">
                <a16:creationId xmlns:a16="http://schemas.microsoft.com/office/drawing/2014/main" id="{EE5BB71F-E073-4A81-81B9-EB4B10EF8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6052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5" name="Line 189">
            <a:extLst>
              <a:ext uri="{FF2B5EF4-FFF2-40B4-BE49-F238E27FC236}">
                <a16:creationId xmlns:a16="http://schemas.microsoft.com/office/drawing/2014/main" id="{43A1CE57-C90A-4FDF-890E-5D7C58D05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6052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6" name="Rectangle 190">
            <a:extLst>
              <a:ext uri="{FF2B5EF4-FFF2-40B4-BE49-F238E27FC236}">
                <a16:creationId xmlns:a16="http://schemas.microsoft.com/office/drawing/2014/main" id="{FE85455C-BC33-4F48-9E40-37B1C9ED9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6052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7" name="Line 191">
            <a:extLst>
              <a:ext uri="{FF2B5EF4-FFF2-40B4-BE49-F238E27FC236}">
                <a16:creationId xmlns:a16="http://schemas.microsoft.com/office/drawing/2014/main" id="{F25AE269-5DF0-4F9E-A96C-3EA1F0CCA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052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8" name="Line 192">
            <a:extLst>
              <a:ext uri="{FF2B5EF4-FFF2-40B4-BE49-F238E27FC236}">
                <a16:creationId xmlns:a16="http://schemas.microsoft.com/office/drawing/2014/main" id="{32A86ACC-DF5E-44B0-8EC4-39D279315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052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9" name="Rectangle 193">
            <a:extLst>
              <a:ext uri="{FF2B5EF4-FFF2-40B4-BE49-F238E27FC236}">
                <a16:creationId xmlns:a16="http://schemas.microsoft.com/office/drawing/2014/main" id="{951C59C4-1053-4DA2-B323-E2E949C07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210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0" name="Line 194">
            <a:extLst>
              <a:ext uri="{FF2B5EF4-FFF2-40B4-BE49-F238E27FC236}">
                <a16:creationId xmlns:a16="http://schemas.microsoft.com/office/drawing/2014/main" id="{70001168-4449-4D41-A8D7-EAF6DF13E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210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1" name="Rectangle 195">
            <a:extLst>
              <a:ext uri="{FF2B5EF4-FFF2-40B4-BE49-F238E27FC236}">
                <a16:creationId xmlns:a16="http://schemas.microsoft.com/office/drawing/2014/main" id="{529C22E2-C9A7-4EE4-9387-CABC2CE14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6210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2" name="Line 196">
            <a:extLst>
              <a:ext uri="{FF2B5EF4-FFF2-40B4-BE49-F238E27FC236}">
                <a16:creationId xmlns:a16="http://schemas.microsoft.com/office/drawing/2014/main" id="{8B2CC162-A722-495B-8AEA-B040EC8AC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210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3" name="Rectangle 197">
            <a:extLst>
              <a:ext uri="{FF2B5EF4-FFF2-40B4-BE49-F238E27FC236}">
                <a16:creationId xmlns:a16="http://schemas.microsoft.com/office/drawing/2014/main" id="{8C2D45C6-4600-4256-A89E-F214DAAF1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6210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4" name="Line 198">
            <a:extLst>
              <a:ext uri="{FF2B5EF4-FFF2-40B4-BE49-F238E27FC236}">
                <a16:creationId xmlns:a16="http://schemas.microsoft.com/office/drawing/2014/main" id="{394AA77A-9403-45CD-B8E0-DE1CA1309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210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5" name="Rectangle 199">
            <a:extLst>
              <a:ext uri="{FF2B5EF4-FFF2-40B4-BE49-F238E27FC236}">
                <a16:creationId xmlns:a16="http://schemas.microsoft.com/office/drawing/2014/main" id="{036EABB8-21C1-4718-86B4-DB0ECEA6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6210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6" name="Line 200">
            <a:extLst>
              <a:ext uri="{FF2B5EF4-FFF2-40B4-BE49-F238E27FC236}">
                <a16:creationId xmlns:a16="http://schemas.microsoft.com/office/drawing/2014/main" id="{780090DC-51A8-47D5-8FC1-65311067A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210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7" name="Rectangle 201">
            <a:extLst>
              <a:ext uri="{FF2B5EF4-FFF2-40B4-BE49-F238E27FC236}">
                <a16:creationId xmlns:a16="http://schemas.microsoft.com/office/drawing/2014/main" id="{2D0B25C8-F755-4121-959A-796209A2E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465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68" name="Rectangle 202">
            <a:extLst>
              <a:ext uri="{FF2B5EF4-FFF2-40B4-BE49-F238E27FC236}">
                <a16:creationId xmlns:a16="http://schemas.microsoft.com/office/drawing/2014/main" id="{F6C3C372-063E-4076-9A94-CF95429C0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8465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69" name="Rectangle 203">
            <a:extLst>
              <a:ext uri="{FF2B5EF4-FFF2-40B4-BE49-F238E27FC236}">
                <a16:creationId xmlns:a16="http://schemas.microsoft.com/office/drawing/2014/main" id="{7495FDB8-E600-41BE-93DD-5F08A2FD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8211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0" name="Line 204">
            <a:extLst>
              <a:ext uri="{FF2B5EF4-FFF2-40B4-BE49-F238E27FC236}">
                <a16:creationId xmlns:a16="http://schemas.microsoft.com/office/drawing/2014/main" id="{40351FB8-BB8B-4353-9F40-123D31027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211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1" name="Line 205">
            <a:extLst>
              <a:ext uri="{FF2B5EF4-FFF2-40B4-BE49-F238E27FC236}">
                <a16:creationId xmlns:a16="http://schemas.microsoft.com/office/drawing/2014/main" id="{F160CE83-0B94-424D-81E0-3A14FA341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211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2" name="Rectangle 206">
            <a:extLst>
              <a:ext uri="{FF2B5EF4-FFF2-40B4-BE49-F238E27FC236}">
                <a16:creationId xmlns:a16="http://schemas.microsoft.com/office/drawing/2014/main" id="{E7152F04-6E49-463A-B579-13CA991BD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8211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3" name="Line 208">
            <a:extLst>
              <a:ext uri="{FF2B5EF4-FFF2-40B4-BE49-F238E27FC236}">
                <a16:creationId xmlns:a16="http://schemas.microsoft.com/office/drawing/2014/main" id="{E18DB121-60E7-4627-8923-D9902680D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8211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4" name="Rectangle 209">
            <a:extLst>
              <a:ext uri="{FF2B5EF4-FFF2-40B4-BE49-F238E27FC236}">
                <a16:creationId xmlns:a16="http://schemas.microsoft.com/office/drawing/2014/main" id="{3AA5017D-A2DE-46A2-B00F-924D8D971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8211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5" name="Line 210">
            <a:extLst>
              <a:ext uri="{FF2B5EF4-FFF2-40B4-BE49-F238E27FC236}">
                <a16:creationId xmlns:a16="http://schemas.microsoft.com/office/drawing/2014/main" id="{B1D17FE3-19FE-4845-8E66-B4DC9349C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211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6" name="Line 211">
            <a:extLst>
              <a:ext uri="{FF2B5EF4-FFF2-40B4-BE49-F238E27FC236}">
                <a16:creationId xmlns:a16="http://schemas.microsoft.com/office/drawing/2014/main" id="{486E0F4D-C50D-48E1-ADC3-3A3AE86E6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211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7" name="Rectangle 212">
            <a:extLst>
              <a:ext uri="{FF2B5EF4-FFF2-40B4-BE49-F238E27FC236}">
                <a16:creationId xmlns:a16="http://schemas.microsoft.com/office/drawing/2014/main" id="{840F72EB-0B11-4C48-9CF7-1618CB203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8211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8" name="Line 213">
            <a:extLst>
              <a:ext uri="{FF2B5EF4-FFF2-40B4-BE49-F238E27FC236}">
                <a16:creationId xmlns:a16="http://schemas.microsoft.com/office/drawing/2014/main" id="{F0CEFC13-DA5A-47C7-951C-2F1C82244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211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9" name="Line 214">
            <a:extLst>
              <a:ext uri="{FF2B5EF4-FFF2-40B4-BE49-F238E27FC236}">
                <a16:creationId xmlns:a16="http://schemas.microsoft.com/office/drawing/2014/main" id="{BE421D0D-BAFB-470B-A9BE-1823892B3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211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0" name="Rectangle 215">
            <a:extLst>
              <a:ext uri="{FF2B5EF4-FFF2-40B4-BE49-F238E27FC236}">
                <a16:creationId xmlns:a16="http://schemas.microsoft.com/office/drawing/2014/main" id="{6EAA07A6-D83A-4DE0-8452-5B4257064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8211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1" name="Line 216">
            <a:extLst>
              <a:ext uri="{FF2B5EF4-FFF2-40B4-BE49-F238E27FC236}">
                <a16:creationId xmlns:a16="http://schemas.microsoft.com/office/drawing/2014/main" id="{E8F5EF40-0015-4AE5-8601-09BA83C9D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8211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2" name="Rectangle 217">
            <a:extLst>
              <a:ext uri="{FF2B5EF4-FFF2-40B4-BE49-F238E27FC236}">
                <a16:creationId xmlns:a16="http://schemas.microsoft.com/office/drawing/2014/main" id="{664B9F01-A2DC-45C0-BA24-9C02CF66D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8211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3" name="Line 218">
            <a:extLst>
              <a:ext uri="{FF2B5EF4-FFF2-40B4-BE49-F238E27FC236}">
                <a16:creationId xmlns:a16="http://schemas.microsoft.com/office/drawing/2014/main" id="{B236FEE8-CD1F-44DC-8614-C4976374C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211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4" name="Line 219">
            <a:extLst>
              <a:ext uri="{FF2B5EF4-FFF2-40B4-BE49-F238E27FC236}">
                <a16:creationId xmlns:a16="http://schemas.microsoft.com/office/drawing/2014/main" id="{5CBF3A7F-8DAD-4F5F-8CD1-EBFCAF979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211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5" name="Rectangle 220">
            <a:extLst>
              <a:ext uri="{FF2B5EF4-FFF2-40B4-BE49-F238E27FC236}">
                <a16:creationId xmlns:a16="http://schemas.microsoft.com/office/drawing/2014/main" id="{F19D0817-F483-4ED1-8ABB-95C1EDDF7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8369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6" name="Line 221">
            <a:extLst>
              <a:ext uri="{FF2B5EF4-FFF2-40B4-BE49-F238E27FC236}">
                <a16:creationId xmlns:a16="http://schemas.microsoft.com/office/drawing/2014/main" id="{4F9DCB4E-E627-43AA-83F0-63F514B9D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369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7" name="Rectangle 222">
            <a:extLst>
              <a:ext uri="{FF2B5EF4-FFF2-40B4-BE49-F238E27FC236}">
                <a16:creationId xmlns:a16="http://schemas.microsoft.com/office/drawing/2014/main" id="{DFDF633F-899E-46B1-8F27-A0BA43CE1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8369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8" name="Line 223">
            <a:extLst>
              <a:ext uri="{FF2B5EF4-FFF2-40B4-BE49-F238E27FC236}">
                <a16:creationId xmlns:a16="http://schemas.microsoft.com/office/drawing/2014/main" id="{06D93360-093F-4930-9A2F-910ED0527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369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9" name="Rectangle 224">
            <a:extLst>
              <a:ext uri="{FF2B5EF4-FFF2-40B4-BE49-F238E27FC236}">
                <a16:creationId xmlns:a16="http://schemas.microsoft.com/office/drawing/2014/main" id="{F607D384-29AA-4A92-B8E1-39A82736E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8369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0" name="Line 225">
            <a:extLst>
              <a:ext uri="{FF2B5EF4-FFF2-40B4-BE49-F238E27FC236}">
                <a16:creationId xmlns:a16="http://schemas.microsoft.com/office/drawing/2014/main" id="{747B73DB-E922-4382-87D4-E3408AB24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369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1" name="Rectangle 226">
            <a:extLst>
              <a:ext uri="{FF2B5EF4-FFF2-40B4-BE49-F238E27FC236}">
                <a16:creationId xmlns:a16="http://schemas.microsoft.com/office/drawing/2014/main" id="{CA966BB1-34CA-44B6-B0CF-1E0736828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8369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2" name="Line 227">
            <a:extLst>
              <a:ext uri="{FF2B5EF4-FFF2-40B4-BE49-F238E27FC236}">
                <a16:creationId xmlns:a16="http://schemas.microsoft.com/office/drawing/2014/main" id="{F0C7E5EE-6BBB-4EE9-B8B7-C41ACDADC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369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3" name="Rectangle 228">
            <a:extLst>
              <a:ext uri="{FF2B5EF4-FFF2-40B4-BE49-F238E27FC236}">
                <a16:creationId xmlns:a16="http://schemas.microsoft.com/office/drawing/2014/main" id="{8D6F6B54-083F-480A-85CF-19A4A769F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624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94" name="Rectangle 229">
            <a:extLst>
              <a:ext uri="{FF2B5EF4-FFF2-40B4-BE49-F238E27FC236}">
                <a16:creationId xmlns:a16="http://schemas.microsoft.com/office/drawing/2014/main" id="{B106D85C-C01B-458E-AA5E-DE1DAC35D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40624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95" name="Rectangle 230">
            <a:extLst>
              <a:ext uri="{FF2B5EF4-FFF2-40B4-BE49-F238E27FC236}">
                <a16:creationId xmlns:a16="http://schemas.microsoft.com/office/drawing/2014/main" id="{4AA1E72D-5ED0-494C-9425-BE0E7E0E7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0370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6" name="Line 231">
            <a:extLst>
              <a:ext uri="{FF2B5EF4-FFF2-40B4-BE49-F238E27FC236}">
                <a16:creationId xmlns:a16="http://schemas.microsoft.com/office/drawing/2014/main" id="{F53ECB64-E61C-4A1E-98F9-0AA9C0688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370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7" name="Line 232">
            <a:extLst>
              <a:ext uri="{FF2B5EF4-FFF2-40B4-BE49-F238E27FC236}">
                <a16:creationId xmlns:a16="http://schemas.microsoft.com/office/drawing/2014/main" id="{83ED04E7-637D-454D-B4BC-BA54F64D3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370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8" name="Rectangle 233">
            <a:extLst>
              <a:ext uri="{FF2B5EF4-FFF2-40B4-BE49-F238E27FC236}">
                <a16:creationId xmlns:a16="http://schemas.microsoft.com/office/drawing/2014/main" id="{2CC1068C-2D02-4C64-8391-56F637A14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037013"/>
            <a:ext cx="3814763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9" name="Line 234">
            <a:extLst>
              <a:ext uri="{FF2B5EF4-FFF2-40B4-BE49-F238E27FC236}">
                <a16:creationId xmlns:a16="http://schemas.microsoft.com/office/drawing/2014/main" id="{A5BEDE6D-52B6-4458-9ECC-16BA87F72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0370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0" name="Rectangle 235">
            <a:extLst>
              <a:ext uri="{FF2B5EF4-FFF2-40B4-BE49-F238E27FC236}">
                <a16:creationId xmlns:a16="http://schemas.microsoft.com/office/drawing/2014/main" id="{9E03AAF9-8AE6-47B0-8B8C-73C2A0487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0370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1" name="Line 236">
            <a:extLst>
              <a:ext uri="{FF2B5EF4-FFF2-40B4-BE49-F238E27FC236}">
                <a16:creationId xmlns:a16="http://schemas.microsoft.com/office/drawing/2014/main" id="{6D4CFB7C-2747-4DE9-9BDB-DDDFF77FE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370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2" name="Line 237">
            <a:extLst>
              <a:ext uri="{FF2B5EF4-FFF2-40B4-BE49-F238E27FC236}">
                <a16:creationId xmlns:a16="http://schemas.microsoft.com/office/drawing/2014/main" id="{27B2B075-5BBD-4E44-9D2A-B7CB932E2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370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3" name="Rectangle 238">
            <a:extLst>
              <a:ext uri="{FF2B5EF4-FFF2-40B4-BE49-F238E27FC236}">
                <a16:creationId xmlns:a16="http://schemas.microsoft.com/office/drawing/2014/main" id="{5CA65592-0CCA-4214-8761-9D40CF26E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0370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4" name="Line 239">
            <a:extLst>
              <a:ext uri="{FF2B5EF4-FFF2-40B4-BE49-F238E27FC236}">
                <a16:creationId xmlns:a16="http://schemas.microsoft.com/office/drawing/2014/main" id="{0CDC276B-F1A6-4955-99F4-BC5E5B827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370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5" name="Line 240">
            <a:extLst>
              <a:ext uri="{FF2B5EF4-FFF2-40B4-BE49-F238E27FC236}">
                <a16:creationId xmlns:a16="http://schemas.microsoft.com/office/drawing/2014/main" id="{33E15DC3-AA40-47FB-A357-E1789BB46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370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6" name="Rectangle 241">
            <a:extLst>
              <a:ext uri="{FF2B5EF4-FFF2-40B4-BE49-F238E27FC236}">
                <a16:creationId xmlns:a16="http://schemas.microsoft.com/office/drawing/2014/main" id="{8B073C60-5229-4D50-B37D-A1394DEE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037013"/>
            <a:ext cx="2228850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7" name="Line 242">
            <a:extLst>
              <a:ext uri="{FF2B5EF4-FFF2-40B4-BE49-F238E27FC236}">
                <a16:creationId xmlns:a16="http://schemas.microsoft.com/office/drawing/2014/main" id="{E19D1C72-8530-48BE-9216-C3AFECEDC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40370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8" name="Rectangle 243">
            <a:extLst>
              <a:ext uri="{FF2B5EF4-FFF2-40B4-BE49-F238E27FC236}">
                <a16:creationId xmlns:a16="http://schemas.microsoft.com/office/drawing/2014/main" id="{C98BFAF8-51AA-4CE4-BCB1-4DE430EEA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0370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9" name="Line 244">
            <a:extLst>
              <a:ext uri="{FF2B5EF4-FFF2-40B4-BE49-F238E27FC236}">
                <a16:creationId xmlns:a16="http://schemas.microsoft.com/office/drawing/2014/main" id="{FA26324B-C75C-4B27-8392-7351C24D52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370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0" name="Line 245">
            <a:extLst>
              <a:ext uri="{FF2B5EF4-FFF2-40B4-BE49-F238E27FC236}">
                <a16:creationId xmlns:a16="http://schemas.microsoft.com/office/drawing/2014/main" id="{8D366184-9FD8-4FF0-8B0F-0EC66A368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370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1" name="Rectangle 246">
            <a:extLst>
              <a:ext uri="{FF2B5EF4-FFF2-40B4-BE49-F238E27FC236}">
                <a16:creationId xmlns:a16="http://schemas.microsoft.com/office/drawing/2014/main" id="{16DA94D8-2F5E-4E7E-861A-162BE069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051300"/>
            <a:ext cx="15875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2" name="Line 247">
            <a:extLst>
              <a:ext uri="{FF2B5EF4-FFF2-40B4-BE49-F238E27FC236}">
                <a16:creationId xmlns:a16="http://schemas.microsoft.com/office/drawing/2014/main" id="{BD8CE929-B283-4153-8933-F26E28047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51300"/>
            <a:ext cx="1588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3" name="Rectangle 248">
            <a:extLst>
              <a:ext uri="{FF2B5EF4-FFF2-40B4-BE49-F238E27FC236}">
                <a16:creationId xmlns:a16="http://schemas.microsoft.com/office/drawing/2014/main" id="{E2996982-4705-48FF-A76F-969A0099D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051300"/>
            <a:ext cx="17462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4" name="Line 249">
            <a:extLst>
              <a:ext uri="{FF2B5EF4-FFF2-40B4-BE49-F238E27FC236}">
                <a16:creationId xmlns:a16="http://schemas.microsoft.com/office/drawing/2014/main" id="{D6A5105F-5D96-4012-BEFF-4EC5FC48C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51300"/>
            <a:ext cx="1587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5" name="Rectangle 250">
            <a:extLst>
              <a:ext uri="{FF2B5EF4-FFF2-40B4-BE49-F238E27FC236}">
                <a16:creationId xmlns:a16="http://schemas.microsoft.com/office/drawing/2014/main" id="{879CEA8F-1FD7-41BE-B8D3-B08CF17F0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051300"/>
            <a:ext cx="17462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6" name="Line 251">
            <a:extLst>
              <a:ext uri="{FF2B5EF4-FFF2-40B4-BE49-F238E27FC236}">
                <a16:creationId xmlns:a16="http://schemas.microsoft.com/office/drawing/2014/main" id="{145A53F9-9800-47E8-A22C-EA33174C5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51300"/>
            <a:ext cx="1587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7" name="Rectangle 252">
            <a:extLst>
              <a:ext uri="{FF2B5EF4-FFF2-40B4-BE49-F238E27FC236}">
                <a16:creationId xmlns:a16="http://schemas.microsoft.com/office/drawing/2014/main" id="{60BA72B0-625A-4DFF-AA58-5A59540F7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051300"/>
            <a:ext cx="15875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8" name="Line 253">
            <a:extLst>
              <a:ext uri="{FF2B5EF4-FFF2-40B4-BE49-F238E27FC236}">
                <a16:creationId xmlns:a16="http://schemas.microsoft.com/office/drawing/2014/main" id="{D34B6B24-70A7-4088-BA52-45E69C3A9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51300"/>
            <a:ext cx="1588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9" name="Rectangle 254">
            <a:extLst>
              <a:ext uri="{FF2B5EF4-FFF2-40B4-BE49-F238E27FC236}">
                <a16:creationId xmlns:a16="http://schemas.microsoft.com/office/drawing/2014/main" id="{442FDA22-F371-4F65-BB55-2CD954BEB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783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20" name="Rectangle 255">
            <a:extLst>
              <a:ext uri="{FF2B5EF4-FFF2-40B4-BE49-F238E27FC236}">
                <a16:creationId xmlns:a16="http://schemas.microsoft.com/office/drawing/2014/main" id="{F074E627-E915-49E8-980C-7F9ED496D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278313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CIF</a:t>
            </a:r>
          </a:p>
        </p:txBody>
      </p:sp>
      <p:sp>
        <p:nvSpPr>
          <p:cNvPr id="161021" name="Rectangle 256">
            <a:extLst>
              <a:ext uri="{FF2B5EF4-FFF2-40B4-BE49-F238E27FC236}">
                <a16:creationId xmlns:a16="http://schemas.microsoft.com/office/drawing/2014/main" id="{E9FF0729-34F6-4A79-B69C-49AB2E42C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2" name="Line 257">
            <a:extLst>
              <a:ext uri="{FF2B5EF4-FFF2-40B4-BE49-F238E27FC236}">
                <a16:creationId xmlns:a16="http://schemas.microsoft.com/office/drawing/2014/main" id="{9BE17381-77AE-460E-B9EB-A5E0FD2CA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3" name="Line 258">
            <a:extLst>
              <a:ext uri="{FF2B5EF4-FFF2-40B4-BE49-F238E27FC236}">
                <a16:creationId xmlns:a16="http://schemas.microsoft.com/office/drawing/2014/main" id="{04360F63-AB1C-4113-A29A-C69FD8BC2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4" name="Rectangle 259">
            <a:extLst>
              <a:ext uri="{FF2B5EF4-FFF2-40B4-BE49-F238E27FC236}">
                <a16:creationId xmlns:a16="http://schemas.microsoft.com/office/drawing/2014/main" id="{7C9C3F84-57E4-4AE1-812C-16004B95F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252913"/>
            <a:ext cx="3814763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5" name="Line 260">
            <a:extLst>
              <a:ext uri="{FF2B5EF4-FFF2-40B4-BE49-F238E27FC236}">
                <a16:creationId xmlns:a16="http://schemas.microsoft.com/office/drawing/2014/main" id="{4605929E-ADDE-4A23-BAE8-3D8AB2A9B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2529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6" name="Rectangle 261">
            <a:extLst>
              <a:ext uri="{FF2B5EF4-FFF2-40B4-BE49-F238E27FC236}">
                <a16:creationId xmlns:a16="http://schemas.microsoft.com/office/drawing/2014/main" id="{73E9A955-87D1-4285-9E06-5B84279A1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7" name="Line 262">
            <a:extLst>
              <a:ext uri="{FF2B5EF4-FFF2-40B4-BE49-F238E27FC236}">
                <a16:creationId xmlns:a16="http://schemas.microsoft.com/office/drawing/2014/main" id="{795D289E-5914-4406-B8F0-6AA1C466B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8" name="Line 263">
            <a:extLst>
              <a:ext uri="{FF2B5EF4-FFF2-40B4-BE49-F238E27FC236}">
                <a16:creationId xmlns:a16="http://schemas.microsoft.com/office/drawing/2014/main" id="{6DD1931F-6F2B-45E1-BEEF-151E52058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9" name="Rectangle 264">
            <a:extLst>
              <a:ext uri="{FF2B5EF4-FFF2-40B4-BE49-F238E27FC236}">
                <a16:creationId xmlns:a16="http://schemas.microsoft.com/office/drawing/2014/main" id="{368A6123-4C67-4DE2-A112-E93D0CA89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0" name="Line 265">
            <a:extLst>
              <a:ext uri="{FF2B5EF4-FFF2-40B4-BE49-F238E27FC236}">
                <a16:creationId xmlns:a16="http://schemas.microsoft.com/office/drawing/2014/main" id="{B826F8DD-1C60-4136-82CF-B3F59546A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1" name="Line 266">
            <a:extLst>
              <a:ext uri="{FF2B5EF4-FFF2-40B4-BE49-F238E27FC236}">
                <a16:creationId xmlns:a16="http://schemas.microsoft.com/office/drawing/2014/main" id="{5E107094-5106-41A0-994E-7CFEFF3B4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2" name="Rectangle 267">
            <a:extLst>
              <a:ext uri="{FF2B5EF4-FFF2-40B4-BE49-F238E27FC236}">
                <a16:creationId xmlns:a16="http://schemas.microsoft.com/office/drawing/2014/main" id="{AC476408-8A1D-4B4E-8222-C98457AD2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3" name="Line 268">
            <a:extLst>
              <a:ext uri="{FF2B5EF4-FFF2-40B4-BE49-F238E27FC236}">
                <a16:creationId xmlns:a16="http://schemas.microsoft.com/office/drawing/2014/main" id="{D47C403C-C514-48F3-B2BB-0C0BDC609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4" name="Line 269">
            <a:extLst>
              <a:ext uri="{FF2B5EF4-FFF2-40B4-BE49-F238E27FC236}">
                <a16:creationId xmlns:a16="http://schemas.microsoft.com/office/drawing/2014/main" id="{76CDC65C-0C9D-48A5-99F6-EC175BF1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5" name="Rectangle 270">
            <a:extLst>
              <a:ext uri="{FF2B5EF4-FFF2-40B4-BE49-F238E27FC236}">
                <a16:creationId xmlns:a16="http://schemas.microsoft.com/office/drawing/2014/main" id="{25D87E6C-BE2B-4C37-9712-D95BBF1E6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252913"/>
            <a:ext cx="2228850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6" name="Line 271">
            <a:extLst>
              <a:ext uri="{FF2B5EF4-FFF2-40B4-BE49-F238E27FC236}">
                <a16:creationId xmlns:a16="http://schemas.microsoft.com/office/drawing/2014/main" id="{33867522-EA99-47B1-9A52-5F9BE0917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42529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7" name="Rectangle 272">
            <a:extLst>
              <a:ext uri="{FF2B5EF4-FFF2-40B4-BE49-F238E27FC236}">
                <a16:creationId xmlns:a16="http://schemas.microsoft.com/office/drawing/2014/main" id="{26B81844-F837-40C0-968A-056989150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8" name="Line 273">
            <a:extLst>
              <a:ext uri="{FF2B5EF4-FFF2-40B4-BE49-F238E27FC236}">
                <a16:creationId xmlns:a16="http://schemas.microsoft.com/office/drawing/2014/main" id="{5A5ACC05-E76B-4D50-9411-4EAF0A5AD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9" name="Line 274">
            <a:extLst>
              <a:ext uri="{FF2B5EF4-FFF2-40B4-BE49-F238E27FC236}">
                <a16:creationId xmlns:a16="http://schemas.microsoft.com/office/drawing/2014/main" id="{31A187F6-9437-4DA1-9560-1860F0C1C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0" name="Rectangle 275">
            <a:extLst>
              <a:ext uri="{FF2B5EF4-FFF2-40B4-BE49-F238E27FC236}">
                <a16:creationId xmlns:a16="http://schemas.microsoft.com/office/drawing/2014/main" id="{5C07AA58-2EFA-498F-885B-0CD11EC2F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1" name="Line 276">
            <a:extLst>
              <a:ext uri="{FF2B5EF4-FFF2-40B4-BE49-F238E27FC236}">
                <a16:creationId xmlns:a16="http://schemas.microsoft.com/office/drawing/2014/main" id="{C349B7FC-73B0-4627-AD6B-8073E0D74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2" name="Line 277">
            <a:extLst>
              <a:ext uri="{FF2B5EF4-FFF2-40B4-BE49-F238E27FC236}">
                <a16:creationId xmlns:a16="http://schemas.microsoft.com/office/drawing/2014/main" id="{FCBB279C-008F-4A5F-9EEC-36E79FA1B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3" name="Rectangle 278">
            <a:extLst>
              <a:ext uri="{FF2B5EF4-FFF2-40B4-BE49-F238E27FC236}">
                <a16:creationId xmlns:a16="http://schemas.microsoft.com/office/drawing/2014/main" id="{95C47093-98FA-464A-80C5-4FA73B690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2672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4" name="Line 279">
            <a:extLst>
              <a:ext uri="{FF2B5EF4-FFF2-40B4-BE49-F238E27FC236}">
                <a16:creationId xmlns:a16="http://schemas.microsoft.com/office/drawing/2014/main" id="{D94C81DB-8069-4D44-91E0-95C5AB9FB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672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5" name="Rectangle 280">
            <a:extLst>
              <a:ext uri="{FF2B5EF4-FFF2-40B4-BE49-F238E27FC236}">
                <a16:creationId xmlns:a16="http://schemas.microsoft.com/office/drawing/2014/main" id="{B308EBC0-3F40-457C-B7A7-DB4B6DF2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2672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6" name="Line 281">
            <a:extLst>
              <a:ext uri="{FF2B5EF4-FFF2-40B4-BE49-F238E27FC236}">
                <a16:creationId xmlns:a16="http://schemas.microsoft.com/office/drawing/2014/main" id="{54159312-01E0-45B0-BE86-806A2B40A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672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7" name="Rectangle 282">
            <a:extLst>
              <a:ext uri="{FF2B5EF4-FFF2-40B4-BE49-F238E27FC236}">
                <a16:creationId xmlns:a16="http://schemas.microsoft.com/office/drawing/2014/main" id="{A7585973-FE08-4A98-8B13-FFBF21CEB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4926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48" name="Rectangle 283">
            <a:extLst>
              <a:ext uri="{FF2B5EF4-FFF2-40B4-BE49-F238E27FC236}">
                <a16:creationId xmlns:a16="http://schemas.microsoft.com/office/drawing/2014/main" id="{01E4C4AC-D02F-46C1-8744-D5E086A68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4672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9" name="Line 284">
            <a:extLst>
              <a:ext uri="{FF2B5EF4-FFF2-40B4-BE49-F238E27FC236}">
                <a16:creationId xmlns:a16="http://schemas.microsoft.com/office/drawing/2014/main" id="{2293CAD6-6192-4701-A6C5-FD37DA5BA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672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0" name="Line 285">
            <a:extLst>
              <a:ext uri="{FF2B5EF4-FFF2-40B4-BE49-F238E27FC236}">
                <a16:creationId xmlns:a16="http://schemas.microsoft.com/office/drawing/2014/main" id="{4E6B1C60-D759-4A4E-870F-AAD7CC75E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672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1" name="Rectangle 286">
            <a:extLst>
              <a:ext uri="{FF2B5EF4-FFF2-40B4-BE49-F238E27FC236}">
                <a16:creationId xmlns:a16="http://schemas.microsoft.com/office/drawing/2014/main" id="{37B185E6-9C3A-4B0A-8815-F766D1E2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4672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2" name="Line 287">
            <a:extLst>
              <a:ext uri="{FF2B5EF4-FFF2-40B4-BE49-F238E27FC236}">
                <a16:creationId xmlns:a16="http://schemas.microsoft.com/office/drawing/2014/main" id="{6ECDF119-A8D7-46EA-9920-A51BBB166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4672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3" name="Rectangle 288">
            <a:extLst>
              <a:ext uri="{FF2B5EF4-FFF2-40B4-BE49-F238E27FC236}">
                <a16:creationId xmlns:a16="http://schemas.microsoft.com/office/drawing/2014/main" id="{CDC62266-5A4A-46A8-A79C-F14F4B269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4672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4" name="Line 289">
            <a:extLst>
              <a:ext uri="{FF2B5EF4-FFF2-40B4-BE49-F238E27FC236}">
                <a16:creationId xmlns:a16="http://schemas.microsoft.com/office/drawing/2014/main" id="{8709BC58-B491-49D2-AF99-E32CC0CA8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672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5" name="Line 290">
            <a:extLst>
              <a:ext uri="{FF2B5EF4-FFF2-40B4-BE49-F238E27FC236}">
                <a16:creationId xmlns:a16="http://schemas.microsoft.com/office/drawing/2014/main" id="{A88A1BA5-465C-4001-B2E0-A4046405A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672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6" name="Rectangle 291">
            <a:extLst>
              <a:ext uri="{FF2B5EF4-FFF2-40B4-BE49-F238E27FC236}">
                <a16:creationId xmlns:a16="http://schemas.microsoft.com/office/drawing/2014/main" id="{9A95A881-23C2-4C26-80CE-4018E1E25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4831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7" name="Line 292">
            <a:extLst>
              <a:ext uri="{FF2B5EF4-FFF2-40B4-BE49-F238E27FC236}">
                <a16:creationId xmlns:a16="http://schemas.microsoft.com/office/drawing/2014/main" id="{DC008EA0-AAF8-44CF-95E8-B01C2FDC6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831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8" name="Rectangle 293">
            <a:extLst>
              <a:ext uri="{FF2B5EF4-FFF2-40B4-BE49-F238E27FC236}">
                <a16:creationId xmlns:a16="http://schemas.microsoft.com/office/drawing/2014/main" id="{7F1195CA-B570-4C50-833C-700942A25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4831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9" name="Line 294">
            <a:extLst>
              <a:ext uri="{FF2B5EF4-FFF2-40B4-BE49-F238E27FC236}">
                <a16:creationId xmlns:a16="http://schemas.microsoft.com/office/drawing/2014/main" id="{9088382C-02EA-464E-B416-152EDC299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831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0" name="Rectangle 295">
            <a:extLst>
              <a:ext uri="{FF2B5EF4-FFF2-40B4-BE49-F238E27FC236}">
                <a16:creationId xmlns:a16="http://schemas.microsoft.com/office/drawing/2014/main" id="{C3EAF4D9-B66E-4A7D-AC01-7F80337FA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7085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61" name="Rectangle 296">
            <a:extLst>
              <a:ext uri="{FF2B5EF4-FFF2-40B4-BE49-F238E27FC236}">
                <a16:creationId xmlns:a16="http://schemas.microsoft.com/office/drawing/2014/main" id="{EB10F61E-AECC-46FD-AA2B-0DA615EB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6831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2" name="Line 297">
            <a:extLst>
              <a:ext uri="{FF2B5EF4-FFF2-40B4-BE49-F238E27FC236}">
                <a16:creationId xmlns:a16="http://schemas.microsoft.com/office/drawing/2014/main" id="{7D225DBF-C359-4499-ACE9-77B0E6A0E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831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3" name="Line 298">
            <a:extLst>
              <a:ext uri="{FF2B5EF4-FFF2-40B4-BE49-F238E27FC236}">
                <a16:creationId xmlns:a16="http://schemas.microsoft.com/office/drawing/2014/main" id="{A91B74AA-53BE-457B-A475-EEAC30EF4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831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4" name="Rectangle 299">
            <a:extLst>
              <a:ext uri="{FF2B5EF4-FFF2-40B4-BE49-F238E27FC236}">
                <a16:creationId xmlns:a16="http://schemas.microsoft.com/office/drawing/2014/main" id="{36736A71-3058-4EF5-9BDE-A76724428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6831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5" name="Line 300">
            <a:extLst>
              <a:ext uri="{FF2B5EF4-FFF2-40B4-BE49-F238E27FC236}">
                <a16:creationId xmlns:a16="http://schemas.microsoft.com/office/drawing/2014/main" id="{2F07166B-0950-4A87-BFD3-D391BEA41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6831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6" name="Rectangle 301">
            <a:extLst>
              <a:ext uri="{FF2B5EF4-FFF2-40B4-BE49-F238E27FC236}">
                <a16:creationId xmlns:a16="http://schemas.microsoft.com/office/drawing/2014/main" id="{C4F8C798-2881-4A6A-9697-8E1AEDEF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6831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7" name="Line 302">
            <a:extLst>
              <a:ext uri="{FF2B5EF4-FFF2-40B4-BE49-F238E27FC236}">
                <a16:creationId xmlns:a16="http://schemas.microsoft.com/office/drawing/2014/main" id="{9237EF15-92A3-45FE-879A-417819A53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831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8" name="Line 303">
            <a:extLst>
              <a:ext uri="{FF2B5EF4-FFF2-40B4-BE49-F238E27FC236}">
                <a16:creationId xmlns:a16="http://schemas.microsoft.com/office/drawing/2014/main" id="{ED68601B-C5BC-4010-83AE-7B65D155B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831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9" name="Rectangle 304">
            <a:extLst>
              <a:ext uri="{FF2B5EF4-FFF2-40B4-BE49-F238E27FC236}">
                <a16:creationId xmlns:a16="http://schemas.microsoft.com/office/drawing/2014/main" id="{755E9655-CCF7-4364-9343-BB0DA96DB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6990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0" name="Line 305">
            <a:extLst>
              <a:ext uri="{FF2B5EF4-FFF2-40B4-BE49-F238E27FC236}">
                <a16:creationId xmlns:a16="http://schemas.microsoft.com/office/drawing/2014/main" id="{706C428A-B23F-43C4-B09D-599F8703D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990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1" name="Rectangle 306">
            <a:extLst>
              <a:ext uri="{FF2B5EF4-FFF2-40B4-BE49-F238E27FC236}">
                <a16:creationId xmlns:a16="http://schemas.microsoft.com/office/drawing/2014/main" id="{F69CDEF3-28A3-48E1-8522-A54C93BFC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6990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2" name="Line 307">
            <a:extLst>
              <a:ext uri="{FF2B5EF4-FFF2-40B4-BE49-F238E27FC236}">
                <a16:creationId xmlns:a16="http://schemas.microsoft.com/office/drawing/2014/main" id="{2BB6DB7E-FD24-4778-815C-4DCF65016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990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3" name="Rectangle 308">
            <a:extLst>
              <a:ext uri="{FF2B5EF4-FFF2-40B4-BE49-F238E27FC236}">
                <a16:creationId xmlns:a16="http://schemas.microsoft.com/office/drawing/2014/main" id="{789F9127-6A72-490D-BC84-6CB37EC1F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9244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74" name="Rectangle 309">
            <a:extLst>
              <a:ext uri="{FF2B5EF4-FFF2-40B4-BE49-F238E27FC236}">
                <a16:creationId xmlns:a16="http://schemas.microsoft.com/office/drawing/2014/main" id="{A6D79637-F3F4-491D-916A-9C490F362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49244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75" name="Rectangle 310">
            <a:extLst>
              <a:ext uri="{FF2B5EF4-FFF2-40B4-BE49-F238E27FC236}">
                <a16:creationId xmlns:a16="http://schemas.microsoft.com/office/drawing/2014/main" id="{BCCDC047-5005-401E-A1B9-CADB2E128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6" name="Line 311">
            <a:extLst>
              <a:ext uri="{FF2B5EF4-FFF2-40B4-BE49-F238E27FC236}">
                <a16:creationId xmlns:a16="http://schemas.microsoft.com/office/drawing/2014/main" id="{643D43E6-B57A-4150-ACE2-4DFA325C6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7" name="Line 312">
            <a:extLst>
              <a:ext uri="{FF2B5EF4-FFF2-40B4-BE49-F238E27FC236}">
                <a16:creationId xmlns:a16="http://schemas.microsoft.com/office/drawing/2014/main" id="{02D3E2F1-E8CF-4F59-A2C6-6087933B6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8" name="Rectangle 313">
            <a:extLst>
              <a:ext uri="{FF2B5EF4-FFF2-40B4-BE49-F238E27FC236}">
                <a16:creationId xmlns:a16="http://schemas.microsoft.com/office/drawing/2014/main" id="{50DD25FF-AB93-4ECD-A322-FAFB63BD6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8990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9" name="Line 314">
            <a:extLst>
              <a:ext uri="{FF2B5EF4-FFF2-40B4-BE49-F238E27FC236}">
                <a16:creationId xmlns:a16="http://schemas.microsoft.com/office/drawing/2014/main" id="{EE3CBA9E-B81C-4ADA-8D98-248DF70D0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8990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0" name="Rectangle 315">
            <a:extLst>
              <a:ext uri="{FF2B5EF4-FFF2-40B4-BE49-F238E27FC236}">
                <a16:creationId xmlns:a16="http://schemas.microsoft.com/office/drawing/2014/main" id="{F962070A-D7BE-4656-B46D-B2E9C500D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1" name="Line 316">
            <a:extLst>
              <a:ext uri="{FF2B5EF4-FFF2-40B4-BE49-F238E27FC236}">
                <a16:creationId xmlns:a16="http://schemas.microsoft.com/office/drawing/2014/main" id="{ED464BF9-C05D-4FF1-BA7D-E4C3829AC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2" name="Line 317">
            <a:extLst>
              <a:ext uri="{FF2B5EF4-FFF2-40B4-BE49-F238E27FC236}">
                <a16:creationId xmlns:a16="http://schemas.microsoft.com/office/drawing/2014/main" id="{CE285CFE-27DB-4299-BDEF-EE3BE2BE2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3" name="Rectangle 318">
            <a:extLst>
              <a:ext uri="{FF2B5EF4-FFF2-40B4-BE49-F238E27FC236}">
                <a16:creationId xmlns:a16="http://schemas.microsoft.com/office/drawing/2014/main" id="{D3B3AD05-FBD0-4880-A164-336D52B1A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4" name="Line 319">
            <a:extLst>
              <a:ext uri="{FF2B5EF4-FFF2-40B4-BE49-F238E27FC236}">
                <a16:creationId xmlns:a16="http://schemas.microsoft.com/office/drawing/2014/main" id="{CC941850-2D84-4904-AD5A-965B8D52C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5" name="Line 320">
            <a:extLst>
              <a:ext uri="{FF2B5EF4-FFF2-40B4-BE49-F238E27FC236}">
                <a16:creationId xmlns:a16="http://schemas.microsoft.com/office/drawing/2014/main" id="{42B65E56-8BF3-430A-962C-80A8CF119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6" name="Rectangle 321">
            <a:extLst>
              <a:ext uri="{FF2B5EF4-FFF2-40B4-BE49-F238E27FC236}">
                <a16:creationId xmlns:a16="http://schemas.microsoft.com/office/drawing/2014/main" id="{13A4F1C8-6E9B-4FB8-B234-E81B43214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7" name="Line 322">
            <a:extLst>
              <a:ext uri="{FF2B5EF4-FFF2-40B4-BE49-F238E27FC236}">
                <a16:creationId xmlns:a16="http://schemas.microsoft.com/office/drawing/2014/main" id="{12A0CD86-F0F3-4A1C-B21D-2A1559086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8" name="Line 323">
            <a:extLst>
              <a:ext uri="{FF2B5EF4-FFF2-40B4-BE49-F238E27FC236}">
                <a16:creationId xmlns:a16="http://schemas.microsoft.com/office/drawing/2014/main" id="{A7566BEC-730B-4E7F-9306-63EDF0F67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9" name="Rectangle 324">
            <a:extLst>
              <a:ext uri="{FF2B5EF4-FFF2-40B4-BE49-F238E27FC236}">
                <a16:creationId xmlns:a16="http://schemas.microsoft.com/office/drawing/2014/main" id="{333CC5CA-A3F6-4F3D-9FF5-1F4C8A605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899025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0" name="Line 325">
            <a:extLst>
              <a:ext uri="{FF2B5EF4-FFF2-40B4-BE49-F238E27FC236}">
                <a16:creationId xmlns:a16="http://schemas.microsoft.com/office/drawing/2014/main" id="{3B0C1849-BBD2-4C98-A23A-B1808C0CC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48990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1" name="Rectangle 326">
            <a:extLst>
              <a:ext uri="{FF2B5EF4-FFF2-40B4-BE49-F238E27FC236}">
                <a16:creationId xmlns:a16="http://schemas.microsoft.com/office/drawing/2014/main" id="{9F0AD6A8-49A6-4F43-A143-E000730C7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2" name="Line 327">
            <a:extLst>
              <a:ext uri="{FF2B5EF4-FFF2-40B4-BE49-F238E27FC236}">
                <a16:creationId xmlns:a16="http://schemas.microsoft.com/office/drawing/2014/main" id="{A0E9EC28-F7FE-4640-B2CD-D3679C151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3" name="Line 328">
            <a:extLst>
              <a:ext uri="{FF2B5EF4-FFF2-40B4-BE49-F238E27FC236}">
                <a16:creationId xmlns:a16="http://schemas.microsoft.com/office/drawing/2014/main" id="{0B275FA3-0E9B-484A-808B-5F262F795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4" name="Rectangle 329">
            <a:extLst>
              <a:ext uri="{FF2B5EF4-FFF2-40B4-BE49-F238E27FC236}">
                <a16:creationId xmlns:a16="http://schemas.microsoft.com/office/drawing/2014/main" id="{CA19E0C7-8FD2-4270-A069-437FEC5A2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5" name="Line 330">
            <a:extLst>
              <a:ext uri="{FF2B5EF4-FFF2-40B4-BE49-F238E27FC236}">
                <a16:creationId xmlns:a16="http://schemas.microsoft.com/office/drawing/2014/main" id="{0EE3213E-D7ED-45AF-9AE5-DE6A19FBE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6" name="Line 331">
            <a:extLst>
              <a:ext uri="{FF2B5EF4-FFF2-40B4-BE49-F238E27FC236}">
                <a16:creationId xmlns:a16="http://schemas.microsoft.com/office/drawing/2014/main" id="{528C2802-8271-4371-94D1-7C6F65C09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7" name="Rectangle 332">
            <a:extLst>
              <a:ext uri="{FF2B5EF4-FFF2-40B4-BE49-F238E27FC236}">
                <a16:creationId xmlns:a16="http://schemas.microsoft.com/office/drawing/2014/main" id="{A39C92D2-9E2B-4F69-B7D5-C7FDADB5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9149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8" name="Line 333">
            <a:extLst>
              <a:ext uri="{FF2B5EF4-FFF2-40B4-BE49-F238E27FC236}">
                <a16:creationId xmlns:a16="http://schemas.microsoft.com/office/drawing/2014/main" id="{63D2C6C7-E6DD-4D79-B406-C8003DAFA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9149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9" name="Rectangle 334">
            <a:extLst>
              <a:ext uri="{FF2B5EF4-FFF2-40B4-BE49-F238E27FC236}">
                <a16:creationId xmlns:a16="http://schemas.microsoft.com/office/drawing/2014/main" id="{E17B8EDD-CF09-422B-881F-85B915055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9149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0" name="Line 335">
            <a:extLst>
              <a:ext uri="{FF2B5EF4-FFF2-40B4-BE49-F238E27FC236}">
                <a16:creationId xmlns:a16="http://schemas.microsoft.com/office/drawing/2014/main" id="{2FF0D2F9-E622-46AB-90EE-79992116D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9149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1" name="Rectangle 336">
            <a:extLst>
              <a:ext uri="{FF2B5EF4-FFF2-40B4-BE49-F238E27FC236}">
                <a16:creationId xmlns:a16="http://schemas.microsoft.com/office/drawing/2014/main" id="{7CE9E801-E136-437D-AE8F-49EB2E37C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9149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2" name="Line 337">
            <a:extLst>
              <a:ext uri="{FF2B5EF4-FFF2-40B4-BE49-F238E27FC236}">
                <a16:creationId xmlns:a16="http://schemas.microsoft.com/office/drawing/2014/main" id="{ED4293BD-D4C0-4D32-A705-8B7C890D4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9149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3" name="Rectangle 338">
            <a:extLst>
              <a:ext uri="{FF2B5EF4-FFF2-40B4-BE49-F238E27FC236}">
                <a16:creationId xmlns:a16="http://schemas.microsoft.com/office/drawing/2014/main" id="{07304C77-B421-4A74-898A-B2D6207B5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9149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4" name="Line 339">
            <a:extLst>
              <a:ext uri="{FF2B5EF4-FFF2-40B4-BE49-F238E27FC236}">
                <a16:creationId xmlns:a16="http://schemas.microsoft.com/office/drawing/2014/main" id="{3672D9B5-3C0C-4B4B-9BF0-26D8F3087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9149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5" name="Rectangle 340">
            <a:extLst>
              <a:ext uri="{FF2B5EF4-FFF2-40B4-BE49-F238E27FC236}">
                <a16:creationId xmlns:a16="http://schemas.microsoft.com/office/drawing/2014/main" id="{A48599EB-17A3-4389-A0BF-1C5BD341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1403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06" name="Rectangle 341">
            <a:extLst>
              <a:ext uri="{FF2B5EF4-FFF2-40B4-BE49-F238E27FC236}">
                <a16:creationId xmlns:a16="http://schemas.microsoft.com/office/drawing/2014/main" id="{90A06896-DBDF-49E1-8FD4-50509F593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1403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07" name="Rectangle 342">
            <a:extLst>
              <a:ext uri="{FF2B5EF4-FFF2-40B4-BE49-F238E27FC236}">
                <a16:creationId xmlns:a16="http://schemas.microsoft.com/office/drawing/2014/main" id="{B136A02C-7BE3-4F59-A1AB-8B276A963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1149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8" name="Line 343">
            <a:extLst>
              <a:ext uri="{FF2B5EF4-FFF2-40B4-BE49-F238E27FC236}">
                <a16:creationId xmlns:a16="http://schemas.microsoft.com/office/drawing/2014/main" id="{D326D496-2785-4C5F-989F-6A6028598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149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9" name="Line 344">
            <a:extLst>
              <a:ext uri="{FF2B5EF4-FFF2-40B4-BE49-F238E27FC236}">
                <a16:creationId xmlns:a16="http://schemas.microsoft.com/office/drawing/2014/main" id="{311E8E66-C5FB-442E-8C99-ECB001785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149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0" name="Rectangle 345">
            <a:extLst>
              <a:ext uri="{FF2B5EF4-FFF2-40B4-BE49-F238E27FC236}">
                <a16:creationId xmlns:a16="http://schemas.microsoft.com/office/drawing/2014/main" id="{9D94CF2D-8C58-4810-8A88-E9E5046F0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1149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1" name="Line 346">
            <a:extLst>
              <a:ext uri="{FF2B5EF4-FFF2-40B4-BE49-F238E27FC236}">
                <a16:creationId xmlns:a16="http://schemas.microsoft.com/office/drawing/2014/main" id="{D003D445-7880-4066-8D9E-03E6ABD4B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1149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2" name="Rectangle 347">
            <a:extLst>
              <a:ext uri="{FF2B5EF4-FFF2-40B4-BE49-F238E27FC236}">
                <a16:creationId xmlns:a16="http://schemas.microsoft.com/office/drawing/2014/main" id="{D2A00D8E-0347-471C-B01F-1EEBCCD8C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1149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3" name="Line 348">
            <a:extLst>
              <a:ext uri="{FF2B5EF4-FFF2-40B4-BE49-F238E27FC236}">
                <a16:creationId xmlns:a16="http://schemas.microsoft.com/office/drawing/2014/main" id="{8B8B5D32-39D6-4DE3-AE3F-E74C3F5F9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149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4" name="Line 349">
            <a:extLst>
              <a:ext uri="{FF2B5EF4-FFF2-40B4-BE49-F238E27FC236}">
                <a16:creationId xmlns:a16="http://schemas.microsoft.com/office/drawing/2014/main" id="{B8F15897-5DD7-4B02-8BED-1AA287125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149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5" name="Rectangle 350">
            <a:extLst>
              <a:ext uri="{FF2B5EF4-FFF2-40B4-BE49-F238E27FC236}">
                <a16:creationId xmlns:a16="http://schemas.microsoft.com/office/drawing/2014/main" id="{BF3C5546-43CD-4EF1-BBBA-D684DBE8D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1149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6" name="Line 351">
            <a:extLst>
              <a:ext uri="{FF2B5EF4-FFF2-40B4-BE49-F238E27FC236}">
                <a16:creationId xmlns:a16="http://schemas.microsoft.com/office/drawing/2014/main" id="{827C617A-9143-4293-BD2B-5E35D21E8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149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7" name="Line 352">
            <a:extLst>
              <a:ext uri="{FF2B5EF4-FFF2-40B4-BE49-F238E27FC236}">
                <a16:creationId xmlns:a16="http://schemas.microsoft.com/office/drawing/2014/main" id="{BEBE284C-8942-4880-8CBB-EC354FE46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149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8" name="Rectangle 353">
            <a:extLst>
              <a:ext uri="{FF2B5EF4-FFF2-40B4-BE49-F238E27FC236}">
                <a16:creationId xmlns:a16="http://schemas.microsoft.com/office/drawing/2014/main" id="{384F4B9F-6DC7-440F-BE0C-77A9F2ADE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114925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9" name="Line 354">
            <a:extLst>
              <a:ext uri="{FF2B5EF4-FFF2-40B4-BE49-F238E27FC236}">
                <a16:creationId xmlns:a16="http://schemas.microsoft.com/office/drawing/2014/main" id="{031C0BAE-6458-457F-B9E5-E94AF0609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1149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0" name="Rectangle 355">
            <a:extLst>
              <a:ext uri="{FF2B5EF4-FFF2-40B4-BE49-F238E27FC236}">
                <a16:creationId xmlns:a16="http://schemas.microsoft.com/office/drawing/2014/main" id="{88031E70-8235-434D-B9AD-1215FF621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1149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1" name="Line 356">
            <a:extLst>
              <a:ext uri="{FF2B5EF4-FFF2-40B4-BE49-F238E27FC236}">
                <a16:creationId xmlns:a16="http://schemas.microsoft.com/office/drawing/2014/main" id="{01701129-25C1-4D33-B80C-95935F8B5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149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2" name="Line 357">
            <a:extLst>
              <a:ext uri="{FF2B5EF4-FFF2-40B4-BE49-F238E27FC236}">
                <a16:creationId xmlns:a16="http://schemas.microsoft.com/office/drawing/2014/main" id="{0CE7CD1B-2D2A-4079-A966-E9FFDB5E1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149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3" name="Rectangle 358">
            <a:extLst>
              <a:ext uri="{FF2B5EF4-FFF2-40B4-BE49-F238E27FC236}">
                <a16:creationId xmlns:a16="http://schemas.microsoft.com/office/drawing/2014/main" id="{62DA9BD9-B449-4586-8717-3513E2652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1308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4" name="Line 359">
            <a:extLst>
              <a:ext uri="{FF2B5EF4-FFF2-40B4-BE49-F238E27FC236}">
                <a16:creationId xmlns:a16="http://schemas.microsoft.com/office/drawing/2014/main" id="{0CB9B7E4-E9AC-4E9E-8B9C-86000497B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308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5" name="Rectangle 360">
            <a:extLst>
              <a:ext uri="{FF2B5EF4-FFF2-40B4-BE49-F238E27FC236}">
                <a16:creationId xmlns:a16="http://schemas.microsoft.com/office/drawing/2014/main" id="{E355CC78-1EC2-45FA-9266-9B2AA65B0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1308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6" name="Line 361">
            <a:extLst>
              <a:ext uri="{FF2B5EF4-FFF2-40B4-BE49-F238E27FC236}">
                <a16:creationId xmlns:a16="http://schemas.microsoft.com/office/drawing/2014/main" id="{F5B5D9C8-395C-495B-BAF4-F70F0A194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308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7" name="Rectangle 362">
            <a:extLst>
              <a:ext uri="{FF2B5EF4-FFF2-40B4-BE49-F238E27FC236}">
                <a16:creationId xmlns:a16="http://schemas.microsoft.com/office/drawing/2014/main" id="{8381B734-A4F9-4FD3-8177-3E54BA28C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1308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8" name="Line 363">
            <a:extLst>
              <a:ext uri="{FF2B5EF4-FFF2-40B4-BE49-F238E27FC236}">
                <a16:creationId xmlns:a16="http://schemas.microsoft.com/office/drawing/2014/main" id="{1A007726-7F27-419F-8958-7A15F47C1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308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9" name="Rectangle 364">
            <a:extLst>
              <a:ext uri="{FF2B5EF4-FFF2-40B4-BE49-F238E27FC236}">
                <a16:creationId xmlns:a16="http://schemas.microsoft.com/office/drawing/2014/main" id="{E8E5B48E-D7F8-42B5-B676-B432333A0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1308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0" name="Line 365">
            <a:extLst>
              <a:ext uri="{FF2B5EF4-FFF2-40B4-BE49-F238E27FC236}">
                <a16:creationId xmlns:a16="http://schemas.microsoft.com/office/drawing/2014/main" id="{F0FB58EF-31CB-4231-9543-F020E973B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308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1" name="Rectangle 366">
            <a:extLst>
              <a:ext uri="{FF2B5EF4-FFF2-40B4-BE49-F238E27FC236}">
                <a16:creationId xmlns:a16="http://schemas.microsoft.com/office/drawing/2014/main" id="{B3EB01E8-2B6D-470B-98FA-7FBFC35C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3562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32" name="Rectangle 367">
            <a:extLst>
              <a:ext uri="{FF2B5EF4-FFF2-40B4-BE49-F238E27FC236}">
                <a16:creationId xmlns:a16="http://schemas.microsoft.com/office/drawing/2014/main" id="{B408B537-F3E6-43C1-AAB3-C9508FFEA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3562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33" name="Rectangle 368">
            <a:extLst>
              <a:ext uri="{FF2B5EF4-FFF2-40B4-BE49-F238E27FC236}">
                <a16:creationId xmlns:a16="http://schemas.microsoft.com/office/drawing/2014/main" id="{BDBB4C18-E3BA-487F-B43E-98136C4B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3308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4" name="Line 369">
            <a:extLst>
              <a:ext uri="{FF2B5EF4-FFF2-40B4-BE49-F238E27FC236}">
                <a16:creationId xmlns:a16="http://schemas.microsoft.com/office/drawing/2014/main" id="{91CC2F86-BCCF-4BA1-845C-4CB06EC41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308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5" name="Line 370">
            <a:extLst>
              <a:ext uri="{FF2B5EF4-FFF2-40B4-BE49-F238E27FC236}">
                <a16:creationId xmlns:a16="http://schemas.microsoft.com/office/drawing/2014/main" id="{F6C90B5B-F25D-460E-B0FF-E17F2488F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308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6" name="Rectangle 371">
            <a:extLst>
              <a:ext uri="{FF2B5EF4-FFF2-40B4-BE49-F238E27FC236}">
                <a16:creationId xmlns:a16="http://schemas.microsoft.com/office/drawing/2014/main" id="{F3784D4D-E42F-4745-9E75-9C96E878D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3308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7" name="Line 372">
            <a:extLst>
              <a:ext uri="{FF2B5EF4-FFF2-40B4-BE49-F238E27FC236}">
                <a16:creationId xmlns:a16="http://schemas.microsoft.com/office/drawing/2014/main" id="{A802C4C0-9923-40FA-882F-CC5B21729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3308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8" name="Rectangle 373">
            <a:extLst>
              <a:ext uri="{FF2B5EF4-FFF2-40B4-BE49-F238E27FC236}">
                <a16:creationId xmlns:a16="http://schemas.microsoft.com/office/drawing/2014/main" id="{2BB3F0EF-80EC-48AD-9ED3-41751D1EA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3308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9" name="Line 374">
            <a:extLst>
              <a:ext uri="{FF2B5EF4-FFF2-40B4-BE49-F238E27FC236}">
                <a16:creationId xmlns:a16="http://schemas.microsoft.com/office/drawing/2014/main" id="{C27AE1EB-9AEE-40C0-ACC4-4A081178E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308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0" name="Line 375">
            <a:extLst>
              <a:ext uri="{FF2B5EF4-FFF2-40B4-BE49-F238E27FC236}">
                <a16:creationId xmlns:a16="http://schemas.microsoft.com/office/drawing/2014/main" id="{CE29BF21-0E8F-49E1-8E00-C09EC5A6B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308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1" name="Rectangle 376">
            <a:extLst>
              <a:ext uri="{FF2B5EF4-FFF2-40B4-BE49-F238E27FC236}">
                <a16:creationId xmlns:a16="http://schemas.microsoft.com/office/drawing/2014/main" id="{4D077AF0-6632-4060-851F-9D74FEA14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308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2" name="Line 377">
            <a:extLst>
              <a:ext uri="{FF2B5EF4-FFF2-40B4-BE49-F238E27FC236}">
                <a16:creationId xmlns:a16="http://schemas.microsoft.com/office/drawing/2014/main" id="{A2132774-35B9-4F9D-927D-A9504B6ED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308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3" name="Line 378">
            <a:extLst>
              <a:ext uri="{FF2B5EF4-FFF2-40B4-BE49-F238E27FC236}">
                <a16:creationId xmlns:a16="http://schemas.microsoft.com/office/drawing/2014/main" id="{7C273F8A-CB40-43BF-B326-543A029FF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308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4" name="Rectangle 379">
            <a:extLst>
              <a:ext uri="{FF2B5EF4-FFF2-40B4-BE49-F238E27FC236}">
                <a16:creationId xmlns:a16="http://schemas.microsoft.com/office/drawing/2014/main" id="{2B572F7C-91F4-49A9-AB7D-9B0E9176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3308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5" name="Line 380">
            <a:extLst>
              <a:ext uri="{FF2B5EF4-FFF2-40B4-BE49-F238E27FC236}">
                <a16:creationId xmlns:a16="http://schemas.microsoft.com/office/drawing/2014/main" id="{655A9EE9-8DEA-4C1F-85FF-A87730FAE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3308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6" name="Rectangle 381">
            <a:extLst>
              <a:ext uri="{FF2B5EF4-FFF2-40B4-BE49-F238E27FC236}">
                <a16:creationId xmlns:a16="http://schemas.microsoft.com/office/drawing/2014/main" id="{87EF31F4-65FF-4B0F-91EB-DB0FD28A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3308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7" name="Line 382">
            <a:extLst>
              <a:ext uri="{FF2B5EF4-FFF2-40B4-BE49-F238E27FC236}">
                <a16:creationId xmlns:a16="http://schemas.microsoft.com/office/drawing/2014/main" id="{24FEE65E-8411-4475-B070-B33ACA5F4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308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8" name="Line 383">
            <a:extLst>
              <a:ext uri="{FF2B5EF4-FFF2-40B4-BE49-F238E27FC236}">
                <a16:creationId xmlns:a16="http://schemas.microsoft.com/office/drawing/2014/main" id="{79719FC5-41D5-44B9-8637-BCF723BE2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308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9" name="Rectangle 384">
            <a:extLst>
              <a:ext uri="{FF2B5EF4-FFF2-40B4-BE49-F238E27FC236}">
                <a16:creationId xmlns:a16="http://schemas.microsoft.com/office/drawing/2014/main" id="{7E64AE0C-EC69-43CA-863B-478916F23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3451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0" name="Line 385">
            <a:extLst>
              <a:ext uri="{FF2B5EF4-FFF2-40B4-BE49-F238E27FC236}">
                <a16:creationId xmlns:a16="http://schemas.microsoft.com/office/drawing/2014/main" id="{F465EF4E-B5A8-464A-B055-A6EF65021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451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1" name="Rectangle 386">
            <a:extLst>
              <a:ext uri="{FF2B5EF4-FFF2-40B4-BE49-F238E27FC236}">
                <a16:creationId xmlns:a16="http://schemas.microsoft.com/office/drawing/2014/main" id="{98764800-87F3-4092-B814-15923CDC0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3451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2" name="Line 387">
            <a:extLst>
              <a:ext uri="{FF2B5EF4-FFF2-40B4-BE49-F238E27FC236}">
                <a16:creationId xmlns:a16="http://schemas.microsoft.com/office/drawing/2014/main" id="{372867F8-3B85-474E-B601-C81D11CC8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451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3" name="Rectangle 388">
            <a:extLst>
              <a:ext uri="{FF2B5EF4-FFF2-40B4-BE49-F238E27FC236}">
                <a16:creationId xmlns:a16="http://schemas.microsoft.com/office/drawing/2014/main" id="{1F17ADAA-040B-446A-B6D2-81E12547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451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4" name="Line 389">
            <a:extLst>
              <a:ext uri="{FF2B5EF4-FFF2-40B4-BE49-F238E27FC236}">
                <a16:creationId xmlns:a16="http://schemas.microsoft.com/office/drawing/2014/main" id="{D3D987AD-791E-47FF-939C-A4A2A54FA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451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5" name="Rectangle 390">
            <a:extLst>
              <a:ext uri="{FF2B5EF4-FFF2-40B4-BE49-F238E27FC236}">
                <a16:creationId xmlns:a16="http://schemas.microsoft.com/office/drawing/2014/main" id="{B595BE4C-6F20-4D25-B2E9-1B989D97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3451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6" name="Line 391">
            <a:extLst>
              <a:ext uri="{FF2B5EF4-FFF2-40B4-BE49-F238E27FC236}">
                <a16:creationId xmlns:a16="http://schemas.microsoft.com/office/drawing/2014/main" id="{194F7FED-E9C8-432D-A4A3-E5E5C2AEA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451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7" name="Rectangle 392">
            <a:extLst>
              <a:ext uri="{FF2B5EF4-FFF2-40B4-BE49-F238E27FC236}">
                <a16:creationId xmlns:a16="http://schemas.microsoft.com/office/drawing/2014/main" id="{032FBEDE-4012-48FE-A5EE-24FD8B54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5721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58" name="Rectangle 393">
            <a:extLst>
              <a:ext uri="{FF2B5EF4-FFF2-40B4-BE49-F238E27FC236}">
                <a16:creationId xmlns:a16="http://schemas.microsoft.com/office/drawing/2014/main" id="{D2473499-74AC-4E61-A9FC-89ADE7B42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5721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59" name="Rectangle 394">
            <a:extLst>
              <a:ext uri="{FF2B5EF4-FFF2-40B4-BE49-F238E27FC236}">
                <a16:creationId xmlns:a16="http://schemas.microsoft.com/office/drawing/2014/main" id="{FE6D584D-C489-43B2-9BCE-7E30E532E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5467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0" name="Line 395">
            <a:extLst>
              <a:ext uri="{FF2B5EF4-FFF2-40B4-BE49-F238E27FC236}">
                <a16:creationId xmlns:a16="http://schemas.microsoft.com/office/drawing/2014/main" id="{AA12B9AE-2925-476A-85FE-160C3728E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467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1" name="Line 396">
            <a:extLst>
              <a:ext uri="{FF2B5EF4-FFF2-40B4-BE49-F238E27FC236}">
                <a16:creationId xmlns:a16="http://schemas.microsoft.com/office/drawing/2014/main" id="{9E909150-4062-4A8A-8111-E380A3658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467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2" name="Rectangle 397">
            <a:extLst>
              <a:ext uri="{FF2B5EF4-FFF2-40B4-BE49-F238E27FC236}">
                <a16:creationId xmlns:a16="http://schemas.microsoft.com/office/drawing/2014/main" id="{A55A9A57-7570-479A-9BCF-08D2A5290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5467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3" name="Line 398">
            <a:extLst>
              <a:ext uri="{FF2B5EF4-FFF2-40B4-BE49-F238E27FC236}">
                <a16:creationId xmlns:a16="http://schemas.microsoft.com/office/drawing/2014/main" id="{F6C22FF5-CEDF-43D2-955F-2C89B414C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5467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4" name="Rectangle 399">
            <a:extLst>
              <a:ext uri="{FF2B5EF4-FFF2-40B4-BE49-F238E27FC236}">
                <a16:creationId xmlns:a16="http://schemas.microsoft.com/office/drawing/2014/main" id="{FD3B8B90-FB5A-4C9B-8CAE-BA2167238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5467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5" name="Line 400">
            <a:extLst>
              <a:ext uri="{FF2B5EF4-FFF2-40B4-BE49-F238E27FC236}">
                <a16:creationId xmlns:a16="http://schemas.microsoft.com/office/drawing/2014/main" id="{F978AF89-EFF3-4D92-9AE9-C42269BD0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467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6" name="Line 401">
            <a:extLst>
              <a:ext uri="{FF2B5EF4-FFF2-40B4-BE49-F238E27FC236}">
                <a16:creationId xmlns:a16="http://schemas.microsoft.com/office/drawing/2014/main" id="{7DE149BE-F656-4BC7-A19C-F81F30492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467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7" name="Rectangle 402">
            <a:extLst>
              <a:ext uri="{FF2B5EF4-FFF2-40B4-BE49-F238E27FC236}">
                <a16:creationId xmlns:a16="http://schemas.microsoft.com/office/drawing/2014/main" id="{3AA937B4-1558-46E6-9AF5-D427C962E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5467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8" name="Line 403">
            <a:extLst>
              <a:ext uri="{FF2B5EF4-FFF2-40B4-BE49-F238E27FC236}">
                <a16:creationId xmlns:a16="http://schemas.microsoft.com/office/drawing/2014/main" id="{4E34F59F-4A80-430D-AA6E-7B3AF57D6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467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9" name="Line 404">
            <a:extLst>
              <a:ext uri="{FF2B5EF4-FFF2-40B4-BE49-F238E27FC236}">
                <a16:creationId xmlns:a16="http://schemas.microsoft.com/office/drawing/2014/main" id="{03CD772F-21C4-44FD-B320-E48BFFF4F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467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0" name="Rectangle 405">
            <a:extLst>
              <a:ext uri="{FF2B5EF4-FFF2-40B4-BE49-F238E27FC236}">
                <a16:creationId xmlns:a16="http://schemas.microsoft.com/office/drawing/2014/main" id="{46AD8BA0-8496-4F94-836A-C35EBF18C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5467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1" name="Line 406">
            <a:extLst>
              <a:ext uri="{FF2B5EF4-FFF2-40B4-BE49-F238E27FC236}">
                <a16:creationId xmlns:a16="http://schemas.microsoft.com/office/drawing/2014/main" id="{BF29E762-8D35-42AF-A3C3-FEB4B6631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5467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2" name="Rectangle 407">
            <a:extLst>
              <a:ext uri="{FF2B5EF4-FFF2-40B4-BE49-F238E27FC236}">
                <a16:creationId xmlns:a16="http://schemas.microsoft.com/office/drawing/2014/main" id="{87B51406-B985-435E-9F3F-958093FB6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5467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3" name="Line 409">
            <a:extLst>
              <a:ext uri="{FF2B5EF4-FFF2-40B4-BE49-F238E27FC236}">
                <a16:creationId xmlns:a16="http://schemas.microsoft.com/office/drawing/2014/main" id="{89C2E388-D723-4316-9DFF-16B058A8D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467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4" name="Line 410">
            <a:extLst>
              <a:ext uri="{FF2B5EF4-FFF2-40B4-BE49-F238E27FC236}">
                <a16:creationId xmlns:a16="http://schemas.microsoft.com/office/drawing/2014/main" id="{CFEB4D9E-50D3-4002-879C-4A453BE8B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467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5" name="Rectangle 411">
            <a:extLst>
              <a:ext uri="{FF2B5EF4-FFF2-40B4-BE49-F238E27FC236}">
                <a16:creationId xmlns:a16="http://schemas.microsoft.com/office/drawing/2014/main" id="{F9E39E58-1F43-4EDF-BABE-5F3BDF82A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5610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6" name="Line 412">
            <a:extLst>
              <a:ext uri="{FF2B5EF4-FFF2-40B4-BE49-F238E27FC236}">
                <a16:creationId xmlns:a16="http://schemas.microsoft.com/office/drawing/2014/main" id="{D386B916-B8BC-4431-9773-23491435F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610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7" name="Rectangle 413">
            <a:extLst>
              <a:ext uri="{FF2B5EF4-FFF2-40B4-BE49-F238E27FC236}">
                <a16:creationId xmlns:a16="http://schemas.microsoft.com/office/drawing/2014/main" id="{676AE8DF-DCC7-454C-82D2-65D035489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5610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8" name="Line 414">
            <a:extLst>
              <a:ext uri="{FF2B5EF4-FFF2-40B4-BE49-F238E27FC236}">
                <a16:creationId xmlns:a16="http://schemas.microsoft.com/office/drawing/2014/main" id="{A9C58B26-7B1D-496C-9F1A-C5CA9A189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610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9" name="Rectangle 415">
            <a:extLst>
              <a:ext uri="{FF2B5EF4-FFF2-40B4-BE49-F238E27FC236}">
                <a16:creationId xmlns:a16="http://schemas.microsoft.com/office/drawing/2014/main" id="{C6D5CA32-6026-47A9-89CC-8C7F1153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5610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0" name="Line 416">
            <a:extLst>
              <a:ext uri="{FF2B5EF4-FFF2-40B4-BE49-F238E27FC236}">
                <a16:creationId xmlns:a16="http://schemas.microsoft.com/office/drawing/2014/main" id="{C83E2475-A0B0-49C0-9C4D-90A3E0E54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610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1" name="Rectangle 417">
            <a:extLst>
              <a:ext uri="{FF2B5EF4-FFF2-40B4-BE49-F238E27FC236}">
                <a16:creationId xmlns:a16="http://schemas.microsoft.com/office/drawing/2014/main" id="{90FF42E4-3D45-442B-80A5-3E00CBB40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5610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2" name="Line 418">
            <a:extLst>
              <a:ext uri="{FF2B5EF4-FFF2-40B4-BE49-F238E27FC236}">
                <a16:creationId xmlns:a16="http://schemas.microsoft.com/office/drawing/2014/main" id="{EBDD8411-4226-442F-9D73-B3D9E5CF6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610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3" name="Rectangle 419">
            <a:extLst>
              <a:ext uri="{FF2B5EF4-FFF2-40B4-BE49-F238E27FC236}">
                <a16:creationId xmlns:a16="http://schemas.microsoft.com/office/drawing/2014/main" id="{5D3374AE-9438-46C5-8B15-2959679CC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7880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84" name="Rectangle 420">
            <a:extLst>
              <a:ext uri="{FF2B5EF4-FFF2-40B4-BE49-F238E27FC236}">
                <a16:creationId xmlns:a16="http://schemas.microsoft.com/office/drawing/2014/main" id="{DF36456B-7775-4E78-8E05-84228B81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7880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85" name="Rectangle 421">
            <a:extLst>
              <a:ext uri="{FF2B5EF4-FFF2-40B4-BE49-F238E27FC236}">
                <a16:creationId xmlns:a16="http://schemas.microsoft.com/office/drawing/2014/main" id="{ED85BA91-D1E7-4170-AEB0-62D2F627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7626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6" name="Line 422">
            <a:extLst>
              <a:ext uri="{FF2B5EF4-FFF2-40B4-BE49-F238E27FC236}">
                <a16:creationId xmlns:a16="http://schemas.microsoft.com/office/drawing/2014/main" id="{A5916E7E-9246-4DE2-87C7-EED733C6B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626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7" name="Line 423">
            <a:extLst>
              <a:ext uri="{FF2B5EF4-FFF2-40B4-BE49-F238E27FC236}">
                <a16:creationId xmlns:a16="http://schemas.microsoft.com/office/drawing/2014/main" id="{6D832DD7-8A5D-4B10-B779-E5EBA3EDD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626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8" name="Rectangle 424">
            <a:extLst>
              <a:ext uri="{FF2B5EF4-FFF2-40B4-BE49-F238E27FC236}">
                <a16:creationId xmlns:a16="http://schemas.microsoft.com/office/drawing/2014/main" id="{FDF4202C-5DAD-4F6B-9EB8-08EE76490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7626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9" name="Line 425">
            <a:extLst>
              <a:ext uri="{FF2B5EF4-FFF2-40B4-BE49-F238E27FC236}">
                <a16:creationId xmlns:a16="http://schemas.microsoft.com/office/drawing/2014/main" id="{6E15E153-3BB6-4621-B928-E1ECD171A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7626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0" name="Rectangle 426">
            <a:extLst>
              <a:ext uri="{FF2B5EF4-FFF2-40B4-BE49-F238E27FC236}">
                <a16:creationId xmlns:a16="http://schemas.microsoft.com/office/drawing/2014/main" id="{735BFE41-DB3D-42F9-A104-57EFCB4C8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7626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1" name="Line 427">
            <a:extLst>
              <a:ext uri="{FF2B5EF4-FFF2-40B4-BE49-F238E27FC236}">
                <a16:creationId xmlns:a16="http://schemas.microsoft.com/office/drawing/2014/main" id="{B52CBC46-EFE5-4FB4-AD1D-BB9FB5AA1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626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2" name="Line 428">
            <a:extLst>
              <a:ext uri="{FF2B5EF4-FFF2-40B4-BE49-F238E27FC236}">
                <a16:creationId xmlns:a16="http://schemas.microsoft.com/office/drawing/2014/main" id="{AD07FFAB-F41E-4996-9B24-28F7DC181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626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3" name="Rectangle 429">
            <a:extLst>
              <a:ext uri="{FF2B5EF4-FFF2-40B4-BE49-F238E27FC236}">
                <a16:creationId xmlns:a16="http://schemas.microsoft.com/office/drawing/2014/main" id="{539A1134-6448-4E51-9F3F-58597F094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626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4" name="Line 430">
            <a:extLst>
              <a:ext uri="{FF2B5EF4-FFF2-40B4-BE49-F238E27FC236}">
                <a16:creationId xmlns:a16="http://schemas.microsoft.com/office/drawing/2014/main" id="{CFBD3CC4-0B77-485E-89F1-0D45FB1D0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626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5" name="Line 431">
            <a:extLst>
              <a:ext uri="{FF2B5EF4-FFF2-40B4-BE49-F238E27FC236}">
                <a16:creationId xmlns:a16="http://schemas.microsoft.com/office/drawing/2014/main" id="{23CF4019-EADD-4F9C-BD46-C6159A510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626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6" name="Rectangle 432">
            <a:extLst>
              <a:ext uri="{FF2B5EF4-FFF2-40B4-BE49-F238E27FC236}">
                <a16:creationId xmlns:a16="http://schemas.microsoft.com/office/drawing/2014/main" id="{75052A4C-8F1A-4FC1-AB36-90ECF7A66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7626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7" name="Line 433">
            <a:extLst>
              <a:ext uri="{FF2B5EF4-FFF2-40B4-BE49-F238E27FC236}">
                <a16:creationId xmlns:a16="http://schemas.microsoft.com/office/drawing/2014/main" id="{33525400-D1D5-4AEF-A89D-797FAB5F4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7626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8" name="Rectangle 434">
            <a:extLst>
              <a:ext uri="{FF2B5EF4-FFF2-40B4-BE49-F238E27FC236}">
                <a16:creationId xmlns:a16="http://schemas.microsoft.com/office/drawing/2014/main" id="{C881695B-0D39-4E84-820B-8D55A8FAD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7626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9" name="Line 435">
            <a:extLst>
              <a:ext uri="{FF2B5EF4-FFF2-40B4-BE49-F238E27FC236}">
                <a16:creationId xmlns:a16="http://schemas.microsoft.com/office/drawing/2014/main" id="{035AD534-4706-4725-B283-D1E78E38A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626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0" name="Line 436">
            <a:extLst>
              <a:ext uri="{FF2B5EF4-FFF2-40B4-BE49-F238E27FC236}">
                <a16:creationId xmlns:a16="http://schemas.microsoft.com/office/drawing/2014/main" id="{9F9AE192-5F72-4670-8518-9EF5908F5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626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1" name="Rectangle 437">
            <a:extLst>
              <a:ext uri="{FF2B5EF4-FFF2-40B4-BE49-F238E27FC236}">
                <a16:creationId xmlns:a16="http://schemas.microsoft.com/office/drawing/2014/main" id="{798CD7EC-0239-4FA4-ADEA-8B69F6184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7769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2" name="Line 438">
            <a:extLst>
              <a:ext uri="{FF2B5EF4-FFF2-40B4-BE49-F238E27FC236}">
                <a16:creationId xmlns:a16="http://schemas.microsoft.com/office/drawing/2014/main" id="{4BB99BF6-6D5A-4C68-88AE-AB9162A17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769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3" name="Rectangle 439">
            <a:extLst>
              <a:ext uri="{FF2B5EF4-FFF2-40B4-BE49-F238E27FC236}">
                <a16:creationId xmlns:a16="http://schemas.microsoft.com/office/drawing/2014/main" id="{257CDD58-9ECF-4513-8DC3-9F98607F2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7769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4" name="Line 440">
            <a:extLst>
              <a:ext uri="{FF2B5EF4-FFF2-40B4-BE49-F238E27FC236}">
                <a16:creationId xmlns:a16="http://schemas.microsoft.com/office/drawing/2014/main" id="{A62106CE-2E6B-40BD-9E05-C339BB27B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769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5" name="Rectangle 441">
            <a:extLst>
              <a:ext uri="{FF2B5EF4-FFF2-40B4-BE49-F238E27FC236}">
                <a16:creationId xmlns:a16="http://schemas.microsoft.com/office/drawing/2014/main" id="{1F2ECC60-D873-4B31-BF65-DBDDCD622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769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6" name="Line 442">
            <a:extLst>
              <a:ext uri="{FF2B5EF4-FFF2-40B4-BE49-F238E27FC236}">
                <a16:creationId xmlns:a16="http://schemas.microsoft.com/office/drawing/2014/main" id="{20CBAD4A-ACAD-4932-8E12-A39E30D30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769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7" name="Rectangle 443">
            <a:extLst>
              <a:ext uri="{FF2B5EF4-FFF2-40B4-BE49-F238E27FC236}">
                <a16:creationId xmlns:a16="http://schemas.microsoft.com/office/drawing/2014/main" id="{E5190A5D-D2E5-4268-9AAB-44220F5C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7769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8" name="Line 444">
            <a:extLst>
              <a:ext uri="{FF2B5EF4-FFF2-40B4-BE49-F238E27FC236}">
                <a16:creationId xmlns:a16="http://schemas.microsoft.com/office/drawing/2014/main" id="{AA2655AC-CD3E-43FF-8F6A-5739E3D7B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769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9" name="Rectangle 445">
            <a:extLst>
              <a:ext uri="{FF2B5EF4-FFF2-40B4-BE49-F238E27FC236}">
                <a16:creationId xmlns:a16="http://schemas.microsoft.com/office/drawing/2014/main" id="{DD1C544B-9884-4240-BDB0-A87FACC36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6002338"/>
            <a:ext cx="596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210" name="Rectangle 446">
            <a:extLst>
              <a:ext uri="{FF2B5EF4-FFF2-40B4-BE49-F238E27FC236}">
                <a16:creationId xmlns:a16="http://schemas.microsoft.com/office/drawing/2014/main" id="{1ECF7BE7-E3BF-4228-84D6-EE89047F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6002338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211" name="Rectangle 447">
            <a:extLst>
              <a:ext uri="{FF2B5EF4-FFF2-40B4-BE49-F238E27FC236}">
                <a16:creationId xmlns:a16="http://schemas.microsoft.com/office/drawing/2014/main" id="{1D2A7F89-5D56-40B5-A271-7B81EB327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9769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2" name="Line 448">
            <a:extLst>
              <a:ext uri="{FF2B5EF4-FFF2-40B4-BE49-F238E27FC236}">
                <a16:creationId xmlns:a16="http://schemas.microsoft.com/office/drawing/2014/main" id="{5B092061-71B9-403F-B046-248D60FF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769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3" name="Line 449">
            <a:extLst>
              <a:ext uri="{FF2B5EF4-FFF2-40B4-BE49-F238E27FC236}">
                <a16:creationId xmlns:a16="http://schemas.microsoft.com/office/drawing/2014/main" id="{103E432E-1276-4981-98EB-0590167D4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769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4" name="Rectangle 450">
            <a:extLst>
              <a:ext uri="{FF2B5EF4-FFF2-40B4-BE49-F238E27FC236}">
                <a16:creationId xmlns:a16="http://schemas.microsoft.com/office/drawing/2014/main" id="{FFE9BD6C-560C-4A59-B9C2-4643EC629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976938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5" name="Line 451">
            <a:extLst>
              <a:ext uri="{FF2B5EF4-FFF2-40B4-BE49-F238E27FC236}">
                <a16:creationId xmlns:a16="http://schemas.microsoft.com/office/drawing/2014/main" id="{9C55FE8B-1558-4BFC-8D87-7E1FE5100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976938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6" name="Rectangle 452">
            <a:extLst>
              <a:ext uri="{FF2B5EF4-FFF2-40B4-BE49-F238E27FC236}">
                <a16:creationId xmlns:a16="http://schemas.microsoft.com/office/drawing/2014/main" id="{6FC84CE7-C90C-42C8-AF5E-859E5B772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9769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7" name="Line 453">
            <a:extLst>
              <a:ext uri="{FF2B5EF4-FFF2-40B4-BE49-F238E27FC236}">
                <a16:creationId xmlns:a16="http://schemas.microsoft.com/office/drawing/2014/main" id="{737BDB97-C0AA-4B02-ACDE-EF6A23BC1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769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8" name="Line 454">
            <a:extLst>
              <a:ext uri="{FF2B5EF4-FFF2-40B4-BE49-F238E27FC236}">
                <a16:creationId xmlns:a16="http://schemas.microsoft.com/office/drawing/2014/main" id="{338C0F30-6959-431C-9852-8F67DB8BE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769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9" name="Rectangle 455">
            <a:extLst>
              <a:ext uri="{FF2B5EF4-FFF2-40B4-BE49-F238E27FC236}">
                <a16:creationId xmlns:a16="http://schemas.microsoft.com/office/drawing/2014/main" id="{FCD92EAD-D79D-45C5-B2CE-8B7B35481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769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0" name="Line 456">
            <a:extLst>
              <a:ext uri="{FF2B5EF4-FFF2-40B4-BE49-F238E27FC236}">
                <a16:creationId xmlns:a16="http://schemas.microsoft.com/office/drawing/2014/main" id="{C56C4CC6-E97A-4F77-8E71-444933B41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769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1" name="Line 457">
            <a:extLst>
              <a:ext uri="{FF2B5EF4-FFF2-40B4-BE49-F238E27FC236}">
                <a16:creationId xmlns:a16="http://schemas.microsoft.com/office/drawing/2014/main" id="{F4095158-C691-49B9-BD1C-CA9DC1302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769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2" name="Rectangle 458">
            <a:extLst>
              <a:ext uri="{FF2B5EF4-FFF2-40B4-BE49-F238E27FC236}">
                <a16:creationId xmlns:a16="http://schemas.microsoft.com/office/drawing/2014/main" id="{14E2234C-4FC9-4C58-A5B8-C812E3E6B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976938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3" name="Line 459">
            <a:extLst>
              <a:ext uri="{FF2B5EF4-FFF2-40B4-BE49-F238E27FC236}">
                <a16:creationId xmlns:a16="http://schemas.microsoft.com/office/drawing/2014/main" id="{A4C76463-14B2-4CF8-AC8D-861348549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976938"/>
            <a:ext cx="201612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4" name="Rectangle 460">
            <a:extLst>
              <a:ext uri="{FF2B5EF4-FFF2-40B4-BE49-F238E27FC236}">
                <a16:creationId xmlns:a16="http://schemas.microsoft.com/office/drawing/2014/main" id="{F484B96D-1647-4509-81A8-1DF90310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9769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5" name="Line 461">
            <a:extLst>
              <a:ext uri="{FF2B5EF4-FFF2-40B4-BE49-F238E27FC236}">
                <a16:creationId xmlns:a16="http://schemas.microsoft.com/office/drawing/2014/main" id="{685763C8-E9EA-411B-84DD-40DAA1271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769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6" name="Line 462">
            <a:extLst>
              <a:ext uri="{FF2B5EF4-FFF2-40B4-BE49-F238E27FC236}">
                <a16:creationId xmlns:a16="http://schemas.microsoft.com/office/drawing/2014/main" id="{8DD9134D-B2ED-409B-8947-B192B0D55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769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7" name="Rectangle 463">
            <a:extLst>
              <a:ext uri="{FF2B5EF4-FFF2-40B4-BE49-F238E27FC236}">
                <a16:creationId xmlns:a16="http://schemas.microsoft.com/office/drawing/2014/main" id="{0211A56D-A983-4EF8-A052-517A74355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9928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8" name="Line 464">
            <a:extLst>
              <a:ext uri="{FF2B5EF4-FFF2-40B4-BE49-F238E27FC236}">
                <a16:creationId xmlns:a16="http://schemas.microsoft.com/office/drawing/2014/main" id="{31305B2A-0804-4AA3-AD2E-CC9168368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928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9" name="Rectangle 465">
            <a:extLst>
              <a:ext uri="{FF2B5EF4-FFF2-40B4-BE49-F238E27FC236}">
                <a16:creationId xmlns:a16="http://schemas.microsoft.com/office/drawing/2014/main" id="{DBA67FBD-CE68-4A54-861E-3F96C3371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9928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0" name="Line 466">
            <a:extLst>
              <a:ext uri="{FF2B5EF4-FFF2-40B4-BE49-F238E27FC236}">
                <a16:creationId xmlns:a16="http://schemas.microsoft.com/office/drawing/2014/main" id="{D8480573-19CB-4DDB-990A-E5C5CCC28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928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1" name="Rectangle 467">
            <a:extLst>
              <a:ext uri="{FF2B5EF4-FFF2-40B4-BE49-F238E27FC236}">
                <a16:creationId xmlns:a16="http://schemas.microsoft.com/office/drawing/2014/main" id="{38D02F52-3DBA-45C2-A65B-19D467CBB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928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2" name="Line 468">
            <a:extLst>
              <a:ext uri="{FF2B5EF4-FFF2-40B4-BE49-F238E27FC236}">
                <a16:creationId xmlns:a16="http://schemas.microsoft.com/office/drawing/2014/main" id="{DA7B9F71-CD35-4262-8E9B-24E5016D6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928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3" name="Rectangle 469">
            <a:extLst>
              <a:ext uri="{FF2B5EF4-FFF2-40B4-BE49-F238E27FC236}">
                <a16:creationId xmlns:a16="http://schemas.microsoft.com/office/drawing/2014/main" id="{FD7B2D53-EFEF-42A0-9F0E-A276B22D7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9928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4" name="Line 470">
            <a:extLst>
              <a:ext uri="{FF2B5EF4-FFF2-40B4-BE49-F238E27FC236}">
                <a16:creationId xmlns:a16="http://schemas.microsoft.com/office/drawing/2014/main" id="{9DB60987-7CF7-44A5-83FD-19F6CC835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928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5" name="Rectangle 471">
            <a:extLst>
              <a:ext uri="{FF2B5EF4-FFF2-40B4-BE49-F238E27FC236}">
                <a16:creationId xmlns:a16="http://schemas.microsoft.com/office/drawing/2014/main" id="{38A3B59B-FB16-49AC-AEE3-CE2AC737F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838" y="6362700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CI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161236" name="Rectangle 472">
            <a:extLst>
              <a:ext uri="{FF2B5EF4-FFF2-40B4-BE49-F238E27FC236}">
                <a16:creationId xmlns:a16="http://schemas.microsoft.com/office/drawing/2014/main" id="{6ED7D16D-F7E1-4762-8875-080ABB6D8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975" y="6362700"/>
            <a:ext cx="1028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sub-QCI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161237" name="Rectangle 473">
            <a:extLst>
              <a:ext uri="{FF2B5EF4-FFF2-40B4-BE49-F238E27FC236}">
                <a16:creationId xmlns:a16="http://schemas.microsoft.com/office/drawing/2014/main" id="{310D2BBA-6383-4687-8866-42E823443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8" name="Line 474">
            <a:extLst>
              <a:ext uri="{FF2B5EF4-FFF2-40B4-BE49-F238E27FC236}">
                <a16:creationId xmlns:a16="http://schemas.microsoft.com/office/drawing/2014/main" id="{407431E8-A964-45E3-964C-5F6D4A0C1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9" name="Line 475">
            <a:extLst>
              <a:ext uri="{FF2B5EF4-FFF2-40B4-BE49-F238E27FC236}">
                <a16:creationId xmlns:a16="http://schemas.microsoft.com/office/drawing/2014/main" id="{82EBE0C4-0A59-44CA-89DC-B37B2CC9E5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0" name="Rectangle 476">
            <a:extLst>
              <a:ext uri="{FF2B5EF4-FFF2-40B4-BE49-F238E27FC236}">
                <a16:creationId xmlns:a16="http://schemas.microsoft.com/office/drawing/2014/main" id="{50B62F67-7183-4DAD-A309-B9ED5EAB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1" name="Line 477">
            <a:extLst>
              <a:ext uri="{FF2B5EF4-FFF2-40B4-BE49-F238E27FC236}">
                <a16:creationId xmlns:a16="http://schemas.microsoft.com/office/drawing/2014/main" id="{E4CD61F7-7381-4087-9CD7-D8482A972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2" name="Line 478">
            <a:extLst>
              <a:ext uri="{FF2B5EF4-FFF2-40B4-BE49-F238E27FC236}">
                <a16:creationId xmlns:a16="http://schemas.microsoft.com/office/drawing/2014/main" id="{A961481D-54E5-40C3-A02B-C461D5AF9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3" name="Rectangle 479">
            <a:extLst>
              <a:ext uri="{FF2B5EF4-FFF2-40B4-BE49-F238E27FC236}">
                <a16:creationId xmlns:a16="http://schemas.microsoft.com/office/drawing/2014/main" id="{7DB61C1F-D1DE-4E15-9E5F-53FD509C8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6192838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4" name="Line 480">
            <a:extLst>
              <a:ext uri="{FF2B5EF4-FFF2-40B4-BE49-F238E27FC236}">
                <a16:creationId xmlns:a16="http://schemas.microsoft.com/office/drawing/2014/main" id="{D20311A0-7277-44AA-9B91-B5C6BDDAC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6192838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5" name="Rectangle 481">
            <a:extLst>
              <a:ext uri="{FF2B5EF4-FFF2-40B4-BE49-F238E27FC236}">
                <a16:creationId xmlns:a16="http://schemas.microsoft.com/office/drawing/2014/main" id="{0F2352BD-B7DE-49C7-AA37-6ACF03FB1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6" name="Line 482">
            <a:extLst>
              <a:ext uri="{FF2B5EF4-FFF2-40B4-BE49-F238E27FC236}">
                <a16:creationId xmlns:a16="http://schemas.microsoft.com/office/drawing/2014/main" id="{08BAFB00-D9A9-41AB-BE8D-3AC2813C7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7" name="Line 483">
            <a:extLst>
              <a:ext uri="{FF2B5EF4-FFF2-40B4-BE49-F238E27FC236}">
                <a16:creationId xmlns:a16="http://schemas.microsoft.com/office/drawing/2014/main" id="{77C188D2-48B8-4F38-995C-A530B4F6C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8" name="Rectangle 484">
            <a:extLst>
              <a:ext uri="{FF2B5EF4-FFF2-40B4-BE49-F238E27FC236}">
                <a16:creationId xmlns:a16="http://schemas.microsoft.com/office/drawing/2014/main" id="{67A8D003-AD30-4559-B947-9145E581A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9" name="Line 485">
            <a:extLst>
              <a:ext uri="{FF2B5EF4-FFF2-40B4-BE49-F238E27FC236}">
                <a16:creationId xmlns:a16="http://schemas.microsoft.com/office/drawing/2014/main" id="{375491E4-B234-4F95-88DD-8AE2D3D51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0" name="Line 486">
            <a:extLst>
              <a:ext uri="{FF2B5EF4-FFF2-40B4-BE49-F238E27FC236}">
                <a16:creationId xmlns:a16="http://schemas.microsoft.com/office/drawing/2014/main" id="{051C8D81-89A8-42E1-B083-5D304905A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1" name="Rectangle 487">
            <a:extLst>
              <a:ext uri="{FF2B5EF4-FFF2-40B4-BE49-F238E27FC236}">
                <a16:creationId xmlns:a16="http://schemas.microsoft.com/office/drawing/2014/main" id="{EC14F19A-A275-43ED-8F6E-B08A5C1AE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2" name="Line 488">
            <a:extLst>
              <a:ext uri="{FF2B5EF4-FFF2-40B4-BE49-F238E27FC236}">
                <a16:creationId xmlns:a16="http://schemas.microsoft.com/office/drawing/2014/main" id="{ED159178-2545-401F-9C91-17722D9EF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3" name="Line 489">
            <a:extLst>
              <a:ext uri="{FF2B5EF4-FFF2-40B4-BE49-F238E27FC236}">
                <a16:creationId xmlns:a16="http://schemas.microsoft.com/office/drawing/2014/main" id="{13560F96-A6DC-4993-8A65-FB3961328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4" name="Rectangle 490">
            <a:extLst>
              <a:ext uri="{FF2B5EF4-FFF2-40B4-BE49-F238E27FC236}">
                <a16:creationId xmlns:a16="http://schemas.microsoft.com/office/drawing/2014/main" id="{87E1F919-5898-4610-9B4B-FD8BC73AB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5" name="Line 491">
            <a:extLst>
              <a:ext uri="{FF2B5EF4-FFF2-40B4-BE49-F238E27FC236}">
                <a16:creationId xmlns:a16="http://schemas.microsoft.com/office/drawing/2014/main" id="{C22C7A87-8156-4011-B473-741CD953A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6" name="Line 492">
            <a:extLst>
              <a:ext uri="{FF2B5EF4-FFF2-40B4-BE49-F238E27FC236}">
                <a16:creationId xmlns:a16="http://schemas.microsoft.com/office/drawing/2014/main" id="{42B06516-0DBD-4957-B66D-C101DD201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7" name="Rectangle 493">
            <a:extLst>
              <a:ext uri="{FF2B5EF4-FFF2-40B4-BE49-F238E27FC236}">
                <a16:creationId xmlns:a16="http://schemas.microsoft.com/office/drawing/2014/main" id="{17BCD34F-83B4-4FCC-A037-90B5A88AD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192838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8" name="Line 494">
            <a:extLst>
              <a:ext uri="{FF2B5EF4-FFF2-40B4-BE49-F238E27FC236}">
                <a16:creationId xmlns:a16="http://schemas.microsoft.com/office/drawing/2014/main" id="{ED5F1944-EE71-4DCC-B7C7-9DB1CD275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6192838"/>
            <a:ext cx="201612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9" name="Rectangle 495">
            <a:extLst>
              <a:ext uri="{FF2B5EF4-FFF2-40B4-BE49-F238E27FC236}">
                <a16:creationId xmlns:a16="http://schemas.microsoft.com/office/drawing/2014/main" id="{7A51DE0B-CAB3-4FAA-B5EC-0C05CB087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60" name="Line 496">
            <a:extLst>
              <a:ext uri="{FF2B5EF4-FFF2-40B4-BE49-F238E27FC236}">
                <a16:creationId xmlns:a16="http://schemas.microsoft.com/office/drawing/2014/main" id="{C4C8EFC1-2A9B-48A7-A123-25675CDD2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1" name="Line 497">
            <a:extLst>
              <a:ext uri="{FF2B5EF4-FFF2-40B4-BE49-F238E27FC236}">
                <a16:creationId xmlns:a16="http://schemas.microsoft.com/office/drawing/2014/main" id="{212CDFAD-12CF-4A30-BBF5-ED2B0CEEA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2" name="Rectangle 498">
            <a:extLst>
              <a:ext uri="{FF2B5EF4-FFF2-40B4-BE49-F238E27FC236}">
                <a16:creationId xmlns:a16="http://schemas.microsoft.com/office/drawing/2014/main" id="{F00146F2-C586-4C64-8E27-82766A0D2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63" name="Line 499">
            <a:extLst>
              <a:ext uri="{FF2B5EF4-FFF2-40B4-BE49-F238E27FC236}">
                <a16:creationId xmlns:a16="http://schemas.microsoft.com/office/drawing/2014/main" id="{8AAC4C0D-9697-4FA8-A1C6-0B6B624F4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4" name="Line 500">
            <a:extLst>
              <a:ext uri="{FF2B5EF4-FFF2-40B4-BE49-F238E27FC236}">
                <a16:creationId xmlns:a16="http://schemas.microsoft.com/office/drawing/2014/main" id="{230B3EEF-E8EF-4B35-8DA0-8824C51CE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5" name="投影片編號版面配置區 495">
            <a:extLst>
              <a:ext uri="{FF2B5EF4-FFF2-40B4-BE49-F238E27FC236}">
                <a16:creationId xmlns:a16="http://schemas.microsoft.com/office/drawing/2014/main" id="{CC115956-8DD9-4C52-A93D-7DC9AF19A13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9DF581-2763-4AEF-B9BF-97CCE7C67D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4">
            <a:extLst>
              <a:ext uri="{FF2B5EF4-FFF2-40B4-BE49-F238E27FC236}">
                <a16:creationId xmlns:a16="http://schemas.microsoft.com/office/drawing/2014/main" id="{9C04969F-8C44-4138-AC4A-CAC8E9EBB2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2D3D9F-FE45-4843-A312-DE6A779D1052}" type="slidenum">
              <a:rPr lang="zh-TW" altLang="en-US" sz="1400" smtClean="0">
                <a:latin typeface="Times New Roman" panose="02020603050405020304" pitchFamily="18" charset="0"/>
              </a:rPr>
              <a:pPr/>
              <a:t>1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D801ABDA-3546-41ED-9C57-711860DCA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00025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: Main Features wrt H.261 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D0640BB9-E065-40C9-A0B0-ADAAF032B6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0" y="1371600"/>
            <a:ext cx="9372600" cy="508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alf-pixel motion estimation (range -16 to 15.5) with motion vector prediction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ur negotiable options: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Unrestricted motion vector: motion vectors can point outside the picture,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 maximum range for motion vectors: -31,5 to 31.5 instead of -16 to 15.5</a:t>
            </a: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Advanced prediction mode: 8x8 motion vectors, overlapped block motion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compensation (OBMC), motion vector can point outside the picture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Syntax-based arithmetic coding (about 5% decrease in bit-rate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PB-frame mode (similar to dual-prime motion estimation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Reduced overhead: optional GOB header and BCH, 3-D VLC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Different VLC tables at macroblock and block levels</a:t>
            </a: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161797" name="投影片編號版面配置區 3">
            <a:extLst>
              <a:ext uri="{FF2B5EF4-FFF2-40B4-BE49-F238E27FC236}">
                <a16:creationId xmlns:a16="http://schemas.microsoft.com/office/drawing/2014/main" id="{FD012F63-9C64-407D-A902-583B21408F1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10B067F-8854-4BDA-A2CC-B8CC6984D32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4">
            <a:extLst>
              <a:ext uri="{FF2B5EF4-FFF2-40B4-BE49-F238E27FC236}">
                <a16:creationId xmlns:a16="http://schemas.microsoft.com/office/drawing/2014/main" id="{83064C08-AAC5-432B-AD21-19EA761B7A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F6A379-C8F8-4268-A794-8B6F9F55CAB1}" type="slidenum">
              <a:rPr lang="zh-TW" altLang="en-US" sz="1400" smtClean="0">
                <a:latin typeface="Times New Roman" panose="02020603050405020304" pitchFamily="18" charset="0"/>
              </a:rPr>
              <a:pPr/>
              <a:t>1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F334FBA8-780B-436A-8606-94FC7CE68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13" y="1955800"/>
            <a:ext cx="6540500" cy="42545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62820" name="Group 3">
            <a:extLst>
              <a:ext uri="{FF2B5EF4-FFF2-40B4-BE49-F238E27FC236}">
                <a16:creationId xmlns:a16="http://schemas.microsoft.com/office/drawing/2014/main" id="{640F2E06-0465-4ABA-BE55-9548D658A03F}"/>
              </a:ext>
            </a:extLst>
          </p:cNvPr>
          <p:cNvGrpSpPr>
            <a:grpSpLocks/>
          </p:cNvGrpSpPr>
          <p:nvPr/>
        </p:nvGrpSpPr>
        <p:grpSpPr bwMode="auto">
          <a:xfrm>
            <a:off x="846138" y="2336800"/>
            <a:ext cx="7285037" cy="3490913"/>
            <a:chOff x="768" y="1646"/>
            <a:chExt cx="4589" cy="2199"/>
          </a:xfrm>
        </p:grpSpPr>
        <p:sp>
          <p:nvSpPr>
            <p:cNvPr id="162843" name="Rectangle 4">
              <a:extLst>
                <a:ext uri="{FF2B5EF4-FFF2-40B4-BE49-F238E27FC236}">
                  <a16:creationId xmlns:a16="http://schemas.microsoft.com/office/drawing/2014/main" id="{45FDCFCD-252B-44AD-88D3-5C98D7119CF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02" y="1646"/>
              <a:ext cx="198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4" name="Rectangle 5">
              <a:extLst>
                <a:ext uri="{FF2B5EF4-FFF2-40B4-BE49-F238E27FC236}">
                  <a16:creationId xmlns:a16="http://schemas.microsoft.com/office/drawing/2014/main" id="{1F50DB0C-E1D1-4B1D-BEC7-D838D5ADAD8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27" y="2554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5" name="Rectangle 6">
              <a:extLst>
                <a:ext uri="{FF2B5EF4-FFF2-40B4-BE49-F238E27FC236}">
                  <a16:creationId xmlns:a16="http://schemas.microsoft.com/office/drawing/2014/main" id="{DBDABCAC-3408-4457-B356-477F2AAC922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83" y="2563"/>
              <a:ext cx="936" cy="41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6" name="Rectangle 7">
              <a:extLst>
                <a:ext uri="{FF2B5EF4-FFF2-40B4-BE49-F238E27FC236}">
                  <a16:creationId xmlns:a16="http://schemas.microsoft.com/office/drawing/2014/main" id="{7D655CFB-3200-41C4-96C5-0BA48532BDF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81" y="2554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7" name="Rectangle 8">
              <a:extLst>
                <a:ext uri="{FF2B5EF4-FFF2-40B4-BE49-F238E27FC236}">
                  <a16:creationId xmlns:a16="http://schemas.microsoft.com/office/drawing/2014/main" id="{DF659139-C3DC-44D0-BE87-3DD04A77266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44" y="3420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8" name="Rectangle 9">
              <a:extLst>
                <a:ext uri="{FF2B5EF4-FFF2-40B4-BE49-F238E27FC236}">
                  <a16:creationId xmlns:a16="http://schemas.microsoft.com/office/drawing/2014/main" id="{E4255318-7A05-4738-8782-E619EA90D86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00" y="3429"/>
              <a:ext cx="935" cy="41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9" name="Rectangle 10">
              <a:extLst>
                <a:ext uri="{FF2B5EF4-FFF2-40B4-BE49-F238E27FC236}">
                  <a16:creationId xmlns:a16="http://schemas.microsoft.com/office/drawing/2014/main" id="{625047BF-C98F-45DB-8509-940A8D0C7A4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97" y="3420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50" name="Line 11">
              <a:extLst>
                <a:ext uri="{FF2B5EF4-FFF2-40B4-BE49-F238E27FC236}">
                  <a16:creationId xmlns:a16="http://schemas.microsoft.com/office/drawing/2014/main" id="{E143C507-E2B6-4846-A96A-3DB9B9172F6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653" y="2066"/>
              <a:ext cx="0" cy="4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1" name="Line 12">
              <a:extLst>
                <a:ext uri="{FF2B5EF4-FFF2-40B4-BE49-F238E27FC236}">
                  <a16:creationId xmlns:a16="http://schemas.microsoft.com/office/drawing/2014/main" id="{02D885C6-13D1-4CB1-BF7C-9B0F19C4380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868" y="2076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2" name="Line 13">
              <a:extLst>
                <a:ext uri="{FF2B5EF4-FFF2-40B4-BE49-F238E27FC236}">
                  <a16:creationId xmlns:a16="http://schemas.microsoft.com/office/drawing/2014/main" id="{58C4B511-A516-4E8B-A3DF-C26F52690F6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768" y="2767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3" name="Line 14">
              <a:extLst>
                <a:ext uri="{FF2B5EF4-FFF2-40B4-BE49-F238E27FC236}">
                  <a16:creationId xmlns:a16="http://schemas.microsoft.com/office/drawing/2014/main" id="{F79B5C49-AD9A-4D2C-8864-7ED90078974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3191" y="1858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4" name="Line 15">
              <a:extLst>
                <a:ext uri="{FF2B5EF4-FFF2-40B4-BE49-F238E27FC236}">
                  <a16:creationId xmlns:a16="http://schemas.microsoft.com/office/drawing/2014/main" id="{E0E98086-2BB9-41BF-9B5F-A7E92CB7D0A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439" y="1858"/>
              <a:ext cx="0" cy="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5" name="Line 16">
              <a:extLst>
                <a:ext uri="{FF2B5EF4-FFF2-40B4-BE49-F238E27FC236}">
                  <a16:creationId xmlns:a16="http://schemas.microsoft.com/office/drawing/2014/main" id="{99AB532D-125C-41E7-AEC4-01C9F3B678E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2166" y="2774"/>
              <a:ext cx="42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6" name="Line 17">
              <a:extLst>
                <a:ext uri="{FF2B5EF4-FFF2-40B4-BE49-F238E27FC236}">
                  <a16:creationId xmlns:a16="http://schemas.microsoft.com/office/drawing/2014/main" id="{74958BC7-5A9F-400F-A64E-F7D553F187A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522" y="2774"/>
              <a:ext cx="4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7" name="Line 18">
              <a:extLst>
                <a:ext uri="{FF2B5EF4-FFF2-40B4-BE49-F238E27FC236}">
                  <a16:creationId xmlns:a16="http://schemas.microsoft.com/office/drawing/2014/main" id="{43695634-F4CF-4CB7-99C2-B0E432FF9AB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910" y="2774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8" name="Line 19">
              <a:extLst>
                <a:ext uri="{FF2B5EF4-FFF2-40B4-BE49-F238E27FC236}">
                  <a16:creationId xmlns:a16="http://schemas.microsoft.com/office/drawing/2014/main" id="{DB57F95B-738C-45AE-AB43-FA1204B9489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4944" y="3625"/>
              <a:ext cx="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9" name="Line 20">
              <a:extLst>
                <a:ext uri="{FF2B5EF4-FFF2-40B4-BE49-F238E27FC236}">
                  <a16:creationId xmlns:a16="http://schemas.microsoft.com/office/drawing/2014/main" id="{AD471F4C-1498-4900-9333-B7DFC6D2F9E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3529" y="3633"/>
              <a:ext cx="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60" name="Line 21">
              <a:extLst>
                <a:ext uri="{FF2B5EF4-FFF2-40B4-BE49-F238E27FC236}">
                  <a16:creationId xmlns:a16="http://schemas.microsoft.com/office/drawing/2014/main" id="{33E261AB-EC1F-467D-9DE8-40C8E1EF5A0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2173" y="3633"/>
              <a:ext cx="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61" name="Line 22">
              <a:extLst>
                <a:ext uri="{FF2B5EF4-FFF2-40B4-BE49-F238E27FC236}">
                  <a16:creationId xmlns:a16="http://schemas.microsoft.com/office/drawing/2014/main" id="{77D629AD-ED84-42F9-A404-67E447589A0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810" y="3625"/>
              <a:ext cx="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62821" name="Rectangle 23">
            <a:extLst>
              <a:ext uri="{FF2B5EF4-FFF2-40B4-BE49-F238E27FC236}">
                <a16:creationId xmlns:a16="http://schemas.microsoft.com/office/drawing/2014/main" id="{F106CD44-D122-4113-8470-12390763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2482850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ing control</a:t>
            </a:r>
          </a:p>
        </p:txBody>
      </p:sp>
      <p:sp>
        <p:nvSpPr>
          <p:cNvPr id="162822" name="Rectangle 24">
            <a:extLst>
              <a:ext uri="{FF2B5EF4-FFF2-40B4-BE49-F238E27FC236}">
                <a16:creationId xmlns:a16="http://schemas.microsoft.com/office/drawing/2014/main" id="{AEEB3648-CF5B-4F49-8EE7-AC0EEE061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377825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ource</a:t>
            </a:r>
          </a:p>
        </p:txBody>
      </p:sp>
      <p:sp>
        <p:nvSpPr>
          <p:cNvPr id="162823" name="Rectangle 25">
            <a:extLst>
              <a:ext uri="{FF2B5EF4-FFF2-40B4-BE49-F238E27FC236}">
                <a16:creationId xmlns:a16="http://schemas.microsoft.com/office/drawing/2014/main" id="{200A312A-D985-4B0B-B456-5E68148DF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406717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r</a:t>
            </a:r>
          </a:p>
        </p:txBody>
      </p:sp>
      <p:sp>
        <p:nvSpPr>
          <p:cNvPr id="162824" name="Rectangle 26">
            <a:extLst>
              <a:ext uri="{FF2B5EF4-FFF2-40B4-BE49-F238E27FC236}">
                <a16:creationId xmlns:a16="http://schemas.microsoft.com/office/drawing/2014/main" id="{08E83163-972A-4EE2-8B4A-F190BCF3D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3814763"/>
            <a:ext cx="173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 multiplex</a:t>
            </a:r>
          </a:p>
        </p:txBody>
      </p:sp>
      <p:sp>
        <p:nvSpPr>
          <p:cNvPr id="162825" name="Rectangle 27">
            <a:extLst>
              <a:ext uri="{FF2B5EF4-FFF2-40B4-BE49-F238E27FC236}">
                <a16:creationId xmlns:a16="http://schemas.microsoft.com/office/drawing/2014/main" id="{D29070E0-44C9-4E73-9AF8-1E0025F57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408305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r</a:t>
            </a:r>
          </a:p>
        </p:txBody>
      </p:sp>
      <p:sp>
        <p:nvSpPr>
          <p:cNvPr id="162826" name="Rectangle 28">
            <a:extLst>
              <a:ext uri="{FF2B5EF4-FFF2-40B4-BE49-F238E27FC236}">
                <a16:creationId xmlns:a16="http://schemas.microsoft.com/office/drawing/2014/main" id="{6A0590E8-E20D-4766-A485-101E54CA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3794125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Transmission</a:t>
            </a:r>
          </a:p>
        </p:txBody>
      </p:sp>
      <p:sp>
        <p:nvSpPr>
          <p:cNvPr id="162827" name="Rectangle 29">
            <a:extLst>
              <a:ext uri="{FF2B5EF4-FFF2-40B4-BE49-F238E27FC236}">
                <a16:creationId xmlns:a16="http://schemas.microsoft.com/office/drawing/2014/main" id="{0A01D791-1579-4B00-B5F9-D9DAC0655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4083050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uffer</a:t>
            </a:r>
          </a:p>
        </p:txBody>
      </p:sp>
      <p:sp>
        <p:nvSpPr>
          <p:cNvPr id="162828" name="Rectangle 30">
            <a:extLst>
              <a:ext uri="{FF2B5EF4-FFF2-40B4-BE49-F238E27FC236}">
                <a16:creationId xmlns:a16="http://schemas.microsoft.com/office/drawing/2014/main" id="{1FACFE66-053F-4A89-AC06-0D0AD89E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388" y="5133975"/>
            <a:ext cx="1189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Receiving</a:t>
            </a:r>
          </a:p>
        </p:txBody>
      </p:sp>
      <p:sp>
        <p:nvSpPr>
          <p:cNvPr id="162829" name="Rectangle 31">
            <a:extLst>
              <a:ext uri="{FF2B5EF4-FFF2-40B4-BE49-F238E27FC236}">
                <a16:creationId xmlns:a16="http://schemas.microsoft.com/office/drawing/2014/main" id="{39FD4AA4-0881-442D-B0E9-2B9108E74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2538" y="5438775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uffer</a:t>
            </a:r>
          </a:p>
        </p:txBody>
      </p:sp>
      <p:sp>
        <p:nvSpPr>
          <p:cNvPr id="162830" name="Rectangle 32">
            <a:extLst>
              <a:ext uri="{FF2B5EF4-FFF2-40B4-BE49-F238E27FC236}">
                <a16:creationId xmlns:a16="http://schemas.microsoft.com/office/drawing/2014/main" id="{839A6F06-848E-47A2-97E7-DCAE3762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950" y="5216525"/>
            <a:ext cx="173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 multiplex</a:t>
            </a:r>
          </a:p>
        </p:txBody>
      </p:sp>
      <p:sp>
        <p:nvSpPr>
          <p:cNvPr id="162831" name="Rectangle 33">
            <a:extLst>
              <a:ext uri="{FF2B5EF4-FFF2-40B4-BE49-F238E27FC236}">
                <a16:creationId xmlns:a16="http://schemas.microsoft.com/office/drawing/2014/main" id="{6261560F-862A-4CED-825D-0618860F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913" y="5438775"/>
            <a:ext cx="100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decoder</a:t>
            </a:r>
          </a:p>
        </p:txBody>
      </p:sp>
      <p:sp>
        <p:nvSpPr>
          <p:cNvPr id="162832" name="Rectangle 34">
            <a:extLst>
              <a:ext uri="{FF2B5EF4-FFF2-40B4-BE49-F238E27FC236}">
                <a16:creationId xmlns:a16="http://schemas.microsoft.com/office/drawing/2014/main" id="{ED69AE6A-F32C-4772-8FE9-1B925193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514985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ource</a:t>
            </a:r>
          </a:p>
        </p:txBody>
      </p:sp>
      <p:sp>
        <p:nvSpPr>
          <p:cNvPr id="162833" name="Rectangle 35">
            <a:extLst>
              <a:ext uri="{FF2B5EF4-FFF2-40B4-BE49-F238E27FC236}">
                <a16:creationId xmlns:a16="http://schemas.microsoft.com/office/drawing/2014/main" id="{2C1D5A0D-FB88-4C5F-B277-F3784D668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5453063"/>
            <a:ext cx="100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decoder</a:t>
            </a:r>
          </a:p>
        </p:txBody>
      </p:sp>
      <p:sp>
        <p:nvSpPr>
          <p:cNvPr id="162834" name="Rectangle 36">
            <a:extLst>
              <a:ext uri="{FF2B5EF4-FFF2-40B4-BE49-F238E27FC236}">
                <a16:creationId xmlns:a16="http://schemas.microsoft.com/office/drawing/2014/main" id="{5D8FAB90-D7D5-4B4F-AF69-AAE02BD30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4540250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</a:t>
            </a:r>
          </a:p>
        </p:txBody>
      </p:sp>
      <p:sp>
        <p:nvSpPr>
          <p:cNvPr id="162835" name="Rectangle 37">
            <a:extLst>
              <a:ext uri="{FF2B5EF4-FFF2-40B4-BE49-F238E27FC236}">
                <a16:creationId xmlns:a16="http://schemas.microsoft.com/office/drawing/2014/main" id="{CFECF296-06FA-4D69-A17C-1717AF3E3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4859338"/>
            <a:ext cx="849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ignal</a:t>
            </a:r>
          </a:p>
        </p:txBody>
      </p:sp>
      <p:sp>
        <p:nvSpPr>
          <p:cNvPr id="162836" name="Rectangle 38">
            <a:extLst>
              <a:ext uri="{FF2B5EF4-FFF2-40B4-BE49-F238E27FC236}">
                <a16:creationId xmlns:a16="http://schemas.microsoft.com/office/drawing/2014/main" id="{FBCCC513-40CB-4CEF-A3D8-CEF9B53A8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4357688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d</a:t>
            </a:r>
          </a:p>
        </p:txBody>
      </p:sp>
      <p:sp>
        <p:nvSpPr>
          <p:cNvPr id="162837" name="Line 39">
            <a:extLst>
              <a:ext uri="{FF2B5EF4-FFF2-40B4-BE49-F238E27FC236}">
                <a16:creationId xmlns:a16="http://schemas.microsoft.com/office/drawing/2014/main" id="{0E28D998-E546-4DD1-B299-D0EEEA88BD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54663" y="1674813"/>
            <a:ext cx="457200" cy="258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2838" name="Rectangle 40">
            <a:extLst>
              <a:ext uri="{FF2B5EF4-FFF2-40B4-BE49-F238E27FC236}">
                <a16:creationId xmlns:a16="http://schemas.microsoft.com/office/drawing/2014/main" id="{D3DD0FB0-0356-457A-9715-483BBA020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1462088"/>
            <a:ext cx="194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External control</a:t>
            </a:r>
          </a:p>
        </p:txBody>
      </p:sp>
      <p:sp>
        <p:nvSpPr>
          <p:cNvPr id="162839" name="Rectangle 41">
            <a:extLst>
              <a:ext uri="{FF2B5EF4-FFF2-40B4-BE49-F238E27FC236}">
                <a16:creationId xmlns:a16="http://schemas.microsoft.com/office/drawing/2014/main" id="{3E24C9C2-1552-49B3-ABC2-B9F696307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4524375"/>
            <a:ext cx="175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 b="1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a) Video coder</a:t>
            </a:r>
          </a:p>
        </p:txBody>
      </p:sp>
      <p:sp>
        <p:nvSpPr>
          <p:cNvPr id="162840" name="Rectangle 42">
            <a:extLst>
              <a:ext uri="{FF2B5EF4-FFF2-40B4-BE49-F238E27FC236}">
                <a16:creationId xmlns:a16="http://schemas.microsoft.com/office/drawing/2014/main" id="{F8887022-BFD0-41D1-BFC0-C734A4C10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138" y="5849938"/>
            <a:ext cx="203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 b="1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) Video decoder</a:t>
            </a:r>
          </a:p>
        </p:txBody>
      </p:sp>
      <p:sp>
        <p:nvSpPr>
          <p:cNvPr id="694315" name="Rectangle 43">
            <a:extLst>
              <a:ext uri="{FF2B5EF4-FFF2-40B4-BE49-F238E27FC236}">
                <a16:creationId xmlns:a16="http://schemas.microsoft.com/office/drawing/2014/main" id="{6D046A5A-4661-43AA-A7D8-CF97315CB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30188"/>
            <a:ext cx="640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lock Diagram of Video Codec</a:t>
            </a:r>
          </a:p>
        </p:txBody>
      </p:sp>
      <p:sp>
        <p:nvSpPr>
          <p:cNvPr id="162842" name="投影片編號版面配置區 43">
            <a:extLst>
              <a:ext uri="{FF2B5EF4-FFF2-40B4-BE49-F238E27FC236}">
                <a16:creationId xmlns:a16="http://schemas.microsoft.com/office/drawing/2014/main" id="{415A6B39-1A57-4773-851D-BF4A12BFDC6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D9D075-8A77-405B-8370-574A7C8361B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4">
            <a:extLst>
              <a:ext uri="{FF2B5EF4-FFF2-40B4-BE49-F238E27FC236}">
                <a16:creationId xmlns:a16="http://schemas.microsoft.com/office/drawing/2014/main" id="{235EB2CB-BA06-4299-85DA-097681E0E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E0A654-4759-4410-B6A2-F774059481A8}" type="slidenum">
              <a:rPr lang="zh-TW" altLang="en-US" sz="1400" smtClean="0">
                <a:latin typeface="Times New Roman" panose="02020603050405020304" pitchFamily="18" charset="0"/>
              </a:rPr>
              <a:pPr/>
              <a:t>1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A0CEB60F-22F2-4687-939C-AEA22ACA5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57175"/>
            <a:ext cx="531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erential Motion Vector</a:t>
            </a:r>
          </a:p>
        </p:txBody>
      </p:sp>
      <p:sp>
        <p:nvSpPr>
          <p:cNvPr id="164868" name="Rectangle 3">
            <a:extLst>
              <a:ext uri="{FF2B5EF4-FFF2-40B4-BE49-F238E27FC236}">
                <a16:creationId xmlns:a16="http://schemas.microsoft.com/office/drawing/2014/main" id="{737F4675-E522-46D3-970D-30A11C63CE3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69" name="Rectangle 4">
            <a:extLst>
              <a:ext uri="{FF2B5EF4-FFF2-40B4-BE49-F238E27FC236}">
                <a16:creationId xmlns:a16="http://schemas.microsoft.com/office/drawing/2014/main" id="{937A67B1-E3BC-4DE2-9FB5-07EAEA8CFB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47813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97" name="Rectangle 5">
            <a:extLst>
              <a:ext uri="{FF2B5EF4-FFF2-40B4-BE49-F238E27FC236}">
                <a16:creationId xmlns:a16="http://schemas.microsoft.com/office/drawing/2014/main" id="{500775FB-B7E1-4ABE-92BF-5B8CCF2A0A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7338" y="19653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71" name="Rectangle 6">
            <a:extLst>
              <a:ext uri="{FF2B5EF4-FFF2-40B4-BE49-F238E27FC236}">
                <a16:creationId xmlns:a16="http://schemas.microsoft.com/office/drawing/2014/main" id="{33A9475A-2BFD-43A5-A751-AB22814FAF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25558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99" name="Rectangle 7">
            <a:extLst>
              <a:ext uri="{FF2B5EF4-FFF2-40B4-BE49-F238E27FC236}">
                <a16:creationId xmlns:a16="http://schemas.microsoft.com/office/drawing/2014/main" id="{7C551E52-7B1F-4D02-8DFE-2337C29FB7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270827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73" name="Rectangle 8">
            <a:extLst>
              <a:ext uri="{FF2B5EF4-FFF2-40B4-BE49-F238E27FC236}">
                <a16:creationId xmlns:a16="http://schemas.microsoft.com/office/drawing/2014/main" id="{40F98E92-40D1-4AF2-9017-A879959A624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47813" y="25558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1" name="Rectangle 9">
            <a:extLst>
              <a:ext uri="{FF2B5EF4-FFF2-40B4-BE49-F238E27FC236}">
                <a16:creationId xmlns:a16="http://schemas.microsoft.com/office/drawing/2014/main" id="{03C6CED1-B651-49E3-82D5-172E771C7A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85913" y="271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75" name="Rectangle 10">
            <a:extLst>
              <a:ext uri="{FF2B5EF4-FFF2-40B4-BE49-F238E27FC236}">
                <a16:creationId xmlns:a16="http://schemas.microsoft.com/office/drawing/2014/main" id="{16FB79FD-6635-4C3A-8571-18F2475C57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38388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3" name="Rectangle 11">
            <a:extLst>
              <a:ext uri="{FF2B5EF4-FFF2-40B4-BE49-F238E27FC236}">
                <a16:creationId xmlns:a16="http://schemas.microsoft.com/office/drawing/2014/main" id="{D8B6E81F-07BB-4647-B5FE-A5F634C808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28863" y="19748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4877" name="Rectangle 12">
            <a:extLst>
              <a:ext uri="{FF2B5EF4-FFF2-40B4-BE49-F238E27FC236}">
                <a16:creationId xmlns:a16="http://schemas.microsoft.com/office/drawing/2014/main" id="{8CAEAD35-0B26-4769-878B-753CDA4379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78" name="Rectangle 13">
            <a:extLst>
              <a:ext uri="{FF2B5EF4-FFF2-40B4-BE49-F238E27FC236}">
                <a16:creationId xmlns:a16="http://schemas.microsoft.com/office/drawing/2014/main" id="{6B9D24A1-7EBB-4C9B-A91B-355192ADA0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66838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6" name="Rectangle 14">
            <a:extLst>
              <a:ext uri="{FF2B5EF4-FFF2-40B4-BE49-F238E27FC236}">
                <a16:creationId xmlns:a16="http://schemas.microsoft.com/office/drawing/2014/main" id="{6F905CC2-AC77-4A95-B702-E1A4162494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6363" y="39846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80" name="Rectangle 15">
            <a:extLst>
              <a:ext uri="{FF2B5EF4-FFF2-40B4-BE49-F238E27FC236}">
                <a16:creationId xmlns:a16="http://schemas.microsoft.com/office/drawing/2014/main" id="{6826112F-E32C-42F0-9C33-BCA7028CE2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45751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8" name="Rectangle 16">
            <a:extLst>
              <a:ext uri="{FF2B5EF4-FFF2-40B4-BE49-F238E27FC236}">
                <a16:creationId xmlns:a16="http://schemas.microsoft.com/office/drawing/2014/main" id="{1F26B6BF-82CA-4E59-8EA6-AB1DE2B5AE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472757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0)</a:t>
            </a:r>
          </a:p>
        </p:txBody>
      </p:sp>
      <p:sp>
        <p:nvSpPr>
          <p:cNvPr id="164882" name="Rectangle 17">
            <a:extLst>
              <a:ext uri="{FF2B5EF4-FFF2-40B4-BE49-F238E27FC236}">
                <a16:creationId xmlns:a16="http://schemas.microsoft.com/office/drawing/2014/main" id="{07E7E490-E87D-45A5-8BE0-A278000FAEC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66838" y="45751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0" name="Rectangle 18">
            <a:extLst>
              <a:ext uri="{FF2B5EF4-FFF2-40B4-BE49-F238E27FC236}">
                <a16:creationId xmlns:a16="http://schemas.microsoft.com/office/drawing/2014/main" id="{61F57330-242B-4B26-883D-B2CDFB58775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04938" y="47371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84" name="Rectangle 19">
            <a:extLst>
              <a:ext uri="{FF2B5EF4-FFF2-40B4-BE49-F238E27FC236}">
                <a16:creationId xmlns:a16="http://schemas.microsoft.com/office/drawing/2014/main" id="{82593635-8A42-4695-9CDF-F543BDF3FF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57413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2" name="Rectangle 20">
            <a:extLst>
              <a:ext uri="{FF2B5EF4-FFF2-40B4-BE49-F238E27FC236}">
                <a16:creationId xmlns:a16="http://schemas.microsoft.com/office/drawing/2014/main" id="{07479C60-A5D3-42D4-BE2B-E51172C610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47888" y="39941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4886" name="Rectangle 21">
            <a:extLst>
              <a:ext uri="{FF2B5EF4-FFF2-40B4-BE49-F238E27FC236}">
                <a16:creationId xmlns:a16="http://schemas.microsoft.com/office/drawing/2014/main" id="{47B129F0-1470-439E-9E2F-AFC663FC98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87" name="Rectangle 22">
            <a:extLst>
              <a:ext uri="{FF2B5EF4-FFF2-40B4-BE49-F238E27FC236}">
                <a16:creationId xmlns:a16="http://schemas.microsoft.com/office/drawing/2014/main" id="{B299C2AB-A751-452F-9D9F-6353A2691D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1013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5" name="Rectangle 23">
            <a:extLst>
              <a:ext uri="{FF2B5EF4-FFF2-40B4-BE49-F238E27FC236}">
                <a16:creationId xmlns:a16="http://schemas.microsoft.com/office/drawing/2014/main" id="{0D258E5D-8E22-463D-93DA-9161FA59E8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00538" y="4024313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89" name="Rectangle 24">
            <a:extLst>
              <a:ext uri="{FF2B5EF4-FFF2-40B4-BE49-F238E27FC236}">
                <a16:creationId xmlns:a16="http://schemas.microsoft.com/office/drawing/2014/main" id="{5C988AA1-C540-40ED-9A6E-46EB35918F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4614863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7" name="Rectangle 25">
            <a:extLst>
              <a:ext uri="{FF2B5EF4-FFF2-40B4-BE49-F238E27FC236}">
                <a16:creationId xmlns:a16="http://schemas.microsoft.com/office/drawing/2014/main" id="{C0E0019A-7F2C-4D0B-B76D-6BDB595B52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4767263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91" name="Rectangle 26">
            <a:extLst>
              <a:ext uri="{FF2B5EF4-FFF2-40B4-BE49-F238E27FC236}">
                <a16:creationId xmlns:a16="http://schemas.microsoft.com/office/drawing/2014/main" id="{C8EA6BCB-866F-414D-8268-7CCD635B611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1013" y="4614863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9" name="Rectangle 27">
            <a:extLst>
              <a:ext uri="{FF2B5EF4-FFF2-40B4-BE49-F238E27FC236}">
                <a16:creationId xmlns:a16="http://schemas.microsoft.com/office/drawing/2014/main" id="{8061F36E-0573-4D73-B92C-91DA2C44E2F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9113" y="477678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93" name="Rectangle 28">
            <a:extLst>
              <a:ext uri="{FF2B5EF4-FFF2-40B4-BE49-F238E27FC236}">
                <a16:creationId xmlns:a16="http://schemas.microsoft.com/office/drawing/2014/main" id="{37BD8D1B-E38F-402C-A350-C343780070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81588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1" name="Rectangle 29">
            <a:extLst>
              <a:ext uri="{FF2B5EF4-FFF2-40B4-BE49-F238E27FC236}">
                <a16:creationId xmlns:a16="http://schemas.microsoft.com/office/drawing/2014/main" id="{1AED6AEB-67F9-4EB6-9874-D457FAE31A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72063" y="4033838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95" name="Rectangle 30">
            <a:extLst>
              <a:ext uri="{FF2B5EF4-FFF2-40B4-BE49-F238E27FC236}">
                <a16:creationId xmlns:a16="http://schemas.microsoft.com/office/drawing/2014/main" id="{AF66F2E4-A19C-435C-88F4-0776FDA7D7C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96" name="Rectangle 31">
            <a:extLst>
              <a:ext uri="{FF2B5EF4-FFF2-40B4-BE49-F238E27FC236}">
                <a16:creationId xmlns:a16="http://schemas.microsoft.com/office/drawing/2014/main" id="{273A3691-F7B9-4083-8A1F-9E95BF6CA6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00888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4" name="Rectangle 32">
            <a:extLst>
              <a:ext uri="{FF2B5EF4-FFF2-40B4-BE49-F238E27FC236}">
                <a16:creationId xmlns:a16="http://schemas.microsoft.com/office/drawing/2014/main" id="{BA1209F2-31FD-43CD-99C1-543FF55ED0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10413" y="402590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98" name="Rectangle 33">
            <a:extLst>
              <a:ext uri="{FF2B5EF4-FFF2-40B4-BE49-F238E27FC236}">
                <a16:creationId xmlns:a16="http://schemas.microsoft.com/office/drawing/2014/main" id="{439185A3-037D-4F1C-A0ED-0F27801280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461645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6" name="Rectangle 34">
            <a:extLst>
              <a:ext uri="{FF2B5EF4-FFF2-40B4-BE49-F238E27FC236}">
                <a16:creationId xmlns:a16="http://schemas.microsoft.com/office/drawing/2014/main" id="{86915ABE-03F9-4556-9430-DF16EEA3A4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47688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900" name="Rectangle 35">
            <a:extLst>
              <a:ext uri="{FF2B5EF4-FFF2-40B4-BE49-F238E27FC236}">
                <a16:creationId xmlns:a16="http://schemas.microsoft.com/office/drawing/2014/main" id="{CC8DF620-C384-4611-9C5D-BC3AC4B814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00888" y="461645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8" name="Rectangle 36">
            <a:extLst>
              <a:ext uri="{FF2B5EF4-FFF2-40B4-BE49-F238E27FC236}">
                <a16:creationId xmlns:a16="http://schemas.microsoft.com/office/drawing/2014/main" id="{7B46C54F-94B8-4026-A9C5-F2F7871DDD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38988" y="47783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902" name="Rectangle 37">
            <a:extLst>
              <a:ext uri="{FF2B5EF4-FFF2-40B4-BE49-F238E27FC236}">
                <a16:creationId xmlns:a16="http://schemas.microsoft.com/office/drawing/2014/main" id="{CD7F0F43-756D-49C9-8DFF-AF76ABD472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91463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30" name="Rectangle 38">
            <a:extLst>
              <a:ext uri="{FF2B5EF4-FFF2-40B4-BE49-F238E27FC236}">
                <a16:creationId xmlns:a16="http://schemas.microsoft.com/office/drawing/2014/main" id="{C7D04DB4-949F-4239-B3B4-4CE3116D6B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81938" y="40354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0)</a:t>
            </a:r>
          </a:p>
        </p:txBody>
      </p:sp>
      <p:sp>
        <p:nvSpPr>
          <p:cNvPr id="164904" name="Line 39">
            <a:extLst>
              <a:ext uri="{FF2B5EF4-FFF2-40B4-BE49-F238E27FC236}">
                <a16:creationId xmlns:a16="http://schemas.microsoft.com/office/drawing/2014/main" id="{9779B0F1-33E4-4E15-A52D-F10AC17382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358900" y="3565525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5" name="Line 40">
            <a:extLst>
              <a:ext uri="{FF2B5EF4-FFF2-40B4-BE49-F238E27FC236}">
                <a16:creationId xmlns:a16="http://schemas.microsoft.com/office/drawing/2014/main" id="{233A48B8-5413-4C23-9FB3-0658C263E94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49613" y="4610100"/>
            <a:ext cx="287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6" name="Line 41">
            <a:extLst>
              <a:ext uri="{FF2B5EF4-FFF2-40B4-BE49-F238E27FC236}">
                <a16:creationId xmlns:a16="http://schemas.microsoft.com/office/drawing/2014/main" id="{41CD9ACA-14D9-4693-B518-D27D3B3EE90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878763" y="3562350"/>
            <a:ext cx="1905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7" name="Line 42">
            <a:extLst>
              <a:ext uri="{FF2B5EF4-FFF2-40B4-BE49-F238E27FC236}">
                <a16:creationId xmlns:a16="http://schemas.microsoft.com/office/drawing/2014/main" id="{92A3BADE-9DE8-4DE2-ADA9-91C23DDCC0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86138" y="6183313"/>
            <a:ext cx="1123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5035" name="Rectangle 43">
            <a:extLst>
              <a:ext uri="{FF2B5EF4-FFF2-40B4-BE49-F238E27FC236}">
                <a16:creationId xmlns:a16="http://schemas.microsoft.com/office/drawing/2014/main" id="{8547A241-C688-40E5-841E-86E1D4DF62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33900" y="5919788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: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icture or GOB border</a:t>
            </a:r>
          </a:p>
        </p:txBody>
      </p:sp>
      <p:sp>
        <p:nvSpPr>
          <p:cNvPr id="725036" name="Rectangle 44">
            <a:extLst>
              <a:ext uri="{FF2B5EF4-FFF2-40B4-BE49-F238E27FC236}">
                <a16:creationId xmlns:a16="http://schemas.microsoft.com/office/drawing/2014/main" id="{B9436986-867F-430B-B7EA-43095441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29063" y="1409700"/>
            <a:ext cx="4667250" cy="1905000"/>
          </a:xfrm>
        </p:spPr>
        <p:txBody>
          <a:bodyPr/>
          <a:lstStyle/>
          <a:p>
            <a:pPr marL="342900" indent="-342900" defTabSz="762000">
              <a:defRPr/>
            </a:pPr>
            <a:r>
              <a:rPr lang="en-US" altLang="zh-TW" sz="2000" i="1" dirty="0" err="1">
                <a:ea typeface="新細明體" pitchFamily="18" charset="-120"/>
              </a:rPr>
              <a:t>MVD</a:t>
            </a:r>
            <a:r>
              <a:rPr lang="en-US" altLang="zh-TW" sz="2000" i="1" baseline="-25000" dirty="0" err="1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-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MVD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-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Median(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1X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2X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3X</a:t>
            </a:r>
            <a:r>
              <a:rPr lang="en-US" altLang="zh-TW" sz="2000" dirty="0">
                <a:ea typeface="新細明體" pitchFamily="18" charset="-120"/>
              </a:rPr>
              <a:t>)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Median(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1Y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2Y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3Y</a:t>
            </a:r>
            <a:r>
              <a:rPr lang="en-US" altLang="zh-TW" sz="2000" dirty="0">
                <a:ea typeface="新細明體" pitchFamily="18" charset="-120"/>
              </a:rPr>
              <a:t>)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0 if MB is INTRA coding</a:t>
            </a:r>
          </a:p>
        </p:txBody>
      </p:sp>
      <p:sp>
        <p:nvSpPr>
          <p:cNvPr id="164910" name="投影片編號版面配置區 44">
            <a:extLst>
              <a:ext uri="{FF2B5EF4-FFF2-40B4-BE49-F238E27FC236}">
                <a16:creationId xmlns:a16="http://schemas.microsoft.com/office/drawing/2014/main" id="{9179261E-FCD2-42BE-AA55-A4141575A48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A84D99-DBB9-4ED5-A443-963389C46D8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2C03FE32-70C9-4AD0-AC0D-1C923FF9C1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56E363-E15E-45FF-BC02-30954F0FBA4B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7411" name="投影片編號版面配置區 4">
            <a:extLst>
              <a:ext uri="{FF2B5EF4-FFF2-40B4-BE49-F238E27FC236}">
                <a16:creationId xmlns:a16="http://schemas.microsoft.com/office/drawing/2014/main" id="{F5810E17-B8EB-4818-A9D1-06D4387A0B7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B9207CF-4013-4733-88BC-17CF48B3B46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96EF967F-DCFC-4B53-9073-7FB7388AA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4454525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Quantization of DCT Coefficients</a:t>
            </a:r>
          </a:p>
        </p:txBody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1C26F1D2-D87E-424B-88B8-44E1E91978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622675" cy="4732338"/>
          </a:xfrm>
        </p:spPr>
        <p:txBody>
          <a:bodyPr/>
          <a:lstStyle/>
          <a:p>
            <a:pPr>
              <a:defRPr/>
            </a:pPr>
            <a:r>
              <a:rPr lang="zh-TW" altLang="en-US" sz="2000" dirty="0">
                <a:ea typeface="新細明體" pitchFamily="18" charset="-120"/>
              </a:rPr>
              <a:t>(</a:t>
            </a:r>
            <a:r>
              <a:rPr lang="en-US" altLang="zh-TW" sz="2000" dirty="0">
                <a:ea typeface="新細明體" pitchFamily="18" charset="-120"/>
              </a:rPr>
              <a:t>a),(c),(e) use the default quantization matrix</a:t>
            </a:r>
          </a:p>
          <a:p>
            <a:pPr>
              <a:buFont typeface="75 Helvetica Bold" charset="0"/>
              <a:buNone/>
              <a:defRPr/>
            </a:pPr>
            <a:endParaRPr lang="en-US" altLang="zh-TW" sz="2000" dirty="0"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000" dirty="0">
                <a:ea typeface="新細明體" pitchFamily="18" charset="-120"/>
              </a:rPr>
              <a:t>(b),(d),(f) use 4 times the default quantization matrix</a:t>
            </a:r>
          </a:p>
        </p:txBody>
      </p:sp>
      <p:pic>
        <p:nvPicPr>
          <p:cNvPr id="17414" name="Picture 5">
            <a:extLst>
              <a:ext uri="{FF2B5EF4-FFF2-40B4-BE49-F238E27FC236}">
                <a16:creationId xmlns:a16="http://schemas.microsoft.com/office/drawing/2014/main" id="{280727E3-20E0-40D4-80CC-19492B6F285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195263"/>
            <a:ext cx="4471987" cy="66627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>
            <a:extLst>
              <a:ext uri="{FF2B5EF4-FFF2-40B4-BE49-F238E27FC236}">
                <a16:creationId xmlns:a16="http://schemas.microsoft.com/office/drawing/2014/main" id="{45A2E2D8-AF08-4CCE-98D8-1932881028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68EAA7-9780-433A-9812-052F9941B0C3}" type="slidenum">
              <a:rPr lang="zh-TW" altLang="en-US" sz="1400" smtClean="0">
                <a:latin typeface="Times New Roman" panose="02020603050405020304" pitchFamily="18" charset="0"/>
              </a:rPr>
              <a:pPr/>
              <a:t>1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949354F9-F65E-4AFD-8574-337709654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257175"/>
            <a:ext cx="564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3E82EAEF-962C-4875-B501-00A2F7ED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600200"/>
            <a:ext cx="6559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ur 8x8 vectors instead of one 16x16 vector</a:t>
            </a:r>
          </a:p>
          <a:p>
            <a:pPr>
              <a:buFontTx/>
              <a:buChar char="•"/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6917" name="Rectangle 5">
            <a:extLst>
              <a:ext uri="{FF2B5EF4-FFF2-40B4-BE49-F238E27FC236}">
                <a16:creationId xmlns:a16="http://schemas.microsoft.com/office/drawing/2014/main" id="{F0649B6F-0362-4063-8D84-FD79CD98D8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9800" y="4938713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18" name="Rectangle 6">
            <a:extLst>
              <a:ext uri="{FF2B5EF4-FFF2-40B4-BE49-F238E27FC236}">
                <a16:creationId xmlns:a16="http://schemas.microsoft.com/office/drawing/2014/main" id="{9374C51E-A4AB-498D-A0C1-F852EE5921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1313" y="493871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1" name="Rectangle 7">
            <a:extLst>
              <a:ext uri="{FF2B5EF4-FFF2-40B4-BE49-F238E27FC236}">
                <a16:creationId xmlns:a16="http://schemas.microsoft.com/office/drawing/2014/main" id="{469BE83B-D98A-4D74-95C4-BC764188DA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6075" y="50752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6920" name="Rectangle 8">
            <a:extLst>
              <a:ext uri="{FF2B5EF4-FFF2-40B4-BE49-F238E27FC236}">
                <a16:creationId xmlns:a16="http://schemas.microsoft.com/office/drawing/2014/main" id="{88165500-E113-4A38-BE43-FB5E166BF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9800" y="5453063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3" name="Rectangle 9">
            <a:extLst>
              <a:ext uri="{FF2B5EF4-FFF2-40B4-BE49-F238E27FC236}">
                <a16:creationId xmlns:a16="http://schemas.microsoft.com/office/drawing/2014/main" id="{E58F0B3D-AAFF-4B80-AE11-E9BB1962FE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6625" y="5608638"/>
            <a:ext cx="63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3CACC063-E53E-47AB-BCA2-BF10B0440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1313" y="54530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23" name="Rectangle 11">
            <a:extLst>
              <a:ext uri="{FF2B5EF4-FFF2-40B4-BE49-F238E27FC236}">
                <a16:creationId xmlns:a16="http://schemas.microsoft.com/office/drawing/2014/main" id="{0630E16F-520B-4FE2-A233-1644B67230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9338" y="4924425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24" name="Rectangle 12">
            <a:extLst>
              <a:ext uri="{FF2B5EF4-FFF2-40B4-BE49-F238E27FC236}">
                <a16:creationId xmlns:a16="http://schemas.microsoft.com/office/drawing/2014/main" id="{F775B269-AFC5-47E3-96C8-AD5309645D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9263" y="492442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7" name="Rectangle 13">
            <a:extLst>
              <a:ext uri="{FF2B5EF4-FFF2-40B4-BE49-F238E27FC236}">
                <a16:creationId xmlns:a16="http://schemas.microsoft.com/office/drawing/2014/main" id="{83E306E9-EC5D-475A-8821-1D44FCBB88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34025" y="50609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6926" name="Rectangle 14">
            <a:extLst>
              <a:ext uri="{FF2B5EF4-FFF2-40B4-BE49-F238E27FC236}">
                <a16:creationId xmlns:a16="http://schemas.microsoft.com/office/drawing/2014/main" id="{4EFE74F8-8DDB-4743-A852-0DC65C2828F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9338" y="5440363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9" name="Rectangle 15">
            <a:extLst>
              <a:ext uri="{FF2B5EF4-FFF2-40B4-BE49-F238E27FC236}">
                <a16:creationId xmlns:a16="http://schemas.microsoft.com/office/drawing/2014/main" id="{F2842435-69A7-4993-A90D-8B936117111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4575" y="55959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28" name="Rectangle 16">
            <a:extLst>
              <a:ext uri="{FF2B5EF4-FFF2-40B4-BE49-F238E27FC236}">
                <a16:creationId xmlns:a16="http://schemas.microsoft.com/office/drawing/2014/main" id="{DFDFB7C9-B927-44D8-8CD8-C0B98E804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9263" y="54403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61" name="Rectangle 17">
            <a:extLst>
              <a:ext uri="{FF2B5EF4-FFF2-40B4-BE49-F238E27FC236}">
                <a16:creationId xmlns:a16="http://schemas.microsoft.com/office/drawing/2014/main" id="{9143C684-D59D-4E0C-91A1-D9D388C4CD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59425" y="5602288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6930" name="Rectangle 18">
            <a:extLst>
              <a:ext uri="{FF2B5EF4-FFF2-40B4-BE49-F238E27FC236}">
                <a16:creationId xmlns:a16="http://schemas.microsoft.com/office/drawing/2014/main" id="{EBC58A7A-26CF-463A-8898-A3B1C3CE9A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31938" y="54530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63" name="Rectangle 19">
            <a:extLst>
              <a:ext uri="{FF2B5EF4-FFF2-40B4-BE49-F238E27FC236}">
                <a16:creationId xmlns:a16="http://schemas.microsoft.com/office/drawing/2014/main" id="{752524E9-CB7F-4653-ABC6-BCF295219F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27175" y="56086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32" name="Rectangle 21">
            <a:extLst>
              <a:ext uri="{FF2B5EF4-FFF2-40B4-BE49-F238E27FC236}">
                <a16:creationId xmlns:a16="http://schemas.microsoft.com/office/drawing/2014/main" id="{F01B720A-622C-4C77-80D8-9C1A8A14B6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9963" y="371792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3" name="Rectangle 22">
            <a:extLst>
              <a:ext uri="{FF2B5EF4-FFF2-40B4-BE49-F238E27FC236}">
                <a16:creationId xmlns:a16="http://schemas.microsoft.com/office/drawing/2014/main" id="{41FB8C35-EBDC-4F40-B03C-815DD1F734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1475" y="371792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4" name="Rectangle 23">
            <a:extLst>
              <a:ext uri="{FF2B5EF4-FFF2-40B4-BE49-F238E27FC236}">
                <a16:creationId xmlns:a16="http://schemas.microsoft.com/office/drawing/2014/main" id="{3DB31E0F-375F-47FE-A89B-6B1C7A3732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7825" y="3805238"/>
            <a:ext cx="1508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5" name="Rectangle 24">
            <a:extLst>
              <a:ext uri="{FF2B5EF4-FFF2-40B4-BE49-F238E27FC236}">
                <a16:creationId xmlns:a16="http://schemas.microsoft.com/office/drawing/2014/main" id="{8A6952D6-E210-474A-9410-50ED5DA0A6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9963" y="423227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6" name="Rectangle 25">
            <a:extLst>
              <a:ext uri="{FF2B5EF4-FFF2-40B4-BE49-F238E27FC236}">
                <a16:creationId xmlns:a16="http://schemas.microsoft.com/office/drawing/2014/main" id="{495183E3-2AC5-4AD3-A18C-C8B716F573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6788" y="4341813"/>
            <a:ext cx="15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7" name="Rectangle 26">
            <a:extLst>
              <a:ext uri="{FF2B5EF4-FFF2-40B4-BE49-F238E27FC236}">
                <a16:creationId xmlns:a16="http://schemas.microsoft.com/office/drawing/2014/main" id="{6C6410EB-CDC7-4FA6-944F-E73EAF55D7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1475" y="423227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8" name="Rectangle 27">
            <a:extLst>
              <a:ext uri="{FF2B5EF4-FFF2-40B4-BE49-F238E27FC236}">
                <a16:creationId xmlns:a16="http://schemas.microsoft.com/office/drawing/2014/main" id="{0C2745DC-4DAD-433A-B1BB-3D4DFA754D5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43225" y="4348163"/>
            <a:ext cx="150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9" name="Rectangle 28">
            <a:extLst>
              <a:ext uri="{FF2B5EF4-FFF2-40B4-BE49-F238E27FC236}">
                <a16:creationId xmlns:a16="http://schemas.microsoft.com/office/drawing/2014/main" id="{BE8F9509-A1B4-45CB-A82E-0D27452CFC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8925" y="3714750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73" name="Rectangle 29">
            <a:extLst>
              <a:ext uri="{FF2B5EF4-FFF2-40B4-BE49-F238E27FC236}">
                <a16:creationId xmlns:a16="http://schemas.microsoft.com/office/drawing/2014/main" id="{03A864CE-DF99-4C59-AD32-11F6D470FA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27175" y="3884613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41" name="Rectangle 30">
            <a:extLst>
              <a:ext uri="{FF2B5EF4-FFF2-40B4-BE49-F238E27FC236}">
                <a16:creationId xmlns:a16="http://schemas.microsoft.com/office/drawing/2014/main" id="{D3AE30AA-9092-4033-A9ED-9718144018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49488" y="3194050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42" name="Rectangle 31">
            <a:extLst>
              <a:ext uri="{FF2B5EF4-FFF2-40B4-BE49-F238E27FC236}">
                <a16:creationId xmlns:a16="http://schemas.microsoft.com/office/drawing/2014/main" id="{41B08F3F-1E8E-49C8-9205-377427F227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97275" y="3194050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66943" name="Group 32">
            <a:extLst>
              <a:ext uri="{FF2B5EF4-FFF2-40B4-BE49-F238E27FC236}">
                <a16:creationId xmlns:a16="http://schemas.microsoft.com/office/drawing/2014/main" id="{F14DE477-3DCE-4751-A9CF-F8CDFADA8AA7}"/>
              </a:ext>
            </a:extLst>
          </p:cNvPr>
          <p:cNvGrpSpPr>
            <a:grpSpLocks/>
          </p:cNvGrpSpPr>
          <p:nvPr/>
        </p:nvGrpSpPr>
        <p:grpSpPr bwMode="auto">
          <a:xfrm>
            <a:off x="4838700" y="3676650"/>
            <a:ext cx="1335088" cy="1012825"/>
            <a:chOff x="3046" y="2780"/>
            <a:chExt cx="841" cy="638"/>
          </a:xfrm>
        </p:grpSpPr>
        <p:sp>
          <p:nvSpPr>
            <p:cNvPr id="166960" name="Rectangle 33">
              <a:extLst>
                <a:ext uri="{FF2B5EF4-FFF2-40B4-BE49-F238E27FC236}">
                  <a16:creationId xmlns:a16="http://schemas.microsoft.com/office/drawing/2014/main" id="{13831A86-2915-4081-A98B-05B019A240D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8" y="2780"/>
              <a:ext cx="416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1" name="Rectangle 34">
              <a:extLst>
                <a:ext uri="{FF2B5EF4-FFF2-40B4-BE49-F238E27FC236}">
                  <a16:creationId xmlns:a16="http://schemas.microsoft.com/office/drawing/2014/main" id="{0081DFAF-B57E-4C8B-B6A5-C5F8751EC66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0" y="2780"/>
              <a:ext cx="417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22979" name="Rectangle 35">
              <a:extLst>
                <a:ext uri="{FF2B5EF4-FFF2-40B4-BE49-F238E27FC236}">
                  <a16:creationId xmlns:a16="http://schemas.microsoft.com/office/drawing/2014/main" id="{1387C81D-7EEE-4A81-8CEE-641D7DD06B8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3" y="2866"/>
              <a:ext cx="4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 </a:t>
              </a: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MV</a:t>
              </a:r>
            </a:p>
          </p:txBody>
        </p:sp>
        <p:sp>
          <p:nvSpPr>
            <p:cNvPr id="166963" name="Rectangle 36">
              <a:extLst>
                <a:ext uri="{FF2B5EF4-FFF2-40B4-BE49-F238E27FC236}">
                  <a16:creationId xmlns:a16="http://schemas.microsoft.com/office/drawing/2014/main" id="{FBA7FF89-6174-481D-A424-A0139C4310B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8" y="3104"/>
              <a:ext cx="416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4" name="Rectangle 37">
              <a:extLst>
                <a:ext uri="{FF2B5EF4-FFF2-40B4-BE49-F238E27FC236}">
                  <a16:creationId xmlns:a16="http://schemas.microsoft.com/office/drawing/2014/main" id="{F91E413D-6CF1-4F47-9659-B7CECCA0052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6" y="3172"/>
              <a:ext cx="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5" name="Rectangle 38">
              <a:extLst>
                <a:ext uri="{FF2B5EF4-FFF2-40B4-BE49-F238E27FC236}">
                  <a16:creationId xmlns:a16="http://schemas.microsoft.com/office/drawing/2014/main" id="{4717A3DA-0C75-4330-A85E-2573A5C96C2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0" y="3104"/>
              <a:ext cx="417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6" name="Rectangle 39">
              <a:extLst>
                <a:ext uri="{FF2B5EF4-FFF2-40B4-BE49-F238E27FC236}">
                  <a16:creationId xmlns:a16="http://schemas.microsoft.com/office/drawing/2014/main" id="{CF12A14F-EE31-4D13-942C-09D594EE0FA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90" y="3176"/>
              <a:ext cx="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66944" name="Rectangle 40">
            <a:extLst>
              <a:ext uri="{FF2B5EF4-FFF2-40B4-BE49-F238E27FC236}">
                <a16:creationId xmlns:a16="http://schemas.microsoft.com/office/drawing/2014/main" id="{4AB4A765-6388-4001-A541-F5BDDCA610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03863" y="315277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45" name="Rectangle 41">
            <a:extLst>
              <a:ext uri="{FF2B5EF4-FFF2-40B4-BE49-F238E27FC236}">
                <a16:creationId xmlns:a16="http://schemas.microsoft.com/office/drawing/2014/main" id="{2D87BF81-4910-4B29-9CD0-1A1331BA88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97600" y="315277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86" name="Rectangle 42">
            <a:extLst>
              <a:ext uri="{FF2B5EF4-FFF2-40B4-BE49-F238E27FC236}">
                <a16:creationId xmlns:a16="http://schemas.microsoft.com/office/drawing/2014/main" id="{56D2E36C-09EA-40DD-8D49-1CB33C3774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22500" y="33083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87" name="Rectangle 43">
            <a:extLst>
              <a:ext uri="{FF2B5EF4-FFF2-40B4-BE49-F238E27FC236}">
                <a16:creationId xmlns:a16="http://schemas.microsoft.com/office/drawing/2014/main" id="{19560928-6E16-4185-8523-1D4DC66D55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6625" y="3857625"/>
            <a:ext cx="63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722988" name="Rectangle 44">
            <a:extLst>
              <a:ext uri="{FF2B5EF4-FFF2-40B4-BE49-F238E27FC236}">
                <a16:creationId xmlns:a16="http://schemas.microsoft.com/office/drawing/2014/main" id="{DD572A1C-C4D2-44CD-B4B1-BF660C4C47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92513" y="3324225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722989" name="Rectangle 45">
            <a:extLst>
              <a:ext uri="{FF2B5EF4-FFF2-40B4-BE49-F238E27FC236}">
                <a16:creationId xmlns:a16="http://schemas.microsoft.com/office/drawing/2014/main" id="{7D870E77-376D-47DA-A473-2AB409D7592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6163" y="3784600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722990" name="Rectangle 46">
            <a:extLst>
              <a:ext uri="{FF2B5EF4-FFF2-40B4-BE49-F238E27FC236}">
                <a16:creationId xmlns:a16="http://schemas.microsoft.com/office/drawing/2014/main" id="{49973045-9F14-4006-AE08-DFBDD87770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18150" y="329247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1" name="Rectangle 47">
            <a:extLst>
              <a:ext uri="{FF2B5EF4-FFF2-40B4-BE49-F238E27FC236}">
                <a16:creationId xmlns:a16="http://schemas.microsoft.com/office/drawing/2014/main" id="{DEDE2E1E-3273-41FB-82A8-271E6F01BA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210300" y="327977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722992" name="Rectangle 48">
            <a:extLst>
              <a:ext uri="{FF2B5EF4-FFF2-40B4-BE49-F238E27FC236}">
                <a16:creationId xmlns:a16="http://schemas.microsoft.com/office/drawing/2014/main" id="{7BFC4A9A-0A13-4FA5-8BC4-A96263AF4D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2813" y="5048250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3" name="Rectangle 49">
            <a:extLst>
              <a:ext uri="{FF2B5EF4-FFF2-40B4-BE49-F238E27FC236}">
                <a16:creationId xmlns:a16="http://schemas.microsoft.com/office/drawing/2014/main" id="{205C4496-17EE-4FEE-995C-045991598F5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1400" y="50482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4" name="Rectangle 50">
            <a:extLst>
              <a:ext uri="{FF2B5EF4-FFF2-40B4-BE49-F238E27FC236}">
                <a16:creationId xmlns:a16="http://schemas.microsoft.com/office/drawing/2014/main" id="{92AAF8A4-EE7A-4271-B1AD-F6C186D8F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2674938"/>
            <a:ext cx="355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ifferential motion vector</a:t>
            </a:r>
          </a:p>
        </p:txBody>
      </p:sp>
      <p:sp>
        <p:nvSpPr>
          <p:cNvPr id="166955" name="Rectangle 51">
            <a:extLst>
              <a:ext uri="{FF2B5EF4-FFF2-40B4-BE49-F238E27FC236}">
                <a16:creationId xmlns:a16="http://schemas.microsoft.com/office/drawing/2014/main" id="{24505E8F-49D4-4DC1-A0DB-C596FC148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16338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6" name="Rectangle 52">
            <a:extLst>
              <a:ext uri="{FF2B5EF4-FFF2-40B4-BE49-F238E27FC236}">
                <a16:creationId xmlns:a16="http://schemas.microsoft.com/office/drawing/2014/main" id="{F3870AE2-4FD7-4AE1-B385-DDAE6A920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3670300"/>
            <a:ext cx="1349375" cy="1046163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7" name="Rectangle 53">
            <a:extLst>
              <a:ext uri="{FF2B5EF4-FFF2-40B4-BE49-F238E27FC236}">
                <a16:creationId xmlns:a16="http://schemas.microsoft.com/office/drawing/2014/main" id="{64660F93-F712-43FB-8B49-06197ADDA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4919663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8" name="Rectangle 55">
            <a:extLst>
              <a:ext uri="{FF2B5EF4-FFF2-40B4-BE49-F238E27FC236}">
                <a16:creationId xmlns:a16="http://schemas.microsoft.com/office/drawing/2014/main" id="{901FF2F5-2441-4898-8BB9-92DE09C0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4932363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9" name="投影片編號版面配置區 52">
            <a:extLst>
              <a:ext uri="{FF2B5EF4-FFF2-40B4-BE49-F238E27FC236}">
                <a16:creationId xmlns:a16="http://schemas.microsoft.com/office/drawing/2014/main" id="{7190EE1C-7D9D-4FCA-9C64-5E3B70EE96C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EFA6D4-F1AE-47E2-A10A-D40A7E970CE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4">
            <a:extLst>
              <a:ext uri="{FF2B5EF4-FFF2-40B4-BE49-F238E27FC236}">
                <a16:creationId xmlns:a16="http://schemas.microsoft.com/office/drawing/2014/main" id="{6B417BB5-50AC-48C7-A56D-7AD56A2205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F45190-2938-4DDF-940E-65417E75862A}" type="slidenum">
              <a:rPr lang="zh-TW" altLang="en-US" sz="1400" smtClean="0">
                <a:latin typeface="Times New Roman" panose="02020603050405020304" pitchFamily="18" charset="0"/>
              </a:rPr>
              <a:pPr/>
              <a:t>1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7939" name="Rectangle 1426">
            <a:extLst>
              <a:ext uri="{FF2B5EF4-FFF2-40B4-BE49-F238E27FC236}">
                <a16:creationId xmlns:a16="http://schemas.microsoft.com/office/drawing/2014/main" id="{7FB9124C-4934-4201-8618-6CFC59C905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78438" y="3173413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0" name="Rectangle 1427">
            <a:extLst>
              <a:ext uri="{FF2B5EF4-FFF2-40B4-BE49-F238E27FC236}">
                <a16:creationId xmlns:a16="http://schemas.microsoft.com/office/drawing/2014/main" id="{D5386F20-F552-414E-B75B-DCD2999FE7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40175" y="1852613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1" name="Rectangle 1425">
            <a:extLst>
              <a:ext uri="{FF2B5EF4-FFF2-40B4-BE49-F238E27FC236}">
                <a16:creationId xmlns:a16="http://schemas.microsoft.com/office/drawing/2014/main" id="{ECCAB5A6-ACC8-492F-B885-4FE126624B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29063" y="4497388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2" name="Rectangle 1424">
            <a:extLst>
              <a:ext uri="{FF2B5EF4-FFF2-40B4-BE49-F238E27FC236}">
                <a16:creationId xmlns:a16="http://schemas.microsoft.com/office/drawing/2014/main" id="{5D0F14CD-8005-487A-A6F7-D74E86A194B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98738" y="3163888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EE4C9225-9630-4BDA-B100-9E73575F6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12725"/>
            <a:ext cx="716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 (Cont.)</a:t>
            </a:r>
          </a:p>
        </p:txBody>
      </p:sp>
      <p:grpSp>
        <p:nvGrpSpPr>
          <p:cNvPr id="167944" name="Group 204">
            <a:extLst>
              <a:ext uri="{FF2B5EF4-FFF2-40B4-BE49-F238E27FC236}">
                <a16:creationId xmlns:a16="http://schemas.microsoft.com/office/drawing/2014/main" id="{BB6519E0-64D1-427E-9EE6-630A9B092FAB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3173413"/>
            <a:ext cx="2424112" cy="2654300"/>
            <a:chOff x="2479" y="1999"/>
            <a:chExt cx="1527" cy="1672"/>
          </a:xfrm>
        </p:grpSpPr>
        <p:sp>
          <p:nvSpPr>
            <p:cNvPr id="168521" name="Line 205">
              <a:extLst>
                <a:ext uri="{FF2B5EF4-FFF2-40B4-BE49-F238E27FC236}">
                  <a16:creationId xmlns:a16="http://schemas.microsoft.com/office/drawing/2014/main" id="{4090D047-EA5C-47B9-8ADD-75FB2269B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2" name="Line 206">
              <a:extLst>
                <a:ext uri="{FF2B5EF4-FFF2-40B4-BE49-F238E27FC236}">
                  <a16:creationId xmlns:a16="http://schemas.microsoft.com/office/drawing/2014/main" id="{8FDF62C5-1399-4CC4-8F5A-8FFD24F47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3" name="Line 207">
              <a:extLst>
                <a:ext uri="{FF2B5EF4-FFF2-40B4-BE49-F238E27FC236}">
                  <a16:creationId xmlns:a16="http://schemas.microsoft.com/office/drawing/2014/main" id="{ED252620-2EE1-4C99-A8BE-ACB40FD12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4" name="Line 208">
              <a:extLst>
                <a:ext uri="{FF2B5EF4-FFF2-40B4-BE49-F238E27FC236}">
                  <a16:creationId xmlns:a16="http://schemas.microsoft.com/office/drawing/2014/main" id="{3CA87544-0D49-4EAF-8BDC-E2055A0948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5" name="Line 209">
              <a:extLst>
                <a:ext uri="{FF2B5EF4-FFF2-40B4-BE49-F238E27FC236}">
                  <a16:creationId xmlns:a16="http://schemas.microsoft.com/office/drawing/2014/main" id="{DD49ED49-001B-4342-9BE0-B2BA6AB33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6" name="Line 210">
              <a:extLst>
                <a:ext uri="{FF2B5EF4-FFF2-40B4-BE49-F238E27FC236}">
                  <a16:creationId xmlns:a16="http://schemas.microsoft.com/office/drawing/2014/main" id="{7E6C9246-FEF4-44F6-859F-D5105246D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7" name="Line 211">
              <a:extLst>
                <a:ext uri="{FF2B5EF4-FFF2-40B4-BE49-F238E27FC236}">
                  <a16:creationId xmlns:a16="http://schemas.microsoft.com/office/drawing/2014/main" id="{0C9266AD-4DC3-4550-AE93-BD12C6BDEE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8" name="Line 212">
              <a:extLst>
                <a:ext uri="{FF2B5EF4-FFF2-40B4-BE49-F238E27FC236}">
                  <a16:creationId xmlns:a16="http://schemas.microsoft.com/office/drawing/2014/main" id="{7D485316-CAC5-4361-BC44-8A2B3C01B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9" name="Line 213">
              <a:extLst>
                <a:ext uri="{FF2B5EF4-FFF2-40B4-BE49-F238E27FC236}">
                  <a16:creationId xmlns:a16="http://schemas.microsoft.com/office/drawing/2014/main" id="{5CE55578-0804-4AB2-B65E-41AB36136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0" name="Line 214">
              <a:extLst>
                <a:ext uri="{FF2B5EF4-FFF2-40B4-BE49-F238E27FC236}">
                  <a16:creationId xmlns:a16="http://schemas.microsoft.com/office/drawing/2014/main" id="{3149DFDD-D8AE-48F6-ACDA-1E3353FFFC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1" name="Line 215">
              <a:extLst>
                <a:ext uri="{FF2B5EF4-FFF2-40B4-BE49-F238E27FC236}">
                  <a16:creationId xmlns:a16="http://schemas.microsoft.com/office/drawing/2014/main" id="{2A6EC2AB-0769-452B-8454-4528CA14C2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3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2" name="Line 216">
              <a:extLst>
                <a:ext uri="{FF2B5EF4-FFF2-40B4-BE49-F238E27FC236}">
                  <a16:creationId xmlns:a16="http://schemas.microsoft.com/office/drawing/2014/main" id="{F34E2E8B-5BFA-4197-903B-7C6217F85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3" name="Line 217">
              <a:extLst>
                <a:ext uri="{FF2B5EF4-FFF2-40B4-BE49-F238E27FC236}">
                  <a16:creationId xmlns:a16="http://schemas.microsoft.com/office/drawing/2014/main" id="{B7548F7E-0130-4AE7-B166-5DCD73EA7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4" name="Line 218">
              <a:extLst>
                <a:ext uri="{FF2B5EF4-FFF2-40B4-BE49-F238E27FC236}">
                  <a16:creationId xmlns:a16="http://schemas.microsoft.com/office/drawing/2014/main" id="{95AD3F4C-0BC5-41BB-9C44-14B93621A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1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5" name="Line 219">
              <a:extLst>
                <a:ext uri="{FF2B5EF4-FFF2-40B4-BE49-F238E27FC236}">
                  <a16:creationId xmlns:a16="http://schemas.microsoft.com/office/drawing/2014/main" id="{87CF2C19-318D-462B-9D9D-76DBAB2829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1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6" name="Line 220">
              <a:extLst>
                <a:ext uri="{FF2B5EF4-FFF2-40B4-BE49-F238E27FC236}">
                  <a16:creationId xmlns:a16="http://schemas.microsoft.com/office/drawing/2014/main" id="{15141BDE-9DBB-4417-A67B-A1175D9C7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0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7" name="Line 221">
              <a:extLst>
                <a:ext uri="{FF2B5EF4-FFF2-40B4-BE49-F238E27FC236}">
                  <a16:creationId xmlns:a16="http://schemas.microsoft.com/office/drawing/2014/main" id="{B09FE729-F6E0-470C-8FD0-BFDB462C7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8" name="Line 222">
              <a:extLst>
                <a:ext uri="{FF2B5EF4-FFF2-40B4-BE49-F238E27FC236}">
                  <a16:creationId xmlns:a16="http://schemas.microsoft.com/office/drawing/2014/main" id="{22338FF0-FC48-4034-B38F-E02AD34BB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9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9" name="Line 223">
              <a:extLst>
                <a:ext uri="{FF2B5EF4-FFF2-40B4-BE49-F238E27FC236}">
                  <a16:creationId xmlns:a16="http://schemas.microsoft.com/office/drawing/2014/main" id="{BA7359E9-B742-4DB5-A19A-73E8091D9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0" name="Line 224">
              <a:extLst>
                <a:ext uri="{FF2B5EF4-FFF2-40B4-BE49-F238E27FC236}">
                  <a16:creationId xmlns:a16="http://schemas.microsoft.com/office/drawing/2014/main" id="{B1F4AB6E-5326-4689-8228-8632DCC5B9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1" name="Line 225">
              <a:extLst>
                <a:ext uri="{FF2B5EF4-FFF2-40B4-BE49-F238E27FC236}">
                  <a16:creationId xmlns:a16="http://schemas.microsoft.com/office/drawing/2014/main" id="{706C7C5D-EBB9-4935-8D4E-5539E1979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2" name="Line 226">
              <a:extLst>
                <a:ext uri="{FF2B5EF4-FFF2-40B4-BE49-F238E27FC236}">
                  <a16:creationId xmlns:a16="http://schemas.microsoft.com/office/drawing/2014/main" id="{93EE75ED-EB16-42AF-B518-88B8464E6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3" name="Line 227">
              <a:extLst>
                <a:ext uri="{FF2B5EF4-FFF2-40B4-BE49-F238E27FC236}">
                  <a16:creationId xmlns:a16="http://schemas.microsoft.com/office/drawing/2014/main" id="{D25FEB37-8163-40CC-BF42-9B894AD40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4" name="Line 228">
              <a:extLst>
                <a:ext uri="{FF2B5EF4-FFF2-40B4-BE49-F238E27FC236}">
                  <a16:creationId xmlns:a16="http://schemas.microsoft.com/office/drawing/2014/main" id="{2E43955F-10C5-4286-AA01-E69FBBCCC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5" name="Line 229">
              <a:extLst>
                <a:ext uri="{FF2B5EF4-FFF2-40B4-BE49-F238E27FC236}">
                  <a16:creationId xmlns:a16="http://schemas.microsoft.com/office/drawing/2014/main" id="{186B864A-CEFA-4739-939A-EC3F40FE4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6" name="Line 230">
              <a:extLst>
                <a:ext uri="{FF2B5EF4-FFF2-40B4-BE49-F238E27FC236}">
                  <a16:creationId xmlns:a16="http://schemas.microsoft.com/office/drawing/2014/main" id="{CF904377-21FF-4236-A7C3-E49200F54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7" name="Line 231">
              <a:extLst>
                <a:ext uri="{FF2B5EF4-FFF2-40B4-BE49-F238E27FC236}">
                  <a16:creationId xmlns:a16="http://schemas.microsoft.com/office/drawing/2014/main" id="{E2028B93-E9DC-4928-8E5F-786ABF04F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3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8" name="Line 232">
              <a:extLst>
                <a:ext uri="{FF2B5EF4-FFF2-40B4-BE49-F238E27FC236}">
                  <a16:creationId xmlns:a16="http://schemas.microsoft.com/office/drawing/2014/main" id="{5F517768-B23F-420F-B732-663022A6F6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9" name="Line 233">
              <a:extLst>
                <a:ext uri="{FF2B5EF4-FFF2-40B4-BE49-F238E27FC236}">
                  <a16:creationId xmlns:a16="http://schemas.microsoft.com/office/drawing/2014/main" id="{BBBD4E6C-D558-48BE-A55F-E0FDBF55B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0" name="Line 234">
              <a:extLst>
                <a:ext uri="{FF2B5EF4-FFF2-40B4-BE49-F238E27FC236}">
                  <a16:creationId xmlns:a16="http://schemas.microsoft.com/office/drawing/2014/main" id="{A0BB0D8E-B313-4A01-9EEA-D6F58EFF6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1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1" name="Line 235">
              <a:extLst>
                <a:ext uri="{FF2B5EF4-FFF2-40B4-BE49-F238E27FC236}">
                  <a16:creationId xmlns:a16="http://schemas.microsoft.com/office/drawing/2014/main" id="{9CA0D63F-ED57-489C-974C-023669FDD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1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2" name="Line 236">
              <a:extLst>
                <a:ext uri="{FF2B5EF4-FFF2-40B4-BE49-F238E27FC236}">
                  <a16:creationId xmlns:a16="http://schemas.microsoft.com/office/drawing/2014/main" id="{D7BFA381-A0AD-40C1-9F99-BD3CBFFB9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0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3" name="Line 237">
              <a:extLst>
                <a:ext uri="{FF2B5EF4-FFF2-40B4-BE49-F238E27FC236}">
                  <a16:creationId xmlns:a16="http://schemas.microsoft.com/office/drawing/2014/main" id="{977906F3-E688-4FFA-BD90-0EA349675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4" name="Line 238">
              <a:extLst>
                <a:ext uri="{FF2B5EF4-FFF2-40B4-BE49-F238E27FC236}">
                  <a16:creationId xmlns:a16="http://schemas.microsoft.com/office/drawing/2014/main" id="{95BE9F85-71DA-4C2E-AEF1-40AF9CB90E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5" name="Line 239">
              <a:extLst>
                <a:ext uri="{FF2B5EF4-FFF2-40B4-BE49-F238E27FC236}">
                  <a16:creationId xmlns:a16="http://schemas.microsoft.com/office/drawing/2014/main" id="{7B727CC8-E374-43DF-B50D-819B22040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6" name="Line 240">
              <a:extLst>
                <a:ext uri="{FF2B5EF4-FFF2-40B4-BE49-F238E27FC236}">
                  <a16:creationId xmlns:a16="http://schemas.microsoft.com/office/drawing/2014/main" id="{E6DEF404-109E-4039-975F-42E9776F7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8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7" name="Line 241">
              <a:extLst>
                <a:ext uri="{FF2B5EF4-FFF2-40B4-BE49-F238E27FC236}">
                  <a16:creationId xmlns:a16="http://schemas.microsoft.com/office/drawing/2014/main" id="{3FB937DE-36D6-4EDD-8620-9F17E58D8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8" name="Line 242">
              <a:extLst>
                <a:ext uri="{FF2B5EF4-FFF2-40B4-BE49-F238E27FC236}">
                  <a16:creationId xmlns:a16="http://schemas.microsoft.com/office/drawing/2014/main" id="{011CA1CF-784C-4CE0-8188-2D8EC1669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9" name="Line 243">
              <a:extLst>
                <a:ext uri="{FF2B5EF4-FFF2-40B4-BE49-F238E27FC236}">
                  <a16:creationId xmlns:a16="http://schemas.microsoft.com/office/drawing/2014/main" id="{5744422F-9945-4175-B6C9-37021CB21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0" name="Line 244">
              <a:extLst>
                <a:ext uri="{FF2B5EF4-FFF2-40B4-BE49-F238E27FC236}">
                  <a16:creationId xmlns:a16="http://schemas.microsoft.com/office/drawing/2014/main" id="{0BD7168B-0DF4-401C-AD8E-CCB1389FC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0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1" name="Line 245">
              <a:extLst>
                <a:ext uri="{FF2B5EF4-FFF2-40B4-BE49-F238E27FC236}">
                  <a16:creationId xmlns:a16="http://schemas.microsoft.com/office/drawing/2014/main" id="{60859125-3908-48B7-950F-8DDED3EDA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1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2" name="Line 246">
              <a:extLst>
                <a:ext uri="{FF2B5EF4-FFF2-40B4-BE49-F238E27FC236}">
                  <a16:creationId xmlns:a16="http://schemas.microsoft.com/office/drawing/2014/main" id="{8C9AA20B-BB3C-43B2-B4F6-1E4296C89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3" name="Line 247">
              <a:extLst>
                <a:ext uri="{FF2B5EF4-FFF2-40B4-BE49-F238E27FC236}">
                  <a16:creationId xmlns:a16="http://schemas.microsoft.com/office/drawing/2014/main" id="{DCAD5E20-EB04-4FF3-B6C4-851A7EA03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3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4" name="Line 248">
              <a:extLst>
                <a:ext uri="{FF2B5EF4-FFF2-40B4-BE49-F238E27FC236}">
                  <a16:creationId xmlns:a16="http://schemas.microsoft.com/office/drawing/2014/main" id="{E5EDB597-A82C-49D4-B85E-0B3D1E639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5" name="Line 249">
              <a:extLst>
                <a:ext uri="{FF2B5EF4-FFF2-40B4-BE49-F238E27FC236}">
                  <a16:creationId xmlns:a16="http://schemas.microsoft.com/office/drawing/2014/main" id="{8FBE58FC-8EEC-464D-90A3-483826A16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6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6" name="Line 250">
              <a:extLst>
                <a:ext uri="{FF2B5EF4-FFF2-40B4-BE49-F238E27FC236}">
                  <a16:creationId xmlns:a16="http://schemas.microsoft.com/office/drawing/2014/main" id="{D9C0F115-AA36-4F57-9CCA-5F5CD2500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7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7" name="Line 251">
              <a:extLst>
                <a:ext uri="{FF2B5EF4-FFF2-40B4-BE49-F238E27FC236}">
                  <a16:creationId xmlns:a16="http://schemas.microsoft.com/office/drawing/2014/main" id="{BBB9CEF8-DD6A-4F11-B6B4-E4137C7C1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8" name="Line 252">
              <a:extLst>
                <a:ext uri="{FF2B5EF4-FFF2-40B4-BE49-F238E27FC236}">
                  <a16:creationId xmlns:a16="http://schemas.microsoft.com/office/drawing/2014/main" id="{8BE3A691-FA08-48EC-9BF5-04F187D492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9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9" name="Line 253">
              <a:extLst>
                <a:ext uri="{FF2B5EF4-FFF2-40B4-BE49-F238E27FC236}">
                  <a16:creationId xmlns:a16="http://schemas.microsoft.com/office/drawing/2014/main" id="{EA75B239-DCB2-4BAB-9604-BE2009BB1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0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0" name="Line 254">
              <a:extLst>
                <a:ext uri="{FF2B5EF4-FFF2-40B4-BE49-F238E27FC236}">
                  <a16:creationId xmlns:a16="http://schemas.microsoft.com/office/drawing/2014/main" id="{9C596709-F3AC-4727-9BB1-5907332D3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1" name="Line 255">
              <a:extLst>
                <a:ext uri="{FF2B5EF4-FFF2-40B4-BE49-F238E27FC236}">
                  <a16:creationId xmlns:a16="http://schemas.microsoft.com/office/drawing/2014/main" id="{F4CE33EA-3FAC-481E-85C6-89E4B34F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2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2" name="Line 256">
              <a:extLst>
                <a:ext uri="{FF2B5EF4-FFF2-40B4-BE49-F238E27FC236}">
                  <a16:creationId xmlns:a16="http://schemas.microsoft.com/office/drawing/2014/main" id="{C5EEF2B5-ACDB-43F6-BA51-E395D939B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3" name="Line 257">
              <a:extLst>
                <a:ext uri="{FF2B5EF4-FFF2-40B4-BE49-F238E27FC236}">
                  <a16:creationId xmlns:a16="http://schemas.microsoft.com/office/drawing/2014/main" id="{07306D84-4834-4099-895A-EF9A6525D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4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4" name="Line 258">
              <a:extLst>
                <a:ext uri="{FF2B5EF4-FFF2-40B4-BE49-F238E27FC236}">
                  <a16:creationId xmlns:a16="http://schemas.microsoft.com/office/drawing/2014/main" id="{19E90505-A855-41BC-98E1-EC653A549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5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5" name="Line 259">
              <a:extLst>
                <a:ext uri="{FF2B5EF4-FFF2-40B4-BE49-F238E27FC236}">
                  <a16:creationId xmlns:a16="http://schemas.microsoft.com/office/drawing/2014/main" id="{41B15809-A765-4423-91C7-F51D9EFA4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6" name="Line 260">
              <a:extLst>
                <a:ext uri="{FF2B5EF4-FFF2-40B4-BE49-F238E27FC236}">
                  <a16:creationId xmlns:a16="http://schemas.microsoft.com/office/drawing/2014/main" id="{07B4CC8B-96C4-4464-90F1-065D54B4D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7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7" name="Line 261">
              <a:extLst>
                <a:ext uri="{FF2B5EF4-FFF2-40B4-BE49-F238E27FC236}">
                  <a16:creationId xmlns:a16="http://schemas.microsoft.com/office/drawing/2014/main" id="{DFBAA9A5-2F11-425F-9724-30E1B08CD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8" name="Line 262">
              <a:extLst>
                <a:ext uri="{FF2B5EF4-FFF2-40B4-BE49-F238E27FC236}">
                  <a16:creationId xmlns:a16="http://schemas.microsoft.com/office/drawing/2014/main" id="{F29ACB1C-8A05-4A02-98E3-51CC2773C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9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9" name="Line 263">
              <a:extLst>
                <a:ext uri="{FF2B5EF4-FFF2-40B4-BE49-F238E27FC236}">
                  <a16:creationId xmlns:a16="http://schemas.microsoft.com/office/drawing/2014/main" id="{5BECBE06-E2F9-40A4-99A7-FEA0E3F14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0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0" name="Line 264">
              <a:extLst>
                <a:ext uri="{FF2B5EF4-FFF2-40B4-BE49-F238E27FC236}">
                  <a16:creationId xmlns:a16="http://schemas.microsoft.com/office/drawing/2014/main" id="{1D32DF98-A7BB-42FB-ACE8-4C31E8654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1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1" name="Line 265">
              <a:extLst>
                <a:ext uri="{FF2B5EF4-FFF2-40B4-BE49-F238E27FC236}">
                  <a16:creationId xmlns:a16="http://schemas.microsoft.com/office/drawing/2014/main" id="{37856127-DDF4-4166-B545-8D7C8016A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3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2" name="Line 266">
              <a:extLst>
                <a:ext uri="{FF2B5EF4-FFF2-40B4-BE49-F238E27FC236}">
                  <a16:creationId xmlns:a16="http://schemas.microsoft.com/office/drawing/2014/main" id="{C0129BB9-B05F-495B-AAF7-C9F602428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3" name="Line 267">
              <a:extLst>
                <a:ext uri="{FF2B5EF4-FFF2-40B4-BE49-F238E27FC236}">
                  <a16:creationId xmlns:a16="http://schemas.microsoft.com/office/drawing/2014/main" id="{FB035844-1EBF-4AC0-B4D0-8A0CF5F39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5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4" name="Line 268">
              <a:extLst>
                <a:ext uri="{FF2B5EF4-FFF2-40B4-BE49-F238E27FC236}">
                  <a16:creationId xmlns:a16="http://schemas.microsoft.com/office/drawing/2014/main" id="{11B4C41F-784F-457F-A554-646FB5561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6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5" name="Line 269">
              <a:extLst>
                <a:ext uri="{FF2B5EF4-FFF2-40B4-BE49-F238E27FC236}">
                  <a16:creationId xmlns:a16="http://schemas.microsoft.com/office/drawing/2014/main" id="{5BC681EB-D8F9-4325-9477-AB7AB268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7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6" name="Line 270">
              <a:extLst>
                <a:ext uri="{FF2B5EF4-FFF2-40B4-BE49-F238E27FC236}">
                  <a16:creationId xmlns:a16="http://schemas.microsoft.com/office/drawing/2014/main" id="{88BB4051-8B85-4EC8-B1C6-56778A365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8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7" name="Line 271">
              <a:extLst>
                <a:ext uri="{FF2B5EF4-FFF2-40B4-BE49-F238E27FC236}">
                  <a16:creationId xmlns:a16="http://schemas.microsoft.com/office/drawing/2014/main" id="{C74F01E7-DADC-4B49-B5E7-BD456708A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9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8" name="Line 272">
              <a:extLst>
                <a:ext uri="{FF2B5EF4-FFF2-40B4-BE49-F238E27FC236}">
                  <a16:creationId xmlns:a16="http://schemas.microsoft.com/office/drawing/2014/main" id="{EC233F00-0E2C-4DCF-B01B-0684E0531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0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9" name="Line 273">
              <a:extLst>
                <a:ext uri="{FF2B5EF4-FFF2-40B4-BE49-F238E27FC236}">
                  <a16:creationId xmlns:a16="http://schemas.microsoft.com/office/drawing/2014/main" id="{9A357FF5-6D02-4F15-B222-DC9761247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1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0" name="Line 274">
              <a:extLst>
                <a:ext uri="{FF2B5EF4-FFF2-40B4-BE49-F238E27FC236}">
                  <a16:creationId xmlns:a16="http://schemas.microsoft.com/office/drawing/2014/main" id="{ADFFD7CD-2201-444B-820A-019C58735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2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1" name="Line 275">
              <a:extLst>
                <a:ext uri="{FF2B5EF4-FFF2-40B4-BE49-F238E27FC236}">
                  <a16:creationId xmlns:a16="http://schemas.microsoft.com/office/drawing/2014/main" id="{FBA80AD0-05F7-4F53-A570-736C571D9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3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2" name="Line 276">
              <a:extLst>
                <a:ext uri="{FF2B5EF4-FFF2-40B4-BE49-F238E27FC236}">
                  <a16:creationId xmlns:a16="http://schemas.microsoft.com/office/drawing/2014/main" id="{40C3848F-8E4C-45A7-BE84-3A8F39D9F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4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3" name="Line 277">
              <a:extLst>
                <a:ext uri="{FF2B5EF4-FFF2-40B4-BE49-F238E27FC236}">
                  <a16:creationId xmlns:a16="http://schemas.microsoft.com/office/drawing/2014/main" id="{E9EABA61-8470-4A8C-8076-5EEE21F4B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5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4" name="Line 278">
              <a:extLst>
                <a:ext uri="{FF2B5EF4-FFF2-40B4-BE49-F238E27FC236}">
                  <a16:creationId xmlns:a16="http://schemas.microsoft.com/office/drawing/2014/main" id="{A7BAC09C-D2C5-42B1-B31A-D552BD6C4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6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5" name="Line 279">
              <a:extLst>
                <a:ext uri="{FF2B5EF4-FFF2-40B4-BE49-F238E27FC236}">
                  <a16:creationId xmlns:a16="http://schemas.microsoft.com/office/drawing/2014/main" id="{766F93DF-B284-4086-809C-D6C80CD82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6" name="Line 280">
              <a:extLst>
                <a:ext uri="{FF2B5EF4-FFF2-40B4-BE49-F238E27FC236}">
                  <a16:creationId xmlns:a16="http://schemas.microsoft.com/office/drawing/2014/main" id="{A15A6E47-340D-4F02-B590-D89C6882E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8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7" name="Line 281">
              <a:extLst>
                <a:ext uri="{FF2B5EF4-FFF2-40B4-BE49-F238E27FC236}">
                  <a16:creationId xmlns:a16="http://schemas.microsoft.com/office/drawing/2014/main" id="{93935780-B50D-45EC-9904-B7B3C0527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0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8" name="Line 282">
              <a:extLst>
                <a:ext uri="{FF2B5EF4-FFF2-40B4-BE49-F238E27FC236}">
                  <a16:creationId xmlns:a16="http://schemas.microsoft.com/office/drawing/2014/main" id="{060ED52D-9F3F-42E6-8ECC-477D149E9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1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9" name="Line 283">
              <a:extLst>
                <a:ext uri="{FF2B5EF4-FFF2-40B4-BE49-F238E27FC236}">
                  <a16:creationId xmlns:a16="http://schemas.microsoft.com/office/drawing/2014/main" id="{D17F5A1C-C409-4481-81A6-E765B4755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2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0" name="Line 284">
              <a:extLst>
                <a:ext uri="{FF2B5EF4-FFF2-40B4-BE49-F238E27FC236}">
                  <a16:creationId xmlns:a16="http://schemas.microsoft.com/office/drawing/2014/main" id="{BDEA348F-E466-4A2E-BEDB-2DDC0AA62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1" name="Line 285">
              <a:extLst>
                <a:ext uri="{FF2B5EF4-FFF2-40B4-BE49-F238E27FC236}">
                  <a16:creationId xmlns:a16="http://schemas.microsoft.com/office/drawing/2014/main" id="{C7EBD9A0-F960-42A0-BCD1-9E85491DD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4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2" name="Line 286">
              <a:extLst>
                <a:ext uri="{FF2B5EF4-FFF2-40B4-BE49-F238E27FC236}">
                  <a16:creationId xmlns:a16="http://schemas.microsoft.com/office/drawing/2014/main" id="{520E773C-B20A-46AE-B55F-37AB9F4EB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5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3" name="Line 287">
              <a:extLst>
                <a:ext uri="{FF2B5EF4-FFF2-40B4-BE49-F238E27FC236}">
                  <a16:creationId xmlns:a16="http://schemas.microsoft.com/office/drawing/2014/main" id="{5E39036A-AAF5-4034-B896-69B05E0A5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6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4" name="Line 288">
              <a:extLst>
                <a:ext uri="{FF2B5EF4-FFF2-40B4-BE49-F238E27FC236}">
                  <a16:creationId xmlns:a16="http://schemas.microsoft.com/office/drawing/2014/main" id="{8F3CEFB7-92D3-4093-9ED4-A063817C0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7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5" name="Line 289">
              <a:extLst>
                <a:ext uri="{FF2B5EF4-FFF2-40B4-BE49-F238E27FC236}">
                  <a16:creationId xmlns:a16="http://schemas.microsoft.com/office/drawing/2014/main" id="{DFF206CC-F8CF-4D46-ACDF-D0FA860E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8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6" name="Line 290">
              <a:extLst>
                <a:ext uri="{FF2B5EF4-FFF2-40B4-BE49-F238E27FC236}">
                  <a16:creationId xmlns:a16="http://schemas.microsoft.com/office/drawing/2014/main" id="{F33FD5E1-3CF4-4952-A46F-9861B94E2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9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7" name="Line 291">
              <a:extLst>
                <a:ext uri="{FF2B5EF4-FFF2-40B4-BE49-F238E27FC236}">
                  <a16:creationId xmlns:a16="http://schemas.microsoft.com/office/drawing/2014/main" id="{725DCED8-A209-41B5-8DD4-C7941FF99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0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8" name="Line 292">
              <a:extLst>
                <a:ext uri="{FF2B5EF4-FFF2-40B4-BE49-F238E27FC236}">
                  <a16:creationId xmlns:a16="http://schemas.microsoft.com/office/drawing/2014/main" id="{5C636FDC-82BA-4345-AC55-9D70C1A7F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1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9" name="Line 293">
              <a:extLst>
                <a:ext uri="{FF2B5EF4-FFF2-40B4-BE49-F238E27FC236}">
                  <a16:creationId xmlns:a16="http://schemas.microsoft.com/office/drawing/2014/main" id="{FBBD9DDF-A0F6-40B7-9A81-C3818A736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2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0" name="Line 294">
              <a:extLst>
                <a:ext uri="{FF2B5EF4-FFF2-40B4-BE49-F238E27FC236}">
                  <a16:creationId xmlns:a16="http://schemas.microsoft.com/office/drawing/2014/main" id="{47A6057A-0ABD-41D0-B93F-4548302E1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3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1" name="Line 295">
              <a:extLst>
                <a:ext uri="{FF2B5EF4-FFF2-40B4-BE49-F238E27FC236}">
                  <a16:creationId xmlns:a16="http://schemas.microsoft.com/office/drawing/2014/main" id="{D5097BB5-6A38-44DA-A7CD-C339AC119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4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2" name="Line 296">
              <a:extLst>
                <a:ext uri="{FF2B5EF4-FFF2-40B4-BE49-F238E27FC236}">
                  <a16:creationId xmlns:a16="http://schemas.microsoft.com/office/drawing/2014/main" id="{FA807CB7-BEDA-45B9-9D16-962F24D29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3" name="Line 297">
              <a:extLst>
                <a:ext uri="{FF2B5EF4-FFF2-40B4-BE49-F238E27FC236}">
                  <a16:creationId xmlns:a16="http://schemas.microsoft.com/office/drawing/2014/main" id="{76FF6474-0BAB-4ED6-B61B-9B19D3F80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6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4" name="Line 298">
              <a:extLst>
                <a:ext uri="{FF2B5EF4-FFF2-40B4-BE49-F238E27FC236}">
                  <a16:creationId xmlns:a16="http://schemas.microsoft.com/office/drawing/2014/main" id="{125DB34C-33B8-4001-B3C4-FD720EE74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8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5" name="Line 299">
              <a:extLst>
                <a:ext uri="{FF2B5EF4-FFF2-40B4-BE49-F238E27FC236}">
                  <a16:creationId xmlns:a16="http://schemas.microsoft.com/office/drawing/2014/main" id="{6AD0D3E1-A4CC-4CAF-BF6E-7951D52F7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9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6" name="Line 300">
              <a:extLst>
                <a:ext uri="{FF2B5EF4-FFF2-40B4-BE49-F238E27FC236}">
                  <a16:creationId xmlns:a16="http://schemas.microsoft.com/office/drawing/2014/main" id="{52212128-6DA6-487A-9741-BB8FE2B73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0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7" name="Line 301">
              <a:extLst>
                <a:ext uri="{FF2B5EF4-FFF2-40B4-BE49-F238E27FC236}">
                  <a16:creationId xmlns:a16="http://schemas.microsoft.com/office/drawing/2014/main" id="{F5D90BC4-6602-4270-B86D-550F2AF84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8" name="Line 302">
              <a:extLst>
                <a:ext uri="{FF2B5EF4-FFF2-40B4-BE49-F238E27FC236}">
                  <a16:creationId xmlns:a16="http://schemas.microsoft.com/office/drawing/2014/main" id="{1824C64F-6EBA-4A09-B521-663B583E7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9" name="Line 303">
              <a:extLst>
                <a:ext uri="{FF2B5EF4-FFF2-40B4-BE49-F238E27FC236}">
                  <a16:creationId xmlns:a16="http://schemas.microsoft.com/office/drawing/2014/main" id="{60248293-CF05-418D-86DD-A05F6B3E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3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0" name="Line 304">
              <a:extLst>
                <a:ext uri="{FF2B5EF4-FFF2-40B4-BE49-F238E27FC236}">
                  <a16:creationId xmlns:a16="http://schemas.microsoft.com/office/drawing/2014/main" id="{543B3856-10D8-4FA0-83FD-66E577D29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4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1" name="Line 305">
              <a:extLst>
                <a:ext uri="{FF2B5EF4-FFF2-40B4-BE49-F238E27FC236}">
                  <a16:creationId xmlns:a16="http://schemas.microsoft.com/office/drawing/2014/main" id="{7AFB565E-CA01-48C3-9206-08725238B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5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2" name="Line 306">
              <a:extLst>
                <a:ext uri="{FF2B5EF4-FFF2-40B4-BE49-F238E27FC236}">
                  <a16:creationId xmlns:a16="http://schemas.microsoft.com/office/drawing/2014/main" id="{5FD91C25-E526-4913-B684-E2C2918EC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6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3" name="Line 307">
              <a:extLst>
                <a:ext uri="{FF2B5EF4-FFF2-40B4-BE49-F238E27FC236}">
                  <a16:creationId xmlns:a16="http://schemas.microsoft.com/office/drawing/2014/main" id="{FCD77CAD-0E1E-4795-B338-5AB2FC6EC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7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4" name="Line 308">
              <a:extLst>
                <a:ext uri="{FF2B5EF4-FFF2-40B4-BE49-F238E27FC236}">
                  <a16:creationId xmlns:a16="http://schemas.microsoft.com/office/drawing/2014/main" id="{3B364DBD-7237-43AE-8DF6-EEF07C051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8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5" name="Line 309">
              <a:extLst>
                <a:ext uri="{FF2B5EF4-FFF2-40B4-BE49-F238E27FC236}">
                  <a16:creationId xmlns:a16="http://schemas.microsoft.com/office/drawing/2014/main" id="{A9FC7B5E-62B6-4A11-8715-5C13E5A54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9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6" name="Line 310">
              <a:extLst>
                <a:ext uri="{FF2B5EF4-FFF2-40B4-BE49-F238E27FC236}">
                  <a16:creationId xmlns:a16="http://schemas.microsoft.com/office/drawing/2014/main" id="{A9716B2B-FAF5-4F9B-A676-27841F37C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0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7" name="Line 311">
              <a:extLst>
                <a:ext uri="{FF2B5EF4-FFF2-40B4-BE49-F238E27FC236}">
                  <a16:creationId xmlns:a16="http://schemas.microsoft.com/office/drawing/2014/main" id="{A3B27B2F-1200-4955-AAA2-1CDDF78DD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1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8" name="Line 312">
              <a:extLst>
                <a:ext uri="{FF2B5EF4-FFF2-40B4-BE49-F238E27FC236}">
                  <a16:creationId xmlns:a16="http://schemas.microsoft.com/office/drawing/2014/main" id="{CA5BAD0B-77FC-4E76-8033-F6507EA22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2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9" name="Line 313">
              <a:extLst>
                <a:ext uri="{FF2B5EF4-FFF2-40B4-BE49-F238E27FC236}">
                  <a16:creationId xmlns:a16="http://schemas.microsoft.com/office/drawing/2014/main" id="{814B2DEF-DA29-4C20-AA77-9777FA50D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3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0" name="Line 314">
              <a:extLst>
                <a:ext uri="{FF2B5EF4-FFF2-40B4-BE49-F238E27FC236}">
                  <a16:creationId xmlns:a16="http://schemas.microsoft.com/office/drawing/2014/main" id="{6C139632-D9E0-4490-B296-75FED663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1" name="Line 315">
              <a:extLst>
                <a:ext uri="{FF2B5EF4-FFF2-40B4-BE49-F238E27FC236}">
                  <a16:creationId xmlns:a16="http://schemas.microsoft.com/office/drawing/2014/main" id="{CB298D64-0A90-4B54-818E-5F8D18510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6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2" name="Line 316">
              <a:extLst>
                <a:ext uri="{FF2B5EF4-FFF2-40B4-BE49-F238E27FC236}">
                  <a16:creationId xmlns:a16="http://schemas.microsoft.com/office/drawing/2014/main" id="{E24E50B3-CCEB-460C-82C4-5DF6E8840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7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3" name="Line 317">
              <a:extLst>
                <a:ext uri="{FF2B5EF4-FFF2-40B4-BE49-F238E27FC236}">
                  <a16:creationId xmlns:a16="http://schemas.microsoft.com/office/drawing/2014/main" id="{65EDB859-97FC-4314-921C-9133DD50E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8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4" name="Line 318">
              <a:extLst>
                <a:ext uri="{FF2B5EF4-FFF2-40B4-BE49-F238E27FC236}">
                  <a16:creationId xmlns:a16="http://schemas.microsoft.com/office/drawing/2014/main" id="{ED2EC611-3597-4D06-845B-8D5E3991D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9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5" name="Line 319">
              <a:extLst>
                <a:ext uri="{FF2B5EF4-FFF2-40B4-BE49-F238E27FC236}">
                  <a16:creationId xmlns:a16="http://schemas.microsoft.com/office/drawing/2014/main" id="{1C9C2E22-A610-4257-BD9F-D207755D2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6" name="Line 320">
              <a:extLst>
                <a:ext uri="{FF2B5EF4-FFF2-40B4-BE49-F238E27FC236}">
                  <a16:creationId xmlns:a16="http://schemas.microsoft.com/office/drawing/2014/main" id="{B4E73452-7ADC-4012-9389-7627C978D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7" name="Line 321">
              <a:extLst>
                <a:ext uri="{FF2B5EF4-FFF2-40B4-BE49-F238E27FC236}">
                  <a16:creationId xmlns:a16="http://schemas.microsoft.com/office/drawing/2014/main" id="{792AA878-AA51-4E10-BAF2-BCB2A0149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2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242" name="Rectangle 322">
              <a:extLst>
                <a:ext uri="{FF2B5EF4-FFF2-40B4-BE49-F238E27FC236}">
                  <a16:creationId xmlns:a16="http://schemas.microsoft.com/office/drawing/2014/main" id="{251CDAE0-D246-4035-A7C3-A405B6B49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2259"/>
              <a:ext cx="53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djacent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2243" name="Rectangle 323">
              <a:extLst>
                <a:ext uri="{FF2B5EF4-FFF2-40B4-BE49-F238E27FC236}">
                  <a16:creationId xmlns:a16="http://schemas.microsoft.com/office/drawing/2014/main" id="{906F538B-83F5-410B-9813-FFB60A1A7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2418"/>
              <a:ext cx="3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block</a:t>
              </a:r>
              <a:endPara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8640" name="Line 324">
              <a:extLst>
                <a:ext uri="{FF2B5EF4-FFF2-40B4-BE49-F238E27FC236}">
                  <a16:creationId xmlns:a16="http://schemas.microsoft.com/office/drawing/2014/main" id="{B736A11D-8157-42B2-9E94-9026A8240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1" name="Line 325">
              <a:extLst>
                <a:ext uri="{FF2B5EF4-FFF2-40B4-BE49-F238E27FC236}">
                  <a16:creationId xmlns:a16="http://schemas.microsoft.com/office/drawing/2014/main" id="{0D532995-F57A-4653-8EAB-2544D0099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2" name="Line 326">
              <a:extLst>
                <a:ext uri="{FF2B5EF4-FFF2-40B4-BE49-F238E27FC236}">
                  <a16:creationId xmlns:a16="http://schemas.microsoft.com/office/drawing/2014/main" id="{DFE853E1-D382-4B09-9566-A6430E93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3" name="Line 327">
              <a:extLst>
                <a:ext uri="{FF2B5EF4-FFF2-40B4-BE49-F238E27FC236}">
                  <a16:creationId xmlns:a16="http://schemas.microsoft.com/office/drawing/2014/main" id="{33634899-7B6B-4CFC-8405-52185938D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4" name="Line 328">
              <a:extLst>
                <a:ext uri="{FF2B5EF4-FFF2-40B4-BE49-F238E27FC236}">
                  <a16:creationId xmlns:a16="http://schemas.microsoft.com/office/drawing/2014/main" id="{549D4860-FBE4-4F34-9839-D47BDF624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5" name="Line 329">
              <a:extLst>
                <a:ext uri="{FF2B5EF4-FFF2-40B4-BE49-F238E27FC236}">
                  <a16:creationId xmlns:a16="http://schemas.microsoft.com/office/drawing/2014/main" id="{06C40439-A203-4A42-BDEB-221149F41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6" name="Line 330">
              <a:extLst>
                <a:ext uri="{FF2B5EF4-FFF2-40B4-BE49-F238E27FC236}">
                  <a16:creationId xmlns:a16="http://schemas.microsoft.com/office/drawing/2014/main" id="{965C775A-6780-44D2-A094-179330B7F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7" name="Line 331">
              <a:extLst>
                <a:ext uri="{FF2B5EF4-FFF2-40B4-BE49-F238E27FC236}">
                  <a16:creationId xmlns:a16="http://schemas.microsoft.com/office/drawing/2014/main" id="{53F555FB-B895-4D2E-8923-3AC268D51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8" name="Line 332">
              <a:extLst>
                <a:ext uri="{FF2B5EF4-FFF2-40B4-BE49-F238E27FC236}">
                  <a16:creationId xmlns:a16="http://schemas.microsoft.com/office/drawing/2014/main" id="{237F257F-9C39-4B0B-95A1-CB86543E6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9" name="Line 333">
              <a:extLst>
                <a:ext uri="{FF2B5EF4-FFF2-40B4-BE49-F238E27FC236}">
                  <a16:creationId xmlns:a16="http://schemas.microsoft.com/office/drawing/2014/main" id="{BCD4BD37-5629-428E-98E7-914294912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0" name="Line 334">
              <a:extLst>
                <a:ext uri="{FF2B5EF4-FFF2-40B4-BE49-F238E27FC236}">
                  <a16:creationId xmlns:a16="http://schemas.microsoft.com/office/drawing/2014/main" id="{5BBF268E-E42D-45C6-810D-28DFAAC3D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1" name="Line 335">
              <a:extLst>
                <a:ext uri="{FF2B5EF4-FFF2-40B4-BE49-F238E27FC236}">
                  <a16:creationId xmlns:a16="http://schemas.microsoft.com/office/drawing/2014/main" id="{73A040A2-DA21-4352-8251-389FE95D9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2" name="Line 336">
              <a:extLst>
                <a:ext uri="{FF2B5EF4-FFF2-40B4-BE49-F238E27FC236}">
                  <a16:creationId xmlns:a16="http://schemas.microsoft.com/office/drawing/2014/main" id="{2A53DD20-81FC-4109-B747-167DB4EDD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3" name="Line 337">
              <a:extLst>
                <a:ext uri="{FF2B5EF4-FFF2-40B4-BE49-F238E27FC236}">
                  <a16:creationId xmlns:a16="http://schemas.microsoft.com/office/drawing/2014/main" id="{D3553E19-E5C3-4321-AA36-AFD040CF5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4" name="Line 338">
              <a:extLst>
                <a:ext uri="{FF2B5EF4-FFF2-40B4-BE49-F238E27FC236}">
                  <a16:creationId xmlns:a16="http://schemas.microsoft.com/office/drawing/2014/main" id="{5160621D-B99F-4AB6-A41A-A7C064F54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5" name="Line 339">
              <a:extLst>
                <a:ext uri="{FF2B5EF4-FFF2-40B4-BE49-F238E27FC236}">
                  <a16:creationId xmlns:a16="http://schemas.microsoft.com/office/drawing/2014/main" id="{3A0ABF36-5A06-424C-A39F-9E1656DA5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6" name="Line 340">
              <a:extLst>
                <a:ext uri="{FF2B5EF4-FFF2-40B4-BE49-F238E27FC236}">
                  <a16:creationId xmlns:a16="http://schemas.microsoft.com/office/drawing/2014/main" id="{4484492B-C4B2-4AB0-AC3F-DBCF3D4C6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7" name="Line 341">
              <a:extLst>
                <a:ext uri="{FF2B5EF4-FFF2-40B4-BE49-F238E27FC236}">
                  <a16:creationId xmlns:a16="http://schemas.microsoft.com/office/drawing/2014/main" id="{1FE07A69-DD9E-43DD-A38C-BD8955AB8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8" name="Line 342">
              <a:extLst>
                <a:ext uri="{FF2B5EF4-FFF2-40B4-BE49-F238E27FC236}">
                  <a16:creationId xmlns:a16="http://schemas.microsoft.com/office/drawing/2014/main" id="{F3974FBD-065C-4AFA-8218-56644C9F5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9" name="Line 343">
              <a:extLst>
                <a:ext uri="{FF2B5EF4-FFF2-40B4-BE49-F238E27FC236}">
                  <a16:creationId xmlns:a16="http://schemas.microsoft.com/office/drawing/2014/main" id="{379BC453-03B2-4205-A441-D632DFB83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0" name="Line 344">
              <a:extLst>
                <a:ext uri="{FF2B5EF4-FFF2-40B4-BE49-F238E27FC236}">
                  <a16:creationId xmlns:a16="http://schemas.microsoft.com/office/drawing/2014/main" id="{35919866-0ED4-4326-B7B6-3735B4695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1" name="Line 345">
              <a:extLst>
                <a:ext uri="{FF2B5EF4-FFF2-40B4-BE49-F238E27FC236}">
                  <a16:creationId xmlns:a16="http://schemas.microsoft.com/office/drawing/2014/main" id="{0CD5E84F-DA87-4918-9376-D468BA420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2" name="Line 346">
              <a:extLst>
                <a:ext uri="{FF2B5EF4-FFF2-40B4-BE49-F238E27FC236}">
                  <a16:creationId xmlns:a16="http://schemas.microsoft.com/office/drawing/2014/main" id="{79C891A1-5B53-4744-B796-C64EBC7C0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3" name="Line 347">
              <a:extLst>
                <a:ext uri="{FF2B5EF4-FFF2-40B4-BE49-F238E27FC236}">
                  <a16:creationId xmlns:a16="http://schemas.microsoft.com/office/drawing/2014/main" id="{5BA8ACB4-7BC3-4F24-BA1D-5843BB9EE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4" name="Line 348">
              <a:extLst>
                <a:ext uri="{FF2B5EF4-FFF2-40B4-BE49-F238E27FC236}">
                  <a16:creationId xmlns:a16="http://schemas.microsoft.com/office/drawing/2014/main" id="{06F0253A-B797-42ED-BA04-7C18A25AE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5" name="Line 349">
              <a:extLst>
                <a:ext uri="{FF2B5EF4-FFF2-40B4-BE49-F238E27FC236}">
                  <a16:creationId xmlns:a16="http://schemas.microsoft.com/office/drawing/2014/main" id="{EF14CF78-C2F8-4AA8-8885-2069AAAB4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6" name="Line 350">
              <a:extLst>
                <a:ext uri="{FF2B5EF4-FFF2-40B4-BE49-F238E27FC236}">
                  <a16:creationId xmlns:a16="http://schemas.microsoft.com/office/drawing/2014/main" id="{EE57EA95-C028-4CA5-84CA-A759A544D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7" name="Line 351">
              <a:extLst>
                <a:ext uri="{FF2B5EF4-FFF2-40B4-BE49-F238E27FC236}">
                  <a16:creationId xmlns:a16="http://schemas.microsoft.com/office/drawing/2014/main" id="{A43F579C-506F-444B-92DA-E6B21A0A8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8" name="Line 352">
              <a:extLst>
                <a:ext uri="{FF2B5EF4-FFF2-40B4-BE49-F238E27FC236}">
                  <a16:creationId xmlns:a16="http://schemas.microsoft.com/office/drawing/2014/main" id="{9F76DA71-B35C-495B-98CF-E179F0E20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9" name="Line 353">
              <a:extLst>
                <a:ext uri="{FF2B5EF4-FFF2-40B4-BE49-F238E27FC236}">
                  <a16:creationId xmlns:a16="http://schemas.microsoft.com/office/drawing/2014/main" id="{3DAA8A88-1A1E-4A6C-8A9C-5B8F24357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0" name="Line 354">
              <a:extLst>
                <a:ext uri="{FF2B5EF4-FFF2-40B4-BE49-F238E27FC236}">
                  <a16:creationId xmlns:a16="http://schemas.microsoft.com/office/drawing/2014/main" id="{A3FB090F-1D34-4D22-A008-551B47EA2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8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1" name="Line 355">
              <a:extLst>
                <a:ext uri="{FF2B5EF4-FFF2-40B4-BE49-F238E27FC236}">
                  <a16:creationId xmlns:a16="http://schemas.microsoft.com/office/drawing/2014/main" id="{8D4C7496-2BD9-4A14-8FD0-FD26C51DA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2" name="Line 356">
              <a:extLst>
                <a:ext uri="{FF2B5EF4-FFF2-40B4-BE49-F238E27FC236}">
                  <a16:creationId xmlns:a16="http://schemas.microsoft.com/office/drawing/2014/main" id="{D5131595-C8BB-471B-8E15-0859117AD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3" name="Line 357">
              <a:extLst>
                <a:ext uri="{FF2B5EF4-FFF2-40B4-BE49-F238E27FC236}">
                  <a16:creationId xmlns:a16="http://schemas.microsoft.com/office/drawing/2014/main" id="{26D31E6D-C920-480E-A48A-8FB334E5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4" name="Line 358">
              <a:extLst>
                <a:ext uri="{FF2B5EF4-FFF2-40B4-BE49-F238E27FC236}">
                  <a16:creationId xmlns:a16="http://schemas.microsoft.com/office/drawing/2014/main" id="{B99D3979-47F0-42CD-898B-442389686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5" name="Line 359">
              <a:extLst>
                <a:ext uri="{FF2B5EF4-FFF2-40B4-BE49-F238E27FC236}">
                  <a16:creationId xmlns:a16="http://schemas.microsoft.com/office/drawing/2014/main" id="{6E66C062-7676-4AB4-9989-7247B5B20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1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6" name="Line 360">
              <a:extLst>
                <a:ext uri="{FF2B5EF4-FFF2-40B4-BE49-F238E27FC236}">
                  <a16:creationId xmlns:a16="http://schemas.microsoft.com/office/drawing/2014/main" id="{5D524DE1-864C-4982-9D58-8B3FCC457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7" name="Line 361">
              <a:extLst>
                <a:ext uri="{FF2B5EF4-FFF2-40B4-BE49-F238E27FC236}">
                  <a16:creationId xmlns:a16="http://schemas.microsoft.com/office/drawing/2014/main" id="{BB985441-6068-4366-A86A-47DEA4BF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8" name="Line 362">
              <a:extLst>
                <a:ext uri="{FF2B5EF4-FFF2-40B4-BE49-F238E27FC236}">
                  <a16:creationId xmlns:a16="http://schemas.microsoft.com/office/drawing/2014/main" id="{CB2EAE39-EA8D-45AD-AC16-40E8D6043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9" name="Line 363">
              <a:extLst>
                <a:ext uri="{FF2B5EF4-FFF2-40B4-BE49-F238E27FC236}">
                  <a16:creationId xmlns:a16="http://schemas.microsoft.com/office/drawing/2014/main" id="{9E404CFD-6781-47AC-BD38-7BD9983F0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0" name="Line 364">
              <a:extLst>
                <a:ext uri="{FF2B5EF4-FFF2-40B4-BE49-F238E27FC236}">
                  <a16:creationId xmlns:a16="http://schemas.microsoft.com/office/drawing/2014/main" id="{737EF92F-0223-4EC0-B263-521DDD473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1" name="Line 365">
              <a:extLst>
                <a:ext uri="{FF2B5EF4-FFF2-40B4-BE49-F238E27FC236}">
                  <a16:creationId xmlns:a16="http://schemas.microsoft.com/office/drawing/2014/main" id="{5EF7A920-C955-4E67-A91C-155CA6348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2" name="Line 366">
              <a:extLst>
                <a:ext uri="{FF2B5EF4-FFF2-40B4-BE49-F238E27FC236}">
                  <a16:creationId xmlns:a16="http://schemas.microsoft.com/office/drawing/2014/main" id="{76015C2F-8DDE-429E-B950-2BAE0221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3" name="Line 367">
              <a:extLst>
                <a:ext uri="{FF2B5EF4-FFF2-40B4-BE49-F238E27FC236}">
                  <a16:creationId xmlns:a16="http://schemas.microsoft.com/office/drawing/2014/main" id="{587885B2-DB8B-45F0-B144-E956F46BF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4" name="Line 368">
              <a:extLst>
                <a:ext uri="{FF2B5EF4-FFF2-40B4-BE49-F238E27FC236}">
                  <a16:creationId xmlns:a16="http://schemas.microsoft.com/office/drawing/2014/main" id="{C23CD3A2-2EDA-4F9B-AE20-674005EEE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5" name="Line 369">
              <a:extLst>
                <a:ext uri="{FF2B5EF4-FFF2-40B4-BE49-F238E27FC236}">
                  <a16:creationId xmlns:a16="http://schemas.microsoft.com/office/drawing/2014/main" id="{25D8F001-B59A-4B69-83D3-6194EC80C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6" name="Line 370">
              <a:extLst>
                <a:ext uri="{FF2B5EF4-FFF2-40B4-BE49-F238E27FC236}">
                  <a16:creationId xmlns:a16="http://schemas.microsoft.com/office/drawing/2014/main" id="{448FC961-8CAB-4DA9-953B-F896E7D9E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7" name="Line 371">
              <a:extLst>
                <a:ext uri="{FF2B5EF4-FFF2-40B4-BE49-F238E27FC236}">
                  <a16:creationId xmlns:a16="http://schemas.microsoft.com/office/drawing/2014/main" id="{F59E8735-1BB1-4802-9F22-3122561E4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8" name="Line 372">
              <a:extLst>
                <a:ext uri="{FF2B5EF4-FFF2-40B4-BE49-F238E27FC236}">
                  <a16:creationId xmlns:a16="http://schemas.microsoft.com/office/drawing/2014/main" id="{3E1E2998-BBF7-444E-99D5-507C8006D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9" name="Line 373">
              <a:extLst>
                <a:ext uri="{FF2B5EF4-FFF2-40B4-BE49-F238E27FC236}">
                  <a16:creationId xmlns:a16="http://schemas.microsoft.com/office/drawing/2014/main" id="{B70DFF60-A480-4739-8DFC-D76C8B3A0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0" name="Line 374">
              <a:extLst>
                <a:ext uri="{FF2B5EF4-FFF2-40B4-BE49-F238E27FC236}">
                  <a16:creationId xmlns:a16="http://schemas.microsoft.com/office/drawing/2014/main" id="{C432E786-F8B9-478F-9F13-C6C53F573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1" name="Line 375">
              <a:extLst>
                <a:ext uri="{FF2B5EF4-FFF2-40B4-BE49-F238E27FC236}">
                  <a16:creationId xmlns:a16="http://schemas.microsoft.com/office/drawing/2014/main" id="{D89A6782-3973-43AE-99D9-F1BE520C6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2" name="Line 376">
              <a:extLst>
                <a:ext uri="{FF2B5EF4-FFF2-40B4-BE49-F238E27FC236}">
                  <a16:creationId xmlns:a16="http://schemas.microsoft.com/office/drawing/2014/main" id="{8E173A93-A81D-4191-A929-2DAFB270F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3" name="Line 377">
              <a:extLst>
                <a:ext uri="{FF2B5EF4-FFF2-40B4-BE49-F238E27FC236}">
                  <a16:creationId xmlns:a16="http://schemas.microsoft.com/office/drawing/2014/main" id="{DC2931CC-15D0-4088-84D7-F7D39C886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4" name="Line 378">
              <a:extLst>
                <a:ext uri="{FF2B5EF4-FFF2-40B4-BE49-F238E27FC236}">
                  <a16:creationId xmlns:a16="http://schemas.microsoft.com/office/drawing/2014/main" id="{F85D0BE0-FC4E-4485-965B-75606D74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5" name="Line 379">
              <a:extLst>
                <a:ext uri="{FF2B5EF4-FFF2-40B4-BE49-F238E27FC236}">
                  <a16:creationId xmlns:a16="http://schemas.microsoft.com/office/drawing/2014/main" id="{182FEBEB-A83A-46BD-9147-EEB59645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6" name="Line 380">
              <a:extLst>
                <a:ext uri="{FF2B5EF4-FFF2-40B4-BE49-F238E27FC236}">
                  <a16:creationId xmlns:a16="http://schemas.microsoft.com/office/drawing/2014/main" id="{2561B5C8-DE7D-47B0-AE4B-8DAEE911A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7" name="Line 381">
              <a:extLst>
                <a:ext uri="{FF2B5EF4-FFF2-40B4-BE49-F238E27FC236}">
                  <a16:creationId xmlns:a16="http://schemas.microsoft.com/office/drawing/2014/main" id="{AD469EDD-B5EA-47A8-9297-BEB6E9674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8" name="Line 382">
              <a:extLst>
                <a:ext uri="{FF2B5EF4-FFF2-40B4-BE49-F238E27FC236}">
                  <a16:creationId xmlns:a16="http://schemas.microsoft.com/office/drawing/2014/main" id="{72193211-916F-43C8-97E1-C7849BC79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9" name="Line 383">
              <a:extLst>
                <a:ext uri="{FF2B5EF4-FFF2-40B4-BE49-F238E27FC236}">
                  <a16:creationId xmlns:a16="http://schemas.microsoft.com/office/drawing/2014/main" id="{2B0B46C2-609D-443E-AC1B-0275C2856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0" name="Line 384">
              <a:extLst>
                <a:ext uri="{FF2B5EF4-FFF2-40B4-BE49-F238E27FC236}">
                  <a16:creationId xmlns:a16="http://schemas.microsoft.com/office/drawing/2014/main" id="{750C2FA9-8400-4797-B636-89A5A307C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1" name="Line 385">
              <a:extLst>
                <a:ext uri="{FF2B5EF4-FFF2-40B4-BE49-F238E27FC236}">
                  <a16:creationId xmlns:a16="http://schemas.microsoft.com/office/drawing/2014/main" id="{E0C91674-5E61-4210-8214-4C032ADCC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2" name="Line 386">
              <a:extLst>
                <a:ext uri="{FF2B5EF4-FFF2-40B4-BE49-F238E27FC236}">
                  <a16:creationId xmlns:a16="http://schemas.microsoft.com/office/drawing/2014/main" id="{598D0F5E-5219-4BBB-BD27-60280A715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3" name="Line 387">
              <a:extLst>
                <a:ext uri="{FF2B5EF4-FFF2-40B4-BE49-F238E27FC236}">
                  <a16:creationId xmlns:a16="http://schemas.microsoft.com/office/drawing/2014/main" id="{6D245668-3479-4882-91D2-58581162D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4" name="Line 388">
              <a:extLst>
                <a:ext uri="{FF2B5EF4-FFF2-40B4-BE49-F238E27FC236}">
                  <a16:creationId xmlns:a16="http://schemas.microsoft.com/office/drawing/2014/main" id="{C9EC8267-8198-402D-B38A-08D50EA37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5" name="Line 389">
              <a:extLst>
                <a:ext uri="{FF2B5EF4-FFF2-40B4-BE49-F238E27FC236}">
                  <a16:creationId xmlns:a16="http://schemas.microsoft.com/office/drawing/2014/main" id="{94947037-7EF5-4E75-90F3-772AD6802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6" name="Line 390">
              <a:extLst>
                <a:ext uri="{FF2B5EF4-FFF2-40B4-BE49-F238E27FC236}">
                  <a16:creationId xmlns:a16="http://schemas.microsoft.com/office/drawing/2014/main" id="{3A81BBC3-6D34-491F-A419-7CA56AE65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7" name="Line 391">
              <a:extLst>
                <a:ext uri="{FF2B5EF4-FFF2-40B4-BE49-F238E27FC236}">
                  <a16:creationId xmlns:a16="http://schemas.microsoft.com/office/drawing/2014/main" id="{2CDA6E8C-78B2-4BC9-BDF0-4A78A1EA1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8" name="Line 392">
              <a:extLst>
                <a:ext uri="{FF2B5EF4-FFF2-40B4-BE49-F238E27FC236}">
                  <a16:creationId xmlns:a16="http://schemas.microsoft.com/office/drawing/2014/main" id="{FDAA0B7C-8D8C-4417-B1CC-36417D82F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9" name="Line 393">
              <a:extLst>
                <a:ext uri="{FF2B5EF4-FFF2-40B4-BE49-F238E27FC236}">
                  <a16:creationId xmlns:a16="http://schemas.microsoft.com/office/drawing/2014/main" id="{838F3018-FEE6-466D-A7B6-B995D5003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0" name="Line 394">
              <a:extLst>
                <a:ext uri="{FF2B5EF4-FFF2-40B4-BE49-F238E27FC236}">
                  <a16:creationId xmlns:a16="http://schemas.microsoft.com/office/drawing/2014/main" id="{2F4EAAA5-1C09-496D-988F-9F53F61E0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1" name="Line 395">
              <a:extLst>
                <a:ext uri="{FF2B5EF4-FFF2-40B4-BE49-F238E27FC236}">
                  <a16:creationId xmlns:a16="http://schemas.microsoft.com/office/drawing/2014/main" id="{D4F4CCC5-8A4E-43C6-B607-808DE0286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2" name="Line 396">
              <a:extLst>
                <a:ext uri="{FF2B5EF4-FFF2-40B4-BE49-F238E27FC236}">
                  <a16:creationId xmlns:a16="http://schemas.microsoft.com/office/drawing/2014/main" id="{E8D6D3C9-FC48-43DB-AD10-805E94005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3" name="Line 397">
              <a:extLst>
                <a:ext uri="{FF2B5EF4-FFF2-40B4-BE49-F238E27FC236}">
                  <a16:creationId xmlns:a16="http://schemas.microsoft.com/office/drawing/2014/main" id="{550C3AD1-3C34-4EDA-987E-778E5ED0B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4" name="Line 398">
              <a:extLst>
                <a:ext uri="{FF2B5EF4-FFF2-40B4-BE49-F238E27FC236}">
                  <a16:creationId xmlns:a16="http://schemas.microsoft.com/office/drawing/2014/main" id="{80CBDB6A-49E3-4D80-9BB1-CC69B2015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5" name="Line 399">
              <a:extLst>
                <a:ext uri="{FF2B5EF4-FFF2-40B4-BE49-F238E27FC236}">
                  <a16:creationId xmlns:a16="http://schemas.microsoft.com/office/drawing/2014/main" id="{11A5146B-ABAB-425B-8AF7-235834DEE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6" name="Line 400">
              <a:extLst>
                <a:ext uri="{FF2B5EF4-FFF2-40B4-BE49-F238E27FC236}">
                  <a16:creationId xmlns:a16="http://schemas.microsoft.com/office/drawing/2014/main" id="{C55F4DBD-5148-4D9F-B696-755EDC672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7" name="Line 401">
              <a:extLst>
                <a:ext uri="{FF2B5EF4-FFF2-40B4-BE49-F238E27FC236}">
                  <a16:creationId xmlns:a16="http://schemas.microsoft.com/office/drawing/2014/main" id="{701849CC-0FAF-4FC9-AEA8-CBA143ED3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8" name="Line 402">
              <a:extLst>
                <a:ext uri="{FF2B5EF4-FFF2-40B4-BE49-F238E27FC236}">
                  <a16:creationId xmlns:a16="http://schemas.microsoft.com/office/drawing/2014/main" id="{574AFBD0-2672-4E5E-A41B-CBBCB4BDC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9" name="Line 403">
              <a:extLst>
                <a:ext uri="{FF2B5EF4-FFF2-40B4-BE49-F238E27FC236}">
                  <a16:creationId xmlns:a16="http://schemas.microsoft.com/office/drawing/2014/main" id="{4ED49603-5695-49B4-AB09-1992CACC0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20" name="Line 404">
              <a:extLst>
                <a:ext uri="{FF2B5EF4-FFF2-40B4-BE49-F238E27FC236}">
                  <a16:creationId xmlns:a16="http://schemas.microsoft.com/office/drawing/2014/main" id="{63FD6E02-6595-480A-BDC3-4F06DA5FC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5" name="Group 405">
            <a:extLst>
              <a:ext uri="{FF2B5EF4-FFF2-40B4-BE49-F238E27FC236}">
                <a16:creationId xmlns:a16="http://schemas.microsoft.com/office/drawing/2014/main" id="{8FEBF743-9F97-4839-9DBA-5BB0A600814B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4500563"/>
            <a:ext cx="1328737" cy="1287462"/>
            <a:chOff x="2479" y="2835"/>
            <a:chExt cx="837" cy="811"/>
          </a:xfrm>
        </p:grpSpPr>
        <p:sp>
          <p:nvSpPr>
            <p:cNvPr id="168321" name="Line 406">
              <a:extLst>
                <a:ext uri="{FF2B5EF4-FFF2-40B4-BE49-F238E27FC236}">
                  <a16:creationId xmlns:a16="http://schemas.microsoft.com/office/drawing/2014/main" id="{A431CE3C-D033-4669-AD92-F424B6661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4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2" name="Line 407">
              <a:extLst>
                <a:ext uri="{FF2B5EF4-FFF2-40B4-BE49-F238E27FC236}">
                  <a16:creationId xmlns:a16="http://schemas.microsoft.com/office/drawing/2014/main" id="{C2FBE038-F515-4298-8A47-24EE62A12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3" name="Line 408">
              <a:extLst>
                <a:ext uri="{FF2B5EF4-FFF2-40B4-BE49-F238E27FC236}">
                  <a16:creationId xmlns:a16="http://schemas.microsoft.com/office/drawing/2014/main" id="{9A7E4FD2-B964-447F-8F55-CFC4EC2C2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4" name="Line 409">
              <a:extLst>
                <a:ext uri="{FF2B5EF4-FFF2-40B4-BE49-F238E27FC236}">
                  <a16:creationId xmlns:a16="http://schemas.microsoft.com/office/drawing/2014/main" id="{314626FF-DBF5-4249-ADAD-0584963C6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5" name="Line 410">
              <a:extLst>
                <a:ext uri="{FF2B5EF4-FFF2-40B4-BE49-F238E27FC236}">
                  <a16:creationId xmlns:a16="http://schemas.microsoft.com/office/drawing/2014/main" id="{C3DA2126-2F64-4EA2-B077-BEAA6241C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6" name="Line 411">
              <a:extLst>
                <a:ext uri="{FF2B5EF4-FFF2-40B4-BE49-F238E27FC236}">
                  <a16:creationId xmlns:a16="http://schemas.microsoft.com/office/drawing/2014/main" id="{F9B3C051-DCC6-4FB3-85B5-F6FB5AB44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9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7" name="Line 412">
              <a:extLst>
                <a:ext uri="{FF2B5EF4-FFF2-40B4-BE49-F238E27FC236}">
                  <a16:creationId xmlns:a16="http://schemas.microsoft.com/office/drawing/2014/main" id="{1CD49F1C-824D-4A3F-BDAF-CA260069A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8" name="Line 413">
              <a:extLst>
                <a:ext uri="{FF2B5EF4-FFF2-40B4-BE49-F238E27FC236}">
                  <a16:creationId xmlns:a16="http://schemas.microsoft.com/office/drawing/2014/main" id="{50E4564D-60D3-44D2-9495-DFE10276C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9" name="Line 414">
              <a:extLst>
                <a:ext uri="{FF2B5EF4-FFF2-40B4-BE49-F238E27FC236}">
                  <a16:creationId xmlns:a16="http://schemas.microsoft.com/office/drawing/2014/main" id="{4464D29A-990D-4A54-8C3B-997530271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0" name="Line 415">
              <a:extLst>
                <a:ext uri="{FF2B5EF4-FFF2-40B4-BE49-F238E27FC236}">
                  <a16:creationId xmlns:a16="http://schemas.microsoft.com/office/drawing/2014/main" id="{EAAFE6B0-3805-4B13-A5FF-B20C73154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1" name="Line 416">
              <a:extLst>
                <a:ext uri="{FF2B5EF4-FFF2-40B4-BE49-F238E27FC236}">
                  <a16:creationId xmlns:a16="http://schemas.microsoft.com/office/drawing/2014/main" id="{418C5054-136E-4F79-B5D4-2A0CB7F1C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2" name="Line 417">
              <a:extLst>
                <a:ext uri="{FF2B5EF4-FFF2-40B4-BE49-F238E27FC236}">
                  <a16:creationId xmlns:a16="http://schemas.microsoft.com/office/drawing/2014/main" id="{1E3F9C3B-9D8E-4118-A2DC-C1389AF92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3" name="Line 418">
              <a:extLst>
                <a:ext uri="{FF2B5EF4-FFF2-40B4-BE49-F238E27FC236}">
                  <a16:creationId xmlns:a16="http://schemas.microsoft.com/office/drawing/2014/main" id="{D6E21DB8-F690-4A8A-86FC-56D46CF9C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4" name="Line 419">
              <a:extLst>
                <a:ext uri="{FF2B5EF4-FFF2-40B4-BE49-F238E27FC236}">
                  <a16:creationId xmlns:a16="http://schemas.microsoft.com/office/drawing/2014/main" id="{58EEFC2C-0DE7-49D5-85E4-EFA927FE6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5" name="Line 420">
              <a:extLst>
                <a:ext uri="{FF2B5EF4-FFF2-40B4-BE49-F238E27FC236}">
                  <a16:creationId xmlns:a16="http://schemas.microsoft.com/office/drawing/2014/main" id="{5DC53AA2-4DE6-4442-ABC0-3675F208D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6" name="Line 421">
              <a:extLst>
                <a:ext uri="{FF2B5EF4-FFF2-40B4-BE49-F238E27FC236}">
                  <a16:creationId xmlns:a16="http://schemas.microsoft.com/office/drawing/2014/main" id="{13ED6E41-0809-4FFE-8E50-E8EF15950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7" name="Line 422">
              <a:extLst>
                <a:ext uri="{FF2B5EF4-FFF2-40B4-BE49-F238E27FC236}">
                  <a16:creationId xmlns:a16="http://schemas.microsoft.com/office/drawing/2014/main" id="{D6058BE5-4ABD-4D9F-995D-ADB48024D5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8" name="Line 423">
              <a:extLst>
                <a:ext uri="{FF2B5EF4-FFF2-40B4-BE49-F238E27FC236}">
                  <a16:creationId xmlns:a16="http://schemas.microsoft.com/office/drawing/2014/main" id="{07AFE455-B289-40AD-85F4-4BF0D3115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9" name="Line 424">
              <a:extLst>
                <a:ext uri="{FF2B5EF4-FFF2-40B4-BE49-F238E27FC236}">
                  <a16:creationId xmlns:a16="http://schemas.microsoft.com/office/drawing/2014/main" id="{9F4A904E-F9BC-4A52-9912-2D2369BCF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0" name="Line 425">
              <a:extLst>
                <a:ext uri="{FF2B5EF4-FFF2-40B4-BE49-F238E27FC236}">
                  <a16:creationId xmlns:a16="http://schemas.microsoft.com/office/drawing/2014/main" id="{CF71799A-0C4D-499B-9024-C4B85FA2A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1" name="Line 426">
              <a:extLst>
                <a:ext uri="{FF2B5EF4-FFF2-40B4-BE49-F238E27FC236}">
                  <a16:creationId xmlns:a16="http://schemas.microsoft.com/office/drawing/2014/main" id="{99DE757D-E030-46F7-AB85-48DF41E02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2" name="Line 427">
              <a:extLst>
                <a:ext uri="{FF2B5EF4-FFF2-40B4-BE49-F238E27FC236}">
                  <a16:creationId xmlns:a16="http://schemas.microsoft.com/office/drawing/2014/main" id="{D49FF913-34D0-4468-B2ED-E17950ABE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3" name="Line 428">
              <a:extLst>
                <a:ext uri="{FF2B5EF4-FFF2-40B4-BE49-F238E27FC236}">
                  <a16:creationId xmlns:a16="http://schemas.microsoft.com/office/drawing/2014/main" id="{39140999-2EDF-4BF1-9074-A9069C423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4" name="Line 429">
              <a:extLst>
                <a:ext uri="{FF2B5EF4-FFF2-40B4-BE49-F238E27FC236}">
                  <a16:creationId xmlns:a16="http://schemas.microsoft.com/office/drawing/2014/main" id="{23456BBA-D5D2-4501-9B20-4D228E374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0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5" name="Line 430">
              <a:extLst>
                <a:ext uri="{FF2B5EF4-FFF2-40B4-BE49-F238E27FC236}">
                  <a16:creationId xmlns:a16="http://schemas.microsoft.com/office/drawing/2014/main" id="{81AD0893-BD19-40A0-9C1E-4D793A748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6" name="Line 431">
              <a:extLst>
                <a:ext uri="{FF2B5EF4-FFF2-40B4-BE49-F238E27FC236}">
                  <a16:creationId xmlns:a16="http://schemas.microsoft.com/office/drawing/2014/main" id="{9C8B27F1-865E-475C-8CE6-1A9521064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7" name="Line 432">
              <a:extLst>
                <a:ext uri="{FF2B5EF4-FFF2-40B4-BE49-F238E27FC236}">
                  <a16:creationId xmlns:a16="http://schemas.microsoft.com/office/drawing/2014/main" id="{86D78DEF-0E04-4A15-88A7-3BEE65D91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8" name="Line 433">
              <a:extLst>
                <a:ext uri="{FF2B5EF4-FFF2-40B4-BE49-F238E27FC236}">
                  <a16:creationId xmlns:a16="http://schemas.microsoft.com/office/drawing/2014/main" id="{BF13A7BC-AB33-463D-83BE-E41E522C5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9" name="Line 434">
              <a:extLst>
                <a:ext uri="{FF2B5EF4-FFF2-40B4-BE49-F238E27FC236}">
                  <a16:creationId xmlns:a16="http://schemas.microsoft.com/office/drawing/2014/main" id="{01543F21-FF4E-4415-B8E3-92BEA53A2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4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0" name="Line 435">
              <a:extLst>
                <a:ext uri="{FF2B5EF4-FFF2-40B4-BE49-F238E27FC236}">
                  <a16:creationId xmlns:a16="http://schemas.microsoft.com/office/drawing/2014/main" id="{D8966225-164E-4265-BDCF-7D100946D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1" name="Line 436">
              <a:extLst>
                <a:ext uri="{FF2B5EF4-FFF2-40B4-BE49-F238E27FC236}">
                  <a16:creationId xmlns:a16="http://schemas.microsoft.com/office/drawing/2014/main" id="{9638A66C-8DC8-42F5-8318-65A8AB1B8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2" name="Line 437">
              <a:extLst>
                <a:ext uri="{FF2B5EF4-FFF2-40B4-BE49-F238E27FC236}">
                  <a16:creationId xmlns:a16="http://schemas.microsoft.com/office/drawing/2014/main" id="{31EE2149-40B3-4871-A960-C6F3E73D6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3" name="Line 438">
              <a:extLst>
                <a:ext uri="{FF2B5EF4-FFF2-40B4-BE49-F238E27FC236}">
                  <a16:creationId xmlns:a16="http://schemas.microsoft.com/office/drawing/2014/main" id="{EBC0FDF3-41B2-42EF-A338-814F0B4D1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4" name="Line 439">
              <a:extLst>
                <a:ext uri="{FF2B5EF4-FFF2-40B4-BE49-F238E27FC236}">
                  <a16:creationId xmlns:a16="http://schemas.microsoft.com/office/drawing/2014/main" id="{004F6BA8-E7AC-4FD8-9722-1D9B1CF2F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5" name="Line 440">
              <a:extLst>
                <a:ext uri="{FF2B5EF4-FFF2-40B4-BE49-F238E27FC236}">
                  <a16:creationId xmlns:a16="http://schemas.microsoft.com/office/drawing/2014/main" id="{8ECB43F9-4FD4-4D7F-8FDB-795A988E3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6" name="Line 441">
              <a:extLst>
                <a:ext uri="{FF2B5EF4-FFF2-40B4-BE49-F238E27FC236}">
                  <a16:creationId xmlns:a16="http://schemas.microsoft.com/office/drawing/2014/main" id="{0017BA40-C3AA-4EDB-9772-1580CE164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7" name="Line 442">
              <a:extLst>
                <a:ext uri="{FF2B5EF4-FFF2-40B4-BE49-F238E27FC236}">
                  <a16:creationId xmlns:a16="http://schemas.microsoft.com/office/drawing/2014/main" id="{C621D9BE-7BDA-4703-B5B1-CE6F76070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8" name="Line 443">
              <a:extLst>
                <a:ext uri="{FF2B5EF4-FFF2-40B4-BE49-F238E27FC236}">
                  <a16:creationId xmlns:a16="http://schemas.microsoft.com/office/drawing/2014/main" id="{810443ED-F112-4DC6-A3F5-EC0C9C6C9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9" name="Line 444">
              <a:extLst>
                <a:ext uri="{FF2B5EF4-FFF2-40B4-BE49-F238E27FC236}">
                  <a16:creationId xmlns:a16="http://schemas.microsoft.com/office/drawing/2014/main" id="{345A2662-57A9-43F6-BF4B-2F563E2CC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0" name="Line 445">
              <a:extLst>
                <a:ext uri="{FF2B5EF4-FFF2-40B4-BE49-F238E27FC236}">
                  <a16:creationId xmlns:a16="http://schemas.microsoft.com/office/drawing/2014/main" id="{955B75E6-451F-4984-AC37-E430B4182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1" name="Line 446">
              <a:extLst>
                <a:ext uri="{FF2B5EF4-FFF2-40B4-BE49-F238E27FC236}">
                  <a16:creationId xmlns:a16="http://schemas.microsoft.com/office/drawing/2014/main" id="{F972150C-C756-4D6A-8FCF-7D78EF0C7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2" name="Line 447">
              <a:extLst>
                <a:ext uri="{FF2B5EF4-FFF2-40B4-BE49-F238E27FC236}">
                  <a16:creationId xmlns:a16="http://schemas.microsoft.com/office/drawing/2014/main" id="{6153BEBE-F057-4842-A1A2-7DD5F109D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1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3" name="Line 448">
              <a:extLst>
                <a:ext uri="{FF2B5EF4-FFF2-40B4-BE49-F238E27FC236}">
                  <a16:creationId xmlns:a16="http://schemas.microsoft.com/office/drawing/2014/main" id="{4AA424B2-F01C-45E9-98AA-12BC8667A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4" name="Line 449">
              <a:extLst>
                <a:ext uri="{FF2B5EF4-FFF2-40B4-BE49-F238E27FC236}">
                  <a16:creationId xmlns:a16="http://schemas.microsoft.com/office/drawing/2014/main" id="{672456A4-2CC6-4378-A8BA-75E7B70A4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5" name="Line 450">
              <a:extLst>
                <a:ext uri="{FF2B5EF4-FFF2-40B4-BE49-F238E27FC236}">
                  <a16:creationId xmlns:a16="http://schemas.microsoft.com/office/drawing/2014/main" id="{4DB97C72-1E87-49ED-88B9-7B68ADF01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6" name="Line 451">
              <a:extLst>
                <a:ext uri="{FF2B5EF4-FFF2-40B4-BE49-F238E27FC236}">
                  <a16:creationId xmlns:a16="http://schemas.microsoft.com/office/drawing/2014/main" id="{7E789FF0-47BB-4DFA-9329-9088CBD1D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7" name="Line 452">
              <a:extLst>
                <a:ext uri="{FF2B5EF4-FFF2-40B4-BE49-F238E27FC236}">
                  <a16:creationId xmlns:a16="http://schemas.microsoft.com/office/drawing/2014/main" id="{A993AE5A-0FF0-4E19-8993-1C09289CB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5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8" name="Line 453">
              <a:extLst>
                <a:ext uri="{FF2B5EF4-FFF2-40B4-BE49-F238E27FC236}">
                  <a16:creationId xmlns:a16="http://schemas.microsoft.com/office/drawing/2014/main" id="{FD6F6DC6-976C-4CB4-A924-DB12E6D972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9" name="Line 454">
              <a:extLst>
                <a:ext uri="{FF2B5EF4-FFF2-40B4-BE49-F238E27FC236}">
                  <a16:creationId xmlns:a16="http://schemas.microsoft.com/office/drawing/2014/main" id="{7A571FFC-5D77-45E2-9CDD-BF257AB67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0" name="Line 455">
              <a:extLst>
                <a:ext uri="{FF2B5EF4-FFF2-40B4-BE49-F238E27FC236}">
                  <a16:creationId xmlns:a16="http://schemas.microsoft.com/office/drawing/2014/main" id="{F0DF7C18-5991-45E8-A835-FF01842DE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1" name="Line 456">
              <a:extLst>
                <a:ext uri="{FF2B5EF4-FFF2-40B4-BE49-F238E27FC236}">
                  <a16:creationId xmlns:a16="http://schemas.microsoft.com/office/drawing/2014/main" id="{98F7E16F-C9D1-49DF-8FC1-001277A23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2" name="Line 457">
              <a:extLst>
                <a:ext uri="{FF2B5EF4-FFF2-40B4-BE49-F238E27FC236}">
                  <a16:creationId xmlns:a16="http://schemas.microsoft.com/office/drawing/2014/main" id="{27C9C2BD-F7BC-4589-BA83-EA809E018E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3" name="Line 458">
              <a:extLst>
                <a:ext uri="{FF2B5EF4-FFF2-40B4-BE49-F238E27FC236}">
                  <a16:creationId xmlns:a16="http://schemas.microsoft.com/office/drawing/2014/main" id="{CF348925-8124-492B-945A-34D8F0B6D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4" name="Line 459">
              <a:extLst>
                <a:ext uri="{FF2B5EF4-FFF2-40B4-BE49-F238E27FC236}">
                  <a16:creationId xmlns:a16="http://schemas.microsoft.com/office/drawing/2014/main" id="{9C223CD2-2E76-4FF7-B637-2BB42F6D4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5" name="Line 460">
              <a:extLst>
                <a:ext uri="{FF2B5EF4-FFF2-40B4-BE49-F238E27FC236}">
                  <a16:creationId xmlns:a16="http://schemas.microsoft.com/office/drawing/2014/main" id="{8F266906-372F-4B10-ACB3-0BAC6081A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6" name="Line 461">
              <a:extLst>
                <a:ext uri="{FF2B5EF4-FFF2-40B4-BE49-F238E27FC236}">
                  <a16:creationId xmlns:a16="http://schemas.microsoft.com/office/drawing/2014/main" id="{7F05DF82-00A0-42EF-B466-6E19EC1D4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7" name="Line 462">
              <a:extLst>
                <a:ext uri="{FF2B5EF4-FFF2-40B4-BE49-F238E27FC236}">
                  <a16:creationId xmlns:a16="http://schemas.microsoft.com/office/drawing/2014/main" id="{943B4F49-189D-44E5-8AF0-4FBF062F1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8" name="Line 463">
              <a:extLst>
                <a:ext uri="{FF2B5EF4-FFF2-40B4-BE49-F238E27FC236}">
                  <a16:creationId xmlns:a16="http://schemas.microsoft.com/office/drawing/2014/main" id="{5078B587-870B-4DF1-8989-1D436933C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9" name="Line 464">
              <a:extLst>
                <a:ext uri="{FF2B5EF4-FFF2-40B4-BE49-F238E27FC236}">
                  <a16:creationId xmlns:a16="http://schemas.microsoft.com/office/drawing/2014/main" id="{16B49C06-CA4C-4DB9-A732-9B367F1B5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0" name="Line 465">
              <a:extLst>
                <a:ext uri="{FF2B5EF4-FFF2-40B4-BE49-F238E27FC236}">
                  <a16:creationId xmlns:a16="http://schemas.microsoft.com/office/drawing/2014/main" id="{67B3C8EC-FDE8-4653-A30F-4270FA8A9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1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1" name="Line 466">
              <a:extLst>
                <a:ext uri="{FF2B5EF4-FFF2-40B4-BE49-F238E27FC236}">
                  <a16:creationId xmlns:a16="http://schemas.microsoft.com/office/drawing/2014/main" id="{D67C2FDD-3674-4A0D-96E9-68B4C82BA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2" name="Line 467">
              <a:extLst>
                <a:ext uri="{FF2B5EF4-FFF2-40B4-BE49-F238E27FC236}">
                  <a16:creationId xmlns:a16="http://schemas.microsoft.com/office/drawing/2014/main" id="{FD7F3F3E-8B84-4E05-BE24-339824FC1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3" name="Line 468">
              <a:extLst>
                <a:ext uri="{FF2B5EF4-FFF2-40B4-BE49-F238E27FC236}">
                  <a16:creationId xmlns:a16="http://schemas.microsoft.com/office/drawing/2014/main" id="{6301ECCE-B5AC-462F-91C7-7A1227484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4" name="Line 469">
              <a:extLst>
                <a:ext uri="{FF2B5EF4-FFF2-40B4-BE49-F238E27FC236}">
                  <a16:creationId xmlns:a16="http://schemas.microsoft.com/office/drawing/2014/main" id="{E76B2BE7-B149-48C5-89F7-9595B3250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5" name="Line 470">
              <a:extLst>
                <a:ext uri="{FF2B5EF4-FFF2-40B4-BE49-F238E27FC236}">
                  <a16:creationId xmlns:a16="http://schemas.microsoft.com/office/drawing/2014/main" id="{AB7FC908-8837-401D-91D7-A780A2C06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6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6" name="Line 471">
              <a:extLst>
                <a:ext uri="{FF2B5EF4-FFF2-40B4-BE49-F238E27FC236}">
                  <a16:creationId xmlns:a16="http://schemas.microsoft.com/office/drawing/2014/main" id="{6661C743-D9AE-4294-84E6-998084504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7" name="Line 472">
              <a:extLst>
                <a:ext uri="{FF2B5EF4-FFF2-40B4-BE49-F238E27FC236}">
                  <a16:creationId xmlns:a16="http://schemas.microsoft.com/office/drawing/2014/main" id="{44480DCC-866C-46CB-9EC3-5618B2D30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8" name="Line 473">
              <a:extLst>
                <a:ext uri="{FF2B5EF4-FFF2-40B4-BE49-F238E27FC236}">
                  <a16:creationId xmlns:a16="http://schemas.microsoft.com/office/drawing/2014/main" id="{C2CAE52A-9255-4193-A366-24191BB6A4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9" name="Line 474">
              <a:extLst>
                <a:ext uri="{FF2B5EF4-FFF2-40B4-BE49-F238E27FC236}">
                  <a16:creationId xmlns:a16="http://schemas.microsoft.com/office/drawing/2014/main" id="{DD0740D5-AD46-4E33-AA9E-8476350310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0" name="Line 475">
              <a:extLst>
                <a:ext uri="{FF2B5EF4-FFF2-40B4-BE49-F238E27FC236}">
                  <a16:creationId xmlns:a16="http://schemas.microsoft.com/office/drawing/2014/main" id="{4F509F0C-5EC3-49F0-A2CA-95D6A3F6A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1" name="Line 476">
              <a:extLst>
                <a:ext uri="{FF2B5EF4-FFF2-40B4-BE49-F238E27FC236}">
                  <a16:creationId xmlns:a16="http://schemas.microsoft.com/office/drawing/2014/main" id="{158D2046-6125-4204-BECC-548F037E3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2" name="Line 477">
              <a:extLst>
                <a:ext uri="{FF2B5EF4-FFF2-40B4-BE49-F238E27FC236}">
                  <a16:creationId xmlns:a16="http://schemas.microsoft.com/office/drawing/2014/main" id="{FFDF6728-6A0F-4CD6-BB50-8668C62B5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3" name="Line 478">
              <a:extLst>
                <a:ext uri="{FF2B5EF4-FFF2-40B4-BE49-F238E27FC236}">
                  <a16:creationId xmlns:a16="http://schemas.microsoft.com/office/drawing/2014/main" id="{0E8B15A6-14B9-48F6-A340-7600833E1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4" name="Line 479">
              <a:extLst>
                <a:ext uri="{FF2B5EF4-FFF2-40B4-BE49-F238E27FC236}">
                  <a16:creationId xmlns:a16="http://schemas.microsoft.com/office/drawing/2014/main" id="{2AC9AC14-338D-4E34-91E5-4112FFA2C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5" name="Line 480">
              <a:extLst>
                <a:ext uri="{FF2B5EF4-FFF2-40B4-BE49-F238E27FC236}">
                  <a16:creationId xmlns:a16="http://schemas.microsoft.com/office/drawing/2014/main" id="{691EA721-7F6E-477B-9207-1B5D74B0D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6" name="Line 481">
              <a:extLst>
                <a:ext uri="{FF2B5EF4-FFF2-40B4-BE49-F238E27FC236}">
                  <a16:creationId xmlns:a16="http://schemas.microsoft.com/office/drawing/2014/main" id="{9CB4C36E-0007-4D32-912A-4B666663C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7" name="Line 482">
              <a:extLst>
                <a:ext uri="{FF2B5EF4-FFF2-40B4-BE49-F238E27FC236}">
                  <a16:creationId xmlns:a16="http://schemas.microsoft.com/office/drawing/2014/main" id="{0A336190-38EE-4760-9D51-4CC3C172F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8" name="Line 483">
              <a:extLst>
                <a:ext uri="{FF2B5EF4-FFF2-40B4-BE49-F238E27FC236}">
                  <a16:creationId xmlns:a16="http://schemas.microsoft.com/office/drawing/2014/main" id="{80779BF4-96C9-46CC-9DC1-782306CE25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9" name="Line 484">
              <a:extLst>
                <a:ext uri="{FF2B5EF4-FFF2-40B4-BE49-F238E27FC236}">
                  <a16:creationId xmlns:a16="http://schemas.microsoft.com/office/drawing/2014/main" id="{556E51B4-B350-42CE-A527-EA8C08B01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0" name="Line 485">
              <a:extLst>
                <a:ext uri="{FF2B5EF4-FFF2-40B4-BE49-F238E27FC236}">
                  <a16:creationId xmlns:a16="http://schemas.microsoft.com/office/drawing/2014/main" id="{1E253CD8-FF25-4306-B020-4AD57448E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7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1" name="Line 486">
              <a:extLst>
                <a:ext uri="{FF2B5EF4-FFF2-40B4-BE49-F238E27FC236}">
                  <a16:creationId xmlns:a16="http://schemas.microsoft.com/office/drawing/2014/main" id="{DB19D9C3-88F7-4003-BCCF-C551737EF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2" name="Line 487">
              <a:extLst>
                <a:ext uri="{FF2B5EF4-FFF2-40B4-BE49-F238E27FC236}">
                  <a16:creationId xmlns:a16="http://schemas.microsoft.com/office/drawing/2014/main" id="{04476E52-94A2-4D06-965F-CD970D6DA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3" name="Line 488">
              <a:extLst>
                <a:ext uri="{FF2B5EF4-FFF2-40B4-BE49-F238E27FC236}">
                  <a16:creationId xmlns:a16="http://schemas.microsoft.com/office/drawing/2014/main" id="{4AE55E80-4146-41D5-86DF-90D3C0870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5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4" name="Line 489">
              <a:extLst>
                <a:ext uri="{FF2B5EF4-FFF2-40B4-BE49-F238E27FC236}">
                  <a16:creationId xmlns:a16="http://schemas.microsoft.com/office/drawing/2014/main" id="{4122C962-3238-4B0C-ABF2-637B1519A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5" name="Line 490">
              <a:extLst>
                <a:ext uri="{FF2B5EF4-FFF2-40B4-BE49-F238E27FC236}">
                  <a16:creationId xmlns:a16="http://schemas.microsoft.com/office/drawing/2014/main" id="{0B9F7B3F-317C-480C-A66E-AECA98D5D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6" name="Line 491">
              <a:extLst>
                <a:ext uri="{FF2B5EF4-FFF2-40B4-BE49-F238E27FC236}">
                  <a16:creationId xmlns:a16="http://schemas.microsoft.com/office/drawing/2014/main" id="{CD684FB7-785A-4803-849B-617CAF6E1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7" name="Line 492">
              <a:extLst>
                <a:ext uri="{FF2B5EF4-FFF2-40B4-BE49-F238E27FC236}">
                  <a16:creationId xmlns:a16="http://schemas.microsoft.com/office/drawing/2014/main" id="{F38864FB-1576-4E06-8A40-E500BE10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8" name="Line 493">
              <a:extLst>
                <a:ext uri="{FF2B5EF4-FFF2-40B4-BE49-F238E27FC236}">
                  <a16:creationId xmlns:a16="http://schemas.microsoft.com/office/drawing/2014/main" id="{1BDC0A29-4AE0-4F11-AEF5-5225239A1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9" name="Line 494">
              <a:extLst>
                <a:ext uri="{FF2B5EF4-FFF2-40B4-BE49-F238E27FC236}">
                  <a16:creationId xmlns:a16="http://schemas.microsoft.com/office/drawing/2014/main" id="{F001DC67-2D66-45D1-A6EB-5ADBAA3D74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0" name="Line 495">
              <a:extLst>
                <a:ext uri="{FF2B5EF4-FFF2-40B4-BE49-F238E27FC236}">
                  <a16:creationId xmlns:a16="http://schemas.microsoft.com/office/drawing/2014/main" id="{07E0278D-A97F-408E-8A21-3BDFA0DB3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1" name="Line 496">
              <a:extLst>
                <a:ext uri="{FF2B5EF4-FFF2-40B4-BE49-F238E27FC236}">
                  <a16:creationId xmlns:a16="http://schemas.microsoft.com/office/drawing/2014/main" id="{EFC71D35-8DAA-4128-979C-4FCF2C961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2" name="Line 497">
              <a:extLst>
                <a:ext uri="{FF2B5EF4-FFF2-40B4-BE49-F238E27FC236}">
                  <a16:creationId xmlns:a16="http://schemas.microsoft.com/office/drawing/2014/main" id="{5F234876-89F2-4F8B-B9FB-CAE2079D4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3" name="Line 498">
              <a:extLst>
                <a:ext uri="{FF2B5EF4-FFF2-40B4-BE49-F238E27FC236}">
                  <a16:creationId xmlns:a16="http://schemas.microsoft.com/office/drawing/2014/main" id="{660756CD-08EC-4412-A4AA-A937FAC08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49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4" name="Line 499">
              <a:extLst>
                <a:ext uri="{FF2B5EF4-FFF2-40B4-BE49-F238E27FC236}">
                  <a16:creationId xmlns:a16="http://schemas.microsoft.com/office/drawing/2014/main" id="{17B5A23B-3265-4F02-853F-96887AE345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5" name="Line 500">
              <a:extLst>
                <a:ext uri="{FF2B5EF4-FFF2-40B4-BE49-F238E27FC236}">
                  <a16:creationId xmlns:a16="http://schemas.microsoft.com/office/drawing/2014/main" id="{D16EFF61-F645-461A-8B88-D9643E215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6" name="Line 501">
              <a:extLst>
                <a:ext uri="{FF2B5EF4-FFF2-40B4-BE49-F238E27FC236}">
                  <a16:creationId xmlns:a16="http://schemas.microsoft.com/office/drawing/2014/main" id="{470EFA95-01BA-4A3B-BB75-20F25A939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7" name="Line 502">
              <a:extLst>
                <a:ext uri="{FF2B5EF4-FFF2-40B4-BE49-F238E27FC236}">
                  <a16:creationId xmlns:a16="http://schemas.microsoft.com/office/drawing/2014/main" id="{4D5750BC-96B9-4FDC-8D51-C0DED9DB4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8" name="Line 503">
              <a:extLst>
                <a:ext uri="{FF2B5EF4-FFF2-40B4-BE49-F238E27FC236}">
                  <a16:creationId xmlns:a16="http://schemas.microsoft.com/office/drawing/2014/main" id="{695E3FFD-103F-404F-8321-EE5B0245C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96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9" name="Line 504">
              <a:extLst>
                <a:ext uri="{FF2B5EF4-FFF2-40B4-BE49-F238E27FC236}">
                  <a16:creationId xmlns:a16="http://schemas.microsoft.com/office/drawing/2014/main" id="{44B7FBC2-D43D-4D2C-ABB6-ACF8374F2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0" name="Line 505">
              <a:extLst>
                <a:ext uri="{FF2B5EF4-FFF2-40B4-BE49-F238E27FC236}">
                  <a16:creationId xmlns:a16="http://schemas.microsoft.com/office/drawing/2014/main" id="{5567C250-24F7-406F-95DA-B5235A0BF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1" name="Line 506">
              <a:extLst>
                <a:ext uri="{FF2B5EF4-FFF2-40B4-BE49-F238E27FC236}">
                  <a16:creationId xmlns:a16="http://schemas.microsoft.com/office/drawing/2014/main" id="{251DC52A-16BE-427C-A1EF-50CE38794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2" name="Line 507">
              <a:extLst>
                <a:ext uri="{FF2B5EF4-FFF2-40B4-BE49-F238E27FC236}">
                  <a16:creationId xmlns:a16="http://schemas.microsoft.com/office/drawing/2014/main" id="{30277BDC-C52F-4E06-AC74-93F23747B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3" name="Line 508">
              <a:extLst>
                <a:ext uri="{FF2B5EF4-FFF2-40B4-BE49-F238E27FC236}">
                  <a16:creationId xmlns:a16="http://schemas.microsoft.com/office/drawing/2014/main" id="{985139AD-A774-476D-8757-EAA80D449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3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4" name="Line 509">
              <a:extLst>
                <a:ext uri="{FF2B5EF4-FFF2-40B4-BE49-F238E27FC236}">
                  <a16:creationId xmlns:a16="http://schemas.microsoft.com/office/drawing/2014/main" id="{3C4DC48F-7BB4-4799-9AA2-4539CCBD7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5" name="Line 510">
              <a:extLst>
                <a:ext uri="{FF2B5EF4-FFF2-40B4-BE49-F238E27FC236}">
                  <a16:creationId xmlns:a16="http://schemas.microsoft.com/office/drawing/2014/main" id="{1D317514-7B5A-4719-A2B3-56CBFC374B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6" name="Line 511">
              <a:extLst>
                <a:ext uri="{FF2B5EF4-FFF2-40B4-BE49-F238E27FC236}">
                  <a16:creationId xmlns:a16="http://schemas.microsoft.com/office/drawing/2014/main" id="{3D4B6E15-BFF3-4F36-8310-72F9DAE8D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7" name="Line 512">
              <a:extLst>
                <a:ext uri="{FF2B5EF4-FFF2-40B4-BE49-F238E27FC236}">
                  <a16:creationId xmlns:a16="http://schemas.microsoft.com/office/drawing/2014/main" id="{5690C2EA-82C7-4982-9A33-D768FF695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8" name="Line 513">
              <a:extLst>
                <a:ext uri="{FF2B5EF4-FFF2-40B4-BE49-F238E27FC236}">
                  <a16:creationId xmlns:a16="http://schemas.microsoft.com/office/drawing/2014/main" id="{7043C5B3-9C02-4858-A7FC-6E5E372B6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9" name="Line 514">
              <a:extLst>
                <a:ext uri="{FF2B5EF4-FFF2-40B4-BE49-F238E27FC236}">
                  <a16:creationId xmlns:a16="http://schemas.microsoft.com/office/drawing/2014/main" id="{5DB9BFC6-4484-4B4E-9DAB-F7F1ABD86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0" name="Line 515">
              <a:extLst>
                <a:ext uri="{FF2B5EF4-FFF2-40B4-BE49-F238E27FC236}">
                  <a16:creationId xmlns:a16="http://schemas.microsoft.com/office/drawing/2014/main" id="{962F408E-4B1E-45D1-BD55-576CCD661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1" name="Line 516">
              <a:extLst>
                <a:ext uri="{FF2B5EF4-FFF2-40B4-BE49-F238E27FC236}">
                  <a16:creationId xmlns:a16="http://schemas.microsoft.com/office/drawing/2014/main" id="{9E5C60CA-20B6-48D9-9198-86A003010A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8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2" name="Line 517">
              <a:extLst>
                <a:ext uri="{FF2B5EF4-FFF2-40B4-BE49-F238E27FC236}">
                  <a16:creationId xmlns:a16="http://schemas.microsoft.com/office/drawing/2014/main" id="{3F663A64-A7CB-4DC7-9089-ABD01AC23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3" name="Line 518">
              <a:extLst>
                <a:ext uri="{FF2B5EF4-FFF2-40B4-BE49-F238E27FC236}">
                  <a16:creationId xmlns:a16="http://schemas.microsoft.com/office/drawing/2014/main" id="{448DC617-0A96-4D36-85E7-CC7C0F336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4" name="Line 519">
              <a:extLst>
                <a:ext uri="{FF2B5EF4-FFF2-40B4-BE49-F238E27FC236}">
                  <a16:creationId xmlns:a16="http://schemas.microsoft.com/office/drawing/2014/main" id="{02BF3113-6C86-4572-BC16-F806BE0DFD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5" name="Line 520">
              <a:extLst>
                <a:ext uri="{FF2B5EF4-FFF2-40B4-BE49-F238E27FC236}">
                  <a16:creationId xmlns:a16="http://schemas.microsoft.com/office/drawing/2014/main" id="{2E51EF92-136B-4F57-9EA2-5E1FB661F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1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6" name="Line 521">
              <a:extLst>
                <a:ext uri="{FF2B5EF4-FFF2-40B4-BE49-F238E27FC236}">
                  <a16:creationId xmlns:a16="http://schemas.microsoft.com/office/drawing/2014/main" id="{EE7E084E-1CAD-4344-AD21-823E10AB8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05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7" name="Line 522">
              <a:extLst>
                <a:ext uri="{FF2B5EF4-FFF2-40B4-BE49-F238E27FC236}">
                  <a16:creationId xmlns:a16="http://schemas.microsoft.com/office/drawing/2014/main" id="{FB10C50F-9CB5-4F31-9945-8F3BF4AB9B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8" name="Line 523">
              <a:extLst>
                <a:ext uri="{FF2B5EF4-FFF2-40B4-BE49-F238E27FC236}">
                  <a16:creationId xmlns:a16="http://schemas.microsoft.com/office/drawing/2014/main" id="{52AED032-65CF-444D-9606-FB3BCE0AC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9" name="Line 524">
              <a:extLst>
                <a:ext uri="{FF2B5EF4-FFF2-40B4-BE49-F238E27FC236}">
                  <a16:creationId xmlns:a16="http://schemas.microsoft.com/office/drawing/2014/main" id="{FBCB5DE3-F9C4-4E3C-83B6-59AA4A056F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0" name="Line 525">
              <a:extLst>
                <a:ext uri="{FF2B5EF4-FFF2-40B4-BE49-F238E27FC236}">
                  <a16:creationId xmlns:a16="http://schemas.microsoft.com/office/drawing/2014/main" id="{4186B786-FCF5-4857-B624-80D6E06DE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1" name="Line 526">
              <a:extLst>
                <a:ext uri="{FF2B5EF4-FFF2-40B4-BE49-F238E27FC236}">
                  <a16:creationId xmlns:a16="http://schemas.microsoft.com/office/drawing/2014/main" id="{BDDBE926-92F6-46D4-821B-ABCDC9F65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2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2" name="Line 527">
              <a:extLst>
                <a:ext uri="{FF2B5EF4-FFF2-40B4-BE49-F238E27FC236}">
                  <a16:creationId xmlns:a16="http://schemas.microsoft.com/office/drawing/2014/main" id="{1EE80EF9-AC11-4535-BCD5-EF8A746EC4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3" name="Line 528">
              <a:extLst>
                <a:ext uri="{FF2B5EF4-FFF2-40B4-BE49-F238E27FC236}">
                  <a16:creationId xmlns:a16="http://schemas.microsoft.com/office/drawing/2014/main" id="{5D3F3F91-8F93-4FAD-8FB2-457FECB4D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4" name="Line 529">
              <a:extLst>
                <a:ext uri="{FF2B5EF4-FFF2-40B4-BE49-F238E27FC236}">
                  <a16:creationId xmlns:a16="http://schemas.microsoft.com/office/drawing/2014/main" id="{081D947A-6375-45D0-966E-49620AF70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0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5" name="Line 530">
              <a:extLst>
                <a:ext uri="{FF2B5EF4-FFF2-40B4-BE49-F238E27FC236}">
                  <a16:creationId xmlns:a16="http://schemas.microsoft.com/office/drawing/2014/main" id="{AFA1CF5B-A8B0-4E2B-8A43-033F3D536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6" name="Line 531">
              <a:extLst>
                <a:ext uri="{FF2B5EF4-FFF2-40B4-BE49-F238E27FC236}">
                  <a16:creationId xmlns:a16="http://schemas.microsoft.com/office/drawing/2014/main" id="{8DCE6977-EEE9-4F62-B2B3-F5A4542C5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9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7" name="Line 532">
              <a:extLst>
                <a:ext uri="{FF2B5EF4-FFF2-40B4-BE49-F238E27FC236}">
                  <a16:creationId xmlns:a16="http://schemas.microsoft.com/office/drawing/2014/main" id="{B73FD57B-725C-4F1B-B35A-DDDCD9956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8" name="Line 533">
              <a:extLst>
                <a:ext uri="{FF2B5EF4-FFF2-40B4-BE49-F238E27FC236}">
                  <a16:creationId xmlns:a16="http://schemas.microsoft.com/office/drawing/2014/main" id="{599651EA-12D8-4223-ACA2-0214D3046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9" name="Line 534">
              <a:extLst>
                <a:ext uri="{FF2B5EF4-FFF2-40B4-BE49-F238E27FC236}">
                  <a16:creationId xmlns:a16="http://schemas.microsoft.com/office/drawing/2014/main" id="{FD0C46AB-97C6-492B-B028-FE1118A3D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7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0" name="Line 535">
              <a:extLst>
                <a:ext uri="{FF2B5EF4-FFF2-40B4-BE49-F238E27FC236}">
                  <a16:creationId xmlns:a16="http://schemas.microsoft.com/office/drawing/2014/main" id="{E96F436C-BAA2-422D-A25B-4F8903DB8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1" name="Line 536">
              <a:extLst>
                <a:ext uri="{FF2B5EF4-FFF2-40B4-BE49-F238E27FC236}">
                  <a16:creationId xmlns:a16="http://schemas.microsoft.com/office/drawing/2014/main" id="{4D89ABAE-CF06-43C3-898F-E96A429C2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2" name="Line 537">
              <a:extLst>
                <a:ext uri="{FF2B5EF4-FFF2-40B4-BE49-F238E27FC236}">
                  <a16:creationId xmlns:a16="http://schemas.microsoft.com/office/drawing/2014/main" id="{D273D465-637D-41E4-8115-8DA961BE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3" name="Line 538">
              <a:extLst>
                <a:ext uri="{FF2B5EF4-FFF2-40B4-BE49-F238E27FC236}">
                  <a16:creationId xmlns:a16="http://schemas.microsoft.com/office/drawing/2014/main" id="{47ABF04B-7207-4A1F-955D-766536A0F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4" name="Line 539">
              <a:extLst>
                <a:ext uri="{FF2B5EF4-FFF2-40B4-BE49-F238E27FC236}">
                  <a16:creationId xmlns:a16="http://schemas.microsoft.com/office/drawing/2014/main" id="{0C559144-C974-4DB3-9CDD-3B98110C4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5" name="Line 540">
              <a:extLst>
                <a:ext uri="{FF2B5EF4-FFF2-40B4-BE49-F238E27FC236}">
                  <a16:creationId xmlns:a16="http://schemas.microsoft.com/office/drawing/2014/main" id="{70B24A40-931A-4BF7-9FEF-83D3EF454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6" name="Line 541">
              <a:extLst>
                <a:ext uri="{FF2B5EF4-FFF2-40B4-BE49-F238E27FC236}">
                  <a16:creationId xmlns:a16="http://schemas.microsoft.com/office/drawing/2014/main" id="{FC18A701-05DB-4618-BCDB-E55069D10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7" name="Line 542">
              <a:extLst>
                <a:ext uri="{FF2B5EF4-FFF2-40B4-BE49-F238E27FC236}">
                  <a16:creationId xmlns:a16="http://schemas.microsoft.com/office/drawing/2014/main" id="{974876FD-198F-433D-BE78-639F79105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8" name="Line 543">
              <a:extLst>
                <a:ext uri="{FF2B5EF4-FFF2-40B4-BE49-F238E27FC236}">
                  <a16:creationId xmlns:a16="http://schemas.microsoft.com/office/drawing/2014/main" id="{F2B875B1-1699-465D-952E-19736EBD2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9" name="Line 544">
              <a:extLst>
                <a:ext uri="{FF2B5EF4-FFF2-40B4-BE49-F238E27FC236}">
                  <a16:creationId xmlns:a16="http://schemas.microsoft.com/office/drawing/2014/main" id="{7F834DED-8CEA-4DF7-BF9E-97FB657C3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0" name="Line 545">
              <a:extLst>
                <a:ext uri="{FF2B5EF4-FFF2-40B4-BE49-F238E27FC236}">
                  <a16:creationId xmlns:a16="http://schemas.microsoft.com/office/drawing/2014/main" id="{8A6C1F32-DA45-46B2-B3BE-FF5E89834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1" name="Line 546">
              <a:extLst>
                <a:ext uri="{FF2B5EF4-FFF2-40B4-BE49-F238E27FC236}">
                  <a16:creationId xmlns:a16="http://schemas.microsoft.com/office/drawing/2014/main" id="{98966D62-E18C-4D85-A36B-BBE209F85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2" name="Line 547">
              <a:extLst>
                <a:ext uri="{FF2B5EF4-FFF2-40B4-BE49-F238E27FC236}">
                  <a16:creationId xmlns:a16="http://schemas.microsoft.com/office/drawing/2014/main" id="{35D21832-18C7-491B-978C-606DB1CF4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9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3" name="Line 548">
              <a:extLst>
                <a:ext uri="{FF2B5EF4-FFF2-40B4-BE49-F238E27FC236}">
                  <a16:creationId xmlns:a16="http://schemas.microsoft.com/office/drawing/2014/main" id="{356A0D96-34CF-4A2F-86C4-312202E0F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4" name="Line 549">
              <a:extLst>
                <a:ext uri="{FF2B5EF4-FFF2-40B4-BE49-F238E27FC236}">
                  <a16:creationId xmlns:a16="http://schemas.microsoft.com/office/drawing/2014/main" id="{D43E891F-43B0-49FA-9F69-1E3DA2381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5" name="Line 550">
              <a:extLst>
                <a:ext uri="{FF2B5EF4-FFF2-40B4-BE49-F238E27FC236}">
                  <a16:creationId xmlns:a16="http://schemas.microsoft.com/office/drawing/2014/main" id="{A7A25FFC-70E5-49FD-9A6D-E0AB4D0D0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6" name="Line 551">
              <a:extLst>
                <a:ext uri="{FF2B5EF4-FFF2-40B4-BE49-F238E27FC236}">
                  <a16:creationId xmlns:a16="http://schemas.microsoft.com/office/drawing/2014/main" id="{EFEE41A8-8A58-45FB-81F7-D6C9524AC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7" name="Line 552">
              <a:extLst>
                <a:ext uri="{FF2B5EF4-FFF2-40B4-BE49-F238E27FC236}">
                  <a16:creationId xmlns:a16="http://schemas.microsoft.com/office/drawing/2014/main" id="{6E8D4602-C072-47A5-B8A2-2EEF8966C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6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8" name="Line 553">
              <a:extLst>
                <a:ext uri="{FF2B5EF4-FFF2-40B4-BE49-F238E27FC236}">
                  <a16:creationId xmlns:a16="http://schemas.microsoft.com/office/drawing/2014/main" id="{61EF816B-59B2-4631-9DAE-7D5A91992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9" name="Line 554">
              <a:extLst>
                <a:ext uri="{FF2B5EF4-FFF2-40B4-BE49-F238E27FC236}">
                  <a16:creationId xmlns:a16="http://schemas.microsoft.com/office/drawing/2014/main" id="{53FDF355-54B5-46B1-8F7E-3309AF5ADE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5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0" name="Line 555">
              <a:extLst>
                <a:ext uri="{FF2B5EF4-FFF2-40B4-BE49-F238E27FC236}">
                  <a16:creationId xmlns:a16="http://schemas.microsoft.com/office/drawing/2014/main" id="{7F38890A-427B-4CCB-BCA2-B7C564FA3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1" name="Line 556">
              <a:extLst>
                <a:ext uri="{FF2B5EF4-FFF2-40B4-BE49-F238E27FC236}">
                  <a16:creationId xmlns:a16="http://schemas.microsoft.com/office/drawing/2014/main" id="{41EFFCA0-A962-4AFF-8654-2D38FB737E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2" name="Line 557">
              <a:extLst>
                <a:ext uri="{FF2B5EF4-FFF2-40B4-BE49-F238E27FC236}">
                  <a16:creationId xmlns:a16="http://schemas.microsoft.com/office/drawing/2014/main" id="{DEF7E0E1-33AF-4208-8F05-982316D56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3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3" name="Line 558">
              <a:extLst>
                <a:ext uri="{FF2B5EF4-FFF2-40B4-BE49-F238E27FC236}">
                  <a16:creationId xmlns:a16="http://schemas.microsoft.com/office/drawing/2014/main" id="{916CEB6E-2E7F-49DF-845B-540877088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4" name="Line 559">
              <a:extLst>
                <a:ext uri="{FF2B5EF4-FFF2-40B4-BE49-F238E27FC236}">
                  <a16:creationId xmlns:a16="http://schemas.microsoft.com/office/drawing/2014/main" id="{FE94E918-9B2C-4FB8-9C86-DC31D4748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0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5" name="Line 560">
              <a:extLst>
                <a:ext uri="{FF2B5EF4-FFF2-40B4-BE49-F238E27FC236}">
                  <a16:creationId xmlns:a16="http://schemas.microsoft.com/office/drawing/2014/main" id="{AD3CC31E-390C-4684-B7E2-1795C4E74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6" name="Line 561">
              <a:extLst>
                <a:ext uri="{FF2B5EF4-FFF2-40B4-BE49-F238E27FC236}">
                  <a16:creationId xmlns:a16="http://schemas.microsoft.com/office/drawing/2014/main" id="{445D2A3E-D093-4BF9-A84E-0AB4C574F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7" name="Line 562">
              <a:extLst>
                <a:ext uri="{FF2B5EF4-FFF2-40B4-BE49-F238E27FC236}">
                  <a16:creationId xmlns:a16="http://schemas.microsoft.com/office/drawing/2014/main" id="{D0211389-F02D-4890-B8A5-0455CF4DA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4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8" name="Line 563">
              <a:extLst>
                <a:ext uri="{FF2B5EF4-FFF2-40B4-BE49-F238E27FC236}">
                  <a16:creationId xmlns:a16="http://schemas.microsoft.com/office/drawing/2014/main" id="{D9A87755-0CEE-4FB3-A974-75E65F616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5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9" name="Line 564">
              <a:extLst>
                <a:ext uri="{FF2B5EF4-FFF2-40B4-BE49-F238E27FC236}">
                  <a16:creationId xmlns:a16="http://schemas.microsoft.com/office/drawing/2014/main" id="{B5325938-42DB-4704-8420-56D2928E6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0" name="Line 565">
              <a:extLst>
                <a:ext uri="{FF2B5EF4-FFF2-40B4-BE49-F238E27FC236}">
                  <a16:creationId xmlns:a16="http://schemas.microsoft.com/office/drawing/2014/main" id="{35A2C29C-849E-48C2-A622-7DDB0D2F6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7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1" name="Line 566">
              <a:extLst>
                <a:ext uri="{FF2B5EF4-FFF2-40B4-BE49-F238E27FC236}">
                  <a16:creationId xmlns:a16="http://schemas.microsoft.com/office/drawing/2014/main" id="{523ED93D-61F6-4BEE-86FA-36F0C4649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2" name="Line 567">
              <a:extLst>
                <a:ext uri="{FF2B5EF4-FFF2-40B4-BE49-F238E27FC236}">
                  <a16:creationId xmlns:a16="http://schemas.microsoft.com/office/drawing/2014/main" id="{7AD27DB6-0E27-4B1F-94B4-E902CCECD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9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3" name="Line 568">
              <a:extLst>
                <a:ext uri="{FF2B5EF4-FFF2-40B4-BE49-F238E27FC236}">
                  <a16:creationId xmlns:a16="http://schemas.microsoft.com/office/drawing/2014/main" id="{5D688D88-F52F-4375-863C-ECD8348A4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0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4" name="Line 569">
              <a:extLst>
                <a:ext uri="{FF2B5EF4-FFF2-40B4-BE49-F238E27FC236}">
                  <a16:creationId xmlns:a16="http://schemas.microsoft.com/office/drawing/2014/main" id="{647E0482-D012-45B0-A2E9-58C764DF8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5" name="Line 570">
              <a:extLst>
                <a:ext uri="{FF2B5EF4-FFF2-40B4-BE49-F238E27FC236}">
                  <a16:creationId xmlns:a16="http://schemas.microsoft.com/office/drawing/2014/main" id="{B0DF0CB7-62A4-4204-BB88-F34B38CDF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2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6" name="Line 571">
              <a:extLst>
                <a:ext uri="{FF2B5EF4-FFF2-40B4-BE49-F238E27FC236}">
                  <a16:creationId xmlns:a16="http://schemas.microsoft.com/office/drawing/2014/main" id="{0EEEC7F1-FFEB-4052-9F52-A93BF2341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7" name="Line 572">
              <a:extLst>
                <a:ext uri="{FF2B5EF4-FFF2-40B4-BE49-F238E27FC236}">
                  <a16:creationId xmlns:a16="http://schemas.microsoft.com/office/drawing/2014/main" id="{C1D738C0-6104-4839-BA85-7478BA525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4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8" name="Line 573">
              <a:extLst>
                <a:ext uri="{FF2B5EF4-FFF2-40B4-BE49-F238E27FC236}">
                  <a16:creationId xmlns:a16="http://schemas.microsoft.com/office/drawing/2014/main" id="{4AD38F0C-26A3-40E8-8F14-524AFD890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9" name="Line 574">
              <a:extLst>
                <a:ext uri="{FF2B5EF4-FFF2-40B4-BE49-F238E27FC236}">
                  <a16:creationId xmlns:a16="http://schemas.microsoft.com/office/drawing/2014/main" id="{71D1DA98-EF97-4954-9981-F012732BD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0" name="Line 575">
              <a:extLst>
                <a:ext uri="{FF2B5EF4-FFF2-40B4-BE49-F238E27FC236}">
                  <a16:creationId xmlns:a16="http://schemas.microsoft.com/office/drawing/2014/main" id="{00341E62-5FE9-41B7-90D4-6CCF9968A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1" name="Line 576">
              <a:extLst>
                <a:ext uri="{FF2B5EF4-FFF2-40B4-BE49-F238E27FC236}">
                  <a16:creationId xmlns:a16="http://schemas.microsoft.com/office/drawing/2014/main" id="{EB6A6983-49DB-4713-85C7-70F52344B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2" name="Line 577">
              <a:extLst>
                <a:ext uri="{FF2B5EF4-FFF2-40B4-BE49-F238E27FC236}">
                  <a16:creationId xmlns:a16="http://schemas.microsoft.com/office/drawing/2014/main" id="{568AE256-2FA7-4129-98F3-13BF14182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3" name="Line 578">
              <a:extLst>
                <a:ext uri="{FF2B5EF4-FFF2-40B4-BE49-F238E27FC236}">
                  <a16:creationId xmlns:a16="http://schemas.microsoft.com/office/drawing/2014/main" id="{EDFB5EE0-1E2A-4982-923E-BE4700FBE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4" name="Line 579">
              <a:extLst>
                <a:ext uri="{FF2B5EF4-FFF2-40B4-BE49-F238E27FC236}">
                  <a16:creationId xmlns:a16="http://schemas.microsoft.com/office/drawing/2014/main" id="{2D7C4B30-F035-47D7-A584-7B4357C4A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5" name="Line 580">
              <a:extLst>
                <a:ext uri="{FF2B5EF4-FFF2-40B4-BE49-F238E27FC236}">
                  <a16:creationId xmlns:a16="http://schemas.microsoft.com/office/drawing/2014/main" id="{81AF4338-8BB4-49E8-B2BB-E8546A7AC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6" name="Line 581">
              <a:extLst>
                <a:ext uri="{FF2B5EF4-FFF2-40B4-BE49-F238E27FC236}">
                  <a16:creationId xmlns:a16="http://schemas.microsoft.com/office/drawing/2014/main" id="{47FC5436-AE0F-48F0-8CE4-7CF012E11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7" name="Line 582">
              <a:extLst>
                <a:ext uri="{FF2B5EF4-FFF2-40B4-BE49-F238E27FC236}">
                  <a16:creationId xmlns:a16="http://schemas.microsoft.com/office/drawing/2014/main" id="{C9D98BD7-41E6-44B3-9B14-B2D36DF0C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8" name="Line 583">
              <a:extLst>
                <a:ext uri="{FF2B5EF4-FFF2-40B4-BE49-F238E27FC236}">
                  <a16:creationId xmlns:a16="http://schemas.microsoft.com/office/drawing/2014/main" id="{CB1C7C72-E6F4-4A27-A3DD-D1AA6CC28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6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9" name="Line 584">
              <a:extLst>
                <a:ext uri="{FF2B5EF4-FFF2-40B4-BE49-F238E27FC236}">
                  <a16:creationId xmlns:a16="http://schemas.microsoft.com/office/drawing/2014/main" id="{902AE912-6CC4-4D7F-8F1E-D3668681B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0" name="Line 585">
              <a:extLst>
                <a:ext uri="{FF2B5EF4-FFF2-40B4-BE49-F238E27FC236}">
                  <a16:creationId xmlns:a16="http://schemas.microsoft.com/office/drawing/2014/main" id="{2E32ECB6-E94B-4EC5-8BB6-02ED62B0F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8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1" name="Line 586">
              <a:extLst>
                <a:ext uri="{FF2B5EF4-FFF2-40B4-BE49-F238E27FC236}">
                  <a16:creationId xmlns:a16="http://schemas.microsoft.com/office/drawing/2014/main" id="{12161B4E-9AAC-44A6-90A7-29B89E85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2" name="Line 587">
              <a:extLst>
                <a:ext uri="{FF2B5EF4-FFF2-40B4-BE49-F238E27FC236}">
                  <a16:creationId xmlns:a16="http://schemas.microsoft.com/office/drawing/2014/main" id="{CD512238-1DAE-4DFB-A656-C348F7C3F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3" name="Line 588">
              <a:extLst>
                <a:ext uri="{FF2B5EF4-FFF2-40B4-BE49-F238E27FC236}">
                  <a16:creationId xmlns:a16="http://schemas.microsoft.com/office/drawing/2014/main" id="{3531226E-41A5-4E8B-8F91-0CC98A6AF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1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4" name="Line 589">
              <a:extLst>
                <a:ext uri="{FF2B5EF4-FFF2-40B4-BE49-F238E27FC236}">
                  <a16:creationId xmlns:a16="http://schemas.microsoft.com/office/drawing/2014/main" id="{ACA3AF2A-9953-4220-BA31-BA19F54EF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5" name="Line 590">
              <a:extLst>
                <a:ext uri="{FF2B5EF4-FFF2-40B4-BE49-F238E27FC236}">
                  <a16:creationId xmlns:a16="http://schemas.microsoft.com/office/drawing/2014/main" id="{63F66E4C-796A-43D4-AB53-6392D5EE3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4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6" name="Line 591">
              <a:extLst>
                <a:ext uri="{FF2B5EF4-FFF2-40B4-BE49-F238E27FC236}">
                  <a16:creationId xmlns:a16="http://schemas.microsoft.com/office/drawing/2014/main" id="{ADA5C41A-3C1C-4247-B630-C5829FC9D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7" name="Line 592">
              <a:extLst>
                <a:ext uri="{FF2B5EF4-FFF2-40B4-BE49-F238E27FC236}">
                  <a16:creationId xmlns:a16="http://schemas.microsoft.com/office/drawing/2014/main" id="{30B07571-CBA7-44EC-B33B-762D79DD1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8" name="Line 593">
              <a:extLst>
                <a:ext uri="{FF2B5EF4-FFF2-40B4-BE49-F238E27FC236}">
                  <a16:creationId xmlns:a16="http://schemas.microsoft.com/office/drawing/2014/main" id="{6F63C95E-17AA-4596-962D-DEC52F857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9" name="Line 594">
              <a:extLst>
                <a:ext uri="{FF2B5EF4-FFF2-40B4-BE49-F238E27FC236}">
                  <a16:creationId xmlns:a16="http://schemas.microsoft.com/office/drawing/2014/main" id="{7334CBCD-FA69-488C-9B3D-DB7423EFE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0" name="Line 595">
              <a:extLst>
                <a:ext uri="{FF2B5EF4-FFF2-40B4-BE49-F238E27FC236}">
                  <a16:creationId xmlns:a16="http://schemas.microsoft.com/office/drawing/2014/main" id="{F1659799-12CE-45E5-BEA7-240ADDB64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1" name="Line 596">
              <a:extLst>
                <a:ext uri="{FF2B5EF4-FFF2-40B4-BE49-F238E27FC236}">
                  <a16:creationId xmlns:a16="http://schemas.microsoft.com/office/drawing/2014/main" id="{6C973138-65DB-43D2-ADB0-CE03E6AA2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2" name="Line 597">
              <a:extLst>
                <a:ext uri="{FF2B5EF4-FFF2-40B4-BE49-F238E27FC236}">
                  <a16:creationId xmlns:a16="http://schemas.microsoft.com/office/drawing/2014/main" id="{E2627D6C-7EEA-44B0-A886-07CEA2E59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3" name="Line 598">
              <a:extLst>
                <a:ext uri="{FF2B5EF4-FFF2-40B4-BE49-F238E27FC236}">
                  <a16:creationId xmlns:a16="http://schemas.microsoft.com/office/drawing/2014/main" id="{4B229EB8-D2D7-4222-82E5-6D4B683E4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4" name="Line 599">
              <a:extLst>
                <a:ext uri="{FF2B5EF4-FFF2-40B4-BE49-F238E27FC236}">
                  <a16:creationId xmlns:a16="http://schemas.microsoft.com/office/drawing/2014/main" id="{041B1D6A-1B48-4712-BB3D-7F57E432B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5" name="Line 600">
              <a:extLst>
                <a:ext uri="{FF2B5EF4-FFF2-40B4-BE49-F238E27FC236}">
                  <a16:creationId xmlns:a16="http://schemas.microsoft.com/office/drawing/2014/main" id="{D490172B-6762-476C-8FE5-7DE9AE7FF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6" name="Line 601">
              <a:extLst>
                <a:ext uri="{FF2B5EF4-FFF2-40B4-BE49-F238E27FC236}">
                  <a16:creationId xmlns:a16="http://schemas.microsoft.com/office/drawing/2014/main" id="{5545CFD0-B55B-490F-9572-83C72ED77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5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7" name="Line 602">
              <a:extLst>
                <a:ext uri="{FF2B5EF4-FFF2-40B4-BE49-F238E27FC236}">
                  <a16:creationId xmlns:a16="http://schemas.microsoft.com/office/drawing/2014/main" id="{6DD65F9E-0F18-4F2D-B7F1-EB4EBDCD1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8" name="Line 603">
              <a:extLst>
                <a:ext uri="{FF2B5EF4-FFF2-40B4-BE49-F238E27FC236}">
                  <a16:creationId xmlns:a16="http://schemas.microsoft.com/office/drawing/2014/main" id="{81A51638-961C-4702-9E66-C5EB14A19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7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9" name="Line 604">
              <a:extLst>
                <a:ext uri="{FF2B5EF4-FFF2-40B4-BE49-F238E27FC236}">
                  <a16:creationId xmlns:a16="http://schemas.microsoft.com/office/drawing/2014/main" id="{82258049-A4A3-4525-8AD5-7226D3312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0" name="Line 605">
              <a:extLst>
                <a:ext uri="{FF2B5EF4-FFF2-40B4-BE49-F238E27FC236}">
                  <a16:creationId xmlns:a16="http://schemas.microsoft.com/office/drawing/2014/main" id="{F5874801-6508-4FC5-9AB0-B1376A8FF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6" name="Group 606">
            <a:extLst>
              <a:ext uri="{FF2B5EF4-FFF2-40B4-BE49-F238E27FC236}">
                <a16:creationId xmlns:a16="http://schemas.microsoft.com/office/drawing/2014/main" id="{7C7D9278-0B42-44CE-8510-2DB0ACCE60F0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4500563"/>
            <a:ext cx="2655887" cy="1327150"/>
            <a:chOff x="2479" y="2835"/>
            <a:chExt cx="1673" cy="836"/>
          </a:xfrm>
        </p:grpSpPr>
        <p:sp>
          <p:nvSpPr>
            <p:cNvPr id="168121" name="Line 607">
              <a:extLst>
                <a:ext uri="{FF2B5EF4-FFF2-40B4-BE49-F238E27FC236}">
                  <a16:creationId xmlns:a16="http://schemas.microsoft.com/office/drawing/2014/main" id="{7BC215D6-40DF-4E17-AD2A-9CD6E4197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0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2" name="Line 608">
              <a:extLst>
                <a:ext uri="{FF2B5EF4-FFF2-40B4-BE49-F238E27FC236}">
                  <a16:creationId xmlns:a16="http://schemas.microsoft.com/office/drawing/2014/main" id="{F63D4C1A-776C-4FE2-A3AC-D8313552C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3" name="Line 609">
              <a:extLst>
                <a:ext uri="{FF2B5EF4-FFF2-40B4-BE49-F238E27FC236}">
                  <a16:creationId xmlns:a16="http://schemas.microsoft.com/office/drawing/2014/main" id="{42D5BE1D-5D6F-4961-9EB5-054B3E5DE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3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4" name="Line 610">
              <a:extLst>
                <a:ext uri="{FF2B5EF4-FFF2-40B4-BE49-F238E27FC236}">
                  <a16:creationId xmlns:a16="http://schemas.microsoft.com/office/drawing/2014/main" id="{DEEAECEE-C44D-4746-AAFB-A53D4B1DF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5" name="Line 611">
              <a:extLst>
                <a:ext uri="{FF2B5EF4-FFF2-40B4-BE49-F238E27FC236}">
                  <a16:creationId xmlns:a16="http://schemas.microsoft.com/office/drawing/2014/main" id="{1CE252AB-F506-47A9-9C5A-A83224EF4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6" name="Line 612">
              <a:extLst>
                <a:ext uri="{FF2B5EF4-FFF2-40B4-BE49-F238E27FC236}">
                  <a16:creationId xmlns:a16="http://schemas.microsoft.com/office/drawing/2014/main" id="{93F7C836-2DB8-4B70-9B8D-0897DC44C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7" name="Line 613">
              <a:extLst>
                <a:ext uri="{FF2B5EF4-FFF2-40B4-BE49-F238E27FC236}">
                  <a16:creationId xmlns:a16="http://schemas.microsoft.com/office/drawing/2014/main" id="{643B98BA-14D1-4022-9E35-47C8A61B2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8" name="Line 614">
              <a:extLst>
                <a:ext uri="{FF2B5EF4-FFF2-40B4-BE49-F238E27FC236}">
                  <a16:creationId xmlns:a16="http://schemas.microsoft.com/office/drawing/2014/main" id="{F7809D5E-77CA-457D-BA8A-0DDE52AEC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9" name="Line 615">
              <a:extLst>
                <a:ext uri="{FF2B5EF4-FFF2-40B4-BE49-F238E27FC236}">
                  <a16:creationId xmlns:a16="http://schemas.microsoft.com/office/drawing/2014/main" id="{06A70939-72C6-4C8F-888E-A7C22967F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0" name="Line 616">
              <a:extLst>
                <a:ext uri="{FF2B5EF4-FFF2-40B4-BE49-F238E27FC236}">
                  <a16:creationId xmlns:a16="http://schemas.microsoft.com/office/drawing/2014/main" id="{D838D26C-18CB-4C4B-8CE3-6AA3133CE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1" name="Line 617">
              <a:extLst>
                <a:ext uri="{FF2B5EF4-FFF2-40B4-BE49-F238E27FC236}">
                  <a16:creationId xmlns:a16="http://schemas.microsoft.com/office/drawing/2014/main" id="{617D61B4-8836-4EE1-A56C-BBE0B8C84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2" name="Line 618">
              <a:extLst>
                <a:ext uri="{FF2B5EF4-FFF2-40B4-BE49-F238E27FC236}">
                  <a16:creationId xmlns:a16="http://schemas.microsoft.com/office/drawing/2014/main" id="{E3A0A7E0-C655-49E2-85C0-40B30C9BB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3" name="Line 619">
              <a:extLst>
                <a:ext uri="{FF2B5EF4-FFF2-40B4-BE49-F238E27FC236}">
                  <a16:creationId xmlns:a16="http://schemas.microsoft.com/office/drawing/2014/main" id="{12DE42D9-EFAF-4635-BB99-460DAB2E0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4" name="Line 620">
              <a:extLst>
                <a:ext uri="{FF2B5EF4-FFF2-40B4-BE49-F238E27FC236}">
                  <a16:creationId xmlns:a16="http://schemas.microsoft.com/office/drawing/2014/main" id="{7920B150-2402-4D2F-9E68-EFA0E1A86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4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5" name="Line 621">
              <a:extLst>
                <a:ext uri="{FF2B5EF4-FFF2-40B4-BE49-F238E27FC236}">
                  <a16:creationId xmlns:a16="http://schemas.microsoft.com/office/drawing/2014/main" id="{B089195F-8400-457F-B5A4-91518BE90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6" name="Line 622">
              <a:extLst>
                <a:ext uri="{FF2B5EF4-FFF2-40B4-BE49-F238E27FC236}">
                  <a16:creationId xmlns:a16="http://schemas.microsoft.com/office/drawing/2014/main" id="{0544CD28-E9FF-4C8E-8465-A29C35C79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7" name="Line 623">
              <a:extLst>
                <a:ext uri="{FF2B5EF4-FFF2-40B4-BE49-F238E27FC236}">
                  <a16:creationId xmlns:a16="http://schemas.microsoft.com/office/drawing/2014/main" id="{450D0C54-F83F-473E-9459-D26AAEA3D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8" name="Line 624">
              <a:extLst>
                <a:ext uri="{FF2B5EF4-FFF2-40B4-BE49-F238E27FC236}">
                  <a16:creationId xmlns:a16="http://schemas.microsoft.com/office/drawing/2014/main" id="{F8A74844-B1BF-40A5-B605-80C2BD793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9" name="Line 625">
              <a:extLst>
                <a:ext uri="{FF2B5EF4-FFF2-40B4-BE49-F238E27FC236}">
                  <a16:creationId xmlns:a16="http://schemas.microsoft.com/office/drawing/2014/main" id="{D36814DE-3028-4324-B3EB-6DAAE3421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0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0" name="Line 626">
              <a:extLst>
                <a:ext uri="{FF2B5EF4-FFF2-40B4-BE49-F238E27FC236}">
                  <a16:creationId xmlns:a16="http://schemas.microsoft.com/office/drawing/2014/main" id="{C6FB75E7-4E86-448B-AA45-6A79D1F43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1" name="Line 627">
              <a:extLst>
                <a:ext uri="{FF2B5EF4-FFF2-40B4-BE49-F238E27FC236}">
                  <a16:creationId xmlns:a16="http://schemas.microsoft.com/office/drawing/2014/main" id="{AA187F77-11A1-43E2-A2EB-1C1189B90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2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2" name="Line 628">
              <a:extLst>
                <a:ext uri="{FF2B5EF4-FFF2-40B4-BE49-F238E27FC236}">
                  <a16:creationId xmlns:a16="http://schemas.microsoft.com/office/drawing/2014/main" id="{0B972708-022F-4B24-98AC-4F1DA05A3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3" name="Line 629">
              <a:extLst>
                <a:ext uri="{FF2B5EF4-FFF2-40B4-BE49-F238E27FC236}">
                  <a16:creationId xmlns:a16="http://schemas.microsoft.com/office/drawing/2014/main" id="{4975BE9D-22FB-424E-A495-D92A56332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4" name="Line 630">
              <a:extLst>
                <a:ext uri="{FF2B5EF4-FFF2-40B4-BE49-F238E27FC236}">
                  <a16:creationId xmlns:a16="http://schemas.microsoft.com/office/drawing/2014/main" id="{C7A2EF67-44D2-43D5-A130-394FCA4CA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5" name="Line 631">
              <a:extLst>
                <a:ext uri="{FF2B5EF4-FFF2-40B4-BE49-F238E27FC236}">
                  <a16:creationId xmlns:a16="http://schemas.microsoft.com/office/drawing/2014/main" id="{2D5F3BF8-ED5C-46E4-B8B7-7051C76B3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6" name="Line 632">
              <a:extLst>
                <a:ext uri="{FF2B5EF4-FFF2-40B4-BE49-F238E27FC236}">
                  <a16:creationId xmlns:a16="http://schemas.microsoft.com/office/drawing/2014/main" id="{A98BF114-5C56-4637-A7D1-D85238927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7" name="Line 633">
              <a:extLst>
                <a:ext uri="{FF2B5EF4-FFF2-40B4-BE49-F238E27FC236}">
                  <a16:creationId xmlns:a16="http://schemas.microsoft.com/office/drawing/2014/main" id="{0235E656-4BFC-4FDE-9654-DB8F2D5A1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8" name="Line 634">
              <a:extLst>
                <a:ext uri="{FF2B5EF4-FFF2-40B4-BE49-F238E27FC236}">
                  <a16:creationId xmlns:a16="http://schemas.microsoft.com/office/drawing/2014/main" id="{EF6B9CD1-F666-44A7-895C-C21D8F6B5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9" name="Line 635">
              <a:extLst>
                <a:ext uri="{FF2B5EF4-FFF2-40B4-BE49-F238E27FC236}">
                  <a16:creationId xmlns:a16="http://schemas.microsoft.com/office/drawing/2014/main" id="{B69669E6-5D2E-44B6-B853-43042E769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0" name="Line 636">
              <a:extLst>
                <a:ext uri="{FF2B5EF4-FFF2-40B4-BE49-F238E27FC236}">
                  <a16:creationId xmlns:a16="http://schemas.microsoft.com/office/drawing/2014/main" id="{414371E2-0105-4C3D-8BD8-CF4A5CBAF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1" name="Line 637">
              <a:extLst>
                <a:ext uri="{FF2B5EF4-FFF2-40B4-BE49-F238E27FC236}">
                  <a16:creationId xmlns:a16="http://schemas.microsoft.com/office/drawing/2014/main" id="{2C1E315D-4FF3-41F1-A40E-77705A933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2" name="Line 638">
              <a:extLst>
                <a:ext uri="{FF2B5EF4-FFF2-40B4-BE49-F238E27FC236}">
                  <a16:creationId xmlns:a16="http://schemas.microsoft.com/office/drawing/2014/main" id="{62BB722C-A719-4FFC-A771-08564D829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3" name="Line 639">
              <a:extLst>
                <a:ext uri="{FF2B5EF4-FFF2-40B4-BE49-F238E27FC236}">
                  <a16:creationId xmlns:a16="http://schemas.microsoft.com/office/drawing/2014/main" id="{8395EAFF-70A6-4085-9636-C3A317C24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4" name="Line 640">
              <a:extLst>
                <a:ext uri="{FF2B5EF4-FFF2-40B4-BE49-F238E27FC236}">
                  <a16:creationId xmlns:a16="http://schemas.microsoft.com/office/drawing/2014/main" id="{7ACA0B46-B505-4554-8C77-280DC3C00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561" name="Rectangle 641">
              <a:extLst>
                <a:ext uri="{FF2B5EF4-FFF2-40B4-BE49-F238E27FC236}">
                  <a16:creationId xmlns:a16="http://schemas.microsoft.com/office/drawing/2014/main" id="{5F004EBB-F328-4282-9AA7-9E5FB41AD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94"/>
              <a:ext cx="53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djacent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2562" name="Rectangle 642">
              <a:extLst>
                <a:ext uri="{FF2B5EF4-FFF2-40B4-BE49-F238E27FC236}">
                  <a16:creationId xmlns:a16="http://schemas.microsoft.com/office/drawing/2014/main" id="{D9CEA322-4AC9-425C-B2C3-66E2E60AE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253"/>
              <a:ext cx="3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block</a:t>
              </a:r>
              <a:endPara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8157" name="Line 643">
              <a:extLst>
                <a:ext uri="{FF2B5EF4-FFF2-40B4-BE49-F238E27FC236}">
                  <a16:creationId xmlns:a16="http://schemas.microsoft.com/office/drawing/2014/main" id="{BCBB7295-62FF-4D20-B308-62E193C0A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8" name="Line 644">
              <a:extLst>
                <a:ext uri="{FF2B5EF4-FFF2-40B4-BE49-F238E27FC236}">
                  <a16:creationId xmlns:a16="http://schemas.microsoft.com/office/drawing/2014/main" id="{75D915C8-2C66-4EA8-BE55-425662654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9" name="Line 645">
              <a:extLst>
                <a:ext uri="{FF2B5EF4-FFF2-40B4-BE49-F238E27FC236}">
                  <a16:creationId xmlns:a16="http://schemas.microsoft.com/office/drawing/2014/main" id="{7E449F4A-4503-4DAA-9C59-077F8811A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0" name="Line 646">
              <a:extLst>
                <a:ext uri="{FF2B5EF4-FFF2-40B4-BE49-F238E27FC236}">
                  <a16:creationId xmlns:a16="http://schemas.microsoft.com/office/drawing/2014/main" id="{AA3866F5-95F3-4F4C-813F-295C69C96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1" name="Line 647">
              <a:extLst>
                <a:ext uri="{FF2B5EF4-FFF2-40B4-BE49-F238E27FC236}">
                  <a16:creationId xmlns:a16="http://schemas.microsoft.com/office/drawing/2014/main" id="{F2B0B465-5B6E-45C6-BC10-EE2572274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2" name="Line 648">
              <a:extLst>
                <a:ext uri="{FF2B5EF4-FFF2-40B4-BE49-F238E27FC236}">
                  <a16:creationId xmlns:a16="http://schemas.microsoft.com/office/drawing/2014/main" id="{2E780FF6-7E5D-4672-9640-1B17D7DAE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3" name="Line 649">
              <a:extLst>
                <a:ext uri="{FF2B5EF4-FFF2-40B4-BE49-F238E27FC236}">
                  <a16:creationId xmlns:a16="http://schemas.microsoft.com/office/drawing/2014/main" id="{1848BB87-E756-4BEE-B3FE-5B0FCB1E3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4" name="Line 650">
              <a:extLst>
                <a:ext uri="{FF2B5EF4-FFF2-40B4-BE49-F238E27FC236}">
                  <a16:creationId xmlns:a16="http://schemas.microsoft.com/office/drawing/2014/main" id="{AD42107A-C412-4707-9815-B27605D05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5" name="Line 651">
              <a:extLst>
                <a:ext uri="{FF2B5EF4-FFF2-40B4-BE49-F238E27FC236}">
                  <a16:creationId xmlns:a16="http://schemas.microsoft.com/office/drawing/2014/main" id="{4218851D-2A2A-4903-BB62-294B08E9A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6" name="Line 652">
              <a:extLst>
                <a:ext uri="{FF2B5EF4-FFF2-40B4-BE49-F238E27FC236}">
                  <a16:creationId xmlns:a16="http://schemas.microsoft.com/office/drawing/2014/main" id="{17913E04-5DC3-40A7-9762-3748727B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7" name="Line 653">
              <a:extLst>
                <a:ext uri="{FF2B5EF4-FFF2-40B4-BE49-F238E27FC236}">
                  <a16:creationId xmlns:a16="http://schemas.microsoft.com/office/drawing/2014/main" id="{997C3CFE-75B8-4B8E-92F2-999099A29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8" name="Line 654">
              <a:extLst>
                <a:ext uri="{FF2B5EF4-FFF2-40B4-BE49-F238E27FC236}">
                  <a16:creationId xmlns:a16="http://schemas.microsoft.com/office/drawing/2014/main" id="{C5EC2A8D-0394-42C7-A82F-1AE355A49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9" name="Line 655">
              <a:extLst>
                <a:ext uri="{FF2B5EF4-FFF2-40B4-BE49-F238E27FC236}">
                  <a16:creationId xmlns:a16="http://schemas.microsoft.com/office/drawing/2014/main" id="{A0C872AD-CB02-464E-A5C4-37A3B91C4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0" name="Line 656">
              <a:extLst>
                <a:ext uri="{FF2B5EF4-FFF2-40B4-BE49-F238E27FC236}">
                  <a16:creationId xmlns:a16="http://schemas.microsoft.com/office/drawing/2014/main" id="{863046CA-23B6-41B5-AE52-2ABFB6945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1" name="Line 657">
              <a:extLst>
                <a:ext uri="{FF2B5EF4-FFF2-40B4-BE49-F238E27FC236}">
                  <a16:creationId xmlns:a16="http://schemas.microsoft.com/office/drawing/2014/main" id="{34C9D7E2-7695-4C37-9C97-21EF51608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2" name="Line 658">
              <a:extLst>
                <a:ext uri="{FF2B5EF4-FFF2-40B4-BE49-F238E27FC236}">
                  <a16:creationId xmlns:a16="http://schemas.microsoft.com/office/drawing/2014/main" id="{D9CEE649-2494-4D6A-AC7D-597FF6B47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3" name="Line 659">
              <a:extLst>
                <a:ext uri="{FF2B5EF4-FFF2-40B4-BE49-F238E27FC236}">
                  <a16:creationId xmlns:a16="http://schemas.microsoft.com/office/drawing/2014/main" id="{12962A2E-5ED7-4941-9340-B77158A17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4" name="Line 660">
              <a:extLst>
                <a:ext uri="{FF2B5EF4-FFF2-40B4-BE49-F238E27FC236}">
                  <a16:creationId xmlns:a16="http://schemas.microsoft.com/office/drawing/2014/main" id="{8CE9FA8B-C3D4-4462-BE66-30C1DCC66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5" name="Line 661">
              <a:extLst>
                <a:ext uri="{FF2B5EF4-FFF2-40B4-BE49-F238E27FC236}">
                  <a16:creationId xmlns:a16="http://schemas.microsoft.com/office/drawing/2014/main" id="{F0201349-FE9B-41DA-8622-DD81E1F3E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6" name="Line 662">
              <a:extLst>
                <a:ext uri="{FF2B5EF4-FFF2-40B4-BE49-F238E27FC236}">
                  <a16:creationId xmlns:a16="http://schemas.microsoft.com/office/drawing/2014/main" id="{6BABB009-75A8-4CDC-A4F8-F1D6848CB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7" name="Line 663">
              <a:extLst>
                <a:ext uri="{FF2B5EF4-FFF2-40B4-BE49-F238E27FC236}">
                  <a16:creationId xmlns:a16="http://schemas.microsoft.com/office/drawing/2014/main" id="{1E79F246-3543-4127-8A53-44E27D7FB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8" name="Line 664">
              <a:extLst>
                <a:ext uri="{FF2B5EF4-FFF2-40B4-BE49-F238E27FC236}">
                  <a16:creationId xmlns:a16="http://schemas.microsoft.com/office/drawing/2014/main" id="{5F0C0DD2-7503-4583-A9DE-E6A32E8BE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9" name="Line 665">
              <a:extLst>
                <a:ext uri="{FF2B5EF4-FFF2-40B4-BE49-F238E27FC236}">
                  <a16:creationId xmlns:a16="http://schemas.microsoft.com/office/drawing/2014/main" id="{CD3E5E75-3DAE-4565-8D0B-36B940323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0" name="Line 666">
              <a:extLst>
                <a:ext uri="{FF2B5EF4-FFF2-40B4-BE49-F238E27FC236}">
                  <a16:creationId xmlns:a16="http://schemas.microsoft.com/office/drawing/2014/main" id="{34F69DE6-4D9D-425D-A536-1445ACC02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1" name="Line 667">
              <a:extLst>
                <a:ext uri="{FF2B5EF4-FFF2-40B4-BE49-F238E27FC236}">
                  <a16:creationId xmlns:a16="http://schemas.microsoft.com/office/drawing/2014/main" id="{59B34AEF-BA50-4CFC-8648-844EBFF84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2" name="Line 668">
              <a:extLst>
                <a:ext uri="{FF2B5EF4-FFF2-40B4-BE49-F238E27FC236}">
                  <a16:creationId xmlns:a16="http://schemas.microsoft.com/office/drawing/2014/main" id="{836ECE6B-3E03-4993-9280-A67D7BC59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3" name="Line 669">
              <a:extLst>
                <a:ext uri="{FF2B5EF4-FFF2-40B4-BE49-F238E27FC236}">
                  <a16:creationId xmlns:a16="http://schemas.microsoft.com/office/drawing/2014/main" id="{CCA58A2C-AB03-4AF8-AACD-E96A9A6F6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4" name="Line 670">
              <a:extLst>
                <a:ext uri="{FF2B5EF4-FFF2-40B4-BE49-F238E27FC236}">
                  <a16:creationId xmlns:a16="http://schemas.microsoft.com/office/drawing/2014/main" id="{E85F0CD4-F456-4444-AE2F-F37D3EB1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5" name="Line 671">
              <a:extLst>
                <a:ext uri="{FF2B5EF4-FFF2-40B4-BE49-F238E27FC236}">
                  <a16:creationId xmlns:a16="http://schemas.microsoft.com/office/drawing/2014/main" id="{B1553775-C9EC-4DCB-8396-1251C529F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6" name="Line 672">
              <a:extLst>
                <a:ext uri="{FF2B5EF4-FFF2-40B4-BE49-F238E27FC236}">
                  <a16:creationId xmlns:a16="http://schemas.microsoft.com/office/drawing/2014/main" id="{6B434B5D-7A88-4F30-8F50-E1F75F93E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7" name="Line 673">
              <a:extLst>
                <a:ext uri="{FF2B5EF4-FFF2-40B4-BE49-F238E27FC236}">
                  <a16:creationId xmlns:a16="http://schemas.microsoft.com/office/drawing/2014/main" id="{896543C8-DFFE-49DB-BF26-6E179C400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8" name="Line 674">
              <a:extLst>
                <a:ext uri="{FF2B5EF4-FFF2-40B4-BE49-F238E27FC236}">
                  <a16:creationId xmlns:a16="http://schemas.microsoft.com/office/drawing/2014/main" id="{5D31794B-5C4D-4D22-B4A7-033C6AC18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9" name="Line 675">
              <a:extLst>
                <a:ext uri="{FF2B5EF4-FFF2-40B4-BE49-F238E27FC236}">
                  <a16:creationId xmlns:a16="http://schemas.microsoft.com/office/drawing/2014/main" id="{A1238109-9917-4620-AAE2-1A7F5C0BA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0" name="Line 676">
              <a:extLst>
                <a:ext uri="{FF2B5EF4-FFF2-40B4-BE49-F238E27FC236}">
                  <a16:creationId xmlns:a16="http://schemas.microsoft.com/office/drawing/2014/main" id="{48F1BBB4-40C7-4FE2-B02F-173006EED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1" name="Line 677">
              <a:extLst>
                <a:ext uri="{FF2B5EF4-FFF2-40B4-BE49-F238E27FC236}">
                  <a16:creationId xmlns:a16="http://schemas.microsoft.com/office/drawing/2014/main" id="{6F57AB8F-5DD7-4211-A004-BE45F34E6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2" name="Line 678">
              <a:extLst>
                <a:ext uri="{FF2B5EF4-FFF2-40B4-BE49-F238E27FC236}">
                  <a16:creationId xmlns:a16="http://schemas.microsoft.com/office/drawing/2014/main" id="{092A3B85-D974-4059-BAA8-5B46F349E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3" name="Line 679">
              <a:extLst>
                <a:ext uri="{FF2B5EF4-FFF2-40B4-BE49-F238E27FC236}">
                  <a16:creationId xmlns:a16="http://schemas.microsoft.com/office/drawing/2014/main" id="{7EBCFD1F-1C77-4663-8C99-98FD5599D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4" name="Line 680">
              <a:extLst>
                <a:ext uri="{FF2B5EF4-FFF2-40B4-BE49-F238E27FC236}">
                  <a16:creationId xmlns:a16="http://schemas.microsoft.com/office/drawing/2014/main" id="{7632D3E8-50F7-4F55-8492-52CE2E525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5" name="Line 681">
              <a:extLst>
                <a:ext uri="{FF2B5EF4-FFF2-40B4-BE49-F238E27FC236}">
                  <a16:creationId xmlns:a16="http://schemas.microsoft.com/office/drawing/2014/main" id="{B6C4B73C-082D-4028-B31B-D6111728D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6" name="Line 682">
              <a:extLst>
                <a:ext uri="{FF2B5EF4-FFF2-40B4-BE49-F238E27FC236}">
                  <a16:creationId xmlns:a16="http://schemas.microsoft.com/office/drawing/2014/main" id="{A8F001EF-6100-4C26-B57A-C381B8D85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7" name="Line 683">
              <a:extLst>
                <a:ext uri="{FF2B5EF4-FFF2-40B4-BE49-F238E27FC236}">
                  <a16:creationId xmlns:a16="http://schemas.microsoft.com/office/drawing/2014/main" id="{98ABA6C3-F832-43EE-B81F-44BAEF11C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8" name="Line 684">
              <a:extLst>
                <a:ext uri="{FF2B5EF4-FFF2-40B4-BE49-F238E27FC236}">
                  <a16:creationId xmlns:a16="http://schemas.microsoft.com/office/drawing/2014/main" id="{A259AFB6-F8CB-4554-8BD0-48AAC6DF5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9" name="Line 685">
              <a:extLst>
                <a:ext uri="{FF2B5EF4-FFF2-40B4-BE49-F238E27FC236}">
                  <a16:creationId xmlns:a16="http://schemas.microsoft.com/office/drawing/2014/main" id="{E9607681-883E-4949-8408-5BE68ABCF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1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0" name="Line 686">
              <a:extLst>
                <a:ext uri="{FF2B5EF4-FFF2-40B4-BE49-F238E27FC236}">
                  <a16:creationId xmlns:a16="http://schemas.microsoft.com/office/drawing/2014/main" id="{B5104C38-C10C-4079-BECE-84700FE4F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1" name="Line 687">
              <a:extLst>
                <a:ext uri="{FF2B5EF4-FFF2-40B4-BE49-F238E27FC236}">
                  <a16:creationId xmlns:a16="http://schemas.microsoft.com/office/drawing/2014/main" id="{E57E2857-ECBC-4A33-B6F7-0D93514E2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2" name="Line 688">
              <a:extLst>
                <a:ext uri="{FF2B5EF4-FFF2-40B4-BE49-F238E27FC236}">
                  <a16:creationId xmlns:a16="http://schemas.microsoft.com/office/drawing/2014/main" id="{049AD1BD-A139-47D4-9FE1-F0672B31B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3" name="Line 689">
              <a:extLst>
                <a:ext uri="{FF2B5EF4-FFF2-40B4-BE49-F238E27FC236}">
                  <a16:creationId xmlns:a16="http://schemas.microsoft.com/office/drawing/2014/main" id="{AB06F3B3-EF11-4680-AA5D-4E6520AEE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4" name="Line 690">
              <a:extLst>
                <a:ext uri="{FF2B5EF4-FFF2-40B4-BE49-F238E27FC236}">
                  <a16:creationId xmlns:a16="http://schemas.microsoft.com/office/drawing/2014/main" id="{B408A1DF-06E3-4855-85F4-9F29539F7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5" name="Line 691">
              <a:extLst>
                <a:ext uri="{FF2B5EF4-FFF2-40B4-BE49-F238E27FC236}">
                  <a16:creationId xmlns:a16="http://schemas.microsoft.com/office/drawing/2014/main" id="{C366CD64-1427-4B23-9ABC-61744B16E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6" name="Line 692">
              <a:extLst>
                <a:ext uri="{FF2B5EF4-FFF2-40B4-BE49-F238E27FC236}">
                  <a16:creationId xmlns:a16="http://schemas.microsoft.com/office/drawing/2014/main" id="{F7DD41D6-3E4D-4BC7-A3F6-7AB2439E7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7" name="Line 693">
              <a:extLst>
                <a:ext uri="{FF2B5EF4-FFF2-40B4-BE49-F238E27FC236}">
                  <a16:creationId xmlns:a16="http://schemas.microsoft.com/office/drawing/2014/main" id="{9BD2A68F-4A79-4FD3-8D02-A39BE5D28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8" name="Line 694">
              <a:extLst>
                <a:ext uri="{FF2B5EF4-FFF2-40B4-BE49-F238E27FC236}">
                  <a16:creationId xmlns:a16="http://schemas.microsoft.com/office/drawing/2014/main" id="{C27C8716-1C40-4F39-B9D6-5854B96C0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9" name="Line 695">
              <a:extLst>
                <a:ext uri="{FF2B5EF4-FFF2-40B4-BE49-F238E27FC236}">
                  <a16:creationId xmlns:a16="http://schemas.microsoft.com/office/drawing/2014/main" id="{E2E18565-42E1-46E3-9192-FB1CEDCFD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0" name="Line 696">
              <a:extLst>
                <a:ext uri="{FF2B5EF4-FFF2-40B4-BE49-F238E27FC236}">
                  <a16:creationId xmlns:a16="http://schemas.microsoft.com/office/drawing/2014/main" id="{9389FC21-BCEB-48E7-ACC6-174776A2C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1" name="Line 697">
              <a:extLst>
                <a:ext uri="{FF2B5EF4-FFF2-40B4-BE49-F238E27FC236}">
                  <a16:creationId xmlns:a16="http://schemas.microsoft.com/office/drawing/2014/main" id="{9F2ACD05-E72F-4BBC-8CC8-0AA575B9D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2" name="Line 698">
              <a:extLst>
                <a:ext uri="{FF2B5EF4-FFF2-40B4-BE49-F238E27FC236}">
                  <a16:creationId xmlns:a16="http://schemas.microsoft.com/office/drawing/2014/main" id="{FB2A0E2B-0997-451D-B7D5-75D91E386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3" name="Line 699">
              <a:extLst>
                <a:ext uri="{FF2B5EF4-FFF2-40B4-BE49-F238E27FC236}">
                  <a16:creationId xmlns:a16="http://schemas.microsoft.com/office/drawing/2014/main" id="{3BF02F42-F91F-4A5A-82BA-10D3E921F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4" name="Line 700">
              <a:extLst>
                <a:ext uri="{FF2B5EF4-FFF2-40B4-BE49-F238E27FC236}">
                  <a16:creationId xmlns:a16="http://schemas.microsoft.com/office/drawing/2014/main" id="{3505C49D-22D1-4949-B678-61266F397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5" name="Line 701">
              <a:extLst>
                <a:ext uri="{FF2B5EF4-FFF2-40B4-BE49-F238E27FC236}">
                  <a16:creationId xmlns:a16="http://schemas.microsoft.com/office/drawing/2014/main" id="{17587C29-D8A1-482E-B7A1-4DBB402CE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6" name="Line 702">
              <a:extLst>
                <a:ext uri="{FF2B5EF4-FFF2-40B4-BE49-F238E27FC236}">
                  <a16:creationId xmlns:a16="http://schemas.microsoft.com/office/drawing/2014/main" id="{B6119061-B677-4D83-AC22-18C06F0F8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7" name="Line 703">
              <a:extLst>
                <a:ext uri="{FF2B5EF4-FFF2-40B4-BE49-F238E27FC236}">
                  <a16:creationId xmlns:a16="http://schemas.microsoft.com/office/drawing/2014/main" id="{B44C6140-9067-44B5-9BD9-EAA20B2AB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8" name="Line 704">
              <a:extLst>
                <a:ext uri="{FF2B5EF4-FFF2-40B4-BE49-F238E27FC236}">
                  <a16:creationId xmlns:a16="http://schemas.microsoft.com/office/drawing/2014/main" id="{855752D3-C7DF-43EC-80AC-9FC75ED99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9" name="Line 705">
              <a:extLst>
                <a:ext uri="{FF2B5EF4-FFF2-40B4-BE49-F238E27FC236}">
                  <a16:creationId xmlns:a16="http://schemas.microsoft.com/office/drawing/2014/main" id="{8ACE04DD-961C-4414-B46C-65EC2DF60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0" name="Line 706">
              <a:extLst>
                <a:ext uri="{FF2B5EF4-FFF2-40B4-BE49-F238E27FC236}">
                  <a16:creationId xmlns:a16="http://schemas.microsoft.com/office/drawing/2014/main" id="{BF97BD3C-59DD-4640-BC99-731EB5806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1" name="Line 707">
              <a:extLst>
                <a:ext uri="{FF2B5EF4-FFF2-40B4-BE49-F238E27FC236}">
                  <a16:creationId xmlns:a16="http://schemas.microsoft.com/office/drawing/2014/main" id="{428CBCD1-9924-4B31-BA51-4AE39AD10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2" name="Line 708">
              <a:extLst>
                <a:ext uri="{FF2B5EF4-FFF2-40B4-BE49-F238E27FC236}">
                  <a16:creationId xmlns:a16="http://schemas.microsoft.com/office/drawing/2014/main" id="{ECDD53C4-E45E-43E3-9651-C8FE614C8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3" name="Line 709">
              <a:extLst>
                <a:ext uri="{FF2B5EF4-FFF2-40B4-BE49-F238E27FC236}">
                  <a16:creationId xmlns:a16="http://schemas.microsoft.com/office/drawing/2014/main" id="{D69662B3-7444-4980-AF8B-E824FFD3C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4" name="Line 710">
              <a:extLst>
                <a:ext uri="{FF2B5EF4-FFF2-40B4-BE49-F238E27FC236}">
                  <a16:creationId xmlns:a16="http://schemas.microsoft.com/office/drawing/2014/main" id="{CD30947E-DED1-403E-A1B0-2B8DE7CB0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5" name="Line 711">
              <a:extLst>
                <a:ext uri="{FF2B5EF4-FFF2-40B4-BE49-F238E27FC236}">
                  <a16:creationId xmlns:a16="http://schemas.microsoft.com/office/drawing/2014/main" id="{2FEA8CD0-47C9-409C-86DF-E95A90EDB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6" name="Line 712">
              <a:extLst>
                <a:ext uri="{FF2B5EF4-FFF2-40B4-BE49-F238E27FC236}">
                  <a16:creationId xmlns:a16="http://schemas.microsoft.com/office/drawing/2014/main" id="{1C9463BA-9701-48EE-AE29-C1A19CE35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7" name="Line 713">
              <a:extLst>
                <a:ext uri="{FF2B5EF4-FFF2-40B4-BE49-F238E27FC236}">
                  <a16:creationId xmlns:a16="http://schemas.microsoft.com/office/drawing/2014/main" id="{2A18A9A5-FFED-4AFD-9935-CC814F2D6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8" name="Line 714">
              <a:extLst>
                <a:ext uri="{FF2B5EF4-FFF2-40B4-BE49-F238E27FC236}">
                  <a16:creationId xmlns:a16="http://schemas.microsoft.com/office/drawing/2014/main" id="{035012F3-3A8D-4C64-9E5B-05B948CF9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9" name="Line 715">
              <a:extLst>
                <a:ext uri="{FF2B5EF4-FFF2-40B4-BE49-F238E27FC236}">
                  <a16:creationId xmlns:a16="http://schemas.microsoft.com/office/drawing/2014/main" id="{28AE6D80-D4FE-4B70-89C0-88A268A6D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0" name="Line 716">
              <a:extLst>
                <a:ext uri="{FF2B5EF4-FFF2-40B4-BE49-F238E27FC236}">
                  <a16:creationId xmlns:a16="http://schemas.microsoft.com/office/drawing/2014/main" id="{DADE9D11-1A5A-4577-8BC7-6AA808E45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1" name="Line 717">
              <a:extLst>
                <a:ext uri="{FF2B5EF4-FFF2-40B4-BE49-F238E27FC236}">
                  <a16:creationId xmlns:a16="http://schemas.microsoft.com/office/drawing/2014/main" id="{096743C5-6D4F-400B-916C-B19632827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2" name="Line 718">
              <a:extLst>
                <a:ext uri="{FF2B5EF4-FFF2-40B4-BE49-F238E27FC236}">
                  <a16:creationId xmlns:a16="http://schemas.microsoft.com/office/drawing/2014/main" id="{F62BE7F0-4126-49E1-A641-53A4C1633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3" name="Line 719">
              <a:extLst>
                <a:ext uri="{FF2B5EF4-FFF2-40B4-BE49-F238E27FC236}">
                  <a16:creationId xmlns:a16="http://schemas.microsoft.com/office/drawing/2014/main" id="{DD1EB6C3-DAE1-4A14-90AD-49F894371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4" name="Line 720">
              <a:extLst>
                <a:ext uri="{FF2B5EF4-FFF2-40B4-BE49-F238E27FC236}">
                  <a16:creationId xmlns:a16="http://schemas.microsoft.com/office/drawing/2014/main" id="{E65C37F8-FA8F-4EA8-A0DF-62AD6C770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5" name="Line 721">
              <a:extLst>
                <a:ext uri="{FF2B5EF4-FFF2-40B4-BE49-F238E27FC236}">
                  <a16:creationId xmlns:a16="http://schemas.microsoft.com/office/drawing/2014/main" id="{8097C41E-F4E6-4AC3-91AD-5DDE1317E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6" name="Line 722">
              <a:extLst>
                <a:ext uri="{FF2B5EF4-FFF2-40B4-BE49-F238E27FC236}">
                  <a16:creationId xmlns:a16="http://schemas.microsoft.com/office/drawing/2014/main" id="{DE7F9CA5-7B5B-43DA-B014-06A3616D4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7" name="Line 723">
              <a:extLst>
                <a:ext uri="{FF2B5EF4-FFF2-40B4-BE49-F238E27FC236}">
                  <a16:creationId xmlns:a16="http://schemas.microsoft.com/office/drawing/2014/main" id="{BC265053-6ACB-40F7-B298-A169EA4C5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8" name="Line 724">
              <a:extLst>
                <a:ext uri="{FF2B5EF4-FFF2-40B4-BE49-F238E27FC236}">
                  <a16:creationId xmlns:a16="http://schemas.microsoft.com/office/drawing/2014/main" id="{004DCE3B-3B7D-45D0-AC10-3C2810A88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4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9" name="Line 725">
              <a:extLst>
                <a:ext uri="{FF2B5EF4-FFF2-40B4-BE49-F238E27FC236}">
                  <a16:creationId xmlns:a16="http://schemas.microsoft.com/office/drawing/2014/main" id="{C1CDD633-77DA-4132-9B2B-973E4CDA9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0" name="Line 726">
              <a:extLst>
                <a:ext uri="{FF2B5EF4-FFF2-40B4-BE49-F238E27FC236}">
                  <a16:creationId xmlns:a16="http://schemas.microsoft.com/office/drawing/2014/main" id="{B4EBADE2-C0E2-4E52-9E92-AFD74F300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1" name="Line 727">
              <a:extLst>
                <a:ext uri="{FF2B5EF4-FFF2-40B4-BE49-F238E27FC236}">
                  <a16:creationId xmlns:a16="http://schemas.microsoft.com/office/drawing/2014/main" id="{C315A577-D99F-44F8-80D2-D65B4E311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2" name="Line 728">
              <a:extLst>
                <a:ext uri="{FF2B5EF4-FFF2-40B4-BE49-F238E27FC236}">
                  <a16:creationId xmlns:a16="http://schemas.microsoft.com/office/drawing/2014/main" id="{009E523B-A019-424C-BE4A-C7AC7ECB2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3" name="Line 729">
              <a:extLst>
                <a:ext uri="{FF2B5EF4-FFF2-40B4-BE49-F238E27FC236}">
                  <a16:creationId xmlns:a16="http://schemas.microsoft.com/office/drawing/2014/main" id="{0F0FCA81-786C-42F9-B6D4-E700CBEC8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9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4" name="Line 730">
              <a:extLst>
                <a:ext uri="{FF2B5EF4-FFF2-40B4-BE49-F238E27FC236}">
                  <a16:creationId xmlns:a16="http://schemas.microsoft.com/office/drawing/2014/main" id="{9045B5C8-B9C3-4B82-B41D-D176B395C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5" name="Line 731">
              <a:extLst>
                <a:ext uri="{FF2B5EF4-FFF2-40B4-BE49-F238E27FC236}">
                  <a16:creationId xmlns:a16="http://schemas.microsoft.com/office/drawing/2014/main" id="{C17FDEA0-34C2-4E0F-BDAC-EA7A574BA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6" name="Line 732">
              <a:extLst>
                <a:ext uri="{FF2B5EF4-FFF2-40B4-BE49-F238E27FC236}">
                  <a16:creationId xmlns:a16="http://schemas.microsoft.com/office/drawing/2014/main" id="{DCB14C40-4473-4A1A-84DD-E88526CA4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7" name="Line 733">
              <a:extLst>
                <a:ext uri="{FF2B5EF4-FFF2-40B4-BE49-F238E27FC236}">
                  <a16:creationId xmlns:a16="http://schemas.microsoft.com/office/drawing/2014/main" id="{45A4D5F1-94C9-4FEA-B8B1-6875EE7928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8" name="Line 734">
              <a:extLst>
                <a:ext uri="{FF2B5EF4-FFF2-40B4-BE49-F238E27FC236}">
                  <a16:creationId xmlns:a16="http://schemas.microsoft.com/office/drawing/2014/main" id="{E4E297FB-1CF8-45D4-90B0-A40F759D4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9" name="Line 735">
              <a:extLst>
                <a:ext uri="{FF2B5EF4-FFF2-40B4-BE49-F238E27FC236}">
                  <a16:creationId xmlns:a16="http://schemas.microsoft.com/office/drawing/2014/main" id="{3148C083-ED77-4D4F-9CDF-BFC8EDECD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0" name="Line 736">
              <a:extLst>
                <a:ext uri="{FF2B5EF4-FFF2-40B4-BE49-F238E27FC236}">
                  <a16:creationId xmlns:a16="http://schemas.microsoft.com/office/drawing/2014/main" id="{B2D177C8-6AA4-496C-B2DB-CE0332105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1" name="Line 737">
              <a:extLst>
                <a:ext uri="{FF2B5EF4-FFF2-40B4-BE49-F238E27FC236}">
                  <a16:creationId xmlns:a16="http://schemas.microsoft.com/office/drawing/2014/main" id="{6D33EF20-1C85-4B53-AD98-785586D48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2" name="Line 738">
              <a:extLst>
                <a:ext uri="{FF2B5EF4-FFF2-40B4-BE49-F238E27FC236}">
                  <a16:creationId xmlns:a16="http://schemas.microsoft.com/office/drawing/2014/main" id="{8AEE569A-D11A-4F54-B1AC-A80536D9E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3" name="Line 739">
              <a:extLst>
                <a:ext uri="{FF2B5EF4-FFF2-40B4-BE49-F238E27FC236}">
                  <a16:creationId xmlns:a16="http://schemas.microsoft.com/office/drawing/2014/main" id="{A642B4DE-3520-4750-876C-0AD7B6743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4" name="Line 740">
              <a:extLst>
                <a:ext uri="{FF2B5EF4-FFF2-40B4-BE49-F238E27FC236}">
                  <a16:creationId xmlns:a16="http://schemas.microsoft.com/office/drawing/2014/main" id="{56A8D5E2-8716-43B2-95A9-CA7A48CF3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5" name="Line 741">
              <a:extLst>
                <a:ext uri="{FF2B5EF4-FFF2-40B4-BE49-F238E27FC236}">
                  <a16:creationId xmlns:a16="http://schemas.microsoft.com/office/drawing/2014/main" id="{3193897D-2C62-4431-9904-A13089CEA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6" name="Line 742">
              <a:extLst>
                <a:ext uri="{FF2B5EF4-FFF2-40B4-BE49-F238E27FC236}">
                  <a16:creationId xmlns:a16="http://schemas.microsoft.com/office/drawing/2014/main" id="{BBD7DCE8-0FA0-4133-B7CE-B86283ED6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7" name="Line 743">
              <a:extLst>
                <a:ext uri="{FF2B5EF4-FFF2-40B4-BE49-F238E27FC236}">
                  <a16:creationId xmlns:a16="http://schemas.microsoft.com/office/drawing/2014/main" id="{416E26B3-EE92-4BC7-BEB6-B852359A8B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8" name="Line 744">
              <a:extLst>
                <a:ext uri="{FF2B5EF4-FFF2-40B4-BE49-F238E27FC236}">
                  <a16:creationId xmlns:a16="http://schemas.microsoft.com/office/drawing/2014/main" id="{75A8F8DA-29CE-4A0B-8203-563D83730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9" name="Line 745">
              <a:extLst>
                <a:ext uri="{FF2B5EF4-FFF2-40B4-BE49-F238E27FC236}">
                  <a16:creationId xmlns:a16="http://schemas.microsoft.com/office/drawing/2014/main" id="{F766F3E1-F5DB-4556-B01C-150C085A4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0" name="Line 746">
              <a:extLst>
                <a:ext uri="{FF2B5EF4-FFF2-40B4-BE49-F238E27FC236}">
                  <a16:creationId xmlns:a16="http://schemas.microsoft.com/office/drawing/2014/main" id="{7C15419E-2CF8-408F-A6B9-63A8235DF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1" name="Line 747">
              <a:extLst>
                <a:ext uri="{FF2B5EF4-FFF2-40B4-BE49-F238E27FC236}">
                  <a16:creationId xmlns:a16="http://schemas.microsoft.com/office/drawing/2014/main" id="{44ECE341-4186-468B-BE5E-9C7CCB79F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0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2" name="Line 748">
              <a:extLst>
                <a:ext uri="{FF2B5EF4-FFF2-40B4-BE49-F238E27FC236}">
                  <a16:creationId xmlns:a16="http://schemas.microsoft.com/office/drawing/2014/main" id="{5F43B16F-5E07-48CD-A086-E200FAF80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3" name="Line 749">
              <a:extLst>
                <a:ext uri="{FF2B5EF4-FFF2-40B4-BE49-F238E27FC236}">
                  <a16:creationId xmlns:a16="http://schemas.microsoft.com/office/drawing/2014/main" id="{A354C454-2AE2-4E16-AE15-E698D07AF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4" name="Line 750">
              <a:extLst>
                <a:ext uri="{FF2B5EF4-FFF2-40B4-BE49-F238E27FC236}">
                  <a16:creationId xmlns:a16="http://schemas.microsoft.com/office/drawing/2014/main" id="{C4A7F2E1-8838-4843-8125-F159E083D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5" name="Line 751">
              <a:extLst>
                <a:ext uri="{FF2B5EF4-FFF2-40B4-BE49-F238E27FC236}">
                  <a16:creationId xmlns:a16="http://schemas.microsoft.com/office/drawing/2014/main" id="{5E2B3A87-F463-4B5D-B2D5-CE2983CDC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6" name="Line 752">
              <a:extLst>
                <a:ext uri="{FF2B5EF4-FFF2-40B4-BE49-F238E27FC236}">
                  <a16:creationId xmlns:a16="http://schemas.microsoft.com/office/drawing/2014/main" id="{FC5E66C1-DCB2-41D2-8C86-831B48345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4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7" name="Line 753">
              <a:extLst>
                <a:ext uri="{FF2B5EF4-FFF2-40B4-BE49-F238E27FC236}">
                  <a16:creationId xmlns:a16="http://schemas.microsoft.com/office/drawing/2014/main" id="{EA5F9E77-FBE9-43AB-92F8-AD6B503E1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8" name="Line 754">
              <a:extLst>
                <a:ext uri="{FF2B5EF4-FFF2-40B4-BE49-F238E27FC236}">
                  <a16:creationId xmlns:a16="http://schemas.microsoft.com/office/drawing/2014/main" id="{3D596D1C-E709-4799-9A37-8E4F3ABE1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9" name="Line 755">
              <a:extLst>
                <a:ext uri="{FF2B5EF4-FFF2-40B4-BE49-F238E27FC236}">
                  <a16:creationId xmlns:a16="http://schemas.microsoft.com/office/drawing/2014/main" id="{AA4F36A2-28D4-4AD3-BE86-CE5677B55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0" name="Line 756">
              <a:extLst>
                <a:ext uri="{FF2B5EF4-FFF2-40B4-BE49-F238E27FC236}">
                  <a16:creationId xmlns:a16="http://schemas.microsoft.com/office/drawing/2014/main" id="{B113D333-1C66-44DB-ACAA-F5D42DE645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1" name="Line 757">
              <a:extLst>
                <a:ext uri="{FF2B5EF4-FFF2-40B4-BE49-F238E27FC236}">
                  <a16:creationId xmlns:a16="http://schemas.microsoft.com/office/drawing/2014/main" id="{E4CDC9A9-DBFB-428E-A954-F993483C10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2" name="Line 758">
              <a:extLst>
                <a:ext uri="{FF2B5EF4-FFF2-40B4-BE49-F238E27FC236}">
                  <a16:creationId xmlns:a16="http://schemas.microsoft.com/office/drawing/2014/main" id="{D8EEE3EA-7524-4DEA-822E-EEE9D88CF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3" name="Line 759">
              <a:extLst>
                <a:ext uri="{FF2B5EF4-FFF2-40B4-BE49-F238E27FC236}">
                  <a16:creationId xmlns:a16="http://schemas.microsoft.com/office/drawing/2014/main" id="{A29318D0-8B29-4AA2-BFA9-843BB4829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4" name="Line 760">
              <a:extLst>
                <a:ext uri="{FF2B5EF4-FFF2-40B4-BE49-F238E27FC236}">
                  <a16:creationId xmlns:a16="http://schemas.microsoft.com/office/drawing/2014/main" id="{E42E7FD2-22F7-4A66-9EAA-19819698A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5" name="Line 761">
              <a:extLst>
                <a:ext uri="{FF2B5EF4-FFF2-40B4-BE49-F238E27FC236}">
                  <a16:creationId xmlns:a16="http://schemas.microsoft.com/office/drawing/2014/main" id="{4CD8FA89-6D44-4BFB-9562-87ADF2C87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6" name="Line 762">
              <a:extLst>
                <a:ext uri="{FF2B5EF4-FFF2-40B4-BE49-F238E27FC236}">
                  <a16:creationId xmlns:a16="http://schemas.microsoft.com/office/drawing/2014/main" id="{233C9D8E-C5A5-49B6-B640-B8E953BB7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7" name="Line 763">
              <a:extLst>
                <a:ext uri="{FF2B5EF4-FFF2-40B4-BE49-F238E27FC236}">
                  <a16:creationId xmlns:a16="http://schemas.microsoft.com/office/drawing/2014/main" id="{5D3830D9-1FB0-480F-917F-78FF46AB9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8" name="Line 764">
              <a:extLst>
                <a:ext uri="{FF2B5EF4-FFF2-40B4-BE49-F238E27FC236}">
                  <a16:creationId xmlns:a16="http://schemas.microsoft.com/office/drawing/2014/main" id="{7CB14592-BA8F-4877-A79B-A66471AAE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9" name="Line 765">
              <a:extLst>
                <a:ext uri="{FF2B5EF4-FFF2-40B4-BE49-F238E27FC236}">
                  <a16:creationId xmlns:a16="http://schemas.microsoft.com/office/drawing/2014/main" id="{31A841A3-7A20-42AB-8C2C-3CE067B16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1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0" name="Line 766">
              <a:extLst>
                <a:ext uri="{FF2B5EF4-FFF2-40B4-BE49-F238E27FC236}">
                  <a16:creationId xmlns:a16="http://schemas.microsoft.com/office/drawing/2014/main" id="{7EDCB7E1-3F9E-4BED-8E87-7C39E9AFE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1" name="Line 767">
              <a:extLst>
                <a:ext uri="{FF2B5EF4-FFF2-40B4-BE49-F238E27FC236}">
                  <a16:creationId xmlns:a16="http://schemas.microsoft.com/office/drawing/2014/main" id="{F93FAD9B-CE56-44A8-B857-1448BC7FDC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2" name="Line 768">
              <a:extLst>
                <a:ext uri="{FF2B5EF4-FFF2-40B4-BE49-F238E27FC236}">
                  <a16:creationId xmlns:a16="http://schemas.microsoft.com/office/drawing/2014/main" id="{8A4FE078-4C0E-4FB2-8260-515832A38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3" name="Line 769">
              <a:extLst>
                <a:ext uri="{FF2B5EF4-FFF2-40B4-BE49-F238E27FC236}">
                  <a16:creationId xmlns:a16="http://schemas.microsoft.com/office/drawing/2014/main" id="{23B9D67D-9D76-4E8D-8A5D-0AE7287B5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4" name="Line 770">
              <a:extLst>
                <a:ext uri="{FF2B5EF4-FFF2-40B4-BE49-F238E27FC236}">
                  <a16:creationId xmlns:a16="http://schemas.microsoft.com/office/drawing/2014/main" id="{CBD85291-AEF6-4A4E-AF44-E38084DD2D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5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5" name="Line 771">
              <a:extLst>
                <a:ext uri="{FF2B5EF4-FFF2-40B4-BE49-F238E27FC236}">
                  <a16:creationId xmlns:a16="http://schemas.microsoft.com/office/drawing/2014/main" id="{4D64D44E-1470-4C9D-8322-DC8B4D888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6" name="Line 772">
              <a:extLst>
                <a:ext uri="{FF2B5EF4-FFF2-40B4-BE49-F238E27FC236}">
                  <a16:creationId xmlns:a16="http://schemas.microsoft.com/office/drawing/2014/main" id="{D9AD779D-1C98-42C8-AC02-80AC993D8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7" name="Line 773">
              <a:extLst>
                <a:ext uri="{FF2B5EF4-FFF2-40B4-BE49-F238E27FC236}">
                  <a16:creationId xmlns:a16="http://schemas.microsoft.com/office/drawing/2014/main" id="{BE59D09A-7E53-4025-8085-1540126BB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8" name="Line 774">
              <a:extLst>
                <a:ext uri="{FF2B5EF4-FFF2-40B4-BE49-F238E27FC236}">
                  <a16:creationId xmlns:a16="http://schemas.microsoft.com/office/drawing/2014/main" id="{BDC5A3A8-672A-4DC5-AEA6-8DE5E6D4C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9" name="Line 775">
              <a:extLst>
                <a:ext uri="{FF2B5EF4-FFF2-40B4-BE49-F238E27FC236}">
                  <a16:creationId xmlns:a16="http://schemas.microsoft.com/office/drawing/2014/main" id="{135E91CF-0C09-4BE5-9DA8-8CB193B3F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0" name="Line 776">
              <a:extLst>
                <a:ext uri="{FF2B5EF4-FFF2-40B4-BE49-F238E27FC236}">
                  <a16:creationId xmlns:a16="http://schemas.microsoft.com/office/drawing/2014/main" id="{D1C0CFFA-1967-4AD2-B4DD-D791821D6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1" name="Line 777">
              <a:extLst>
                <a:ext uri="{FF2B5EF4-FFF2-40B4-BE49-F238E27FC236}">
                  <a16:creationId xmlns:a16="http://schemas.microsoft.com/office/drawing/2014/main" id="{9F370D47-B038-4C2D-BC7B-628707D70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2" name="Line 778">
              <a:extLst>
                <a:ext uri="{FF2B5EF4-FFF2-40B4-BE49-F238E27FC236}">
                  <a16:creationId xmlns:a16="http://schemas.microsoft.com/office/drawing/2014/main" id="{AAE21D69-8A09-45F2-A228-4B78A08C0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3" name="Line 779">
              <a:extLst>
                <a:ext uri="{FF2B5EF4-FFF2-40B4-BE49-F238E27FC236}">
                  <a16:creationId xmlns:a16="http://schemas.microsoft.com/office/drawing/2014/main" id="{A9A09C36-9F4E-4889-B4F7-8A840F6E8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4" name="Line 780">
              <a:extLst>
                <a:ext uri="{FF2B5EF4-FFF2-40B4-BE49-F238E27FC236}">
                  <a16:creationId xmlns:a16="http://schemas.microsoft.com/office/drawing/2014/main" id="{61BB602D-742A-4EAA-AC50-E6A768B56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5" name="Line 781">
              <a:extLst>
                <a:ext uri="{FF2B5EF4-FFF2-40B4-BE49-F238E27FC236}">
                  <a16:creationId xmlns:a16="http://schemas.microsoft.com/office/drawing/2014/main" id="{556DD923-DB0A-49AB-ACE4-8AEDE226D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6" name="Line 782">
              <a:extLst>
                <a:ext uri="{FF2B5EF4-FFF2-40B4-BE49-F238E27FC236}">
                  <a16:creationId xmlns:a16="http://schemas.microsoft.com/office/drawing/2014/main" id="{87AA971A-2EE8-4B77-9F0C-7F7E306B4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7" name="Line 783">
              <a:extLst>
                <a:ext uri="{FF2B5EF4-FFF2-40B4-BE49-F238E27FC236}">
                  <a16:creationId xmlns:a16="http://schemas.microsoft.com/office/drawing/2014/main" id="{79B80442-FFE3-4246-B8E0-75D785B03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1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8" name="Line 784">
              <a:extLst>
                <a:ext uri="{FF2B5EF4-FFF2-40B4-BE49-F238E27FC236}">
                  <a16:creationId xmlns:a16="http://schemas.microsoft.com/office/drawing/2014/main" id="{7AFB3773-A586-4CF3-8B11-037D6F866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9" name="Line 785">
              <a:extLst>
                <a:ext uri="{FF2B5EF4-FFF2-40B4-BE49-F238E27FC236}">
                  <a16:creationId xmlns:a16="http://schemas.microsoft.com/office/drawing/2014/main" id="{BA033B1A-0AC7-459E-B1F2-2AFD708BF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0" name="Line 786">
              <a:extLst>
                <a:ext uri="{FF2B5EF4-FFF2-40B4-BE49-F238E27FC236}">
                  <a16:creationId xmlns:a16="http://schemas.microsoft.com/office/drawing/2014/main" id="{01172697-FC20-4F31-A2EB-3D03A869B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1" name="Line 787">
              <a:extLst>
                <a:ext uri="{FF2B5EF4-FFF2-40B4-BE49-F238E27FC236}">
                  <a16:creationId xmlns:a16="http://schemas.microsoft.com/office/drawing/2014/main" id="{561AF32A-BD8C-4D2C-A921-C58805D26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2" name="Line 788">
              <a:extLst>
                <a:ext uri="{FF2B5EF4-FFF2-40B4-BE49-F238E27FC236}">
                  <a16:creationId xmlns:a16="http://schemas.microsoft.com/office/drawing/2014/main" id="{70549910-8538-4D85-BE19-20E9B57E8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6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3" name="Line 789">
              <a:extLst>
                <a:ext uri="{FF2B5EF4-FFF2-40B4-BE49-F238E27FC236}">
                  <a16:creationId xmlns:a16="http://schemas.microsoft.com/office/drawing/2014/main" id="{B4273A3B-66F8-46E5-841C-DE45C4EA6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4" name="Line 790">
              <a:extLst>
                <a:ext uri="{FF2B5EF4-FFF2-40B4-BE49-F238E27FC236}">
                  <a16:creationId xmlns:a16="http://schemas.microsoft.com/office/drawing/2014/main" id="{87377A81-BDA1-4B94-AF06-BD3EC7CFE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5" name="Line 791">
              <a:extLst>
                <a:ext uri="{FF2B5EF4-FFF2-40B4-BE49-F238E27FC236}">
                  <a16:creationId xmlns:a16="http://schemas.microsoft.com/office/drawing/2014/main" id="{A791CCFF-01BD-4739-BC1D-ED4BD5FD7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6" name="Line 792">
              <a:extLst>
                <a:ext uri="{FF2B5EF4-FFF2-40B4-BE49-F238E27FC236}">
                  <a16:creationId xmlns:a16="http://schemas.microsoft.com/office/drawing/2014/main" id="{5B0934B0-8591-4505-97BF-C801DBF87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7" name="Line 793">
              <a:extLst>
                <a:ext uri="{FF2B5EF4-FFF2-40B4-BE49-F238E27FC236}">
                  <a16:creationId xmlns:a16="http://schemas.microsoft.com/office/drawing/2014/main" id="{983FA905-7419-44ED-ACCC-82EA943BD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8" name="Line 794">
              <a:extLst>
                <a:ext uri="{FF2B5EF4-FFF2-40B4-BE49-F238E27FC236}">
                  <a16:creationId xmlns:a16="http://schemas.microsoft.com/office/drawing/2014/main" id="{74497631-C8CA-405D-BD99-69A0333F7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9" name="Line 795">
              <a:extLst>
                <a:ext uri="{FF2B5EF4-FFF2-40B4-BE49-F238E27FC236}">
                  <a16:creationId xmlns:a16="http://schemas.microsoft.com/office/drawing/2014/main" id="{CC12DC4B-112D-4CD3-9C33-BBA6DA7A4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0" name="Line 796">
              <a:extLst>
                <a:ext uri="{FF2B5EF4-FFF2-40B4-BE49-F238E27FC236}">
                  <a16:creationId xmlns:a16="http://schemas.microsoft.com/office/drawing/2014/main" id="{FF746CC5-E7B6-473E-AD0B-BCC108D3E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1" name="Line 797">
              <a:extLst>
                <a:ext uri="{FF2B5EF4-FFF2-40B4-BE49-F238E27FC236}">
                  <a16:creationId xmlns:a16="http://schemas.microsoft.com/office/drawing/2014/main" id="{82BDAFF3-9A1A-41F8-B9F7-F9ADB0371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2" name="Line 798">
              <a:extLst>
                <a:ext uri="{FF2B5EF4-FFF2-40B4-BE49-F238E27FC236}">
                  <a16:creationId xmlns:a16="http://schemas.microsoft.com/office/drawing/2014/main" id="{F455653D-AE15-4A19-8643-454EFEE72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3" name="Line 799">
              <a:extLst>
                <a:ext uri="{FF2B5EF4-FFF2-40B4-BE49-F238E27FC236}">
                  <a16:creationId xmlns:a16="http://schemas.microsoft.com/office/drawing/2014/main" id="{C99B4747-2F0E-4697-B0F7-3A2E82D97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4" name="Line 800">
              <a:extLst>
                <a:ext uri="{FF2B5EF4-FFF2-40B4-BE49-F238E27FC236}">
                  <a16:creationId xmlns:a16="http://schemas.microsoft.com/office/drawing/2014/main" id="{D31568EB-872A-4759-956B-7428BA266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5" name="Line 801">
              <a:extLst>
                <a:ext uri="{FF2B5EF4-FFF2-40B4-BE49-F238E27FC236}">
                  <a16:creationId xmlns:a16="http://schemas.microsoft.com/office/drawing/2014/main" id="{E94944CC-1F97-42AC-9F9E-B8C9ED213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6" name="Line 802">
              <a:extLst>
                <a:ext uri="{FF2B5EF4-FFF2-40B4-BE49-F238E27FC236}">
                  <a16:creationId xmlns:a16="http://schemas.microsoft.com/office/drawing/2014/main" id="{886C24CE-9DBB-48E4-B733-B07CA97A0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7" name="Line 803">
              <a:extLst>
                <a:ext uri="{FF2B5EF4-FFF2-40B4-BE49-F238E27FC236}">
                  <a16:creationId xmlns:a16="http://schemas.microsoft.com/office/drawing/2014/main" id="{6843F8E1-15B4-4E54-B349-3EBB82CB2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8" name="Line 804">
              <a:extLst>
                <a:ext uri="{FF2B5EF4-FFF2-40B4-BE49-F238E27FC236}">
                  <a16:creationId xmlns:a16="http://schemas.microsoft.com/office/drawing/2014/main" id="{A3146E0A-E29C-4339-82DC-7CCED3C81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9" name="Line 805">
              <a:extLst>
                <a:ext uri="{FF2B5EF4-FFF2-40B4-BE49-F238E27FC236}">
                  <a16:creationId xmlns:a16="http://schemas.microsoft.com/office/drawing/2014/main" id="{CE34E660-5080-4F14-91CA-ED78CBC51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0" name="Line 806">
              <a:extLst>
                <a:ext uri="{FF2B5EF4-FFF2-40B4-BE49-F238E27FC236}">
                  <a16:creationId xmlns:a16="http://schemas.microsoft.com/office/drawing/2014/main" id="{889D0AEA-9F0B-458A-9579-A1000E22A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7" name="Group 1428">
            <a:extLst>
              <a:ext uri="{FF2B5EF4-FFF2-40B4-BE49-F238E27FC236}">
                <a16:creationId xmlns:a16="http://schemas.microsoft.com/office/drawing/2014/main" id="{2E4C84A6-2563-489F-983D-DC6079DC55EE}"/>
              </a:ext>
            </a:extLst>
          </p:cNvPr>
          <p:cNvGrpSpPr>
            <a:grpSpLocks/>
          </p:cNvGrpSpPr>
          <p:nvPr/>
        </p:nvGrpSpPr>
        <p:grpSpPr bwMode="auto">
          <a:xfrm>
            <a:off x="5262563" y="4500563"/>
            <a:ext cx="1217612" cy="166687"/>
            <a:chOff x="3315" y="2835"/>
            <a:chExt cx="767" cy="105"/>
          </a:xfrm>
        </p:grpSpPr>
        <p:sp>
          <p:nvSpPr>
            <p:cNvPr id="168038" name="Line 807">
              <a:extLst>
                <a:ext uri="{FF2B5EF4-FFF2-40B4-BE49-F238E27FC236}">
                  <a16:creationId xmlns:a16="http://schemas.microsoft.com/office/drawing/2014/main" id="{49409740-FFFE-4A57-8306-6B3AC7F28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9" name="Line 808">
              <a:extLst>
                <a:ext uri="{FF2B5EF4-FFF2-40B4-BE49-F238E27FC236}">
                  <a16:creationId xmlns:a16="http://schemas.microsoft.com/office/drawing/2014/main" id="{B2872E5B-D64D-46E4-B621-21C8EA9BF0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0" name="Line 809">
              <a:extLst>
                <a:ext uri="{FF2B5EF4-FFF2-40B4-BE49-F238E27FC236}">
                  <a16:creationId xmlns:a16="http://schemas.microsoft.com/office/drawing/2014/main" id="{A1D3663B-07D1-456F-B797-AC00EC692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1" name="Line 810">
              <a:extLst>
                <a:ext uri="{FF2B5EF4-FFF2-40B4-BE49-F238E27FC236}">
                  <a16:creationId xmlns:a16="http://schemas.microsoft.com/office/drawing/2014/main" id="{561BE6CC-9DF5-47F0-A16E-D9BEDFBD1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2" name="Line 811">
              <a:extLst>
                <a:ext uri="{FF2B5EF4-FFF2-40B4-BE49-F238E27FC236}">
                  <a16:creationId xmlns:a16="http://schemas.microsoft.com/office/drawing/2014/main" id="{FE3EF49A-C791-492C-9637-F502EB9D2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3" name="Line 812">
              <a:extLst>
                <a:ext uri="{FF2B5EF4-FFF2-40B4-BE49-F238E27FC236}">
                  <a16:creationId xmlns:a16="http://schemas.microsoft.com/office/drawing/2014/main" id="{7B9B1270-5C3F-42EA-BAAF-536FE6424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4" name="Line 813">
              <a:extLst>
                <a:ext uri="{FF2B5EF4-FFF2-40B4-BE49-F238E27FC236}">
                  <a16:creationId xmlns:a16="http://schemas.microsoft.com/office/drawing/2014/main" id="{C634B270-2139-4ECD-8575-6A5EDF343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5" name="Line 814">
              <a:extLst>
                <a:ext uri="{FF2B5EF4-FFF2-40B4-BE49-F238E27FC236}">
                  <a16:creationId xmlns:a16="http://schemas.microsoft.com/office/drawing/2014/main" id="{B38FE3A2-755A-45D5-B508-374EF997A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6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6" name="Line 815">
              <a:extLst>
                <a:ext uri="{FF2B5EF4-FFF2-40B4-BE49-F238E27FC236}">
                  <a16:creationId xmlns:a16="http://schemas.microsoft.com/office/drawing/2014/main" id="{DC54C8AC-7D1E-47ED-BFC9-9CB3AD8F0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9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7" name="Line 816">
              <a:extLst>
                <a:ext uri="{FF2B5EF4-FFF2-40B4-BE49-F238E27FC236}">
                  <a16:creationId xmlns:a16="http://schemas.microsoft.com/office/drawing/2014/main" id="{21895011-5239-4BD2-9A9A-6FF8DED98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8" name="Line 817">
              <a:extLst>
                <a:ext uri="{FF2B5EF4-FFF2-40B4-BE49-F238E27FC236}">
                  <a16:creationId xmlns:a16="http://schemas.microsoft.com/office/drawing/2014/main" id="{561BF32A-848A-45EF-8C65-E1ABE2C26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9" name="Line 818">
              <a:extLst>
                <a:ext uri="{FF2B5EF4-FFF2-40B4-BE49-F238E27FC236}">
                  <a16:creationId xmlns:a16="http://schemas.microsoft.com/office/drawing/2014/main" id="{07880A70-53AA-4251-8517-75D6B36D3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0" name="Line 819">
              <a:extLst>
                <a:ext uri="{FF2B5EF4-FFF2-40B4-BE49-F238E27FC236}">
                  <a16:creationId xmlns:a16="http://schemas.microsoft.com/office/drawing/2014/main" id="{148A6DC6-6E62-4900-B6D8-6D9632B18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3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1" name="Line 820">
              <a:extLst>
                <a:ext uri="{FF2B5EF4-FFF2-40B4-BE49-F238E27FC236}">
                  <a16:creationId xmlns:a16="http://schemas.microsoft.com/office/drawing/2014/main" id="{56320380-B5BB-48D8-BA69-451283A42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2" name="Line 821">
              <a:extLst>
                <a:ext uri="{FF2B5EF4-FFF2-40B4-BE49-F238E27FC236}">
                  <a16:creationId xmlns:a16="http://schemas.microsoft.com/office/drawing/2014/main" id="{82E86F31-41AB-40F3-A5AD-56FBA457A9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3" name="Line 822">
              <a:extLst>
                <a:ext uri="{FF2B5EF4-FFF2-40B4-BE49-F238E27FC236}">
                  <a16:creationId xmlns:a16="http://schemas.microsoft.com/office/drawing/2014/main" id="{5458651D-46EA-4647-A7C7-62B84DFE1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4" name="Line 823">
              <a:extLst>
                <a:ext uri="{FF2B5EF4-FFF2-40B4-BE49-F238E27FC236}">
                  <a16:creationId xmlns:a16="http://schemas.microsoft.com/office/drawing/2014/main" id="{798A8806-549E-4539-A521-0BF2813492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5" name="Line 824">
              <a:extLst>
                <a:ext uri="{FF2B5EF4-FFF2-40B4-BE49-F238E27FC236}">
                  <a16:creationId xmlns:a16="http://schemas.microsoft.com/office/drawing/2014/main" id="{B2B361AC-AC08-472D-93F9-38416700F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6" name="Line 825">
              <a:extLst>
                <a:ext uri="{FF2B5EF4-FFF2-40B4-BE49-F238E27FC236}">
                  <a16:creationId xmlns:a16="http://schemas.microsoft.com/office/drawing/2014/main" id="{2FADF5A6-10E8-46F7-8096-A72450931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7" name="Line 826">
              <a:extLst>
                <a:ext uri="{FF2B5EF4-FFF2-40B4-BE49-F238E27FC236}">
                  <a16:creationId xmlns:a16="http://schemas.microsoft.com/office/drawing/2014/main" id="{B2516146-3CC7-4528-B4C0-D48718CDC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8" name="Line 827">
              <a:extLst>
                <a:ext uri="{FF2B5EF4-FFF2-40B4-BE49-F238E27FC236}">
                  <a16:creationId xmlns:a16="http://schemas.microsoft.com/office/drawing/2014/main" id="{C01E1955-16F3-4B47-8935-BAFE7F4EB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8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9" name="Line 828">
              <a:extLst>
                <a:ext uri="{FF2B5EF4-FFF2-40B4-BE49-F238E27FC236}">
                  <a16:creationId xmlns:a16="http://schemas.microsoft.com/office/drawing/2014/main" id="{44DDE172-8CB7-47A4-83A5-48D283DA0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0" name="Line 829">
              <a:extLst>
                <a:ext uri="{FF2B5EF4-FFF2-40B4-BE49-F238E27FC236}">
                  <a16:creationId xmlns:a16="http://schemas.microsoft.com/office/drawing/2014/main" id="{19A81DF8-2F49-4C62-BC21-9C6954042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1" name="Line 830">
              <a:extLst>
                <a:ext uri="{FF2B5EF4-FFF2-40B4-BE49-F238E27FC236}">
                  <a16:creationId xmlns:a16="http://schemas.microsoft.com/office/drawing/2014/main" id="{CE8CADC9-85B9-44DE-93E3-8BC4A522D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2" name="Line 831">
              <a:extLst>
                <a:ext uri="{FF2B5EF4-FFF2-40B4-BE49-F238E27FC236}">
                  <a16:creationId xmlns:a16="http://schemas.microsoft.com/office/drawing/2014/main" id="{DB647E44-0C91-4288-8D86-CADF361C5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3" name="Line 832">
              <a:extLst>
                <a:ext uri="{FF2B5EF4-FFF2-40B4-BE49-F238E27FC236}">
                  <a16:creationId xmlns:a16="http://schemas.microsoft.com/office/drawing/2014/main" id="{C8EEB2DC-2B40-4B24-8403-E4C0A57C2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5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4" name="Line 833">
              <a:extLst>
                <a:ext uri="{FF2B5EF4-FFF2-40B4-BE49-F238E27FC236}">
                  <a16:creationId xmlns:a16="http://schemas.microsoft.com/office/drawing/2014/main" id="{D599D78D-1CFD-4926-960B-6C4D2A997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5" name="Line 834">
              <a:extLst>
                <a:ext uri="{FF2B5EF4-FFF2-40B4-BE49-F238E27FC236}">
                  <a16:creationId xmlns:a16="http://schemas.microsoft.com/office/drawing/2014/main" id="{D9F36A4A-D737-4AF5-8155-5FEA91882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6" name="Line 835">
              <a:extLst>
                <a:ext uri="{FF2B5EF4-FFF2-40B4-BE49-F238E27FC236}">
                  <a16:creationId xmlns:a16="http://schemas.microsoft.com/office/drawing/2014/main" id="{CF46FF6E-B043-4FAC-A633-CC5F03F68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7" name="Line 836">
              <a:extLst>
                <a:ext uri="{FF2B5EF4-FFF2-40B4-BE49-F238E27FC236}">
                  <a16:creationId xmlns:a16="http://schemas.microsoft.com/office/drawing/2014/main" id="{73BA76BB-ABAA-496C-AE18-BFAD159C0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8" name="Line 837">
              <a:extLst>
                <a:ext uri="{FF2B5EF4-FFF2-40B4-BE49-F238E27FC236}">
                  <a16:creationId xmlns:a16="http://schemas.microsoft.com/office/drawing/2014/main" id="{B2F98618-A602-43D4-9B49-BD9CE58F3F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2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9" name="Line 838">
              <a:extLst>
                <a:ext uri="{FF2B5EF4-FFF2-40B4-BE49-F238E27FC236}">
                  <a16:creationId xmlns:a16="http://schemas.microsoft.com/office/drawing/2014/main" id="{692A3F3D-3972-424A-BC64-E22061B54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0" name="Line 839">
              <a:extLst>
                <a:ext uri="{FF2B5EF4-FFF2-40B4-BE49-F238E27FC236}">
                  <a16:creationId xmlns:a16="http://schemas.microsoft.com/office/drawing/2014/main" id="{C1A6D31C-A295-483D-AE04-664754CA6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1" name="Line 840">
              <a:extLst>
                <a:ext uri="{FF2B5EF4-FFF2-40B4-BE49-F238E27FC236}">
                  <a16:creationId xmlns:a16="http://schemas.microsoft.com/office/drawing/2014/main" id="{F0AB0FD2-3945-4E0B-B61A-0839B7F15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2" name="Line 841">
              <a:extLst>
                <a:ext uri="{FF2B5EF4-FFF2-40B4-BE49-F238E27FC236}">
                  <a16:creationId xmlns:a16="http://schemas.microsoft.com/office/drawing/2014/main" id="{F40F91C7-7C41-4D82-BACD-353C2D783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3" name="Line 842">
              <a:extLst>
                <a:ext uri="{FF2B5EF4-FFF2-40B4-BE49-F238E27FC236}">
                  <a16:creationId xmlns:a16="http://schemas.microsoft.com/office/drawing/2014/main" id="{D19F5AD4-8C35-4685-A78B-0F13A5874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4" name="Line 843">
              <a:extLst>
                <a:ext uri="{FF2B5EF4-FFF2-40B4-BE49-F238E27FC236}">
                  <a16:creationId xmlns:a16="http://schemas.microsoft.com/office/drawing/2014/main" id="{D3685E3E-F747-4475-9A8E-625C296CE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5" name="Line 844">
              <a:extLst>
                <a:ext uri="{FF2B5EF4-FFF2-40B4-BE49-F238E27FC236}">
                  <a16:creationId xmlns:a16="http://schemas.microsoft.com/office/drawing/2014/main" id="{FE73A708-542B-4021-8201-E7B4934A5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6" name="Line 845">
              <a:extLst>
                <a:ext uri="{FF2B5EF4-FFF2-40B4-BE49-F238E27FC236}">
                  <a16:creationId xmlns:a16="http://schemas.microsoft.com/office/drawing/2014/main" id="{5963838F-AF98-4BD9-9A94-8140932B9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7" name="Line 846">
              <a:extLst>
                <a:ext uri="{FF2B5EF4-FFF2-40B4-BE49-F238E27FC236}">
                  <a16:creationId xmlns:a16="http://schemas.microsoft.com/office/drawing/2014/main" id="{B0C208BF-969B-428A-B544-C583A950F8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8" name="Line 847">
              <a:extLst>
                <a:ext uri="{FF2B5EF4-FFF2-40B4-BE49-F238E27FC236}">
                  <a16:creationId xmlns:a16="http://schemas.microsoft.com/office/drawing/2014/main" id="{B79D9826-8A52-48D6-BC0D-4CF4BE25C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9" name="Line 848">
              <a:extLst>
                <a:ext uri="{FF2B5EF4-FFF2-40B4-BE49-F238E27FC236}">
                  <a16:creationId xmlns:a16="http://schemas.microsoft.com/office/drawing/2014/main" id="{148BCC7E-6313-48BB-AB92-7C1779AD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0" name="Line 849">
              <a:extLst>
                <a:ext uri="{FF2B5EF4-FFF2-40B4-BE49-F238E27FC236}">
                  <a16:creationId xmlns:a16="http://schemas.microsoft.com/office/drawing/2014/main" id="{6A4FB1D4-F764-4D75-9C9A-9FFC2E7EB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1" name="Line 850">
              <a:extLst>
                <a:ext uri="{FF2B5EF4-FFF2-40B4-BE49-F238E27FC236}">
                  <a16:creationId xmlns:a16="http://schemas.microsoft.com/office/drawing/2014/main" id="{6DBB7E7C-65C2-4EAA-B3C6-B5AB60B00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2" name="Line 851">
              <a:extLst>
                <a:ext uri="{FF2B5EF4-FFF2-40B4-BE49-F238E27FC236}">
                  <a16:creationId xmlns:a16="http://schemas.microsoft.com/office/drawing/2014/main" id="{0BC5A83B-AF0D-4688-8933-6964E80F7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3" name="Line 852">
              <a:extLst>
                <a:ext uri="{FF2B5EF4-FFF2-40B4-BE49-F238E27FC236}">
                  <a16:creationId xmlns:a16="http://schemas.microsoft.com/office/drawing/2014/main" id="{A4D32D72-CBA8-4446-830A-2226F19CF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4" name="Line 853">
              <a:extLst>
                <a:ext uri="{FF2B5EF4-FFF2-40B4-BE49-F238E27FC236}">
                  <a16:creationId xmlns:a16="http://schemas.microsoft.com/office/drawing/2014/main" id="{A62B2345-5EAB-451E-9387-FFD5ADE75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5" name="Line 854">
              <a:extLst>
                <a:ext uri="{FF2B5EF4-FFF2-40B4-BE49-F238E27FC236}">
                  <a16:creationId xmlns:a16="http://schemas.microsoft.com/office/drawing/2014/main" id="{DE9F5A63-0A07-46EE-A6B0-86FEC1FE9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6" name="Line 855">
              <a:extLst>
                <a:ext uri="{FF2B5EF4-FFF2-40B4-BE49-F238E27FC236}">
                  <a16:creationId xmlns:a16="http://schemas.microsoft.com/office/drawing/2014/main" id="{8AD2FFCA-30F6-45D6-96F0-F6A128A53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7" name="Line 856">
              <a:extLst>
                <a:ext uri="{FF2B5EF4-FFF2-40B4-BE49-F238E27FC236}">
                  <a16:creationId xmlns:a16="http://schemas.microsoft.com/office/drawing/2014/main" id="{4FFA71C4-7479-4D26-BD48-4402EAF7D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8" name="Line 857">
              <a:extLst>
                <a:ext uri="{FF2B5EF4-FFF2-40B4-BE49-F238E27FC236}">
                  <a16:creationId xmlns:a16="http://schemas.microsoft.com/office/drawing/2014/main" id="{06EC3CB5-BB47-48F2-87D2-77C4A5C4A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9" name="Line 858">
              <a:extLst>
                <a:ext uri="{FF2B5EF4-FFF2-40B4-BE49-F238E27FC236}">
                  <a16:creationId xmlns:a16="http://schemas.microsoft.com/office/drawing/2014/main" id="{C9FFC1EE-4D5C-4B12-853C-98D171E0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9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0" name="Line 859">
              <a:extLst>
                <a:ext uri="{FF2B5EF4-FFF2-40B4-BE49-F238E27FC236}">
                  <a16:creationId xmlns:a16="http://schemas.microsoft.com/office/drawing/2014/main" id="{A0E51289-1CE2-4434-B676-7FB556A4D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1" name="Line 860">
              <a:extLst>
                <a:ext uri="{FF2B5EF4-FFF2-40B4-BE49-F238E27FC236}">
                  <a16:creationId xmlns:a16="http://schemas.microsoft.com/office/drawing/2014/main" id="{8F2E2F90-93C9-42B8-B4A1-935CFE16A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2" name="Line 861">
              <a:extLst>
                <a:ext uri="{FF2B5EF4-FFF2-40B4-BE49-F238E27FC236}">
                  <a16:creationId xmlns:a16="http://schemas.microsoft.com/office/drawing/2014/main" id="{1B4605A6-127A-4D65-BB0C-C338FE489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3" name="Line 862">
              <a:extLst>
                <a:ext uri="{FF2B5EF4-FFF2-40B4-BE49-F238E27FC236}">
                  <a16:creationId xmlns:a16="http://schemas.microsoft.com/office/drawing/2014/main" id="{BD4A6097-8B1A-4E0D-BBE1-EC2E387B7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4" name="Line 863">
              <a:extLst>
                <a:ext uri="{FF2B5EF4-FFF2-40B4-BE49-F238E27FC236}">
                  <a16:creationId xmlns:a16="http://schemas.microsoft.com/office/drawing/2014/main" id="{C722AE05-4F32-49A5-A34E-B845F3EE6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5" name="Line 864">
              <a:extLst>
                <a:ext uri="{FF2B5EF4-FFF2-40B4-BE49-F238E27FC236}">
                  <a16:creationId xmlns:a16="http://schemas.microsoft.com/office/drawing/2014/main" id="{0FFD490A-3EB0-47CC-8BCD-307653728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6" name="Line 865">
              <a:extLst>
                <a:ext uri="{FF2B5EF4-FFF2-40B4-BE49-F238E27FC236}">
                  <a16:creationId xmlns:a16="http://schemas.microsoft.com/office/drawing/2014/main" id="{A130716D-DF2B-4537-B537-1FD4F9000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7" name="Line 866">
              <a:extLst>
                <a:ext uri="{FF2B5EF4-FFF2-40B4-BE49-F238E27FC236}">
                  <a16:creationId xmlns:a16="http://schemas.microsoft.com/office/drawing/2014/main" id="{F86A2625-AC21-49E8-9C35-C7BAE12C4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8" name="Line 867">
              <a:extLst>
                <a:ext uri="{FF2B5EF4-FFF2-40B4-BE49-F238E27FC236}">
                  <a16:creationId xmlns:a16="http://schemas.microsoft.com/office/drawing/2014/main" id="{4E1A7DAF-6937-49E8-B5B0-32B354878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9" name="Line 868">
              <a:extLst>
                <a:ext uri="{FF2B5EF4-FFF2-40B4-BE49-F238E27FC236}">
                  <a16:creationId xmlns:a16="http://schemas.microsoft.com/office/drawing/2014/main" id="{F78AF32C-27B7-4BD9-B468-E04A11CF34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0" name="Line 869">
              <a:extLst>
                <a:ext uri="{FF2B5EF4-FFF2-40B4-BE49-F238E27FC236}">
                  <a16:creationId xmlns:a16="http://schemas.microsoft.com/office/drawing/2014/main" id="{A9BF04EE-561C-4EA5-A097-EA0412FA9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1" name="Line 870">
              <a:extLst>
                <a:ext uri="{FF2B5EF4-FFF2-40B4-BE49-F238E27FC236}">
                  <a16:creationId xmlns:a16="http://schemas.microsoft.com/office/drawing/2014/main" id="{2F97A5BE-B9BB-4DAE-8380-3CF571C6F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2" name="Line 871">
              <a:extLst>
                <a:ext uri="{FF2B5EF4-FFF2-40B4-BE49-F238E27FC236}">
                  <a16:creationId xmlns:a16="http://schemas.microsoft.com/office/drawing/2014/main" id="{45BC2317-F774-494E-BD15-30967EFA3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3" name="Line 872">
              <a:extLst>
                <a:ext uri="{FF2B5EF4-FFF2-40B4-BE49-F238E27FC236}">
                  <a16:creationId xmlns:a16="http://schemas.microsoft.com/office/drawing/2014/main" id="{8EE39781-7EAA-4522-85FC-763D15E9A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4" name="Line 873">
              <a:extLst>
                <a:ext uri="{FF2B5EF4-FFF2-40B4-BE49-F238E27FC236}">
                  <a16:creationId xmlns:a16="http://schemas.microsoft.com/office/drawing/2014/main" id="{F48A3BC3-7DC9-4D50-B155-A484AEF03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5" name="Line 874">
              <a:extLst>
                <a:ext uri="{FF2B5EF4-FFF2-40B4-BE49-F238E27FC236}">
                  <a16:creationId xmlns:a16="http://schemas.microsoft.com/office/drawing/2014/main" id="{72F30040-BF16-4C8F-AC02-AC8D6E1A2E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6" name="Line 875">
              <a:extLst>
                <a:ext uri="{FF2B5EF4-FFF2-40B4-BE49-F238E27FC236}">
                  <a16:creationId xmlns:a16="http://schemas.microsoft.com/office/drawing/2014/main" id="{5ED90CC6-9DC3-4996-8BF8-0E5446117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7" name="Line 876">
              <a:extLst>
                <a:ext uri="{FF2B5EF4-FFF2-40B4-BE49-F238E27FC236}">
                  <a16:creationId xmlns:a16="http://schemas.microsoft.com/office/drawing/2014/main" id="{915C69AD-7397-444F-820D-B9D086BD4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8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8" name="Line 877">
              <a:extLst>
                <a:ext uri="{FF2B5EF4-FFF2-40B4-BE49-F238E27FC236}">
                  <a16:creationId xmlns:a16="http://schemas.microsoft.com/office/drawing/2014/main" id="{34EAB6BA-A912-42C3-A899-F09F514E4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9" name="Line 878">
              <a:extLst>
                <a:ext uri="{FF2B5EF4-FFF2-40B4-BE49-F238E27FC236}">
                  <a16:creationId xmlns:a16="http://schemas.microsoft.com/office/drawing/2014/main" id="{46AA52D7-8F6B-4C8D-8209-8BC68D3CB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0" name="Line 879">
              <a:extLst>
                <a:ext uri="{FF2B5EF4-FFF2-40B4-BE49-F238E27FC236}">
                  <a16:creationId xmlns:a16="http://schemas.microsoft.com/office/drawing/2014/main" id="{B644A3C4-641F-48FE-A877-57971CB39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1" name="Line 880">
              <a:extLst>
                <a:ext uri="{FF2B5EF4-FFF2-40B4-BE49-F238E27FC236}">
                  <a16:creationId xmlns:a16="http://schemas.microsoft.com/office/drawing/2014/main" id="{EF20E045-2151-44F3-B960-7B59AE48F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43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2" name="Line 881">
              <a:extLst>
                <a:ext uri="{FF2B5EF4-FFF2-40B4-BE49-F238E27FC236}">
                  <a16:creationId xmlns:a16="http://schemas.microsoft.com/office/drawing/2014/main" id="{A7981F26-843F-4F66-AA31-BF2E6AD5B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53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3" name="Line 882">
              <a:extLst>
                <a:ext uri="{FF2B5EF4-FFF2-40B4-BE49-F238E27FC236}">
                  <a16:creationId xmlns:a16="http://schemas.microsoft.com/office/drawing/2014/main" id="{D86A4D7E-7994-4751-894C-3F6F128C7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64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4" name="Line 883">
              <a:extLst>
                <a:ext uri="{FF2B5EF4-FFF2-40B4-BE49-F238E27FC236}">
                  <a16:creationId xmlns:a16="http://schemas.microsoft.com/office/drawing/2014/main" id="{BE3FD722-13FA-4F1D-8086-77FE8B4C4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74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5" name="Line 884">
              <a:extLst>
                <a:ext uri="{FF2B5EF4-FFF2-40B4-BE49-F238E27FC236}">
                  <a16:creationId xmlns:a16="http://schemas.microsoft.com/office/drawing/2014/main" id="{E15086B7-05FC-455A-A857-03CC29115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85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6" name="Line 885">
              <a:extLst>
                <a:ext uri="{FF2B5EF4-FFF2-40B4-BE49-F238E27FC236}">
                  <a16:creationId xmlns:a16="http://schemas.microsoft.com/office/drawing/2014/main" id="{CB0F4BDD-FEA0-479D-A31C-3B9D55ADF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96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7" name="Line 886">
              <a:extLst>
                <a:ext uri="{FF2B5EF4-FFF2-40B4-BE49-F238E27FC236}">
                  <a16:creationId xmlns:a16="http://schemas.microsoft.com/office/drawing/2014/main" id="{1176FD06-36CB-42F7-B28C-7B02B5DD4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06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8" name="Line 887">
              <a:extLst>
                <a:ext uri="{FF2B5EF4-FFF2-40B4-BE49-F238E27FC236}">
                  <a16:creationId xmlns:a16="http://schemas.microsoft.com/office/drawing/2014/main" id="{9E4F4DBC-60EE-466D-B9B6-931242870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17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9" name="Line 888">
              <a:extLst>
                <a:ext uri="{FF2B5EF4-FFF2-40B4-BE49-F238E27FC236}">
                  <a16:creationId xmlns:a16="http://schemas.microsoft.com/office/drawing/2014/main" id="{5060B8A4-0659-4416-8B81-EBCB0F53D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28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0" name="Line 889">
              <a:extLst>
                <a:ext uri="{FF2B5EF4-FFF2-40B4-BE49-F238E27FC236}">
                  <a16:creationId xmlns:a16="http://schemas.microsoft.com/office/drawing/2014/main" id="{DF53D7AC-6EB9-4579-B156-6C5706827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38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67948" name="Line 890">
            <a:extLst>
              <a:ext uri="{FF2B5EF4-FFF2-40B4-BE49-F238E27FC236}">
                <a16:creationId xmlns:a16="http://schemas.microsoft.com/office/drawing/2014/main" id="{14938E6E-11DD-4300-B12D-0556BF9ED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68153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49" name="Line 891">
            <a:extLst>
              <a:ext uri="{FF2B5EF4-FFF2-40B4-BE49-F238E27FC236}">
                <a16:creationId xmlns:a16="http://schemas.microsoft.com/office/drawing/2014/main" id="{947093AF-925A-4F1D-B1F1-CA013B8D9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6974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0" name="Line 892">
            <a:extLst>
              <a:ext uri="{FF2B5EF4-FFF2-40B4-BE49-F238E27FC236}">
                <a16:creationId xmlns:a16="http://schemas.microsoft.com/office/drawing/2014/main" id="{6BEA6D3E-6706-4434-BD01-5A260315F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1487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1" name="Line 893">
            <a:extLst>
              <a:ext uri="{FF2B5EF4-FFF2-40B4-BE49-F238E27FC236}">
                <a16:creationId xmlns:a16="http://schemas.microsoft.com/office/drawing/2014/main" id="{9EA9193C-20F7-4CCA-AE4E-E2DED96D8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3233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2" name="Line 894">
            <a:extLst>
              <a:ext uri="{FF2B5EF4-FFF2-40B4-BE49-F238E27FC236}">
                <a16:creationId xmlns:a16="http://schemas.microsoft.com/office/drawing/2014/main" id="{D591189F-0109-42E2-9BFC-33FADA84D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482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3" name="Line 895">
            <a:extLst>
              <a:ext uri="{FF2B5EF4-FFF2-40B4-BE49-F238E27FC236}">
                <a16:creationId xmlns:a16="http://schemas.microsoft.com/office/drawing/2014/main" id="{099EBD6D-0716-4BF5-A218-5150A89A8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6567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4" name="Line 896">
            <a:extLst>
              <a:ext uri="{FF2B5EF4-FFF2-40B4-BE49-F238E27FC236}">
                <a16:creationId xmlns:a16="http://schemas.microsoft.com/office/drawing/2014/main" id="{76A00439-2BAE-4602-94E1-F247BAA71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815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5" name="Line 897">
            <a:extLst>
              <a:ext uri="{FF2B5EF4-FFF2-40B4-BE49-F238E27FC236}">
                <a16:creationId xmlns:a16="http://schemas.microsoft.com/office/drawing/2014/main" id="{05FF458A-4F01-4DF5-8392-6022CC7BF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990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6" name="Line 898">
            <a:extLst>
              <a:ext uri="{FF2B5EF4-FFF2-40B4-BE49-F238E27FC236}">
                <a16:creationId xmlns:a16="http://schemas.microsoft.com/office/drawing/2014/main" id="{3D5A56E6-4523-42E5-BDAF-FCFDB3F6F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16475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7" name="Line 899">
            <a:extLst>
              <a:ext uri="{FF2B5EF4-FFF2-40B4-BE49-F238E27FC236}">
                <a16:creationId xmlns:a16="http://schemas.microsoft.com/office/drawing/2014/main" id="{524325FB-C82C-4E0C-8D1D-115A243E5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323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8" name="Line 900">
            <a:extLst>
              <a:ext uri="{FF2B5EF4-FFF2-40B4-BE49-F238E27FC236}">
                <a16:creationId xmlns:a16="http://schemas.microsoft.com/office/drawing/2014/main" id="{B6DCD365-5549-4386-95E2-D8403CC69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498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9" name="Line 901">
            <a:extLst>
              <a:ext uri="{FF2B5EF4-FFF2-40B4-BE49-F238E27FC236}">
                <a16:creationId xmlns:a16="http://schemas.microsoft.com/office/drawing/2014/main" id="{F16C459A-45BC-444C-93B7-85D75EF51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656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0" name="Line 902">
            <a:extLst>
              <a:ext uri="{FF2B5EF4-FFF2-40B4-BE49-F238E27FC236}">
                <a16:creationId xmlns:a16="http://schemas.microsoft.com/office/drawing/2014/main" id="{473B7923-ABF6-4871-86C7-9D28A3C90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831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1" name="Line 903">
            <a:extLst>
              <a:ext uri="{FF2B5EF4-FFF2-40B4-BE49-F238E27FC236}">
                <a16:creationId xmlns:a16="http://schemas.microsoft.com/office/drawing/2014/main" id="{4B32F75C-DC34-4C37-BDB2-D4E1B13F4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0061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2" name="Line 904">
            <a:extLst>
              <a:ext uri="{FF2B5EF4-FFF2-40B4-BE49-F238E27FC236}">
                <a16:creationId xmlns:a16="http://schemas.microsoft.com/office/drawing/2014/main" id="{483694B1-E906-48E0-BF19-E00D4F7A6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164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3" name="Line 905">
            <a:extLst>
              <a:ext uri="{FF2B5EF4-FFF2-40B4-BE49-F238E27FC236}">
                <a16:creationId xmlns:a16="http://schemas.microsoft.com/office/drawing/2014/main" id="{F146ECA1-6E4E-4CD7-8A83-98AC294E8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339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4" name="Line 906">
            <a:extLst>
              <a:ext uri="{FF2B5EF4-FFF2-40B4-BE49-F238E27FC236}">
                <a16:creationId xmlns:a16="http://schemas.microsoft.com/office/drawing/2014/main" id="{D4D7428A-4075-4D97-B0F1-FB1590426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498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5" name="Line 907">
            <a:extLst>
              <a:ext uri="{FF2B5EF4-FFF2-40B4-BE49-F238E27FC236}">
                <a16:creationId xmlns:a16="http://schemas.microsoft.com/office/drawing/2014/main" id="{34CF2B58-6894-4836-9CA4-63E3C0F06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672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6" name="Line 908">
            <a:extLst>
              <a:ext uri="{FF2B5EF4-FFF2-40B4-BE49-F238E27FC236}">
                <a16:creationId xmlns:a16="http://schemas.microsoft.com/office/drawing/2014/main" id="{3EBD5C9D-2C88-437B-9256-7893D1B62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84750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7" name="Line 909">
            <a:extLst>
              <a:ext uri="{FF2B5EF4-FFF2-40B4-BE49-F238E27FC236}">
                <a16:creationId xmlns:a16="http://schemas.microsoft.com/office/drawing/2014/main" id="{A3BF4265-4760-468D-8E74-DE52B6C5D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006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8" name="Line 910">
            <a:extLst>
              <a:ext uri="{FF2B5EF4-FFF2-40B4-BE49-F238E27FC236}">
                <a16:creationId xmlns:a16="http://schemas.microsoft.com/office/drawing/2014/main" id="{E1E461BE-C0CA-4950-9069-45AE41890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180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9" name="Line 911">
            <a:extLst>
              <a:ext uri="{FF2B5EF4-FFF2-40B4-BE49-F238E27FC236}">
                <a16:creationId xmlns:a16="http://schemas.microsoft.com/office/drawing/2014/main" id="{5874521C-08F5-4BA0-B1BF-E08FE4519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35550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0" name="Line 912">
            <a:extLst>
              <a:ext uri="{FF2B5EF4-FFF2-40B4-BE49-F238E27FC236}">
                <a16:creationId xmlns:a16="http://schemas.microsoft.com/office/drawing/2014/main" id="{6BF2E185-B35B-4D9E-9F1C-FD4981808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514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1" name="Line 913">
            <a:extLst>
              <a:ext uri="{FF2B5EF4-FFF2-40B4-BE49-F238E27FC236}">
                <a16:creationId xmlns:a16="http://schemas.microsoft.com/office/drawing/2014/main" id="{8000D9C8-6587-4880-826A-210B95097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688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2" name="Line 914">
            <a:extLst>
              <a:ext uri="{FF2B5EF4-FFF2-40B4-BE49-F238E27FC236}">
                <a16:creationId xmlns:a16="http://schemas.microsoft.com/office/drawing/2014/main" id="{227EC1CE-0905-4533-970B-854DC1EE5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847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3" name="Line 915">
            <a:extLst>
              <a:ext uri="{FF2B5EF4-FFF2-40B4-BE49-F238E27FC236}">
                <a16:creationId xmlns:a16="http://schemas.microsoft.com/office/drawing/2014/main" id="{5F4CF15A-1921-4876-9095-CC2353F68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022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4" name="Line 916">
            <a:extLst>
              <a:ext uri="{FF2B5EF4-FFF2-40B4-BE49-F238E27FC236}">
                <a16:creationId xmlns:a16="http://schemas.microsoft.com/office/drawing/2014/main" id="{76CA1728-69B2-49C2-B6DB-8DD545967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1968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5" name="Line 917">
            <a:extLst>
              <a:ext uri="{FF2B5EF4-FFF2-40B4-BE49-F238E27FC236}">
                <a16:creationId xmlns:a16="http://schemas.microsoft.com/office/drawing/2014/main" id="{515F1BC0-CE96-4049-A3EB-3F7C7B3D0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355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6" name="Line 918">
            <a:extLst>
              <a:ext uri="{FF2B5EF4-FFF2-40B4-BE49-F238E27FC236}">
                <a16:creationId xmlns:a16="http://schemas.microsoft.com/office/drawing/2014/main" id="{B63F8F0C-8E4A-4603-8608-F64867767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530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7" name="Line 919">
            <a:extLst>
              <a:ext uri="{FF2B5EF4-FFF2-40B4-BE49-F238E27FC236}">
                <a16:creationId xmlns:a16="http://schemas.microsoft.com/office/drawing/2014/main" id="{8013D61B-5B7F-4A41-A9D2-512A5D08F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689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8" name="Line 920">
            <a:extLst>
              <a:ext uri="{FF2B5EF4-FFF2-40B4-BE49-F238E27FC236}">
                <a16:creationId xmlns:a16="http://schemas.microsoft.com/office/drawing/2014/main" id="{13D0DC16-49AB-4320-B690-B67E430C3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863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9" name="Line 921">
            <a:extLst>
              <a:ext uri="{FF2B5EF4-FFF2-40B4-BE49-F238E27FC236}">
                <a16:creationId xmlns:a16="http://schemas.microsoft.com/office/drawing/2014/main" id="{57496F71-F528-444E-A2E0-F7DF42C17B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03825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0" name="Line 922">
            <a:extLst>
              <a:ext uri="{FF2B5EF4-FFF2-40B4-BE49-F238E27FC236}">
                <a16:creationId xmlns:a16="http://schemas.microsoft.com/office/drawing/2014/main" id="{C7AA5C20-3918-43D9-85CE-07C78C2B0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197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1" name="Line 923">
            <a:extLst>
              <a:ext uri="{FF2B5EF4-FFF2-40B4-BE49-F238E27FC236}">
                <a16:creationId xmlns:a16="http://schemas.microsoft.com/office/drawing/2014/main" id="{74476D90-7871-44D7-B933-31BD81DB1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371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2" name="Line 924">
            <a:extLst>
              <a:ext uri="{FF2B5EF4-FFF2-40B4-BE49-F238E27FC236}">
                <a16:creationId xmlns:a16="http://schemas.microsoft.com/office/drawing/2014/main" id="{83791BC2-565F-4BBA-BA86-0A84B70C1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530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3" name="Line 925">
            <a:extLst>
              <a:ext uri="{FF2B5EF4-FFF2-40B4-BE49-F238E27FC236}">
                <a16:creationId xmlns:a16="http://schemas.microsoft.com/office/drawing/2014/main" id="{046EA990-7703-40F8-998C-169E868E2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705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4" name="Line 926">
            <a:extLst>
              <a:ext uri="{FF2B5EF4-FFF2-40B4-BE49-F238E27FC236}">
                <a16:creationId xmlns:a16="http://schemas.microsoft.com/office/drawing/2014/main" id="{B9940140-8575-434F-95CE-71C231F11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8796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5" name="Line 927">
            <a:extLst>
              <a:ext uri="{FF2B5EF4-FFF2-40B4-BE49-F238E27FC236}">
                <a16:creationId xmlns:a16="http://schemas.microsoft.com/office/drawing/2014/main" id="{5663DD0E-65A0-4FEF-AA85-5DF1E48EE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038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6" name="Line 928">
            <a:extLst>
              <a:ext uri="{FF2B5EF4-FFF2-40B4-BE49-F238E27FC236}">
                <a16:creationId xmlns:a16="http://schemas.microsoft.com/office/drawing/2014/main" id="{543C2FED-E448-4928-81BE-4AF2CC5BA1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213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7" name="Line 929">
            <a:extLst>
              <a:ext uri="{FF2B5EF4-FFF2-40B4-BE49-F238E27FC236}">
                <a16:creationId xmlns:a16="http://schemas.microsoft.com/office/drawing/2014/main" id="{31999224-E9F0-45B9-88B9-D8D6D71AE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3876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8" name="Line 930">
            <a:extLst>
              <a:ext uri="{FF2B5EF4-FFF2-40B4-BE49-F238E27FC236}">
                <a16:creationId xmlns:a16="http://schemas.microsoft.com/office/drawing/2014/main" id="{0583BB7C-7E42-44CA-BDE0-C41F5D039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546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9" name="Line 931">
            <a:extLst>
              <a:ext uri="{FF2B5EF4-FFF2-40B4-BE49-F238E27FC236}">
                <a16:creationId xmlns:a16="http://schemas.microsoft.com/office/drawing/2014/main" id="{5C21BC59-C99C-434B-A714-5700BCEF4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721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0" name="Rectangle 958">
            <a:extLst>
              <a:ext uri="{FF2B5EF4-FFF2-40B4-BE49-F238E27FC236}">
                <a16:creationId xmlns:a16="http://schemas.microsoft.com/office/drawing/2014/main" id="{C0A74D38-97DF-4270-A9EE-00198F162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3173413"/>
            <a:ext cx="665162" cy="663575"/>
          </a:xfrm>
          <a:prstGeom prst="rect">
            <a:avLst/>
          </a:prstGeom>
          <a:solidFill>
            <a:srgbClr val="CC9900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1" name="Rectangle 959">
            <a:extLst>
              <a:ext uri="{FF2B5EF4-FFF2-40B4-BE49-F238E27FC236}">
                <a16:creationId xmlns:a16="http://schemas.microsoft.com/office/drawing/2014/main" id="{11CFA12A-4B2C-48F6-AAAD-B67B4CE30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173413"/>
            <a:ext cx="661988" cy="663575"/>
          </a:xfrm>
          <a:prstGeom prst="rect">
            <a:avLst/>
          </a:prstGeom>
          <a:solidFill>
            <a:schemeClr val="accent2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2" name="Rectangle 960">
            <a:extLst>
              <a:ext uri="{FF2B5EF4-FFF2-40B4-BE49-F238E27FC236}">
                <a16:creationId xmlns:a16="http://schemas.microsoft.com/office/drawing/2014/main" id="{F92729FA-359C-4953-B2A7-38B59880C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836988"/>
            <a:ext cx="661988" cy="663575"/>
          </a:xfrm>
          <a:prstGeom prst="rect">
            <a:avLst/>
          </a:prstGeom>
          <a:solidFill>
            <a:schemeClr val="folHlink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3" name="Rectangle 961">
            <a:extLst>
              <a:ext uri="{FF2B5EF4-FFF2-40B4-BE49-F238E27FC236}">
                <a16:creationId xmlns:a16="http://schemas.microsoft.com/office/drawing/2014/main" id="{F7372D93-71DE-4913-9D2D-7BFDF097B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3836988"/>
            <a:ext cx="665162" cy="663575"/>
          </a:xfrm>
          <a:prstGeom prst="rect">
            <a:avLst/>
          </a:prstGeom>
          <a:solidFill>
            <a:srgbClr val="FF99FF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275" name="Rectangle 1283">
            <a:extLst>
              <a:ext uri="{FF2B5EF4-FFF2-40B4-BE49-F238E27FC236}">
                <a16:creationId xmlns:a16="http://schemas.microsoft.com/office/drawing/2014/main" id="{77B56D5F-93A6-4A34-B0A1-888EDBAA8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2200275"/>
            <a:ext cx="84296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jacent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6276" name="Rectangle 1284">
            <a:extLst>
              <a:ext uri="{FF2B5EF4-FFF2-40B4-BE49-F238E27FC236}">
                <a16:creationId xmlns:a16="http://schemas.microsoft.com/office/drawing/2014/main" id="{6BFBEC57-6017-47AD-9719-A48C187C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452688"/>
            <a:ext cx="50958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7996" name="Line 1381">
            <a:extLst>
              <a:ext uri="{FF2B5EF4-FFF2-40B4-BE49-F238E27FC236}">
                <a16:creationId xmlns:a16="http://schemas.microsoft.com/office/drawing/2014/main" id="{2E8172E9-DAC3-4549-907D-90B94BB335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2068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7" name="Line 1382">
            <a:extLst>
              <a:ext uri="{FF2B5EF4-FFF2-40B4-BE49-F238E27FC236}">
                <a16:creationId xmlns:a16="http://schemas.microsoft.com/office/drawing/2014/main" id="{A9D9C344-4F8D-47DD-85A0-97F606928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8941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8" name="Line 1383">
            <a:extLst>
              <a:ext uri="{FF2B5EF4-FFF2-40B4-BE49-F238E27FC236}">
                <a16:creationId xmlns:a16="http://schemas.microsoft.com/office/drawing/2014/main" id="{907E6264-6FEF-481D-9119-12EE89ECD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73538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9" name="Line 1384">
            <a:extLst>
              <a:ext uri="{FF2B5EF4-FFF2-40B4-BE49-F238E27FC236}">
                <a16:creationId xmlns:a16="http://schemas.microsoft.com/office/drawing/2014/main" id="{7918FC58-B89B-48BF-9AC3-8F189638E4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560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0" name="Line 1385">
            <a:extLst>
              <a:ext uri="{FF2B5EF4-FFF2-40B4-BE49-F238E27FC236}">
                <a16:creationId xmlns:a16="http://schemas.microsoft.com/office/drawing/2014/main" id="{2FB20071-A297-48EE-B016-6AD3B7931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3861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1" name="Line 1386">
            <a:extLst>
              <a:ext uri="{FF2B5EF4-FFF2-40B4-BE49-F238E27FC236}">
                <a16:creationId xmlns:a16="http://schemas.microsoft.com/office/drawing/2014/main" id="{2F65C69D-62D0-4871-9D3B-06946AE2C9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227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2" name="Line 1387">
            <a:extLst>
              <a:ext uri="{FF2B5EF4-FFF2-40B4-BE49-F238E27FC236}">
                <a16:creationId xmlns:a16="http://schemas.microsoft.com/office/drawing/2014/main" id="{DF1ED65A-8DA2-4F77-A252-E8905475C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052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3" name="Line 1388">
            <a:extLst>
              <a:ext uri="{FF2B5EF4-FFF2-40B4-BE49-F238E27FC236}">
                <a16:creationId xmlns:a16="http://schemas.microsoft.com/office/drawing/2014/main" id="{8F52913C-6B30-4BFA-8C6A-6F3A15A5E9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89400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4" name="Line 1389">
            <a:extLst>
              <a:ext uri="{FF2B5EF4-FFF2-40B4-BE49-F238E27FC236}">
                <a16:creationId xmlns:a16="http://schemas.microsoft.com/office/drawing/2014/main" id="{BBD8CF87-F050-47C3-B54B-202382E1E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719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5" name="Line 1390">
            <a:extLst>
              <a:ext uri="{FF2B5EF4-FFF2-40B4-BE49-F238E27FC236}">
                <a16:creationId xmlns:a16="http://schemas.microsoft.com/office/drawing/2014/main" id="{E176345A-D635-432F-8E64-B0CA35C02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544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6" name="Line 1391">
            <a:extLst>
              <a:ext uri="{FF2B5EF4-FFF2-40B4-BE49-F238E27FC236}">
                <a16:creationId xmlns:a16="http://schemas.microsoft.com/office/drawing/2014/main" id="{3B1EFDFF-C698-4223-9FE9-E1046A9F2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386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7" name="Line 1392">
            <a:extLst>
              <a:ext uri="{FF2B5EF4-FFF2-40B4-BE49-F238E27FC236}">
                <a16:creationId xmlns:a16="http://schemas.microsoft.com/office/drawing/2014/main" id="{A8F5A163-5D05-4047-9005-40460106C3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211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8" name="Line 1393">
            <a:extLst>
              <a:ext uri="{FF2B5EF4-FFF2-40B4-BE49-F238E27FC236}">
                <a16:creationId xmlns:a16="http://schemas.microsoft.com/office/drawing/2014/main" id="{3D4B2676-9EAB-42BA-9FA6-6A54F28917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05263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9" name="Line 1394">
            <a:extLst>
              <a:ext uri="{FF2B5EF4-FFF2-40B4-BE49-F238E27FC236}">
                <a16:creationId xmlns:a16="http://schemas.microsoft.com/office/drawing/2014/main" id="{13640D3A-BF5F-4483-951E-07266182E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878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0" name="Line 1395">
            <a:extLst>
              <a:ext uri="{FF2B5EF4-FFF2-40B4-BE49-F238E27FC236}">
                <a16:creationId xmlns:a16="http://schemas.microsoft.com/office/drawing/2014/main" id="{F849A18D-6A06-4557-8D4C-D362E4C150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703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1" name="Line 1396">
            <a:extLst>
              <a:ext uri="{FF2B5EF4-FFF2-40B4-BE49-F238E27FC236}">
                <a16:creationId xmlns:a16="http://schemas.microsoft.com/office/drawing/2014/main" id="{EB3099EF-37C9-4FA1-9111-537453231C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54463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2" name="Line 1397">
            <a:extLst>
              <a:ext uri="{FF2B5EF4-FFF2-40B4-BE49-F238E27FC236}">
                <a16:creationId xmlns:a16="http://schemas.microsoft.com/office/drawing/2014/main" id="{A6CF1662-98A2-4966-B08C-F0489D232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370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3" name="Line 1398">
            <a:extLst>
              <a:ext uri="{FF2B5EF4-FFF2-40B4-BE49-F238E27FC236}">
                <a16:creationId xmlns:a16="http://schemas.microsoft.com/office/drawing/2014/main" id="{F24471FB-A2EF-4008-A175-95E77E9200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195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4" name="Line 1399">
            <a:extLst>
              <a:ext uri="{FF2B5EF4-FFF2-40B4-BE49-F238E27FC236}">
                <a16:creationId xmlns:a16="http://schemas.microsoft.com/office/drawing/2014/main" id="{15BBBBDE-B0E0-4DAB-B87F-20A853231F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036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5" name="Line 1400">
            <a:extLst>
              <a:ext uri="{FF2B5EF4-FFF2-40B4-BE49-F238E27FC236}">
                <a16:creationId xmlns:a16="http://schemas.microsoft.com/office/drawing/2014/main" id="{4C89371A-70A4-4C97-AA53-3727EDE390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862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6" name="Line 1401">
            <a:extLst>
              <a:ext uri="{FF2B5EF4-FFF2-40B4-BE49-F238E27FC236}">
                <a16:creationId xmlns:a16="http://schemas.microsoft.com/office/drawing/2014/main" id="{A6D23154-2B03-4DA2-A3A5-809B050426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70325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7" name="Line 1402">
            <a:extLst>
              <a:ext uri="{FF2B5EF4-FFF2-40B4-BE49-F238E27FC236}">
                <a16:creationId xmlns:a16="http://schemas.microsoft.com/office/drawing/2014/main" id="{D0CD6908-5295-4F62-BF02-A775087B0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528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8" name="Line 1403">
            <a:extLst>
              <a:ext uri="{FF2B5EF4-FFF2-40B4-BE49-F238E27FC236}">
                <a16:creationId xmlns:a16="http://schemas.microsoft.com/office/drawing/2014/main" id="{7A0FB280-737C-4955-8EF7-F66CA5A940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354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9" name="Line 1404">
            <a:extLst>
              <a:ext uri="{FF2B5EF4-FFF2-40B4-BE49-F238E27FC236}">
                <a16:creationId xmlns:a16="http://schemas.microsoft.com/office/drawing/2014/main" id="{736C0316-F564-4A3D-8704-A5482D16C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1952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20" name="Line 1405">
            <a:extLst>
              <a:ext uri="{FF2B5EF4-FFF2-40B4-BE49-F238E27FC236}">
                <a16:creationId xmlns:a16="http://schemas.microsoft.com/office/drawing/2014/main" id="{BE17E5DE-5DD1-4741-AA65-6AD4D77E6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020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21" name="Line 1406">
            <a:extLst>
              <a:ext uri="{FF2B5EF4-FFF2-40B4-BE49-F238E27FC236}">
                <a16:creationId xmlns:a16="http://schemas.microsoft.com/office/drawing/2014/main" id="{BDBC8CFA-2B88-4B1F-B630-287B2028E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786188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99" name="Rectangle 1407">
            <a:extLst>
              <a:ext uri="{FF2B5EF4-FFF2-40B4-BE49-F238E27FC236}">
                <a16:creationId xmlns:a16="http://schemas.microsoft.com/office/drawing/2014/main" id="{B76F29AB-B2B0-493F-BE90-9BE39185A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2689225"/>
            <a:ext cx="2332038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urrent luminance 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8023" name="Line 1408">
            <a:extLst>
              <a:ext uri="{FF2B5EF4-FFF2-40B4-BE49-F238E27FC236}">
                <a16:creationId xmlns:a16="http://schemas.microsoft.com/office/drawing/2014/main" id="{AC277F45-3450-4CC6-8560-28E6261657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8575" y="2974975"/>
            <a:ext cx="349250" cy="377825"/>
          </a:xfrm>
          <a:prstGeom prst="line">
            <a:avLst/>
          </a:prstGeom>
          <a:noFill/>
          <a:ln w="25400">
            <a:solidFill>
              <a:srgbClr val="F57B4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68024" name="Group 1411">
            <a:extLst>
              <a:ext uri="{FF2B5EF4-FFF2-40B4-BE49-F238E27FC236}">
                <a16:creationId xmlns:a16="http://schemas.microsoft.com/office/drawing/2014/main" id="{3CB92B65-1E04-4E4C-8068-AFC8C21B89DE}"/>
              </a:ext>
            </a:extLst>
          </p:cNvPr>
          <p:cNvGrpSpPr>
            <a:grpSpLocks/>
          </p:cNvGrpSpPr>
          <p:nvPr/>
        </p:nvGrpSpPr>
        <p:grpSpPr bwMode="auto">
          <a:xfrm>
            <a:off x="3584575" y="2830513"/>
            <a:ext cx="900113" cy="769937"/>
            <a:chOff x="2258" y="1783"/>
            <a:chExt cx="567" cy="485"/>
          </a:xfrm>
        </p:grpSpPr>
        <p:sp>
          <p:nvSpPr>
            <p:cNvPr id="168036" name="Line 1412">
              <a:extLst>
                <a:ext uri="{FF2B5EF4-FFF2-40B4-BE49-F238E27FC236}">
                  <a16:creationId xmlns:a16="http://schemas.microsoft.com/office/drawing/2014/main" id="{B24E2534-BFFC-40D7-8C51-E51819EB8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7" name="Line 1413">
              <a:extLst>
                <a:ext uri="{FF2B5EF4-FFF2-40B4-BE49-F238E27FC236}">
                  <a16:creationId xmlns:a16="http://schemas.microsoft.com/office/drawing/2014/main" id="{D9DC959F-C489-4F7B-971C-8CCC818E6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5" name="Group 1414">
            <a:extLst>
              <a:ext uri="{FF2B5EF4-FFF2-40B4-BE49-F238E27FC236}">
                <a16:creationId xmlns:a16="http://schemas.microsoft.com/office/drawing/2014/main" id="{8047CF45-53E2-484F-9AB5-74DCC0C8157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768850" y="2822575"/>
            <a:ext cx="900113" cy="769938"/>
            <a:chOff x="2258" y="1783"/>
            <a:chExt cx="567" cy="485"/>
          </a:xfrm>
        </p:grpSpPr>
        <p:sp>
          <p:nvSpPr>
            <p:cNvPr id="168034" name="Line 1415">
              <a:extLst>
                <a:ext uri="{FF2B5EF4-FFF2-40B4-BE49-F238E27FC236}">
                  <a16:creationId xmlns:a16="http://schemas.microsoft.com/office/drawing/2014/main" id="{24398921-0BE3-4BC1-B21B-746BA21CD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5" name="Line 1416">
              <a:extLst>
                <a:ext uri="{FF2B5EF4-FFF2-40B4-BE49-F238E27FC236}">
                  <a16:creationId xmlns:a16="http://schemas.microsoft.com/office/drawing/2014/main" id="{FE43B461-A526-4B8D-A2BC-74B2885F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6" name="Group 1417">
            <a:extLst>
              <a:ext uri="{FF2B5EF4-FFF2-40B4-BE49-F238E27FC236}">
                <a16:creationId xmlns:a16="http://schemas.microsoft.com/office/drawing/2014/main" id="{98DA2526-3560-45C4-AF53-6BF6329C09D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562350" y="4100513"/>
            <a:ext cx="900113" cy="769937"/>
            <a:chOff x="2258" y="1783"/>
            <a:chExt cx="567" cy="485"/>
          </a:xfrm>
        </p:grpSpPr>
        <p:sp>
          <p:nvSpPr>
            <p:cNvPr id="168032" name="Line 1418">
              <a:extLst>
                <a:ext uri="{FF2B5EF4-FFF2-40B4-BE49-F238E27FC236}">
                  <a16:creationId xmlns:a16="http://schemas.microsoft.com/office/drawing/2014/main" id="{7687EA5C-9920-4AF5-9986-38E35ACBB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3" name="Line 1419">
              <a:extLst>
                <a:ext uri="{FF2B5EF4-FFF2-40B4-BE49-F238E27FC236}">
                  <a16:creationId xmlns:a16="http://schemas.microsoft.com/office/drawing/2014/main" id="{F52B22D0-C7CD-4CC2-BA24-A9E21A0A1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7" name="Group 1420">
            <a:extLst>
              <a:ext uri="{FF2B5EF4-FFF2-40B4-BE49-F238E27FC236}">
                <a16:creationId xmlns:a16="http://schemas.microsoft.com/office/drawing/2014/main" id="{6F36E68E-F3A9-436B-96AF-29F6564ACCE0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835525" y="4105275"/>
            <a:ext cx="900113" cy="769938"/>
            <a:chOff x="2258" y="1783"/>
            <a:chExt cx="567" cy="485"/>
          </a:xfrm>
        </p:grpSpPr>
        <p:sp>
          <p:nvSpPr>
            <p:cNvPr id="168030" name="Line 1421">
              <a:extLst>
                <a:ext uri="{FF2B5EF4-FFF2-40B4-BE49-F238E27FC236}">
                  <a16:creationId xmlns:a16="http://schemas.microsoft.com/office/drawing/2014/main" id="{44FE1C64-7730-4466-81F7-9CD40FAD3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1" name="Line 1422">
              <a:extLst>
                <a:ext uri="{FF2B5EF4-FFF2-40B4-BE49-F238E27FC236}">
                  <a16:creationId xmlns:a16="http://schemas.microsoft.com/office/drawing/2014/main" id="{12E7F46B-B768-4D53-8ACF-ED859D0B8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26415" name="Text Box 1423">
            <a:extLst>
              <a:ext uri="{FF2B5EF4-FFF2-40B4-BE49-F238E27FC236}">
                <a16:creationId xmlns:a16="http://schemas.microsoft.com/office/drawing/2014/main" id="{65475714-3ACA-4108-8BAA-81CA59AC3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3548063"/>
            <a:ext cx="1027113" cy="6096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jacent</a:t>
            </a:r>
          </a:p>
          <a:p>
            <a:pPr algn="ctr"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</a:p>
        </p:txBody>
      </p:sp>
      <p:sp>
        <p:nvSpPr>
          <p:cNvPr id="168029" name="投影片編號版面配置區 782">
            <a:extLst>
              <a:ext uri="{FF2B5EF4-FFF2-40B4-BE49-F238E27FC236}">
                <a16:creationId xmlns:a16="http://schemas.microsoft.com/office/drawing/2014/main" id="{0116EA63-98E8-4777-889A-923C740F568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2CA3DDF-F7F2-4325-AA05-BAEFF348B34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4">
            <a:extLst>
              <a:ext uri="{FF2B5EF4-FFF2-40B4-BE49-F238E27FC236}">
                <a16:creationId xmlns:a16="http://schemas.microsoft.com/office/drawing/2014/main" id="{3A50413F-743B-4C7A-9196-9D26A6134A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4C41C5-0CAB-4E1C-8863-9B389C064434}" type="slidenum">
              <a:rPr lang="zh-TW" altLang="en-US" sz="1400" smtClean="0">
                <a:latin typeface="Times New Roman" panose="02020603050405020304" pitchFamily="18" charset="0"/>
              </a:rPr>
              <a:pPr/>
              <a:t>1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D9DC21DD-C7A3-4595-847E-226AE28A7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242888"/>
            <a:ext cx="716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 (Cont.)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98F71D0E-CA35-41FC-9F59-9A83E8E4E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47800"/>
            <a:ext cx="8201025" cy="19177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verlapped block motion compensation for P-frames: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each pixel in a prediction block is a weighted sum of 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three prediction values (blocks pointed by motion vectors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of current, top/bottom, left/right)</a:t>
            </a:r>
          </a:p>
          <a:p>
            <a:pPr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Motion vectors can point outside the picture</a:t>
            </a:r>
          </a:p>
        </p:txBody>
      </p:sp>
      <p:sp>
        <p:nvSpPr>
          <p:cNvPr id="720900" name="Text Box 4">
            <a:extLst>
              <a:ext uri="{FF2B5EF4-FFF2-40B4-BE49-F238E27FC236}">
                <a16:creationId xmlns:a16="http://schemas.microsoft.com/office/drawing/2014/main" id="{A7631B82-0FD3-4BC8-9B61-631224660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98925"/>
            <a:ext cx="1803400" cy="2530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5 5 5 5 5 5 4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5 5 5 5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5 5 5 5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5 5 5 5 5 5 4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0901" name="Text Box 5">
            <a:extLst>
              <a:ext uri="{FF2B5EF4-FFF2-40B4-BE49-F238E27FC236}">
                <a16:creationId xmlns:a16="http://schemas.microsoft.com/office/drawing/2014/main" id="{A2394BA5-B516-4E2E-BBE4-55D51B4F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87538" cy="25908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2 2 2 2 2 2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2 2 2 2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2 2 2 2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2 2 2 2 2 2</a:t>
            </a: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720902" name="Text Box 6">
            <a:extLst>
              <a:ext uri="{FF2B5EF4-FFF2-40B4-BE49-F238E27FC236}">
                <a16:creationId xmlns:a16="http://schemas.microsoft.com/office/drawing/2014/main" id="{312D84FA-D2BD-485C-AA63-2BF9DE851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5" y="4098925"/>
            <a:ext cx="1803400" cy="2530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1 1 1 1 1 1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1 1 1 1 1 1 2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0903" name="Text Box 7">
            <a:extLst>
              <a:ext uri="{FF2B5EF4-FFF2-40B4-BE49-F238E27FC236}">
                <a16:creationId xmlns:a16="http://schemas.microsoft.com/office/drawing/2014/main" id="{659598F6-1D92-4E11-A934-31F78C1C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81400"/>
            <a:ext cx="1474788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eighting</a:t>
            </a:r>
          </a:p>
        </p:txBody>
      </p:sp>
      <p:sp>
        <p:nvSpPr>
          <p:cNvPr id="720904" name="Text Box 8">
            <a:extLst>
              <a:ext uri="{FF2B5EF4-FFF2-40B4-BE49-F238E27FC236}">
                <a16:creationId xmlns:a16="http://schemas.microsoft.com/office/drawing/2014/main" id="{3B282A57-139D-4A1A-A645-BEE030710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505200"/>
            <a:ext cx="1725613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p/bottom</a:t>
            </a:r>
          </a:p>
        </p:txBody>
      </p:sp>
      <p:sp>
        <p:nvSpPr>
          <p:cNvPr id="720905" name="Text Box 9">
            <a:extLst>
              <a:ext uri="{FF2B5EF4-FFF2-40B4-BE49-F238E27FC236}">
                <a16:creationId xmlns:a16="http://schemas.microsoft.com/office/drawing/2014/main" id="{DAE47D30-322B-4AD1-9FBB-CE95BAB18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529013"/>
            <a:ext cx="1370013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ft/right</a:t>
            </a:r>
          </a:p>
        </p:txBody>
      </p:sp>
      <p:sp>
        <p:nvSpPr>
          <p:cNvPr id="168971" name="Line 10">
            <a:extLst>
              <a:ext uri="{FF2B5EF4-FFF2-40B4-BE49-F238E27FC236}">
                <a16:creationId xmlns:a16="http://schemas.microsoft.com/office/drawing/2014/main" id="{D1EC29A6-4C6F-4488-A49E-4B1A1A5F1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3340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2" name="Line 11">
            <a:extLst>
              <a:ext uri="{FF2B5EF4-FFF2-40B4-BE49-F238E27FC236}">
                <a16:creationId xmlns:a16="http://schemas.microsoft.com/office/drawing/2014/main" id="{16705587-5FB3-4E16-BE98-675233146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91000"/>
            <a:ext cx="0" cy="2286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3" name="投影片編號版面配置區 11">
            <a:extLst>
              <a:ext uri="{FF2B5EF4-FFF2-40B4-BE49-F238E27FC236}">
                <a16:creationId xmlns:a16="http://schemas.microsoft.com/office/drawing/2014/main" id="{AE9434C4-6F96-4BA4-A733-32C0974E525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0D12389-A799-4EE4-BA5B-FB2682A0BD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4">
            <a:extLst>
              <a:ext uri="{FF2B5EF4-FFF2-40B4-BE49-F238E27FC236}">
                <a16:creationId xmlns:a16="http://schemas.microsoft.com/office/drawing/2014/main" id="{AD675F86-480A-42CF-9DB2-3297A083B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D19960-98C1-485D-AF35-F03109D63E46}" type="slidenum">
              <a:rPr lang="zh-TW" altLang="en-US" sz="1400" smtClean="0">
                <a:latin typeface="Times New Roman" panose="02020603050405020304" pitchFamily="18" charset="0"/>
              </a:rPr>
              <a:pPr/>
              <a:t>1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0ECF26B1-F62F-441F-AB28-CB915187A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0"/>
            <a:ext cx="86645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yntax-Based Arithmetic Coding (SAC) Mode</a:t>
            </a:r>
          </a:p>
        </p:txBody>
      </p:sp>
      <p:sp>
        <p:nvSpPr>
          <p:cNvPr id="751636" name="Rectangle 20">
            <a:extLst>
              <a:ext uri="{FF2B5EF4-FFF2-40B4-BE49-F238E27FC236}">
                <a16:creationId xmlns:a16="http://schemas.microsoft.com/office/drawing/2014/main" id="{717B948B-CEF6-455E-95D8-B85999AC7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Arithmetic coding is used instead of VLC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Cumulative frequencies are provided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About 5% less bits at the same SNR</a:t>
            </a:r>
          </a:p>
        </p:txBody>
      </p:sp>
      <p:sp>
        <p:nvSpPr>
          <p:cNvPr id="171013" name="投影片編號版面配置區 3">
            <a:extLst>
              <a:ext uri="{FF2B5EF4-FFF2-40B4-BE49-F238E27FC236}">
                <a16:creationId xmlns:a16="http://schemas.microsoft.com/office/drawing/2014/main" id="{F71F62B9-9192-4917-B0BD-95D521444B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94340D3-CD27-45B8-81B6-CC1B78323A1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4">
            <a:extLst>
              <a:ext uri="{FF2B5EF4-FFF2-40B4-BE49-F238E27FC236}">
                <a16:creationId xmlns:a16="http://schemas.microsoft.com/office/drawing/2014/main" id="{D30EA4B8-18F4-487B-A1B8-DF1E997AD1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6CB51C-542C-495A-A6F9-E13174E31A91}" type="slidenum">
              <a:rPr lang="zh-TW" altLang="en-US" sz="1400" smtClean="0">
                <a:latin typeface="Times New Roman" panose="02020603050405020304" pitchFamily="18" charset="0"/>
              </a:rPr>
              <a:pPr/>
              <a:t>1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D872C25D-1B72-421A-A6F5-8CB61548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287338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6 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1E02AC80-BE59-43C1-AF28-0E08FC0B89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4188" y="1428750"/>
            <a:ext cx="7821612" cy="4533900"/>
          </a:xfrm>
        </p:spPr>
        <p:txBody>
          <a:bodyPr/>
          <a:lstStyle/>
          <a:p>
            <a:pPr marL="171450" indent="-171450">
              <a:defRPr/>
            </a:pPr>
            <a:r>
              <a:rPr lang="zh-TW" altLang="en-US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Test model near-term 6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</a:t>
            </a:r>
            <a:r>
              <a:rPr lang="en-US" altLang="zh-TW" sz="2400" dirty="0">
                <a:ea typeface="新細明體" pitchFamily="18" charset="-120"/>
              </a:rPr>
              <a:t>- Advanced motion prediction (AP)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Half-</a:t>
            </a:r>
            <a:r>
              <a:rPr lang="en-US" altLang="zh-TW" sz="2400" dirty="0" err="1">
                <a:ea typeface="新細明體" pitchFamily="18" charset="-120"/>
              </a:rPr>
              <a:t>pel</a:t>
            </a:r>
            <a:r>
              <a:rPr lang="en-US" altLang="zh-TW" sz="2400" dirty="0">
                <a:ea typeface="新細明體" pitchFamily="18" charset="-120"/>
              </a:rPr>
              <a:t> motion accuracy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Overlapped block motion compensation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Adaptive motion vectors for 8x8 or 16x16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Syntax-adaptive arithmetic coding (SAC)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PB frames</a:t>
            </a:r>
          </a:p>
        </p:txBody>
      </p:sp>
      <p:sp>
        <p:nvSpPr>
          <p:cNvPr id="172037" name="投影片編號版面配置區 3">
            <a:extLst>
              <a:ext uri="{FF2B5EF4-FFF2-40B4-BE49-F238E27FC236}">
                <a16:creationId xmlns:a16="http://schemas.microsoft.com/office/drawing/2014/main" id="{28E20D88-5CEC-41AD-829F-5B0BD0E1B13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9857D0-4D6B-41BD-B29D-9064B29C826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4">
            <a:extLst>
              <a:ext uri="{FF2B5EF4-FFF2-40B4-BE49-F238E27FC236}">
                <a16:creationId xmlns:a16="http://schemas.microsoft.com/office/drawing/2014/main" id="{456FA16C-4135-40C0-9CB9-6A737AAE3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032E74-094C-4B17-9C22-A905E31D16F5}" type="slidenum">
              <a:rPr lang="zh-TW" altLang="en-US" sz="1400" smtClean="0">
                <a:latin typeface="Times New Roman" panose="02020603050405020304" pitchFamily="18" charset="0"/>
              </a:rPr>
              <a:pPr/>
              <a:t>1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73059" name="Picture 2">
            <a:extLst>
              <a:ext uri="{FF2B5EF4-FFF2-40B4-BE49-F238E27FC236}">
                <a16:creationId xmlns:a16="http://schemas.microsoft.com/office/drawing/2014/main" id="{1B75EBF1-C000-48F7-8543-F5A19F03B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420813"/>
            <a:ext cx="6370638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6803" name="Text Box 3">
            <a:extLst>
              <a:ext uri="{FF2B5EF4-FFF2-40B4-BE49-F238E27FC236}">
                <a16:creationId xmlns:a16="http://schemas.microsoft.com/office/drawing/2014/main" id="{811CF9A6-E103-4A27-917B-3522A8AB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6461125"/>
            <a:ext cx="245268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sp>
        <p:nvSpPr>
          <p:cNvPr id="716805" name="Rectangle 5">
            <a:extLst>
              <a:ext uri="{FF2B5EF4-FFF2-40B4-BE49-F238E27FC236}">
                <a16:creationId xmlns:a16="http://schemas.microsoft.com/office/drawing/2014/main" id="{524FEC12-B387-4730-9376-CDA299CC4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0188"/>
            <a:ext cx="902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&amp; H.261</a:t>
            </a:r>
          </a:p>
        </p:txBody>
      </p:sp>
      <p:sp>
        <p:nvSpPr>
          <p:cNvPr id="173062" name="投影片編號版面配置區 4">
            <a:extLst>
              <a:ext uri="{FF2B5EF4-FFF2-40B4-BE49-F238E27FC236}">
                <a16:creationId xmlns:a16="http://schemas.microsoft.com/office/drawing/2014/main" id="{6A1D4520-93AB-4375-971B-EF2F725028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07FDE4-D778-4BA5-A0B0-3792395E1D5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4">
            <a:extLst>
              <a:ext uri="{FF2B5EF4-FFF2-40B4-BE49-F238E27FC236}">
                <a16:creationId xmlns:a16="http://schemas.microsoft.com/office/drawing/2014/main" id="{1AC2ED0D-0BB1-427A-971C-AAAB5549FB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FDBA7D-0EAB-4C74-A75E-F914B9C8DD1B}" type="slidenum">
              <a:rPr lang="zh-TW" altLang="en-US" sz="1400" smtClean="0">
                <a:latin typeface="Times New Roman" panose="02020603050405020304" pitchFamily="18" charset="0"/>
              </a:rPr>
              <a:pPr/>
              <a:t>1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B598C283-026A-4102-9E7B-32FED181B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0"/>
            <a:ext cx="82391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&amp; H.261 (Cont.)</a:t>
            </a:r>
          </a:p>
        </p:txBody>
      </p:sp>
      <p:sp>
        <p:nvSpPr>
          <p:cNvPr id="715779" name="Text Box 3">
            <a:extLst>
              <a:ext uri="{FF2B5EF4-FFF2-40B4-BE49-F238E27FC236}">
                <a16:creationId xmlns:a16="http://schemas.microsoft.com/office/drawing/2014/main" id="{3B8EA275-CE04-4529-876C-CB53A5E81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311525"/>
            <a:ext cx="1366838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t 12.5 fps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 kbps</a:t>
            </a:r>
          </a:p>
        </p:txBody>
      </p:sp>
      <p:pic>
        <p:nvPicPr>
          <p:cNvPr id="174085" name="Picture 4">
            <a:extLst>
              <a:ext uri="{FF2B5EF4-FFF2-40B4-BE49-F238E27FC236}">
                <a16:creationId xmlns:a16="http://schemas.microsoft.com/office/drawing/2014/main" id="{262229FA-4877-4186-89B4-94964B905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54125"/>
            <a:ext cx="5472113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086" name="投影片編號版面配置區 4">
            <a:extLst>
              <a:ext uri="{FF2B5EF4-FFF2-40B4-BE49-F238E27FC236}">
                <a16:creationId xmlns:a16="http://schemas.microsoft.com/office/drawing/2014/main" id="{4405B9AC-80A5-4DBE-AABD-2E93E1C37E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5B4D89-C9E4-4146-85C9-06B56FDEA8F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>
            <a:extLst>
              <a:ext uri="{FF2B5EF4-FFF2-40B4-BE49-F238E27FC236}">
                <a16:creationId xmlns:a16="http://schemas.microsoft.com/office/drawing/2014/main" id="{BDD48179-31C4-4777-A234-9F33B5B8C4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463768-744F-465A-998F-6A79F86C231A}" type="slidenum">
              <a:rPr lang="zh-TW" altLang="en-US" sz="1400" smtClean="0">
                <a:latin typeface="Times New Roman" panose="02020603050405020304" pitchFamily="18" charset="0"/>
              </a:rPr>
              <a:pPr/>
              <a:t>1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6FE21893-C8D9-440C-BC14-5207E6CB7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5108" name="Picture 4">
            <a:extLst>
              <a:ext uri="{FF2B5EF4-FFF2-40B4-BE49-F238E27FC236}">
                <a16:creationId xmlns:a16="http://schemas.microsoft.com/office/drawing/2014/main" id="{3B43B690-0157-4081-8D30-436A4165D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1347788"/>
            <a:ext cx="5916612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4757" name="Rectangle 5">
            <a:extLst>
              <a:ext uri="{FF2B5EF4-FFF2-40B4-BE49-F238E27FC236}">
                <a16:creationId xmlns:a16="http://schemas.microsoft.com/office/drawing/2014/main" id="{85EFAEF3-ACDC-4782-A91A-335D28634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0"/>
            <a:ext cx="80041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AP Mode</a:t>
            </a:r>
          </a:p>
        </p:txBody>
      </p:sp>
      <p:sp>
        <p:nvSpPr>
          <p:cNvPr id="175110" name="投影片編號版面配置區 4">
            <a:extLst>
              <a:ext uri="{FF2B5EF4-FFF2-40B4-BE49-F238E27FC236}">
                <a16:creationId xmlns:a16="http://schemas.microsoft.com/office/drawing/2014/main" id="{D59D15EA-E07B-49A8-9B1A-C0464A95378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D58AB5A-D133-469E-AE6D-595A6B30844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4">
            <a:extLst>
              <a:ext uri="{FF2B5EF4-FFF2-40B4-BE49-F238E27FC236}">
                <a16:creationId xmlns:a16="http://schemas.microsoft.com/office/drawing/2014/main" id="{C7EFD940-536B-4564-B7B4-66F9B9275A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696BE6-FF19-4D31-8DB7-28C92B5C6603}" type="slidenum">
              <a:rPr lang="zh-TW" altLang="en-US" sz="1400" smtClean="0">
                <a:latin typeface="Times New Roman" panose="02020603050405020304" pitchFamily="18" charset="0"/>
              </a:rPr>
              <a:pPr/>
              <a:t>1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B4E01E27-5B30-48FE-9445-E8DF528E2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0"/>
            <a:ext cx="80041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SAC Mode</a:t>
            </a:r>
          </a:p>
        </p:txBody>
      </p:sp>
      <p:sp>
        <p:nvSpPr>
          <p:cNvPr id="713731" name="Text Box 3">
            <a:extLst>
              <a:ext uri="{FF2B5EF4-FFF2-40B4-BE49-F238E27FC236}">
                <a16:creationId xmlns:a16="http://schemas.microsoft.com/office/drawing/2014/main" id="{6E2D9AD3-2A41-4DFA-BE59-41A0F2077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6133" name="Picture 4">
            <a:extLst>
              <a:ext uri="{FF2B5EF4-FFF2-40B4-BE49-F238E27FC236}">
                <a16:creationId xmlns:a16="http://schemas.microsoft.com/office/drawing/2014/main" id="{42D83983-2933-4930-9ED7-94BC59D8D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38263"/>
            <a:ext cx="6000750" cy="50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6134" name="投影片編號版面配置區 4">
            <a:extLst>
              <a:ext uri="{FF2B5EF4-FFF2-40B4-BE49-F238E27FC236}">
                <a16:creationId xmlns:a16="http://schemas.microsoft.com/office/drawing/2014/main" id="{68217744-C7F2-43A6-B0EA-902D2FC142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0173ED5-1390-4256-BBA2-F70A3744E4F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4">
            <a:extLst>
              <a:ext uri="{FF2B5EF4-FFF2-40B4-BE49-F238E27FC236}">
                <a16:creationId xmlns:a16="http://schemas.microsoft.com/office/drawing/2014/main" id="{BFC3FD41-147A-474C-9276-3FEF26B51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2E20B0-802F-4438-8AB6-2C6DF3025D18}" type="slidenum">
              <a:rPr lang="zh-TW" altLang="en-US" sz="1400" smtClean="0">
                <a:latin typeface="Times New Roman" panose="02020603050405020304" pitchFamily="18" charset="0"/>
              </a:rPr>
              <a:pPr/>
              <a:t>1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2706" name="Rectangle 2">
            <a:extLst>
              <a:ext uri="{FF2B5EF4-FFF2-40B4-BE49-F238E27FC236}">
                <a16:creationId xmlns:a16="http://schemas.microsoft.com/office/drawing/2014/main" id="{9230D6E2-8BE5-4597-821D-E9D7CBD6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0"/>
            <a:ext cx="7504112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PB Mode</a:t>
            </a:r>
          </a:p>
        </p:txBody>
      </p:sp>
      <p:pic>
        <p:nvPicPr>
          <p:cNvPr id="177156" name="Picture 3">
            <a:extLst>
              <a:ext uri="{FF2B5EF4-FFF2-40B4-BE49-F238E27FC236}">
                <a16:creationId xmlns:a16="http://schemas.microsoft.com/office/drawing/2014/main" id="{87F86D07-6F92-420E-AF7A-8CDE87618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236663"/>
            <a:ext cx="6048375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2708" name="Text Box 4">
            <a:extLst>
              <a:ext uri="{FF2B5EF4-FFF2-40B4-BE49-F238E27FC236}">
                <a16:creationId xmlns:a16="http://schemas.microsoft.com/office/drawing/2014/main" id="{A2C89DE1-A5A7-425B-9ABF-79363D360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sp>
        <p:nvSpPr>
          <p:cNvPr id="177158" name="投影片編號版面配置區 4">
            <a:extLst>
              <a:ext uri="{FF2B5EF4-FFF2-40B4-BE49-F238E27FC236}">
                <a16:creationId xmlns:a16="http://schemas.microsoft.com/office/drawing/2014/main" id="{2C7A766C-43FA-47DC-8740-76116DFF6D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29207A9-4EE7-4D63-A8F1-2034886BA0F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89749B02-031C-4E98-AB2A-31D6C8256D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BA46A4-5CA3-4BF7-B0DB-E86414847C37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831F02C-D39E-499F-BFDC-C3AB6350C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2143125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6" name="Line 3">
            <a:extLst>
              <a:ext uri="{FF2B5EF4-FFF2-40B4-BE49-F238E27FC236}">
                <a16:creationId xmlns:a16="http://schemas.microsoft.com/office/drawing/2014/main" id="{59B0060F-57FF-46F4-8FE0-21672FDE5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24733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7" name="Line 4">
            <a:extLst>
              <a:ext uri="{FF2B5EF4-FFF2-40B4-BE49-F238E27FC236}">
                <a16:creationId xmlns:a16="http://schemas.microsoft.com/office/drawing/2014/main" id="{8B1BA8C8-5F28-452D-9B51-F84C33F75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7513" y="28289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8" name="Line 5">
            <a:extLst>
              <a:ext uri="{FF2B5EF4-FFF2-40B4-BE49-F238E27FC236}">
                <a16:creationId xmlns:a16="http://schemas.microsoft.com/office/drawing/2014/main" id="{770982CB-35C2-4816-B1B4-8E7018C6A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1845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9" name="Line 6">
            <a:extLst>
              <a:ext uri="{FF2B5EF4-FFF2-40B4-BE49-F238E27FC236}">
                <a16:creationId xmlns:a16="http://schemas.microsoft.com/office/drawing/2014/main" id="{580C35F7-7012-4928-940B-A566C1059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5401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0" name="Line 7">
            <a:extLst>
              <a:ext uri="{FF2B5EF4-FFF2-40B4-BE49-F238E27FC236}">
                <a16:creationId xmlns:a16="http://schemas.microsoft.com/office/drawing/2014/main" id="{C96EBA08-5B24-422B-81D7-86EE86E8C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91477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1" name="Line 8">
            <a:extLst>
              <a:ext uri="{FF2B5EF4-FFF2-40B4-BE49-F238E27FC236}">
                <a16:creationId xmlns:a16="http://schemas.microsoft.com/office/drawing/2014/main" id="{30C8E84D-2F53-46D7-AD97-E88302ABB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42640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2" name="Line 9">
            <a:extLst>
              <a:ext uri="{FF2B5EF4-FFF2-40B4-BE49-F238E27FC236}">
                <a16:creationId xmlns:a16="http://schemas.microsoft.com/office/drawing/2014/main" id="{E5EE9AF9-109F-427A-997D-25B9DB4ED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46069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3" name="Line 10">
            <a:extLst>
              <a:ext uri="{FF2B5EF4-FFF2-40B4-BE49-F238E27FC236}">
                <a16:creationId xmlns:a16="http://schemas.microsoft.com/office/drawing/2014/main" id="{C2EEE0DE-9A46-4F49-A102-8A160E9072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24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4" name="Line 11">
            <a:extLst>
              <a:ext uri="{FF2B5EF4-FFF2-40B4-BE49-F238E27FC236}">
                <a16:creationId xmlns:a16="http://schemas.microsoft.com/office/drawing/2014/main" id="{CF5E7EEC-BC34-4CE7-98B9-454B7B26F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98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5" name="Line 12">
            <a:extLst>
              <a:ext uri="{FF2B5EF4-FFF2-40B4-BE49-F238E27FC236}">
                <a16:creationId xmlns:a16="http://schemas.microsoft.com/office/drawing/2014/main" id="{50C0C479-F053-4FA2-852B-C693E7EAF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3" y="21367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6" name="Line 13">
            <a:extLst>
              <a:ext uri="{FF2B5EF4-FFF2-40B4-BE49-F238E27FC236}">
                <a16:creationId xmlns:a16="http://schemas.microsoft.com/office/drawing/2014/main" id="{50787B40-2BC1-4D1E-9E7A-EF36DADD2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4063" y="2130425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7" name="Line 14">
            <a:extLst>
              <a:ext uri="{FF2B5EF4-FFF2-40B4-BE49-F238E27FC236}">
                <a16:creationId xmlns:a16="http://schemas.microsoft.com/office/drawing/2014/main" id="{10964577-ACCE-4845-A5B2-6E1DC2290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36775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8" name="Line 15">
            <a:extLst>
              <a:ext uri="{FF2B5EF4-FFF2-40B4-BE49-F238E27FC236}">
                <a16:creationId xmlns:a16="http://schemas.microsoft.com/office/drawing/2014/main" id="{BA9A0D63-60A8-42D8-916E-F3019EC639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61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9" name="Line 16">
            <a:extLst>
              <a:ext uri="{FF2B5EF4-FFF2-40B4-BE49-F238E27FC236}">
                <a16:creationId xmlns:a16="http://schemas.microsoft.com/office/drawing/2014/main" id="{742ABA89-004E-4154-8B8A-0836C0F1A6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0863" y="2130425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0" name="Line 17">
            <a:extLst>
              <a:ext uri="{FF2B5EF4-FFF2-40B4-BE49-F238E27FC236}">
                <a16:creationId xmlns:a16="http://schemas.microsoft.com/office/drawing/2014/main" id="{A97C365A-28EA-4B4F-8A9C-E823D0153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2301875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1" name="Line 18">
            <a:extLst>
              <a:ext uri="{FF2B5EF4-FFF2-40B4-BE49-F238E27FC236}">
                <a16:creationId xmlns:a16="http://schemas.microsoft.com/office/drawing/2014/main" id="{D79989F6-3D94-4739-B493-FB634D07ED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3563" y="2295525"/>
            <a:ext cx="3429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2" name="Line 19">
            <a:extLst>
              <a:ext uri="{FF2B5EF4-FFF2-40B4-BE49-F238E27FC236}">
                <a16:creationId xmlns:a16="http://schemas.microsoft.com/office/drawing/2014/main" id="{2B76B2EE-0B53-4480-A5CC-9D91650A1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2619375"/>
            <a:ext cx="0" cy="36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3" name="Line 20">
            <a:extLst>
              <a:ext uri="{FF2B5EF4-FFF2-40B4-BE49-F238E27FC236}">
                <a16:creationId xmlns:a16="http://schemas.microsoft.com/office/drawing/2014/main" id="{DFC3EB07-73E2-4E85-B99C-3797679A47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2282825"/>
            <a:ext cx="742950" cy="70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4" name="Line 21">
            <a:extLst>
              <a:ext uri="{FF2B5EF4-FFF2-40B4-BE49-F238E27FC236}">
                <a16:creationId xmlns:a16="http://schemas.microsoft.com/office/drawing/2014/main" id="{4957CD15-59B3-4751-B322-152EA4A90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7463" y="228917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5" name="Line 22">
            <a:extLst>
              <a:ext uri="{FF2B5EF4-FFF2-40B4-BE49-F238E27FC236}">
                <a16:creationId xmlns:a16="http://schemas.microsoft.com/office/drawing/2014/main" id="{29DC74ED-20DA-40B4-B38B-BDCF1573E4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9913" y="2282825"/>
            <a:ext cx="1136650" cy="1054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6" name="Line 23">
            <a:extLst>
              <a:ext uri="{FF2B5EF4-FFF2-40B4-BE49-F238E27FC236}">
                <a16:creationId xmlns:a16="http://schemas.microsoft.com/office/drawing/2014/main" id="{E55854D3-6ABC-4ACB-94E5-D3A873800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263" y="3343275"/>
            <a:ext cx="0" cy="387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7" name="Line 24">
            <a:extLst>
              <a:ext uri="{FF2B5EF4-FFF2-40B4-BE49-F238E27FC236}">
                <a16:creationId xmlns:a16="http://schemas.microsoft.com/office/drawing/2014/main" id="{CE86FD98-0B95-4833-85E3-D003FBB8C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9913" y="2282825"/>
            <a:ext cx="1536700" cy="144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8" name="Line 25">
            <a:extLst>
              <a:ext uri="{FF2B5EF4-FFF2-40B4-BE49-F238E27FC236}">
                <a16:creationId xmlns:a16="http://schemas.microsoft.com/office/drawing/2014/main" id="{49F67EB0-24FE-4876-91EB-3A13BFCF93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263" y="228282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9" name="Line 26">
            <a:extLst>
              <a:ext uri="{FF2B5EF4-FFF2-40B4-BE49-F238E27FC236}">
                <a16:creationId xmlns:a16="http://schemas.microsoft.com/office/drawing/2014/main" id="{08D8BD67-EF3D-49E3-831E-DB432D6DF2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7213" y="2276475"/>
            <a:ext cx="1962150" cy="178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0" name="Line 27">
            <a:extLst>
              <a:ext uri="{FF2B5EF4-FFF2-40B4-BE49-F238E27FC236}">
                <a16:creationId xmlns:a16="http://schemas.microsoft.com/office/drawing/2014/main" id="{D42235C8-1EBB-419E-BE6B-564AE48EE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4067175"/>
            <a:ext cx="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1" name="Line 28">
            <a:extLst>
              <a:ext uri="{FF2B5EF4-FFF2-40B4-BE49-F238E27FC236}">
                <a16:creationId xmlns:a16="http://schemas.microsoft.com/office/drawing/2014/main" id="{6CF8441B-4A48-4E8E-8838-7109B55CF3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2282825"/>
            <a:ext cx="2355850" cy="2190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2" name="Line 29">
            <a:extLst>
              <a:ext uri="{FF2B5EF4-FFF2-40B4-BE49-F238E27FC236}">
                <a16:creationId xmlns:a16="http://schemas.microsoft.com/office/drawing/2014/main" id="{F5973CD2-C60A-4F97-A48F-2C1BCF6D7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713" y="2276475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3" name="Line 30">
            <a:extLst>
              <a:ext uri="{FF2B5EF4-FFF2-40B4-BE49-F238E27FC236}">
                <a16:creationId xmlns:a16="http://schemas.microsoft.com/office/drawing/2014/main" id="{CD307D64-4454-4F5D-AEA6-3A65A8BF49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9913" y="2270125"/>
            <a:ext cx="272415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4" name="Line 31">
            <a:extLst>
              <a:ext uri="{FF2B5EF4-FFF2-40B4-BE49-F238E27FC236}">
                <a16:creationId xmlns:a16="http://schemas.microsoft.com/office/drawing/2014/main" id="{E2913295-9609-4451-BB90-478AE2DE1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4759325"/>
            <a:ext cx="368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5" name="Line 32">
            <a:extLst>
              <a:ext uri="{FF2B5EF4-FFF2-40B4-BE49-F238E27FC236}">
                <a16:creationId xmlns:a16="http://schemas.microsoft.com/office/drawing/2014/main" id="{A2997258-853E-4CAD-B173-5CB9561E2A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8213" y="2644775"/>
            <a:ext cx="2349500" cy="212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6" name="Line 33">
            <a:extLst>
              <a:ext uri="{FF2B5EF4-FFF2-40B4-BE49-F238E27FC236}">
                <a16:creationId xmlns:a16="http://schemas.microsoft.com/office/drawing/2014/main" id="{9F8D98FE-854A-4F7C-BC13-457E78C97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4063" y="2632075"/>
            <a:ext cx="0" cy="374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7" name="Line 34">
            <a:extLst>
              <a:ext uri="{FF2B5EF4-FFF2-40B4-BE49-F238E27FC236}">
                <a16:creationId xmlns:a16="http://schemas.microsoft.com/office/drawing/2014/main" id="{97622AE9-3849-4099-8821-45B90E4DA0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3813" y="3013075"/>
            <a:ext cx="2000250" cy="177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8" name="Line 35">
            <a:extLst>
              <a:ext uri="{FF2B5EF4-FFF2-40B4-BE49-F238E27FC236}">
                <a16:creationId xmlns:a16="http://schemas.microsoft.com/office/drawing/2014/main" id="{44191551-DE8C-4B3D-8A88-91514AAAF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3813" y="4791075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9" name="Line 36">
            <a:extLst>
              <a:ext uri="{FF2B5EF4-FFF2-40B4-BE49-F238E27FC236}">
                <a16:creationId xmlns:a16="http://schemas.microsoft.com/office/drawing/2014/main" id="{1A4EB271-2F8D-45DD-AA79-B6451E2CA2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40213" y="3362325"/>
            <a:ext cx="1587500" cy="1428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0" name="Line 37">
            <a:extLst>
              <a:ext uri="{FF2B5EF4-FFF2-40B4-BE49-F238E27FC236}">
                <a16:creationId xmlns:a16="http://schemas.microsoft.com/office/drawing/2014/main" id="{BF57D5EE-0EAE-4BFE-AD42-B176C9361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713" y="3355975"/>
            <a:ext cx="0" cy="361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1" name="Line 38">
            <a:extLst>
              <a:ext uri="{FF2B5EF4-FFF2-40B4-BE49-F238E27FC236}">
                <a16:creationId xmlns:a16="http://schemas.microsoft.com/office/drawing/2014/main" id="{159C43C4-403D-4872-B9A7-576956EB5B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7563" y="3711575"/>
            <a:ext cx="1200150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2" name="Line 39">
            <a:extLst>
              <a:ext uri="{FF2B5EF4-FFF2-40B4-BE49-F238E27FC236}">
                <a16:creationId xmlns:a16="http://schemas.microsoft.com/office/drawing/2014/main" id="{B4FF2EEE-D24A-46F4-B7BB-B6CA7E99B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7563" y="4791075"/>
            <a:ext cx="425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3" name="Line 40">
            <a:extLst>
              <a:ext uri="{FF2B5EF4-FFF2-40B4-BE49-F238E27FC236}">
                <a16:creationId xmlns:a16="http://schemas.microsoft.com/office/drawing/2014/main" id="{1FCD8303-2D13-427E-A343-9A5114150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3013" y="4073525"/>
            <a:ext cx="762000" cy="717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4" name="Line 41">
            <a:extLst>
              <a:ext uri="{FF2B5EF4-FFF2-40B4-BE49-F238E27FC236}">
                <a16:creationId xmlns:a16="http://schemas.microsoft.com/office/drawing/2014/main" id="{F29CF433-9969-4555-A398-DF92B48F9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713" y="4073525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5" name="Line 42">
            <a:extLst>
              <a:ext uri="{FF2B5EF4-FFF2-40B4-BE49-F238E27FC236}">
                <a16:creationId xmlns:a16="http://schemas.microsoft.com/office/drawing/2014/main" id="{CD6D17F6-FEBE-4932-9839-13F5E789D4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0363" y="4422775"/>
            <a:ext cx="38735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6" name="Line 43">
            <a:extLst>
              <a:ext uri="{FF2B5EF4-FFF2-40B4-BE49-F238E27FC236}">
                <a16:creationId xmlns:a16="http://schemas.microsoft.com/office/drawing/2014/main" id="{70CF37F0-C2D6-41A6-A39C-E79E917B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6713" y="4778375"/>
            <a:ext cx="387350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7" name="Rectangle 44">
            <a:extLst>
              <a:ext uri="{FF2B5EF4-FFF2-40B4-BE49-F238E27FC236}">
                <a16:creationId xmlns:a16="http://schemas.microsoft.com/office/drawing/2014/main" id="{2350D440-F5B6-484B-A899-C68349DA1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141288"/>
            <a:ext cx="1747838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78" name="Rectangle 45">
            <a:extLst>
              <a:ext uri="{FF2B5EF4-FFF2-40B4-BE49-F238E27FC236}">
                <a16:creationId xmlns:a16="http://schemas.microsoft.com/office/drawing/2014/main" id="{226E45A7-EAFA-4D59-825A-55845C53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6974" name="Rectangle 46">
            <a:extLst>
              <a:ext uri="{FF2B5EF4-FFF2-40B4-BE49-F238E27FC236}">
                <a16:creationId xmlns:a16="http://schemas.microsoft.com/office/drawing/2014/main" id="{86C4786E-21AE-4E60-B0CE-9F1714F2D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03200"/>
            <a:ext cx="264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 scan</a:t>
            </a:r>
          </a:p>
        </p:txBody>
      </p:sp>
      <p:sp>
        <p:nvSpPr>
          <p:cNvPr id="18480" name="投影片編號版面配置區 46">
            <a:extLst>
              <a:ext uri="{FF2B5EF4-FFF2-40B4-BE49-F238E27FC236}">
                <a16:creationId xmlns:a16="http://schemas.microsoft.com/office/drawing/2014/main" id="{D7B048F4-7196-4AC6-816C-19F8A209AF4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646D64-7C78-4CE3-ABE3-C7B895F7E90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4">
            <a:extLst>
              <a:ext uri="{FF2B5EF4-FFF2-40B4-BE49-F238E27FC236}">
                <a16:creationId xmlns:a16="http://schemas.microsoft.com/office/drawing/2014/main" id="{6BB80054-3DC6-47E2-A3BF-C6566E2DFA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ACA4D3-BC42-4A3C-B42C-17857146A1E2}" type="slidenum">
              <a:rPr lang="zh-TW" altLang="en-US" sz="1400" smtClean="0">
                <a:latin typeface="Times New Roman" panose="02020603050405020304" pitchFamily="18" charset="0"/>
              </a:rPr>
              <a:pPr/>
              <a:t>1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997CF184-EE34-4454-A1F9-3178C930F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0"/>
            <a:ext cx="7999413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All Options</a:t>
            </a:r>
          </a:p>
        </p:txBody>
      </p:sp>
      <p:sp>
        <p:nvSpPr>
          <p:cNvPr id="711683" name="Text Box 3">
            <a:extLst>
              <a:ext uri="{FF2B5EF4-FFF2-40B4-BE49-F238E27FC236}">
                <a16:creationId xmlns:a16="http://schemas.microsoft.com/office/drawing/2014/main" id="{E04A9614-F526-46FB-B1A3-DE44B92D8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8181" name="Picture 4">
            <a:extLst>
              <a:ext uri="{FF2B5EF4-FFF2-40B4-BE49-F238E27FC236}">
                <a16:creationId xmlns:a16="http://schemas.microsoft.com/office/drawing/2014/main" id="{7DF5283E-2185-4F29-8E63-2F7239AF3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1236663"/>
            <a:ext cx="5940425" cy="518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8182" name="投影片編號版面配置區 4">
            <a:extLst>
              <a:ext uri="{FF2B5EF4-FFF2-40B4-BE49-F238E27FC236}">
                <a16:creationId xmlns:a16="http://schemas.microsoft.com/office/drawing/2014/main" id="{4392E1D8-880E-4B47-BA06-8773DF025C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B65DC2B-B79B-445D-82ED-74A10CD5F99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4">
            <a:extLst>
              <a:ext uri="{FF2B5EF4-FFF2-40B4-BE49-F238E27FC236}">
                <a16:creationId xmlns:a16="http://schemas.microsoft.com/office/drawing/2014/main" id="{EE29C5E9-0EB8-43B3-9DDA-66299B5FB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481CB6-5DB2-421C-A45C-DF078D414CF4}" type="slidenum">
              <a:rPr lang="zh-TW" altLang="en-US" sz="1400" smtClean="0">
                <a:latin typeface="Times New Roman" panose="02020603050405020304" pitchFamily="18" charset="0"/>
              </a:rPr>
              <a:pPr/>
              <a:t>1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9226E4F7-588F-4648-B5B4-23CA078D1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312738"/>
            <a:ext cx="6065837" cy="5381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+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B99A4A4B-790C-43B2-A408-FE38C7A69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221662" cy="4783137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Formally H.263 Version 2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Enhancements of H.263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12 new negotiable modes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Backward compatible with H.263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llows a wide range of custom source formats</a:t>
            </a:r>
          </a:p>
        </p:txBody>
      </p:sp>
      <p:sp>
        <p:nvSpPr>
          <p:cNvPr id="180229" name="投影片編號版面配置區 3">
            <a:extLst>
              <a:ext uri="{FF2B5EF4-FFF2-40B4-BE49-F238E27FC236}">
                <a16:creationId xmlns:a16="http://schemas.microsoft.com/office/drawing/2014/main" id="{033D05E1-458B-49C8-8F38-DC2014322AB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7B11352-160C-4F51-BFD1-24CB091162F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4">
            <a:extLst>
              <a:ext uri="{FF2B5EF4-FFF2-40B4-BE49-F238E27FC236}">
                <a16:creationId xmlns:a16="http://schemas.microsoft.com/office/drawing/2014/main" id="{63CF3EF2-789F-404D-B244-7090AEB52E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8C70F6-1C23-42C6-A308-4BF2D5C840EC}" type="slidenum">
              <a:rPr lang="zh-TW" altLang="en-US" sz="1400" smtClean="0">
                <a:latin typeface="Times New Roman" panose="02020603050405020304" pitchFamily="18" charset="0"/>
              </a:rPr>
              <a:pPr/>
              <a:t>1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92260DCD-5E27-407D-9AC2-AC746082B1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ustom Source Formats</a:t>
            </a:r>
          </a:p>
        </p:txBody>
      </p:sp>
      <p:sp>
        <p:nvSpPr>
          <p:cNvPr id="753669" name="Rectangle 5">
            <a:extLst>
              <a:ext uri="{FF2B5EF4-FFF2-40B4-BE49-F238E27FC236}">
                <a16:creationId xmlns:a16="http://schemas.microsoft.com/office/drawing/2014/main" id="{B27941A4-FA83-4013-A577-4AEFADAE87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0038" y="1225550"/>
            <a:ext cx="7904162" cy="197485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Higher picture clock frequency (PCF)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ustom picture formats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ustom pixel aspect ratios (PAR)</a:t>
            </a:r>
          </a:p>
        </p:txBody>
      </p:sp>
      <p:sp>
        <p:nvSpPr>
          <p:cNvPr id="181253" name="投影片編號版面配置區 4">
            <a:extLst>
              <a:ext uri="{FF2B5EF4-FFF2-40B4-BE49-F238E27FC236}">
                <a16:creationId xmlns:a16="http://schemas.microsoft.com/office/drawing/2014/main" id="{27940BF4-2D5D-4E1C-9E06-0111CE59AA4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74D9BB-C9F9-4357-A192-867D8A92A6C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1033AD4-150A-4A0F-9D2E-4DB600D32C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60363"/>
              </p:ext>
            </p:extLst>
          </p:nvPr>
        </p:nvGraphicFramePr>
        <p:xfrm>
          <a:off x="1065213" y="3019425"/>
          <a:ext cx="6997700" cy="322897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508653">
                  <a:extLst>
                    <a:ext uri="{9D8B030D-6E8A-4147-A177-3AD203B41FA5}">
                      <a16:colId xmlns:a16="http://schemas.microsoft.com/office/drawing/2014/main" val="4151795232"/>
                    </a:ext>
                  </a:extLst>
                </a:gridCol>
                <a:gridCol w="3489047">
                  <a:extLst>
                    <a:ext uri="{9D8B030D-6E8A-4147-A177-3AD203B41FA5}">
                      <a16:colId xmlns:a16="http://schemas.microsoft.com/office/drawing/2014/main" val="654186419"/>
                    </a:ext>
                  </a:extLst>
                </a:gridCol>
              </a:tblGrid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ixel aspect ratio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ixel width : pixel height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847055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Squa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: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6324627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CIF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0097267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5-type for 4:3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1835785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CIF for 16:9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5378576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5-type for 16:9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:33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959567"/>
                  </a:ext>
                </a:extLst>
              </a:tr>
              <a:tr h="580489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Extended PAR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: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,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and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are relatively prim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46201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>
            <a:extLst>
              <a:ext uri="{FF2B5EF4-FFF2-40B4-BE49-F238E27FC236}">
                <a16:creationId xmlns:a16="http://schemas.microsoft.com/office/drawing/2014/main" id="{411BF05B-6728-4E5B-8273-619541F859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C6E451-ECCB-4268-AE5F-BAB6B96875BA}" type="slidenum">
              <a:rPr lang="zh-TW" altLang="en-US" sz="1400" smtClean="0">
                <a:latin typeface="Times New Roman" panose="02020603050405020304" pitchFamily="18" charset="0"/>
              </a:rPr>
              <a:pPr/>
              <a:t>1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8610" name="Rectangle 2">
            <a:extLst>
              <a:ext uri="{FF2B5EF4-FFF2-40B4-BE49-F238E27FC236}">
                <a16:creationId xmlns:a16="http://schemas.microsoft.com/office/drawing/2014/main" id="{48DC9C27-2C32-4599-BA44-763788080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268413"/>
            <a:ext cx="7942263" cy="375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D: New Unrestricted Motion Vector Mode (UMV)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I: Advanced Intra Cod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J: Deblocking Filter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M: Improved PB-Fram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O: Temporal, Spatial, and SNR Scalability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P: Reference Picture Resampl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Q: Reduced Resolution Updat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S: Alternative Inter VLC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T: Modified Quantization Mode</a:t>
            </a:r>
          </a:p>
        </p:txBody>
      </p:sp>
      <p:sp>
        <p:nvSpPr>
          <p:cNvPr id="708611" name="Rectangle 3">
            <a:extLst>
              <a:ext uri="{FF2B5EF4-FFF2-40B4-BE49-F238E27FC236}">
                <a16:creationId xmlns:a16="http://schemas.microsoft.com/office/drawing/2014/main" id="{047F9F71-2378-4E78-B61A-EEC230B6D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5851525"/>
            <a:ext cx="5803900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K: Slice Structured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R: Independent Segment Decoding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N: Reference Picture Selection Mod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708612" name="Text Box 4">
            <a:extLst>
              <a:ext uri="{FF2B5EF4-FFF2-40B4-BE49-F238E27FC236}">
                <a16:creationId xmlns:a16="http://schemas.microsoft.com/office/drawing/2014/main" id="{A4CA6FC0-B80D-41E0-A3F1-07AECD7C0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478463"/>
            <a:ext cx="19621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: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708613" name="Rectangle 5">
            <a:extLst>
              <a:ext uri="{FF2B5EF4-FFF2-40B4-BE49-F238E27FC236}">
                <a16:creationId xmlns:a16="http://schemas.microsoft.com/office/drawing/2014/main" id="{875C5F6C-D8D0-4C2C-A2FB-63A3B7D8C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1463" y="261938"/>
            <a:ext cx="8648700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+ Optional Modes</a:t>
            </a:r>
          </a:p>
        </p:txBody>
      </p:sp>
      <p:sp>
        <p:nvSpPr>
          <p:cNvPr id="182279" name="投影片編號版面配置區 5">
            <a:extLst>
              <a:ext uri="{FF2B5EF4-FFF2-40B4-BE49-F238E27FC236}">
                <a16:creationId xmlns:a16="http://schemas.microsoft.com/office/drawing/2014/main" id="{D30CD1BF-ADC8-4E66-822C-7733024FC19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A79A5E-CAF8-46EA-8B0B-54B97ABFAA8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4">
            <a:extLst>
              <a:ext uri="{FF2B5EF4-FFF2-40B4-BE49-F238E27FC236}">
                <a16:creationId xmlns:a16="http://schemas.microsoft.com/office/drawing/2014/main" id="{45E61FF4-2B16-4A7C-9ACF-2F06886B36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651AA3-235E-4A22-9FE1-2646B3D09450}" type="slidenum">
              <a:rPr lang="zh-TW" altLang="en-US" sz="1400" smtClean="0">
                <a:latin typeface="Times New Roman" panose="02020603050405020304" pitchFamily="18" charset="0"/>
              </a:rPr>
              <a:pPr/>
              <a:t>1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2645" name="Rectangle 5">
            <a:extLst>
              <a:ext uri="{FF2B5EF4-FFF2-40B4-BE49-F238E27FC236}">
                <a16:creationId xmlns:a16="http://schemas.microsoft.com/office/drawing/2014/main" id="{87707516-47FC-41E8-AC67-12D17CB84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88" y="190500"/>
            <a:ext cx="8662987" cy="78581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New Optional Modes for Coding Efficiency Improvement</a:t>
            </a:r>
          </a:p>
        </p:txBody>
      </p:sp>
      <p:sp>
        <p:nvSpPr>
          <p:cNvPr id="752648" name="Rectangle 8">
            <a:extLst>
              <a:ext uri="{FF2B5EF4-FFF2-40B4-BE49-F238E27FC236}">
                <a16:creationId xmlns:a16="http://schemas.microsoft.com/office/drawing/2014/main" id="{C81B867C-1E48-4712-8CBB-260C62E50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281113"/>
            <a:ext cx="8453437" cy="5395912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oding efficiency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New UMV mod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Advanced Intra Coding Mod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Alternate Inter VLC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Use intra table for inter DC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blocking Filter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Depending on quantization step siz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Modified Quantization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More flexible changes of quantization step sizes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Finer quantization for chrominanc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Extended DCT rang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Improved PB-Frame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Forward, backward, or bi-directional</a:t>
            </a:r>
          </a:p>
        </p:txBody>
      </p:sp>
      <p:sp>
        <p:nvSpPr>
          <p:cNvPr id="183301" name="投影片編號版面配置區 3">
            <a:extLst>
              <a:ext uri="{FF2B5EF4-FFF2-40B4-BE49-F238E27FC236}">
                <a16:creationId xmlns:a16="http://schemas.microsoft.com/office/drawing/2014/main" id="{DE32B673-8074-4DFD-ABDA-2FF46A2404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62A4C3-FD55-4101-9476-417A63E79BC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4">
            <a:extLst>
              <a:ext uri="{FF2B5EF4-FFF2-40B4-BE49-F238E27FC236}">
                <a16:creationId xmlns:a16="http://schemas.microsoft.com/office/drawing/2014/main" id="{12A9FFC0-C13C-4874-B1FD-14A746C863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9BD9CE-C266-4EF2-A6EA-2AF52D2F565F}" type="slidenum">
              <a:rPr lang="zh-TW" altLang="en-US" sz="1400" smtClean="0">
                <a:latin typeface="Times New Roman" panose="02020603050405020304" pitchFamily="18" charset="0"/>
              </a:rPr>
              <a:pPr/>
              <a:t>1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id="{097E48CB-2819-4CDD-9582-6BE6D3D5E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0" y="263525"/>
            <a:ext cx="8648700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Modifications to UMV Modes</a:t>
            </a:r>
          </a:p>
        </p:txBody>
      </p:sp>
      <p:sp>
        <p:nvSpPr>
          <p:cNvPr id="756739" name="Rectangle 3">
            <a:extLst>
              <a:ext uri="{FF2B5EF4-FFF2-40B4-BE49-F238E27FC236}">
                <a16:creationId xmlns:a16="http://schemas.microsoft.com/office/drawing/2014/main" id="{B5BAEF1C-762C-4D4C-BC0E-6F865A483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Single value VLC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Easy implementa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Reversible VLC tabl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Better error resilience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Larger motion vector rang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pending on the picture siz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Up to [–256, 255.5]</a:t>
            </a:r>
          </a:p>
        </p:txBody>
      </p:sp>
      <p:sp>
        <p:nvSpPr>
          <p:cNvPr id="184325" name="投影片編號版面配置區 3">
            <a:extLst>
              <a:ext uri="{FF2B5EF4-FFF2-40B4-BE49-F238E27FC236}">
                <a16:creationId xmlns:a16="http://schemas.microsoft.com/office/drawing/2014/main" id="{B8C74659-71FF-44DD-8E32-1BA26154E1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023BA8-98BE-4D28-A223-58F4A53336E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9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>
            <a:extLst>
              <a:ext uri="{FF2B5EF4-FFF2-40B4-BE49-F238E27FC236}">
                <a16:creationId xmlns:a16="http://schemas.microsoft.com/office/drawing/2014/main" id="{56A474AD-55C9-4DE9-9A73-B8CA126958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D4FB55-ABA6-4E92-AB86-BF9C0B964129}" type="slidenum">
              <a:rPr lang="zh-TW" altLang="en-US" sz="1400" smtClean="0">
                <a:latin typeface="Times New Roman" panose="02020603050405020304" pitchFamily="18" charset="0"/>
              </a:rPr>
              <a:pPr/>
              <a:t>1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185347" name="Object 3">
            <a:extLst>
              <a:ext uri="{FF2B5EF4-FFF2-40B4-BE49-F238E27FC236}">
                <a16:creationId xmlns:a16="http://schemas.microsoft.com/office/drawing/2014/main" id="{AAB4FE90-4B69-4D2D-84B4-3FD4BAAB7A56}"/>
              </a:ext>
            </a:extLst>
          </p:cNvPr>
          <p:cNvGraphicFramePr>
            <a:graphicFrameLocks/>
          </p:cNvGraphicFramePr>
          <p:nvPr/>
        </p:nvGraphicFramePr>
        <p:xfrm>
          <a:off x="1625600" y="2892425"/>
          <a:ext cx="481647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3" name="Document" r:id="rId3" imgW="5705366" imgH="4705168" progId="Word.Document.8">
                  <p:embed/>
                </p:oleObj>
              </mc:Choice>
              <mc:Fallback>
                <p:oleObj name="Document" r:id="rId3" imgW="5705366" imgH="470516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92425"/>
                        <a:ext cx="4816475" cy="38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Rectangle 4">
            <a:extLst>
              <a:ext uri="{FF2B5EF4-FFF2-40B4-BE49-F238E27FC236}">
                <a16:creationId xmlns:a16="http://schemas.microsoft.com/office/drawing/2014/main" id="{CA054147-57DC-4DC5-A214-D33027876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43575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Current Block</a:t>
            </a:r>
          </a:p>
        </p:txBody>
      </p:sp>
      <p:grpSp>
        <p:nvGrpSpPr>
          <p:cNvPr id="185349" name="Group 5">
            <a:extLst>
              <a:ext uri="{FF2B5EF4-FFF2-40B4-BE49-F238E27FC236}">
                <a16:creationId xmlns:a16="http://schemas.microsoft.com/office/drawing/2014/main" id="{5AD72434-8206-4B9F-ACC0-ACBECA2EFFFF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3048000"/>
            <a:ext cx="687387" cy="1981200"/>
            <a:chOff x="3792" y="1585"/>
            <a:chExt cx="433" cy="1248"/>
          </a:xfrm>
        </p:grpSpPr>
        <p:sp>
          <p:nvSpPr>
            <p:cNvPr id="185361" name="Arc 6">
              <a:extLst>
                <a:ext uri="{FF2B5EF4-FFF2-40B4-BE49-F238E27FC236}">
                  <a16:creationId xmlns:a16="http://schemas.microsoft.com/office/drawing/2014/main" id="{58BE39AD-635F-4C7D-A8D0-BC2E92A1F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585"/>
              <a:ext cx="433" cy="624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62" name="Arc 7">
              <a:extLst>
                <a:ext uri="{FF2B5EF4-FFF2-40B4-BE49-F238E27FC236}">
                  <a16:creationId xmlns:a16="http://schemas.microsoft.com/office/drawing/2014/main" id="{5C57E109-EC7C-41B4-A9D4-A9E650E1AFB2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793" y="2209"/>
              <a:ext cx="432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85350" name="Group 8">
            <a:extLst>
              <a:ext uri="{FF2B5EF4-FFF2-40B4-BE49-F238E27FC236}">
                <a16:creationId xmlns:a16="http://schemas.microsoft.com/office/drawing/2014/main" id="{66B588ED-E70B-4004-A810-C991A1E84764}"/>
              </a:ext>
            </a:extLst>
          </p:cNvPr>
          <p:cNvGrpSpPr>
            <a:grpSpLocks/>
          </p:cNvGrpSpPr>
          <p:nvPr/>
        </p:nvGrpSpPr>
        <p:grpSpPr bwMode="auto">
          <a:xfrm>
            <a:off x="3729038" y="3048000"/>
            <a:ext cx="306387" cy="1905000"/>
            <a:chOff x="2304" y="1585"/>
            <a:chExt cx="193" cy="1200"/>
          </a:xfrm>
        </p:grpSpPr>
        <p:sp>
          <p:nvSpPr>
            <p:cNvPr id="185359" name="Arc 9">
              <a:extLst>
                <a:ext uri="{FF2B5EF4-FFF2-40B4-BE49-F238E27FC236}">
                  <a16:creationId xmlns:a16="http://schemas.microsoft.com/office/drawing/2014/main" id="{57972732-FEAD-4081-89EE-2B9367DE4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5" y="1585"/>
              <a:ext cx="192" cy="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714"/>
                    <a:pt x="9602" y="61"/>
                    <a:pt x="2148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14"/>
                    <a:pt x="9602" y="61"/>
                    <a:pt x="21488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60" name="Arc 10">
              <a:extLst>
                <a:ext uri="{FF2B5EF4-FFF2-40B4-BE49-F238E27FC236}">
                  <a16:creationId xmlns:a16="http://schemas.microsoft.com/office/drawing/2014/main" id="{A129BF96-7726-4C28-832D-DF83D8CDF82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304" y="2185"/>
              <a:ext cx="192" cy="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85351" name="Group 11">
            <a:extLst>
              <a:ext uri="{FF2B5EF4-FFF2-40B4-BE49-F238E27FC236}">
                <a16:creationId xmlns:a16="http://schemas.microsoft.com/office/drawing/2014/main" id="{40BC89D7-1BD1-41BA-A187-CCB1D60A7AD1}"/>
              </a:ext>
            </a:extLst>
          </p:cNvPr>
          <p:cNvGrpSpPr>
            <a:grpSpLocks/>
          </p:cNvGrpSpPr>
          <p:nvPr/>
        </p:nvGrpSpPr>
        <p:grpSpPr bwMode="auto">
          <a:xfrm>
            <a:off x="1863725" y="4684713"/>
            <a:ext cx="2171700" cy="344487"/>
            <a:chOff x="1129" y="2616"/>
            <a:chExt cx="1368" cy="217"/>
          </a:xfrm>
        </p:grpSpPr>
        <p:sp>
          <p:nvSpPr>
            <p:cNvPr id="185357" name="Arc 12">
              <a:extLst>
                <a:ext uri="{FF2B5EF4-FFF2-40B4-BE49-F238E27FC236}">
                  <a16:creationId xmlns:a16="http://schemas.microsoft.com/office/drawing/2014/main" id="{F4A1A3B8-942F-408B-A14D-C2CABD8DE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9" y="2617"/>
              <a:ext cx="684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3"/>
                    <a:pt x="9651" y="17"/>
                    <a:pt x="2156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3"/>
                    <a:pt x="9651" y="17"/>
                    <a:pt x="21568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58" name="Arc 13">
              <a:extLst>
                <a:ext uri="{FF2B5EF4-FFF2-40B4-BE49-F238E27FC236}">
                  <a16:creationId xmlns:a16="http://schemas.microsoft.com/office/drawing/2014/main" id="{17375D86-DE75-4E7A-9766-5EC9CFA9FD00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813" y="2616"/>
              <a:ext cx="684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5352" name="Arc 14">
            <a:extLst>
              <a:ext uri="{FF2B5EF4-FFF2-40B4-BE49-F238E27FC236}">
                <a16:creationId xmlns:a16="http://schemas.microsoft.com/office/drawing/2014/main" id="{A7F268B9-7D84-4234-AE03-FD7FC1249E45}"/>
              </a:ext>
            </a:extLst>
          </p:cNvPr>
          <p:cNvSpPr>
            <a:spLocks/>
          </p:cNvSpPr>
          <p:nvPr/>
        </p:nvSpPr>
        <p:spPr bwMode="auto">
          <a:xfrm rot="10800000">
            <a:off x="2987675" y="6553200"/>
            <a:ext cx="1123950" cy="304800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5353" name="Arc 15">
            <a:extLst>
              <a:ext uri="{FF2B5EF4-FFF2-40B4-BE49-F238E27FC236}">
                <a16:creationId xmlns:a16="http://schemas.microsoft.com/office/drawing/2014/main" id="{44F8F76D-4414-4360-8A78-CA4E52F594F2}"/>
              </a:ext>
            </a:extLst>
          </p:cNvPr>
          <p:cNvSpPr>
            <a:spLocks/>
          </p:cNvSpPr>
          <p:nvPr/>
        </p:nvSpPr>
        <p:spPr bwMode="auto">
          <a:xfrm>
            <a:off x="1863725" y="6551613"/>
            <a:ext cx="1257300" cy="304800"/>
          </a:xfrm>
          <a:custGeom>
            <a:avLst/>
            <a:gdLst>
              <a:gd name="T0" fmla="*/ 2147483646 w 21600"/>
              <a:gd name="T1" fmla="*/ 2147483646 h 21600"/>
              <a:gd name="T2" fmla="*/ 0 w 21600"/>
              <a:gd name="T3" fmla="*/ 0 h 21600"/>
              <a:gd name="T4" fmla="*/ 2147483646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7600" name="Rectangle 16">
            <a:extLst>
              <a:ext uri="{FF2B5EF4-FFF2-40B4-BE49-F238E27FC236}">
                <a16:creationId xmlns:a16="http://schemas.microsoft.com/office/drawing/2014/main" id="{D3E46495-B701-4D6A-8818-82F2B3CB5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98450"/>
            <a:ext cx="7705725" cy="6397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</a:t>
            </a:r>
          </a:p>
        </p:txBody>
      </p:sp>
      <p:sp>
        <p:nvSpPr>
          <p:cNvPr id="707602" name="Rectangle 18">
            <a:extLst>
              <a:ext uri="{FF2B5EF4-FFF2-40B4-BE49-F238E27FC236}">
                <a16:creationId xmlns:a16="http://schemas.microsoft.com/office/drawing/2014/main" id="{F26A2CFD-740C-433F-8E76-667C1CBB8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077913"/>
            <a:ext cx="7902575" cy="1809750"/>
          </a:xfrm>
        </p:spPr>
        <p:txBody>
          <a:bodyPr/>
          <a:lstStyle/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A separate VLC table for intra DCT</a:t>
            </a:r>
          </a:p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Modified inverse quantization</a:t>
            </a:r>
          </a:p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Spatial prediction of DCT coefficients</a:t>
            </a:r>
          </a:p>
          <a:p>
            <a:pPr marL="685800" lvl="1" indent="-285750">
              <a:lnSpc>
                <a:spcPct val="85000"/>
              </a:lnSpc>
              <a:defRPr/>
            </a:pPr>
            <a:r>
              <a:rPr lang="en-US" altLang="zh-TW">
                <a:ea typeface="新細明體" pitchFamily="18" charset="-120"/>
              </a:rPr>
              <a:t>DC only, vertical DC &amp; AC, horizontal DC &amp; AC</a:t>
            </a:r>
          </a:p>
        </p:txBody>
      </p:sp>
      <p:sp>
        <p:nvSpPr>
          <p:cNvPr id="185356" name="投影片編號版面配置區 16">
            <a:extLst>
              <a:ext uri="{FF2B5EF4-FFF2-40B4-BE49-F238E27FC236}">
                <a16:creationId xmlns:a16="http://schemas.microsoft.com/office/drawing/2014/main" id="{48F41DF6-3A84-469C-B1C7-E677C07992C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F5116B6-9EEB-4394-A944-9ECD2568A9B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4">
            <a:extLst>
              <a:ext uri="{FF2B5EF4-FFF2-40B4-BE49-F238E27FC236}">
                <a16:creationId xmlns:a16="http://schemas.microsoft.com/office/drawing/2014/main" id="{E9D5FA92-83C6-4294-B3E5-6E46CCF86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FEC1B3-9D2A-451A-AF65-CDDFC59EB847}" type="slidenum">
              <a:rPr lang="zh-TW" altLang="en-US" sz="1400" smtClean="0">
                <a:latin typeface="Times New Roman" panose="02020603050405020304" pitchFamily="18" charset="0"/>
              </a:rPr>
              <a:pPr/>
              <a:t>1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F02D5820-8FFE-463F-B462-B0E7B0C7F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4325"/>
            <a:ext cx="8010525" cy="6238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 (Cont.)</a:t>
            </a:r>
          </a:p>
        </p:txBody>
      </p:sp>
      <p:sp>
        <p:nvSpPr>
          <p:cNvPr id="706563" name="Rectangle 3">
            <a:extLst>
              <a:ext uri="{FF2B5EF4-FFF2-40B4-BE49-F238E27FC236}">
                <a16:creationId xmlns:a16="http://schemas.microsoft.com/office/drawing/2014/main" id="{C0850F0C-A368-4DF7-B41A-928EB138B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255713"/>
            <a:ext cx="8181975" cy="18510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f the prediction refers to the horizontally adjacent block =&gt; alternate-vertical scan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f the prediction refers to the vertically adjacent block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>
                <a:ea typeface="新細明體" pitchFamily="18" charset="-120"/>
              </a:rPr>
              <a:t>	=&gt; alternate-horizontal scan</a:t>
            </a: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</p:txBody>
      </p:sp>
      <p:sp>
        <p:nvSpPr>
          <p:cNvPr id="186373" name="Rectangle 4">
            <a:extLst>
              <a:ext uri="{FF2B5EF4-FFF2-40B4-BE49-F238E27FC236}">
                <a16:creationId xmlns:a16="http://schemas.microsoft.com/office/drawing/2014/main" id="{E2650576-C42F-4C63-AC0A-B7406A6C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3509963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6374" name="Line 5">
            <a:extLst>
              <a:ext uri="{FF2B5EF4-FFF2-40B4-BE49-F238E27FC236}">
                <a16:creationId xmlns:a16="http://schemas.microsoft.com/office/drawing/2014/main" id="{7DE07CBF-78B5-4D82-919A-4266388BB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38401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5" name="Line 6">
            <a:extLst>
              <a:ext uri="{FF2B5EF4-FFF2-40B4-BE49-F238E27FC236}">
                <a16:creationId xmlns:a16="http://schemas.microsoft.com/office/drawing/2014/main" id="{358E9F7E-B8C5-4C73-BFCF-32647850B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" y="41957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6" name="Line 7">
            <a:extLst>
              <a:ext uri="{FF2B5EF4-FFF2-40B4-BE49-F238E27FC236}">
                <a16:creationId xmlns:a16="http://schemas.microsoft.com/office/drawing/2014/main" id="{57177E85-DA71-4621-A1A2-67FBF7178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45513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7" name="Line 8">
            <a:extLst>
              <a:ext uri="{FF2B5EF4-FFF2-40B4-BE49-F238E27FC236}">
                <a16:creationId xmlns:a16="http://schemas.microsoft.com/office/drawing/2014/main" id="{A35E03C0-E50A-41C0-8FA8-A42346F93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49069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8" name="Line 9">
            <a:extLst>
              <a:ext uri="{FF2B5EF4-FFF2-40B4-BE49-F238E27FC236}">
                <a16:creationId xmlns:a16="http://schemas.microsoft.com/office/drawing/2014/main" id="{8341EF8C-8258-45D0-BB8A-02D5D6EBD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28161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9" name="Line 10">
            <a:extLst>
              <a:ext uri="{FF2B5EF4-FFF2-40B4-BE49-F238E27FC236}">
                <a16:creationId xmlns:a16="http://schemas.microsoft.com/office/drawing/2014/main" id="{709625BF-0C3C-4C8F-BA39-B493C730F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6308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0" name="Line 11">
            <a:extLst>
              <a:ext uri="{FF2B5EF4-FFF2-40B4-BE49-F238E27FC236}">
                <a16:creationId xmlns:a16="http://schemas.microsoft.com/office/drawing/2014/main" id="{453639BD-87FF-4053-89BE-3DA171898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9737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1" name="Line 12">
            <a:extLst>
              <a:ext uri="{FF2B5EF4-FFF2-40B4-BE49-F238E27FC236}">
                <a16:creationId xmlns:a16="http://schemas.microsoft.com/office/drawing/2014/main" id="{5636C791-441E-4234-8B73-D01B140DD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2" name="Line 13">
            <a:extLst>
              <a:ext uri="{FF2B5EF4-FFF2-40B4-BE49-F238E27FC236}">
                <a16:creationId xmlns:a16="http://schemas.microsoft.com/office/drawing/2014/main" id="{2ECC81C7-8EF7-4D27-BC89-045FB8396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51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3" name="Line 14">
            <a:extLst>
              <a:ext uri="{FF2B5EF4-FFF2-40B4-BE49-F238E27FC236}">
                <a16:creationId xmlns:a16="http://schemas.microsoft.com/office/drawing/2014/main" id="{E38CD9DF-A05D-4A35-90B7-AAA69A15F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4025" y="35036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4" name="Line 15">
            <a:extLst>
              <a:ext uri="{FF2B5EF4-FFF2-40B4-BE49-F238E27FC236}">
                <a16:creationId xmlns:a16="http://schemas.microsoft.com/office/drawing/2014/main" id="{D7AACC08-37B4-4961-A225-033053B96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9375" y="3497263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5" name="Line 16">
            <a:extLst>
              <a:ext uri="{FF2B5EF4-FFF2-40B4-BE49-F238E27FC236}">
                <a16:creationId xmlns:a16="http://schemas.microsoft.com/office/drawing/2014/main" id="{28FC50A8-2327-4E07-B7DB-9BA05BDF8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8675" y="3503613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6" name="Line 17">
            <a:extLst>
              <a:ext uri="{FF2B5EF4-FFF2-40B4-BE49-F238E27FC236}">
                <a16:creationId xmlns:a16="http://schemas.microsoft.com/office/drawing/2014/main" id="{2DC03BD2-371E-4A94-AEAD-BCBB8D028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7" name="Line 18">
            <a:extLst>
              <a:ext uri="{FF2B5EF4-FFF2-40B4-BE49-F238E27FC236}">
                <a16:creationId xmlns:a16="http://schemas.microsoft.com/office/drawing/2014/main" id="{6DAEB477-59BF-48E0-9819-24D91F633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6175" y="3497263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579" name="Rectangle 19">
            <a:extLst>
              <a:ext uri="{FF2B5EF4-FFF2-40B4-BE49-F238E27FC236}">
                <a16:creationId xmlns:a16="http://schemas.microsoft.com/office/drawing/2014/main" id="{DD791AB3-3126-4BB6-AAF7-052B21979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965450"/>
            <a:ext cx="240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vertical)</a:t>
            </a:r>
          </a:p>
        </p:txBody>
      </p:sp>
      <p:sp>
        <p:nvSpPr>
          <p:cNvPr id="186389" name="Line 20">
            <a:extLst>
              <a:ext uri="{FF2B5EF4-FFF2-40B4-BE49-F238E27FC236}">
                <a16:creationId xmlns:a16="http://schemas.microsoft.com/office/drawing/2014/main" id="{53B3C3DC-2269-4FD2-B413-6C053FF92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925" y="3643313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0" name="Line 21">
            <a:extLst>
              <a:ext uri="{FF2B5EF4-FFF2-40B4-BE49-F238E27FC236}">
                <a16:creationId xmlns:a16="http://schemas.microsoft.com/office/drawing/2014/main" id="{4C88B431-62B5-41AC-BF6F-8F8A90C0EF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77925" y="3643313"/>
            <a:ext cx="36830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1" name="Line 22">
            <a:extLst>
              <a:ext uri="{FF2B5EF4-FFF2-40B4-BE49-F238E27FC236}">
                <a16:creationId xmlns:a16="http://schemas.microsoft.com/office/drawing/2014/main" id="{65F47A21-B5ED-4E84-9D92-0C779BD35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3649663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2" name="Line 23">
            <a:extLst>
              <a:ext uri="{FF2B5EF4-FFF2-40B4-BE49-F238E27FC236}">
                <a16:creationId xmlns:a16="http://schemas.microsoft.com/office/drawing/2014/main" id="{D4A8F63C-FDA6-4853-99AB-1E6418871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6225" y="3668713"/>
            <a:ext cx="3492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3" name="Line 24">
            <a:extLst>
              <a:ext uri="{FF2B5EF4-FFF2-40B4-BE49-F238E27FC236}">
                <a16:creationId xmlns:a16="http://schemas.microsoft.com/office/drawing/2014/main" id="{B657E9CD-09F7-4005-95A4-30D973A3D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662363"/>
            <a:ext cx="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4" name="Line 25">
            <a:extLst>
              <a:ext uri="{FF2B5EF4-FFF2-40B4-BE49-F238E27FC236}">
                <a16:creationId xmlns:a16="http://schemas.microsoft.com/office/drawing/2014/main" id="{4294919A-D098-4193-AA29-1C3BD35B39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14475" y="4017963"/>
            <a:ext cx="3810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5" name="Line 26">
            <a:extLst>
              <a:ext uri="{FF2B5EF4-FFF2-40B4-BE49-F238E27FC236}">
                <a16:creationId xmlns:a16="http://schemas.microsoft.com/office/drawing/2014/main" id="{04565A4C-0B9C-4054-9A2E-A099A68B1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25" y="4373563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6" name="Line 27">
            <a:extLst>
              <a:ext uri="{FF2B5EF4-FFF2-40B4-BE49-F238E27FC236}">
                <a16:creationId xmlns:a16="http://schemas.microsoft.com/office/drawing/2014/main" id="{64A8362F-C1B5-4A84-9D52-9C42C495C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4275" y="4710113"/>
            <a:ext cx="3302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7" name="Line 28">
            <a:extLst>
              <a:ext uri="{FF2B5EF4-FFF2-40B4-BE49-F238E27FC236}">
                <a16:creationId xmlns:a16="http://schemas.microsoft.com/office/drawing/2014/main" id="{CB33F002-5F80-40D1-98F6-BD21E512AE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4275" y="5091113"/>
            <a:ext cx="635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8" name="Line 29">
            <a:extLst>
              <a:ext uri="{FF2B5EF4-FFF2-40B4-BE49-F238E27FC236}">
                <a16:creationId xmlns:a16="http://schemas.microsoft.com/office/drawing/2014/main" id="{F6CBA185-3B0E-49D2-B7F1-4BADC02F5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4275" y="612616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9" name="Line 30">
            <a:extLst>
              <a:ext uri="{FF2B5EF4-FFF2-40B4-BE49-F238E27FC236}">
                <a16:creationId xmlns:a16="http://schemas.microsoft.com/office/drawing/2014/main" id="{845F1704-5DDA-433E-9759-B4D6C8CADA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27175" y="5091113"/>
            <a:ext cx="635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0" name="Line 31">
            <a:extLst>
              <a:ext uri="{FF2B5EF4-FFF2-40B4-BE49-F238E27FC236}">
                <a16:creationId xmlns:a16="http://schemas.microsoft.com/office/drawing/2014/main" id="{0EE1BEB4-DB33-441D-A760-6DB8869466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7175" y="4735513"/>
            <a:ext cx="36830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1" name="Line 32">
            <a:extLst>
              <a:ext uri="{FF2B5EF4-FFF2-40B4-BE49-F238E27FC236}">
                <a16:creationId xmlns:a16="http://schemas.microsoft.com/office/drawing/2014/main" id="{0205CDD0-364F-46A8-9027-E2EF505FF4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9125" y="4367213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2" name="Line 33">
            <a:extLst>
              <a:ext uri="{FF2B5EF4-FFF2-40B4-BE49-F238E27FC236}">
                <a16:creationId xmlns:a16="http://schemas.microsoft.com/office/drawing/2014/main" id="{74C2513F-5356-4544-8ED3-B3BAE3D7A8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2775" y="3662363"/>
            <a:ext cx="4064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3" name="Line 34">
            <a:extLst>
              <a:ext uri="{FF2B5EF4-FFF2-40B4-BE49-F238E27FC236}">
                <a16:creationId xmlns:a16="http://schemas.microsoft.com/office/drawing/2014/main" id="{B40AE5AA-5C3B-476C-B7BD-822315675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2825" y="3662363"/>
            <a:ext cx="635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4" name="Line 35">
            <a:extLst>
              <a:ext uri="{FF2B5EF4-FFF2-40B4-BE49-F238E27FC236}">
                <a16:creationId xmlns:a16="http://schemas.microsoft.com/office/drawing/2014/main" id="{368B1963-6CF6-4969-BDA2-BA89E1B20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6475" y="3694113"/>
            <a:ext cx="43815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5" name="Line 36">
            <a:extLst>
              <a:ext uri="{FF2B5EF4-FFF2-40B4-BE49-F238E27FC236}">
                <a16:creationId xmlns:a16="http://schemas.microsoft.com/office/drawing/2014/main" id="{E95CE261-55AF-46C0-A77E-147E0AD7D3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8275" y="3694113"/>
            <a:ext cx="63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6" name="Line 37">
            <a:extLst>
              <a:ext uri="{FF2B5EF4-FFF2-40B4-BE49-F238E27FC236}">
                <a16:creationId xmlns:a16="http://schemas.microsoft.com/office/drawing/2014/main" id="{947C971F-B3BF-42DD-8A19-83AB818AF9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5525" y="3998913"/>
            <a:ext cx="41275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7" name="Line 38">
            <a:extLst>
              <a:ext uri="{FF2B5EF4-FFF2-40B4-BE49-F238E27FC236}">
                <a16:creationId xmlns:a16="http://schemas.microsoft.com/office/drawing/2014/main" id="{4E0C2ED8-26F2-42F8-BAEE-9F6BE2E42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1875" y="4373563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8" name="Line 39">
            <a:extLst>
              <a:ext uri="{FF2B5EF4-FFF2-40B4-BE49-F238E27FC236}">
                <a16:creationId xmlns:a16="http://schemas.microsoft.com/office/drawing/2014/main" id="{ECBECFAD-451B-44AE-B572-70BD57D444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2775" y="4741863"/>
            <a:ext cx="41910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9" name="Line 40">
            <a:extLst>
              <a:ext uri="{FF2B5EF4-FFF2-40B4-BE49-F238E27FC236}">
                <a16:creationId xmlns:a16="http://schemas.microsoft.com/office/drawing/2014/main" id="{4A526B69-ADDC-4EFD-9C26-2A441837A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1825" y="5065713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0" name="Line 41">
            <a:extLst>
              <a:ext uri="{FF2B5EF4-FFF2-40B4-BE49-F238E27FC236}">
                <a16:creationId xmlns:a16="http://schemas.microsoft.com/office/drawing/2014/main" id="{83142DE7-FB45-4D86-A468-88F00C3737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1825" y="5084763"/>
            <a:ext cx="40640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1" name="Line 42">
            <a:extLst>
              <a:ext uri="{FF2B5EF4-FFF2-40B4-BE49-F238E27FC236}">
                <a16:creationId xmlns:a16="http://schemas.microsoft.com/office/drawing/2014/main" id="{140DAE4E-F072-4C4C-B9D1-5A103F0DC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5084763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2" name="Line 43">
            <a:extLst>
              <a:ext uri="{FF2B5EF4-FFF2-40B4-BE49-F238E27FC236}">
                <a16:creationId xmlns:a16="http://schemas.microsoft.com/office/drawing/2014/main" id="{658DFFC9-9D42-43F2-A280-3F6D006544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4575" y="4373563"/>
            <a:ext cx="387350" cy="177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3" name="Line 44">
            <a:extLst>
              <a:ext uri="{FF2B5EF4-FFF2-40B4-BE49-F238E27FC236}">
                <a16:creationId xmlns:a16="http://schemas.microsoft.com/office/drawing/2014/main" id="{AB7D55A7-80FD-4311-B2D1-61E9B38A3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5575" y="4367213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4" name="Line 45">
            <a:extLst>
              <a:ext uri="{FF2B5EF4-FFF2-40B4-BE49-F238E27FC236}">
                <a16:creationId xmlns:a16="http://schemas.microsoft.com/office/drawing/2014/main" id="{5C892E3E-8A8A-4778-B7A0-B5FA5692B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5575" y="3681413"/>
            <a:ext cx="40640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5" name="Line 46">
            <a:extLst>
              <a:ext uri="{FF2B5EF4-FFF2-40B4-BE49-F238E27FC236}">
                <a16:creationId xmlns:a16="http://schemas.microsoft.com/office/drawing/2014/main" id="{FF0A570A-5175-4B93-A173-92DCC3A10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3681413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6" name="Line 47">
            <a:extLst>
              <a:ext uri="{FF2B5EF4-FFF2-40B4-BE49-F238E27FC236}">
                <a16:creationId xmlns:a16="http://schemas.microsoft.com/office/drawing/2014/main" id="{73B4B63E-41C6-4304-B1D4-0CF3719BFC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5625" y="3675063"/>
            <a:ext cx="3810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7" name="Line 48">
            <a:extLst>
              <a:ext uri="{FF2B5EF4-FFF2-40B4-BE49-F238E27FC236}">
                <a16:creationId xmlns:a16="http://schemas.microsoft.com/office/drawing/2014/main" id="{FE4314EE-C6F7-4B13-849A-D001AF12C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3668713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8" name="Line 49">
            <a:extLst>
              <a:ext uri="{FF2B5EF4-FFF2-40B4-BE49-F238E27FC236}">
                <a16:creationId xmlns:a16="http://schemas.microsoft.com/office/drawing/2014/main" id="{EF4F65DD-1574-4251-AC57-AAD13A3B54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1975" y="3998913"/>
            <a:ext cx="3683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9" name="Line 50">
            <a:extLst>
              <a:ext uri="{FF2B5EF4-FFF2-40B4-BE49-F238E27FC236}">
                <a16:creationId xmlns:a16="http://schemas.microsoft.com/office/drawing/2014/main" id="{43A05FAC-8D14-4B83-B37A-8CB7AC2AB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379913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0" name="Line 51">
            <a:extLst>
              <a:ext uri="{FF2B5EF4-FFF2-40B4-BE49-F238E27FC236}">
                <a16:creationId xmlns:a16="http://schemas.microsoft.com/office/drawing/2014/main" id="{6B465FD2-0F25-4E41-A342-0C092D019F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8275" y="4716463"/>
            <a:ext cx="3937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1" name="Line 52">
            <a:extLst>
              <a:ext uri="{FF2B5EF4-FFF2-40B4-BE49-F238E27FC236}">
                <a16:creationId xmlns:a16="http://schemas.microsoft.com/office/drawing/2014/main" id="{4EEDFB5F-4613-422A-BA0E-E93973536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5103813"/>
            <a:ext cx="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2" name="Line 53">
            <a:extLst>
              <a:ext uri="{FF2B5EF4-FFF2-40B4-BE49-F238E27FC236}">
                <a16:creationId xmlns:a16="http://schemas.microsoft.com/office/drawing/2014/main" id="{3BE577A2-A267-4A50-8A47-159360B3F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4625" y="5097463"/>
            <a:ext cx="3810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3" name="Line 54">
            <a:extLst>
              <a:ext uri="{FF2B5EF4-FFF2-40B4-BE49-F238E27FC236}">
                <a16:creationId xmlns:a16="http://schemas.microsoft.com/office/drawing/2014/main" id="{C74891C9-1CDC-42EE-A1C1-0EAC476C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5091113"/>
            <a:ext cx="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4" name="Line 55">
            <a:extLst>
              <a:ext uri="{FF2B5EF4-FFF2-40B4-BE49-F238E27FC236}">
                <a16:creationId xmlns:a16="http://schemas.microsoft.com/office/drawing/2014/main" id="{8AA906AB-F2E1-4CD9-88F6-EEF1C3DB93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9275" y="4367213"/>
            <a:ext cx="393700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5" name="Line 56">
            <a:extLst>
              <a:ext uri="{FF2B5EF4-FFF2-40B4-BE49-F238E27FC236}">
                <a16:creationId xmlns:a16="http://schemas.microsoft.com/office/drawing/2014/main" id="{3841BE4D-D038-4622-928D-824A9B9A0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4360863"/>
            <a:ext cx="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6" name="Line 57">
            <a:extLst>
              <a:ext uri="{FF2B5EF4-FFF2-40B4-BE49-F238E27FC236}">
                <a16:creationId xmlns:a16="http://schemas.microsoft.com/office/drawing/2014/main" id="{9CD67650-387D-4E0F-936F-1BC580C8FE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0275" y="3675063"/>
            <a:ext cx="4064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7" name="Line 58">
            <a:extLst>
              <a:ext uri="{FF2B5EF4-FFF2-40B4-BE49-F238E27FC236}">
                <a16:creationId xmlns:a16="http://schemas.microsoft.com/office/drawing/2014/main" id="{9022DE46-4135-4E58-98CB-64DB66E52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3668713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8" name="Line 59">
            <a:extLst>
              <a:ext uri="{FF2B5EF4-FFF2-40B4-BE49-F238E27FC236}">
                <a16:creationId xmlns:a16="http://schemas.microsoft.com/office/drawing/2014/main" id="{DB94EB2A-1BBD-4099-8710-3D2FD36E5E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2975" y="4729163"/>
            <a:ext cx="37465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9" name="Line 60">
            <a:extLst>
              <a:ext uri="{FF2B5EF4-FFF2-40B4-BE49-F238E27FC236}">
                <a16:creationId xmlns:a16="http://schemas.microsoft.com/office/drawing/2014/main" id="{3780BD71-3F72-4FE5-938E-CDE89480E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9325" y="5097463"/>
            <a:ext cx="6350" cy="102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30" name="Line 61">
            <a:extLst>
              <a:ext uri="{FF2B5EF4-FFF2-40B4-BE49-F238E27FC236}">
                <a16:creationId xmlns:a16="http://schemas.microsoft.com/office/drawing/2014/main" id="{1EEAFF24-5EBB-46E1-A884-3F8D8A6E09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9325" y="5097463"/>
            <a:ext cx="38100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31" name="Line 62">
            <a:extLst>
              <a:ext uri="{FF2B5EF4-FFF2-40B4-BE49-F238E27FC236}">
                <a16:creationId xmlns:a16="http://schemas.microsoft.com/office/drawing/2014/main" id="{A7BB4A2B-BDEA-4B2D-AF1A-79403D76F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0325" y="5091113"/>
            <a:ext cx="63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623" name="Rectangle 63">
            <a:extLst>
              <a:ext uri="{FF2B5EF4-FFF2-40B4-BE49-F238E27FC236}">
                <a16:creationId xmlns:a16="http://schemas.microsoft.com/office/drawing/2014/main" id="{4B8B3B18-1FF8-4322-8DC0-9D0CAAE03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971800"/>
            <a:ext cx="2735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horizontal)</a:t>
            </a:r>
          </a:p>
        </p:txBody>
      </p:sp>
      <p:grpSp>
        <p:nvGrpSpPr>
          <p:cNvPr id="186433" name="Group 64">
            <a:extLst>
              <a:ext uri="{FF2B5EF4-FFF2-40B4-BE49-F238E27FC236}">
                <a16:creationId xmlns:a16="http://schemas.microsoft.com/office/drawing/2014/main" id="{DE605B8B-B616-49FC-A424-A5C5D52CF727}"/>
              </a:ext>
            </a:extLst>
          </p:cNvPr>
          <p:cNvGrpSpPr>
            <a:grpSpLocks/>
          </p:cNvGrpSpPr>
          <p:nvPr/>
        </p:nvGrpSpPr>
        <p:grpSpPr bwMode="auto">
          <a:xfrm rot="16200000" flipH="1">
            <a:off x="5231607" y="3352006"/>
            <a:ext cx="2789238" cy="3108325"/>
            <a:chOff x="3203" y="1975"/>
            <a:chExt cx="1940" cy="1776"/>
          </a:xfrm>
        </p:grpSpPr>
        <p:sp>
          <p:nvSpPr>
            <p:cNvPr id="186435" name="Rectangle 65">
              <a:extLst>
                <a:ext uri="{FF2B5EF4-FFF2-40B4-BE49-F238E27FC236}">
                  <a16:creationId xmlns:a16="http://schemas.microsoft.com/office/drawing/2014/main" id="{08F32DD2-79AA-4388-90DD-FE3CAB54E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" y="1987"/>
              <a:ext cx="1928" cy="17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86436" name="Line 66">
              <a:extLst>
                <a:ext uri="{FF2B5EF4-FFF2-40B4-BE49-F238E27FC236}">
                  <a16:creationId xmlns:a16="http://schemas.microsoft.com/office/drawing/2014/main" id="{06F93012-23C9-4619-AAAA-F1A0B8AEF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195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7" name="Line 67">
              <a:extLst>
                <a:ext uri="{FF2B5EF4-FFF2-40B4-BE49-F238E27FC236}">
                  <a16:creationId xmlns:a16="http://schemas.microsoft.com/office/drawing/2014/main" id="{D8BA4EDB-0A65-4D87-851D-FB4758FF9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2419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8" name="Line 68">
              <a:extLst>
                <a:ext uri="{FF2B5EF4-FFF2-40B4-BE49-F238E27FC236}">
                  <a16:creationId xmlns:a16="http://schemas.microsoft.com/office/drawing/2014/main" id="{D5CB044A-D11C-4651-8003-2D57334CC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64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9" name="Line 69">
              <a:extLst>
                <a:ext uri="{FF2B5EF4-FFF2-40B4-BE49-F238E27FC236}">
                  <a16:creationId xmlns:a16="http://schemas.microsoft.com/office/drawing/2014/main" id="{AB03E7F5-F4C5-4624-8586-85676C4DD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867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0" name="Line 70">
              <a:extLst>
                <a:ext uri="{FF2B5EF4-FFF2-40B4-BE49-F238E27FC236}">
                  <a16:creationId xmlns:a16="http://schemas.microsoft.com/office/drawing/2014/main" id="{ACDE6957-FA77-434C-8918-FD7F4A67A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10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1" name="Line 71">
              <a:extLst>
                <a:ext uri="{FF2B5EF4-FFF2-40B4-BE49-F238E27FC236}">
                  <a16:creationId xmlns:a16="http://schemas.microsoft.com/office/drawing/2014/main" id="{791E0835-B0B8-45D0-8F7F-C1B2C9426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32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2" name="Line 72">
              <a:extLst>
                <a:ext uri="{FF2B5EF4-FFF2-40B4-BE49-F238E27FC236}">
                  <a16:creationId xmlns:a16="http://schemas.microsoft.com/office/drawing/2014/main" id="{13980EA8-6C88-4A54-9965-3AF53864C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539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3" name="Line 73">
              <a:extLst>
                <a:ext uri="{FF2B5EF4-FFF2-40B4-BE49-F238E27FC236}">
                  <a16:creationId xmlns:a16="http://schemas.microsoft.com/office/drawing/2014/main" id="{0422E5FF-9C12-40BC-9B72-5D98381A2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9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4" name="Line 74">
              <a:extLst>
                <a:ext uri="{FF2B5EF4-FFF2-40B4-BE49-F238E27FC236}">
                  <a16:creationId xmlns:a16="http://schemas.microsoft.com/office/drawing/2014/main" id="{9E4C958B-15D6-46C5-97C6-1F2A34E7B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5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5" name="Line 75">
              <a:extLst>
                <a:ext uri="{FF2B5EF4-FFF2-40B4-BE49-F238E27FC236}">
                  <a16:creationId xmlns:a16="http://schemas.microsoft.com/office/drawing/2014/main" id="{2CC76CDA-B054-4B59-AB98-E9C586940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" y="1983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6" name="Line 76">
              <a:extLst>
                <a:ext uri="{FF2B5EF4-FFF2-40B4-BE49-F238E27FC236}">
                  <a16:creationId xmlns:a16="http://schemas.microsoft.com/office/drawing/2014/main" id="{8EA8A06E-CA86-4CE5-8039-DAE563551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1979"/>
              <a:ext cx="0" cy="17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7" name="Line 77">
              <a:extLst>
                <a:ext uri="{FF2B5EF4-FFF2-40B4-BE49-F238E27FC236}">
                  <a16:creationId xmlns:a16="http://schemas.microsoft.com/office/drawing/2014/main" id="{B347B55E-2384-470F-B57F-85A8F38A1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1983"/>
              <a:ext cx="0" cy="17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8" name="Line 78">
              <a:extLst>
                <a:ext uri="{FF2B5EF4-FFF2-40B4-BE49-F238E27FC236}">
                  <a16:creationId xmlns:a16="http://schemas.microsoft.com/office/drawing/2014/main" id="{C0E678AA-A85F-4B67-A0A0-C2B2CC0B4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9" name="Line 79">
              <a:extLst>
                <a:ext uri="{FF2B5EF4-FFF2-40B4-BE49-F238E27FC236}">
                  <a16:creationId xmlns:a16="http://schemas.microsoft.com/office/drawing/2014/main" id="{ABF48417-120D-42C8-9175-6D2E749DF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5" y="1979"/>
              <a:ext cx="0" cy="17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0" name="Line 80">
              <a:extLst>
                <a:ext uri="{FF2B5EF4-FFF2-40B4-BE49-F238E27FC236}">
                  <a16:creationId xmlns:a16="http://schemas.microsoft.com/office/drawing/2014/main" id="{D81EA5FF-A932-4DE8-A152-4BF49436E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71"/>
              <a:ext cx="0" cy="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1" name="Line 81">
              <a:extLst>
                <a:ext uri="{FF2B5EF4-FFF2-40B4-BE49-F238E27FC236}">
                  <a16:creationId xmlns:a16="http://schemas.microsoft.com/office/drawing/2014/main" id="{5DB05F03-FBF8-485F-8147-F490ED7B2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071"/>
              <a:ext cx="232" cy="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2" name="Line 82">
              <a:extLst>
                <a:ext uri="{FF2B5EF4-FFF2-40B4-BE49-F238E27FC236}">
                  <a16:creationId xmlns:a16="http://schemas.microsoft.com/office/drawing/2014/main" id="{2605E30C-8950-4FA7-B6FC-ADCA63C73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7" y="207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3" name="Line 83">
              <a:extLst>
                <a:ext uri="{FF2B5EF4-FFF2-40B4-BE49-F238E27FC236}">
                  <a16:creationId xmlns:a16="http://schemas.microsoft.com/office/drawing/2014/main" id="{8278DBFA-AD80-4E4E-8FF7-75DABDC0C3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7" y="2087"/>
              <a:ext cx="220" cy="2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4" name="Line 84">
              <a:extLst>
                <a:ext uri="{FF2B5EF4-FFF2-40B4-BE49-F238E27FC236}">
                  <a16:creationId xmlns:a16="http://schemas.microsoft.com/office/drawing/2014/main" id="{CD6DE338-1AB4-4C96-8E62-7D66A8D4C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7" y="2083"/>
              <a:ext cx="0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5" name="Line 85">
              <a:extLst>
                <a:ext uri="{FF2B5EF4-FFF2-40B4-BE49-F238E27FC236}">
                  <a16:creationId xmlns:a16="http://schemas.microsoft.com/office/drawing/2014/main" id="{F2FF3CD8-4B2A-4667-BCF3-481E4C09A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7" y="2307"/>
              <a:ext cx="240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6" name="Line 86">
              <a:extLst>
                <a:ext uri="{FF2B5EF4-FFF2-40B4-BE49-F238E27FC236}">
                  <a16:creationId xmlns:a16="http://schemas.microsoft.com/office/drawing/2014/main" id="{40937AAF-53B1-4D19-891C-6D8A86960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1" y="2531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7" name="Line 87">
              <a:extLst>
                <a:ext uri="{FF2B5EF4-FFF2-40B4-BE49-F238E27FC236}">
                  <a16:creationId xmlns:a16="http://schemas.microsoft.com/office/drawing/2014/main" id="{0BC64455-A772-4261-A838-3F34A91D1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9" y="2743"/>
              <a:ext cx="208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8" name="Line 88">
              <a:extLst>
                <a:ext uri="{FF2B5EF4-FFF2-40B4-BE49-F238E27FC236}">
                  <a16:creationId xmlns:a16="http://schemas.microsoft.com/office/drawing/2014/main" id="{91100E77-4841-4DB4-BE4F-A4B583FD7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" y="2983"/>
              <a:ext cx="4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9" name="Line 89">
              <a:extLst>
                <a:ext uri="{FF2B5EF4-FFF2-40B4-BE49-F238E27FC236}">
                  <a16:creationId xmlns:a16="http://schemas.microsoft.com/office/drawing/2014/main" id="{7EA874F5-E006-44B7-8B51-124B4D801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" y="3635"/>
              <a:ext cx="2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0" name="Line 90">
              <a:extLst>
                <a:ext uri="{FF2B5EF4-FFF2-40B4-BE49-F238E27FC236}">
                  <a16:creationId xmlns:a16="http://schemas.microsoft.com/office/drawing/2014/main" id="{AAFDA9A9-F118-4EF5-B15B-F5F9F0B3B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35" y="2983"/>
              <a:ext cx="4" cy="6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1" name="Line 91">
              <a:extLst>
                <a:ext uri="{FF2B5EF4-FFF2-40B4-BE49-F238E27FC236}">
                  <a16:creationId xmlns:a16="http://schemas.microsoft.com/office/drawing/2014/main" id="{429059BF-DA9D-4DFD-8638-A91C88DE0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5" y="2759"/>
              <a:ext cx="232" cy="2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2" name="Line 92">
              <a:extLst>
                <a:ext uri="{FF2B5EF4-FFF2-40B4-BE49-F238E27FC236}">
                  <a16:creationId xmlns:a16="http://schemas.microsoft.com/office/drawing/2014/main" id="{BEB454DD-B915-458B-9E7C-9CDE0A2F3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3" y="2527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3" name="Line 93">
              <a:extLst>
                <a:ext uri="{FF2B5EF4-FFF2-40B4-BE49-F238E27FC236}">
                  <a16:creationId xmlns:a16="http://schemas.microsoft.com/office/drawing/2014/main" id="{BEFC74D2-CA59-4611-A944-A4C843AE8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9" y="2083"/>
              <a:ext cx="256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4" name="Line 94">
              <a:extLst>
                <a:ext uri="{FF2B5EF4-FFF2-40B4-BE49-F238E27FC236}">
                  <a16:creationId xmlns:a16="http://schemas.microsoft.com/office/drawing/2014/main" id="{EB45BCE2-4930-4CAC-BF08-A3EF1B199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2083"/>
              <a:ext cx="4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5" name="Line 95">
              <a:extLst>
                <a:ext uri="{FF2B5EF4-FFF2-40B4-BE49-F238E27FC236}">
                  <a16:creationId xmlns:a16="http://schemas.microsoft.com/office/drawing/2014/main" id="{27659BC3-B1AC-4483-813F-47ADA6B44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7" y="2103"/>
              <a:ext cx="276" cy="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6" name="Line 96">
              <a:extLst>
                <a:ext uri="{FF2B5EF4-FFF2-40B4-BE49-F238E27FC236}">
                  <a16:creationId xmlns:a16="http://schemas.microsoft.com/office/drawing/2014/main" id="{DD9A3132-5C08-4072-A708-886002C17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103"/>
              <a:ext cx="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7" name="Line 97">
              <a:extLst>
                <a:ext uri="{FF2B5EF4-FFF2-40B4-BE49-F238E27FC236}">
                  <a16:creationId xmlns:a16="http://schemas.microsoft.com/office/drawing/2014/main" id="{0631E205-5945-44FF-A79A-EE0C22B87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9" y="2295"/>
              <a:ext cx="260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8" name="Line 98">
              <a:extLst>
                <a:ext uri="{FF2B5EF4-FFF2-40B4-BE49-F238E27FC236}">
                  <a16:creationId xmlns:a16="http://schemas.microsoft.com/office/drawing/2014/main" id="{4643D389-6380-4210-A064-650123CC0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531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9" name="Line 99">
              <a:extLst>
                <a:ext uri="{FF2B5EF4-FFF2-40B4-BE49-F238E27FC236}">
                  <a16:creationId xmlns:a16="http://schemas.microsoft.com/office/drawing/2014/main" id="{23C34866-9946-427D-9F79-592E6252B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9" y="2763"/>
              <a:ext cx="264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0" name="Line 100">
              <a:extLst>
                <a:ext uri="{FF2B5EF4-FFF2-40B4-BE49-F238E27FC236}">
                  <a16:creationId xmlns:a16="http://schemas.microsoft.com/office/drawing/2014/main" id="{52703F9A-AA78-40E4-9E9C-70A861C14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2967"/>
              <a:ext cx="0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1" name="Line 101">
              <a:extLst>
                <a:ext uri="{FF2B5EF4-FFF2-40B4-BE49-F238E27FC236}">
                  <a16:creationId xmlns:a16="http://schemas.microsoft.com/office/drawing/2014/main" id="{EB3EFA04-9E57-4A6E-9B67-CE400058A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1" y="2979"/>
              <a:ext cx="256" cy="6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2" name="Line 102">
              <a:extLst>
                <a:ext uri="{FF2B5EF4-FFF2-40B4-BE49-F238E27FC236}">
                  <a16:creationId xmlns:a16="http://schemas.microsoft.com/office/drawing/2014/main" id="{DAE37DB2-703B-412C-A312-D7F8B387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2979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3" name="Line 103">
              <a:extLst>
                <a:ext uri="{FF2B5EF4-FFF2-40B4-BE49-F238E27FC236}">
                  <a16:creationId xmlns:a16="http://schemas.microsoft.com/office/drawing/2014/main" id="{CC2B74ED-FC2A-4EA8-A094-34FC91740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1" y="2531"/>
              <a:ext cx="244" cy="1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4" name="Line 104">
              <a:extLst>
                <a:ext uri="{FF2B5EF4-FFF2-40B4-BE49-F238E27FC236}">
                  <a16:creationId xmlns:a16="http://schemas.microsoft.com/office/drawing/2014/main" id="{758D4121-BDFC-4DCE-9B46-6246DD1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527"/>
              <a:ext cx="0" cy="2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5" name="Line 105">
              <a:extLst>
                <a:ext uri="{FF2B5EF4-FFF2-40B4-BE49-F238E27FC236}">
                  <a16:creationId xmlns:a16="http://schemas.microsoft.com/office/drawing/2014/main" id="{856773A4-A619-4491-BCE0-5EA7F9170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1" y="2095"/>
              <a:ext cx="256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6" name="Line 106">
              <a:extLst>
                <a:ext uri="{FF2B5EF4-FFF2-40B4-BE49-F238E27FC236}">
                  <a16:creationId xmlns:a16="http://schemas.microsoft.com/office/drawing/2014/main" id="{DFE5D4B5-DC22-4FCF-8F5E-36A7B0664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095"/>
              <a:ext cx="0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7" name="Line 107">
              <a:extLst>
                <a:ext uri="{FF2B5EF4-FFF2-40B4-BE49-F238E27FC236}">
                  <a16:creationId xmlns:a16="http://schemas.microsoft.com/office/drawing/2014/main" id="{C3BD7154-683B-41FC-BB34-01F55DF47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3" y="2091"/>
              <a:ext cx="24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8" name="Line 108">
              <a:extLst>
                <a:ext uri="{FF2B5EF4-FFF2-40B4-BE49-F238E27FC236}">
                  <a16:creationId xmlns:a16="http://schemas.microsoft.com/office/drawing/2014/main" id="{4095AA02-FA84-471E-98BE-F64440107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3" y="2087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9" name="Line 109">
              <a:extLst>
                <a:ext uri="{FF2B5EF4-FFF2-40B4-BE49-F238E27FC236}">
                  <a16:creationId xmlns:a16="http://schemas.microsoft.com/office/drawing/2014/main" id="{846C80F8-2D56-45D3-BDC3-92072A32E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7" y="2295"/>
              <a:ext cx="232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0" name="Line 110">
              <a:extLst>
                <a:ext uri="{FF2B5EF4-FFF2-40B4-BE49-F238E27FC236}">
                  <a16:creationId xmlns:a16="http://schemas.microsoft.com/office/drawing/2014/main" id="{21F826C8-5F96-4CD1-BD99-17F978913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7" y="2535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1" name="Line 111">
              <a:extLst>
                <a:ext uri="{FF2B5EF4-FFF2-40B4-BE49-F238E27FC236}">
                  <a16:creationId xmlns:a16="http://schemas.microsoft.com/office/drawing/2014/main" id="{CD8847EF-7D8C-40FF-A21D-9B130AEBC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747"/>
              <a:ext cx="248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2" name="Line 112">
              <a:extLst>
                <a:ext uri="{FF2B5EF4-FFF2-40B4-BE49-F238E27FC236}">
                  <a16:creationId xmlns:a16="http://schemas.microsoft.com/office/drawing/2014/main" id="{08DBE89C-5392-48F6-B88B-7BD0A8BA4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" y="2991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3" name="Line 113">
              <a:extLst>
                <a:ext uri="{FF2B5EF4-FFF2-40B4-BE49-F238E27FC236}">
                  <a16:creationId xmlns:a16="http://schemas.microsoft.com/office/drawing/2014/main" id="{1E9A5D7C-A603-4EE6-B10A-79F5D17BA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3" y="2987"/>
              <a:ext cx="24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4" name="Line 114">
              <a:extLst>
                <a:ext uri="{FF2B5EF4-FFF2-40B4-BE49-F238E27FC236}">
                  <a16:creationId xmlns:a16="http://schemas.microsoft.com/office/drawing/2014/main" id="{4D978FC0-0327-4D46-8DB4-CE3B9B669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983"/>
              <a:ext cx="0" cy="6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5" name="Line 115">
              <a:extLst>
                <a:ext uri="{FF2B5EF4-FFF2-40B4-BE49-F238E27FC236}">
                  <a16:creationId xmlns:a16="http://schemas.microsoft.com/office/drawing/2014/main" id="{4B46EDF0-462D-4F8C-9396-7561E7F6C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9" y="2527"/>
              <a:ext cx="248" cy="11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6" name="Line 116">
              <a:extLst>
                <a:ext uri="{FF2B5EF4-FFF2-40B4-BE49-F238E27FC236}">
                  <a16:creationId xmlns:a16="http://schemas.microsoft.com/office/drawing/2014/main" id="{C6604BE5-58E7-44D1-9820-598D8AA68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3" y="2523"/>
              <a:ext cx="0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7" name="Line 117">
              <a:extLst>
                <a:ext uri="{FF2B5EF4-FFF2-40B4-BE49-F238E27FC236}">
                  <a16:creationId xmlns:a16="http://schemas.microsoft.com/office/drawing/2014/main" id="{A4A052D4-1605-4C56-8ACE-564BD9D07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9" y="2091"/>
              <a:ext cx="25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8" name="Line 118">
              <a:extLst>
                <a:ext uri="{FF2B5EF4-FFF2-40B4-BE49-F238E27FC236}">
                  <a16:creationId xmlns:a16="http://schemas.microsoft.com/office/drawing/2014/main" id="{D6647671-1EB3-49DD-891E-21E875EB3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7" y="2087"/>
              <a:ext cx="0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9" name="Line 119">
              <a:extLst>
                <a:ext uri="{FF2B5EF4-FFF2-40B4-BE49-F238E27FC236}">
                  <a16:creationId xmlns:a16="http://schemas.microsoft.com/office/drawing/2014/main" id="{0F54C6D3-823B-4B33-8C25-A0B8D9E40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755"/>
              <a:ext cx="23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0" name="Line 120">
              <a:extLst>
                <a:ext uri="{FF2B5EF4-FFF2-40B4-BE49-F238E27FC236}">
                  <a16:creationId xmlns:a16="http://schemas.microsoft.com/office/drawing/2014/main" id="{CDD76437-A0D8-4843-9861-56BC72EDF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1" y="2987"/>
              <a:ext cx="4" cy="6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1" name="Line 121">
              <a:extLst>
                <a:ext uri="{FF2B5EF4-FFF2-40B4-BE49-F238E27FC236}">
                  <a16:creationId xmlns:a16="http://schemas.microsoft.com/office/drawing/2014/main" id="{16136A24-30A9-41EE-987D-6A40516F2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1" y="2987"/>
              <a:ext cx="24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2" name="Line 122">
              <a:extLst>
                <a:ext uri="{FF2B5EF4-FFF2-40B4-BE49-F238E27FC236}">
                  <a16:creationId xmlns:a16="http://schemas.microsoft.com/office/drawing/2014/main" id="{2463905C-A55D-45A0-9CF0-D1069042B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" y="2983"/>
              <a:ext cx="4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6434" name="投影片編號版面配置區 122">
            <a:extLst>
              <a:ext uri="{FF2B5EF4-FFF2-40B4-BE49-F238E27FC236}">
                <a16:creationId xmlns:a16="http://schemas.microsoft.com/office/drawing/2014/main" id="{BC32C304-D34C-4190-B003-E064B49AAE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967E5D-625C-4B04-B42B-DA3FA3CA68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4">
            <a:extLst>
              <a:ext uri="{FF2B5EF4-FFF2-40B4-BE49-F238E27FC236}">
                <a16:creationId xmlns:a16="http://schemas.microsoft.com/office/drawing/2014/main" id="{6AA94A3C-6D5E-4056-A89E-8D6F599A5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C58897-FE73-4871-901A-B6FBECF7A5D3}" type="slidenum">
              <a:rPr lang="zh-TW" altLang="en-US" sz="1400" smtClean="0">
                <a:latin typeface="Times New Roman" panose="02020603050405020304" pitchFamily="18" charset="0"/>
              </a:rPr>
              <a:pPr/>
              <a:t>1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AEB41538-857C-4D29-A38C-40851B886E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27025"/>
            <a:ext cx="8140700" cy="6111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 (Cont.)</a:t>
            </a:r>
          </a:p>
        </p:txBody>
      </p:sp>
      <p:pic>
        <p:nvPicPr>
          <p:cNvPr id="187396" name="Picture 3">
            <a:extLst>
              <a:ext uri="{FF2B5EF4-FFF2-40B4-BE49-F238E27FC236}">
                <a16:creationId xmlns:a16="http://schemas.microsoft.com/office/drawing/2014/main" id="{B8D4814B-5760-4557-87C4-080C4EE6C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676400"/>
            <a:ext cx="5824537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87397" name="投影片編號版面配置區 3">
            <a:extLst>
              <a:ext uri="{FF2B5EF4-FFF2-40B4-BE49-F238E27FC236}">
                <a16:creationId xmlns:a16="http://schemas.microsoft.com/office/drawing/2014/main" id="{D7B227F1-14CC-436C-9BCA-D6A10986AC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B530DB-A9EC-4F14-9541-3138BD37D6C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4">
            <a:extLst>
              <a:ext uri="{FF2B5EF4-FFF2-40B4-BE49-F238E27FC236}">
                <a16:creationId xmlns:a16="http://schemas.microsoft.com/office/drawing/2014/main" id="{18F81107-5078-45E1-849C-8543ACC2F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BA4023-94F5-4CDA-BA71-20731F88B477}" type="slidenum">
              <a:rPr lang="zh-TW" altLang="en-US" sz="1400" smtClean="0">
                <a:latin typeface="Times New Roman" panose="02020603050405020304" pitchFamily="18" charset="0"/>
              </a:rPr>
              <a:pPr/>
              <a:t>1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7765" name="Rectangle 5">
            <a:extLst>
              <a:ext uri="{FF2B5EF4-FFF2-40B4-BE49-F238E27FC236}">
                <a16:creationId xmlns:a16="http://schemas.microsoft.com/office/drawing/2014/main" id="{67237265-81C9-4F08-B22F-973F85296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41313"/>
            <a:ext cx="7864475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Modified Quantization Mode</a:t>
            </a:r>
          </a:p>
        </p:txBody>
      </p:sp>
      <p:pic>
        <p:nvPicPr>
          <p:cNvPr id="188420" name="Picture 6">
            <a:extLst>
              <a:ext uri="{FF2B5EF4-FFF2-40B4-BE49-F238E27FC236}">
                <a16:creationId xmlns:a16="http://schemas.microsoft.com/office/drawing/2014/main" id="{FEC97FF5-3DB2-4AE1-95E4-D5ABDBFAD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1355725"/>
            <a:ext cx="65976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88421" name="投影片編號版面配置區 3">
            <a:extLst>
              <a:ext uri="{FF2B5EF4-FFF2-40B4-BE49-F238E27FC236}">
                <a16:creationId xmlns:a16="http://schemas.microsoft.com/office/drawing/2014/main" id="{9AACC59A-B206-4FD2-96BB-EBDDAFB02B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D57F6AB-F555-4B91-8991-C8F809418C1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CCDA2DC4-61AE-4A34-B43E-03EBAB6E2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AC1269-08C2-41A5-8B32-6CD0BB1AE28D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7C45567C-A436-4CA2-8799-B9C1BEA1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344613"/>
            <a:ext cx="2568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zigzag scan:</a:t>
            </a:r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554032BE-F79C-411F-96CA-AF73510A0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668463"/>
            <a:ext cx="617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[ - 26    - 3    1    - 3    - 2    - 6    2    - 4    1    - 4    1    1    5 </a:t>
            </a:r>
          </a:p>
        </p:txBody>
      </p:sp>
      <p:sp>
        <p:nvSpPr>
          <p:cNvPr id="637956" name="Rectangle 4">
            <a:extLst>
              <a:ext uri="{FF2B5EF4-FFF2-40B4-BE49-F238E27FC236}">
                <a16:creationId xmlns:a16="http://schemas.microsoft.com/office/drawing/2014/main" id="{AA226CF6-0BCE-48C3-A0C5-9B5F5E2F4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941513"/>
            <a:ext cx="616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0    2    0    0    - 1    2    0    0    0    0    0    -1    -1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]</a:t>
            </a:r>
          </a:p>
        </p:txBody>
      </p:sp>
      <p:sp>
        <p:nvSpPr>
          <p:cNvPr id="637957" name="Rectangle 5">
            <a:extLst>
              <a:ext uri="{FF2B5EF4-FFF2-40B4-BE49-F238E27FC236}">
                <a16:creationId xmlns:a16="http://schemas.microsoft.com/office/drawing/2014/main" id="{8D22DD69-7142-4FF6-BC91-A94C40541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2165350"/>
            <a:ext cx="2444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37958" name="Rectangle 6">
            <a:extLst>
              <a:ext uri="{FF2B5EF4-FFF2-40B4-BE49-F238E27FC236}">
                <a16:creationId xmlns:a16="http://schemas.microsoft.com/office/drawing/2014/main" id="{26B7F741-54D5-4298-8774-C5645E937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4427538"/>
            <a:ext cx="1712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VLC:</a:t>
            </a:r>
          </a:p>
        </p:txBody>
      </p:sp>
      <p:sp>
        <p:nvSpPr>
          <p:cNvPr id="637959" name="Rectangle 7">
            <a:extLst>
              <a:ext uri="{FF2B5EF4-FFF2-40B4-BE49-F238E27FC236}">
                <a16:creationId xmlns:a16="http://schemas.microsoft.com/office/drawing/2014/main" id="{90725C85-CB17-45CD-B39E-69E613EF3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5" y="4772025"/>
            <a:ext cx="653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10110   0100   001   0100   0101   100001   0110   100011   </a:t>
            </a:r>
          </a:p>
        </p:txBody>
      </p:sp>
      <p:sp>
        <p:nvSpPr>
          <p:cNvPr id="637960" name="Rectangle 8">
            <a:extLst>
              <a:ext uri="{FF2B5EF4-FFF2-40B4-BE49-F238E27FC236}">
                <a16:creationId xmlns:a16="http://schemas.microsoft.com/office/drawing/2014/main" id="{557A03BA-FE65-4163-A25F-9EDDB6BED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5" y="5132388"/>
            <a:ext cx="59626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   100011   001   001   100101   11100110   110110   </a:t>
            </a:r>
          </a:p>
        </p:txBody>
      </p:sp>
      <p:sp>
        <p:nvSpPr>
          <p:cNvPr id="637961" name="Rectangle 9">
            <a:extLst>
              <a:ext uri="{FF2B5EF4-FFF2-40B4-BE49-F238E27FC236}">
                <a16:creationId xmlns:a16="http://schemas.microsoft.com/office/drawing/2014/main" id="{E725D5C1-639D-497B-B86F-25B78F7D1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0" y="5491163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10   11110100   000   1010</a:t>
            </a:r>
          </a:p>
        </p:txBody>
      </p:sp>
      <p:sp>
        <p:nvSpPr>
          <p:cNvPr id="637962" name="Rectangle 10">
            <a:extLst>
              <a:ext uri="{FF2B5EF4-FFF2-40B4-BE49-F238E27FC236}">
                <a16:creationId xmlns:a16="http://schemas.microsoft.com/office/drawing/2014/main" id="{6E3B4575-8C79-4828-BA62-4DAA60608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2278063"/>
            <a:ext cx="8147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DPCM of DC coefficient (assuming previous DC value of -17):</a:t>
            </a:r>
          </a:p>
        </p:txBody>
      </p:sp>
      <p:sp>
        <p:nvSpPr>
          <p:cNvPr id="637963" name="Rectangle 11">
            <a:extLst>
              <a:ext uri="{FF2B5EF4-FFF2-40B4-BE49-F238E27FC236}">
                <a16:creationId xmlns:a16="http://schemas.microsoft.com/office/drawing/2014/main" id="{86108A75-1327-4005-8FED-08CE6D258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38425"/>
            <a:ext cx="605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[ - 9    - 3    1    - 3    - 2    - 6    2    - 4    1    - 4    1    1    5 </a:t>
            </a:r>
          </a:p>
        </p:txBody>
      </p:sp>
      <p:sp>
        <p:nvSpPr>
          <p:cNvPr id="637964" name="Rectangle 12">
            <a:extLst>
              <a:ext uri="{FF2B5EF4-FFF2-40B4-BE49-F238E27FC236}">
                <a16:creationId xmlns:a16="http://schemas.microsoft.com/office/drawing/2014/main" id="{B88E62CC-06E0-48E8-BD82-865B67638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2913063"/>
            <a:ext cx="616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0    2    0    0    - 1    2    0    0    0    0    0    -1    -1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]</a:t>
            </a:r>
          </a:p>
        </p:txBody>
      </p:sp>
      <p:sp>
        <p:nvSpPr>
          <p:cNvPr id="637965" name="Rectangle 13">
            <a:extLst>
              <a:ext uri="{FF2B5EF4-FFF2-40B4-BE49-F238E27FC236}">
                <a16:creationId xmlns:a16="http://schemas.microsoft.com/office/drawing/2014/main" id="{4475D75E-9140-4212-8250-9B5070C3D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03200"/>
            <a:ext cx="650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Encoding</a:t>
            </a:r>
          </a:p>
        </p:txBody>
      </p:sp>
      <p:sp>
        <p:nvSpPr>
          <p:cNvPr id="637966" name="Rectangle 14">
            <a:extLst>
              <a:ext uri="{FF2B5EF4-FFF2-40B4-BE49-F238E27FC236}">
                <a16:creationId xmlns:a16="http://schemas.microsoft.com/office/drawing/2014/main" id="{D938BC57-9D59-4C17-A7B3-C3CAAAF74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3230563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RLC:</a:t>
            </a:r>
          </a:p>
        </p:txBody>
      </p:sp>
      <p:sp>
        <p:nvSpPr>
          <p:cNvPr id="637967" name="Rectangle 15">
            <a:extLst>
              <a:ext uri="{FF2B5EF4-FFF2-40B4-BE49-F238E27FC236}">
                <a16:creationId xmlns:a16="http://schemas.microsoft.com/office/drawing/2014/main" id="{376B0505-09D7-469A-945E-ADDF7F44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3590925"/>
            <a:ext cx="617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9 (0,-3) (0,1) (0,-3) (0,-2) (0,-6) (0,2) (0,-4) (0,1) (0,-4) (0,1)</a:t>
            </a:r>
          </a:p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0,1) (0,5) (1,2) (2,-1) (0,2) (5,-1) (0,-1)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</a:t>
            </a:r>
          </a:p>
        </p:txBody>
      </p:sp>
      <p:sp>
        <p:nvSpPr>
          <p:cNvPr id="19473" name="投影片編號版面配置區 15">
            <a:extLst>
              <a:ext uri="{FF2B5EF4-FFF2-40B4-BE49-F238E27FC236}">
                <a16:creationId xmlns:a16="http://schemas.microsoft.com/office/drawing/2014/main" id="{C6E52C53-5608-4B48-BD46-CE9EA1E9571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1884118-92ED-4239-BE53-0A536947662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4">
            <a:extLst>
              <a:ext uri="{FF2B5EF4-FFF2-40B4-BE49-F238E27FC236}">
                <a16:creationId xmlns:a16="http://schemas.microsoft.com/office/drawing/2014/main" id="{1B2FDAF2-F103-4797-8857-1134B00121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98BAFD-8099-464A-8EA5-B2607A6C16CE}" type="slidenum">
              <a:rPr lang="zh-TW" altLang="en-US" sz="1400" smtClean="0">
                <a:latin typeface="Times New Roman" panose="02020603050405020304" pitchFamily="18" charset="0"/>
              </a:rPr>
              <a:pPr/>
              <a:t>1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8786" name="Rectangle 2">
            <a:extLst>
              <a:ext uri="{FF2B5EF4-FFF2-40B4-BE49-F238E27FC236}">
                <a16:creationId xmlns:a16="http://schemas.microsoft.com/office/drawing/2014/main" id="{8BF18305-89E9-4563-ADA9-E00AED57DB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84163"/>
            <a:ext cx="8242300" cy="6540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Deblocking Filter Mode</a:t>
            </a:r>
          </a:p>
        </p:txBody>
      </p:sp>
      <p:graphicFrame>
        <p:nvGraphicFramePr>
          <p:cNvPr id="189444" name="Object 3">
            <a:extLst>
              <a:ext uri="{FF2B5EF4-FFF2-40B4-BE49-F238E27FC236}">
                <a16:creationId xmlns:a16="http://schemas.microsoft.com/office/drawing/2014/main" id="{16D4BFA2-D76C-49A5-B090-E1B668C43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1263650"/>
          <a:ext cx="84931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7" name="PhotoImpact" r:id="rId3" imgW="4074839" imgH="1432442" progId="PI3.Image">
                  <p:embed/>
                </p:oleObj>
              </mc:Choice>
              <mc:Fallback>
                <p:oleObj name="PhotoImpact" r:id="rId3" imgW="4074839" imgH="1432442" progId="PI3.Im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63650"/>
                        <a:ext cx="84931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4">
            <a:extLst>
              <a:ext uri="{FF2B5EF4-FFF2-40B4-BE49-F238E27FC236}">
                <a16:creationId xmlns:a16="http://schemas.microsoft.com/office/drawing/2014/main" id="{9DD1FC9B-0DE9-4948-80E6-DE12FD602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4389438"/>
          <a:ext cx="5668963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8" name="PhotoImpact" r:id="rId5" imgW="2621063" imgH="1060527" progId="PI3.Image">
                  <p:embed/>
                </p:oleObj>
              </mc:Choice>
              <mc:Fallback>
                <p:oleObj name="PhotoImpact" r:id="rId5" imgW="2621063" imgH="1060527" progId="PI3.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389438"/>
                        <a:ext cx="5668963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投影片編號版面配置區 4">
            <a:extLst>
              <a:ext uri="{FF2B5EF4-FFF2-40B4-BE49-F238E27FC236}">
                <a16:creationId xmlns:a16="http://schemas.microsoft.com/office/drawing/2014/main" id="{A04E5C68-32F8-47DF-8F71-7929C50124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FBE901-64A2-47FD-8D6B-ABFC74F926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4">
            <a:extLst>
              <a:ext uri="{FF2B5EF4-FFF2-40B4-BE49-F238E27FC236}">
                <a16:creationId xmlns:a16="http://schemas.microsoft.com/office/drawing/2014/main" id="{21FBDECC-3D10-45AF-889D-D73BA1F3A6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E5DFAC-164F-4B1B-A83C-4E8BF39E183D}" type="slidenum">
              <a:rPr lang="zh-TW" altLang="en-US" sz="1400" smtClean="0">
                <a:latin typeface="Times New Roman" panose="02020603050405020304" pitchFamily="18" charset="0"/>
              </a:rPr>
              <a:pPr/>
              <a:t>1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id="{458379BC-C845-4FA6-916A-15994EE919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2738"/>
            <a:ext cx="8358187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Deblocking Filter Mode (Cont.)</a:t>
            </a:r>
          </a:p>
        </p:txBody>
      </p:sp>
      <p:pic>
        <p:nvPicPr>
          <p:cNvPr id="190468" name="Picture 3">
            <a:extLst>
              <a:ext uri="{FF2B5EF4-FFF2-40B4-BE49-F238E27FC236}">
                <a16:creationId xmlns:a16="http://schemas.microsoft.com/office/drawing/2014/main" id="{5C83F560-65C3-42D5-955D-EFF7EA04A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247775"/>
            <a:ext cx="7073900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0469" name="投影片編號版面配置區 3">
            <a:extLst>
              <a:ext uri="{FF2B5EF4-FFF2-40B4-BE49-F238E27FC236}">
                <a16:creationId xmlns:a16="http://schemas.microsoft.com/office/drawing/2014/main" id="{0323718D-B77D-490A-93C6-1A32F5B6134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619875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4">
            <a:extLst>
              <a:ext uri="{FF2B5EF4-FFF2-40B4-BE49-F238E27FC236}">
                <a16:creationId xmlns:a16="http://schemas.microsoft.com/office/drawing/2014/main" id="{6F184A05-E403-49D8-B30B-BE85D12850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317074-8BCA-41C9-80ED-5E495D6BF607}" type="slidenum">
              <a:rPr lang="zh-TW" altLang="en-US" sz="1400" smtClean="0">
                <a:latin typeface="Times New Roman" panose="02020603050405020304" pitchFamily="18" charset="0"/>
              </a:rPr>
              <a:pPr/>
              <a:t>1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DCA2830A-C17A-4684-BD0A-F415DA19F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225425"/>
            <a:ext cx="8256587" cy="6238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ference Picture Selection Mode</a:t>
            </a:r>
          </a:p>
        </p:txBody>
      </p:sp>
      <p:sp>
        <p:nvSpPr>
          <p:cNvPr id="191492" name="Rectangle 48">
            <a:extLst>
              <a:ext uri="{FF2B5EF4-FFF2-40B4-BE49-F238E27FC236}">
                <a16:creationId xmlns:a16="http://schemas.microsoft.com/office/drawing/2014/main" id="{31180A84-3D76-4DA3-A705-55D0899A6BE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9000" y="1905000"/>
            <a:ext cx="687388" cy="311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561" name="Rectangle 49">
            <a:extLst>
              <a:ext uri="{FF2B5EF4-FFF2-40B4-BE49-F238E27FC236}">
                <a16:creationId xmlns:a16="http://schemas.microsoft.com/office/drawing/2014/main" id="{4913ECE0-9FAE-49D9-96B0-8BE7703CA01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9000" y="19050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CT</a:t>
            </a:r>
          </a:p>
        </p:txBody>
      </p:sp>
      <p:grpSp>
        <p:nvGrpSpPr>
          <p:cNvPr id="191494" name="Group 50">
            <a:extLst>
              <a:ext uri="{FF2B5EF4-FFF2-40B4-BE49-F238E27FC236}">
                <a16:creationId xmlns:a16="http://schemas.microsoft.com/office/drawing/2014/main" id="{4F091665-BD87-4254-8FF4-47B91A592FB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905000"/>
            <a:ext cx="400050" cy="366713"/>
            <a:chOff x="2548" y="1091"/>
            <a:chExt cx="328" cy="249"/>
          </a:xfrm>
        </p:grpSpPr>
        <p:sp>
          <p:nvSpPr>
            <p:cNvPr id="191560" name="Rectangle 51">
              <a:extLst>
                <a:ext uri="{FF2B5EF4-FFF2-40B4-BE49-F238E27FC236}">
                  <a16:creationId xmlns:a16="http://schemas.microsoft.com/office/drawing/2014/main" id="{9AA46C86-E5C1-466C-A380-39B862FE917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48" y="1102"/>
              <a:ext cx="328" cy="2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64" name="Rectangle 52">
              <a:extLst>
                <a:ext uri="{FF2B5EF4-FFF2-40B4-BE49-F238E27FC236}">
                  <a16:creationId xmlns:a16="http://schemas.microsoft.com/office/drawing/2014/main" id="{3D29EF96-76DE-4D8D-9AB2-1E4439988DE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77" y="1091"/>
              <a:ext cx="297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anose="020B0604020202020204" pitchFamily="34" charset="0"/>
                  <a:ea typeface="新細明體" panose="02020500000000000000" pitchFamily="18" charset="-120"/>
                </a:rPr>
                <a:t>Q</a:t>
              </a:r>
            </a:p>
          </p:txBody>
        </p:sp>
      </p:grpSp>
      <p:sp>
        <p:nvSpPr>
          <p:cNvPr id="704565" name="Rectangle 53">
            <a:extLst>
              <a:ext uri="{FF2B5EF4-FFF2-40B4-BE49-F238E27FC236}">
                <a16:creationId xmlns:a16="http://schemas.microsoft.com/office/drawing/2014/main" id="{7F190CE7-7693-4A68-9CAC-1AA0E3A76F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72100" y="3176588"/>
            <a:ext cx="7302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DCT</a:t>
            </a:r>
          </a:p>
        </p:txBody>
      </p:sp>
      <p:sp>
        <p:nvSpPr>
          <p:cNvPr id="191496" name="Rectangle 54">
            <a:extLst>
              <a:ext uri="{FF2B5EF4-FFF2-40B4-BE49-F238E27FC236}">
                <a16:creationId xmlns:a16="http://schemas.microsoft.com/office/drawing/2014/main" id="{FFA89A0B-61E7-4806-A615-58E60D82AA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09763" y="4203700"/>
            <a:ext cx="1582737" cy="1008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567" name="Rectangle 55">
            <a:extLst>
              <a:ext uri="{FF2B5EF4-FFF2-40B4-BE49-F238E27FC236}">
                <a16:creationId xmlns:a16="http://schemas.microsoft.com/office/drawing/2014/main" id="{5B958D6A-396A-4780-AB15-07D2AB6F58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79600" y="4254500"/>
            <a:ext cx="1657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rediction</a:t>
            </a:r>
          </a:p>
        </p:txBody>
      </p:sp>
      <p:grpSp>
        <p:nvGrpSpPr>
          <p:cNvPr id="191498" name="Group 56">
            <a:extLst>
              <a:ext uri="{FF2B5EF4-FFF2-40B4-BE49-F238E27FC236}">
                <a16:creationId xmlns:a16="http://schemas.microsoft.com/office/drawing/2014/main" id="{1DFAC00D-2870-454D-B07D-2B69868BD39D}"/>
              </a:ext>
            </a:extLst>
          </p:cNvPr>
          <p:cNvGrpSpPr>
            <a:grpSpLocks/>
          </p:cNvGrpSpPr>
          <p:nvPr/>
        </p:nvGrpSpPr>
        <p:grpSpPr bwMode="auto">
          <a:xfrm>
            <a:off x="5432425" y="2517775"/>
            <a:ext cx="468313" cy="366713"/>
            <a:chOff x="2898" y="1513"/>
            <a:chExt cx="383" cy="249"/>
          </a:xfrm>
        </p:grpSpPr>
        <p:sp>
          <p:nvSpPr>
            <p:cNvPr id="191558" name="Rectangle 57">
              <a:extLst>
                <a:ext uri="{FF2B5EF4-FFF2-40B4-BE49-F238E27FC236}">
                  <a16:creationId xmlns:a16="http://schemas.microsoft.com/office/drawing/2014/main" id="{8D10A7D0-B0CB-4209-84C1-FC4970D1629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898" y="1540"/>
              <a:ext cx="362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70" name="Rectangle 58">
              <a:extLst>
                <a:ext uri="{FF2B5EF4-FFF2-40B4-BE49-F238E27FC236}">
                  <a16:creationId xmlns:a16="http://schemas.microsoft.com/office/drawing/2014/main" id="{6AAD3954-EF77-41B5-9B2B-4D7A5E20336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933" y="1513"/>
              <a:ext cx="34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IQ</a:t>
              </a:r>
            </a:p>
          </p:txBody>
        </p:sp>
      </p:grpSp>
      <p:sp>
        <p:nvSpPr>
          <p:cNvPr id="191499" name="Line 59">
            <a:extLst>
              <a:ext uri="{FF2B5EF4-FFF2-40B4-BE49-F238E27FC236}">
                <a16:creationId xmlns:a16="http://schemas.microsoft.com/office/drawing/2014/main" id="{4CCF72CB-5662-42FE-BE9F-CA0BBC08C9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76400" y="4038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0" name="Rectangle 60">
            <a:extLst>
              <a:ext uri="{FF2B5EF4-FFF2-40B4-BE49-F238E27FC236}">
                <a16:creationId xmlns:a16="http://schemas.microsoft.com/office/drawing/2014/main" id="{C7041628-13B8-482F-BD17-5BC6B599A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812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_</a:t>
            </a:r>
          </a:p>
        </p:txBody>
      </p:sp>
      <p:sp>
        <p:nvSpPr>
          <p:cNvPr id="191501" name="Line 61">
            <a:extLst>
              <a:ext uri="{FF2B5EF4-FFF2-40B4-BE49-F238E27FC236}">
                <a16:creationId xmlns:a16="http://schemas.microsoft.com/office/drawing/2014/main" id="{36813430-D809-4C1F-B297-D8B4211613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2057400"/>
            <a:ext cx="0" cy="402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2" name="Line 62">
            <a:extLst>
              <a:ext uri="{FF2B5EF4-FFF2-40B4-BE49-F238E27FC236}">
                <a16:creationId xmlns:a16="http://schemas.microsoft.com/office/drawing/2014/main" id="{6BA70C10-D259-438A-95DD-D82DFCCDE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057400"/>
            <a:ext cx="820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3" name="Line 63">
            <a:extLst>
              <a:ext uri="{FF2B5EF4-FFF2-40B4-BE49-F238E27FC236}">
                <a16:creationId xmlns:a16="http://schemas.microsoft.com/office/drawing/2014/main" id="{473CCD79-4C54-4B25-AA54-8BDC5D8B96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76400" y="2209800"/>
            <a:ext cx="0" cy="2438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4" name="Line 64">
            <a:extLst>
              <a:ext uri="{FF2B5EF4-FFF2-40B4-BE49-F238E27FC236}">
                <a16:creationId xmlns:a16="http://schemas.microsoft.com/office/drawing/2014/main" id="{2847677C-1062-4A0B-A2B6-97320B7BC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3700" y="4635500"/>
            <a:ext cx="2413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5" name="Line 65">
            <a:extLst>
              <a:ext uri="{FF2B5EF4-FFF2-40B4-BE49-F238E27FC236}">
                <a16:creationId xmlns:a16="http://schemas.microsoft.com/office/drawing/2014/main" id="{A0A2A547-515D-4857-8236-E660AAFFC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057400"/>
            <a:ext cx="159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6" name="Line 66">
            <a:extLst>
              <a:ext uri="{FF2B5EF4-FFF2-40B4-BE49-F238E27FC236}">
                <a16:creationId xmlns:a16="http://schemas.microsoft.com/office/drawing/2014/main" id="{BEDEA3FF-00F7-4720-8F28-F25D52ED3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7600" y="5257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7" name="Line 67">
            <a:extLst>
              <a:ext uri="{FF2B5EF4-FFF2-40B4-BE49-F238E27FC236}">
                <a16:creationId xmlns:a16="http://schemas.microsoft.com/office/drawing/2014/main" id="{EECEDE8E-32FB-4445-8FBC-9F1E768FD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0833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8" name="Line 68">
            <a:extLst>
              <a:ext uri="{FF2B5EF4-FFF2-40B4-BE49-F238E27FC236}">
                <a16:creationId xmlns:a16="http://schemas.microsoft.com/office/drawing/2014/main" id="{5FCF8B07-6886-4B65-8F88-30C27A7205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4191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9" name="Line 69">
            <a:extLst>
              <a:ext uri="{FF2B5EF4-FFF2-40B4-BE49-F238E27FC236}">
                <a16:creationId xmlns:a16="http://schemas.microsoft.com/office/drawing/2014/main" id="{39216C88-6991-47E7-AA0F-04A9FA9C99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44958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0" name="Line 70">
            <a:extLst>
              <a:ext uri="{FF2B5EF4-FFF2-40B4-BE49-F238E27FC236}">
                <a16:creationId xmlns:a16="http://schemas.microsoft.com/office/drawing/2014/main" id="{74F682A5-E5E6-40E0-BB1A-D56970B71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60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1" name="Line 71">
            <a:extLst>
              <a:ext uri="{FF2B5EF4-FFF2-40B4-BE49-F238E27FC236}">
                <a16:creationId xmlns:a16="http://schemas.microsoft.com/office/drawing/2014/main" id="{3D42DDE4-A030-4D3E-B93E-D61D86276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581400"/>
            <a:ext cx="0" cy="423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91512" name="Group 72">
            <a:extLst>
              <a:ext uri="{FF2B5EF4-FFF2-40B4-BE49-F238E27FC236}">
                <a16:creationId xmlns:a16="http://schemas.microsoft.com/office/drawing/2014/main" id="{D5A76B75-CD6C-4FB8-9948-77E7A171FAA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05000"/>
            <a:ext cx="331788" cy="396875"/>
            <a:chOff x="1224" y="1137"/>
            <a:chExt cx="209" cy="250"/>
          </a:xfrm>
        </p:grpSpPr>
        <p:sp>
          <p:nvSpPr>
            <p:cNvPr id="191556" name="Oval 73">
              <a:extLst>
                <a:ext uri="{FF2B5EF4-FFF2-40B4-BE49-F238E27FC236}">
                  <a16:creationId xmlns:a16="http://schemas.microsoft.com/office/drawing/2014/main" id="{F7C368AF-DE86-4F58-9ECD-FE0253276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5" y="1167"/>
              <a:ext cx="135" cy="1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91557" name="Rectangle 74">
              <a:extLst>
                <a:ext uri="{FF2B5EF4-FFF2-40B4-BE49-F238E27FC236}">
                  <a16:creationId xmlns:a16="http://schemas.microsoft.com/office/drawing/2014/main" id="{8D66AA1F-076C-4855-BFD7-FA04B781C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137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>
                  <a:ea typeface="新細明體" panose="02020500000000000000" pitchFamily="18" charset="-120"/>
                </a:rPr>
                <a:t>+</a:t>
              </a:r>
            </a:p>
          </p:txBody>
        </p:sp>
      </p:grpSp>
      <p:grpSp>
        <p:nvGrpSpPr>
          <p:cNvPr id="191513" name="Group 75">
            <a:extLst>
              <a:ext uri="{FF2B5EF4-FFF2-40B4-BE49-F238E27FC236}">
                <a16:creationId xmlns:a16="http://schemas.microsoft.com/office/drawing/2014/main" id="{353EDA6E-0B63-4AB2-AE5A-A40E6370C9E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886200"/>
            <a:ext cx="331788" cy="396875"/>
            <a:chOff x="3689" y="2466"/>
            <a:chExt cx="209" cy="250"/>
          </a:xfrm>
        </p:grpSpPr>
        <p:sp>
          <p:nvSpPr>
            <p:cNvPr id="191554" name="Oval 76">
              <a:extLst>
                <a:ext uri="{FF2B5EF4-FFF2-40B4-BE49-F238E27FC236}">
                  <a16:creationId xmlns:a16="http://schemas.microsoft.com/office/drawing/2014/main" id="{0182E9AF-C402-49D1-9FF0-372FAB85B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8" y="2505"/>
              <a:ext cx="136" cy="1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91555" name="Rectangle 77">
              <a:extLst>
                <a:ext uri="{FF2B5EF4-FFF2-40B4-BE49-F238E27FC236}">
                  <a16:creationId xmlns:a16="http://schemas.microsoft.com/office/drawing/2014/main" id="{F3848695-55C2-48A7-A6B9-015557ACD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2466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91514" name="Line 78">
            <a:extLst>
              <a:ext uri="{FF2B5EF4-FFF2-40B4-BE49-F238E27FC236}">
                <a16:creationId xmlns:a16="http://schemas.microsoft.com/office/drawing/2014/main" id="{69CD8218-95BD-4786-9022-92549D0E7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835275"/>
            <a:ext cx="0" cy="352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5" name="Line 79">
            <a:extLst>
              <a:ext uri="{FF2B5EF4-FFF2-40B4-BE49-F238E27FC236}">
                <a16:creationId xmlns:a16="http://schemas.microsoft.com/office/drawing/2014/main" id="{6B30B46B-44E7-4621-81A7-C3393C60D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057400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6" name="Line 80">
            <a:extLst>
              <a:ext uri="{FF2B5EF4-FFF2-40B4-BE49-F238E27FC236}">
                <a16:creationId xmlns:a16="http://schemas.microsoft.com/office/drawing/2014/main" id="{2DEA72CF-DCE0-4720-9A36-0C1FBC26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057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7" name="Line 81">
            <a:extLst>
              <a:ext uri="{FF2B5EF4-FFF2-40B4-BE49-F238E27FC236}">
                <a16:creationId xmlns:a16="http://schemas.microsoft.com/office/drawing/2014/main" id="{1205312B-E0CF-4228-AFDD-D7C6BCB13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057400"/>
            <a:ext cx="13430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8" name="Line 82">
            <a:extLst>
              <a:ext uri="{FF2B5EF4-FFF2-40B4-BE49-F238E27FC236}">
                <a16:creationId xmlns:a16="http://schemas.microsoft.com/office/drawing/2014/main" id="{49462475-5EFB-42F8-B5F2-C7CAC1446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600200"/>
            <a:ext cx="297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4595" name="Rectangle 83">
            <a:extLst>
              <a:ext uri="{FF2B5EF4-FFF2-40B4-BE49-F238E27FC236}">
                <a16:creationId xmlns:a16="http://schemas.microsoft.com/office/drawing/2014/main" id="{A47F583A-D811-41CB-ACD9-A7A8723D99B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40488" y="1852613"/>
            <a:ext cx="738187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LC</a:t>
            </a:r>
          </a:p>
        </p:txBody>
      </p:sp>
      <p:grpSp>
        <p:nvGrpSpPr>
          <p:cNvPr id="191520" name="Group 84">
            <a:extLst>
              <a:ext uri="{FF2B5EF4-FFF2-40B4-BE49-F238E27FC236}">
                <a16:creationId xmlns:a16="http://schemas.microsoft.com/office/drawing/2014/main" id="{49746A18-5B13-4094-BC62-593E5714446B}"/>
              </a:ext>
            </a:extLst>
          </p:cNvPr>
          <p:cNvGrpSpPr>
            <a:grpSpLocks/>
          </p:cNvGrpSpPr>
          <p:nvPr/>
        </p:nvGrpSpPr>
        <p:grpSpPr bwMode="auto">
          <a:xfrm>
            <a:off x="7531100" y="1828800"/>
            <a:ext cx="857250" cy="379413"/>
            <a:chOff x="4456" y="1060"/>
            <a:chExt cx="575" cy="243"/>
          </a:xfrm>
        </p:grpSpPr>
        <p:sp>
          <p:nvSpPr>
            <p:cNvPr id="191552" name="Rectangle 85">
              <a:extLst>
                <a:ext uri="{FF2B5EF4-FFF2-40B4-BE49-F238E27FC236}">
                  <a16:creationId xmlns:a16="http://schemas.microsoft.com/office/drawing/2014/main" id="{64DE09D8-B20F-45DE-9528-0E6F71C53BA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04" y="1060"/>
              <a:ext cx="484" cy="2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98" name="Rectangle 86">
              <a:extLst>
                <a:ext uri="{FF2B5EF4-FFF2-40B4-BE49-F238E27FC236}">
                  <a16:creationId xmlns:a16="http://schemas.microsoft.com/office/drawing/2014/main" id="{ACF11AD1-6658-4783-B20C-5723C819DD2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456" y="1068"/>
              <a:ext cx="575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uffer</a:t>
              </a:r>
            </a:p>
          </p:txBody>
        </p:sp>
      </p:grpSp>
      <p:sp>
        <p:nvSpPr>
          <p:cNvPr id="191521" name="Line 87">
            <a:extLst>
              <a:ext uri="{FF2B5EF4-FFF2-40B4-BE49-F238E27FC236}">
                <a16:creationId xmlns:a16="http://schemas.microsoft.com/office/drawing/2014/main" id="{CE4E4E29-356E-4376-B9A8-3A46E09AE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2057400"/>
            <a:ext cx="428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2" name="Line 88">
            <a:extLst>
              <a:ext uri="{FF2B5EF4-FFF2-40B4-BE49-F238E27FC236}">
                <a16:creationId xmlns:a16="http://schemas.microsoft.com/office/drawing/2014/main" id="{31D101CA-59E2-44C5-8F70-A0E586973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6613" y="2057400"/>
            <a:ext cx="428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3" name="Line 89">
            <a:extLst>
              <a:ext uri="{FF2B5EF4-FFF2-40B4-BE49-F238E27FC236}">
                <a16:creationId xmlns:a16="http://schemas.microsoft.com/office/drawing/2014/main" id="{F9DDDCDF-DE40-427C-A151-B5C2FB6668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6002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91524" name="Group 90">
            <a:extLst>
              <a:ext uri="{FF2B5EF4-FFF2-40B4-BE49-F238E27FC236}">
                <a16:creationId xmlns:a16="http://schemas.microsoft.com/office/drawing/2014/main" id="{75EF4902-440A-4BEA-BB67-7B53212A7E8F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6019800"/>
            <a:ext cx="685800" cy="381000"/>
            <a:chOff x="4512" y="3504"/>
            <a:chExt cx="432" cy="240"/>
          </a:xfrm>
        </p:grpSpPr>
        <p:sp>
          <p:nvSpPr>
            <p:cNvPr id="191550" name="Rectangle 91">
              <a:extLst>
                <a:ext uri="{FF2B5EF4-FFF2-40B4-BE49-F238E27FC236}">
                  <a16:creationId xmlns:a16="http://schemas.microsoft.com/office/drawing/2014/main" id="{4055D9E6-F3C7-4758-88F5-034B84E81AF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12" y="3504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04" name="Rectangle 92">
              <a:extLst>
                <a:ext uri="{FF2B5EF4-FFF2-40B4-BE49-F238E27FC236}">
                  <a16:creationId xmlns:a16="http://schemas.microsoft.com/office/drawing/2014/main" id="{7E3A2272-83C7-4352-BFEC-7E84E2F85BC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12" y="350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n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grpSp>
        <p:nvGrpSpPr>
          <p:cNvPr id="191525" name="Group 93">
            <a:extLst>
              <a:ext uri="{FF2B5EF4-FFF2-40B4-BE49-F238E27FC236}">
                <a16:creationId xmlns:a16="http://schemas.microsoft.com/office/drawing/2014/main" id="{DEE183F3-7DAF-414C-AEB9-D9771B5BA55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267200"/>
            <a:ext cx="685800" cy="381000"/>
            <a:chOff x="3504" y="3600"/>
            <a:chExt cx="432" cy="240"/>
          </a:xfrm>
        </p:grpSpPr>
        <p:sp>
          <p:nvSpPr>
            <p:cNvPr id="191548" name="Rectangle 94">
              <a:extLst>
                <a:ext uri="{FF2B5EF4-FFF2-40B4-BE49-F238E27FC236}">
                  <a16:creationId xmlns:a16="http://schemas.microsoft.com/office/drawing/2014/main" id="{8191F8B2-23B8-4F63-81FB-16067A28747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04" y="3600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07" name="Rectangle 95">
              <a:extLst>
                <a:ext uri="{FF2B5EF4-FFF2-40B4-BE49-F238E27FC236}">
                  <a16:creationId xmlns:a16="http://schemas.microsoft.com/office/drawing/2014/main" id="{3CD1D934-5822-423A-A8A7-7A06E4349F6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04" y="3600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1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grpSp>
        <p:nvGrpSpPr>
          <p:cNvPr id="191526" name="Group 96">
            <a:extLst>
              <a:ext uri="{FF2B5EF4-FFF2-40B4-BE49-F238E27FC236}">
                <a16:creationId xmlns:a16="http://schemas.microsoft.com/office/drawing/2014/main" id="{CAC8CECA-C2A4-4505-A466-71304561AD7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953000"/>
            <a:ext cx="685800" cy="381000"/>
            <a:chOff x="5040" y="3504"/>
            <a:chExt cx="432" cy="240"/>
          </a:xfrm>
        </p:grpSpPr>
        <p:sp>
          <p:nvSpPr>
            <p:cNvPr id="191546" name="Rectangle 97">
              <a:extLst>
                <a:ext uri="{FF2B5EF4-FFF2-40B4-BE49-F238E27FC236}">
                  <a16:creationId xmlns:a16="http://schemas.microsoft.com/office/drawing/2014/main" id="{3A26D9BE-6D35-409A-9DB1-27E1EA067C1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40" y="3504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10" name="Rectangle 98">
              <a:extLst>
                <a:ext uri="{FF2B5EF4-FFF2-40B4-BE49-F238E27FC236}">
                  <a16:creationId xmlns:a16="http://schemas.microsoft.com/office/drawing/2014/main" id="{2CCC2F2F-0B74-4FA9-81AF-F1C233FE04C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40" y="350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sp>
        <p:nvSpPr>
          <p:cNvPr id="191527" name="Text Box 99">
            <a:extLst>
              <a:ext uri="{FF2B5EF4-FFF2-40B4-BE49-F238E27FC236}">
                <a16:creationId xmlns:a16="http://schemas.microsoft.com/office/drawing/2014/main" id="{F68B2F64-6BD7-4855-AB3A-4CFEB6867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257800"/>
            <a:ext cx="2444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91528" name="Line 100">
            <a:extLst>
              <a:ext uri="{FF2B5EF4-FFF2-40B4-BE49-F238E27FC236}">
                <a16:creationId xmlns:a16="http://schemas.microsoft.com/office/drawing/2014/main" id="{A4946D44-E01C-4BC9-B72B-43DF137FDA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4648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9" name="Line 101">
            <a:extLst>
              <a:ext uri="{FF2B5EF4-FFF2-40B4-BE49-F238E27FC236}">
                <a16:creationId xmlns:a16="http://schemas.microsoft.com/office/drawing/2014/main" id="{BA136872-51D0-4106-8140-0281BF0DD3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5715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0" name="Line 102">
            <a:extLst>
              <a:ext uri="{FF2B5EF4-FFF2-40B4-BE49-F238E27FC236}">
                <a16:creationId xmlns:a16="http://schemas.microsoft.com/office/drawing/2014/main" id="{0C7F390D-C433-445D-BB79-D24C0DC04D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47371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1" name="Line 103">
            <a:extLst>
              <a:ext uri="{FF2B5EF4-FFF2-40B4-BE49-F238E27FC236}">
                <a16:creationId xmlns:a16="http://schemas.microsoft.com/office/drawing/2014/main" id="{B780E08B-2CFE-4563-9060-FF34D9C2BC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4958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2" name="Line 104">
            <a:extLst>
              <a:ext uri="{FF2B5EF4-FFF2-40B4-BE49-F238E27FC236}">
                <a16:creationId xmlns:a16="http://schemas.microsoft.com/office/drawing/2014/main" id="{0EAFA628-2D4B-4DE1-A5F6-DD59ACC1C3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4394200"/>
            <a:ext cx="31750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3" name="Line 105">
            <a:extLst>
              <a:ext uri="{FF2B5EF4-FFF2-40B4-BE49-F238E27FC236}">
                <a16:creationId xmlns:a16="http://schemas.microsoft.com/office/drawing/2014/main" id="{8F76C289-8DFA-4364-82BC-4DE6EFACC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51816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4" name="Line 106">
            <a:extLst>
              <a:ext uri="{FF2B5EF4-FFF2-40B4-BE49-F238E27FC236}">
                <a16:creationId xmlns:a16="http://schemas.microsoft.com/office/drawing/2014/main" id="{87AE5F44-42E3-427A-BD9A-7EF33D4E3D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600" y="4800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5" name="Line 107">
            <a:extLst>
              <a:ext uri="{FF2B5EF4-FFF2-40B4-BE49-F238E27FC236}">
                <a16:creationId xmlns:a16="http://schemas.microsoft.com/office/drawing/2014/main" id="{E0FBDC80-A083-4405-B266-79B173BF0C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8006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6" name="Line 108">
            <a:extLst>
              <a:ext uri="{FF2B5EF4-FFF2-40B4-BE49-F238E27FC236}">
                <a16:creationId xmlns:a16="http://schemas.microsoft.com/office/drawing/2014/main" id="{A3108001-500A-4130-8D8B-BE0506606E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6248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7" name="Line 109">
            <a:extLst>
              <a:ext uri="{FF2B5EF4-FFF2-40B4-BE49-F238E27FC236}">
                <a16:creationId xmlns:a16="http://schemas.microsoft.com/office/drawing/2014/main" id="{9A4F4E25-1CA5-4383-B72E-97D0AA8457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3400" y="53340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8" name="Line 110">
            <a:extLst>
              <a:ext uri="{FF2B5EF4-FFF2-40B4-BE49-F238E27FC236}">
                <a16:creationId xmlns:a16="http://schemas.microsoft.com/office/drawing/2014/main" id="{827037B3-AD43-41FA-ADCB-A0955DBB84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3340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9" name="Rectangle 111">
            <a:extLst>
              <a:ext uri="{FF2B5EF4-FFF2-40B4-BE49-F238E27FC236}">
                <a16:creationId xmlns:a16="http://schemas.microsoft.com/office/drawing/2014/main" id="{40C34FC8-A8D3-46EE-8681-C477741E4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191000"/>
            <a:ext cx="609600" cy="1447800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624" name="Rectangle 112">
            <a:extLst>
              <a:ext uri="{FF2B5EF4-FFF2-40B4-BE49-F238E27FC236}">
                <a16:creationId xmlns:a16="http://schemas.microsoft.com/office/drawing/2014/main" id="{3E2F05FF-1F7C-433E-9B22-2AF526B682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91200" y="5181600"/>
            <a:ext cx="2608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P:  additional</a:t>
            </a:r>
          </a:p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  picture memory</a:t>
            </a:r>
          </a:p>
        </p:txBody>
      </p:sp>
      <p:sp>
        <p:nvSpPr>
          <p:cNvPr id="191541" name="Rectangle 113">
            <a:extLst>
              <a:ext uri="{FF2B5EF4-FFF2-40B4-BE49-F238E27FC236}">
                <a16:creationId xmlns:a16="http://schemas.microsoft.com/office/drawing/2014/main" id="{B24B546E-C77D-45BC-830E-3D8960C974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17663" y="5715000"/>
            <a:ext cx="1430337" cy="728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626" name="Rectangle 114">
            <a:extLst>
              <a:ext uri="{FF2B5EF4-FFF2-40B4-BE49-F238E27FC236}">
                <a16:creationId xmlns:a16="http://schemas.microsoft.com/office/drawing/2014/main" id="{75EEC218-F105-41E3-90AE-2EFE6CC8AC3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76400" y="57404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stimation</a:t>
            </a:r>
          </a:p>
        </p:txBody>
      </p:sp>
      <p:sp>
        <p:nvSpPr>
          <p:cNvPr id="704627" name="Rectangle 115">
            <a:extLst>
              <a:ext uri="{FF2B5EF4-FFF2-40B4-BE49-F238E27FC236}">
                <a16:creationId xmlns:a16="http://schemas.microsoft.com/office/drawing/2014/main" id="{1C20B2A2-62CD-44A6-BE07-07E5AC6C1E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000" y="1600200"/>
            <a:ext cx="109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 in</a:t>
            </a:r>
          </a:p>
        </p:txBody>
      </p:sp>
      <p:sp>
        <p:nvSpPr>
          <p:cNvPr id="704628" name="Rectangle 116">
            <a:extLst>
              <a:ext uri="{FF2B5EF4-FFF2-40B4-BE49-F238E27FC236}">
                <a16:creationId xmlns:a16="http://schemas.microsoft.com/office/drawing/2014/main" id="{FC81B5D7-06E2-4A24-8C5B-0B932E0D74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34300" y="2387600"/>
            <a:ext cx="1092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ut</a:t>
            </a:r>
          </a:p>
        </p:txBody>
      </p:sp>
      <p:sp>
        <p:nvSpPr>
          <p:cNvPr id="191545" name="投影片編號版面配置區 71">
            <a:extLst>
              <a:ext uri="{FF2B5EF4-FFF2-40B4-BE49-F238E27FC236}">
                <a16:creationId xmlns:a16="http://schemas.microsoft.com/office/drawing/2014/main" id="{2B981F82-B36F-430D-BC03-6BC040B5E1F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FDF1BC-F73E-44EF-8542-919B9AA3043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6" name="Picture 74" descr="16">
            <a:extLst>
              <a:ext uri="{FF2B5EF4-FFF2-40B4-BE49-F238E27FC236}">
                <a16:creationId xmlns:a16="http://schemas.microsoft.com/office/drawing/2014/main" id="{0BACAA43-A535-45D5-B8A9-340F0B7BA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77950"/>
            <a:ext cx="7634287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4" name="Rectangle 4">
            <a:extLst>
              <a:ext uri="{FF2B5EF4-FFF2-40B4-BE49-F238E27FC236}">
                <a16:creationId xmlns:a16="http://schemas.microsoft.com/office/drawing/2014/main" id="{0C32C451-709C-44CE-8B6B-4B5E713954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7B8DB1-AE29-408B-BF03-307D526A083B}" type="slidenum">
              <a:rPr lang="zh-TW" altLang="en-US" sz="1400" smtClean="0">
                <a:latin typeface="Times New Roman" panose="02020603050405020304" pitchFamily="18" charset="0"/>
              </a:rPr>
              <a:pPr/>
              <a:t>1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5785" name="Rectangle 73">
            <a:extLst>
              <a:ext uri="{FF2B5EF4-FFF2-40B4-BE49-F238E27FC236}">
                <a16:creationId xmlns:a16="http://schemas.microsoft.com/office/drawing/2014/main" id="{B841A29F-3041-4CE7-ADDE-91E04442B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patio-Temporal Error Propagation with RPS</a:t>
            </a:r>
          </a:p>
        </p:txBody>
      </p:sp>
    </p:spTree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4">
            <a:extLst>
              <a:ext uri="{FF2B5EF4-FFF2-40B4-BE49-F238E27FC236}">
                <a16:creationId xmlns:a16="http://schemas.microsoft.com/office/drawing/2014/main" id="{F1705BC1-F30C-4735-92E2-157FAE1F6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E79D4C-316E-4170-9B5F-D0E13D93DBBA}" type="slidenum">
              <a:rPr lang="zh-TW" altLang="en-US" sz="1400" smtClean="0">
                <a:latin typeface="Times New Roman" panose="02020603050405020304" pitchFamily="18" charset="0"/>
              </a:rPr>
              <a:pPr/>
              <a:t>1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057BD01F-A708-45A4-93FE-B67F08BAD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84163"/>
            <a:ext cx="6994525" cy="6540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calability</a:t>
            </a:r>
          </a:p>
        </p:txBody>
      </p:sp>
      <p:sp>
        <p:nvSpPr>
          <p:cNvPr id="703493" name="Rectangle 5">
            <a:extLst>
              <a:ext uri="{FF2B5EF4-FFF2-40B4-BE49-F238E27FC236}">
                <a16:creationId xmlns:a16="http://schemas.microsoft.com/office/drawing/2014/main" id="{809E38FB-6E5C-415F-9ED5-E03981E30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calability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ecode partial information from partial bitstream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fit various bandwidth requirement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fit terminals with different capabilities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calability Mod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emporal scalability: bi-directional predic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Spatial scalability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SNR scalability</a:t>
            </a:r>
          </a:p>
        </p:txBody>
      </p:sp>
      <p:sp>
        <p:nvSpPr>
          <p:cNvPr id="193541" name="投影片編號版面配置區 3">
            <a:extLst>
              <a:ext uri="{FF2B5EF4-FFF2-40B4-BE49-F238E27FC236}">
                <a16:creationId xmlns:a16="http://schemas.microsoft.com/office/drawing/2014/main" id="{3FAF0729-6338-4B7D-B273-2F6131F099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D816F01-DD69-4A12-BD2F-B8A1F8ECEB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4" name="Picture 3">
            <a:extLst>
              <a:ext uri="{FF2B5EF4-FFF2-40B4-BE49-F238E27FC236}">
                <a16:creationId xmlns:a16="http://schemas.microsoft.com/office/drawing/2014/main" id="{439F3143-28A4-44DE-8A83-4B212D81F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1255713"/>
            <a:ext cx="67310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4562" name="Rectangle 4">
            <a:extLst>
              <a:ext uri="{FF2B5EF4-FFF2-40B4-BE49-F238E27FC236}">
                <a16:creationId xmlns:a16="http://schemas.microsoft.com/office/drawing/2014/main" id="{744925A9-8E19-4BA1-9227-3B01A0CA26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96673F-BCA1-4C68-B948-CED9DB8DC9B3}" type="slidenum">
              <a:rPr lang="zh-TW" altLang="en-US" sz="1400" smtClean="0">
                <a:latin typeface="Times New Roman" panose="02020603050405020304" pitchFamily="18" charset="0"/>
              </a:rPr>
              <a:pPr/>
              <a:t>1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0696758C-FDAB-4EF3-84EA-453BD2AAF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255588"/>
            <a:ext cx="7545388" cy="6096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Temporal Scalability (Cont.)</a:t>
            </a:r>
          </a:p>
        </p:txBody>
      </p:sp>
    </p:spTree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4">
            <a:extLst>
              <a:ext uri="{FF2B5EF4-FFF2-40B4-BE49-F238E27FC236}">
                <a16:creationId xmlns:a16="http://schemas.microsoft.com/office/drawing/2014/main" id="{B82D7407-5AEA-4AB6-A885-4D99039324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1C87ED-4BA9-492E-978E-79695797AA1F}" type="slidenum">
              <a:rPr lang="zh-TW" altLang="en-US" sz="1400" smtClean="0">
                <a:latin typeface="Times New Roman" panose="02020603050405020304" pitchFamily="18" charset="0"/>
              </a:rPr>
              <a:pPr/>
              <a:t>15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2CE78C07-C7E4-4CDF-8082-4271307FB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268288"/>
            <a:ext cx="8329613" cy="6397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patial Scalability (Cont.)</a:t>
            </a:r>
          </a:p>
        </p:txBody>
      </p:sp>
      <p:pic>
        <p:nvPicPr>
          <p:cNvPr id="195588" name="Picture 3">
            <a:extLst>
              <a:ext uri="{FF2B5EF4-FFF2-40B4-BE49-F238E27FC236}">
                <a16:creationId xmlns:a16="http://schemas.microsoft.com/office/drawing/2014/main" id="{DA6AC86B-C31D-4E9F-ABD7-A45B3D2EF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362075"/>
            <a:ext cx="6367463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5589" name="投影片編號版面配置區 3">
            <a:extLst>
              <a:ext uri="{FF2B5EF4-FFF2-40B4-BE49-F238E27FC236}">
                <a16:creationId xmlns:a16="http://schemas.microsoft.com/office/drawing/2014/main" id="{F5B582BE-EF92-4026-95CA-631BC3F33A1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B644EA8-4E27-4602-B2D3-F0C7C979F10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4">
            <a:extLst>
              <a:ext uri="{FF2B5EF4-FFF2-40B4-BE49-F238E27FC236}">
                <a16:creationId xmlns:a16="http://schemas.microsoft.com/office/drawing/2014/main" id="{C24FE538-44D5-4384-A124-3E0D33199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0739F5-397A-4A44-BBCC-10B8DE34C0C8}" type="slidenum">
              <a:rPr lang="zh-TW" altLang="en-US" sz="1400" smtClean="0">
                <a:latin typeface="Times New Roman" panose="02020603050405020304" pitchFamily="18" charset="0"/>
              </a:rPr>
              <a:pPr/>
              <a:t>1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CD6C8FBE-6546-448D-BA77-F2EC0AD5A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7363" y="225425"/>
            <a:ext cx="7835900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NR Scalability (Cont.)</a:t>
            </a:r>
          </a:p>
        </p:txBody>
      </p:sp>
      <p:pic>
        <p:nvPicPr>
          <p:cNvPr id="196612" name="Picture 3">
            <a:extLst>
              <a:ext uri="{FF2B5EF4-FFF2-40B4-BE49-F238E27FC236}">
                <a16:creationId xmlns:a16="http://schemas.microsoft.com/office/drawing/2014/main" id="{291EFC91-7B9A-489F-958B-FBCAC3812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525588"/>
            <a:ext cx="6199187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6613" name="投影片編號版面配置區 3">
            <a:extLst>
              <a:ext uri="{FF2B5EF4-FFF2-40B4-BE49-F238E27FC236}">
                <a16:creationId xmlns:a16="http://schemas.microsoft.com/office/drawing/2014/main" id="{49FA03AE-ED07-46A8-8B2E-559E330E592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89BC4A-27DB-4103-ACE8-AC8948AF1CE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4">
            <a:extLst>
              <a:ext uri="{FF2B5EF4-FFF2-40B4-BE49-F238E27FC236}">
                <a16:creationId xmlns:a16="http://schemas.microsoft.com/office/drawing/2014/main" id="{F0069C7A-2EA5-4722-A78E-5051AE735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22DC6D-6964-4A1F-904C-BA8E3C4AB00F}" type="slidenum">
              <a:rPr lang="zh-TW" altLang="en-US" sz="1400" smtClean="0">
                <a:latin typeface="Times New Roman" panose="02020603050405020304" pitchFamily="18" charset="0"/>
              </a:rPr>
              <a:pPr/>
              <a:t>1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0180" name="Rectangle 4">
            <a:extLst>
              <a:ext uri="{FF2B5EF4-FFF2-40B4-BE49-F238E27FC236}">
                <a16:creationId xmlns:a16="http://schemas.microsoft.com/office/drawing/2014/main" id="{36CD8980-D66A-4883-B24A-1AEADE2C3B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2738"/>
            <a:ext cx="8154987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ference Picture Resampling</a:t>
            </a:r>
          </a:p>
        </p:txBody>
      </p:sp>
      <p:sp>
        <p:nvSpPr>
          <p:cNvPr id="690181" name="Rectangle 5">
            <a:extLst>
              <a:ext uri="{FF2B5EF4-FFF2-40B4-BE49-F238E27FC236}">
                <a16:creationId xmlns:a16="http://schemas.microsoft.com/office/drawing/2014/main" id="{E5B0DDA8-5731-44B2-985A-AAFDBE08D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385888"/>
            <a:ext cx="8181975" cy="1719262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Global motion compensa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Rotating mo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Special-effect warping</a:t>
            </a:r>
          </a:p>
        </p:txBody>
      </p:sp>
      <p:sp>
        <p:nvSpPr>
          <p:cNvPr id="197637" name="Rectangle 9">
            <a:extLst>
              <a:ext uri="{FF2B5EF4-FFF2-40B4-BE49-F238E27FC236}">
                <a16:creationId xmlns:a16="http://schemas.microsoft.com/office/drawing/2014/main" id="{03B1218F-D547-4153-A808-FC29FAF483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49563" y="3275013"/>
            <a:ext cx="4043362" cy="3027362"/>
          </a:xfrm>
          <a:prstGeom prst="rect">
            <a:avLst/>
          </a:prstGeom>
          <a:solidFill>
            <a:srgbClr val="3365FB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97638" name="Group 130">
            <a:extLst>
              <a:ext uri="{FF2B5EF4-FFF2-40B4-BE49-F238E27FC236}">
                <a16:creationId xmlns:a16="http://schemas.microsoft.com/office/drawing/2014/main" id="{FF72801B-F91D-49D7-BE7F-8E7AB3761EDF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3275013"/>
            <a:ext cx="288925" cy="431800"/>
            <a:chOff x="1613" y="2063"/>
            <a:chExt cx="182" cy="272"/>
          </a:xfrm>
        </p:grpSpPr>
        <p:sp>
          <p:nvSpPr>
            <p:cNvPr id="197763" name="Line 10">
              <a:extLst>
                <a:ext uri="{FF2B5EF4-FFF2-40B4-BE49-F238E27FC236}">
                  <a16:creationId xmlns:a16="http://schemas.microsoft.com/office/drawing/2014/main" id="{07261298-19D3-42E7-AE15-0A72E83D5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6" y="2063"/>
              <a:ext cx="129" cy="194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4" name="Freeform 11">
              <a:extLst>
                <a:ext uri="{FF2B5EF4-FFF2-40B4-BE49-F238E27FC236}">
                  <a16:creationId xmlns:a16="http://schemas.microsoft.com/office/drawing/2014/main" id="{8CF258FE-7BB6-4B1D-BA0D-8E46A3FDA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" y="2202"/>
              <a:ext cx="112" cy="133"/>
            </a:xfrm>
            <a:custGeom>
              <a:avLst/>
              <a:gdLst>
                <a:gd name="T0" fmla="*/ 112 w 112"/>
                <a:gd name="T1" fmla="*/ 56 h 133"/>
                <a:gd name="T2" fmla="*/ 27 w 112"/>
                <a:gd name="T3" fmla="*/ 0 h 133"/>
                <a:gd name="T4" fmla="*/ 0 w 112"/>
                <a:gd name="T5" fmla="*/ 133 h 133"/>
                <a:gd name="T6" fmla="*/ 112 w 112"/>
                <a:gd name="T7" fmla="*/ 56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33"/>
                <a:gd name="T14" fmla="*/ 112 w 112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33">
                  <a:moveTo>
                    <a:pt x="112" y="56"/>
                  </a:moveTo>
                  <a:lnTo>
                    <a:pt x="27" y="0"/>
                  </a:lnTo>
                  <a:lnTo>
                    <a:pt x="0" y="133"/>
                  </a:lnTo>
                  <a:lnTo>
                    <a:pt x="112" y="56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39" name="Group 127">
            <a:extLst>
              <a:ext uri="{FF2B5EF4-FFF2-40B4-BE49-F238E27FC236}">
                <a16:creationId xmlns:a16="http://schemas.microsoft.com/office/drawing/2014/main" id="{ED0F52BC-0270-4146-BE71-89FC73514920}"/>
              </a:ext>
            </a:extLst>
          </p:cNvPr>
          <p:cNvGrpSpPr>
            <a:grpSpLocks/>
          </p:cNvGrpSpPr>
          <p:nvPr/>
        </p:nvGrpSpPr>
        <p:grpSpPr bwMode="auto">
          <a:xfrm>
            <a:off x="6024563" y="3275013"/>
            <a:ext cx="866775" cy="300037"/>
            <a:chOff x="3795" y="2063"/>
            <a:chExt cx="546" cy="189"/>
          </a:xfrm>
        </p:grpSpPr>
        <p:sp>
          <p:nvSpPr>
            <p:cNvPr id="197761" name="Line 12">
              <a:extLst>
                <a:ext uri="{FF2B5EF4-FFF2-40B4-BE49-F238E27FC236}">
                  <a16:creationId xmlns:a16="http://schemas.microsoft.com/office/drawing/2014/main" id="{48E86A07-CBC0-4280-889A-AF5EF8D36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5" y="2063"/>
              <a:ext cx="456" cy="151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2" name="Freeform 13">
              <a:extLst>
                <a:ext uri="{FF2B5EF4-FFF2-40B4-BE49-F238E27FC236}">
                  <a16:creationId xmlns:a16="http://schemas.microsoft.com/office/drawing/2014/main" id="{48330D6F-A0F4-422A-A665-5EFBB5B6F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5" y="2157"/>
              <a:ext cx="137" cy="95"/>
            </a:xfrm>
            <a:custGeom>
              <a:avLst/>
              <a:gdLst>
                <a:gd name="T0" fmla="*/ 137 w 137"/>
                <a:gd name="T1" fmla="*/ 95 h 95"/>
                <a:gd name="T2" fmla="*/ 105 w 137"/>
                <a:gd name="T3" fmla="*/ 0 h 95"/>
                <a:gd name="T4" fmla="*/ 0 w 137"/>
                <a:gd name="T5" fmla="*/ 88 h 95"/>
                <a:gd name="T6" fmla="*/ 137 w 137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"/>
                <a:gd name="T13" fmla="*/ 0 h 95"/>
                <a:gd name="T14" fmla="*/ 137 w 137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" h="95">
                  <a:moveTo>
                    <a:pt x="137" y="95"/>
                  </a:moveTo>
                  <a:lnTo>
                    <a:pt x="105" y="0"/>
                  </a:lnTo>
                  <a:lnTo>
                    <a:pt x="0" y="88"/>
                  </a:lnTo>
                  <a:lnTo>
                    <a:pt x="137" y="95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40" name="Group 129">
            <a:extLst>
              <a:ext uri="{FF2B5EF4-FFF2-40B4-BE49-F238E27FC236}">
                <a16:creationId xmlns:a16="http://schemas.microsoft.com/office/drawing/2014/main" id="{A77DB130-B1E9-4590-9807-E04F1C610950}"/>
              </a:ext>
            </a:extLst>
          </p:cNvPr>
          <p:cNvGrpSpPr>
            <a:grpSpLocks/>
          </p:cNvGrpSpPr>
          <p:nvPr/>
        </p:nvGrpSpPr>
        <p:grpSpPr bwMode="auto">
          <a:xfrm>
            <a:off x="2849563" y="5868988"/>
            <a:ext cx="865187" cy="431800"/>
            <a:chOff x="1795" y="3697"/>
            <a:chExt cx="545" cy="272"/>
          </a:xfrm>
        </p:grpSpPr>
        <p:sp>
          <p:nvSpPr>
            <p:cNvPr id="197759" name="Line 14">
              <a:extLst>
                <a:ext uri="{FF2B5EF4-FFF2-40B4-BE49-F238E27FC236}">
                  <a16:creationId xmlns:a16="http://schemas.microsoft.com/office/drawing/2014/main" id="{BAE5D871-D3E9-4F47-94C7-B597D91AD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3739"/>
              <a:ext cx="460" cy="23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0" name="Freeform 15">
              <a:extLst>
                <a:ext uri="{FF2B5EF4-FFF2-40B4-BE49-F238E27FC236}">
                  <a16:creationId xmlns:a16="http://schemas.microsoft.com/office/drawing/2014/main" id="{9208DA91-2FFC-4F9E-AE24-EEFE3720E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3697"/>
              <a:ext cx="136" cy="101"/>
            </a:xfrm>
            <a:custGeom>
              <a:avLst/>
              <a:gdLst>
                <a:gd name="T0" fmla="*/ 0 w 136"/>
                <a:gd name="T1" fmla="*/ 10 h 101"/>
                <a:gd name="T2" fmla="*/ 45 w 136"/>
                <a:gd name="T3" fmla="*/ 101 h 101"/>
                <a:gd name="T4" fmla="*/ 136 w 136"/>
                <a:gd name="T5" fmla="*/ 0 h 101"/>
                <a:gd name="T6" fmla="*/ 0 w 136"/>
                <a:gd name="T7" fmla="*/ 1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01"/>
                <a:gd name="T14" fmla="*/ 136 w 13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01">
                  <a:moveTo>
                    <a:pt x="0" y="10"/>
                  </a:moveTo>
                  <a:lnTo>
                    <a:pt x="45" y="101"/>
                  </a:lnTo>
                  <a:lnTo>
                    <a:pt x="136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41" name="Group 128">
            <a:extLst>
              <a:ext uri="{FF2B5EF4-FFF2-40B4-BE49-F238E27FC236}">
                <a16:creationId xmlns:a16="http://schemas.microsoft.com/office/drawing/2014/main" id="{AA207D64-A894-41B7-BE99-5497F1D5DB62}"/>
              </a:ext>
            </a:extLst>
          </p:cNvPr>
          <p:cNvGrpSpPr>
            <a:grpSpLocks/>
          </p:cNvGrpSpPr>
          <p:nvPr/>
        </p:nvGrpSpPr>
        <p:grpSpPr bwMode="auto">
          <a:xfrm>
            <a:off x="6891338" y="5292725"/>
            <a:ext cx="309562" cy="1008063"/>
            <a:chOff x="4341" y="3334"/>
            <a:chExt cx="195" cy="635"/>
          </a:xfrm>
        </p:grpSpPr>
        <p:sp>
          <p:nvSpPr>
            <p:cNvPr id="197757" name="Line 16">
              <a:extLst>
                <a:ext uri="{FF2B5EF4-FFF2-40B4-BE49-F238E27FC236}">
                  <a16:creationId xmlns:a16="http://schemas.microsoft.com/office/drawing/2014/main" id="{0400500D-3D00-40C7-9457-3F7532542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1" y="3424"/>
              <a:ext cx="156" cy="545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8" name="Freeform 17">
              <a:extLst>
                <a:ext uri="{FF2B5EF4-FFF2-40B4-BE49-F238E27FC236}">
                  <a16:creationId xmlns:a16="http://schemas.microsoft.com/office/drawing/2014/main" id="{73C9B7C5-BEB1-4C68-A9C5-7116A68B5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334"/>
              <a:ext cx="97" cy="136"/>
            </a:xfrm>
            <a:custGeom>
              <a:avLst/>
              <a:gdLst>
                <a:gd name="T0" fmla="*/ 0 w 97"/>
                <a:gd name="T1" fmla="*/ 107 h 136"/>
                <a:gd name="T2" fmla="*/ 97 w 97"/>
                <a:gd name="T3" fmla="*/ 136 h 136"/>
                <a:gd name="T4" fmla="*/ 84 w 97"/>
                <a:gd name="T5" fmla="*/ 0 h 136"/>
                <a:gd name="T6" fmla="*/ 0 w 97"/>
                <a:gd name="T7" fmla="*/ 107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36"/>
                <a:gd name="T14" fmla="*/ 97 w 97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36">
                  <a:moveTo>
                    <a:pt x="0" y="107"/>
                  </a:moveTo>
                  <a:lnTo>
                    <a:pt x="97" y="136"/>
                  </a:lnTo>
                  <a:lnTo>
                    <a:pt x="84" y="0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97642" name="Freeform 18">
            <a:extLst>
              <a:ext uri="{FF2B5EF4-FFF2-40B4-BE49-F238E27FC236}">
                <a16:creationId xmlns:a16="http://schemas.microsoft.com/office/drawing/2014/main" id="{85017D08-7A2C-4661-83E9-B0F5E7C75DC3}"/>
              </a:ext>
            </a:extLst>
          </p:cNvPr>
          <p:cNvSpPr>
            <a:spLocks/>
          </p:cNvSpPr>
          <p:nvPr/>
        </p:nvSpPr>
        <p:spPr bwMode="auto">
          <a:xfrm>
            <a:off x="2551113" y="37020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2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3" name="Freeform 19">
            <a:extLst>
              <a:ext uri="{FF2B5EF4-FFF2-40B4-BE49-F238E27FC236}">
                <a16:creationId xmlns:a16="http://schemas.microsoft.com/office/drawing/2014/main" id="{8895FFB9-BE2D-44C9-AF51-BC54881B9AD8}"/>
              </a:ext>
            </a:extLst>
          </p:cNvPr>
          <p:cNvSpPr>
            <a:spLocks/>
          </p:cNvSpPr>
          <p:nvPr/>
        </p:nvSpPr>
        <p:spPr bwMode="auto">
          <a:xfrm>
            <a:off x="2606675" y="3803650"/>
            <a:ext cx="34925" cy="42863"/>
          </a:xfrm>
          <a:custGeom>
            <a:avLst/>
            <a:gdLst>
              <a:gd name="T0" fmla="*/ 0 w 22"/>
              <a:gd name="T1" fmla="*/ 2147483646 h 27"/>
              <a:gd name="T2" fmla="*/ 2147483646 w 22"/>
              <a:gd name="T3" fmla="*/ 0 h 27"/>
              <a:gd name="T4" fmla="*/ 2147483646 w 22"/>
              <a:gd name="T5" fmla="*/ 2147483646 h 27"/>
              <a:gd name="T6" fmla="*/ 2147483646 w 22"/>
              <a:gd name="T7" fmla="*/ 2147483646 h 27"/>
              <a:gd name="T8" fmla="*/ 0 w 22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7"/>
              <a:gd name="T17" fmla="*/ 22 w 22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7">
                <a:moveTo>
                  <a:pt x="0" y="6"/>
                </a:moveTo>
                <a:lnTo>
                  <a:pt x="12" y="0"/>
                </a:lnTo>
                <a:lnTo>
                  <a:pt x="22" y="21"/>
                </a:lnTo>
                <a:lnTo>
                  <a:pt x="10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4" name="Freeform 20">
            <a:extLst>
              <a:ext uri="{FF2B5EF4-FFF2-40B4-BE49-F238E27FC236}">
                <a16:creationId xmlns:a16="http://schemas.microsoft.com/office/drawing/2014/main" id="{317B2B86-BEF4-41B9-8A08-77BAED2454C4}"/>
              </a:ext>
            </a:extLst>
          </p:cNvPr>
          <p:cNvSpPr>
            <a:spLocks/>
          </p:cNvSpPr>
          <p:nvPr/>
        </p:nvSpPr>
        <p:spPr bwMode="auto">
          <a:xfrm>
            <a:off x="2659063" y="39068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7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5" name="Freeform 21">
            <a:extLst>
              <a:ext uri="{FF2B5EF4-FFF2-40B4-BE49-F238E27FC236}">
                <a16:creationId xmlns:a16="http://schemas.microsoft.com/office/drawing/2014/main" id="{3A92DFA7-94FF-417E-8FED-410932A0D544}"/>
              </a:ext>
            </a:extLst>
          </p:cNvPr>
          <p:cNvSpPr>
            <a:spLocks/>
          </p:cNvSpPr>
          <p:nvPr/>
        </p:nvSpPr>
        <p:spPr bwMode="auto">
          <a:xfrm>
            <a:off x="2714625" y="4006850"/>
            <a:ext cx="34925" cy="44450"/>
          </a:xfrm>
          <a:custGeom>
            <a:avLst/>
            <a:gdLst>
              <a:gd name="T0" fmla="*/ 0 w 22"/>
              <a:gd name="T1" fmla="*/ 2147483646 h 28"/>
              <a:gd name="T2" fmla="*/ 2147483646 w 22"/>
              <a:gd name="T3" fmla="*/ 0 h 28"/>
              <a:gd name="T4" fmla="*/ 2147483646 w 22"/>
              <a:gd name="T5" fmla="*/ 2147483646 h 28"/>
              <a:gd name="T6" fmla="*/ 2147483646 w 22"/>
              <a:gd name="T7" fmla="*/ 2147483646 h 28"/>
              <a:gd name="T8" fmla="*/ 0 w 22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8"/>
              <a:gd name="T17" fmla="*/ 22 w 22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8">
                <a:moveTo>
                  <a:pt x="0" y="6"/>
                </a:moveTo>
                <a:lnTo>
                  <a:pt x="12" y="0"/>
                </a:lnTo>
                <a:lnTo>
                  <a:pt x="22" y="22"/>
                </a:lnTo>
                <a:lnTo>
                  <a:pt x="10" y="28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6" name="Freeform 22">
            <a:extLst>
              <a:ext uri="{FF2B5EF4-FFF2-40B4-BE49-F238E27FC236}">
                <a16:creationId xmlns:a16="http://schemas.microsoft.com/office/drawing/2014/main" id="{EDAA5151-FD8A-4BB3-A2C5-338272D8186C}"/>
              </a:ext>
            </a:extLst>
          </p:cNvPr>
          <p:cNvSpPr>
            <a:spLocks/>
          </p:cNvSpPr>
          <p:nvPr/>
        </p:nvSpPr>
        <p:spPr bwMode="auto">
          <a:xfrm>
            <a:off x="2767013" y="41084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6"/>
                </a:moveTo>
                <a:lnTo>
                  <a:pt x="12" y="0"/>
                </a:lnTo>
                <a:lnTo>
                  <a:pt x="24" y="23"/>
                </a:lnTo>
                <a:lnTo>
                  <a:pt x="12" y="29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7" name="Freeform 23">
            <a:extLst>
              <a:ext uri="{FF2B5EF4-FFF2-40B4-BE49-F238E27FC236}">
                <a16:creationId xmlns:a16="http://schemas.microsoft.com/office/drawing/2014/main" id="{8083E381-C7B3-44C6-8521-ECF8BF401C36}"/>
              </a:ext>
            </a:extLst>
          </p:cNvPr>
          <p:cNvSpPr>
            <a:spLocks/>
          </p:cNvSpPr>
          <p:nvPr/>
        </p:nvSpPr>
        <p:spPr bwMode="auto">
          <a:xfrm>
            <a:off x="2822575" y="4211638"/>
            <a:ext cx="36513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8" name="Freeform 24">
            <a:extLst>
              <a:ext uri="{FF2B5EF4-FFF2-40B4-BE49-F238E27FC236}">
                <a16:creationId xmlns:a16="http://schemas.microsoft.com/office/drawing/2014/main" id="{41AA39D8-63C4-4D28-9AF1-7FC22D932EA3}"/>
              </a:ext>
            </a:extLst>
          </p:cNvPr>
          <p:cNvSpPr>
            <a:spLocks/>
          </p:cNvSpPr>
          <p:nvPr/>
        </p:nvSpPr>
        <p:spPr bwMode="auto">
          <a:xfrm>
            <a:off x="2878138" y="4313238"/>
            <a:ext cx="36512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0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9" name="Freeform 25">
            <a:extLst>
              <a:ext uri="{FF2B5EF4-FFF2-40B4-BE49-F238E27FC236}">
                <a16:creationId xmlns:a16="http://schemas.microsoft.com/office/drawing/2014/main" id="{172B5670-FC88-4133-9077-7B0275E02522}"/>
              </a:ext>
            </a:extLst>
          </p:cNvPr>
          <p:cNvSpPr>
            <a:spLocks/>
          </p:cNvSpPr>
          <p:nvPr/>
        </p:nvSpPr>
        <p:spPr bwMode="auto">
          <a:xfrm>
            <a:off x="2930525" y="44132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6"/>
                </a:moveTo>
                <a:lnTo>
                  <a:pt x="12" y="0"/>
                </a:lnTo>
                <a:lnTo>
                  <a:pt x="24" y="23"/>
                </a:lnTo>
                <a:lnTo>
                  <a:pt x="12" y="29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0" name="Freeform 26">
            <a:extLst>
              <a:ext uri="{FF2B5EF4-FFF2-40B4-BE49-F238E27FC236}">
                <a16:creationId xmlns:a16="http://schemas.microsoft.com/office/drawing/2014/main" id="{B6CDE1E3-F518-439D-8558-B611E1A2E17E}"/>
              </a:ext>
            </a:extLst>
          </p:cNvPr>
          <p:cNvSpPr>
            <a:spLocks/>
          </p:cNvSpPr>
          <p:nvPr/>
        </p:nvSpPr>
        <p:spPr bwMode="auto">
          <a:xfrm>
            <a:off x="2986088" y="4516438"/>
            <a:ext cx="36512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1" name="Freeform 27">
            <a:extLst>
              <a:ext uri="{FF2B5EF4-FFF2-40B4-BE49-F238E27FC236}">
                <a16:creationId xmlns:a16="http://schemas.microsoft.com/office/drawing/2014/main" id="{F7A049D5-89BB-43A6-9A1B-9094682836DB}"/>
              </a:ext>
            </a:extLst>
          </p:cNvPr>
          <p:cNvSpPr>
            <a:spLocks/>
          </p:cNvSpPr>
          <p:nvPr/>
        </p:nvSpPr>
        <p:spPr bwMode="auto">
          <a:xfrm>
            <a:off x="3038475" y="4618038"/>
            <a:ext cx="39688" cy="44450"/>
          </a:xfrm>
          <a:custGeom>
            <a:avLst/>
            <a:gdLst>
              <a:gd name="T0" fmla="*/ 0 w 25"/>
              <a:gd name="T1" fmla="*/ 2147483646 h 28"/>
              <a:gd name="T2" fmla="*/ 2147483646 w 25"/>
              <a:gd name="T3" fmla="*/ 0 h 28"/>
              <a:gd name="T4" fmla="*/ 2147483646 w 25"/>
              <a:gd name="T5" fmla="*/ 2147483646 h 28"/>
              <a:gd name="T6" fmla="*/ 2147483646 w 25"/>
              <a:gd name="T7" fmla="*/ 2147483646 h 28"/>
              <a:gd name="T8" fmla="*/ 0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0" y="7"/>
                </a:moveTo>
                <a:lnTo>
                  <a:pt x="12" y="0"/>
                </a:lnTo>
                <a:lnTo>
                  <a:pt x="25" y="21"/>
                </a:lnTo>
                <a:lnTo>
                  <a:pt x="12" y="28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2" name="Freeform 28">
            <a:extLst>
              <a:ext uri="{FF2B5EF4-FFF2-40B4-BE49-F238E27FC236}">
                <a16:creationId xmlns:a16="http://schemas.microsoft.com/office/drawing/2014/main" id="{E82434F2-BB03-488D-A30C-C6DE752E1665}"/>
              </a:ext>
            </a:extLst>
          </p:cNvPr>
          <p:cNvSpPr>
            <a:spLocks/>
          </p:cNvSpPr>
          <p:nvPr/>
        </p:nvSpPr>
        <p:spPr bwMode="auto">
          <a:xfrm>
            <a:off x="3094038" y="4721225"/>
            <a:ext cx="36512" cy="42863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3" name="Freeform 29">
            <a:extLst>
              <a:ext uri="{FF2B5EF4-FFF2-40B4-BE49-F238E27FC236}">
                <a16:creationId xmlns:a16="http://schemas.microsoft.com/office/drawing/2014/main" id="{A9E285A8-271A-47EE-8313-29A6F8C7A25E}"/>
              </a:ext>
            </a:extLst>
          </p:cNvPr>
          <p:cNvSpPr>
            <a:spLocks/>
          </p:cNvSpPr>
          <p:nvPr/>
        </p:nvSpPr>
        <p:spPr bwMode="auto">
          <a:xfrm>
            <a:off x="3148013" y="48212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4" name="Freeform 30">
            <a:extLst>
              <a:ext uri="{FF2B5EF4-FFF2-40B4-BE49-F238E27FC236}">
                <a16:creationId xmlns:a16="http://schemas.microsoft.com/office/drawing/2014/main" id="{AE833B5F-1C7D-4CAB-B4BD-BB8261396130}"/>
              </a:ext>
            </a:extLst>
          </p:cNvPr>
          <p:cNvSpPr>
            <a:spLocks/>
          </p:cNvSpPr>
          <p:nvPr/>
        </p:nvSpPr>
        <p:spPr bwMode="auto">
          <a:xfrm>
            <a:off x="3201988" y="4922838"/>
            <a:ext cx="39687" cy="44450"/>
          </a:xfrm>
          <a:custGeom>
            <a:avLst/>
            <a:gdLst>
              <a:gd name="T0" fmla="*/ 0 w 25"/>
              <a:gd name="T1" fmla="*/ 2147483646 h 28"/>
              <a:gd name="T2" fmla="*/ 2147483646 w 25"/>
              <a:gd name="T3" fmla="*/ 0 h 28"/>
              <a:gd name="T4" fmla="*/ 2147483646 w 25"/>
              <a:gd name="T5" fmla="*/ 2147483646 h 28"/>
              <a:gd name="T6" fmla="*/ 2147483646 w 25"/>
              <a:gd name="T7" fmla="*/ 2147483646 h 28"/>
              <a:gd name="T8" fmla="*/ 0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0" y="7"/>
                </a:moveTo>
                <a:lnTo>
                  <a:pt x="13" y="0"/>
                </a:lnTo>
                <a:lnTo>
                  <a:pt x="25" y="21"/>
                </a:lnTo>
                <a:lnTo>
                  <a:pt x="13" y="28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5" name="Freeform 31">
            <a:extLst>
              <a:ext uri="{FF2B5EF4-FFF2-40B4-BE49-F238E27FC236}">
                <a16:creationId xmlns:a16="http://schemas.microsoft.com/office/drawing/2014/main" id="{B014B28A-FADD-43F2-850B-05C324BF6ED8}"/>
              </a:ext>
            </a:extLst>
          </p:cNvPr>
          <p:cNvSpPr>
            <a:spLocks/>
          </p:cNvSpPr>
          <p:nvPr/>
        </p:nvSpPr>
        <p:spPr bwMode="auto">
          <a:xfrm>
            <a:off x="3257550" y="5026025"/>
            <a:ext cx="36513" cy="42863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6" name="Freeform 32">
            <a:extLst>
              <a:ext uri="{FF2B5EF4-FFF2-40B4-BE49-F238E27FC236}">
                <a16:creationId xmlns:a16="http://schemas.microsoft.com/office/drawing/2014/main" id="{58426044-5B69-4E5B-9C8D-9BF2C199C0A9}"/>
              </a:ext>
            </a:extLst>
          </p:cNvPr>
          <p:cNvSpPr>
            <a:spLocks/>
          </p:cNvSpPr>
          <p:nvPr/>
        </p:nvSpPr>
        <p:spPr bwMode="auto">
          <a:xfrm>
            <a:off x="3311525" y="51260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7" name="Freeform 33">
            <a:extLst>
              <a:ext uri="{FF2B5EF4-FFF2-40B4-BE49-F238E27FC236}">
                <a16:creationId xmlns:a16="http://schemas.microsoft.com/office/drawing/2014/main" id="{F4E90DAB-2884-4C3C-9EB0-C413260A93AD}"/>
              </a:ext>
            </a:extLst>
          </p:cNvPr>
          <p:cNvSpPr>
            <a:spLocks/>
          </p:cNvSpPr>
          <p:nvPr/>
        </p:nvSpPr>
        <p:spPr bwMode="auto">
          <a:xfrm>
            <a:off x="3365500" y="5227638"/>
            <a:ext cx="36513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3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8" name="Freeform 34">
            <a:extLst>
              <a:ext uri="{FF2B5EF4-FFF2-40B4-BE49-F238E27FC236}">
                <a16:creationId xmlns:a16="http://schemas.microsoft.com/office/drawing/2014/main" id="{2A0A5CAB-1C50-4F02-8781-221691C3E978}"/>
              </a:ext>
            </a:extLst>
          </p:cNvPr>
          <p:cNvSpPr>
            <a:spLocks/>
          </p:cNvSpPr>
          <p:nvPr/>
        </p:nvSpPr>
        <p:spPr bwMode="auto">
          <a:xfrm>
            <a:off x="3419475" y="5330825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7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9" name="Freeform 35">
            <a:extLst>
              <a:ext uri="{FF2B5EF4-FFF2-40B4-BE49-F238E27FC236}">
                <a16:creationId xmlns:a16="http://schemas.microsoft.com/office/drawing/2014/main" id="{B345FFBD-41E5-46F7-BD96-C23728AF3E71}"/>
              </a:ext>
            </a:extLst>
          </p:cNvPr>
          <p:cNvSpPr>
            <a:spLocks/>
          </p:cNvSpPr>
          <p:nvPr/>
        </p:nvSpPr>
        <p:spPr bwMode="auto">
          <a:xfrm>
            <a:off x="3475038" y="54308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2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197660" name="Group 136">
            <a:extLst>
              <a:ext uri="{FF2B5EF4-FFF2-40B4-BE49-F238E27FC236}">
                <a16:creationId xmlns:a16="http://schemas.microsoft.com/office/drawing/2014/main" id="{AAEF108B-B60E-4468-BF0F-2C31552728A9}"/>
              </a:ext>
            </a:extLst>
          </p:cNvPr>
          <p:cNvGrpSpPr>
            <a:grpSpLocks/>
          </p:cNvGrpSpPr>
          <p:nvPr/>
        </p:nvGrpSpPr>
        <p:grpSpPr bwMode="auto">
          <a:xfrm>
            <a:off x="3530600" y="5027613"/>
            <a:ext cx="3636963" cy="850900"/>
            <a:chOff x="2224" y="3167"/>
            <a:chExt cx="2291" cy="536"/>
          </a:xfrm>
        </p:grpSpPr>
        <p:sp>
          <p:nvSpPr>
            <p:cNvPr id="197719" name="Freeform 36">
              <a:extLst>
                <a:ext uri="{FF2B5EF4-FFF2-40B4-BE49-F238E27FC236}">
                  <a16:creationId xmlns:a16="http://schemas.microsoft.com/office/drawing/2014/main" id="{0ACF3FA1-CA0E-4F3C-96B2-4B3F36D1A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4" y="3485"/>
              <a:ext cx="22" cy="27"/>
            </a:xfrm>
            <a:custGeom>
              <a:avLst/>
              <a:gdLst>
                <a:gd name="T0" fmla="*/ 0 w 22"/>
                <a:gd name="T1" fmla="*/ 6 h 27"/>
                <a:gd name="T2" fmla="*/ 12 w 22"/>
                <a:gd name="T3" fmla="*/ 0 h 27"/>
                <a:gd name="T4" fmla="*/ 22 w 22"/>
                <a:gd name="T5" fmla="*/ 21 h 27"/>
                <a:gd name="T6" fmla="*/ 10 w 22"/>
                <a:gd name="T7" fmla="*/ 27 h 27"/>
                <a:gd name="T8" fmla="*/ 0 w 22"/>
                <a:gd name="T9" fmla="*/ 6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7"/>
                <a:gd name="T17" fmla="*/ 22 w 22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7">
                  <a:moveTo>
                    <a:pt x="0" y="6"/>
                  </a:moveTo>
                  <a:lnTo>
                    <a:pt x="12" y="0"/>
                  </a:lnTo>
                  <a:lnTo>
                    <a:pt x="22" y="21"/>
                  </a:lnTo>
                  <a:lnTo>
                    <a:pt x="10" y="2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0" name="Freeform 37">
              <a:extLst>
                <a:ext uri="{FF2B5EF4-FFF2-40B4-BE49-F238E27FC236}">
                  <a16:creationId xmlns:a16="http://schemas.microsoft.com/office/drawing/2014/main" id="{19489951-3C4D-448F-A493-67C28A08A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7" y="3550"/>
              <a:ext cx="24" cy="29"/>
            </a:xfrm>
            <a:custGeom>
              <a:avLst/>
              <a:gdLst>
                <a:gd name="T0" fmla="*/ 0 w 24"/>
                <a:gd name="T1" fmla="*/ 7 h 29"/>
                <a:gd name="T2" fmla="*/ 12 w 24"/>
                <a:gd name="T3" fmla="*/ 0 h 29"/>
                <a:gd name="T4" fmla="*/ 24 w 24"/>
                <a:gd name="T5" fmla="*/ 21 h 29"/>
                <a:gd name="T6" fmla="*/ 12 w 24"/>
                <a:gd name="T7" fmla="*/ 29 h 29"/>
                <a:gd name="T8" fmla="*/ 0 w 24"/>
                <a:gd name="T9" fmla="*/ 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9"/>
                <a:gd name="T17" fmla="*/ 24 w 24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9">
                  <a:moveTo>
                    <a:pt x="0" y="7"/>
                  </a:moveTo>
                  <a:lnTo>
                    <a:pt x="12" y="0"/>
                  </a:lnTo>
                  <a:lnTo>
                    <a:pt x="24" y="21"/>
                  </a:lnTo>
                  <a:lnTo>
                    <a:pt x="12" y="2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1" name="Freeform 38">
              <a:extLst>
                <a:ext uri="{FF2B5EF4-FFF2-40B4-BE49-F238E27FC236}">
                  <a16:creationId xmlns:a16="http://schemas.microsoft.com/office/drawing/2014/main" id="{EE9DCC64-D36D-47BD-9D96-151D23501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2" y="3613"/>
              <a:ext cx="22" cy="28"/>
            </a:xfrm>
            <a:custGeom>
              <a:avLst/>
              <a:gdLst>
                <a:gd name="T0" fmla="*/ 0 w 22"/>
                <a:gd name="T1" fmla="*/ 6 h 28"/>
                <a:gd name="T2" fmla="*/ 12 w 22"/>
                <a:gd name="T3" fmla="*/ 0 h 28"/>
                <a:gd name="T4" fmla="*/ 22 w 22"/>
                <a:gd name="T5" fmla="*/ 22 h 28"/>
                <a:gd name="T6" fmla="*/ 10 w 22"/>
                <a:gd name="T7" fmla="*/ 28 h 28"/>
                <a:gd name="T8" fmla="*/ 0 w 22"/>
                <a:gd name="T9" fmla="*/ 6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8"/>
                <a:gd name="T17" fmla="*/ 22 w 2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8">
                  <a:moveTo>
                    <a:pt x="0" y="6"/>
                  </a:moveTo>
                  <a:lnTo>
                    <a:pt x="12" y="0"/>
                  </a:lnTo>
                  <a:lnTo>
                    <a:pt x="22" y="22"/>
                  </a:lnTo>
                  <a:lnTo>
                    <a:pt x="10" y="2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2" name="Freeform 39">
              <a:extLst>
                <a:ext uri="{FF2B5EF4-FFF2-40B4-BE49-F238E27FC236}">
                  <a16:creationId xmlns:a16="http://schemas.microsoft.com/office/drawing/2014/main" id="{B4613286-86B0-4628-AD4B-DA12D81E9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5" y="3677"/>
              <a:ext cx="21" cy="23"/>
            </a:xfrm>
            <a:custGeom>
              <a:avLst/>
              <a:gdLst>
                <a:gd name="T0" fmla="*/ 0 w 21"/>
                <a:gd name="T1" fmla="*/ 6 h 23"/>
                <a:gd name="T2" fmla="*/ 12 w 21"/>
                <a:gd name="T3" fmla="*/ 0 h 23"/>
                <a:gd name="T4" fmla="*/ 21 w 21"/>
                <a:gd name="T5" fmla="*/ 17 h 23"/>
                <a:gd name="T6" fmla="*/ 9 w 21"/>
                <a:gd name="T7" fmla="*/ 23 h 23"/>
                <a:gd name="T8" fmla="*/ 0 w 21"/>
                <a:gd name="T9" fmla="*/ 6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3"/>
                <a:gd name="T17" fmla="*/ 21 w 2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3">
                  <a:moveTo>
                    <a:pt x="0" y="6"/>
                  </a:moveTo>
                  <a:lnTo>
                    <a:pt x="12" y="0"/>
                  </a:lnTo>
                  <a:lnTo>
                    <a:pt x="21" y="17"/>
                  </a:lnTo>
                  <a:lnTo>
                    <a:pt x="9" y="23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3" name="Freeform 40">
              <a:extLst>
                <a:ext uri="{FF2B5EF4-FFF2-40B4-BE49-F238E27FC236}">
                  <a16:creationId xmlns:a16="http://schemas.microsoft.com/office/drawing/2014/main" id="{14C9F96B-BF9B-4EF4-8AFE-5B3C63FC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3689"/>
              <a:ext cx="9" cy="14"/>
            </a:xfrm>
            <a:custGeom>
              <a:avLst/>
              <a:gdLst>
                <a:gd name="T0" fmla="*/ 0 w 9"/>
                <a:gd name="T1" fmla="*/ 2 h 14"/>
                <a:gd name="T2" fmla="*/ 3 w 9"/>
                <a:gd name="T3" fmla="*/ 14 h 14"/>
                <a:gd name="T4" fmla="*/ 9 w 9"/>
                <a:gd name="T5" fmla="*/ 12 h 14"/>
                <a:gd name="T6" fmla="*/ 6 w 9"/>
                <a:gd name="T7" fmla="*/ 0 h 14"/>
                <a:gd name="T8" fmla="*/ 0 w 9"/>
                <a:gd name="T9" fmla="*/ 2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4"/>
                <a:gd name="T17" fmla="*/ 9 w 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4">
                  <a:moveTo>
                    <a:pt x="0" y="2"/>
                  </a:moveTo>
                  <a:lnTo>
                    <a:pt x="3" y="14"/>
                  </a:lnTo>
                  <a:lnTo>
                    <a:pt x="9" y="12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4" name="Freeform 41">
              <a:extLst>
                <a:ext uri="{FF2B5EF4-FFF2-40B4-BE49-F238E27FC236}">
                  <a16:creationId xmlns:a16="http://schemas.microsoft.com/office/drawing/2014/main" id="{30C644AB-C835-400E-9748-F2C920743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3677"/>
              <a:ext cx="26" cy="17"/>
            </a:xfrm>
            <a:custGeom>
              <a:avLst/>
              <a:gdLst>
                <a:gd name="T0" fmla="*/ 0 w 26"/>
                <a:gd name="T1" fmla="*/ 4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4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5" name="Freeform 42">
              <a:extLst>
                <a:ext uri="{FF2B5EF4-FFF2-40B4-BE49-F238E27FC236}">
                  <a16:creationId xmlns:a16="http://schemas.microsoft.com/office/drawing/2014/main" id="{230A1FFC-8717-427E-A10E-D2A27BB4B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" y="3666"/>
              <a:ext cx="25" cy="15"/>
            </a:xfrm>
            <a:custGeom>
              <a:avLst/>
              <a:gdLst>
                <a:gd name="T0" fmla="*/ 0 w 25"/>
                <a:gd name="T1" fmla="*/ 3 h 15"/>
                <a:gd name="T2" fmla="*/ 1 w 25"/>
                <a:gd name="T3" fmla="*/ 15 h 15"/>
                <a:gd name="T4" fmla="*/ 25 w 25"/>
                <a:gd name="T5" fmla="*/ 12 h 15"/>
                <a:gd name="T6" fmla="*/ 24 w 25"/>
                <a:gd name="T7" fmla="*/ 0 h 15"/>
                <a:gd name="T8" fmla="*/ 0 w 25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5"/>
                <a:gd name="T17" fmla="*/ 25 w 2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5">
                  <a:moveTo>
                    <a:pt x="0" y="3"/>
                  </a:moveTo>
                  <a:lnTo>
                    <a:pt x="1" y="15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6" name="Freeform 43">
              <a:extLst>
                <a:ext uri="{FF2B5EF4-FFF2-40B4-BE49-F238E27FC236}">
                  <a16:creationId xmlns:a16="http://schemas.microsoft.com/office/drawing/2014/main" id="{569B9D77-EAC9-417F-A5B8-99529728A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" y="3654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7" name="Freeform 44">
              <a:extLst>
                <a:ext uri="{FF2B5EF4-FFF2-40B4-BE49-F238E27FC236}">
                  <a16:creationId xmlns:a16="http://schemas.microsoft.com/office/drawing/2014/main" id="{0637620F-120B-4B96-8375-294D10932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3642"/>
              <a:ext cx="24" cy="15"/>
            </a:xfrm>
            <a:custGeom>
              <a:avLst/>
              <a:gdLst>
                <a:gd name="T0" fmla="*/ 0 w 24"/>
                <a:gd name="T1" fmla="*/ 3 h 15"/>
                <a:gd name="T2" fmla="*/ 1 w 24"/>
                <a:gd name="T3" fmla="*/ 15 h 15"/>
                <a:gd name="T4" fmla="*/ 24 w 24"/>
                <a:gd name="T5" fmla="*/ 12 h 15"/>
                <a:gd name="T6" fmla="*/ 22 w 24"/>
                <a:gd name="T7" fmla="*/ 0 h 15"/>
                <a:gd name="T8" fmla="*/ 0 w 24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5"/>
                <a:gd name="T17" fmla="*/ 24 w 2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5">
                  <a:moveTo>
                    <a:pt x="0" y="3"/>
                  </a:moveTo>
                  <a:lnTo>
                    <a:pt x="1" y="15"/>
                  </a:lnTo>
                  <a:lnTo>
                    <a:pt x="24" y="12"/>
                  </a:lnTo>
                  <a:lnTo>
                    <a:pt x="22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8" name="Freeform 45">
              <a:extLst>
                <a:ext uri="{FF2B5EF4-FFF2-40B4-BE49-F238E27FC236}">
                  <a16:creationId xmlns:a16="http://schemas.microsoft.com/office/drawing/2014/main" id="{B94A0998-1760-457D-A9A1-4DFCD913F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0" y="3630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9" name="Freeform 46">
              <a:extLst>
                <a:ext uri="{FF2B5EF4-FFF2-40B4-BE49-F238E27FC236}">
                  <a16:creationId xmlns:a16="http://schemas.microsoft.com/office/drawing/2014/main" id="{BC2126FA-7013-4129-96F5-5C154F5E1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3618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0" name="Freeform 47">
              <a:extLst>
                <a:ext uri="{FF2B5EF4-FFF2-40B4-BE49-F238E27FC236}">
                  <a16:creationId xmlns:a16="http://schemas.microsoft.com/office/drawing/2014/main" id="{89E39F67-7A0F-4BB3-8F5A-261857398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4" y="3606"/>
              <a:ext cx="27" cy="17"/>
            </a:xfrm>
            <a:custGeom>
              <a:avLst/>
              <a:gdLst>
                <a:gd name="T0" fmla="*/ 0 w 27"/>
                <a:gd name="T1" fmla="*/ 4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4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1" name="Freeform 48">
              <a:extLst>
                <a:ext uri="{FF2B5EF4-FFF2-40B4-BE49-F238E27FC236}">
                  <a16:creationId xmlns:a16="http://schemas.microsoft.com/office/drawing/2014/main" id="{6224EBAF-9D03-4777-B12F-143C54EEDA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5" y="3594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2" name="Freeform 49">
              <a:extLst>
                <a:ext uri="{FF2B5EF4-FFF2-40B4-BE49-F238E27FC236}">
                  <a16:creationId xmlns:a16="http://schemas.microsoft.com/office/drawing/2014/main" id="{2484803B-80E8-4D70-BDDC-10E3191B8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8" y="3582"/>
              <a:ext cx="26" cy="16"/>
            </a:xfrm>
            <a:custGeom>
              <a:avLst/>
              <a:gdLst>
                <a:gd name="T0" fmla="*/ 0 w 26"/>
                <a:gd name="T1" fmla="*/ 4 h 16"/>
                <a:gd name="T2" fmla="*/ 3 w 26"/>
                <a:gd name="T3" fmla="*/ 16 h 16"/>
                <a:gd name="T4" fmla="*/ 26 w 26"/>
                <a:gd name="T5" fmla="*/ 12 h 16"/>
                <a:gd name="T6" fmla="*/ 22 w 26"/>
                <a:gd name="T7" fmla="*/ 0 h 16"/>
                <a:gd name="T8" fmla="*/ 0 w 26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4"/>
                  </a:moveTo>
                  <a:lnTo>
                    <a:pt x="3" y="16"/>
                  </a:lnTo>
                  <a:lnTo>
                    <a:pt x="26" y="12"/>
                  </a:lnTo>
                  <a:lnTo>
                    <a:pt x="22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3" name="Freeform 50">
              <a:extLst>
                <a:ext uri="{FF2B5EF4-FFF2-40B4-BE49-F238E27FC236}">
                  <a16:creationId xmlns:a16="http://schemas.microsoft.com/office/drawing/2014/main" id="{FAA3DFD3-94AF-4C83-B031-4589501D96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9" y="3570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4" name="Freeform 51">
              <a:extLst>
                <a:ext uri="{FF2B5EF4-FFF2-40B4-BE49-F238E27FC236}">
                  <a16:creationId xmlns:a16="http://schemas.microsoft.com/office/drawing/2014/main" id="{E3091FE0-36CA-473F-BBD5-D89E332AA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0" y="3557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3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3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5" name="Freeform 52">
              <a:extLst>
                <a:ext uri="{FF2B5EF4-FFF2-40B4-BE49-F238E27FC236}">
                  <a16:creationId xmlns:a16="http://schemas.microsoft.com/office/drawing/2014/main" id="{53A3CE70-2B61-48FA-A681-F985CBF1B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3547"/>
              <a:ext cx="24" cy="15"/>
            </a:xfrm>
            <a:custGeom>
              <a:avLst/>
              <a:gdLst>
                <a:gd name="T0" fmla="*/ 0 w 24"/>
                <a:gd name="T1" fmla="*/ 3 h 15"/>
                <a:gd name="T2" fmla="*/ 1 w 24"/>
                <a:gd name="T3" fmla="*/ 15 h 15"/>
                <a:gd name="T4" fmla="*/ 24 w 24"/>
                <a:gd name="T5" fmla="*/ 12 h 15"/>
                <a:gd name="T6" fmla="*/ 23 w 24"/>
                <a:gd name="T7" fmla="*/ 0 h 15"/>
                <a:gd name="T8" fmla="*/ 0 w 24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5"/>
                <a:gd name="T17" fmla="*/ 24 w 2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5">
                  <a:moveTo>
                    <a:pt x="0" y="3"/>
                  </a:moveTo>
                  <a:lnTo>
                    <a:pt x="1" y="15"/>
                  </a:lnTo>
                  <a:lnTo>
                    <a:pt x="24" y="12"/>
                  </a:lnTo>
                  <a:lnTo>
                    <a:pt x="23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6" name="Freeform 53">
              <a:extLst>
                <a:ext uri="{FF2B5EF4-FFF2-40B4-BE49-F238E27FC236}">
                  <a16:creationId xmlns:a16="http://schemas.microsoft.com/office/drawing/2014/main" id="{22F84B68-499E-42EC-9A1B-836659221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3535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2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2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7" name="Freeform 54">
              <a:extLst>
                <a:ext uri="{FF2B5EF4-FFF2-40B4-BE49-F238E27FC236}">
                  <a16:creationId xmlns:a16="http://schemas.microsoft.com/office/drawing/2014/main" id="{D5C91E11-77E0-44F6-AA2E-F3423F45B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5" y="3523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2 w 26"/>
                <a:gd name="T3" fmla="*/ 15 h 15"/>
                <a:gd name="T4" fmla="*/ 26 w 26"/>
                <a:gd name="T5" fmla="*/ 12 h 15"/>
                <a:gd name="T6" fmla="*/ 25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2" y="15"/>
                  </a:lnTo>
                  <a:lnTo>
                    <a:pt x="26" y="12"/>
                  </a:lnTo>
                  <a:lnTo>
                    <a:pt x="25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8" name="Freeform 55">
              <a:extLst>
                <a:ext uri="{FF2B5EF4-FFF2-40B4-BE49-F238E27FC236}">
                  <a16:creationId xmlns:a16="http://schemas.microsoft.com/office/drawing/2014/main" id="{17B5841A-E819-4A78-854E-36CF40F63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8" y="3511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9" name="Freeform 56">
              <a:extLst>
                <a:ext uri="{FF2B5EF4-FFF2-40B4-BE49-F238E27FC236}">
                  <a16:creationId xmlns:a16="http://schemas.microsoft.com/office/drawing/2014/main" id="{981B8F80-B025-4277-BF44-049FE76A3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9" y="3498"/>
              <a:ext cx="28" cy="17"/>
            </a:xfrm>
            <a:custGeom>
              <a:avLst/>
              <a:gdLst>
                <a:gd name="T0" fmla="*/ 0 w 28"/>
                <a:gd name="T1" fmla="*/ 5 h 17"/>
                <a:gd name="T2" fmla="*/ 3 w 28"/>
                <a:gd name="T3" fmla="*/ 17 h 17"/>
                <a:gd name="T4" fmla="*/ 28 w 28"/>
                <a:gd name="T5" fmla="*/ 13 h 17"/>
                <a:gd name="T6" fmla="*/ 25 w 28"/>
                <a:gd name="T7" fmla="*/ 0 h 17"/>
                <a:gd name="T8" fmla="*/ 0 w 28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7"/>
                <a:gd name="T17" fmla="*/ 28 w 2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7">
                  <a:moveTo>
                    <a:pt x="0" y="5"/>
                  </a:moveTo>
                  <a:lnTo>
                    <a:pt x="3" y="17"/>
                  </a:lnTo>
                  <a:lnTo>
                    <a:pt x="28" y="13"/>
                  </a:lnTo>
                  <a:lnTo>
                    <a:pt x="25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0" name="Freeform 57">
              <a:extLst>
                <a:ext uri="{FF2B5EF4-FFF2-40B4-BE49-F238E27FC236}">
                  <a16:creationId xmlns:a16="http://schemas.microsoft.com/office/drawing/2014/main" id="{514AB431-AEDB-4AA3-B345-7A53E17064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2" y="3486"/>
              <a:ext cx="26" cy="17"/>
            </a:xfrm>
            <a:custGeom>
              <a:avLst/>
              <a:gdLst>
                <a:gd name="T0" fmla="*/ 0 w 26"/>
                <a:gd name="T1" fmla="*/ 5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5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1" name="Freeform 58">
              <a:extLst>
                <a:ext uri="{FF2B5EF4-FFF2-40B4-BE49-F238E27FC236}">
                  <a16:creationId xmlns:a16="http://schemas.microsoft.com/office/drawing/2014/main" id="{80F3B38E-C671-4248-AFB9-FCF8E759F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3" y="3474"/>
              <a:ext cx="28" cy="17"/>
            </a:xfrm>
            <a:custGeom>
              <a:avLst/>
              <a:gdLst>
                <a:gd name="T0" fmla="*/ 0 w 28"/>
                <a:gd name="T1" fmla="*/ 5 h 17"/>
                <a:gd name="T2" fmla="*/ 3 w 28"/>
                <a:gd name="T3" fmla="*/ 17 h 17"/>
                <a:gd name="T4" fmla="*/ 28 w 28"/>
                <a:gd name="T5" fmla="*/ 12 h 17"/>
                <a:gd name="T6" fmla="*/ 25 w 28"/>
                <a:gd name="T7" fmla="*/ 0 h 17"/>
                <a:gd name="T8" fmla="*/ 0 w 28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7"/>
                <a:gd name="T17" fmla="*/ 28 w 2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7">
                  <a:moveTo>
                    <a:pt x="0" y="5"/>
                  </a:moveTo>
                  <a:lnTo>
                    <a:pt x="3" y="17"/>
                  </a:lnTo>
                  <a:lnTo>
                    <a:pt x="28" y="12"/>
                  </a:lnTo>
                  <a:lnTo>
                    <a:pt x="25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2" name="Freeform 59">
              <a:extLst>
                <a:ext uri="{FF2B5EF4-FFF2-40B4-BE49-F238E27FC236}">
                  <a16:creationId xmlns:a16="http://schemas.microsoft.com/office/drawing/2014/main" id="{DD389C42-0256-4324-B517-EDDCDFCC5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5" y="3462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3" name="Freeform 60">
              <a:extLst>
                <a:ext uri="{FF2B5EF4-FFF2-40B4-BE49-F238E27FC236}">
                  <a16:creationId xmlns:a16="http://schemas.microsoft.com/office/drawing/2014/main" id="{C0604382-3205-4E44-AAA3-C42022C81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7" y="3450"/>
              <a:ext cx="26" cy="17"/>
            </a:xfrm>
            <a:custGeom>
              <a:avLst/>
              <a:gdLst>
                <a:gd name="T0" fmla="*/ 0 w 26"/>
                <a:gd name="T1" fmla="*/ 5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5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4" name="Freeform 61">
              <a:extLst>
                <a:ext uri="{FF2B5EF4-FFF2-40B4-BE49-F238E27FC236}">
                  <a16:creationId xmlns:a16="http://schemas.microsoft.com/office/drawing/2014/main" id="{FB34C168-70B4-4ADD-B3C4-28F694329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9" y="3439"/>
              <a:ext cx="25" cy="16"/>
            </a:xfrm>
            <a:custGeom>
              <a:avLst/>
              <a:gdLst>
                <a:gd name="T0" fmla="*/ 0 w 25"/>
                <a:gd name="T1" fmla="*/ 4 h 16"/>
                <a:gd name="T2" fmla="*/ 1 w 25"/>
                <a:gd name="T3" fmla="*/ 16 h 16"/>
                <a:gd name="T4" fmla="*/ 25 w 25"/>
                <a:gd name="T5" fmla="*/ 13 h 16"/>
                <a:gd name="T6" fmla="*/ 24 w 25"/>
                <a:gd name="T7" fmla="*/ 0 h 16"/>
                <a:gd name="T8" fmla="*/ 0 w 25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6"/>
                <a:gd name="T17" fmla="*/ 25 w 25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6">
                  <a:moveTo>
                    <a:pt x="0" y="4"/>
                  </a:moveTo>
                  <a:lnTo>
                    <a:pt x="1" y="16"/>
                  </a:lnTo>
                  <a:lnTo>
                    <a:pt x="25" y="13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5" name="Freeform 62">
              <a:extLst>
                <a:ext uri="{FF2B5EF4-FFF2-40B4-BE49-F238E27FC236}">
                  <a16:creationId xmlns:a16="http://schemas.microsoft.com/office/drawing/2014/main" id="{7AC8FDB8-3718-4867-8ED9-802E708CD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0" y="3427"/>
              <a:ext cx="26" cy="16"/>
            </a:xfrm>
            <a:custGeom>
              <a:avLst/>
              <a:gdLst>
                <a:gd name="T0" fmla="*/ 0 w 26"/>
                <a:gd name="T1" fmla="*/ 3 h 16"/>
                <a:gd name="T2" fmla="*/ 1 w 26"/>
                <a:gd name="T3" fmla="*/ 16 h 16"/>
                <a:gd name="T4" fmla="*/ 26 w 26"/>
                <a:gd name="T5" fmla="*/ 12 h 16"/>
                <a:gd name="T6" fmla="*/ 24 w 26"/>
                <a:gd name="T7" fmla="*/ 0 h 16"/>
                <a:gd name="T8" fmla="*/ 0 w 26"/>
                <a:gd name="T9" fmla="*/ 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3"/>
                  </a:moveTo>
                  <a:lnTo>
                    <a:pt x="1" y="16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6" name="Freeform 63">
              <a:extLst>
                <a:ext uri="{FF2B5EF4-FFF2-40B4-BE49-F238E27FC236}">
                  <a16:creationId xmlns:a16="http://schemas.microsoft.com/office/drawing/2014/main" id="{17A76FF4-E6E3-4815-955D-CCCD7F068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3" y="3415"/>
              <a:ext cx="25" cy="15"/>
            </a:xfrm>
            <a:custGeom>
              <a:avLst/>
              <a:gdLst>
                <a:gd name="T0" fmla="*/ 0 w 25"/>
                <a:gd name="T1" fmla="*/ 3 h 15"/>
                <a:gd name="T2" fmla="*/ 1 w 25"/>
                <a:gd name="T3" fmla="*/ 15 h 15"/>
                <a:gd name="T4" fmla="*/ 25 w 25"/>
                <a:gd name="T5" fmla="*/ 12 h 15"/>
                <a:gd name="T6" fmla="*/ 24 w 25"/>
                <a:gd name="T7" fmla="*/ 0 h 15"/>
                <a:gd name="T8" fmla="*/ 0 w 25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5"/>
                <a:gd name="T17" fmla="*/ 25 w 2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5">
                  <a:moveTo>
                    <a:pt x="0" y="3"/>
                  </a:moveTo>
                  <a:lnTo>
                    <a:pt x="1" y="15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7" name="Freeform 64">
              <a:extLst>
                <a:ext uri="{FF2B5EF4-FFF2-40B4-BE49-F238E27FC236}">
                  <a16:creationId xmlns:a16="http://schemas.microsoft.com/office/drawing/2014/main" id="{9983C591-2FC0-4E95-B400-B7271A29EC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" y="3403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8" name="Freeform 65">
              <a:extLst>
                <a:ext uri="{FF2B5EF4-FFF2-40B4-BE49-F238E27FC236}">
                  <a16:creationId xmlns:a16="http://schemas.microsoft.com/office/drawing/2014/main" id="{72380A35-3189-4F56-AC3B-5DA615BFE8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7" y="3391"/>
              <a:ext cx="25" cy="17"/>
            </a:xfrm>
            <a:custGeom>
              <a:avLst/>
              <a:gdLst>
                <a:gd name="T0" fmla="*/ 0 w 25"/>
                <a:gd name="T1" fmla="*/ 5 h 17"/>
                <a:gd name="T2" fmla="*/ 3 w 25"/>
                <a:gd name="T3" fmla="*/ 17 h 17"/>
                <a:gd name="T4" fmla="*/ 25 w 25"/>
                <a:gd name="T5" fmla="*/ 12 h 17"/>
                <a:gd name="T6" fmla="*/ 22 w 25"/>
                <a:gd name="T7" fmla="*/ 0 h 17"/>
                <a:gd name="T8" fmla="*/ 0 w 25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7"/>
                <a:gd name="T17" fmla="*/ 25 w 2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7">
                  <a:moveTo>
                    <a:pt x="0" y="5"/>
                  </a:moveTo>
                  <a:lnTo>
                    <a:pt x="3" y="17"/>
                  </a:lnTo>
                  <a:lnTo>
                    <a:pt x="25" y="12"/>
                  </a:lnTo>
                  <a:lnTo>
                    <a:pt x="22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9" name="Freeform 66">
              <a:extLst>
                <a:ext uri="{FF2B5EF4-FFF2-40B4-BE49-F238E27FC236}">
                  <a16:creationId xmlns:a16="http://schemas.microsoft.com/office/drawing/2014/main" id="{49BA669F-6AC9-4FE2-98D8-54657A714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8" y="3379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0" name="Freeform 67">
              <a:extLst>
                <a:ext uri="{FF2B5EF4-FFF2-40B4-BE49-F238E27FC236}">
                  <a16:creationId xmlns:a16="http://schemas.microsoft.com/office/drawing/2014/main" id="{F357EEAA-B1D5-438B-806F-E225CC40E4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" y="3367"/>
              <a:ext cx="27" cy="17"/>
            </a:xfrm>
            <a:custGeom>
              <a:avLst/>
              <a:gdLst>
                <a:gd name="T0" fmla="*/ 0 w 27"/>
                <a:gd name="T1" fmla="*/ 4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4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1" name="Freeform 68">
              <a:extLst>
                <a:ext uri="{FF2B5EF4-FFF2-40B4-BE49-F238E27FC236}">
                  <a16:creationId xmlns:a16="http://schemas.microsoft.com/office/drawing/2014/main" id="{BF521BAD-4065-4C24-A92A-BC35522A4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3355"/>
              <a:ext cx="26" cy="16"/>
            </a:xfrm>
            <a:custGeom>
              <a:avLst/>
              <a:gdLst>
                <a:gd name="T0" fmla="*/ 0 w 26"/>
                <a:gd name="T1" fmla="*/ 4 h 16"/>
                <a:gd name="T2" fmla="*/ 3 w 26"/>
                <a:gd name="T3" fmla="*/ 16 h 16"/>
                <a:gd name="T4" fmla="*/ 26 w 26"/>
                <a:gd name="T5" fmla="*/ 12 h 16"/>
                <a:gd name="T6" fmla="*/ 23 w 26"/>
                <a:gd name="T7" fmla="*/ 0 h 16"/>
                <a:gd name="T8" fmla="*/ 0 w 26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4"/>
                  </a:moveTo>
                  <a:lnTo>
                    <a:pt x="3" y="16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2" name="Freeform 69">
              <a:extLst>
                <a:ext uri="{FF2B5EF4-FFF2-40B4-BE49-F238E27FC236}">
                  <a16:creationId xmlns:a16="http://schemas.microsoft.com/office/drawing/2014/main" id="{097A3C37-5FC3-4CFB-9B67-28B2D4348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3" y="3343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3" name="Freeform 70">
              <a:extLst>
                <a:ext uri="{FF2B5EF4-FFF2-40B4-BE49-F238E27FC236}">
                  <a16:creationId xmlns:a16="http://schemas.microsoft.com/office/drawing/2014/main" id="{10058E89-AC94-4399-B7A7-0CFAE5FC0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3331"/>
              <a:ext cx="28" cy="16"/>
            </a:xfrm>
            <a:custGeom>
              <a:avLst/>
              <a:gdLst>
                <a:gd name="T0" fmla="*/ 0 w 28"/>
                <a:gd name="T1" fmla="*/ 4 h 16"/>
                <a:gd name="T2" fmla="*/ 3 w 28"/>
                <a:gd name="T3" fmla="*/ 16 h 16"/>
                <a:gd name="T4" fmla="*/ 28 w 28"/>
                <a:gd name="T5" fmla="*/ 12 h 16"/>
                <a:gd name="T6" fmla="*/ 25 w 28"/>
                <a:gd name="T7" fmla="*/ 0 h 16"/>
                <a:gd name="T8" fmla="*/ 0 w 28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6"/>
                <a:gd name="T17" fmla="*/ 28 w 2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6">
                  <a:moveTo>
                    <a:pt x="0" y="4"/>
                  </a:moveTo>
                  <a:lnTo>
                    <a:pt x="3" y="16"/>
                  </a:lnTo>
                  <a:lnTo>
                    <a:pt x="28" y="12"/>
                  </a:lnTo>
                  <a:lnTo>
                    <a:pt x="25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4" name="Freeform 71">
              <a:extLst>
                <a:ext uri="{FF2B5EF4-FFF2-40B4-BE49-F238E27FC236}">
                  <a16:creationId xmlns:a16="http://schemas.microsoft.com/office/drawing/2014/main" id="{0996A3A4-C90B-408A-9198-8B735AE158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3288"/>
              <a:ext cx="26" cy="29"/>
            </a:xfrm>
            <a:custGeom>
              <a:avLst/>
              <a:gdLst>
                <a:gd name="T0" fmla="*/ 14 w 26"/>
                <a:gd name="T1" fmla="*/ 29 h 29"/>
                <a:gd name="T2" fmla="*/ 26 w 26"/>
                <a:gd name="T3" fmla="*/ 20 h 29"/>
                <a:gd name="T4" fmla="*/ 13 w 26"/>
                <a:gd name="T5" fmla="*/ 0 h 29"/>
                <a:gd name="T6" fmla="*/ 0 w 26"/>
                <a:gd name="T7" fmla="*/ 9 h 29"/>
                <a:gd name="T8" fmla="*/ 14 w 26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29"/>
                <a:gd name="T17" fmla="*/ 26 w 26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29">
                  <a:moveTo>
                    <a:pt x="14" y="29"/>
                  </a:moveTo>
                  <a:lnTo>
                    <a:pt x="26" y="20"/>
                  </a:lnTo>
                  <a:lnTo>
                    <a:pt x="13" y="0"/>
                  </a:lnTo>
                  <a:lnTo>
                    <a:pt x="0" y="9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5" name="Freeform 72">
              <a:extLst>
                <a:ext uri="{FF2B5EF4-FFF2-40B4-BE49-F238E27FC236}">
                  <a16:creationId xmlns:a16="http://schemas.microsoft.com/office/drawing/2014/main" id="{4ADBB125-2151-4B94-B45C-A2DBF5DC8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9" y="3228"/>
              <a:ext cx="25" cy="28"/>
            </a:xfrm>
            <a:custGeom>
              <a:avLst/>
              <a:gdLst>
                <a:gd name="T0" fmla="*/ 13 w 25"/>
                <a:gd name="T1" fmla="*/ 28 h 28"/>
                <a:gd name="T2" fmla="*/ 25 w 25"/>
                <a:gd name="T3" fmla="*/ 19 h 28"/>
                <a:gd name="T4" fmla="*/ 12 w 25"/>
                <a:gd name="T5" fmla="*/ 0 h 28"/>
                <a:gd name="T6" fmla="*/ 0 w 25"/>
                <a:gd name="T7" fmla="*/ 9 h 28"/>
                <a:gd name="T8" fmla="*/ 13 w 25"/>
                <a:gd name="T9" fmla="*/ 28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28"/>
                <a:gd name="T17" fmla="*/ 25 w 25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28">
                  <a:moveTo>
                    <a:pt x="13" y="28"/>
                  </a:moveTo>
                  <a:lnTo>
                    <a:pt x="25" y="19"/>
                  </a:lnTo>
                  <a:lnTo>
                    <a:pt x="12" y="0"/>
                  </a:lnTo>
                  <a:lnTo>
                    <a:pt x="0" y="9"/>
                  </a:lnTo>
                  <a:lnTo>
                    <a:pt x="13" y="28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6" name="Freeform 73">
              <a:extLst>
                <a:ext uri="{FF2B5EF4-FFF2-40B4-BE49-F238E27FC236}">
                  <a16:creationId xmlns:a16="http://schemas.microsoft.com/office/drawing/2014/main" id="{50CA6A8C-74B0-4805-9A5A-DB78FB8B7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8" y="3167"/>
              <a:ext cx="25" cy="29"/>
            </a:xfrm>
            <a:custGeom>
              <a:avLst/>
              <a:gdLst>
                <a:gd name="T0" fmla="*/ 13 w 25"/>
                <a:gd name="T1" fmla="*/ 29 h 29"/>
                <a:gd name="T2" fmla="*/ 25 w 25"/>
                <a:gd name="T3" fmla="*/ 20 h 29"/>
                <a:gd name="T4" fmla="*/ 12 w 25"/>
                <a:gd name="T5" fmla="*/ 0 h 29"/>
                <a:gd name="T6" fmla="*/ 0 w 25"/>
                <a:gd name="T7" fmla="*/ 9 h 29"/>
                <a:gd name="T8" fmla="*/ 13 w 25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29"/>
                <a:gd name="T17" fmla="*/ 25 w 25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29">
                  <a:moveTo>
                    <a:pt x="13" y="29"/>
                  </a:moveTo>
                  <a:lnTo>
                    <a:pt x="25" y="20"/>
                  </a:lnTo>
                  <a:lnTo>
                    <a:pt x="12" y="0"/>
                  </a:lnTo>
                  <a:lnTo>
                    <a:pt x="0" y="9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97661" name="Freeform 74">
            <a:extLst>
              <a:ext uri="{FF2B5EF4-FFF2-40B4-BE49-F238E27FC236}">
                <a16:creationId xmlns:a16="http://schemas.microsoft.com/office/drawing/2014/main" id="{26E6893F-35CB-4FB3-97EB-BA22328607B3}"/>
              </a:ext>
            </a:extLst>
          </p:cNvPr>
          <p:cNvSpPr>
            <a:spLocks/>
          </p:cNvSpPr>
          <p:nvPr/>
        </p:nvSpPr>
        <p:spPr bwMode="auto">
          <a:xfrm>
            <a:off x="6934200" y="4932363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2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2" name="Freeform 75">
            <a:extLst>
              <a:ext uri="{FF2B5EF4-FFF2-40B4-BE49-F238E27FC236}">
                <a16:creationId xmlns:a16="http://schemas.microsoft.com/office/drawing/2014/main" id="{395618B7-865C-4909-B906-F1DBFB312E03}"/>
              </a:ext>
            </a:extLst>
          </p:cNvPr>
          <p:cNvSpPr>
            <a:spLocks/>
          </p:cNvSpPr>
          <p:nvPr/>
        </p:nvSpPr>
        <p:spPr bwMode="auto">
          <a:xfrm>
            <a:off x="6869113" y="483552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63" name="Freeform 76">
            <a:extLst>
              <a:ext uri="{FF2B5EF4-FFF2-40B4-BE49-F238E27FC236}">
                <a16:creationId xmlns:a16="http://schemas.microsoft.com/office/drawing/2014/main" id="{6E191AA6-6942-411E-B7AB-C602429C610E}"/>
              </a:ext>
            </a:extLst>
          </p:cNvPr>
          <p:cNvSpPr>
            <a:spLocks/>
          </p:cNvSpPr>
          <p:nvPr/>
        </p:nvSpPr>
        <p:spPr bwMode="auto">
          <a:xfrm>
            <a:off x="6807200" y="4741863"/>
            <a:ext cx="38100" cy="42862"/>
          </a:xfrm>
          <a:custGeom>
            <a:avLst/>
            <a:gdLst>
              <a:gd name="T0" fmla="*/ 2147483646 w 24"/>
              <a:gd name="T1" fmla="*/ 2147483646 h 27"/>
              <a:gd name="T2" fmla="*/ 2147483646 w 24"/>
              <a:gd name="T3" fmla="*/ 2147483646 h 27"/>
              <a:gd name="T4" fmla="*/ 2147483646 w 24"/>
              <a:gd name="T5" fmla="*/ 0 h 27"/>
              <a:gd name="T6" fmla="*/ 0 w 24"/>
              <a:gd name="T7" fmla="*/ 2147483646 h 27"/>
              <a:gd name="T8" fmla="*/ 2147483646 w 24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7"/>
              <a:gd name="T17" fmla="*/ 24 w 24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7">
                <a:moveTo>
                  <a:pt x="12" y="27"/>
                </a:moveTo>
                <a:lnTo>
                  <a:pt x="24" y="20"/>
                </a:lnTo>
                <a:lnTo>
                  <a:pt x="12" y="0"/>
                </a:lnTo>
                <a:lnTo>
                  <a:pt x="0" y="8"/>
                </a:lnTo>
                <a:lnTo>
                  <a:pt x="12" y="2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4" name="Freeform 77">
            <a:extLst>
              <a:ext uri="{FF2B5EF4-FFF2-40B4-BE49-F238E27FC236}">
                <a16:creationId xmlns:a16="http://schemas.microsoft.com/office/drawing/2014/main" id="{77AD4085-C801-457E-A9E7-EA15C2AB189C}"/>
              </a:ext>
            </a:extLst>
          </p:cNvPr>
          <p:cNvSpPr>
            <a:spLocks/>
          </p:cNvSpPr>
          <p:nvPr/>
        </p:nvSpPr>
        <p:spPr bwMode="auto">
          <a:xfrm>
            <a:off x="6742113" y="464343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5" name="Freeform 78">
            <a:extLst>
              <a:ext uri="{FF2B5EF4-FFF2-40B4-BE49-F238E27FC236}">
                <a16:creationId xmlns:a16="http://schemas.microsoft.com/office/drawing/2014/main" id="{93025C6C-FAF8-4E84-9083-DC1AC39FF799}"/>
              </a:ext>
            </a:extLst>
          </p:cNvPr>
          <p:cNvSpPr>
            <a:spLocks/>
          </p:cNvSpPr>
          <p:nvPr/>
        </p:nvSpPr>
        <p:spPr bwMode="auto">
          <a:xfrm>
            <a:off x="6677025" y="4548188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2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6" name="Freeform 79">
            <a:extLst>
              <a:ext uri="{FF2B5EF4-FFF2-40B4-BE49-F238E27FC236}">
                <a16:creationId xmlns:a16="http://schemas.microsoft.com/office/drawing/2014/main" id="{00BD3A0A-CA9B-47D5-A3EB-7F1D4EF9538B}"/>
              </a:ext>
            </a:extLst>
          </p:cNvPr>
          <p:cNvSpPr>
            <a:spLocks/>
          </p:cNvSpPr>
          <p:nvPr/>
        </p:nvSpPr>
        <p:spPr bwMode="auto">
          <a:xfrm>
            <a:off x="6615113" y="4454525"/>
            <a:ext cx="38100" cy="42863"/>
          </a:xfrm>
          <a:custGeom>
            <a:avLst/>
            <a:gdLst>
              <a:gd name="T0" fmla="*/ 2147483646 w 24"/>
              <a:gd name="T1" fmla="*/ 2147483646 h 27"/>
              <a:gd name="T2" fmla="*/ 2147483646 w 24"/>
              <a:gd name="T3" fmla="*/ 2147483646 h 27"/>
              <a:gd name="T4" fmla="*/ 2147483646 w 24"/>
              <a:gd name="T5" fmla="*/ 0 h 27"/>
              <a:gd name="T6" fmla="*/ 0 w 24"/>
              <a:gd name="T7" fmla="*/ 2147483646 h 27"/>
              <a:gd name="T8" fmla="*/ 2147483646 w 24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7"/>
              <a:gd name="T17" fmla="*/ 24 w 24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7">
                <a:moveTo>
                  <a:pt x="12" y="27"/>
                </a:moveTo>
                <a:lnTo>
                  <a:pt x="24" y="19"/>
                </a:lnTo>
                <a:lnTo>
                  <a:pt x="12" y="0"/>
                </a:lnTo>
                <a:lnTo>
                  <a:pt x="0" y="7"/>
                </a:lnTo>
                <a:lnTo>
                  <a:pt x="12" y="2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7" name="Freeform 80">
            <a:extLst>
              <a:ext uri="{FF2B5EF4-FFF2-40B4-BE49-F238E27FC236}">
                <a16:creationId xmlns:a16="http://schemas.microsoft.com/office/drawing/2014/main" id="{826FA4A1-87E4-4177-9BC4-480742F9783A}"/>
              </a:ext>
            </a:extLst>
          </p:cNvPr>
          <p:cNvSpPr>
            <a:spLocks/>
          </p:cNvSpPr>
          <p:nvPr/>
        </p:nvSpPr>
        <p:spPr bwMode="auto">
          <a:xfrm>
            <a:off x="6550025" y="4356100"/>
            <a:ext cx="39688" cy="44450"/>
          </a:xfrm>
          <a:custGeom>
            <a:avLst/>
            <a:gdLst>
              <a:gd name="T0" fmla="*/ 2147483646 w 25"/>
              <a:gd name="T1" fmla="*/ 2147483646 h 28"/>
              <a:gd name="T2" fmla="*/ 2147483646 w 25"/>
              <a:gd name="T3" fmla="*/ 2147483646 h 28"/>
              <a:gd name="T4" fmla="*/ 2147483646 w 25"/>
              <a:gd name="T5" fmla="*/ 0 h 28"/>
              <a:gd name="T6" fmla="*/ 0 w 25"/>
              <a:gd name="T7" fmla="*/ 2147483646 h 28"/>
              <a:gd name="T8" fmla="*/ 2147483646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13" y="28"/>
                </a:moveTo>
                <a:lnTo>
                  <a:pt x="25" y="19"/>
                </a:lnTo>
                <a:lnTo>
                  <a:pt x="12" y="0"/>
                </a:lnTo>
                <a:lnTo>
                  <a:pt x="0" y="9"/>
                </a:lnTo>
                <a:lnTo>
                  <a:pt x="13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8" name="Freeform 81">
            <a:extLst>
              <a:ext uri="{FF2B5EF4-FFF2-40B4-BE49-F238E27FC236}">
                <a16:creationId xmlns:a16="http://schemas.microsoft.com/office/drawing/2014/main" id="{84368BBF-5788-4680-8268-DF8BAA8689B3}"/>
              </a:ext>
            </a:extLst>
          </p:cNvPr>
          <p:cNvSpPr>
            <a:spLocks/>
          </p:cNvSpPr>
          <p:nvPr/>
        </p:nvSpPr>
        <p:spPr bwMode="auto">
          <a:xfrm>
            <a:off x="6484938" y="4259263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3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3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9" name="Freeform 82">
            <a:extLst>
              <a:ext uri="{FF2B5EF4-FFF2-40B4-BE49-F238E27FC236}">
                <a16:creationId xmlns:a16="http://schemas.microsoft.com/office/drawing/2014/main" id="{8B98BCF1-4B16-4CD5-A66E-659C595B7D8D}"/>
              </a:ext>
            </a:extLst>
          </p:cNvPr>
          <p:cNvSpPr>
            <a:spLocks/>
          </p:cNvSpPr>
          <p:nvPr/>
        </p:nvSpPr>
        <p:spPr bwMode="auto">
          <a:xfrm>
            <a:off x="6421438" y="4164013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3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0" name="Freeform 83">
            <a:extLst>
              <a:ext uri="{FF2B5EF4-FFF2-40B4-BE49-F238E27FC236}">
                <a16:creationId xmlns:a16="http://schemas.microsoft.com/office/drawing/2014/main" id="{FC215858-6FAA-406D-AB73-4C9D79CA8D30}"/>
              </a:ext>
            </a:extLst>
          </p:cNvPr>
          <p:cNvSpPr>
            <a:spLocks/>
          </p:cNvSpPr>
          <p:nvPr/>
        </p:nvSpPr>
        <p:spPr bwMode="auto">
          <a:xfrm>
            <a:off x="6356350" y="406717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3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1" name="Freeform 84">
            <a:extLst>
              <a:ext uri="{FF2B5EF4-FFF2-40B4-BE49-F238E27FC236}">
                <a16:creationId xmlns:a16="http://schemas.microsoft.com/office/drawing/2014/main" id="{789F4BE9-5FB7-4A4A-82E0-8B00C86A0032}"/>
              </a:ext>
            </a:extLst>
          </p:cNvPr>
          <p:cNvSpPr>
            <a:spLocks/>
          </p:cNvSpPr>
          <p:nvPr/>
        </p:nvSpPr>
        <p:spPr bwMode="auto">
          <a:xfrm>
            <a:off x="6292850" y="3971925"/>
            <a:ext cx="39688" cy="44450"/>
          </a:xfrm>
          <a:custGeom>
            <a:avLst/>
            <a:gdLst>
              <a:gd name="T0" fmla="*/ 2147483646 w 25"/>
              <a:gd name="T1" fmla="*/ 2147483646 h 28"/>
              <a:gd name="T2" fmla="*/ 2147483646 w 25"/>
              <a:gd name="T3" fmla="*/ 2147483646 h 28"/>
              <a:gd name="T4" fmla="*/ 2147483646 w 25"/>
              <a:gd name="T5" fmla="*/ 0 h 28"/>
              <a:gd name="T6" fmla="*/ 0 w 25"/>
              <a:gd name="T7" fmla="*/ 2147483646 h 28"/>
              <a:gd name="T8" fmla="*/ 2147483646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13" y="28"/>
                </a:moveTo>
                <a:lnTo>
                  <a:pt x="25" y="19"/>
                </a:lnTo>
                <a:lnTo>
                  <a:pt x="12" y="0"/>
                </a:lnTo>
                <a:lnTo>
                  <a:pt x="0" y="9"/>
                </a:lnTo>
                <a:lnTo>
                  <a:pt x="13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2" name="Freeform 85">
            <a:extLst>
              <a:ext uri="{FF2B5EF4-FFF2-40B4-BE49-F238E27FC236}">
                <a16:creationId xmlns:a16="http://schemas.microsoft.com/office/drawing/2014/main" id="{BB881707-E499-46CE-AEB3-887B7EE1EBFC}"/>
              </a:ext>
            </a:extLst>
          </p:cNvPr>
          <p:cNvSpPr>
            <a:spLocks/>
          </p:cNvSpPr>
          <p:nvPr/>
        </p:nvSpPr>
        <p:spPr bwMode="auto">
          <a:xfrm>
            <a:off x="6229350" y="387508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3" name="Freeform 86">
            <a:extLst>
              <a:ext uri="{FF2B5EF4-FFF2-40B4-BE49-F238E27FC236}">
                <a16:creationId xmlns:a16="http://schemas.microsoft.com/office/drawing/2014/main" id="{8C3072B2-A05E-4CE8-A521-69D0489BFA7A}"/>
              </a:ext>
            </a:extLst>
          </p:cNvPr>
          <p:cNvSpPr>
            <a:spLocks/>
          </p:cNvSpPr>
          <p:nvPr/>
        </p:nvSpPr>
        <p:spPr bwMode="auto">
          <a:xfrm>
            <a:off x="6164263" y="378142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1"/>
                </a:lnTo>
                <a:lnTo>
                  <a:pt x="12" y="0"/>
                </a:lnTo>
                <a:lnTo>
                  <a:pt x="0" y="8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4" name="Freeform 87">
            <a:extLst>
              <a:ext uri="{FF2B5EF4-FFF2-40B4-BE49-F238E27FC236}">
                <a16:creationId xmlns:a16="http://schemas.microsoft.com/office/drawing/2014/main" id="{6162A950-3DAF-4612-BD42-4C40574581DF}"/>
              </a:ext>
            </a:extLst>
          </p:cNvPr>
          <p:cNvSpPr>
            <a:spLocks/>
          </p:cNvSpPr>
          <p:nvPr/>
        </p:nvSpPr>
        <p:spPr bwMode="auto">
          <a:xfrm>
            <a:off x="6102350" y="3686175"/>
            <a:ext cx="38100" cy="44450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0 h 28"/>
              <a:gd name="T6" fmla="*/ 0 w 24"/>
              <a:gd name="T7" fmla="*/ 2147483646 h 28"/>
              <a:gd name="T8" fmla="*/ 2147483646 w 24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8"/>
              <a:gd name="T17" fmla="*/ 24 w 24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8">
                <a:moveTo>
                  <a:pt x="12" y="28"/>
                </a:moveTo>
                <a:lnTo>
                  <a:pt x="24" y="21"/>
                </a:lnTo>
                <a:lnTo>
                  <a:pt x="12" y="0"/>
                </a:lnTo>
                <a:lnTo>
                  <a:pt x="0" y="7"/>
                </a:lnTo>
                <a:lnTo>
                  <a:pt x="12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5" name="Freeform 88">
            <a:extLst>
              <a:ext uri="{FF2B5EF4-FFF2-40B4-BE49-F238E27FC236}">
                <a16:creationId xmlns:a16="http://schemas.microsoft.com/office/drawing/2014/main" id="{981C7B27-9172-4D28-8396-3C7F14DACC84}"/>
              </a:ext>
            </a:extLst>
          </p:cNvPr>
          <p:cNvSpPr>
            <a:spLocks/>
          </p:cNvSpPr>
          <p:nvPr/>
        </p:nvSpPr>
        <p:spPr bwMode="auto">
          <a:xfrm>
            <a:off x="6037263" y="358933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1"/>
                </a:lnTo>
                <a:lnTo>
                  <a:pt x="12" y="0"/>
                </a:lnTo>
                <a:lnTo>
                  <a:pt x="0" y="8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6" name="Rectangle 89">
            <a:extLst>
              <a:ext uri="{FF2B5EF4-FFF2-40B4-BE49-F238E27FC236}">
                <a16:creationId xmlns:a16="http://schemas.microsoft.com/office/drawing/2014/main" id="{71C37D20-28C1-4C62-9C55-6C4DC1CA3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35560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7" name="Rectangle 90">
            <a:extLst>
              <a:ext uri="{FF2B5EF4-FFF2-40B4-BE49-F238E27FC236}">
                <a16:creationId xmlns:a16="http://schemas.microsoft.com/office/drawing/2014/main" id="{1D02DB10-9B7D-42D3-9853-8DD3A8930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35607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8" name="Rectangle 91">
            <a:extLst>
              <a:ext uri="{FF2B5EF4-FFF2-40B4-BE49-F238E27FC236}">
                <a16:creationId xmlns:a16="http://schemas.microsoft.com/office/drawing/2014/main" id="{53B9C456-8F16-43B2-A2C4-212A7A5FA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35655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9" name="Rectangle 92">
            <a:extLst>
              <a:ext uri="{FF2B5EF4-FFF2-40B4-BE49-F238E27FC236}">
                <a16:creationId xmlns:a16="http://schemas.microsoft.com/office/drawing/2014/main" id="{6933D5AC-6CFF-40DE-9BA6-EF0833CD2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5702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0" name="Rectangle 93">
            <a:extLst>
              <a:ext uri="{FF2B5EF4-FFF2-40B4-BE49-F238E27FC236}">
                <a16:creationId xmlns:a16="http://schemas.microsoft.com/office/drawing/2014/main" id="{3B5D495F-5472-41B2-9012-3369B5A20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750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1" name="Rectangle 94">
            <a:extLst>
              <a:ext uri="{FF2B5EF4-FFF2-40B4-BE49-F238E27FC236}">
                <a16:creationId xmlns:a16="http://schemas.microsoft.com/office/drawing/2014/main" id="{AD7F9BBC-5062-4483-B430-65D3E32B9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513" y="35798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2" name="Rectangle 95">
            <a:extLst>
              <a:ext uri="{FF2B5EF4-FFF2-40B4-BE49-F238E27FC236}">
                <a16:creationId xmlns:a16="http://schemas.microsoft.com/office/drawing/2014/main" id="{C33C95CF-8020-4FEA-8B14-136636F1B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25" y="35845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3" name="Rectangle 96">
            <a:extLst>
              <a:ext uri="{FF2B5EF4-FFF2-40B4-BE49-F238E27FC236}">
                <a16:creationId xmlns:a16="http://schemas.microsoft.com/office/drawing/2014/main" id="{4CF43838-8893-4701-88C0-FB2BFA0B2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325" y="35893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4" name="Rectangle 97">
            <a:extLst>
              <a:ext uri="{FF2B5EF4-FFF2-40B4-BE49-F238E27FC236}">
                <a16:creationId xmlns:a16="http://schemas.microsoft.com/office/drawing/2014/main" id="{60D38397-02F2-4B41-95BE-5F0E76ECC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35941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5" name="Rectangle 98">
            <a:extLst>
              <a:ext uri="{FF2B5EF4-FFF2-40B4-BE49-F238E27FC236}">
                <a16:creationId xmlns:a16="http://schemas.microsoft.com/office/drawing/2014/main" id="{182FEBEA-4E84-4456-ABB5-5573C04DC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550" y="35988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6" name="Rectangle 99">
            <a:extLst>
              <a:ext uri="{FF2B5EF4-FFF2-40B4-BE49-F238E27FC236}">
                <a16:creationId xmlns:a16="http://schemas.microsoft.com/office/drawing/2014/main" id="{59E25D96-DE2E-4E77-9E7E-D759D73E1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663" y="36036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7" name="Rectangle 100">
            <a:extLst>
              <a:ext uri="{FF2B5EF4-FFF2-40B4-BE49-F238E27FC236}">
                <a16:creationId xmlns:a16="http://schemas.microsoft.com/office/drawing/2014/main" id="{CCD09422-7808-46E1-B773-7FAEC20D4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363" y="36083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8" name="Rectangle 101">
            <a:extLst>
              <a:ext uri="{FF2B5EF4-FFF2-40B4-BE49-F238E27FC236}">
                <a16:creationId xmlns:a16="http://schemas.microsoft.com/office/drawing/2014/main" id="{68E1FE98-FFC5-433D-A185-A8112F5D0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6131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9" name="Rectangle 102">
            <a:extLst>
              <a:ext uri="{FF2B5EF4-FFF2-40B4-BE49-F238E27FC236}">
                <a16:creationId xmlns:a16="http://schemas.microsoft.com/office/drawing/2014/main" id="{E4139B50-9DB2-4A59-B1AE-289780A2B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36179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0" name="Rectangle 103">
            <a:extLst>
              <a:ext uri="{FF2B5EF4-FFF2-40B4-BE49-F238E27FC236}">
                <a16:creationId xmlns:a16="http://schemas.microsoft.com/office/drawing/2014/main" id="{54B13DA7-DA1E-469E-8A3C-1716EA4D0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3622675"/>
            <a:ext cx="39688" cy="20638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1" name="Rectangle 104">
            <a:extLst>
              <a:ext uri="{FF2B5EF4-FFF2-40B4-BE49-F238E27FC236}">
                <a16:creationId xmlns:a16="http://schemas.microsoft.com/office/drawing/2014/main" id="{51CA2086-B764-4CBC-8A12-B85608E2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3627438"/>
            <a:ext cx="38100" cy="20637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2" name="Rectangle 105">
            <a:extLst>
              <a:ext uri="{FF2B5EF4-FFF2-40B4-BE49-F238E27FC236}">
                <a16:creationId xmlns:a16="http://schemas.microsoft.com/office/drawing/2014/main" id="{2483F517-1C59-4DFC-922B-340BD15B9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632200"/>
            <a:ext cx="38100" cy="20638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3" name="Rectangle 106">
            <a:extLst>
              <a:ext uri="{FF2B5EF4-FFF2-40B4-BE49-F238E27FC236}">
                <a16:creationId xmlns:a16="http://schemas.microsoft.com/office/drawing/2014/main" id="{F0D29930-8946-4DE1-B4D0-57D0A2086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636963"/>
            <a:ext cx="38100" cy="20637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4" name="Rectangle 107">
            <a:extLst>
              <a:ext uri="{FF2B5EF4-FFF2-40B4-BE49-F238E27FC236}">
                <a16:creationId xmlns:a16="http://schemas.microsoft.com/office/drawing/2014/main" id="{BAD60787-BFEE-47C7-9C8A-D1841362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36433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5" name="Rectangle 108">
            <a:extLst>
              <a:ext uri="{FF2B5EF4-FFF2-40B4-BE49-F238E27FC236}">
                <a16:creationId xmlns:a16="http://schemas.microsoft.com/office/drawing/2014/main" id="{A1C06880-767D-4CEB-88C6-A5C756476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36480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6" name="Rectangle 109">
            <a:extLst>
              <a:ext uri="{FF2B5EF4-FFF2-40B4-BE49-F238E27FC236}">
                <a16:creationId xmlns:a16="http://schemas.microsoft.com/office/drawing/2014/main" id="{462DBD49-B037-4950-8391-E2BA97E16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6528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7" name="Rectangle 110">
            <a:extLst>
              <a:ext uri="{FF2B5EF4-FFF2-40B4-BE49-F238E27FC236}">
                <a16:creationId xmlns:a16="http://schemas.microsoft.com/office/drawing/2014/main" id="{EE1033C2-9F40-423D-B858-27449EE7B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663" y="36576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8" name="Rectangle 111">
            <a:extLst>
              <a:ext uri="{FF2B5EF4-FFF2-40B4-BE49-F238E27FC236}">
                <a16:creationId xmlns:a16="http://schemas.microsoft.com/office/drawing/2014/main" id="{61B70378-F588-4C14-8FDA-ACCA4961D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6775" y="36623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9" name="Rectangle 112">
            <a:extLst>
              <a:ext uri="{FF2B5EF4-FFF2-40B4-BE49-F238E27FC236}">
                <a16:creationId xmlns:a16="http://schemas.microsoft.com/office/drawing/2014/main" id="{64030736-547F-4A4F-BB78-ACF95603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6671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0" name="Rectangle 113">
            <a:extLst>
              <a:ext uri="{FF2B5EF4-FFF2-40B4-BE49-F238E27FC236}">
                <a16:creationId xmlns:a16="http://schemas.microsoft.com/office/drawing/2014/main" id="{F6DDDCD6-CC9B-48C6-9D3E-1A2A73F05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36718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1" name="Rectangle 114">
            <a:extLst>
              <a:ext uri="{FF2B5EF4-FFF2-40B4-BE49-F238E27FC236}">
                <a16:creationId xmlns:a16="http://schemas.microsoft.com/office/drawing/2014/main" id="{C18202A2-15D8-486E-A952-9E8FCAA43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36766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2" name="Rectangle 115">
            <a:extLst>
              <a:ext uri="{FF2B5EF4-FFF2-40B4-BE49-F238E27FC236}">
                <a16:creationId xmlns:a16="http://schemas.microsoft.com/office/drawing/2014/main" id="{1E2AF68E-62F9-4CDD-81E9-F739170D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36814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3" name="Rectangle 116">
            <a:extLst>
              <a:ext uri="{FF2B5EF4-FFF2-40B4-BE49-F238E27FC236}">
                <a16:creationId xmlns:a16="http://schemas.microsoft.com/office/drawing/2014/main" id="{0A89EC4F-C29A-4408-9FE4-F7C74968F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36861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4" name="Rectangle 117">
            <a:extLst>
              <a:ext uri="{FF2B5EF4-FFF2-40B4-BE49-F238E27FC236}">
                <a16:creationId xmlns:a16="http://schemas.microsoft.com/office/drawing/2014/main" id="{947A3ED8-3C37-409E-8ABC-51E6E111E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36909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5" name="Rectangle 118">
            <a:extLst>
              <a:ext uri="{FF2B5EF4-FFF2-40B4-BE49-F238E27FC236}">
                <a16:creationId xmlns:a16="http://schemas.microsoft.com/office/drawing/2014/main" id="{C07BF0D0-0302-4AF4-B297-B74409F34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36957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97706" name="Group 131">
            <a:extLst>
              <a:ext uri="{FF2B5EF4-FFF2-40B4-BE49-F238E27FC236}">
                <a16:creationId xmlns:a16="http://schemas.microsoft.com/office/drawing/2014/main" id="{26B29DB4-CC5D-4AF5-89B6-D1FDD0C4026A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3781425"/>
            <a:ext cx="636588" cy="334963"/>
            <a:chOff x="1170" y="2382"/>
            <a:chExt cx="401" cy="211"/>
          </a:xfrm>
        </p:grpSpPr>
        <p:sp>
          <p:nvSpPr>
            <p:cNvPr id="197717" name="Rectangle 119">
              <a:extLst>
                <a:ext uri="{FF2B5EF4-FFF2-40B4-BE49-F238E27FC236}">
                  <a16:creationId xmlns:a16="http://schemas.microsoft.com/office/drawing/2014/main" id="{2CFA00CD-649B-4B13-9FB6-CF5910A7C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2382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8" name="Rectangle 120">
              <a:extLst>
                <a:ext uri="{FF2B5EF4-FFF2-40B4-BE49-F238E27FC236}">
                  <a16:creationId xmlns:a16="http://schemas.microsoft.com/office/drawing/2014/main" id="{E2C2B454-0DB9-49CF-8DEF-5045E9449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2465"/>
              <a:ext cx="11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0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7" name="Group 133">
            <a:extLst>
              <a:ext uri="{FF2B5EF4-FFF2-40B4-BE49-F238E27FC236}">
                <a16:creationId xmlns:a16="http://schemas.microsoft.com/office/drawing/2014/main" id="{669233B6-3D2D-487A-ABA4-06DBF267285D}"/>
              </a:ext>
            </a:extLst>
          </p:cNvPr>
          <p:cNvGrpSpPr>
            <a:grpSpLocks/>
          </p:cNvGrpSpPr>
          <p:nvPr/>
        </p:nvGrpSpPr>
        <p:grpSpPr bwMode="auto">
          <a:xfrm>
            <a:off x="2868613" y="5510213"/>
            <a:ext cx="654050" cy="334962"/>
            <a:chOff x="1807" y="3471"/>
            <a:chExt cx="412" cy="211"/>
          </a:xfrm>
        </p:grpSpPr>
        <p:sp>
          <p:nvSpPr>
            <p:cNvPr id="197715" name="Rectangle 121">
              <a:extLst>
                <a:ext uri="{FF2B5EF4-FFF2-40B4-BE49-F238E27FC236}">
                  <a16:creationId xmlns:a16="http://schemas.microsoft.com/office/drawing/2014/main" id="{41E1EF98-4DD0-467F-AE59-A741200BA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3471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6" name="Rectangle 122">
              <a:extLst>
                <a:ext uri="{FF2B5EF4-FFF2-40B4-BE49-F238E27FC236}">
                  <a16:creationId xmlns:a16="http://schemas.microsoft.com/office/drawing/2014/main" id="{8AFEDD4F-2991-4157-8506-03A199729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3554"/>
              <a:ext cx="1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0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8" name="Group 135">
            <a:extLst>
              <a:ext uri="{FF2B5EF4-FFF2-40B4-BE49-F238E27FC236}">
                <a16:creationId xmlns:a16="http://schemas.microsoft.com/office/drawing/2014/main" id="{E5095046-BB99-4B35-AB7A-AE760188111B}"/>
              </a:ext>
            </a:extLst>
          </p:cNvPr>
          <p:cNvGrpSpPr>
            <a:grpSpLocks/>
          </p:cNvGrpSpPr>
          <p:nvPr/>
        </p:nvGrpSpPr>
        <p:grpSpPr bwMode="auto">
          <a:xfrm>
            <a:off x="6188075" y="3636963"/>
            <a:ext cx="663575" cy="334962"/>
            <a:chOff x="3898" y="2291"/>
            <a:chExt cx="418" cy="211"/>
          </a:xfrm>
        </p:grpSpPr>
        <p:sp>
          <p:nvSpPr>
            <p:cNvPr id="197713" name="Rectangle 123">
              <a:extLst>
                <a:ext uri="{FF2B5EF4-FFF2-40B4-BE49-F238E27FC236}">
                  <a16:creationId xmlns:a16="http://schemas.microsoft.com/office/drawing/2014/main" id="{43BB232E-6557-4ACB-A5E3-1BE5C21AA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2291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4" name="Rectangle 124">
              <a:extLst>
                <a:ext uri="{FF2B5EF4-FFF2-40B4-BE49-F238E27FC236}">
                  <a16:creationId xmlns:a16="http://schemas.microsoft.com/office/drawing/2014/main" id="{678F0943-688A-4F7A-B50A-1E3D4A6AB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3" y="2375"/>
              <a:ext cx="13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H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9" name="Group 132">
            <a:extLst>
              <a:ext uri="{FF2B5EF4-FFF2-40B4-BE49-F238E27FC236}">
                <a16:creationId xmlns:a16="http://schemas.microsoft.com/office/drawing/2014/main" id="{ACDB0130-13ED-4BFD-9BEA-5144747AEEDD}"/>
              </a:ext>
            </a:extLst>
          </p:cNvPr>
          <p:cNvGrpSpPr>
            <a:grpSpLocks/>
          </p:cNvGrpSpPr>
          <p:nvPr/>
        </p:nvGrpSpPr>
        <p:grpSpPr bwMode="auto">
          <a:xfrm>
            <a:off x="7054850" y="5799138"/>
            <a:ext cx="681038" cy="334962"/>
            <a:chOff x="4444" y="3653"/>
            <a:chExt cx="429" cy="211"/>
          </a:xfrm>
        </p:grpSpPr>
        <p:sp>
          <p:nvSpPr>
            <p:cNvPr id="197711" name="Rectangle 125">
              <a:extLst>
                <a:ext uri="{FF2B5EF4-FFF2-40B4-BE49-F238E27FC236}">
                  <a16:creationId xmlns:a16="http://schemas.microsoft.com/office/drawing/2014/main" id="{91B38DF7-64F2-499A-BD08-0F9C58F89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3653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2" name="Rectangle 126">
              <a:extLst>
                <a:ext uri="{FF2B5EF4-FFF2-40B4-BE49-F238E27FC236}">
                  <a16:creationId xmlns:a16="http://schemas.microsoft.com/office/drawing/2014/main" id="{25415F2F-B2EB-4CA2-83B0-29D6F703C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9" y="3736"/>
              <a:ext cx="14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H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197710" name="投影片編號版面配置區 130">
            <a:extLst>
              <a:ext uri="{FF2B5EF4-FFF2-40B4-BE49-F238E27FC236}">
                <a16:creationId xmlns:a16="http://schemas.microsoft.com/office/drawing/2014/main" id="{1BBA4A75-F43A-4DAE-9113-6EFC9A4EE19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6E79080-200D-4D2E-A791-73FA7F834F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4">
            <a:extLst>
              <a:ext uri="{FF2B5EF4-FFF2-40B4-BE49-F238E27FC236}">
                <a16:creationId xmlns:a16="http://schemas.microsoft.com/office/drawing/2014/main" id="{C11399E2-4977-4648-A69B-B05904391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0F583A-D97C-4EB6-B695-25B6538C15FD}" type="slidenum">
              <a:rPr lang="zh-TW" altLang="en-US" sz="1400" smtClean="0">
                <a:latin typeface="Times New Roman" panose="02020603050405020304" pitchFamily="18" charset="0"/>
              </a:rPr>
              <a:pPr/>
              <a:t>1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424C65CC-C20C-4453-B093-3E253FD93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96850"/>
            <a:ext cx="8402638" cy="7413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upplemental Enhancement Information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F29C6E05-4B7A-4654-A094-9940F44DB4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181975" cy="41878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Enhanced feature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Picture freeze and releas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Tagging information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Snapshot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Video segment start/end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Progressive refinement start/end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Chroma key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an be discarded by decoders that do not understand</a:t>
            </a:r>
          </a:p>
        </p:txBody>
      </p:sp>
      <p:sp>
        <p:nvSpPr>
          <p:cNvPr id="198661" name="投影片編號版面配置區 3">
            <a:extLst>
              <a:ext uri="{FF2B5EF4-FFF2-40B4-BE49-F238E27FC236}">
                <a16:creationId xmlns:a16="http://schemas.microsoft.com/office/drawing/2014/main" id="{3019BAB3-B2EC-4360-A9E0-C62A011C9DB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75B571-0A2E-4C9E-8ACD-C36A3901917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19854EC3-984B-45FC-8B9D-693EA2D87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DE663D-1CC1-4401-873C-BF54A1A91E2C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46D833A1-4C0E-4594-B91C-844732D5B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96863"/>
            <a:ext cx="817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DC Coefficient Coding</a:t>
            </a: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5F3BCF1E-0C92-4D71-980A-552108218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55913"/>
            <a:ext cx="8534400" cy="4154487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difference DIFF is represented as a  </a:t>
            </a:r>
            <a:r>
              <a:rPr lang="en-US" altLang="zh-TW" sz="22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.Value</a:t>
            </a: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ymbol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: 0-11 (see the table on the next slide)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=0: EOB (end of block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 is a fixed-length code with length indicated by the Category: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f Value &gt; 0: positive binary number representation,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f Value &lt; 0: one’s complement</a:t>
            </a:r>
          </a:p>
          <a:p>
            <a:pPr>
              <a:defRPr/>
            </a:pPr>
            <a:endParaRPr lang="en-US" altLang="zh-TW" sz="22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ample: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=6:  CAT=3 (100), Value=110 </a:t>
            </a: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 100110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DIFF=-3: CAT=2 (011), Value=00    01100</a:t>
            </a:r>
            <a:endParaRPr lang="en-US" altLang="zh-TW" sz="22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38980" name="Rectangle 4">
            <a:extLst>
              <a:ext uri="{FF2B5EF4-FFF2-40B4-BE49-F238E27FC236}">
                <a16:creationId xmlns:a16="http://schemas.microsoft.com/office/drawing/2014/main" id="{F6A6F67E-83D5-4798-91AB-ACF57CC8F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225" y="1555750"/>
            <a:ext cx="2771775" cy="1116013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0486" name="Line 5">
            <a:extLst>
              <a:ext uri="{FF2B5EF4-FFF2-40B4-BE49-F238E27FC236}">
                <a16:creationId xmlns:a16="http://schemas.microsoft.com/office/drawing/2014/main" id="{1836B64B-34F1-469D-94B1-5CCE6522A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1554163"/>
            <a:ext cx="0" cy="1146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7" name="Rectangle 6">
            <a:extLst>
              <a:ext uri="{FF2B5EF4-FFF2-40B4-BE49-F238E27FC236}">
                <a16:creationId xmlns:a16="http://schemas.microsoft.com/office/drawing/2014/main" id="{289138CB-A95D-4C88-A7EA-FCF2164E6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1554163"/>
            <a:ext cx="144462" cy="13017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488" name="Rectangle 7">
            <a:extLst>
              <a:ext uri="{FF2B5EF4-FFF2-40B4-BE49-F238E27FC236}">
                <a16:creationId xmlns:a16="http://schemas.microsoft.com/office/drawing/2014/main" id="{A1937BA6-7CD2-4AC5-B1AF-4D880B99B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1576388"/>
            <a:ext cx="144462" cy="13017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8984" name="Text Box 8">
            <a:extLst>
              <a:ext uri="{FF2B5EF4-FFF2-40B4-BE49-F238E27FC236}">
                <a16:creationId xmlns:a16="http://schemas.microsoft.com/office/drawing/2014/main" id="{87101A4F-7FF1-4BB7-BC3C-11C715D1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1982788"/>
            <a:ext cx="107473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</p:txBody>
      </p:sp>
      <p:sp>
        <p:nvSpPr>
          <p:cNvPr id="638985" name="Text Box 9">
            <a:extLst>
              <a:ext uri="{FF2B5EF4-FFF2-40B4-BE49-F238E27FC236}">
                <a16:creationId xmlns:a16="http://schemas.microsoft.com/office/drawing/2014/main" id="{1FB35BF6-928D-4465-A4B4-4AD19DE8B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982788"/>
            <a:ext cx="1074738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endParaRPr lang="en-US" altLang="zh-TW" i="1" baseline="-250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8986" name="Text Box 10">
            <a:extLst>
              <a:ext uri="{FF2B5EF4-FFF2-40B4-BE49-F238E27FC236}">
                <a16:creationId xmlns:a16="http://schemas.microsoft.com/office/drawing/2014/main" id="{58DFD90A-513A-4281-AB2C-A1A1585A0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011238"/>
            <a:ext cx="1074738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endParaRPr lang="en-US" altLang="zh-TW" i="1" baseline="-250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8987" name="Text Box 11">
            <a:extLst>
              <a:ext uri="{FF2B5EF4-FFF2-40B4-BE49-F238E27FC236}">
                <a16:creationId xmlns:a16="http://schemas.microsoft.com/office/drawing/2014/main" id="{0A89B004-7211-4F1F-8466-2DE1445C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031875"/>
            <a:ext cx="107473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</p:txBody>
      </p:sp>
      <p:sp>
        <p:nvSpPr>
          <p:cNvPr id="20493" name="Line 12">
            <a:extLst>
              <a:ext uri="{FF2B5EF4-FFF2-40B4-BE49-F238E27FC236}">
                <a16:creationId xmlns:a16="http://schemas.microsoft.com/office/drawing/2014/main" id="{1514BC2A-5FEE-442A-933B-A39E1530A5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93825" y="1277938"/>
            <a:ext cx="231775" cy="26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3">
            <a:extLst>
              <a:ext uri="{FF2B5EF4-FFF2-40B4-BE49-F238E27FC236}">
                <a16:creationId xmlns:a16="http://schemas.microsoft.com/office/drawing/2014/main" id="{288A397F-4979-44C6-906A-D474708CF4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1277938"/>
            <a:ext cx="203200" cy="26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8990" name="Text Box 14">
            <a:extLst>
              <a:ext uri="{FF2B5EF4-FFF2-40B4-BE49-F238E27FC236}">
                <a16:creationId xmlns:a16="http://schemas.microsoft.com/office/drawing/2014/main" id="{18DB6215-E117-4FFE-B803-C8F616682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1962150"/>
            <a:ext cx="2670175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=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0496" name="投影片編號版面配置區 14">
            <a:extLst>
              <a:ext uri="{FF2B5EF4-FFF2-40B4-BE49-F238E27FC236}">
                <a16:creationId xmlns:a16="http://schemas.microsoft.com/office/drawing/2014/main" id="{332DBE02-105F-48C2-ACA0-8C43C82CB16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A2F326-C683-4BA1-BCE7-E341AB52FE9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4">
            <a:extLst>
              <a:ext uri="{FF2B5EF4-FFF2-40B4-BE49-F238E27FC236}">
                <a16:creationId xmlns:a16="http://schemas.microsoft.com/office/drawing/2014/main" id="{EAE5939A-E840-41B5-A669-BFF728CFE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AD3858-48EA-4806-8DC8-1C5410FA1490}" type="slidenum">
              <a:rPr lang="zh-TW" altLang="en-US" sz="1400" smtClean="0">
                <a:latin typeface="Times New Roman" panose="02020603050405020304" pitchFamily="18" charset="0"/>
              </a:rPr>
              <a:pPr/>
              <a:t>1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CFBCAAC9-B326-44A7-AA59-C4AE0EF0B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98450"/>
            <a:ext cx="7051675" cy="6397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hroma Key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A196A4E8-CED5-4A15-8C0A-2B30AA5CB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17625"/>
            <a:ext cx="8077200" cy="1535113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A video sequence </a:t>
            </a:r>
            <a:r>
              <a:rPr lang="en-US" altLang="zh-TW" sz="2400" i="1">
                <a:ea typeface="新細明體" pitchFamily="18" charset="-120"/>
              </a:rPr>
              <a:t>f</a:t>
            </a:r>
            <a:r>
              <a:rPr lang="en-US" altLang="zh-TW" sz="2400">
                <a:ea typeface="新細明體" pitchFamily="18" charset="-120"/>
              </a:rPr>
              <a:t>(x,</a:t>
            </a:r>
            <a:r>
              <a:rPr lang="en-US" altLang="zh-TW" sz="2400" i="1">
                <a:ea typeface="新細明體" pitchFamily="18" charset="-120"/>
              </a:rPr>
              <a:t>n</a:t>
            </a:r>
            <a:r>
              <a:rPr lang="en-US" altLang="zh-TW" sz="2400">
                <a:ea typeface="新細明體" pitchFamily="18" charset="-120"/>
              </a:rPr>
              <a:t>) with regions </a:t>
            </a:r>
            <a:r>
              <a:rPr lang="en-US" altLang="zh-TW" sz="2400" i="1">
                <a:ea typeface="新細明體" pitchFamily="18" charset="-120"/>
              </a:rPr>
              <a:t>R</a:t>
            </a:r>
            <a:r>
              <a:rPr lang="en-US" altLang="zh-TW" sz="2400" i="1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 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or each region </a:t>
            </a:r>
            <a:r>
              <a:rPr lang="en-US" altLang="zh-TW" sz="2400" i="1">
                <a:ea typeface="新細明體" pitchFamily="18" charset="-120"/>
              </a:rPr>
              <a:t>R</a:t>
            </a:r>
            <a:r>
              <a:rPr lang="en-US" altLang="zh-TW" sz="2400" i="1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, replace the non-object area with a special color </a:t>
            </a:r>
            <a:r>
              <a:rPr lang="en-US" altLang="zh-TW" sz="2400" i="1">
                <a:ea typeface="新細明體" pitchFamily="18" charset="-120"/>
              </a:rPr>
              <a:t>C</a:t>
            </a:r>
            <a:r>
              <a:rPr lang="en-US" altLang="zh-TW" sz="2400" baseline="-25000">
                <a:ea typeface="新細明體" pitchFamily="18" charset="-120"/>
              </a:rPr>
              <a:t>0</a:t>
            </a:r>
          </a:p>
        </p:txBody>
      </p:sp>
      <p:sp>
        <p:nvSpPr>
          <p:cNvPr id="199685" name="AutoShape 4">
            <a:extLst>
              <a:ext uri="{FF2B5EF4-FFF2-40B4-BE49-F238E27FC236}">
                <a16:creationId xmlns:a16="http://schemas.microsoft.com/office/drawing/2014/main" id="{84F70837-557C-431E-9C9D-1775C283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5432425"/>
            <a:ext cx="457200" cy="304800"/>
          </a:xfrm>
          <a:prstGeom prst="rightArrow">
            <a:avLst>
              <a:gd name="adj1" fmla="val 50000"/>
              <a:gd name="adj2" fmla="val 7506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99686" name="Picture 5">
            <a:extLst>
              <a:ext uri="{FF2B5EF4-FFF2-40B4-BE49-F238E27FC236}">
                <a16:creationId xmlns:a16="http://schemas.microsoft.com/office/drawing/2014/main" id="{08150090-677D-4AD9-9659-66F1F7BD9E0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33888"/>
            <a:ext cx="2641600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7" name="Rectangle 6">
            <a:extLst>
              <a:ext uri="{FF2B5EF4-FFF2-40B4-BE49-F238E27FC236}">
                <a16:creationId xmlns:a16="http://schemas.microsoft.com/office/drawing/2014/main" id="{CB9925C6-564C-4D4F-8BBC-7680264B9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4746625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6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C</a:t>
            </a:r>
            <a:r>
              <a:rPr lang="en-US" altLang="zh-TW" sz="1400" b="1">
                <a:ea typeface="新細明體" panose="02020500000000000000" pitchFamily="18" charset="-120"/>
              </a:rPr>
              <a:t>0</a:t>
            </a:r>
          </a:p>
        </p:txBody>
      </p:sp>
      <p:pic>
        <p:nvPicPr>
          <p:cNvPr id="199688" name="Picture 7">
            <a:extLst>
              <a:ext uri="{FF2B5EF4-FFF2-40B4-BE49-F238E27FC236}">
                <a16:creationId xmlns:a16="http://schemas.microsoft.com/office/drawing/2014/main" id="{FE10FD22-E530-46F8-8830-FCB7C002F9A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35475"/>
            <a:ext cx="2632075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9" name="投影片編號版面配置區 8">
            <a:extLst>
              <a:ext uri="{FF2B5EF4-FFF2-40B4-BE49-F238E27FC236}">
                <a16:creationId xmlns:a16="http://schemas.microsoft.com/office/drawing/2014/main" id="{B671E313-CBFB-4533-AA6C-E3B791403F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1A3B7A-F25B-4D05-A38E-B5FC3CCE21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99690" name="Object 8">
            <a:extLst>
              <a:ext uri="{FF2B5EF4-FFF2-40B4-BE49-F238E27FC236}">
                <a16:creationId xmlns:a16="http://schemas.microsoft.com/office/drawing/2014/main" id="{46D38ABD-FAFC-4170-9FB7-756576C6B185}"/>
              </a:ext>
            </a:extLst>
          </p:cNvPr>
          <p:cNvGraphicFramePr>
            <a:graphicFrameLocks/>
          </p:cNvGraphicFramePr>
          <p:nvPr/>
        </p:nvGraphicFramePr>
        <p:xfrm>
          <a:off x="1781175" y="2905125"/>
          <a:ext cx="6807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1" name="Equation" r:id="rId5" imgW="6791434" imgH="1314618" progId="Equation.DSMT4">
                  <p:embed/>
                </p:oleObj>
              </mc:Choice>
              <mc:Fallback>
                <p:oleObj name="Equation" r:id="rId5" imgW="6791434" imgH="1314618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81175" y="2905125"/>
                        <a:ext cx="6807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4">
            <a:extLst>
              <a:ext uri="{FF2B5EF4-FFF2-40B4-BE49-F238E27FC236}">
                <a16:creationId xmlns:a16="http://schemas.microsoft.com/office/drawing/2014/main" id="{3219B1D4-55D6-4366-9DC5-7CE540BBD2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10C431-630C-4731-A2F2-78899E676637}" type="slidenum">
              <a:rPr lang="zh-TW" altLang="en-US" sz="1400" smtClean="0">
                <a:latin typeface="Times New Roman" panose="02020603050405020304" pitchFamily="18" charset="0"/>
              </a:rPr>
              <a:pPr/>
              <a:t>1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2E1B27A0-47DE-448C-A4C5-9877AEFFF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12725"/>
            <a:ext cx="8445500" cy="7254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omputational Complexity Comparison of Optional Modes</a:t>
            </a:r>
          </a:p>
        </p:txBody>
      </p:sp>
      <p:pic>
        <p:nvPicPr>
          <p:cNvPr id="201732" name="Picture 3">
            <a:extLst>
              <a:ext uri="{FF2B5EF4-FFF2-40B4-BE49-F238E27FC236}">
                <a16:creationId xmlns:a16="http://schemas.microsoft.com/office/drawing/2014/main" id="{2B16CCA9-DA16-468C-A3C5-1A6AE06DE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284288"/>
            <a:ext cx="6823075" cy="53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1733" name="投影片編號版面配置區 3">
            <a:extLst>
              <a:ext uri="{FF2B5EF4-FFF2-40B4-BE49-F238E27FC236}">
                <a16:creationId xmlns:a16="http://schemas.microsoft.com/office/drawing/2014/main" id="{89F49AA3-95EA-4EB8-AD7D-4CD33FE0529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D640E9-7B7B-4DE3-9851-A08AB716EF1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4">
            <a:extLst>
              <a:ext uri="{FF2B5EF4-FFF2-40B4-BE49-F238E27FC236}">
                <a16:creationId xmlns:a16="http://schemas.microsoft.com/office/drawing/2014/main" id="{3ACC8B1D-5C46-4F5E-9704-1B813C234B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9EBFE8-8397-49FA-BD64-F8083A6549D2}" type="slidenum">
              <a:rPr lang="zh-TW" altLang="en-US" sz="1400" smtClean="0">
                <a:latin typeface="Times New Roman" panose="02020603050405020304" pitchFamily="18" charset="0"/>
              </a:rPr>
              <a:pPr/>
              <a:t>1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2755" name="Rectangle 2">
            <a:extLst>
              <a:ext uri="{FF2B5EF4-FFF2-40B4-BE49-F238E27FC236}">
                <a16:creationId xmlns:a16="http://schemas.microsoft.com/office/drawing/2014/main" id="{27EBCC43-DCD7-42FB-954F-67CA96F19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id="{9901BEDC-9B77-43DB-8912-14941266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269875"/>
            <a:ext cx="142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8</a:t>
            </a:r>
          </a:p>
        </p:txBody>
      </p:sp>
      <p:sp>
        <p:nvSpPr>
          <p:cNvPr id="737284" name="Rectangle 4">
            <a:extLst>
              <a:ext uri="{FF2B5EF4-FFF2-40B4-BE49-F238E27FC236}">
                <a16:creationId xmlns:a16="http://schemas.microsoft.com/office/drawing/2014/main" id="{64705100-AF42-4CF6-8D9C-EDDE24E8D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1262063"/>
            <a:ext cx="8442325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en-GB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Motion estimation and mode selection</a:t>
            </a:r>
          </a:p>
          <a:p>
            <a:pPr>
              <a:defRPr/>
            </a:pPr>
            <a:endParaRPr lang="en-GB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Rate control algorithm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lvl="1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rame skipping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If the buffer fullness is larger than a threshold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, the encoder  </a:t>
            </a:r>
          </a:p>
          <a:p>
            <a:pPr lvl="2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skips encoding frames until the buffer fullness is below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. </a:t>
            </a:r>
          </a:p>
          <a:p>
            <a:pPr lvl="1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rame-layer rate-control</a:t>
            </a:r>
          </a:p>
          <a:p>
            <a:pPr lvl="2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rame target bits selection: the target bits is selected </a:t>
            </a:r>
          </a:p>
          <a:p>
            <a:pPr lvl="2"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depending on the buffer fullness </a:t>
            </a:r>
          </a:p>
          <a:p>
            <a:pPr lvl="1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acroblock-layer rate control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Initialization: calculating the standard deviations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新細明體" pitchFamily="18" charset="-120"/>
              </a:rPr>
              <a:t>s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r all MBs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Compute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r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th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MB according to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新細明體" pitchFamily="18" charset="-120"/>
              </a:rPr>
              <a:t>s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d encode the </a:t>
            </a:r>
          </a:p>
          <a:p>
            <a:pPr lvl="2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macroblock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Update counters and model parameters</a:t>
            </a:r>
            <a:endParaRPr lang="en-GB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202758" name="投影片編號版面配置區 4">
            <a:extLst>
              <a:ext uri="{FF2B5EF4-FFF2-40B4-BE49-F238E27FC236}">
                <a16:creationId xmlns:a16="http://schemas.microsoft.com/office/drawing/2014/main" id="{F3BF21AD-3C25-4CF3-8FD7-4A031FA03E4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FC46AB9-14A8-4CE5-BB29-1A4ECA7D0BA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4">
            <a:extLst>
              <a:ext uri="{FF2B5EF4-FFF2-40B4-BE49-F238E27FC236}">
                <a16:creationId xmlns:a16="http://schemas.microsoft.com/office/drawing/2014/main" id="{62AFFCEB-39E0-43B9-BAA6-53C7CE3AC5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57C26E-009B-4063-A4D9-8CA9EDA6B5D7}" type="slidenum">
              <a:rPr lang="zh-TW" altLang="en-US" sz="1400" smtClean="0">
                <a:latin typeface="Times New Roman" panose="02020603050405020304" pitchFamily="18" charset="0"/>
              </a:rPr>
              <a:pPr/>
              <a:t>1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3779" name="Rectangle 2">
            <a:extLst>
              <a:ext uri="{FF2B5EF4-FFF2-40B4-BE49-F238E27FC236}">
                <a16:creationId xmlns:a16="http://schemas.microsoft.com/office/drawing/2014/main" id="{0EB70140-202A-48C3-AEF6-C5609D6CD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8CC4C477-0128-4EB7-8F9D-D761A52E3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227013"/>
            <a:ext cx="490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New Features</a:t>
            </a:r>
          </a:p>
        </p:txBody>
      </p:sp>
      <p:sp>
        <p:nvSpPr>
          <p:cNvPr id="738308" name="Rectangle 4">
            <a:extLst>
              <a:ext uri="{FF2B5EF4-FFF2-40B4-BE49-F238E27FC236}">
                <a16:creationId xmlns:a16="http://schemas.microsoft.com/office/drawing/2014/main" id="{E7EBDCD1-EFC9-4EDE-985F-4ED346A2DB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9913" y="1457325"/>
            <a:ext cx="7888287" cy="46386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U</a:t>
            </a:r>
            <a:r>
              <a:rPr lang="en-US" altLang="zh-TW" sz="2400" dirty="0">
                <a:ea typeface="新細明體" pitchFamily="18" charset="-120"/>
              </a:rPr>
              <a:t>: Fidelity enhancement by macroblock and block-level reference picture selection – a significant improvement in compression quality</a:t>
            </a:r>
          </a:p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V</a:t>
            </a:r>
            <a:r>
              <a:rPr lang="en-US" altLang="zh-TW" sz="2400" dirty="0">
                <a:ea typeface="新細明體" pitchFamily="18" charset="-120"/>
              </a:rPr>
              <a:t>: Packet loss &amp; error resilience using data partitioning with reversible VLCs</a:t>
            </a:r>
          </a:p>
        </p:txBody>
      </p:sp>
      <p:sp>
        <p:nvSpPr>
          <p:cNvPr id="203782" name="投影片編號版面配置區 4">
            <a:extLst>
              <a:ext uri="{FF2B5EF4-FFF2-40B4-BE49-F238E27FC236}">
                <a16:creationId xmlns:a16="http://schemas.microsoft.com/office/drawing/2014/main" id="{41BB9B97-43DC-44FD-AE56-8DEEAA7529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8F78D3-A352-457F-90AF-392D9F2761F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>
            <a:extLst>
              <a:ext uri="{FF2B5EF4-FFF2-40B4-BE49-F238E27FC236}">
                <a16:creationId xmlns:a16="http://schemas.microsoft.com/office/drawing/2014/main" id="{CAE3BD66-49BB-4433-AF59-A664F66A88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CE325C-438C-425E-BED6-3A5D623C1EB7}" type="slidenum">
              <a:rPr lang="zh-TW" altLang="en-US" sz="1400" smtClean="0">
                <a:latin typeface="Times New Roman" panose="02020603050405020304" pitchFamily="18" charset="0"/>
              </a:rPr>
              <a:pPr/>
              <a:t>1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03" name="Rectangle 2">
            <a:extLst>
              <a:ext uri="{FF2B5EF4-FFF2-40B4-BE49-F238E27FC236}">
                <a16:creationId xmlns:a16="http://schemas.microsoft.com/office/drawing/2014/main" id="{E8364C77-C88B-4329-9474-D06773B3B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29F668E7-1FEA-4871-A06C-4B32364E5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257175"/>
            <a:ext cx="643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New Features (Cont.)</a:t>
            </a:r>
          </a:p>
        </p:txBody>
      </p:sp>
      <p:sp>
        <p:nvSpPr>
          <p:cNvPr id="739332" name="Rectangle 4">
            <a:extLst>
              <a:ext uri="{FF2B5EF4-FFF2-40B4-BE49-F238E27FC236}">
                <a16:creationId xmlns:a16="http://schemas.microsoft.com/office/drawing/2014/main" id="{F2182E75-4E6C-4AC0-9B72-944DA4B05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46225"/>
            <a:ext cx="7772400" cy="45497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W</a:t>
            </a:r>
            <a:r>
              <a:rPr lang="en-US" altLang="zh-TW" sz="2400" dirty="0">
                <a:ea typeface="新細明體" pitchFamily="18" charset="-120"/>
              </a:rPr>
              <a:t>:additional supplemental enhancement information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IDCT mismatch elimination (specific fixed-point fast IDCT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Arbitrary binary user data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Text messages (arbitrary, copyright, caption, video description, and URI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Error resilience:</a:t>
            </a:r>
          </a:p>
          <a:p>
            <a:pPr marL="1143000" lvl="2">
              <a:defRPr/>
            </a:pPr>
            <a:r>
              <a:rPr lang="en-US" altLang="zh-TW" sz="2000" dirty="0">
                <a:ea typeface="新細明體" pitchFamily="18" charset="-120"/>
              </a:rPr>
              <a:t>Picture header repetition (current, previous, </a:t>
            </a:r>
            <a:r>
              <a:rPr lang="en-US" altLang="zh-TW" sz="2000" dirty="0" err="1">
                <a:ea typeface="新細明體" pitchFamily="18" charset="-120"/>
              </a:rPr>
              <a:t>next+TR</a:t>
            </a:r>
            <a:r>
              <a:rPr lang="en-US" altLang="zh-TW" sz="2000" dirty="0">
                <a:ea typeface="新細明體" pitchFamily="18" charset="-120"/>
              </a:rPr>
              <a:t>, next-TR)</a:t>
            </a:r>
          </a:p>
          <a:p>
            <a:pPr marL="1143000" lvl="2">
              <a:defRPr/>
            </a:pPr>
            <a:r>
              <a:rPr lang="en-US" altLang="zh-TW" sz="2000" dirty="0">
                <a:ea typeface="新細明體" pitchFamily="18" charset="-120"/>
              </a:rPr>
              <a:t>Spare reference pictures for error concealment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Interlaced field indications (top &amp; bottom)</a:t>
            </a:r>
          </a:p>
        </p:txBody>
      </p:sp>
      <p:sp>
        <p:nvSpPr>
          <p:cNvPr id="204806" name="投影片編號版面配置區 4">
            <a:extLst>
              <a:ext uri="{FF2B5EF4-FFF2-40B4-BE49-F238E27FC236}">
                <a16:creationId xmlns:a16="http://schemas.microsoft.com/office/drawing/2014/main" id="{DB5694A4-DF6E-4589-B389-9010FD76B4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60D95F-B46F-409E-AA3B-2175315E605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>
            <a:extLst>
              <a:ext uri="{FF2B5EF4-FFF2-40B4-BE49-F238E27FC236}">
                <a16:creationId xmlns:a16="http://schemas.microsoft.com/office/drawing/2014/main" id="{7E020C7F-D0B9-4AFC-AE97-4299D54866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A0C9A6-F7DF-4074-AA86-95A288A81A73}" type="slidenum">
              <a:rPr lang="zh-TW" altLang="en-US" sz="1400" smtClean="0">
                <a:latin typeface="Times New Roman" panose="02020603050405020304" pitchFamily="18" charset="0"/>
              </a:rPr>
              <a:pPr/>
              <a:t>1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5827" name="Rectangle 5">
            <a:extLst>
              <a:ext uri="{FF2B5EF4-FFF2-40B4-BE49-F238E27FC236}">
                <a16:creationId xmlns:a16="http://schemas.microsoft.com/office/drawing/2014/main" id="{CCE2AD79-261A-49E8-A14C-2B9D8306E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3190" name="Rectangle 6">
            <a:extLst>
              <a:ext uri="{FF2B5EF4-FFF2-40B4-BE49-F238E27FC236}">
                <a16:creationId xmlns:a16="http://schemas.microsoft.com/office/drawing/2014/main" id="{025E194B-C226-4CB0-9D74-91700B422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271463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Performance: Annex U</a:t>
            </a:r>
          </a:p>
        </p:txBody>
      </p:sp>
      <p:sp>
        <p:nvSpPr>
          <p:cNvPr id="205829" name="Rectangle 7">
            <a:extLst>
              <a:ext uri="{FF2B5EF4-FFF2-40B4-BE49-F238E27FC236}">
                <a16:creationId xmlns:a16="http://schemas.microsoft.com/office/drawing/2014/main" id="{B8F7AD1F-B1F8-4CAF-A0B5-C65FD9AF5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2251075"/>
            <a:ext cx="577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5830" name="Rectangle 8">
            <a:extLst>
              <a:ext uri="{FF2B5EF4-FFF2-40B4-BE49-F238E27FC236}">
                <a16:creationId xmlns:a16="http://schemas.microsoft.com/office/drawing/2014/main" id="{CA91E777-35F8-4DA8-A658-FE8F7C8A5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1771650"/>
            <a:ext cx="5522913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5831" name="Line 9">
            <a:extLst>
              <a:ext uri="{FF2B5EF4-FFF2-40B4-BE49-F238E27FC236}">
                <a16:creationId xmlns:a16="http://schemas.microsoft.com/office/drawing/2014/main" id="{C021C72D-9FFD-4439-977F-482C59F88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6119813"/>
            <a:ext cx="55229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2" name="Line 10">
            <a:extLst>
              <a:ext uri="{FF2B5EF4-FFF2-40B4-BE49-F238E27FC236}">
                <a16:creationId xmlns:a16="http://schemas.microsoft.com/office/drawing/2014/main" id="{A2C41507-59C6-45F1-8217-5BD429C230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625" y="1771650"/>
            <a:ext cx="1588" cy="434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3" name="Line 11">
            <a:extLst>
              <a:ext uri="{FF2B5EF4-FFF2-40B4-BE49-F238E27FC236}">
                <a16:creationId xmlns:a16="http://schemas.microsoft.com/office/drawing/2014/main" id="{0F6EF621-A2F6-4485-A004-EC39AED70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625" y="6069013"/>
            <a:ext cx="1588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4" name="Rectangle 12">
            <a:extLst>
              <a:ext uri="{FF2B5EF4-FFF2-40B4-BE49-F238E27FC236}">
                <a16:creationId xmlns:a16="http://schemas.microsoft.com/office/drawing/2014/main" id="{E514BDD1-1EEE-469E-B17C-0ED80C3B9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6172200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05835" name="Line 13">
            <a:extLst>
              <a:ext uri="{FF2B5EF4-FFF2-40B4-BE49-F238E27FC236}">
                <a16:creationId xmlns:a16="http://schemas.microsoft.com/office/drawing/2014/main" id="{CD665E07-8B3A-41B6-B31D-28B3D40803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340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6" name="Rectangle 14">
            <a:extLst>
              <a:ext uri="{FF2B5EF4-FFF2-40B4-BE49-F238E27FC236}">
                <a16:creationId xmlns:a16="http://schemas.microsoft.com/office/drawing/2014/main" id="{4D3EA9B3-C7C3-4E7C-AF0F-FB0CF50AE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205837" name="Line 15">
            <a:extLst>
              <a:ext uri="{FF2B5EF4-FFF2-40B4-BE49-F238E27FC236}">
                <a16:creationId xmlns:a16="http://schemas.microsoft.com/office/drawing/2014/main" id="{5799DCAA-BDFF-40F3-9AA1-B407BE32A7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6175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8" name="Rectangle 16">
            <a:extLst>
              <a:ext uri="{FF2B5EF4-FFF2-40B4-BE49-F238E27FC236}">
                <a16:creationId xmlns:a16="http://schemas.microsoft.com/office/drawing/2014/main" id="{049F1DA4-2C7E-45A1-B645-4C6B21A26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688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205839" name="Line 17">
            <a:extLst>
              <a:ext uri="{FF2B5EF4-FFF2-40B4-BE49-F238E27FC236}">
                <a16:creationId xmlns:a16="http://schemas.microsoft.com/office/drawing/2014/main" id="{9DCF8F60-0F3A-4F26-A45D-979869F987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7363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0" name="Rectangle 18">
            <a:extLst>
              <a:ext uri="{FF2B5EF4-FFF2-40B4-BE49-F238E27FC236}">
                <a16:creationId xmlns:a16="http://schemas.microsoft.com/office/drawing/2014/main" id="{1DB0F3BE-CD8E-4E6C-9C5A-E01B9416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60</a:t>
            </a:r>
          </a:p>
        </p:txBody>
      </p:sp>
      <p:sp>
        <p:nvSpPr>
          <p:cNvPr id="205841" name="Line 19">
            <a:extLst>
              <a:ext uri="{FF2B5EF4-FFF2-40B4-BE49-F238E27FC236}">
                <a16:creationId xmlns:a16="http://schemas.microsoft.com/office/drawing/2014/main" id="{E88766CD-0003-4471-8FD5-878E516A7A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0138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2" name="Rectangle 20">
            <a:extLst>
              <a:ext uri="{FF2B5EF4-FFF2-40B4-BE49-F238E27FC236}">
                <a16:creationId xmlns:a16="http://schemas.microsoft.com/office/drawing/2014/main" id="{7E3D8689-0857-4669-AA07-CB73BE44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238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80</a:t>
            </a:r>
          </a:p>
        </p:txBody>
      </p:sp>
      <p:sp>
        <p:nvSpPr>
          <p:cNvPr id="205843" name="Line 21">
            <a:extLst>
              <a:ext uri="{FF2B5EF4-FFF2-40B4-BE49-F238E27FC236}">
                <a16:creationId xmlns:a16="http://schemas.microsoft.com/office/drawing/2014/main" id="{26F10A01-B105-46FD-8F24-623D57937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5613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4" name="Rectangle 22">
            <a:extLst>
              <a:ext uri="{FF2B5EF4-FFF2-40B4-BE49-F238E27FC236}">
                <a16:creationId xmlns:a16="http://schemas.microsoft.com/office/drawing/2014/main" id="{728848F7-AA0A-41D2-B30F-921309303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7025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00</a:t>
            </a:r>
          </a:p>
        </p:txBody>
      </p:sp>
      <p:sp>
        <p:nvSpPr>
          <p:cNvPr id="205845" name="Line 23">
            <a:extLst>
              <a:ext uri="{FF2B5EF4-FFF2-40B4-BE49-F238E27FC236}">
                <a16:creationId xmlns:a16="http://schemas.microsoft.com/office/drawing/2014/main" id="{7534CDC8-DFDB-4C59-8072-8DF2C049B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6" name="Rectangle 24">
            <a:extLst>
              <a:ext uri="{FF2B5EF4-FFF2-40B4-BE49-F238E27FC236}">
                <a16:creationId xmlns:a16="http://schemas.microsoft.com/office/drawing/2014/main" id="{B727DD1C-0FF1-4950-965D-2F2AC6FA7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20</a:t>
            </a:r>
          </a:p>
        </p:txBody>
      </p:sp>
      <p:sp>
        <p:nvSpPr>
          <p:cNvPr id="205847" name="Line 25">
            <a:extLst>
              <a:ext uri="{FF2B5EF4-FFF2-40B4-BE49-F238E27FC236}">
                <a16:creationId xmlns:a16="http://schemas.microsoft.com/office/drawing/2014/main" id="{32ABB010-C383-4588-AF16-B17F80D3AB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9575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8" name="Rectangle 26">
            <a:extLst>
              <a:ext uri="{FF2B5EF4-FFF2-40B4-BE49-F238E27FC236}">
                <a16:creationId xmlns:a16="http://schemas.microsoft.com/office/drawing/2014/main" id="{B8DDFFBC-BA1C-4503-ACB4-2B151EDA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40</a:t>
            </a:r>
          </a:p>
        </p:txBody>
      </p:sp>
      <p:sp>
        <p:nvSpPr>
          <p:cNvPr id="205849" name="Line 27">
            <a:extLst>
              <a:ext uri="{FF2B5EF4-FFF2-40B4-BE49-F238E27FC236}">
                <a16:creationId xmlns:a16="http://schemas.microsoft.com/office/drawing/2014/main" id="{B35830A2-AC31-465E-8281-7EB10B600F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0" name="Rectangle 28">
            <a:extLst>
              <a:ext uri="{FF2B5EF4-FFF2-40B4-BE49-F238E27FC236}">
                <a16:creationId xmlns:a16="http://schemas.microsoft.com/office/drawing/2014/main" id="{547A182E-B70D-42C5-A687-4B81799C4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6172200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60</a:t>
            </a:r>
          </a:p>
        </p:txBody>
      </p:sp>
      <p:sp>
        <p:nvSpPr>
          <p:cNvPr id="205851" name="Line 29">
            <a:extLst>
              <a:ext uri="{FF2B5EF4-FFF2-40B4-BE49-F238E27FC236}">
                <a16:creationId xmlns:a16="http://schemas.microsoft.com/office/drawing/2014/main" id="{DA7EE3D6-6343-447A-9098-8B25416E6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6119813"/>
            <a:ext cx="5238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2" name="Rectangle 30">
            <a:extLst>
              <a:ext uri="{FF2B5EF4-FFF2-40B4-BE49-F238E27FC236}">
                <a16:creationId xmlns:a16="http://schemas.microsoft.com/office/drawing/2014/main" id="{B8251DDC-4C66-4530-A641-A2F09C619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59753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205853" name="Line 31">
            <a:extLst>
              <a:ext uri="{FF2B5EF4-FFF2-40B4-BE49-F238E27FC236}">
                <a16:creationId xmlns:a16="http://schemas.microsoft.com/office/drawing/2014/main" id="{7AEEC3F5-CE9A-4D38-9ECB-7BEC7C319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539432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4" name="Rectangle 32">
            <a:extLst>
              <a:ext uri="{FF2B5EF4-FFF2-40B4-BE49-F238E27FC236}">
                <a16:creationId xmlns:a16="http://schemas.microsoft.com/office/drawing/2014/main" id="{76B82AF6-CBA7-46E3-BA8B-D2250EB60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524827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205855" name="Line 33">
            <a:extLst>
              <a:ext uri="{FF2B5EF4-FFF2-40B4-BE49-F238E27FC236}">
                <a16:creationId xmlns:a16="http://schemas.microsoft.com/office/drawing/2014/main" id="{61CA9C94-8EB7-40C7-B932-DF93FA755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4667250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6" name="Rectangle 34">
            <a:extLst>
              <a:ext uri="{FF2B5EF4-FFF2-40B4-BE49-F238E27FC236}">
                <a16:creationId xmlns:a16="http://schemas.microsoft.com/office/drawing/2014/main" id="{346A54AD-5C2B-4C6E-A5EA-31B8ADF2B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521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205857" name="Line 35">
            <a:extLst>
              <a:ext uri="{FF2B5EF4-FFF2-40B4-BE49-F238E27FC236}">
                <a16:creationId xmlns:a16="http://schemas.microsoft.com/office/drawing/2014/main" id="{2A5F39BE-7CEA-49C6-A9F6-8835FA056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395287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8" name="Rectangle 36">
            <a:extLst>
              <a:ext uri="{FF2B5EF4-FFF2-40B4-BE49-F238E27FC236}">
                <a16:creationId xmlns:a16="http://schemas.microsoft.com/office/drawing/2014/main" id="{BEB45474-39D0-4BC5-9F7F-494AEAA33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8084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205859" name="Line 37">
            <a:extLst>
              <a:ext uri="{FF2B5EF4-FFF2-40B4-BE49-F238E27FC236}">
                <a16:creationId xmlns:a16="http://schemas.microsoft.com/office/drawing/2014/main" id="{4C5F0820-DB2C-4662-89F1-90C5146A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3225800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0" name="Rectangle 38">
            <a:extLst>
              <a:ext uri="{FF2B5EF4-FFF2-40B4-BE49-F238E27FC236}">
                <a16:creationId xmlns:a16="http://schemas.microsoft.com/office/drawing/2014/main" id="{1353486B-50B8-4B89-8CCE-4A218A885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0813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205861" name="Line 39">
            <a:extLst>
              <a:ext uri="{FF2B5EF4-FFF2-40B4-BE49-F238E27FC236}">
                <a16:creationId xmlns:a16="http://schemas.microsoft.com/office/drawing/2014/main" id="{33A11E90-7B52-4690-984B-5BC79E666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249872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2" name="Rectangle 40">
            <a:extLst>
              <a:ext uri="{FF2B5EF4-FFF2-40B4-BE49-F238E27FC236}">
                <a16:creationId xmlns:a16="http://schemas.microsoft.com/office/drawing/2014/main" id="{172FD123-F3AE-4ADA-9FBD-2B8E9563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23542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6</a:t>
            </a:r>
          </a:p>
        </p:txBody>
      </p:sp>
      <p:sp>
        <p:nvSpPr>
          <p:cNvPr id="205863" name="Rectangle 41">
            <a:extLst>
              <a:ext uri="{FF2B5EF4-FFF2-40B4-BE49-F238E27FC236}">
                <a16:creationId xmlns:a16="http://schemas.microsoft.com/office/drawing/2014/main" id="{6B450F70-DF2F-4E15-8A75-3E88EF7D1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5969000"/>
            <a:ext cx="1663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Bit-Rate [kbps]</a:t>
            </a:r>
          </a:p>
        </p:txBody>
      </p:sp>
      <p:sp>
        <p:nvSpPr>
          <p:cNvPr id="205864" name="Rectangle 42">
            <a:extLst>
              <a:ext uri="{FF2B5EF4-FFF2-40B4-BE49-F238E27FC236}">
                <a16:creationId xmlns:a16="http://schemas.microsoft.com/office/drawing/2014/main" id="{3D13ED89-9CC9-410A-9427-8F9DF6CD2E7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00012" y="3560763"/>
            <a:ext cx="1228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PSNR [dB]</a:t>
            </a:r>
          </a:p>
        </p:txBody>
      </p:sp>
      <p:sp>
        <p:nvSpPr>
          <p:cNvPr id="205865" name="Freeform 44">
            <a:extLst>
              <a:ext uri="{FF2B5EF4-FFF2-40B4-BE49-F238E27FC236}">
                <a16:creationId xmlns:a16="http://schemas.microsoft.com/office/drawing/2014/main" id="{069234A0-6881-4FF0-A44E-9BA0B94DA092}"/>
              </a:ext>
            </a:extLst>
          </p:cNvPr>
          <p:cNvSpPr>
            <a:spLocks/>
          </p:cNvSpPr>
          <p:nvPr/>
        </p:nvSpPr>
        <p:spPr bwMode="auto">
          <a:xfrm>
            <a:off x="1765300" y="2014538"/>
            <a:ext cx="4808538" cy="3608387"/>
          </a:xfrm>
          <a:custGeom>
            <a:avLst/>
            <a:gdLst>
              <a:gd name="T0" fmla="*/ 2147483646 w 3029"/>
              <a:gd name="T1" fmla="*/ 0 h 2273"/>
              <a:gd name="T2" fmla="*/ 2147483646 w 3029"/>
              <a:gd name="T3" fmla="*/ 2147483646 h 2273"/>
              <a:gd name="T4" fmla="*/ 2147483646 w 3029"/>
              <a:gd name="T5" fmla="*/ 2147483646 h 2273"/>
              <a:gd name="T6" fmla="*/ 2147483646 w 3029"/>
              <a:gd name="T7" fmla="*/ 2147483646 h 2273"/>
              <a:gd name="T8" fmla="*/ 2147483646 w 3029"/>
              <a:gd name="T9" fmla="*/ 2147483646 h 2273"/>
              <a:gd name="T10" fmla="*/ 0 w 3029"/>
              <a:gd name="T11" fmla="*/ 2147483646 h 22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29"/>
              <a:gd name="T19" fmla="*/ 0 h 2273"/>
              <a:gd name="T20" fmla="*/ 3029 w 3029"/>
              <a:gd name="T21" fmla="*/ 2273 h 22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29" h="2273">
                <a:moveTo>
                  <a:pt x="3029" y="0"/>
                </a:moveTo>
                <a:lnTo>
                  <a:pt x="2274" y="257"/>
                </a:lnTo>
                <a:lnTo>
                  <a:pt x="1374" y="731"/>
                </a:lnTo>
                <a:lnTo>
                  <a:pt x="715" y="1205"/>
                </a:lnTo>
                <a:lnTo>
                  <a:pt x="297" y="1695"/>
                </a:lnTo>
                <a:lnTo>
                  <a:pt x="0" y="2273"/>
                </a:ln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6" name="Line 45">
            <a:extLst>
              <a:ext uri="{FF2B5EF4-FFF2-40B4-BE49-F238E27FC236}">
                <a16:creationId xmlns:a16="http://schemas.microsoft.com/office/drawing/2014/main" id="{C64C2C69-6692-45BB-9FBB-85DEBB552E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8300" y="2420938"/>
            <a:ext cx="890588" cy="538162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67" name="Rectangle 46">
            <a:extLst>
              <a:ext uri="{FF2B5EF4-FFF2-40B4-BE49-F238E27FC236}">
                <a16:creationId xmlns:a16="http://schemas.microsoft.com/office/drawing/2014/main" id="{0AEAD535-F800-4907-8D04-6635CF61B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2776538"/>
            <a:ext cx="917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TMN-10</a:t>
            </a:r>
          </a:p>
        </p:txBody>
      </p:sp>
      <p:sp>
        <p:nvSpPr>
          <p:cNvPr id="733231" name="Rectangle 47">
            <a:extLst>
              <a:ext uri="{FF2B5EF4-FFF2-40B4-BE49-F238E27FC236}">
                <a16:creationId xmlns:a16="http://schemas.microsoft.com/office/drawing/2014/main" id="{7899EABB-24D8-41AB-A617-2E09C2A4A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16271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50</a:t>
            </a:r>
          </a:p>
        </p:txBody>
      </p:sp>
      <p:sp>
        <p:nvSpPr>
          <p:cNvPr id="733232" name="Rectangle 48">
            <a:extLst>
              <a:ext uri="{FF2B5EF4-FFF2-40B4-BE49-F238E27FC236}">
                <a16:creationId xmlns:a16="http://schemas.microsoft.com/office/drawing/2014/main" id="{09106932-3D7C-442B-8094-65A1E4CFD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16525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733233" name="Rectangle 49">
            <a:extLst>
              <a:ext uri="{FF2B5EF4-FFF2-40B4-BE49-F238E27FC236}">
                <a16:creationId xmlns:a16="http://schemas.microsoft.com/office/drawing/2014/main" id="{296D81CB-07D3-48C8-AB33-2F97E8788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1728788"/>
            <a:ext cx="2241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3 reference pictures</a:t>
            </a:r>
          </a:p>
        </p:txBody>
      </p:sp>
      <p:sp>
        <p:nvSpPr>
          <p:cNvPr id="205871" name="Freeform 50">
            <a:extLst>
              <a:ext uri="{FF2B5EF4-FFF2-40B4-BE49-F238E27FC236}">
                <a16:creationId xmlns:a16="http://schemas.microsoft.com/office/drawing/2014/main" id="{D1C74E10-0530-4801-946B-8DC452A1803A}"/>
              </a:ext>
            </a:extLst>
          </p:cNvPr>
          <p:cNvSpPr>
            <a:spLocks/>
          </p:cNvSpPr>
          <p:nvPr/>
        </p:nvSpPr>
        <p:spPr bwMode="auto">
          <a:xfrm>
            <a:off x="1790700" y="1951038"/>
            <a:ext cx="4489450" cy="3633787"/>
          </a:xfrm>
          <a:custGeom>
            <a:avLst/>
            <a:gdLst>
              <a:gd name="T0" fmla="*/ 2147483646 w 2828"/>
              <a:gd name="T1" fmla="*/ 0 h 2289"/>
              <a:gd name="T2" fmla="*/ 2147483646 w 2828"/>
              <a:gd name="T3" fmla="*/ 2147483646 h 2289"/>
              <a:gd name="T4" fmla="*/ 2147483646 w 2828"/>
              <a:gd name="T5" fmla="*/ 2147483646 h 2289"/>
              <a:gd name="T6" fmla="*/ 2147483646 w 2828"/>
              <a:gd name="T7" fmla="*/ 2147483646 h 2289"/>
              <a:gd name="T8" fmla="*/ 2147483646 w 2828"/>
              <a:gd name="T9" fmla="*/ 2147483646 h 2289"/>
              <a:gd name="T10" fmla="*/ 0 w 2828"/>
              <a:gd name="T11" fmla="*/ 2147483646 h 22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28"/>
              <a:gd name="T19" fmla="*/ 0 h 2289"/>
              <a:gd name="T20" fmla="*/ 2828 w 2828"/>
              <a:gd name="T21" fmla="*/ 2289 h 22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28" h="2289">
                <a:moveTo>
                  <a:pt x="2828" y="0"/>
                </a:moveTo>
                <a:lnTo>
                  <a:pt x="2129" y="257"/>
                </a:lnTo>
                <a:lnTo>
                  <a:pt x="1302" y="723"/>
                </a:lnTo>
                <a:lnTo>
                  <a:pt x="683" y="1197"/>
                </a:lnTo>
                <a:lnTo>
                  <a:pt x="289" y="1687"/>
                </a:lnTo>
                <a:lnTo>
                  <a:pt x="0" y="2289"/>
                </a:ln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2" name="Freeform 51">
            <a:extLst>
              <a:ext uri="{FF2B5EF4-FFF2-40B4-BE49-F238E27FC236}">
                <a16:creationId xmlns:a16="http://schemas.microsoft.com/office/drawing/2014/main" id="{4A2C01D6-4548-4BB5-A1AB-ECBADE315B7A}"/>
              </a:ext>
            </a:extLst>
          </p:cNvPr>
          <p:cNvSpPr>
            <a:spLocks/>
          </p:cNvSpPr>
          <p:nvPr/>
        </p:nvSpPr>
        <p:spPr bwMode="auto">
          <a:xfrm>
            <a:off x="1778000" y="1911350"/>
            <a:ext cx="4221163" cy="3648075"/>
          </a:xfrm>
          <a:custGeom>
            <a:avLst/>
            <a:gdLst>
              <a:gd name="T0" fmla="*/ 2147483646 w 2659"/>
              <a:gd name="T1" fmla="*/ 0 h 2298"/>
              <a:gd name="T2" fmla="*/ 2147483646 w 2659"/>
              <a:gd name="T3" fmla="*/ 2147483646 h 2298"/>
              <a:gd name="T4" fmla="*/ 2147483646 w 2659"/>
              <a:gd name="T5" fmla="*/ 2147483646 h 2298"/>
              <a:gd name="T6" fmla="*/ 2147483646 w 2659"/>
              <a:gd name="T7" fmla="*/ 2147483646 h 2298"/>
              <a:gd name="T8" fmla="*/ 2147483646 w 2659"/>
              <a:gd name="T9" fmla="*/ 2147483646 h 2298"/>
              <a:gd name="T10" fmla="*/ 0 w 2659"/>
              <a:gd name="T11" fmla="*/ 2147483646 h 22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9"/>
              <a:gd name="T19" fmla="*/ 0 h 2298"/>
              <a:gd name="T20" fmla="*/ 2659 w 2659"/>
              <a:gd name="T21" fmla="*/ 2298 h 22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9" h="2298">
                <a:moveTo>
                  <a:pt x="2659" y="0"/>
                </a:moveTo>
                <a:lnTo>
                  <a:pt x="2009" y="258"/>
                </a:lnTo>
                <a:lnTo>
                  <a:pt x="1229" y="723"/>
                </a:lnTo>
                <a:lnTo>
                  <a:pt x="643" y="1189"/>
                </a:lnTo>
                <a:lnTo>
                  <a:pt x="273" y="1687"/>
                </a:lnTo>
                <a:lnTo>
                  <a:pt x="0" y="2298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3" name="Freeform 52">
            <a:extLst>
              <a:ext uri="{FF2B5EF4-FFF2-40B4-BE49-F238E27FC236}">
                <a16:creationId xmlns:a16="http://schemas.microsoft.com/office/drawing/2014/main" id="{F205B852-0CC9-4D51-8832-37A371AA34FD}"/>
              </a:ext>
            </a:extLst>
          </p:cNvPr>
          <p:cNvSpPr>
            <a:spLocks/>
          </p:cNvSpPr>
          <p:nvPr/>
        </p:nvSpPr>
        <p:spPr bwMode="auto">
          <a:xfrm>
            <a:off x="1722438" y="1885950"/>
            <a:ext cx="4132262" cy="3635375"/>
          </a:xfrm>
          <a:custGeom>
            <a:avLst/>
            <a:gdLst>
              <a:gd name="T0" fmla="*/ 2147483646 w 2603"/>
              <a:gd name="T1" fmla="*/ 0 h 2290"/>
              <a:gd name="T2" fmla="*/ 2147483646 w 2603"/>
              <a:gd name="T3" fmla="*/ 2147483646 h 2290"/>
              <a:gd name="T4" fmla="*/ 2147483646 w 2603"/>
              <a:gd name="T5" fmla="*/ 2147483646 h 2290"/>
              <a:gd name="T6" fmla="*/ 2147483646 w 2603"/>
              <a:gd name="T7" fmla="*/ 2147483646 h 2290"/>
              <a:gd name="T8" fmla="*/ 2147483646 w 2603"/>
              <a:gd name="T9" fmla="*/ 2147483646 h 2290"/>
              <a:gd name="T10" fmla="*/ 0 w 2603"/>
              <a:gd name="T11" fmla="*/ 2147483646 h 22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03"/>
              <a:gd name="T19" fmla="*/ 0 h 2290"/>
              <a:gd name="T20" fmla="*/ 2603 w 2603"/>
              <a:gd name="T21" fmla="*/ 2290 h 22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03" h="2290">
                <a:moveTo>
                  <a:pt x="2603" y="0"/>
                </a:moveTo>
                <a:lnTo>
                  <a:pt x="1960" y="257"/>
                </a:lnTo>
                <a:lnTo>
                  <a:pt x="1205" y="723"/>
                </a:lnTo>
                <a:lnTo>
                  <a:pt x="627" y="1189"/>
                </a:lnTo>
                <a:lnTo>
                  <a:pt x="273" y="1695"/>
                </a:lnTo>
                <a:lnTo>
                  <a:pt x="0" y="229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4" name="Rectangle 53">
            <a:extLst>
              <a:ext uri="{FF2B5EF4-FFF2-40B4-BE49-F238E27FC236}">
                <a16:creationId xmlns:a16="http://schemas.microsoft.com/office/drawing/2014/main" id="{7801793F-B1ED-4B5F-A47B-7EA9F106F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938" y="1579563"/>
            <a:ext cx="34274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H.263 combined with</a:t>
            </a: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Long-Term Memory Prediction</a:t>
            </a:r>
          </a:p>
        </p:txBody>
      </p:sp>
      <p:sp>
        <p:nvSpPr>
          <p:cNvPr id="205875" name="Line 54">
            <a:extLst>
              <a:ext uri="{FF2B5EF4-FFF2-40B4-BE49-F238E27FC236}">
                <a16:creationId xmlns:a16="http://schemas.microsoft.com/office/drawing/2014/main" id="{79AAF80E-7C52-4413-8D8D-273EA42D353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33725" y="2205038"/>
            <a:ext cx="1376363" cy="20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76" name="Arc 55">
            <a:extLst>
              <a:ext uri="{FF2B5EF4-FFF2-40B4-BE49-F238E27FC236}">
                <a16:creationId xmlns:a16="http://schemas.microsoft.com/office/drawing/2014/main" id="{31A6B98C-03D4-4658-AB41-BAA296BC0183}"/>
              </a:ext>
            </a:extLst>
          </p:cNvPr>
          <p:cNvSpPr>
            <a:spLocks/>
          </p:cNvSpPr>
          <p:nvPr/>
        </p:nvSpPr>
        <p:spPr bwMode="auto">
          <a:xfrm>
            <a:off x="4537075" y="2319338"/>
            <a:ext cx="293688" cy="439737"/>
          </a:xfrm>
          <a:custGeom>
            <a:avLst/>
            <a:gdLst>
              <a:gd name="T0" fmla="*/ 0 w 30917"/>
              <a:gd name="T1" fmla="*/ 230906957 h 43200"/>
              <a:gd name="T2" fmla="*/ 86863814 w 30917"/>
              <a:gd name="T3" fmla="*/ 2147483646 h 43200"/>
              <a:gd name="T4" fmla="*/ 720640210 w 30917"/>
              <a:gd name="T5" fmla="*/ 2147483646 h 43200"/>
              <a:gd name="T6" fmla="*/ 0 60000 65536"/>
              <a:gd name="T7" fmla="*/ 0 60000 65536"/>
              <a:gd name="T8" fmla="*/ 0 60000 65536"/>
              <a:gd name="T9" fmla="*/ 0 w 30917"/>
              <a:gd name="T10" fmla="*/ 0 h 43200"/>
              <a:gd name="T11" fmla="*/ 30917 w 3091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917" h="43200" fill="none" extrusionOk="0">
                <a:moveTo>
                  <a:pt x="-1" y="2112"/>
                </a:moveTo>
                <a:cubicBezTo>
                  <a:pt x="2908" y="721"/>
                  <a:pt x="6092" y="-1"/>
                  <a:pt x="9317" y="0"/>
                </a:cubicBezTo>
                <a:cubicBezTo>
                  <a:pt x="21246" y="0"/>
                  <a:pt x="30917" y="9670"/>
                  <a:pt x="30917" y="21600"/>
                </a:cubicBezTo>
                <a:cubicBezTo>
                  <a:pt x="30917" y="33529"/>
                  <a:pt x="21246" y="43200"/>
                  <a:pt x="9317" y="43200"/>
                </a:cubicBezTo>
                <a:cubicBezTo>
                  <a:pt x="6506" y="43200"/>
                  <a:pt x="3723" y="42651"/>
                  <a:pt x="1123" y="41585"/>
                </a:cubicBezTo>
              </a:path>
              <a:path w="30917" h="43200" stroke="0" extrusionOk="0">
                <a:moveTo>
                  <a:pt x="-1" y="2112"/>
                </a:moveTo>
                <a:cubicBezTo>
                  <a:pt x="2908" y="721"/>
                  <a:pt x="6092" y="-1"/>
                  <a:pt x="9317" y="0"/>
                </a:cubicBezTo>
                <a:cubicBezTo>
                  <a:pt x="21246" y="0"/>
                  <a:pt x="30917" y="9670"/>
                  <a:pt x="30917" y="21600"/>
                </a:cubicBezTo>
                <a:cubicBezTo>
                  <a:pt x="30917" y="33529"/>
                  <a:pt x="21246" y="43200"/>
                  <a:pt x="9317" y="43200"/>
                </a:cubicBezTo>
                <a:cubicBezTo>
                  <a:pt x="6506" y="43200"/>
                  <a:pt x="3723" y="42651"/>
                  <a:pt x="1123" y="41585"/>
                </a:cubicBezTo>
                <a:lnTo>
                  <a:pt x="9317" y="21600"/>
                </a:lnTo>
                <a:lnTo>
                  <a:pt x="-1" y="211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77" name="Line 56">
            <a:extLst>
              <a:ext uri="{FF2B5EF4-FFF2-40B4-BE49-F238E27FC236}">
                <a16:creationId xmlns:a16="http://schemas.microsoft.com/office/drawing/2014/main" id="{28157D07-0F12-4A28-B0EF-78B721FBB3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75025" y="3230563"/>
            <a:ext cx="544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3241" name="Rectangle 57">
            <a:extLst>
              <a:ext uri="{FF2B5EF4-FFF2-40B4-BE49-F238E27FC236}">
                <a16:creationId xmlns:a16="http://schemas.microsoft.com/office/drawing/2014/main" id="{FF2FF72D-5CED-43E9-A518-904EC8192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3532188"/>
            <a:ext cx="577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17 %</a:t>
            </a:r>
          </a:p>
        </p:txBody>
      </p:sp>
      <p:sp>
        <p:nvSpPr>
          <p:cNvPr id="205879" name="Line 58">
            <a:extLst>
              <a:ext uri="{FF2B5EF4-FFF2-40B4-BE49-F238E27FC236}">
                <a16:creationId xmlns:a16="http://schemas.microsoft.com/office/drawing/2014/main" id="{73901EBA-102E-48F5-9D1A-882C4EF878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06800" y="3227388"/>
            <a:ext cx="8890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80" name="Rectangle 59">
            <a:extLst>
              <a:ext uri="{FF2B5EF4-FFF2-40B4-BE49-F238E27FC236}">
                <a16:creationId xmlns:a16="http://schemas.microsoft.com/office/drawing/2014/main" id="{D6A4F62B-81FE-476D-ADA7-F81A48FBD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4187825"/>
            <a:ext cx="249396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i="1">
                <a:ea typeface="新細明體" panose="02020500000000000000" pitchFamily="18" charset="-120"/>
              </a:rPr>
              <a:t>Foreman</a:t>
            </a:r>
            <a:endParaRPr lang="de-DE" altLang="zh-TW">
              <a:ea typeface="新細明體" panose="02020500000000000000" pitchFamily="18" charset="-120"/>
            </a:endParaRP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10 Hz, QCIF</a:t>
            </a: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100 frames encoded</a:t>
            </a:r>
          </a:p>
        </p:txBody>
      </p:sp>
      <p:pic>
        <p:nvPicPr>
          <p:cNvPr id="205881" name="Picture 60">
            <a:extLst>
              <a:ext uri="{FF2B5EF4-FFF2-40B4-BE49-F238E27FC236}">
                <a16:creationId xmlns:a16="http://schemas.microsoft.com/office/drawing/2014/main" id="{0D38624E-EFEF-4232-A706-FBCCA032098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3849688"/>
            <a:ext cx="226853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82" name="投影片編號版面配置區 56">
            <a:extLst>
              <a:ext uri="{FF2B5EF4-FFF2-40B4-BE49-F238E27FC236}">
                <a16:creationId xmlns:a16="http://schemas.microsoft.com/office/drawing/2014/main" id="{E51F0771-084A-4349-B727-2A5D461A9D7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D44EBD-817D-49A6-B06D-CD04DACFF8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3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231" grpId="0" autoUpdateAnimBg="0"/>
      <p:bldP spid="733232" grpId="0" autoUpdateAnimBg="0"/>
      <p:bldP spid="733233" grpId="0" autoUpdateAnimBg="0"/>
      <p:bldP spid="733241" grpId="0" build="p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>
            <a:extLst>
              <a:ext uri="{FF2B5EF4-FFF2-40B4-BE49-F238E27FC236}">
                <a16:creationId xmlns:a16="http://schemas.microsoft.com/office/drawing/2014/main" id="{A7B5631B-3791-47B8-A63E-C274F79919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EC14C1-1245-408A-B1C7-91757D9FB2A2}" type="slidenum">
              <a:rPr lang="zh-TW" altLang="en-US" sz="1400" smtClean="0">
                <a:latin typeface="Times New Roman" panose="02020603050405020304" pitchFamily="18" charset="0"/>
              </a:rPr>
              <a:pPr/>
              <a:t>16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6851" name="Rectangle 57">
            <a:extLst>
              <a:ext uri="{FF2B5EF4-FFF2-40B4-BE49-F238E27FC236}">
                <a16:creationId xmlns:a16="http://schemas.microsoft.com/office/drawing/2014/main" id="{BBAC44EC-ED3D-43CE-8650-42C27C8E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40410" name="Rectangle 58">
            <a:extLst>
              <a:ext uri="{FF2B5EF4-FFF2-40B4-BE49-F238E27FC236}">
                <a16:creationId xmlns:a16="http://schemas.microsoft.com/office/drawing/2014/main" id="{5417A46D-EDC3-45EC-8B09-E9ECD037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03200"/>
            <a:ext cx="688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Average Bit-rate Saving</a:t>
            </a:r>
          </a:p>
        </p:txBody>
      </p:sp>
      <p:sp>
        <p:nvSpPr>
          <p:cNvPr id="206853" name="Rectangle 59">
            <a:extLst>
              <a:ext uri="{FF2B5EF4-FFF2-40B4-BE49-F238E27FC236}">
                <a16:creationId xmlns:a16="http://schemas.microsoft.com/office/drawing/2014/main" id="{E0FCC7A1-F889-4548-8F92-6A8EEC10A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5500688"/>
            <a:ext cx="2101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Number of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Reference Frames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4" name="Rectangle 60">
            <a:extLst>
              <a:ext uri="{FF2B5EF4-FFF2-40B4-BE49-F238E27FC236}">
                <a16:creationId xmlns:a16="http://schemas.microsoft.com/office/drawing/2014/main" id="{40E34CDA-0BC8-42EC-9EE2-0F52BAB5C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1430338"/>
            <a:ext cx="101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Average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Bit-Rate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avings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in [%]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@ 34 dB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5" name="Rectangle 61">
            <a:extLst>
              <a:ext uri="{FF2B5EF4-FFF2-40B4-BE49-F238E27FC236}">
                <a16:creationId xmlns:a16="http://schemas.microsoft.com/office/drawing/2014/main" id="{442660D6-3140-41D4-948D-4EB36ECDD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583406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6" name="Rectangle 62">
            <a:extLst>
              <a:ext uri="{FF2B5EF4-FFF2-40B4-BE49-F238E27FC236}">
                <a16:creationId xmlns:a16="http://schemas.microsoft.com/office/drawing/2014/main" id="{EEC2EA5E-12AB-4327-BB4A-AC2879F6B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583406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7" name="Rectangle 63">
            <a:extLst>
              <a:ext uri="{FF2B5EF4-FFF2-40B4-BE49-F238E27FC236}">
                <a16:creationId xmlns:a16="http://schemas.microsoft.com/office/drawing/2014/main" id="{5FC0DB60-5631-4DF4-A160-7090D4F9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58340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8" name="Rectangle 64">
            <a:extLst>
              <a:ext uri="{FF2B5EF4-FFF2-40B4-BE49-F238E27FC236}">
                <a16:creationId xmlns:a16="http://schemas.microsoft.com/office/drawing/2014/main" id="{B57373EE-5FE0-4A6E-8D91-8180AC110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58340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5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9" name="Rectangle 65">
            <a:extLst>
              <a:ext uri="{FF2B5EF4-FFF2-40B4-BE49-F238E27FC236}">
                <a16:creationId xmlns:a16="http://schemas.microsoft.com/office/drawing/2014/main" id="{EFB424B9-65B3-44AF-956A-F81B8B83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950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0" name="Rectangle 66">
            <a:extLst>
              <a:ext uri="{FF2B5EF4-FFF2-40B4-BE49-F238E27FC236}">
                <a16:creationId xmlns:a16="http://schemas.microsoft.com/office/drawing/2014/main" id="{E2BFA96B-2720-4B01-87D5-9147A4401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338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7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1" name="Rectangle 67">
            <a:extLst>
              <a:ext uri="{FF2B5EF4-FFF2-40B4-BE49-F238E27FC236}">
                <a16:creationId xmlns:a16="http://schemas.microsoft.com/office/drawing/2014/main" id="{7A5E503E-1600-4A63-9CB5-8F212C196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3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2" name="Rectangle 68">
            <a:extLst>
              <a:ext uri="{FF2B5EF4-FFF2-40B4-BE49-F238E27FC236}">
                <a16:creationId xmlns:a16="http://schemas.microsoft.com/office/drawing/2014/main" id="{BEEBF779-045A-4BB1-9AF1-2961B0637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65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3" name="Line 69">
            <a:extLst>
              <a:ext uri="{FF2B5EF4-FFF2-40B4-BE49-F238E27FC236}">
                <a16:creationId xmlns:a16="http://schemas.microsoft.com/office/drawing/2014/main" id="{DECED92D-FEB5-4E24-9738-1D21F725F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5784850"/>
            <a:ext cx="52800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4" name="Line 70">
            <a:extLst>
              <a:ext uri="{FF2B5EF4-FFF2-40B4-BE49-F238E27FC236}">
                <a16:creationId xmlns:a16="http://schemas.microsoft.com/office/drawing/2014/main" id="{866130EA-76AD-42FD-86B9-C5812C3233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9575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5" name="Line 71">
            <a:extLst>
              <a:ext uri="{FF2B5EF4-FFF2-40B4-BE49-F238E27FC236}">
                <a16:creationId xmlns:a16="http://schemas.microsoft.com/office/drawing/2014/main" id="{CEC0FAE5-8E1E-44CA-903C-89568AE72B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8850" y="5732463"/>
            <a:ext cx="1588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6" name="Line 72">
            <a:extLst>
              <a:ext uri="{FF2B5EF4-FFF2-40B4-BE49-F238E27FC236}">
                <a16:creationId xmlns:a16="http://schemas.microsoft.com/office/drawing/2014/main" id="{77C8BB8E-1AA9-43EF-A81D-5E9C32A434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9238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7" name="Line 73">
            <a:extLst>
              <a:ext uri="{FF2B5EF4-FFF2-40B4-BE49-F238E27FC236}">
                <a16:creationId xmlns:a16="http://schemas.microsoft.com/office/drawing/2014/main" id="{16EB7DD7-439A-4F69-97A1-B9F4DD76A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8513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8" name="Line 74">
            <a:extLst>
              <a:ext uri="{FF2B5EF4-FFF2-40B4-BE49-F238E27FC236}">
                <a16:creationId xmlns:a16="http://schemas.microsoft.com/office/drawing/2014/main" id="{B7104158-2245-492A-ADF9-FC9898422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9" name="Line 75">
            <a:extLst>
              <a:ext uri="{FF2B5EF4-FFF2-40B4-BE49-F238E27FC236}">
                <a16:creationId xmlns:a16="http://schemas.microsoft.com/office/drawing/2014/main" id="{1D2CF15D-7853-4BC8-8D41-3FC1FE20F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8175" y="5732463"/>
            <a:ext cx="1588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0" name="Line 76">
            <a:extLst>
              <a:ext uri="{FF2B5EF4-FFF2-40B4-BE49-F238E27FC236}">
                <a16:creationId xmlns:a16="http://schemas.microsoft.com/office/drawing/2014/main" id="{836207D4-AA9F-4A0A-82F7-209CF1A25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8563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1" name="Line 77">
            <a:extLst>
              <a:ext uri="{FF2B5EF4-FFF2-40B4-BE49-F238E27FC236}">
                <a16:creationId xmlns:a16="http://schemas.microsoft.com/office/drawing/2014/main" id="{5F35D21C-016E-4DD4-9A28-47F1BDF001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0538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2" name="Rectangle 78">
            <a:extLst>
              <a:ext uri="{FF2B5EF4-FFF2-40B4-BE49-F238E27FC236}">
                <a16:creationId xmlns:a16="http://schemas.microsoft.com/office/drawing/2014/main" id="{7170BDB6-13F0-4735-A0E4-58412BA96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5834063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3" name="Rectangle 79">
            <a:extLst>
              <a:ext uri="{FF2B5EF4-FFF2-40B4-BE49-F238E27FC236}">
                <a16:creationId xmlns:a16="http://schemas.microsoft.com/office/drawing/2014/main" id="{F77C577E-2658-48C1-9477-794A0808E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5578475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4" name="Rectangle 80">
            <a:extLst>
              <a:ext uri="{FF2B5EF4-FFF2-40B4-BE49-F238E27FC236}">
                <a16:creationId xmlns:a16="http://schemas.microsoft.com/office/drawing/2014/main" id="{BE46E9BC-2C8C-41C7-9F33-4713B0BD2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44942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5" name="Rectangle 81">
            <a:extLst>
              <a:ext uri="{FF2B5EF4-FFF2-40B4-BE49-F238E27FC236}">
                <a16:creationId xmlns:a16="http://schemas.microsoft.com/office/drawing/2014/main" id="{D8A2EFAC-B9FF-4E88-A954-E22D787FE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34099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2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6" name="Rectangle 82">
            <a:extLst>
              <a:ext uri="{FF2B5EF4-FFF2-40B4-BE49-F238E27FC236}">
                <a16:creationId xmlns:a16="http://schemas.microsoft.com/office/drawing/2014/main" id="{DFBD74CD-297A-4CD4-9EB2-F675A887D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114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7" name="Line 83">
            <a:extLst>
              <a:ext uri="{FF2B5EF4-FFF2-40B4-BE49-F238E27FC236}">
                <a16:creationId xmlns:a16="http://schemas.microsoft.com/office/drawing/2014/main" id="{34DA00D3-8CAD-4CAD-B954-5643810FD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1430338"/>
            <a:ext cx="1587" cy="435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8" name="Line 84">
            <a:extLst>
              <a:ext uri="{FF2B5EF4-FFF2-40B4-BE49-F238E27FC236}">
                <a16:creationId xmlns:a16="http://schemas.microsoft.com/office/drawing/2014/main" id="{17ADCC09-4763-4B4E-A16A-CBFDA0885D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9" name="Line 85">
            <a:extLst>
              <a:ext uri="{FF2B5EF4-FFF2-40B4-BE49-F238E27FC236}">
                <a16:creationId xmlns:a16="http://schemas.microsoft.com/office/drawing/2014/main" id="{BCC39651-C296-493B-B6ED-E8A201794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5784850"/>
            <a:ext cx="492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0" name="Line 86">
            <a:extLst>
              <a:ext uri="{FF2B5EF4-FFF2-40B4-BE49-F238E27FC236}">
                <a16:creationId xmlns:a16="http://schemas.microsoft.com/office/drawing/2014/main" id="{D434DB9B-B312-489E-8424-ED358109EE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4699000"/>
            <a:ext cx="492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1" name="Line 87">
            <a:extLst>
              <a:ext uri="{FF2B5EF4-FFF2-40B4-BE49-F238E27FC236}">
                <a16:creationId xmlns:a16="http://schemas.microsoft.com/office/drawing/2014/main" id="{A5A3F547-D5D7-43C8-8F39-C99D7B059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3613150"/>
            <a:ext cx="49212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2" name="Line 88">
            <a:extLst>
              <a:ext uri="{FF2B5EF4-FFF2-40B4-BE49-F238E27FC236}">
                <a16:creationId xmlns:a16="http://schemas.microsoft.com/office/drawing/2014/main" id="{86A8FDF4-D61F-40AF-B555-69D6B305B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2516188"/>
            <a:ext cx="4921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3" name="Rectangle 89">
            <a:extLst>
              <a:ext uri="{FF2B5EF4-FFF2-40B4-BE49-F238E27FC236}">
                <a16:creationId xmlns:a16="http://schemas.microsoft.com/office/drawing/2014/main" id="{11AA6122-8326-4A97-92FE-8E5E7803C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2271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4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grpSp>
        <p:nvGrpSpPr>
          <p:cNvPr id="206884" name="Group 90">
            <a:extLst>
              <a:ext uri="{FF2B5EF4-FFF2-40B4-BE49-F238E27FC236}">
                <a16:creationId xmlns:a16="http://schemas.microsoft.com/office/drawing/2014/main" id="{0E36B16E-A503-4D85-A2A0-04CED5CACFBE}"/>
              </a:ext>
            </a:extLst>
          </p:cNvPr>
          <p:cNvGrpSpPr>
            <a:grpSpLocks/>
          </p:cNvGrpSpPr>
          <p:nvPr/>
        </p:nvGrpSpPr>
        <p:grpSpPr bwMode="auto">
          <a:xfrm>
            <a:off x="1119188" y="3743325"/>
            <a:ext cx="5624512" cy="2038350"/>
            <a:chOff x="705" y="2358"/>
            <a:chExt cx="3543" cy="1284"/>
          </a:xfrm>
        </p:grpSpPr>
        <p:sp>
          <p:nvSpPr>
            <p:cNvPr id="206904" name="Freeform 91">
              <a:extLst>
                <a:ext uri="{FF2B5EF4-FFF2-40B4-BE49-F238E27FC236}">
                  <a16:creationId xmlns:a16="http://schemas.microsoft.com/office/drawing/2014/main" id="{0FBCBB17-13A9-4A8F-8965-2FC981DB3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" y="2502"/>
              <a:ext cx="2804" cy="1140"/>
            </a:xfrm>
            <a:custGeom>
              <a:avLst/>
              <a:gdLst>
                <a:gd name="T0" fmla="*/ 0 w 2190"/>
                <a:gd name="T1" fmla="*/ 2730 h 852"/>
                <a:gd name="T2" fmla="*/ 741 w 2190"/>
                <a:gd name="T3" fmla="*/ 2000 h 852"/>
                <a:gd name="T4" fmla="*/ 1467 w 2190"/>
                <a:gd name="T5" fmla="*/ 1500 h 852"/>
                <a:gd name="T6" fmla="*/ 2209 w 2190"/>
                <a:gd name="T7" fmla="*/ 864 h 852"/>
                <a:gd name="T8" fmla="*/ 2935 w 2190"/>
                <a:gd name="T9" fmla="*/ 462 h 852"/>
                <a:gd name="T10" fmla="*/ 3677 w 2190"/>
                <a:gd name="T11" fmla="*/ 269 h 852"/>
                <a:gd name="T12" fmla="*/ 4402 w 2190"/>
                <a:gd name="T13" fmla="*/ 96 h 852"/>
                <a:gd name="T14" fmla="*/ 5145 w 2190"/>
                <a:gd name="T15" fmla="*/ 20 h 852"/>
                <a:gd name="T16" fmla="*/ 5886 w 2190"/>
                <a:gd name="T17" fmla="*/ 0 h 8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90"/>
                <a:gd name="T28" fmla="*/ 0 h 852"/>
                <a:gd name="T29" fmla="*/ 2190 w 2190"/>
                <a:gd name="T30" fmla="*/ 852 h 8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90" h="852">
                  <a:moveTo>
                    <a:pt x="0" y="852"/>
                  </a:moveTo>
                  <a:lnTo>
                    <a:pt x="276" y="624"/>
                  </a:lnTo>
                  <a:lnTo>
                    <a:pt x="546" y="468"/>
                  </a:lnTo>
                  <a:lnTo>
                    <a:pt x="822" y="270"/>
                  </a:lnTo>
                  <a:lnTo>
                    <a:pt x="1092" y="144"/>
                  </a:lnTo>
                  <a:lnTo>
                    <a:pt x="1368" y="84"/>
                  </a:lnTo>
                  <a:lnTo>
                    <a:pt x="1638" y="30"/>
                  </a:lnTo>
                  <a:lnTo>
                    <a:pt x="1914" y="6"/>
                  </a:lnTo>
                  <a:lnTo>
                    <a:pt x="21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6905" name="Rectangle 92">
              <a:extLst>
                <a:ext uri="{FF2B5EF4-FFF2-40B4-BE49-F238E27FC236}">
                  <a16:creationId xmlns:a16="http://schemas.microsoft.com/office/drawing/2014/main" id="{E60A058C-35EC-45B9-9982-CF289B451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2358"/>
              <a:ext cx="6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zh-TW">
                  <a:latin typeface="Helvetica" panose="020B0604020202020204" pitchFamily="34" charset="0"/>
                  <a:ea typeface="新細明體" panose="02020500000000000000" pitchFamily="18" charset="-120"/>
                </a:rPr>
                <a:t>Foreman</a:t>
              </a:r>
              <a:endParaRPr lang="de-DE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206885" name="Rectangle 94">
            <a:extLst>
              <a:ext uri="{FF2B5EF4-FFF2-40B4-BE49-F238E27FC236}">
                <a16:creationId xmlns:a16="http://schemas.microsoft.com/office/drawing/2014/main" id="{2750904D-E4AB-4998-9080-7AA68866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388" y="3273425"/>
            <a:ext cx="1101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Containe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86" name="Freeform 95">
            <a:extLst>
              <a:ext uri="{FF2B5EF4-FFF2-40B4-BE49-F238E27FC236}">
                <a16:creationId xmlns:a16="http://schemas.microsoft.com/office/drawing/2014/main" id="{DBA3C3F5-40C0-4546-B223-3A3C16944FFA}"/>
              </a:ext>
            </a:extLst>
          </p:cNvPr>
          <p:cNvSpPr>
            <a:spLocks/>
          </p:cNvSpPr>
          <p:nvPr/>
        </p:nvSpPr>
        <p:spPr bwMode="auto">
          <a:xfrm>
            <a:off x="1119188" y="3562350"/>
            <a:ext cx="4451350" cy="2219325"/>
          </a:xfrm>
          <a:custGeom>
            <a:avLst/>
            <a:gdLst>
              <a:gd name="T0" fmla="*/ 0 w 2190"/>
              <a:gd name="T1" fmla="*/ 2147483646 h 1044"/>
              <a:gd name="T2" fmla="*/ 2147483646 w 2190"/>
              <a:gd name="T3" fmla="*/ 2147483646 h 1044"/>
              <a:gd name="T4" fmla="*/ 2147483646 w 2190"/>
              <a:gd name="T5" fmla="*/ 2147483646 h 1044"/>
              <a:gd name="T6" fmla="*/ 2147483646 w 2190"/>
              <a:gd name="T7" fmla="*/ 2147483646 h 1044"/>
              <a:gd name="T8" fmla="*/ 2147483646 w 2190"/>
              <a:gd name="T9" fmla="*/ 2147483646 h 1044"/>
              <a:gd name="T10" fmla="*/ 2147483646 w 2190"/>
              <a:gd name="T11" fmla="*/ 2147483646 h 1044"/>
              <a:gd name="T12" fmla="*/ 2147483646 w 2190"/>
              <a:gd name="T13" fmla="*/ 2147483646 h 1044"/>
              <a:gd name="T14" fmla="*/ 2147483646 w 2190"/>
              <a:gd name="T15" fmla="*/ 2147483646 h 1044"/>
              <a:gd name="T16" fmla="*/ 2147483646 w 2190"/>
              <a:gd name="T17" fmla="*/ 0 h 10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044"/>
              <a:gd name="T29" fmla="*/ 2190 w 2190"/>
              <a:gd name="T30" fmla="*/ 1044 h 10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044">
                <a:moveTo>
                  <a:pt x="0" y="1044"/>
                </a:moveTo>
                <a:lnTo>
                  <a:pt x="276" y="966"/>
                </a:lnTo>
                <a:lnTo>
                  <a:pt x="546" y="822"/>
                </a:lnTo>
                <a:lnTo>
                  <a:pt x="822" y="690"/>
                </a:lnTo>
                <a:lnTo>
                  <a:pt x="1092" y="486"/>
                </a:lnTo>
                <a:lnTo>
                  <a:pt x="1368" y="318"/>
                </a:lnTo>
                <a:lnTo>
                  <a:pt x="1638" y="120"/>
                </a:lnTo>
                <a:lnTo>
                  <a:pt x="1914" y="42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FFA27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7" name="Freeform 96">
            <a:extLst>
              <a:ext uri="{FF2B5EF4-FFF2-40B4-BE49-F238E27FC236}">
                <a16:creationId xmlns:a16="http://schemas.microsoft.com/office/drawing/2014/main" id="{26EEAEB7-B425-4F48-B8A8-AF9B7F8E3E16}"/>
              </a:ext>
            </a:extLst>
          </p:cNvPr>
          <p:cNvSpPr>
            <a:spLocks/>
          </p:cNvSpPr>
          <p:nvPr/>
        </p:nvSpPr>
        <p:spPr bwMode="auto">
          <a:xfrm>
            <a:off x="1119188" y="4227513"/>
            <a:ext cx="4451350" cy="1554162"/>
          </a:xfrm>
          <a:custGeom>
            <a:avLst/>
            <a:gdLst>
              <a:gd name="T0" fmla="*/ 0 w 2190"/>
              <a:gd name="T1" fmla="*/ 2147483646 h 732"/>
              <a:gd name="T2" fmla="*/ 2147483646 w 2190"/>
              <a:gd name="T3" fmla="*/ 2147483646 h 732"/>
              <a:gd name="T4" fmla="*/ 2147483646 w 2190"/>
              <a:gd name="T5" fmla="*/ 2147483646 h 732"/>
              <a:gd name="T6" fmla="*/ 2147483646 w 2190"/>
              <a:gd name="T7" fmla="*/ 2147483646 h 732"/>
              <a:gd name="T8" fmla="*/ 2147483646 w 2190"/>
              <a:gd name="T9" fmla="*/ 0 h 732"/>
              <a:gd name="T10" fmla="*/ 2147483646 w 2190"/>
              <a:gd name="T11" fmla="*/ 2147483646 h 732"/>
              <a:gd name="T12" fmla="*/ 2147483646 w 2190"/>
              <a:gd name="T13" fmla="*/ 0 h 732"/>
              <a:gd name="T14" fmla="*/ 2147483646 w 2190"/>
              <a:gd name="T15" fmla="*/ 2147483646 h 732"/>
              <a:gd name="T16" fmla="*/ 2147483646 w 2190"/>
              <a:gd name="T17" fmla="*/ 2147483646 h 7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732"/>
              <a:gd name="T29" fmla="*/ 2190 w 2190"/>
              <a:gd name="T30" fmla="*/ 732 h 7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732">
                <a:moveTo>
                  <a:pt x="0" y="732"/>
                </a:moveTo>
                <a:lnTo>
                  <a:pt x="276" y="432"/>
                </a:lnTo>
                <a:lnTo>
                  <a:pt x="546" y="210"/>
                </a:lnTo>
                <a:lnTo>
                  <a:pt x="822" y="36"/>
                </a:lnTo>
                <a:lnTo>
                  <a:pt x="1092" y="0"/>
                </a:lnTo>
                <a:lnTo>
                  <a:pt x="1368" y="12"/>
                </a:lnTo>
                <a:lnTo>
                  <a:pt x="1638" y="0"/>
                </a:lnTo>
                <a:lnTo>
                  <a:pt x="1914" y="12"/>
                </a:lnTo>
                <a:lnTo>
                  <a:pt x="2190" y="12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8" name="Rectangle 97">
            <a:extLst>
              <a:ext uri="{FF2B5EF4-FFF2-40B4-BE49-F238E27FC236}">
                <a16:creationId xmlns:a16="http://schemas.microsoft.com/office/drawing/2014/main" id="{892E4F6A-9B8F-4974-B355-18656C3B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971925"/>
            <a:ext cx="2090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bile &amp; Calenda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89" name="Freeform 98">
            <a:extLst>
              <a:ext uri="{FF2B5EF4-FFF2-40B4-BE49-F238E27FC236}">
                <a16:creationId xmlns:a16="http://schemas.microsoft.com/office/drawing/2014/main" id="{F24076EB-509D-4A8E-89C4-63782D04EA42}"/>
              </a:ext>
            </a:extLst>
          </p:cNvPr>
          <p:cNvSpPr>
            <a:spLocks/>
          </p:cNvSpPr>
          <p:nvPr/>
        </p:nvSpPr>
        <p:spPr bwMode="auto">
          <a:xfrm>
            <a:off x="1119188" y="3471863"/>
            <a:ext cx="4451350" cy="2309812"/>
          </a:xfrm>
          <a:custGeom>
            <a:avLst/>
            <a:gdLst>
              <a:gd name="T0" fmla="*/ 0 w 2190"/>
              <a:gd name="T1" fmla="*/ 2147483646 h 1086"/>
              <a:gd name="T2" fmla="*/ 2147483646 w 2190"/>
              <a:gd name="T3" fmla="*/ 2147483646 h 1086"/>
              <a:gd name="T4" fmla="*/ 2147483646 w 2190"/>
              <a:gd name="T5" fmla="*/ 2147483646 h 1086"/>
              <a:gd name="T6" fmla="*/ 2147483646 w 2190"/>
              <a:gd name="T7" fmla="*/ 2147483646 h 1086"/>
              <a:gd name="T8" fmla="*/ 2147483646 w 2190"/>
              <a:gd name="T9" fmla="*/ 2147483646 h 1086"/>
              <a:gd name="T10" fmla="*/ 2147483646 w 2190"/>
              <a:gd name="T11" fmla="*/ 2147483646 h 1086"/>
              <a:gd name="T12" fmla="*/ 2147483646 w 2190"/>
              <a:gd name="T13" fmla="*/ 2147483646 h 1086"/>
              <a:gd name="T14" fmla="*/ 2147483646 w 2190"/>
              <a:gd name="T15" fmla="*/ 2147483646 h 1086"/>
              <a:gd name="T16" fmla="*/ 2147483646 w 2190"/>
              <a:gd name="T17" fmla="*/ 0 h 108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086"/>
              <a:gd name="T29" fmla="*/ 2190 w 2190"/>
              <a:gd name="T30" fmla="*/ 1086 h 108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086">
                <a:moveTo>
                  <a:pt x="0" y="1086"/>
                </a:moveTo>
                <a:lnTo>
                  <a:pt x="276" y="924"/>
                </a:lnTo>
                <a:lnTo>
                  <a:pt x="546" y="84"/>
                </a:lnTo>
                <a:lnTo>
                  <a:pt x="822" y="54"/>
                </a:lnTo>
                <a:lnTo>
                  <a:pt x="1092" y="18"/>
                </a:lnTo>
                <a:lnTo>
                  <a:pt x="1368" y="6"/>
                </a:lnTo>
                <a:lnTo>
                  <a:pt x="1638" y="18"/>
                </a:lnTo>
                <a:lnTo>
                  <a:pt x="1914" y="6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A2C1F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0" name="Freeform 99">
            <a:extLst>
              <a:ext uri="{FF2B5EF4-FFF2-40B4-BE49-F238E27FC236}">
                <a16:creationId xmlns:a16="http://schemas.microsoft.com/office/drawing/2014/main" id="{BEDCCA12-A897-4EFA-AF47-3455D00A1C76}"/>
              </a:ext>
            </a:extLst>
          </p:cNvPr>
          <p:cNvSpPr>
            <a:spLocks/>
          </p:cNvSpPr>
          <p:nvPr/>
        </p:nvSpPr>
        <p:spPr bwMode="auto">
          <a:xfrm>
            <a:off x="1119188" y="4506913"/>
            <a:ext cx="4451350" cy="1274762"/>
          </a:xfrm>
          <a:custGeom>
            <a:avLst/>
            <a:gdLst>
              <a:gd name="T0" fmla="*/ 0 w 2190"/>
              <a:gd name="T1" fmla="*/ 2147483646 h 600"/>
              <a:gd name="T2" fmla="*/ 2147483646 w 2190"/>
              <a:gd name="T3" fmla="*/ 2147483646 h 600"/>
              <a:gd name="T4" fmla="*/ 2147483646 w 2190"/>
              <a:gd name="T5" fmla="*/ 2147483646 h 600"/>
              <a:gd name="T6" fmla="*/ 2147483646 w 2190"/>
              <a:gd name="T7" fmla="*/ 2147483646 h 600"/>
              <a:gd name="T8" fmla="*/ 2147483646 w 2190"/>
              <a:gd name="T9" fmla="*/ 2147483646 h 600"/>
              <a:gd name="T10" fmla="*/ 2147483646 w 2190"/>
              <a:gd name="T11" fmla="*/ 2147483646 h 600"/>
              <a:gd name="T12" fmla="*/ 2147483646 w 2190"/>
              <a:gd name="T13" fmla="*/ 2147483646 h 600"/>
              <a:gd name="T14" fmla="*/ 2147483646 w 2190"/>
              <a:gd name="T15" fmla="*/ 0 h 600"/>
              <a:gd name="T16" fmla="*/ 2147483646 w 2190"/>
              <a:gd name="T17" fmla="*/ 0 h 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600"/>
              <a:gd name="T29" fmla="*/ 2190 w 2190"/>
              <a:gd name="T30" fmla="*/ 600 h 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600">
                <a:moveTo>
                  <a:pt x="0" y="600"/>
                </a:moveTo>
                <a:lnTo>
                  <a:pt x="276" y="498"/>
                </a:lnTo>
                <a:lnTo>
                  <a:pt x="546" y="432"/>
                </a:lnTo>
                <a:lnTo>
                  <a:pt x="822" y="390"/>
                </a:lnTo>
                <a:lnTo>
                  <a:pt x="1092" y="372"/>
                </a:lnTo>
                <a:lnTo>
                  <a:pt x="1368" y="240"/>
                </a:lnTo>
                <a:lnTo>
                  <a:pt x="1638" y="126"/>
                </a:lnTo>
                <a:lnTo>
                  <a:pt x="1914" y="0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1" name="Rectangle 100">
            <a:extLst>
              <a:ext uri="{FF2B5EF4-FFF2-40B4-BE49-F238E27FC236}">
                <a16:creationId xmlns:a16="http://schemas.microsoft.com/office/drawing/2014/main" id="{F32352A6-829A-4BDC-8ADE-86C23C2E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433888"/>
            <a:ext cx="733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tefan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2" name="Freeform 101">
            <a:extLst>
              <a:ext uri="{FF2B5EF4-FFF2-40B4-BE49-F238E27FC236}">
                <a16:creationId xmlns:a16="http://schemas.microsoft.com/office/drawing/2014/main" id="{964AD488-F9AB-4E9C-A43A-51404501F463}"/>
              </a:ext>
            </a:extLst>
          </p:cNvPr>
          <p:cNvSpPr>
            <a:spLocks/>
          </p:cNvSpPr>
          <p:nvPr/>
        </p:nvSpPr>
        <p:spPr bwMode="auto">
          <a:xfrm>
            <a:off x="1119188" y="4430713"/>
            <a:ext cx="4451350" cy="1350962"/>
          </a:xfrm>
          <a:custGeom>
            <a:avLst/>
            <a:gdLst>
              <a:gd name="T0" fmla="*/ 0 w 2190"/>
              <a:gd name="T1" fmla="*/ 2147483646 h 636"/>
              <a:gd name="T2" fmla="*/ 2147483646 w 2190"/>
              <a:gd name="T3" fmla="*/ 2147483646 h 636"/>
              <a:gd name="T4" fmla="*/ 2147483646 w 2190"/>
              <a:gd name="T5" fmla="*/ 2147483646 h 636"/>
              <a:gd name="T6" fmla="*/ 2147483646 w 2190"/>
              <a:gd name="T7" fmla="*/ 2147483646 h 636"/>
              <a:gd name="T8" fmla="*/ 2147483646 w 2190"/>
              <a:gd name="T9" fmla="*/ 2147483646 h 636"/>
              <a:gd name="T10" fmla="*/ 2147483646 w 2190"/>
              <a:gd name="T11" fmla="*/ 2147483646 h 636"/>
              <a:gd name="T12" fmla="*/ 2147483646 w 2190"/>
              <a:gd name="T13" fmla="*/ 2147483646 h 636"/>
              <a:gd name="T14" fmla="*/ 2147483646 w 2190"/>
              <a:gd name="T15" fmla="*/ 0 h 636"/>
              <a:gd name="T16" fmla="*/ 2147483646 w 2190"/>
              <a:gd name="T17" fmla="*/ 0 h 6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636"/>
              <a:gd name="T29" fmla="*/ 2190 w 2190"/>
              <a:gd name="T30" fmla="*/ 636 h 6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636">
                <a:moveTo>
                  <a:pt x="0" y="636"/>
                </a:moveTo>
                <a:lnTo>
                  <a:pt x="276" y="636"/>
                </a:lnTo>
                <a:lnTo>
                  <a:pt x="546" y="594"/>
                </a:lnTo>
                <a:lnTo>
                  <a:pt x="822" y="402"/>
                </a:lnTo>
                <a:lnTo>
                  <a:pt x="1092" y="318"/>
                </a:lnTo>
                <a:lnTo>
                  <a:pt x="1368" y="240"/>
                </a:lnTo>
                <a:lnTo>
                  <a:pt x="1638" y="126"/>
                </a:lnTo>
                <a:lnTo>
                  <a:pt x="1914" y="0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3" name="Rectangle 102">
            <a:extLst>
              <a:ext uri="{FF2B5EF4-FFF2-40B4-BE49-F238E27FC236}">
                <a16:creationId xmlns:a16="http://schemas.microsoft.com/office/drawing/2014/main" id="{6EB2E4B5-CC08-4197-AA0B-F1340309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213225"/>
            <a:ext cx="2143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ther &amp; Daughte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4" name="Rectangle 103">
            <a:extLst>
              <a:ext uri="{FF2B5EF4-FFF2-40B4-BE49-F238E27FC236}">
                <a16:creationId xmlns:a16="http://schemas.microsoft.com/office/drawing/2014/main" id="{892DA666-4CAC-4D9A-9AC8-C0AF83A7A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490913"/>
            <a:ext cx="636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ilent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5" name="Rectangle 104">
            <a:extLst>
              <a:ext uri="{FF2B5EF4-FFF2-40B4-BE49-F238E27FC236}">
                <a16:creationId xmlns:a16="http://schemas.microsoft.com/office/drawing/2014/main" id="{A57307D0-59DF-432A-B70B-F907AD1DA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163" y="3044825"/>
            <a:ext cx="1001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mpete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6" name="Freeform 105">
            <a:extLst>
              <a:ext uri="{FF2B5EF4-FFF2-40B4-BE49-F238E27FC236}">
                <a16:creationId xmlns:a16="http://schemas.microsoft.com/office/drawing/2014/main" id="{3BE87EEB-A934-4E3E-BFE4-65C2A79C9649}"/>
              </a:ext>
            </a:extLst>
          </p:cNvPr>
          <p:cNvSpPr>
            <a:spLocks/>
          </p:cNvSpPr>
          <p:nvPr/>
        </p:nvSpPr>
        <p:spPr bwMode="auto">
          <a:xfrm>
            <a:off x="1119188" y="3257550"/>
            <a:ext cx="4451350" cy="2524125"/>
          </a:xfrm>
          <a:custGeom>
            <a:avLst/>
            <a:gdLst>
              <a:gd name="T0" fmla="*/ 0 w 2190"/>
              <a:gd name="T1" fmla="*/ 2147483646 h 1188"/>
              <a:gd name="T2" fmla="*/ 2147483646 w 2190"/>
              <a:gd name="T3" fmla="*/ 2147483646 h 1188"/>
              <a:gd name="T4" fmla="*/ 2147483646 w 2190"/>
              <a:gd name="T5" fmla="*/ 2147483646 h 1188"/>
              <a:gd name="T6" fmla="*/ 2147483646 w 2190"/>
              <a:gd name="T7" fmla="*/ 2147483646 h 1188"/>
              <a:gd name="T8" fmla="*/ 2147483646 w 2190"/>
              <a:gd name="T9" fmla="*/ 2147483646 h 1188"/>
              <a:gd name="T10" fmla="*/ 2147483646 w 2190"/>
              <a:gd name="T11" fmla="*/ 0 h 1188"/>
              <a:gd name="T12" fmla="*/ 2147483646 w 2190"/>
              <a:gd name="T13" fmla="*/ 2147483646 h 1188"/>
              <a:gd name="T14" fmla="*/ 2147483646 w 2190"/>
              <a:gd name="T15" fmla="*/ 2147483646 h 1188"/>
              <a:gd name="T16" fmla="*/ 2147483646 w 2190"/>
              <a:gd name="T17" fmla="*/ 2147483646 h 11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188"/>
              <a:gd name="T29" fmla="*/ 2190 w 2190"/>
              <a:gd name="T30" fmla="*/ 1188 h 11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188">
                <a:moveTo>
                  <a:pt x="0" y="1188"/>
                </a:moveTo>
                <a:lnTo>
                  <a:pt x="276" y="726"/>
                </a:lnTo>
                <a:lnTo>
                  <a:pt x="546" y="390"/>
                </a:lnTo>
                <a:lnTo>
                  <a:pt x="822" y="120"/>
                </a:lnTo>
                <a:lnTo>
                  <a:pt x="1092" y="12"/>
                </a:lnTo>
                <a:lnTo>
                  <a:pt x="1368" y="0"/>
                </a:lnTo>
                <a:lnTo>
                  <a:pt x="1638" y="12"/>
                </a:lnTo>
                <a:lnTo>
                  <a:pt x="1914" y="18"/>
                </a:lnTo>
                <a:lnTo>
                  <a:pt x="2190" y="24"/>
                </a:lnTo>
              </a:path>
            </a:pathLst>
          </a:custGeom>
          <a:noFill/>
          <a:ln w="28575">
            <a:solidFill>
              <a:srgbClr val="F766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7" name="Freeform 107">
            <a:extLst>
              <a:ext uri="{FF2B5EF4-FFF2-40B4-BE49-F238E27FC236}">
                <a16:creationId xmlns:a16="http://schemas.microsoft.com/office/drawing/2014/main" id="{F5A843E8-25EA-47B5-8113-3E71419C9F14}"/>
              </a:ext>
            </a:extLst>
          </p:cNvPr>
          <p:cNvSpPr>
            <a:spLocks/>
          </p:cNvSpPr>
          <p:nvPr/>
        </p:nvSpPr>
        <p:spPr bwMode="auto">
          <a:xfrm>
            <a:off x="1119188" y="3933825"/>
            <a:ext cx="4451350" cy="1847850"/>
          </a:xfrm>
          <a:custGeom>
            <a:avLst/>
            <a:gdLst>
              <a:gd name="T0" fmla="*/ 0 w 2190"/>
              <a:gd name="T1" fmla="*/ 2147483646 h 870"/>
              <a:gd name="T2" fmla="*/ 2147483646 w 2190"/>
              <a:gd name="T3" fmla="*/ 2147483646 h 870"/>
              <a:gd name="T4" fmla="*/ 2147483646 w 2190"/>
              <a:gd name="T5" fmla="*/ 2147483646 h 870"/>
              <a:gd name="T6" fmla="*/ 2147483646 w 2190"/>
              <a:gd name="T7" fmla="*/ 2147483646 h 870"/>
              <a:gd name="T8" fmla="*/ 2147483646 w 2190"/>
              <a:gd name="T9" fmla="*/ 2147483646 h 870"/>
              <a:gd name="T10" fmla="*/ 2147483646 w 2190"/>
              <a:gd name="T11" fmla="*/ 2147483646 h 870"/>
              <a:gd name="T12" fmla="*/ 2147483646 w 2190"/>
              <a:gd name="T13" fmla="*/ 2147483646 h 870"/>
              <a:gd name="T14" fmla="*/ 2147483646 w 2190"/>
              <a:gd name="T15" fmla="*/ 2147483646 h 870"/>
              <a:gd name="T16" fmla="*/ 2147483646 w 2190"/>
              <a:gd name="T17" fmla="*/ 0 h 8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870"/>
              <a:gd name="T29" fmla="*/ 2190 w 2190"/>
              <a:gd name="T30" fmla="*/ 870 h 87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870">
                <a:moveTo>
                  <a:pt x="0" y="870"/>
                </a:moveTo>
                <a:lnTo>
                  <a:pt x="276" y="702"/>
                </a:lnTo>
                <a:lnTo>
                  <a:pt x="546" y="420"/>
                </a:lnTo>
                <a:lnTo>
                  <a:pt x="822" y="276"/>
                </a:lnTo>
                <a:lnTo>
                  <a:pt x="1092" y="186"/>
                </a:lnTo>
                <a:lnTo>
                  <a:pt x="1368" y="120"/>
                </a:lnTo>
                <a:lnTo>
                  <a:pt x="1638" y="54"/>
                </a:lnTo>
                <a:lnTo>
                  <a:pt x="1914" y="6"/>
                </a:lnTo>
                <a:lnTo>
                  <a:pt x="2190" y="0"/>
                </a:lnTo>
              </a:path>
            </a:pathLst>
          </a:cu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8" name="Line 108">
            <a:extLst>
              <a:ext uri="{FF2B5EF4-FFF2-40B4-BE49-F238E27FC236}">
                <a16:creationId xmlns:a16="http://schemas.microsoft.com/office/drawing/2014/main" id="{C03D4BE2-AD03-4C96-A0DE-852613C567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8563" y="2616200"/>
            <a:ext cx="717550" cy="12922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899" name="Rectangle 109">
            <a:extLst>
              <a:ext uri="{FF2B5EF4-FFF2-40B4-BE49-F238E27FC236}">
                <a16:creationId xmlns:a16="http://schemas.microsoft.com/office/drawing/2014/main" id="{43DD34DF-1EA8-4F46-8E8F-2474E595B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2311400"/>
            <a:ext cx="946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740462" name="Line 110">
            <a:extLst>
              <a:ext uri="{FF2B5EF4-FFF2-40B4-BE49-F238E27FC236}">
                <a16:creationId xmlns:a16="http://schemas.microsoft.com/office/drawing/2014/main" id="{C9A67625-6997-4EE1-AC29-B218E98D05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5338" y="4325938"/>
            <a:ext cx="0" cy="14557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0463" name="Line 111">
            <a:extLst>
              <a:ext uri="{FF2B5EF4-FFF2-40B4-BE49-F238E27FC236}">
                <a16:creationId xmlns:a16="http://schemas.microsoft.com/office/drawing/2014/main" id="{A07175E4-63C3-4E90-9932-293229729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20775" y="4325938"/>
            <a:ext cx="22145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0464" name="Rectangle 112">
            <a:extLst>
              <a:ext uri="{FF2B5EF4-FFF2-40B4-BE49-F238E27FC236}">
                <a16:creationId xmlns:a16="http://schemas.microsoft.com/office/drawing/2014/main" id="{2DC8DBF3-D2EE-4D69-A5CB-915F71507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4151313"/>
            <a:ext cx="788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3.5 %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903" name="投影片編號版面配置區 55">
            <a:extLst>
              <a:ext uri="{FF2B5EF4-FFF2-40B4-BE49-F238E27FC236}">
                <a16:creationId xmlns:a16="http://schemas.microsoft.com/office/drawing/2014/main" id="{08F40449-F0DF-4E60-A15A-58ACF5F979A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104C6AB-AA5B-4AE2-BAC3-B54E8B7737B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464" grpId="0" build="p" autoUpdateAnimBg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4">
            <a:extLst>
              <a:ext uri="{FF2B5EF4-FFF2-40B4-BE49-F238E27FC236}">
                <a16:creationId xmlns:a16="http://schemas.microsoft.com/office/drawing/2014/main" id="{CCE1495F-EAC3-42AC-854F-B8A525434B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E5AA307-72D6-4B65-906F-6F7788C3BB69}" type="slidenum">
              <a:rPr lang="zh-TW" altLang="en-US" sz="1400" smtClean="0">
                <a:latin typeface="Times New Roman" panose="02020603050405020304" pitchFamily="18" charset="0"/>
              </a:rPr>
              <a:pPr/>
              <a:t>1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99D805A6-BA29-4FDD-BBC8-1085ABFE3B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6257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4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07876" name="投影片編號版面配置區 3">
            <a:extLst>
              <a:ext uri="{FF2B5EF4-FFF2-40B4-BE49-F238E27FC236}">
                <a16:creationId xmlns:a16="http://schemas.microsoft.com/office/drawing/2014/main" id="{989CA46B-AE47-4761-920D-20261105062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ED2A70-7F64-489E-83B8-F3F9AB8048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>
            <a:extLst>
              <a:ext uri="{FF2B5EF4-FFF2-40B4-BE49-F238E27FC236}">
                <a16:creationId xmlns:a16="http://schemas.microsoft.com/office/drawing/2014/main" id="{C14C010D-B710-4418-89AE-5AAAD948E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3F58B5-7CF3-42B1-82F8-A1E7C291C05E}" type="slidenum">
              <a:rPr lang="zh-TW" altLang="en-US" sz="1400" smtClean="0">
                <a:latin typeface="Times New Roman" panose="02020603050405020304" pitchFamily="18" charset="0"/>
              </a:rPr>
              <a:pPr/>
              <a:t>1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0466" name="Rectangle 2">
            <a:extLst>
              <a:ext uri="{FF2B5EF4-FFF2-40B4-BE49-F238E27FC236}">
                <a16:creationId xmlns:a16="http://schemas.microsoft.com/office/drawing/2014/main" id="{25282859-20F1-4AD3-A0B8-C381F757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7414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</a:t>
            </a:r>
            <a:endParaRPr lang="en-US" altLang="zh-TW" sz="3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30467" name="Rectangle 3">
            <a:extLst>
              <a:ext uri="{FF2B5EF4-FFF2-40B4-BE49-F238E27FC236}">
                <a16:creationId xmlns:a16="http://schemas.microsoft.com/office/drawing/2014/main" id="{A93CA17D-3375-4A94-8942-59F71AA87A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597025"/>
            <a:ext cx="8953500" cy="52578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1. Video coding for very low bit-rate video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2. Object-based </a:t>
            </a:r>
            <a:r>
              <a:rPr lang="en-US" altLang="zh-TW" sz="2400" dirty="0">
                <a:ea typeface="新細明體" pitchFamily="18" charset="-120"/>
              </a:rPr>
              <a:t>coding</a:t>
            </a:r>
          </a:p>
          <a:p>
            <a:pPr marL="685800" lvl="1" indent="-285750">
              <a:defRPr/>
            </a:pP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MPEG-4 attempts to become </a:t>
            </a:r>
            <a:r>
              <a:rPr lang="en-US" altLang="zh-TW" b="1" i="1" dirty="0">
                <a:solidFill>
                  <a:schemeClr val="accent2"/>
                </a:solidFill>
                <a:ea typeface="新細明體" pitchFamily="18" charset="-120"/>
              </a:rPr>
              <a:t>THE</a:t>
            </a: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 standard for </a:t>
            </a: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streaming AV</a:t>
            </a: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 media on the Internet and via wireless networks</a:t>
            </a:r>
            <a:endParaRPr lang="en-US" altLang="zh-TW" dirty="0">
              <a:ea typeface="新細明體" pitchFamily="18" charset="-120"/>
            </a:endParaRP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Error-resilience features, optimized for low-bit-rate applications, fine granular scalability (FGS) cod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MPEG-4 file format defines first standard for streaming AV media on the Internet</a:t>
            </a:r>
          </a:p>
        </p:txBody>
      </p:sp>
      <p:sp>
        <p:nvSpPr>
          <p:cNvPr id="208901" name="投影片編號版面配置區 3">
            <a:extLst>
              <a:ext uri="{FF2B5EF4-FFF2-40B4-BE49-F238E27FC236}">
                <a16:creationId xmlns:a16="http://schemas.microsoft.com/office/drawing/2014/main" id="{B6A4B0B5-1A0B-4628-8A30-9CB1F3B2B5D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BA5C38-4F28-44B7-80B7-821119D6696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4">
            <a:extLst>
              <a:ext uri="{FF2B5EF4-FFF2-40B4-BE49-F238E27FC236}">
                <a16:creationId xmlns:a16="http://schemas.microsoft.com/office/drawing/2014/main" id="{A15E71B1-669F-450A-AE74-D0DCF0080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E76AD1-88A6-42A5-8B6C-A30971AB7C3C}" type="slidenum">
              <a:rPr lang="zh-TW" altLang="en-US" sz="1400" smtClean="0">
                <a:latin typeface="Times New Roman" panose="02020603050405020304" pitchFamily="18" charset="0"/>
              </a:rPr>
              <a:pPr/>
              <a:t>1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71426" name="Rectangle 2">
            <a:extLst>
              <a:ext uri="{FF2B5EF4-FFF2-40B4-BE49-F238E27FC236}">
                <a16:creationId xmlns:a16="http://schemas.microsoft.com/office/drawing/2014/main" id="{0DAB808A-FCF1-4B0B-9DFF-FC62335BF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242888"/>
            <a:ext cx="65706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deo Object Plane (VOP)</a:t>
            </a:r>
          </a:p>
        </p:txBody>
      </p:sp>
      <p:sp>
        <p:nvSpPr>
          <p:cNvPr id="211972" name="Rectangle 3">
            <a:extLst>
              <a:ext uri="{FF2B5EF4-FFF2-40B4-BE49-F238E27FC236}">
                <a16:creationId xmlns:a16="http://schemas.microsoft.com/office/drawing/2014/main" id="{E96C7613-DCB5-4ECD-8FD3-5915EE00B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1600200"/>
            <a:ext cx="2303462" cy="1495425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73" name="Freeform 4">
            <a:extLst>
              <a:ext uri="{FF2B5EF4-FFF2-40B4-BE49-F238E27FC236}">
                <a16:creationId xmlns:a16="http://schemas.microsoft.com/office/drawing/2014/main" id="{9A73B7E6-6222-4DCA-98BF-E062AA0E30B2}"/>
              </a:ext>
            </a:extLst>
          </p:cNvPr>
          <p:cNvSpPr>
            <a:spLocks/>
          </p:cNvSpPr>
          <p:nvPr/>
        </p:nvSpPr>
        <p:spPr bwMode="auto">
          <a:xfrm>
            <a:off x="5257800" y="2409825"/>
            <a:ext cx="558800" cy="684213"/>
          </a:xfrm>
          <a:custGeom>
            <a:avLst/>
            <a:gdLst>
              <a:gd name="T0" fmla="*/ 408265313 w 352"/>
              <a:gd name="T1" fmla="*/ 1086188931 h 431"/>
              <a:gd name="T2" fmla="*/ 410786263 w 352"/>
              <a:gd name="T3" fmla="*/ 1050906718 h 431"/>
              <a:gd name="T4" fmla="*/ 418345938 w 352"/>
              <a:gd name="T5" fmla="*/ 1020664821 h 431"/>
              <a:gd name="T6" fmla="*/ 430947513 w 352"/>
              <a:gd name="T7" fmla="*/ 1000503556 h 431"/>
              <a:gd name="T8" fmla="*/ 438507188 w 352"/>
              <a:gd name="T9" fmla="*/ 997982604 h 431"/>
              <a:gd name="T10" fmla="*/ 443547500 w 352"/>
              <a:gd name="T11" fmla="*/ 995463240 h 431"/>
              <a:gd name="T12" fmla="*/ 451108763 w 352"/>
              <a:gd name="T13" fmla="*/ 997982604 h 431"/>
              <a:gd name="T14" fmla="*/ 456149075 w 352"/>
              <a:gd name="T15" fmla="*/ 1000503556 h 431"/>
              <a:gd name="T16" fmla="*/ 471270013 w 352"/>
              <a:gd name="T17" fmla="*/ 1020664821 h 431"/>
              <a:gd name="T18" fmla="*/ 476310325 w 352"/>
              <a:gd name="T19" fmla="*/ 1050906718 h 431"/>
              <a:gd name="T20" fmla="*/ 478829688 w 352"/>
              <a:gd name="T21" fmla="*/ 1086188931 h 431"/>
              <a:gd name="T22" fmla="*/ 887095000 w 352"/>
              <a:gd name="T23" fmla="*/ 1086188931 h 431"/>
              <a:gd name="T24" fmla="*/ 884575638 w 352"/>
              <a:gd name="T25" fmla="*/ 975301975 h 431"/>
              <a:gd name="T26" fmla="*/ 879535325 w 352"/>
              <a:gd name="T27" fmla="*/ 869455335 h 431"/>
              <a:gd name="T28" fmla="*/ 869454700 w 352"/>
              <a:gd name="T29" fmla="*/ 763608696 h 431"/>
              <a:gd name="T30" fmla="*/ 851812813 w 352"/>
              <a:gd name="T31" fmla="*/ 665321736 h 431"/>
              <a:gd name="T32" fmla="*/ 836691875 w 352"/>
              <a:gd name="T33" fmla="*/ 569555729 h 431"/>
              <a:gd name="T34" fmla="*/ 811490313 w 352"/>
              <a:gd name="T35" fmla="*/ 481350989 h 431"/>
              <a:gd name="T36" fmla="*/ 786288750 w 352"/>
              <a:gd name="T37" fmla="*/ 395665614 h 431"/>
              <a:gd name="T38" fmla="*/ 761087188 w 352"/>
              <a:gd name="T39" fmla="*/ 320060871 h 431"/>
              <a:gd name="T40" fmla="*/ 725805000 w 352"/>
              <a:gd name="T41" fmla="*/ 246975493 h 431"/>
              <a:gd name="T42" fmla="*/ 693043763 w 352"/>
              <a:gd name="T43" fmla="*/ 183972334 h 431"/>
              <a:gd name="T44" fmla="*/ 657761575 w 352"/>
              <a:gd name="T45" fmla="*/ 131048221 h 431"/>
              <a:gd name="T46" fmla="*/ 617439075 w 352"/>
              <a:gd name="T47" fmla="*/ 85685375 h 431"/>
              <a:gd name="T48" fmla="*/ 574595625 w 352"/>
              <a:gd name="T49" fmla="*/ 47883797 h 431"/>
              <a:gd name="T50" fmla="*/ 531753763 w 352"/>
              <a:gd name="T51" fmla="*/ 22682217 h 431"/>
              <a:gd name="T52" fmla="*/ 488910313 w 352"/>
              <a:gd name="T53" fmla="*/ 5040316 h 431"/>
              <a:gd name="T54" fmla="*/ 443547500 w 352"/>
              <a:gd name="T55" fmla="*/ 0 h 431"/>
              <a:gd name="T56" fmla="*/ 398184688 w 352"/>
              <a:gd name="T57" fmla="*/ 5040316 h 431"/>
              <a:gd name="T58" fmla="*/ 355342825 w 352"/>
              <a:gd name="T59" fmla="*/ 22682217 h 431"/>
              <a:gd name="T60" fmla="*/ 312499375 w 352"/>
              <a:gd name="T61" fmla="*/ 47883797 h 431"/>
              <a:gd name="T62" fmla="*/ 272176875 w 352"/>
              <a:gd name="T63" fmla="*/ 85685375 h 431"/>
              <a:gd name="T64" fmla="*/ 231854375 w 352"/>
              <a:gd name="T65" fmla="*/ 131048221 h 431"/>
              <a:gd name="T66" fmla="*/ 196572188 w 352"/>
              <a:gd name="T67" fmla="*/ 183972334 h 431"/>
              <a:gd name="T68" fmla="*/ 161290000 w 352"/>
              <a:gd name="T69" fmla="*/ 246975493 h 431"/>
              <a:gd name="T70" fmla="*/ 131048125 w 352"/>
              <a:gd name="T71" fmla="*/ 320060871 h 431"/>
              <a:gd name="T72" fmla="*/ 100806250 w 352"/>
              <a:gd name="T73" fmla="*/ 395665614 h 431"/>
              <a:gd name="T74" fmla="*/ 75604688 w 352"/>
              <a:gd name="T75" fmla="*/ 481350989 h 431"/>
              <a:gd name="T76" fmla="*/ 52924075 w 352"/>
              <a:gd name="T77" fmla="*/ 569555729 h 431"/>
              <a:gd name="T78" fmla="*/ 35282188 w 352"/>
              <a:gd name="T79" fmla="*/ 665321736 h 431"/>
              <a:gd name="T80" fmla="*/ 20161250 w 352"/>
              <a:gd name="T81" fmla="*/ 763608696 h 431"/>
              <a:gd name="T82" fmla="*/ 10080625 w 352"/>
              <a:gd name="T83" fmla="*/ 869455335 h 431"/>
              <a:gd name="T84" fmla="*/ 2520950 w 352"/>
              <a:gd name="T85" fmla="*/ 975301975 h 431"/>
              <a:gd name="T86" fmla="*/ 0 w 352"/>
              <a:gd name="T87" fmla="*/ 1086188931 h 431"/>
              <a:gd name="T88" fmla="*/ 408265313 w 352"/>
              <a:gd name="T89" fmla="*/ 1086188931 h 43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52"/>
              <a:gd name="T136" fmla="*/ 0 h 431"/>
              <a:gd name="T137" fmla="*/ 352 w 352"/>
              <a:gd name="T138" fmla="*/ 431 h 43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52" h="431">
                <a:moveTo>
                  <a:pt x="162" y="431"/>
                </a:moveTo>
                <a:lnTo>
                  <a:pt x="163" y="417"/>
                </a:lnTo>
                <a:lnTo>
                  <a:pt x="166" y="405"/>
                </a:lnTo>
                <a:lnTo>
                  <a:pt x="171" y="397"/>
                </a:lnTo>
                <a:lnTo>
                  <a:pt x="174" y="396"/>
                </a:lnTo>
                <a:lnTo>
                  <a:pt x="176" y="395"/>
                </a:lnTo>
                <a:lnTo>
                  <a:pt x="179" y="396"/>
                </a:lnTo>
                <a:lnTo>
                  <a:pt x="181" y="397"/>
                </a:lnTo>
                <a:lnTo>
                  <a:pt x="187" y="405"/>
                </a:lnTo>
                <a:lnTo>
                  <a:pt x="189" y="417"/>
                </a:lnTo>
                <a:lnTo>
                  <a:pt x="190" y="431"/>
                </a:lnTo>
                <a:lnTo>
                  <a:pt x="352" y="431"/>
                </a:lnTo>
                <a:lnTo>
                  <a:pt x="351" y="387"/>
                </a:lnTo>
                <a:lnTo>
                  <a:pt x="349" y="345"/>
                </a:lnTo>
                <a:lnTo>
                  <a:pt x="345" y="303"/>
                </a:lnTo>
                <a:lnTo>
                  <a:pt x="338" y="264"/>
                </a:lnTo>
                <a:lnTo>
                  <a:pt x="332" y="226"/>
                </a:lnTo>
                <a:lnTo>
                  <a:pt x="322" y="191"/>
                </a:lnTo>
                <a:lnTo>
                  <a:pt x="312" y="157"/>
                </a:lnTo>
                <a:lnTo>
                  <a:pt x="302" y="127"/>
                </a:lnTo>
                <a:lnTo>
                  <a:pt x="288" y="98"/>
                </a:lnTo>
                <a:lnTo>
                  <a:pt x="275" y="73"/>
                </a:lnTo>
                <a:lnTo>
                  <a:pt x="261" y="52"/>
                </a:lnTo>
                <a:lnTo>
                  <a:pt x="245" y="34"/>
                </a:lnTo>
                <a:lnTo>
                  <a:pt x="228" y="19"/>
                </a:lnTo>
                <a:lnTo>
                  <a:pt x="211" y="9"/>
                </a:lnTo>
                <a:lnTo>
                  <a:pt x="194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8" y="34"/>
                </a:lnTo>
                <a:lnTo>
                  <a:pt x="92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0" y="157"/>
                </a:lnTo>
                <a:lnTo>
                  <a:pt x="30" y="191"/>
                </a:lnTo>
                <a:lnTo>
                  <a:pt x="21" y="226"/>
                </a:lnTo>
                <a:lnTo>
                  <a:pt x="14" y="264"/>
                </a:lnTo>
                <a:lnTo>
                  <a:pt x="8" y="303"/>
                </a:lnTo>
                <a:lnTo>
                  <a:pt x="4" y="345"/>
                </a:lnTo>
                <a:lnTo>
                  <a:pt x="1" y="387"/>
                </a:lnTo>
                <a:lnTo>
                  <a:pt x="0" y="431"/>
                </a:lnTo>
                <a:lnTo>
                  <a:pt x="162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74" name="Freeform 5">
            <a:extLst>
              <a:ext uri="{FF2B5EF4-FFF2-40B4-BE49-F238E27FC236}">
                <a16:creationId xmlns:a16="http://schemas.microsoft.com/office/drawing/2014/main" id="{F0618C6C-1CA5-47A6-A634-B3FD4511D843}"/>
              </a:ext>
            </a:extLst>
          </p:cNvPr>
          <p:cNvSpPr>
            <a:spLocks/>
          </p:cNvSpPr>
          <p:nvPr/>
        </p:nvSpPr>
        <p:spPr bwMode="auto">
          <a:xfrm>
            <a:off x="4884738" y="2409825"/>
            <a:ext cx="558800" cy="684213"/>
          </a:xfrm>
          <a:custGeom>
            <a:avLst/>
            <a:gdLst>
              <a:gd name="T0" fmla="*/ 425907200 w 352"/>
              <a:gd name="T1" fmla="*/ 1086188931 h 431"/>
              <a:gd name="T2" fmla="*/ 425907200 w 352"/>
              <a:gd name="T3" fmla="*/ 1071067983 h 431"/>
              <a:gd name="T4" fmla="*/ 430947513 w 352"/>
              <a:gd name="T5" fmla="*/ 1055947034 h 431"/>
              <a:gd name="T6" fmla="*/ 435987825 w 352"/>
              <a:gd name="T7" fmla="*/ 1050906718 h 431"/>
              <a:gd name="T8" fmla="*/ 443547500 w 352"/>
              <a:gd name="T9" fmla="*/ 1045866402 h 431"/>
              <a:gd name="T10" fmla="*/ 451108763 w 352"/>
              <a:gd name="T11" fmla="*/ 1050906718 h 431"/>
              <a:gd name="T12" fmla="*/ 456149075 w 352"/>
              <a:gd name="T13" fmla="*/ 1055947034 h 431"/>
              <a:gd name="T14" fmla="*/ 458668438 w 352"/>
              <a:gd name="T15" fmla="*/ 1071067983 h 431"/>
              <a:gd name="T16" fmla="*/ 458668438 w 352"/>
              <a:gd name="T17" fmla="*/ 1086188931 h 431"/>
              <a:gd name="T18" fmla="*/ 887095000 w 352"/>
              <a:gd name="T19" fmla="*/ 1086188931 h 431"/>
              <a:gd name="T20" fmla="*/ 884575638 w 352"/>
              <a:gd name="T21" fmla="*/ 975301975 h 431"/>
              <a:gd name="T22" fmla="*/ 877014375 w 352"/>
              <a:gd name="T23" fmla="*/ 869455335 h 431"/>
              <a:gd name="T24" fmla="*/ 866933750 w 352"/>
              <a:gd name="T25" fmla="*/ 763608696 h 431"/>
              <a:gd name="T26" fmla="*/ 851812813 w 352"/>
              <a:gd name="T27" fmla="*/ 665321736 h 431"/>
              <a:gd name="T28" fmla="*/ 834172513 w 352"/>
              <a:gd name="T29" fmla="*/ 569555729 h 431"/>
              <a:gd name="T30" fmla="*/ 811490313 w 352"/>
              <a:gd name="T31" fmla="*/ 481350989 h 431"/>
              <a:gd name="T32" fmla="*/ 786288750 w 352"/>
              <a:gd name="T33" fmla="*/ 395665614 h 431"/>
              <a:gd name="T34" fmla="*/ 758567825 w 352"/>
              <a:gd name="T35" fmla="*/ 320060871 h 431"/>
              <a:gd name="T36" fmla="*/ 725805000 w 352"/>
              <a:gd name="T37" fmla="*/ 246975493 h 431"/>
              <a:gd name="T38" fmla="*/ 693043763 w 352"/>
              <a:gd name="T39" fmla="*/ 183972334 h 431"/>
              <a:gd name="T40" fmla="*/ 657761575 w 352"/>
              <a:gd name="T41" fmla="*/ 131048221 h 431"/>
              <a:gd name="T42" fmla="*/ 617439075 w 352"/>
              <a:gd name="T43" fmla="*/ 85685375 h 431"/>
              <a:gd name="T44" fmla="*/ 574595625 w 352"/>
              <a:gd name="T45" fmla="*/ 47883797 h 431"/>
              <a:gd name="T46" fmla="*/ 531753763 w 352"/>
              <a:gd name="T47" fmla="*/ 22682217 h 431"/>
              <a:gd name="T48" fmla="*/ 488910313 w 352"/>
              <a:gd name="T49" fmla="*/ 5040316 h 431"/>
              <a:gd name="T50" fmla="*/ 443547500 w 352"/>
              <a:gd name="T51" fmla="*/ 0 h 431"/>
              <a:gd name="T52" fmla="*/ 398184688 w 352"/>
              <a:gd name="T53" fmla="*/ 5040316 h 431"/>
              <a:gd name="T54" fmla="*/ 355342825 w 352"/>
              <a:gd name="T55" fmla="*/ 22682217 h 431"/>
              <a:gd name="T56" fmla="*/ 312499375 w 352"/>
              <a:gd name="T57" fmla="*/ 47883797 h 431"/>
              <a:gd name="T58" fmla="*/ 272176875 w 352"/>
              <a:gd name="T59" fmla="*/ 85685375 h 431"/>
              <a:gd name="T60" fmla="*/ 231854375 w 352"/>
              <a:gd name="T61" fmla="*/ 131048221 h 431"/>
              <a:gd name="T62" fmla="*/ 196572188 w 352"/>
              <a:gd name="T63" fmla="*/ 183972334 h 431"/>
              <a:gd name="T64" fmla="*/ 161290000 w 352"/>
              <a:gd name="T65" fmla="*/ 246975493 h 431"/>
              <a:gd name="T66" fmla="*/ 131048125 w 352"/>
              <a:gd name="T67" fmla="*/ 320060871 h 431"/>
              <a:gd name="T68" fmla="*/ 100806250 w 352"/>
              <a:gd name="T69" fmla="*/ 395665614 h 431"/>
              <a:gd name="T70" fmla="*/ 75604688 w 352"/>
              <a:gd name="T71" fmla="*/ 481350989 h 431"/>
              <a:gd name="T72" fmla="*/ 50403125 w 352"/>
              <a:gd name="T73" fmla="*/ 569555729 h 431"/>
              <a:gd name="T74" fmla="*/ 35282188 w 352"/>
              <a:gd name="T75" fmla="*/ 665321736 h 431"/>
              <a:gd name="T76" fmla="*/ 17641888 w 352"/>
              <a:gd name="T77" fmla="*/ 763608696 h 431"/>
              <a:gd name="T78" fmla="*/ 7561263 w 352"/>
              <a:gd name="T79" fmla="*/ 869455335 h 431"/>
              <a:gd name="T80" fmla="*/ 2520950 w 352"/>
              <a:gd name="T81" fmla="*/ 975301975 h 431"/>
              <a:gd name="T82" fmla="*/ 0 w 352"/>
              <a:gd name="T83" fmla="*/ 1086188931 h 431"/>
              <a:gd name="T84" fmla="*/ 425907200 w 352"/>
              <a:gd name="T85" fmla="*/ 1086188931 h 43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52"/>
              <a:gd name="T130" fmla="*/ 0 h 431"/>
              <a:gd name="T131" fmla="*/ 352 w 352"/>
              <a:gd name="T132" fmla="*/ 431 h 43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52" h="431">
                <a:moveTo>
                  <a:pt x="169" y="431"/>
                </a:moveTo>
                <a:lnTo>
                  <a:pt x="169" y="425"/>
                </a:lnTo>
                <a:lnTo>
                  <a:pt x="171" y="419"/>
                </a:lnTo>
                <a:lnTo>
                  <a:pt x="173" y="417"/>
                </a:lnTo>
                <a:lnTo>
                  <a:pt x="176" y="415"/>
                </a:lnTo>
                <a:lnTo>
                  <a:pt x="179" y="417"/>
                </a:lnTo>
                <a:lnTo>
                  <a:pt x="181" y="419"/>
                </a:lnTo>
                <a:lnTo>
                  <a:pt x="182" y="425"/>
                </a:lnTo>
                <a:lnTo>
                  <a:pt x="182" y="431"/>
                </a:lnTo>
                <a:lnTo>
                  <a:pt x="352" y="431"/>
                </a:lnTo>
                <a:lnTo>
                  <a:pt x="351" y="387"/>
                </a:lnTo>
                <a:lnTo>
                  <a:pt x="348" y="345"/>
                </a:lnTo>
                <a:lnTo>
                  <a:pt x="344" y="303"/>
                </a:lnTo>
                <a:lnTo>
                  <a:pt x="338" y="264"/>
                </a:lnTo>
                <a:lnTo>
                  <a:pt x="331" y="226"/>
                </a:lnTo>
                <a:lnTo>
                  <a:pt x="322" y="191"/>
                </a:lnTo>
                <a:lnTo>
                  <a:pt x="312" y="157"/>
                </a:lnTo>
                <a:lnTo>
                  <a:pt x="301" y="127"/>
                </a:lnTo>
                <a:lnTo>
                  <a:pt x="288" y="98"/>
                </a:lnTo>
                <a:lnTo>
                  <a:pt x="275" y="73"/>
                </a:lnTo>
                <a:lnTo>
                  <a:pt x="261" y="52"/>
                </a:lnTo>
                <a:lnTo>
                  <a:pt x="245" y="34"/>
                </a:lnTo>
                <a:lnTo>
                  <a:pt x="228" y="19"/>
                </a:lnTo>
                <a:lnTo>
                  <a:pt x="211" y="9"/>
                </a:lnTo>
                <a:lnTo>
                  <a:pt x="194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8" y="34"/>
                </a:lnTo>
                <a:lnTo>
                  <a:pt x="92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0" y="157"/>
                </a:lnTo>
                <a:lnTo>
                  <a:pt x="30" y="191"/>
                </a:lnTo>
                <a:lnTo>
                  <a:pt x="20" y="226"/>
                </a:lnTo>
                <a:lnTo>
                  <a:pt x="14" y="264"/>
                </a:lnTo>
                <a:lnTo>
                  <a:pt x="7" y="303"/>
                </a:lnTo>
                <a:lnTo>
                  <a:pt x="3" y="345"/>
                </a:lnTo>
                <a:lnTo>
                  <a:pt x="1" y="387"/>
                </a:lnTo>
                <a:lnTo>
                  <a:pt x="0" y="431"/>
                </a:lnTo>
                <a:lnTo>
                  <a:pt x="169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75" name="Rectangle 6">
            <a:extLst>
              <a:ext uri="{FF2B5EF4-FFF2-40B4-BE49-F238E27FC236}">
                <a16:creationId xmlns:a16="http://schemas.microsoft.com/office/drawing/2014/main" id="{5B0E1A86-A4D9-4B29-BDDF-98ADD20EF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3343275"/>
            <a:ext cx="2305050" cy="1495425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76" name="Freeform 7">
            <a:extLst>
              <a:ext uri="{FF2B5EF4-FFF2-40B4-BE49-F238E27FC236}">
                <a16:creationId xmlns:a16="http://schemas.microsoft.com/office/drawing/2014/main" id="{C378D178-C27E-417F-BB46-EB9FC3058C24}"/>
              </a:ext>
            </a:extLst>
          </p:cNvPr>
          <p:cNvSpPr>
            <a:spLocks/>
          </p:cNvSpPr>
          <p:nvPr/>
        </p:nvSpPr>
        <p:spPr bwMode="auto">
          <a:xfrm>
            <a:off x="2581275" y="4338638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77" name="Group 8">
            <a:extLst>
              <a:ext uri="{FF2B5EF4-FFF2-40B4-BE49-F238E27FC236}">
                <a16:creationId xmlns:a16="http://schemas.microsoft.com/office/drawing/2014/main" id="{298527E5-6285-4A2C-ABA0-DCB4B0CDB7CD}"/>
              </a:ext>
            </a:extLst>
          </p:cNvPr>
          <p:cNvGrpSpPr>
            <a:grpSpLocks/>
          </p:cNvGrpSpPr>
          <p:nvPr/>
        </p:nvGrpSpPr>
        <p:grpSpPr bwMode="auto">
          <a:xfrm>
            <a:off x="2830513" y="3405188"/>
            <a:ext cx="622300" cy="560387"/>
            <a:chOff x="1783" y="2145"/>
            <a:chExt cx="392" cy="353"/>
          </a:xfrm>
        </p:grpSpPr>
        <p:sp>
          <p:nvSpPr>
            <p:cNvPr id="212041" name="Freeform 9">
              <a:extLst>
                <a:ext uri="{FF2B5EF4-FFF2-40B4-BE49-F238E27FC236}">
                  <a16:creationId xmlns:a16="http://schemas.microsoft.com/office/drawing/2014/main" id="{F0346E76-CCFC-4E75-BF97-3FCE84E6E5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2297"/>
              <a:ext cx="78" cy="50"/>
            </a:xfrm>
            <a:custGeom>
              <a:avLst/>
              <a:gdLst>
                <a:gd name="T0" fmla="*/ 78 w 78"/>
                <a:gd name="T1" fmla="*/ 25 h 50"/>
                <a:gd name="T2" fmla="*/ 0 w 78"/>
                <a:gd name="T3" fmla="*/ 0 h 50"/>
                <a:gd name="T4" fmla="*/ 0 w 78"/>
                <a:gd name="T5" fmla="*/ 50 h 50"/>
                <a:gd name="T6" fmla="*/ 78 w 78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0"/>
                <a:gd name="T14" fmla="*/ 78 w 78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0">
                  <a:moveTo>
                    <a:pt x="78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8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2" name="Freeform 10">
              <a:extLst>
                <a:ext uri="{FF2B5EF4-FFF2-40B4-BE49-F238E27FC236}">
                  <a16:creationId xmlns:a16="http://schemas.microsoft.com/office/drawing/2014/main" id="{DFB3140F-A280-49E7-AB5A-FE092A82B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2198"/>
              <a:ext cx="76" cy="67"/>
            </a:xfrm>
            <a:custGeom>
              <a:avLst/>
              <a:gdLst>
                <a:gd name="T0" fmla="*/ 76 w 76"/>
                <a:gd name="T1" fmla="*/ 0 h 67"/>
                <a:gd name="T2" fmla="*/ 0 w 76"/>
                <a:gd name="T3" fmla="*/ 31 h 67"/>
                <a:gd name="T4" fmla="*/ 40 w 76"/>
                <a:gd name="T5" fmla="*/ 67 h 67"/>
                <a:gd name="T6" fmla="*/ 76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0"/>
                  </a:moveTo>
                  <a:lnTo>
                    <a:pt x="0" y="31"/>
                  </a:lnTo>
                  <a:lnTo>
                    <a:pt x="40" y="6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3" name="Freeform 11">
              <a:extLst>
                <a:ext uri="{FF2B5EF4-FFF2-40B4-BE49-F238E27FC236}">
                  <a16:creationId xmlns:a16="http://schemas.microsoft.com/office/drawing/2014/main" id="{E3D855F4-D783-4C3F-A1BA-7ED638C28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2" y="2145"/>
              <a:ext cx="56" cy="71"/>
            </a:xfrm>
            <a:custGeom>
              <a:avLst/>
              <a:gdLst>
                <a:gd name="T0" fmla="*/ 27 w 56"/>
                <a:gd name="T1" fmla="*/ 0 h 71"/>
                <a:gd name="T2" fmla="*/ 0 w 56"/>
                <a:gd name="T3" fmla="*/ 71 h 71"/>
                <a:gd name="T4" fmla="*/ 56 w 56"/>
                <a:gd name="T5" fmla="*/ 71 h 71"/>
                <a:gd name="T6" fmla="*/ 27 w 5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7" y="0"/>
                  </a:moveTo>
                  <a:lnTo>
                    <a:pt x="0" y="71"/>
                  </a:lnTo>
                  <a:lnTo>
                    <a:pt x="56" y="7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4" name="Freeform 12">
              <a:extLst>
                <a:ext uri="{FF2B5EF4-FFF2-40B4-BE49-F238E27FC236}">
                  <a16:creationId xmlns:a16="http://schemas.microsoft.com/office/drawing/2014/main" id="{9EE40C12-9077-4841-9808-B98131511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198"/>
              <a:ext cx="75" cy="67"/>
            </a:xfrm>
            <a:custGeom>
              <a:avLst/>
              <a:gdLst>
                <a:gd name="T0" fmla="*/ 0 w 75"/>
                <a:gd name="T1" fmla="*/ 0 h 67"/>
                <a:gd name="T2" fmla="*/ 36 w 75"/>
                <a:gd name="T3" fmla="*/ 67 h 67"/>
                <a:gd name="T4" fmla="*/ 75 w 75"/>
                <a:gd name="T5" fmla="*/ 31 h 67"/>
                <a:gd name="T6" fmla="*/ 0 w 75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67"/>
                <a:gd name="T14" fmla="*/ 75 w 75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67">
                  <a:moveTo>
                    <a:pt x="0" y="0"/>
                  </a:moveTo>
                  <a:lnTo>
                    <a:pt x="36" y="67"/>
                  </a:lnTo>
                  <a:lnTo>
                    <a:pt x="75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5" name="Freeform 13">
              <a:extLst>
                <a:ext uri="{FF2B5EF4-FFF2-40B4-BE49-F238E27FC236}">
                  <a16:creationId xmlns:a16="http://schemas.microsoft.com/office/drawing/2014/main" id="{62A94F34-1041-4279-B62E-BCC4C53FB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297"/>
              <a:ext cx="80" cy="50"/>
            </a:xfrm>
            <a:custGeom>
              <a:avLst/>
              <a:gdLst>
                <a:gd name="T0" fmla="*/ 0 w 80"/>
                <a:gd name="T1" fmla="*/ 25 h 50"/>
                <a:gd name="T2" fmla="*/ 80 w 80"/>
                <a:gd name="T3" fmla="*/ 50 h 50"/>
                <a:gd name="T4" fmla="*/ 80 w 80"/>
                <a:gd name="T5" fmla="*/ 0 h 50"/>
                <a:gd name="T6" fmla="*/ 0 w 80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50"/>
                <a:gd name="T14" fmla="*/ 80 w 80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50">
                  <a:moveTo>
                    <a:pt x="0" y="25"/>
                  </a:moveTo>
                  <a:lnTo>
                    <a:pt x="80" y="50"/>
                  </a:lnTo>
                  <a:lnTo>
                    <a:pt x="8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6" name="Freeform 14">
              <a:extLst>
                <a:ext uri="{FF2B5EF4-FFF2-40B4-BE49-F238E27FC236}">
                  <a16:creationId xmlns:a16="http://schemas.microsoft.com/office/drawing/2014/main" id="{7434808D-00B7-4A85-880B-15D73D566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378"/>
              <a:ext cx="75" cy="68"/>
            </a:xfrm>
            <a:custGeom>
              <a:avLst/>
              <a:gdLst>
                <a:gd name="T0" fmla="*/ 0 w 75"/>
                <a:gd name="T1" fmla="*/ 68 h 68"/>
                <a:gd name="T2" fmla="*/ 75 w 75"/>
                <a:gd name="T3" fmla="*/ 37 h 68"/>
                <a:gd name="T4" fmla="*/ 36 w 75"/>
                <a:gd name="T5" fmla="*/ 0 h 68"/>
                <a:gd name="T6" fmla="*/ 0 w 75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68"/>
                <a:gd name="T14" fmla="*/ 75 w 75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68">
                  <a:moveTo>
                    <a:pt x="0" y="68"/>
                  </a:moveTo>
                  <a:lnTo>
                    <a:pt x="75" y="37"/>
                  </a:lnTo>
                  <a:lnTo>
                    <a:pt x="36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7" name="Freeform 15">
              <a:extLst>
                <a:ext uri="{FF2B5EF4-FFF2-40B4-BE49-F238E27FC236}">
                  <a16:creationId xmlns:a16="http://schemas.microsoft.com/office/drawing/2014/main" id="{F3B9304D-2915-4127-83EE-5527C3CC0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2" y="2428"/>
              <a:ext cx="56" cy="70"/>
            </a:xfrm>
            <a:custGeom>
              <a:avLst/>
              <a:gdLst>
                <a:gd name="T0" fmla="*/ 27 w 56"/>
                <a:gd name="T1" fmla="*/ 70 h 70"/>
                <a:gd name="T2" fmla="*/ 56 w 56"/>
                <a:gd name="T3" fmla="*/ 0 h 70"/>
                <a:gd name="T4" fmla="*/ 0 w 56"/>
                <a:gd name="T5" fmla="*/ 0 h 70"/>
                <a:gd name="T6" fmla="*/ 27 w 56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7" y="70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7" y="7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8" name="Freeform 16">
              <a:extLst>
                <a:ext uri="{FF2B5EF4-FFF2-40B4-BE49-F238E27FC236}">
                  <a16:creationId xmlns:a16="http://schemas.microsoft.com/office/drawing/2014/main" id="{F791C227-E39B-40DB-86A5-C5E24B83D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2378"/>
              <a:ext cx="76" cy="68"/>
            </a:xfrm>
            <a:custGeom>
              <a:avLst/>
              <a:gdLst>
                <a:gd name="T0" fmla="*/ 76 w 76"/>
                <a:gd name="T1" fmla="*/ 68 h 68"/>
                <a:gd name="T2" fmla="*/ 40 w 76"/>
                <a:gd name="T3" fmla="*/ 0 h 68"/>
                <a:gd name="T4" fmla="*/ 0 w 76"/>
                <a:gd name="T5" fmla="*/ 37 h 68"/>
                <a:gd name="T6" fmla="*/ 76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68"/>
                  </a:moveTo>
                  <a:lnTo>
                    <a:pt x="40" y="0"/>
                  </a:lnTo>
                  <a:lnTo>
                    <a:pt x="0" y="37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9" name="Freeform 17">
              <a:extLst>
                <a:ext uri="{FF2B5EF4-FFF2-40B4-BE49-F238E27FC236}">
                  <a16:creationId xmlns:a16="http://schemas.microsoft.com/office/drawing/2014/main" id="{59EDD6A1-09BF-4FFF-952D-1CA00FC23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1" y="2233"/>
              <a:ext cx="196" cy="176"/>
            </a:xfrm>
            <a:custGeom>
              <a:avLst/>
              <a:gdLst>
                <a:gd name="T0" fmla="*/ 98 w 196"/>
                <a:gd name="T1" fmla="*/ 0 h 176"/>
                <a:gd name="T2" fmla="*/ 79 w 196"/>
                <a:gd name="T3" fmla="*/ 1 h 176"/>
                <a:gd name="T4" fmla="*/ 60 w 196"/>
                <a:gd name="T5" fmla="*/ 6 h 176"/>
                <a:gd name="T6" fmla="*/ 43 w 196"/>
                <a:gd name="T7" fmla="*/ 16 h 176"/>
                <a:gd name="T8" fmla="*/ 29 w 196"/>
                <a:gd name="T9" fmla="*/ 26 h 176"/>
                <a:gd name="T10" fmla="*/ 17 w 196"/>
                <a:gd name="T11" fmla="*/ 39 h 176"/>
                <a:gd name="T12" fmla="*/ 8 w 196"/>
                <a:gd name="T13" fmla="*/ 55 h 176"/>
                <a:gd name="T14" fmla="*/ 3 w 196"/>
                <a:gd name="T15" fmla="*/ 70 h 176"/>
                <a:gd name="T16" fmla="*/ 0 w 196"/>
                <a:gd name="T17" fmla="*/ 89 h 176"/>
                <a:gd name="T18" fmla="*/ 3 w 196"/>
                <a:gd name="T19" fmla="*/ 107 h 176"/>
                <a:gd name="T20" fmla="*/ 8 w 196"/>
                <a:gd name="T21" fmla="*/ 123 h 176"/>
                <a:gd name="T22" fmla="*/ 17 w 196"/>
                <a:gd name="T23" fmla="*/ 137 h 176"/>
                <a:gd name="T24" fmla="*/ 29 w 196"/>
                <a:gd name="T25" fmla="*/ 150 h 176"/>
                <a:gd name="T26" fmla="*/ 43 w 196"/>
                <a:gd name="T27" fmla="*/ 162 h 176"/>
                <a:gd name="T28" fmla="*/ 60 w 196"/>
                <a:gd name="T29" fmla="*/ 170 h 176"/>
                <a:gd name="T30" fmla="*/ 79 w 196"/>
                <a:gd name="T31" fmla="*/ 175 h 176"/>
                <a:gd name="T32" fmla="*/ 98 w 196"/>
                <a:gd name="T33" fmla="*/ 176 h 176"/>
                <a:gd name="T34" fmla="*/ 118 w 196"/>
                <a:gd name="T35" fmla="*/ 175 h 176"/>
                <a:gd name="T36" fmla="*/ 136 w 196"/>
                <a:gd name="T37" fmla="*/ 170 h 176"/>
                <a:gd name="T38" fmla="*/ 153 w 196"/>
                <a:gd name="T39" fmla="*/ 162 h 176"/>
                <a:gd name="T40" fmla="*/ 167 w 196"/>
                <a:gd name="T41" fmla="*/ 150 h 176"/>
                <a:gd name="T42" fmla="*/ 179 w 196"/>
                <a:gd name="T43" fmla="*/ 137 h 176"/>
                <a:gd name="T44" fmla="*/ 188 w 196"/>
                <a:gd name="T45" fmla="*/ 123 h 176"/>
                <a:gd name="T46" fmla="*/ 193 w 196"/>
                <a:gd name="T47" fmla="*/ 107 h 176"/>
                <a:gd name="T48" fmla="*/ 196 w 196"/>
                <a:gd name="T49" fmla="*/ 89 h 176"/>
                <a:gd name="T50" fmla="*/ 193 w 196"/>
                <a:gd name="T51" fmla="*/ 70 h 176"/>
                <a:gd name="T52" fmla="*/ 188 w 196"/>
                <a:gd name="T53" fmla="*/ 55 h 176"/>
                <a:gd name="T54" fmla="*/ 179 w 196"/>
                <a:gd name="T55" fmla="*/ 39 h 176"/>
                <a:gd name="T56" fmla="*/ 167 w 196"/>
                <a:gd name="T57" fmla="*/ 26 h 176"/>
                <a:gd name="T58" fmla="*/ 153 w 196"/>
                <a:gd name="T59" fmla="*/ 16 h 176"/>
                <a:gd name="T60" fmla="*/ 136 w 196"/>
                <a:gd name="T61" fmla="*/ 6 h 176"/>
                <a:gd name="T62" fmla="*/ 118 w 196"/>
                <a:gd name="T63" fmla="*/ 1 h 176"/>
                <a:gd name="T64" fmla="*/ 98 w 196"/>
                <a:gd name="T65" fmla="*/ 0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6"/>
                <a:gd name="T101" fmla="*/ 196 w 196"/>
                <a:gd name="T102" fmla="*/ 176 h 1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6">
                  <a:moveTo>
                    <a:pt x="98" y="0"/>
                  </a:moveTo>
                  <a:lnTo>
                    <a:pt x="79" y="1"/>
                  </a:lnTo>
                  <a:lnTo>
                    <a:pt x="60" y="6"/>
                  </a:lnTo>
                  <a:lnTo>
                    <a:pt x="43" y="16"/>
                  </a:lnTo>
                  <a:lnTo>
                    <a:pt x="29" y="26"/>
                  </a:lnTo>
                  <a:lnTo>
                    <a:pt x="17" y="39"/>
                  </a:lnTo>
                  <a:lnTo>
                    <a:pt x="8" y="55"/>
                  </a:lnTo>
                  <a:lnTo>
                    <a:pt x="3" y="70"/>
                  </a:lnTo>
                  <a:lnTo>
                    <a:pt x="0" y="89"/>
                  </a:lnTo>
                  <a:lnTo>
                    <a:pt x="3" y="107"/>
                  </a:lnTo>
                  <a:lnTo>
                    <a:pt x="8" y="123"/>
                  </a:lnTo>
                  <a:lnTo>
                    <a:pt x="17" y="137"/>
                  </a:lnTo>
                  <a:lnTo>
                    <a:pt x="29" y="150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9" y="175"/>
                  </a:lnTo>
                  <a:lnTo>
                    <a:pt x="98" y="176"/>
                  </a:lnTo>
                  <a:lnTo>
                    <a:pt x="118" y="175"/>
                  </a:lnTo>
                  <a:lnTo>
                    <a:pt x="136" y="170"/>
                  </a:lnTo>
                  <a:lnTo>
                    <a:pt x="153" y="162"/>
                  </a:lnTo>
                  <a:lnTo>
                    <a:pt x="167" y="150"/>
                  </a:lnTo>
                  <a:lnTo>
                    <a:pt x="179" y="137"/>
                  </a:lnTo>
                  <a:lnTo>
                    <a:pt x="188" y="123"/>
                  </a:lnTo>
                  <a:lnTo>
                    <a:pt x="193" y="107"/>
                  </a:lnTo>
                  <a:lnTo>
                    <a:pt x="196" y="89"/>
                  </a:lnTo>
                  <a:lnTo>
                    <a:pt x="193" y="70"/>
                  </a:lnTo>
                  <a:lnTo>
                    <a:pt x="188" y="55"/>
                  </a:lnTo>
                  <a:lnTo>
                    <a:pt x="179" y="39"/>
                  </a:lnTo>
                  <a:lnTo>
                    <a:pt x="167" y="26"/>
                  </a:lnTo>
                  <a:lnTo>
                    <a:pt x="153" y="16"/>
                  </a:lnTo>
                  <a:lnTo>
                    <a:pt x="136" y="6"/>
                  </a:lnTo>
                  <a:lnTo>
                    <a:pt x="118" y="1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78" name="Freeform 18">
            <a:extLst>
              <a:ext uri="{FF2B5EF4-FFF2-40B4-BE49-F238E27FC236}">
                <a16:creationId xmlns:a16="http://schemas.microsoft.com/office/drawing/2014/main" id="{97A02FC6-F258-48C1-ACC7-D08525902785}"/>
              </a:ext>
            </a:extLst>
          </p:cNvPr>
          <p:cNvSpPr>
            <a:spLocks/>
          </p:cNvSpPr>
          <p:nvPr/>
        </p:nvSpPr>
        <p:spPr bwMode="auto">
          <a:xfrm>
            <a:off x="5630863" y="2347913"/>
            <a:ext cx="808037" cy="746125"/>
          </a:xfrm>
          <a:custGeom>
            <a:avLst/>
            <a:gdLst>
              <a:gd name="T0" fmla="*/ 642638652 w 509"/>
              <a:gd name="T1" fmla="*/ 0 h 470"/>
              <a:gd name="T2" fmla="*/ 0 w 509"/>
              <a:gd name="T3" fmla="*/ 453628125 h 470"/>
              <a:gd name="T4" fmla="*/ 249494521 w 509"/>
              <a:gd name="T5" fmla="*/ 1184473438 h 470"/>
              <a:gd name="T6" fmla="*/ 1033263423 w 509"/>
              <a:gd name="T7" fmla="*/ 1184473438 h 470"/>
              <a:gd name="T8" fmla="*/ 1282757944 w 509"/>
              <a:gd name="T9" fmla="*/ 453628125 h 470"/>
              <a:gd name="T10" fmla="*/ 642638652 w 509"/>
              <a:gd name="T11" fmla="*/ 0 h 4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9"/>
              <a:gd name="T19" fmla="*/ 0 h 470"/>
              <a:gd name="T20" fmla="*/ 509 w 509"/>
              <a:gd name="T21" fmla="*/ 470 h 47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9" h="470">
                <a:moveTo>
                  <a:pt x="255" y="0"/>
                </a:moveTo>
                <a:lnTo>
                  <a:pt x="0" y="180"/>
                </a:lnTo>
                <a:lnTo>
                  <a:pt x="99" y="470"/>
                </a:lnTo>
                <a:lnTo>
                  <a:pt x="410" y="470"/>
                </a:lnTo>
                <a:lnTo>
                  <a:pt x="509" y="180"/>
                </a:lnTo>
                <a:lnTo>
                  <a:pt x="255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79" name="Group 19">
            <a:extLst>
              <a:ext uri="{FF2B5EF4-FFF2-40B4-BE49-F238E27FC236}">
                <a16:creationId xmlns:a16="http://schemas.microsoft.com/office/drawing/2014/main" id="{770E8F64-E276-4141-B1D9-1BE41AABF84A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1787525"/>
            <a:ext cx="622300" cy="684213"/>
            <a:chOff x="3625" y="1126"/>
            <a:chExt cx="392" cy="431"/>
          </a:xfrm>
        </p:grpSpPr>
        <p:sp>
          <p:nvSpPr>
            <p:cNvPr id="212036" name="Freeform 20">
              <a:extLst>
                <a:ext uri="{FF2B5EF4-FFF2-40B4-BE49-F238E27FC236}">
                  <a16:creationId xmlns:a16="http://schemas.microsoft.com/office/drawing/2014/main" id="{3C5397B2-7F2F-4573-B880-8D8175E86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26"/>
              <a:ext cx="392" cy="431"/>
            </a:xfrm>
            <a:custGeom>
              <a:avLst/>
              <a:gdLst>
                <a:gd name="T0" fmla="*/ 177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5 w 392"/>
                <a:gd name="T9" fmla="*/ 78 h 431"/>
                <a:gd name="T10" fmla="*/ 24 w 392"/>
                <a:gd name="T11" fmla="*/ 112 h 431"/>
                <a:gd name="T12" fmla="*/ 9 w 392"/>
                <a:gd name="T13" fmla="*/ 151 h 431"/>
                <a:gd name="T14" fmla="*/ 2 w 392"/>
                <a:gd name="T15" fmla="*/ 193 h 431"/>
                <a:gd name="T16" fmla="*/ 2 w 392"/>
                <a:gd name="T17" fmla="*/ 238 h 431"/>
                <a:gd name="T18" fmla="*/ 9 w 392"/>
                <a:gd name="T19" fmla="*/ 279 h 431"/>
                <a:gd name="T20" fmla="*/ 24 w 392"/>
                <a:gd name="T21" fmla="*/ 319 h 431"/>
                <a:gd name="T22" fmla="*/ 45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7 w 392"/>
                <a:gd name="T31" fmla="*/ 430 h 431"/>
                <a:gd name="T32" fmla="*/ 216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2 w 392"/>
                <a:gd name="T39" fmla="*/ 381 h 431"/>
                <a:gd name="T40" fmla="*/ 348 w 392"/>
                <a:gd name="T41" fmla="*/ 353 h 431"/>
                <a:gd name="T42" fmla="*/ 369 w 392"/>
                <a:gd name="T43" fmla="*/ 319 h 431"/>
                <a:gd name="T44" fmla="*/ 383 w 392"/>
                <a:gd name="T45" fmla="*/ 279 h 431"/>
                <a:gd name="T46" fmla="*/ 391 w 392"/>
                <a:gd name="T47" fmla="*/ 238 h 431"/>
                <a:gd name="T48" fmla="*/ 391 w 392"/>
                <a:gd name="T49" fmla="*/ 193 h 431"/>
                <a:gd name="T50" fmla="*/ 383 w 392"/>
                <a:gd name="T51" fmla="*/ 151 h 431"/>
                <a:gd name="T52" fmla="*/ 369 w 392"/>
                <a:gd name="T53" fmla="*/ 112 h 431"/>
                <a:gd name="T54" fmla="*/ 348 w 392"/>
                <a:gd name="T55" fmla="*/ 78 h 431"/>
                <a:gd name="T56" fmla="*/ 322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6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7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7" y="36"/>
                  </a:lnTo>
                  <a:lnTo>
                    <a:pt x="72" y="49"/>
                  </a:lnTo>
                  <a:lnTo>
                    <a:pt x="58" y="62"/>
                  </a:lnTo>
                  <a:lnTo>
                    <a:pt x="45" y="78"/>
                  </a:lnTo>
                  <a:lnTo>
                    <a:pt x="34" y="95"/>
                  </a:lnTo>
                  <a:lnTo>
                    <a:pt x="24" y="112"/>
                  </a:lnTo>
                  <a:lnTo>
                    <a:pt x="16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2" y="193"/>
                  </a:lnTo>
                  <a:lnTo>
                    <a:pt x="0" y="215"/>
                  </a:lnTo>
                  <a:lnTo>
                    <a:pt x="2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6" y="299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8"/>
                  </a:lnTo>
                  <a:lnTo>
                    <a:pt x="72" y="381"/>
                  </a:lnTo>
                  <a:lnTo>
                    <a:pt x="87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7" y="430"/>
                  </a:lnTo>
                  <a:lnTo>
                    <a:pt x="196" y="431"/>
                  </a:lnTo>
                  <a:lnTo>
                    <a:pt x="216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2" y="381"/>
                  </a:lnTo>
                  <a:lnTo>
                    <a:pt x="335" y="368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1" y="238"/>
                  </a:lnTo>
                  <a:lnTo>
                    <a:pt x="392" y="215"/>
                  </a:lnTo>
                  <a:lnTo>
                    <a:pt x="391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7" y="132"/>
                  </a:lnTo>
                  <a:lnTo>
                    <a:pt x="369" y="112"/>
                  </a:lnTo>
                  <a:lnTo>
                    <a:pt x="358" y="95"/>
                  </a:lnTo>
                  <a:lnTo>
                    <a:pt x="348" y="78"/>
                  </a:lnTo>
                  <a:lnTo>
                    <a:pt x="335" y="62"/>
                  </a:lnTo>
                  <a:lnTo>
                    <a:pt x="322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6" y="1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7" name="Freeform 21">
              <a:extLst>
                <a:ext uri="{FF2B5EF4-FFF2-40B4-BE49-F238E27FC236}">
                  <a16:creationId xmlns:a16="http://schemas.microsoft.com/office/drawing/2014/main" id="{399B4D83-9DCB-4EA4-A2AC-D7F3422F0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26"/>
              <a:ext cx="392" cy="431"/>
            </a:xfrm>
            <a:custGeom>
              <a:avLst/>
              <a:gdLst>
                <a:gd name="T0" fmla="*/ 177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5 w 392"/>
                <a:gd name="T9" fmla="*/ 78 h 431"/>
                <a:gd name="T10" fmla="*/ 24 w 392"/>
                <a:gd name="T11" fmla="*/ 112 h 431"/>
                <a:gd name="T12" fmla="*/ 9 w 392"/>
                <a:gd name="T13" fmla="*/ 151 h 431"/>
                <a:gd name="T14" fmla="*/ 2 w 392"/>
                <a:gd name="T15" fmla="*/ 193 h 431"/>
                <a:gd name="T16" fmla="*/ 2 w 392"/>
                <a:gd name="T17" fmla="*/ 238 h 431"/>
                <a:gd name="T18" fmla="*/ 9 w 392"/>
                <a:gd name="T19" fmla="*/ 279 h 431"/>
                <a:gd name="T20" fmla="*/ 24 w 392"/>
                <a:gd name="T21" fmla="*/ 319 h 431"/>
                <a:gd name="T22" fmla="*/ 45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7 w 392"/>
                <a:gd name="T31" fmla="*/ 430 h 431"/>
                <a:gd name="T32" fmla="*/ 216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2 w 392"/>
                <a:gd name="T39" fmla="*/ 381 h 431"/>
                <a:gd name="T40" fmla="*/ 348 w 392"/>
                <a:gd name="T41" fmla="*/ 353 h 431"/>
                <a:gd name="T42" fmla="*/ 369 w 392"/>
                <a:gd name="T43" fmla="*/ 319 h 431"/>
                <a:gd name="T44" fmla="*/ 383 w 392"/>
                <a:gd name="T45" fmla="*/ 279 h 431"/>
                <a:gd name="T46" fmla="*/ 391 w 392"/>
                <a:gd name="T47" fmla="*/ 238 h 431"/>
                <a:gd name="T48" fmla="*/ 391 w 392"/>
                <a:gd name="T49" fmla="*/ 193 h 431"/>
                <a:gd name="T50" fmla="*/ 383 w 392"/>
                <a:gd name="T51" fmla="*/ 151 h 431"/>
                <a:gd name="T52" fmla="*/ 369 w 392"/>
                <a:gd name="T53" fmla="*/ 112 h 431"/>
                <a:gd name="T54" fmla="*/ 348 w 392"/>
                <a:gd name="T55" fmla="*/ 78 h 431"/>
                <a:gd name="T56" fmla="*/ 322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6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7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7" y="36"/>
                  </a:lnTo>
                  <a:lnTo>
                    <a:pt x="72" y="49"/>
                  </a:lnTo>
                  <a:lnTo>
                    <a:pt x="58" y="62"/>
                  </a:lnTo>
                  <a:lnTo>
                    <a:pt x="45" y="78"/>
                  </a:lnTo>
                  <a:lnTo>
                    <a:pt x="34" y="95"/>
                  </a:lnTo>
                  <a:lnTo>
                    <a:pt x="24" y="112"/>
                  </a:lnTo>
                  <a:lnTo>
                    <a:pt x="16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2" y="193"/>
                  </a:lnTo>
                  <a:lnTo>
                    <a:pt x="0" y="215"/>
                  </a:lnTo>
                  <a:lnTo>
                    <a:pt x="2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6" y="299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8"/>
                  </a:lnTo>
                  <a:lnTo>
                    <a:pt x="72" y="381"/>
                  </a:lnTo>
                  <a:lnTo>
                    <a:pt x="87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7" y="430"/>
                  </a:lnTo>
                  <a:lnTo>
                    <a:pt x="196" y="431"/>
                  </a:lnTo>
                  <a:lnTo>
                    <a:pt x="216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2" y="381"/>
                  </a:lnTo>
                  <a:lnTo>
                    <a:pt x="335" y="368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1" y="238"/>
                  </a:lnTo>
                  <a:lnTo>
                    <a:pt x="392" y="215"/>
                  </a:lnTo>
                  <a:lnTo>
                    <a:pt x="391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7" y="132"/>
                  </a:lnTo>
                  <a:lnTo>
                    <a:pt x="369" y="112"/>
                  </a:lnTo>
                  <a:lnTo>
                    <a:pt x="358" y="95"/>
                  </a:lnTo>
                  <a:lnTo>
                    <a:pt x="348" y="78"/>
                  </a:lnTo>
                  <a:lnTo>
                    <a:pt x="335" y="62"/>
                  </a:lnTo>
                  <a:lnTo>
                    <a:pt x="322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6" y="1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8" name="Freeform 22">
              <a:extLst>
                <a:ext uri="{FF2B5EF4-FFF2-40B4-BE49-F238E27FC236}">
                  <a16:creationId xmlns:a16="http://schemas.microsoft.com/office/drawing/2014/main" id="{924E2358-B813-4B62-A543-C5A6B77C3C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5" y="1435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7 w 212"/>
                <a:gd name="T3" fmla="*/ 17 h 41"/>
                <a:gd name="T4" fmla="*/ 54 w 212"/>
                <a:gd name="T5" fmla="*/ 31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60 w 212"/>
                <a:gd name="T13" fmla="*/ 31 h 41"/>
                <a:gd name="T14" fmla="*/ 186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7" y="17"/>
                  </a:lnTo>
                  <a:lnTo>
                    <a:pt x="54" y="31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60" y="31"/>
                  </a:lnTo>
                  <a:lnTo>
                    <a:pt x="186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9" name="Freeform 23">
              <a:extLst>
                <a:ext uri="{FF2B5EF4-FFF2-40B4-BE49-F238E27FC236}">
                  <a16:creationId xmlns:a16="http://schemas.microsoft.com/office/drawing/2014/main" id="{B0A8A244-C6F2-481C-9BFC-17EABD6DD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8" y="1254"/>
              <a:ext cx="41" cy="45"/>
            </a:xfrm>
            <a:custGeom>
              <a:avLst/>
              <a:gdLst>
                <a:gd name="T0" fmla="*/ 21 w 41"/>
                <a:gd name="T1" fmla="*/ 0 h 45"/>
                <a:gd name="T2" fmla="*/ 13 w 41"/>
                <a:gd name="T3" fmla="*/ 1 h 45"/>
                <a:gd name="T4" fmla="*/ 6 w 41"/>
                <a:gd name="T5" fmla="*/ 6 h 45"/>
                <a:gd name="T6" fmla="*/ 1 w 41"/>
                <a:gd name="T7" fmla="*/ 14 h 45"/>
                <a:gd name="T8" fmla="*/ 0 w 41"/>
                <a:gd name="T9" fmla="*/ 23 h 45"/>
                <a:gd name="T10" fmla="*/ 1 w 41"/>
                <a:gd name="T11" fmla="*/ 31 h 45"/>
                <a:gd name="T12" fmla="*/ 6 w 41"/>
                <a:gd name="T13" fmla="*/ 39 h 45"/>
                <a:gd name="T14" fmla="*/ 13 w 41"/>
                <a:gd name="T15" fmla="*/ 44 h 45"/>
                <a:gd name="T16" fmla="*/ 21 w 41"/>
                <a:gd name="T17" fmla="*/ 45 h 45"/>
                <a:gd name="T18" fmla="*/ 28 w 41"/>
                <a:gd name="T19" fmla="*/ 44 h 45"/>
                <a:gd name="T20" fmla="*/ 35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5 w 41"/>
                <a:gd name="T29" fmla="*/ 6 h 45"/>
                <a:gd name="T30" fmla="*/ 28 w 41"/>
                <a:gd name="T31" fmla="*/ 1 h 45"/>
                <a:gd name="T32" fmla="*/ 21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1" y="0"/>
                  </a:moveTo>
                  <a:lnTo>
                    <a:pt x="13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3" y="44"/>
                  </a:lnTo>
                  <a:lnTo>
                    <a:pt x="21" y="45"/>
                  </a:lnTo>
                  <a:lnTo>
                    <a:pt x="28" y="44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5" y="6"/>
                  </a:lnTo>
                  <a:lnTo>
                    <a:pt x="28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0" name="Freeform 24">
              <a:extLst>
                <a:ext uri="{FF2B5EF4-FFF2-40B4-BE49-F238E27FC236}">
                  <a16:creationId xmlns:a16="http://schemas.microsoft.com/office/drawing/2014/main" id="{F05ABFCE-8DD2-416B-BDF9-90AEAF54C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254"/>
              <a:ext cx="41" cy="45"/>
            </a:xfrm>
            <a:custGeom>
              <a:avLst/>
              <a:gdLst>
                <a:gd name="T0" fmla="*/ 20 w 41"/>
                <a:gd name="T1" fmla="*/ 0 h 45"/>
                <a:gd name="T2" fmla="*/ 12 w 41"/>
                <a:gd name="T3" fmla="*/ 1 h 45"/>
                <a:gd name="T4" fmla="*/ 7 w 41"/>
                <a:gd name="T5" fmla="*/ 6 h 45"/>
                <a:gd name="T6" fmla="*/ 2 w 41"/>
                <a:gd name="T7" fmla="*/ 14 h 45"/>
                <a:gd name="T8" fmla="*/ 0 w 41"/>
                <a:gd name="T9" fmla="*/ 23 h 45"/>
                <a:gd name="T10" fmla="*/ 2 w 41"/>
                <a:gd name="T11" fmla="*/ 31 h 45"/>
                <a:gd name="T12" fmla="*/ 7 w 41"/>
                <a:gd name="T13" fmla="*/ 39 h 45"/>
                <a:gd name="T14" fmla="*/ 12 w 41"/>
                <a:gd name="T15" fmla="*/ 44 h 45"/>
                <a:gd name="T16" fmla="*/ 20 w 41"/>
                <a:gd name="T17" fmla="*/ 45 h 45"/>
                <a:gd name="T18" fmla="*/ 28 w 41"/>
                <a:gd name="T19" fmla="*/ 44 h 45"/>
                <a:gd name="T20" fmla="*/ 34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4 w 41"/>
                <a:gd name="T29" fmla="*/ 6 h 45"/>
                <a:gd name="T30" fmla="*/ 28 w 41"/>
                <a:gd name="T31" fmla="*/ 1 h 45"/>
                <a:gd name="T32" fmla="*/ 20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0" y="0"/>
                  </a:moveTo>
                  <a:lnTo>
                    <a:pt x="12" y="1"/>
                  </a:lnTo>
                  <a:lnTo>
                    <a:pt x="7" y="6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2" y="31"/>
                  </a:lnTo>
                  <a:lnTo>
                    <a:pt x="7" y="39"/>
                  </a:lnTo>
                  <a:lnTo>
                    <a:pt x="12" y="44"/>
                  </a:lnTo>
                  <a:lnTo>
                    <a:pt x="20" y="45"/>
                  </a:lnTo>
                  <a:lnTo>
                    <a:pt x="28" y="44"/>
                  </a:lnTo>
                  <a:lnTo>
                    <a:pt x="34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4" y="6"/>
                  </a:lnTo>
                  <a:lnTo>
                    <a:pt x="28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0" name="Freeform 25">
            <a:extLst>
              <a:ext uri="{FF2B5EF4-FFF2-40B4-BE49-F238E27FC236}">
                <a16:creationId xmlns:a16="http://schemas.microsoft.com/office/drawing/2014/main" id="{00D34E1A-48FC-4C29-9FB9-A6F653EEF492}"/>
              </a:ext>
            </a:extLst>
          </p:cNvPr>
          <p:cNvSpPr>
            <a:spLocks/>
          </p:cNvSpPr>
          <p:nvPr/>
        </p:nvSpPr>
        <p:spPr bwMode="auto">
          <a:xfrm>
            <a:off x="5507038" y="2595563"/>
            <a:ext cx="309562" cy="498475"/>
          </a:xfrm>
          <a:custGeom>
            <a:avLst/>
            <a:gdLst>
              <a:gd name="T0" fmla="*/ 246974914 w 195"/>
              <a:gd name="T1" fmla="*/ 0 h 314"/>
              <a:gd name="T2" fmla="*/ 0 w 195"/>
              <a:gd name="T3" fmla="*/ 791329063 h 314"/>
              <a:gd name="T4" fmla="*/ 491428881 w 195"/>
              <a:gd name="T5" fmla="*/ 791329063 h 314"/>
              <a:gd name="T6" fmla="*/ 246974914 w 195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314"/>
              <a:gd name="T14" fmla="*/ 195 w 195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314">
                <a:moveTo>
                  <a:pt x="98" y="0"/>
                </a:moveTo>
                <a:lnTo>
                  <a:pt x="0" y="314"/>
                </a:lnTo>
                <a:lnTo>
                  <a:pt x="195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1" name="Freeform 26">
            <a:extLst>
              <a:ext uri="{FF2B5EF4-FFF2-40B4-BE49-F238E27FC236}">
                <a16:creationId xmlns:a16="http://schemas.microsoft.com/office/drawing/2014/main" id="{4E1D31AE-EB08-4E87-B1BD-395635EF035D}"/>
              </a:ext>
            </a:extLst>
          </p:cNvPr>
          <p:cNvSpPr>
            <a:spLocks/>
          </p:cNvSpPr>
          <p:nvPr/>
        </p:nvSpPr>
        <p:spPr bwMode="auto">
          <a:xfrm>
            <a:off x="6253163" y="2595563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82" name="Group 27">
            <a:extLst>
              <a:ext uri="{FF2B5EF4-FFF2-40B4-BE49-F238E27FC236}">
                <a16:creationId xmlns:a16="http://schemas.microsoft.com/office/drawing/2014/main" id="{DDD60B97-28D9-44A8-9D9E-851A960237DD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1662113"/>
            <a:ext cx="622300" cy="560387"/>
            <a:chOff x="4096" y="1047"/>
            <a:chExt cx="392" cy="353"/>
          </a:xfrm>
        </p:grpSpPr>
        <p:sp>
          <p:nvSpPr>
            <p:cNvPr id="212027" name="Freeform 28">
              <a:extLst>
                <a:ext uri="{FF2B5EF4-FFF2-40B4-BE49-F238E27FC236}">
                  <a16:creationId xmlns:a16="http://schemas.microsoft.com/office/drawing/2014/main" id="{4B528832-F5B2-4C21-99B5-463E810AE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199"/>
              <a:ext cx="79" cy="50"/>
            </a:xfrm>
            <a:custGeom>
              <a:avLst/>
              <a:gdLst>
                <a:gd name="T0" fmla="*/ 79 w 79"/>
                <a:gd name="T1" fmla="*/ 25 h 50"/>
                <a:gd name="T2" fmla="*/ 0 w 79"/>
                <a:gd name="T3" fmla="*/ 0 h 50"/>
                <a:gd name="T4" fmla="*/ 0 w 79"/>
                <a:gd name="T5" fmla="*/ 50 h 50"/>
                <a:gd name="T6" fmla="*/ 79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79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9" y="2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8" name="Freeform 29">
              <a:extLst>
                <a:ext uri="{FF2B5EF4-FFF2-40B4-BE49-F238E27FC236}">
                  <a16:creationId xmlns:a16="http://schemas.microsoft.com/office/drawing/2014/main" id="{6B8046CC-D5BB-4E5A-8208-01AF43E2D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1100"/>
              <a:ext cx="76" cy="67"/>
            </a:xfrm>
            <a:custGeom>
              <a:avLst/>
              <a:gdLst>
                <a:gd name="T0" fmla="*/ 76 w 76"/>
                <a:gd name="T1" fmla="*/ 0 h 67"/>
                <a:gd name="T2" fmla="*/ 0 w 76"/>
                <a:gd name="T3" fmla="*/ 31 h 67"/>
                <a:gd name="T4" fmla="*/ 41 w 76"/>
                <a:gd name="T5" fmla="*/ 67 h 67"/>
                <a:gd name="T6" fmla="*/ 76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0"/>
                  </a:moveTo>
                  <a:lnTo>
                    <a:pt x="0" y="31"/>
                  </a:lnTo>
                  <a:lnTo>
                    <a:pt x="41" y="6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9" name="Freeform 30">
              <a:extLst>
                <a:ext uri="{FF2B5EF4-FFF2-40B4-BE49-F238E27FC236}">
                  <a16:creationId xmlns:a16="http://schemas.microsoft.com/office/drawing/2014/main" id="{D848F34B-AD05-4B43-B71D-6F3561BD6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047"/>
              <a:ext cx="56" cy="71"/>
            </a:xfrm>
            <a:custGeom>
              <a:avLst/>
              <a:gdLst>
                <a:gd name="T0" fmla="*/ 28 w 56"/>
                <a:gd name="T1" fmla="*/ 0 h 71"/>
                <a:gd name="T2" fmla="*/ 0 w 56"/>
                <a:gd name="T3" fmla="*/ 71 h 71"/>
                <a:gd name="T4" fmla="*/ 56 w 56"/>
                <a:gd name="T5" fmla="*/ 71 h 71"/>
                <a:gd name="T6" fmla="*/ 28 w 5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8" y="0"/>
                  </a:moveTo>
                  <a:lnTo>
                    <a:pt x="0" y="71"/>
                  </a:lnTo>
                  <a:lnTo>
                    <a:pt x="56" y="7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0" name="Freeform 31">
              <a:extLst>
                <a:ext uri="{FF2B5EF4-FFF2-40B4-BE49-F238E27FC236}">
                  <a16:creationId xmlns:a16="http://schemas.microsoft.com/office/drawing/2014/main" id="{94C8C869-4428-419F-9BDA-EDAFEB497D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1100"/>
              <a:ext cx="76" cy="67"/>
            </a:xfrm>
            <a:custGeom>
              <a:avLst/>
              <a:gdLst>
                <a:gd name="T0" fmla="*/ 0 w 76"/>
                <a:gd name="T1" fmla="*/ 0 h 67"/>
                <a:gd name="T2" fmla="*/ 37 w 76"/>
                <a:gd name="T3" fmla="*/ 67 h 67"/>
                <a:gd name="T4" fmla="*/ 76 w 76"/>
                <a:gd name="T5" fmla="*/ 31 h 67"/>
                <a:gd name="T6" fmla="*/ 0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0" y="0"/>
                  </a:moveTo>
                  <a:lnTo>
                    <a:pt x="37" y="67"/>
                  </a:lnTo>
                  <a:lnTo>
                    <a:pt x="76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1" name="Freeform 32">
              <a:extLst>
                <a:ext uri="{FF2B5EF4-FFF2-40B4-BE49-F238E27FC236}">
                  <a16:creationId xmlns:a16="http://schemas.microsoft.com/office/drawing/2014/main" id="{3F8EB60F-4C8A-40D2-98C7-22433832F5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1199"/>
              <a:ext cx="79" cy="50"/>
            </a:xfrm>
            <a:custGeom>
              <a:avLst/>
              <a:gdLst>
                <a:gd name="T0" fmla="*/ 0 w 79"/>
                <a:gd name="T1" fmla="*/ 25 h 50"/>
                <a:gd name="T2" fmla="*/ 79 w 79"/>
                <a:gd name="T3" fmla="*/ 50 h 50"/>
                <a:gd name="T4" fmla="*/ 79 w 79"/>
                <a:gd name="T5" fmla="*/ 0 h 50"/>
                <a:gd name="T6" fmla="*/ 0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0" y="25"/>
                  </a:moveTo>
                  <a:lnTo>
                    <a:pt x="79" y="50"/>
                  </a:lnTo>
                  <a:lnTo>
                    <a:pt x="79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2" name="Freeform 33">
              <a:extLst>
                <a:ext uri="{FF2B5EF4-FFF2-40B4-BE49-F238E27FC236}">
                  <a16:creationId xmlns:a16="http://schemas.microsoft.com/office/drawing/2014/main" id="{5BDF0CFC-086C-48EC-94E8-466D220EE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1280"/>
              <a:ext cx="76" cy="68"/>
            </a:xfrm>
            <a:custGeom>
              <a:avLst/>
              <a:gdLst>
                <a:gd name="T0" fmla="*/ 0 w 76"/>
                <a:gd name="T1" fmla="*/ 68 h 68"/>
                <a:gd name="T2" fmla="*/ 76 w 76"/>
                <a:gd name="T3" fmla="*/ 36 h 68"/>
                <a:gd name="T4" fmla="*/ 37 w 76"/>
                <a:gd name="T5" fmla="*/ 0 h 68"/>
                <a:gd name="T6" fmla="*/ 0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0" y="68"/>
                  </a:moveTo>
                  <a:lnTo>
                    <a:pt x="76" y="36"/>
                  </a:lnTo>
                  <a:lnTo>
                    <a:pt x="37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3" name="Freeform 34">
              <a:extLst>
                <a:ext uri="{FF2B5EF4-FFF2-40B4-BE49-F238E27FC236}">
                  <a16:creationId xmlns:a16="http://schemas.microsoft.com/office/drawing/2014/main" id="{35DB6793-EBF1-469A-8134-D8A1A6702E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330"/>
              <a:ext cx="56" cy="70"/>
            </a:xfrm>
            <a:custGeom>
              <a:avLst/>
              <a:gdLst>
                <a:gd name="T0" fmla="*/ 28 w 56"/>
                <a:gd name="T1" fmla="*/ 70 h 70"/>
                <a:gd name="T2" fmla="*/ 56 w 56"/>
                <a:gd name="T3" fmla="*/ 0 h 70"/>
                <a:gd name="T4" fmla="*/ 0 w 56"/>
                <a:gd name="T5" fmla="*/ 0 h 70"/>
                <a:gd name="T6" fmla="*/ 28 w 56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8" y="70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8" y="7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4" name="Freeform 35">
              <a:extLst>
                <a:ext uri="{FF2B5EF4-FFF2-40B4-BE49-F238E27FC236}">
                  <a16:creationId xmlns:a16="http://schemas.microsoft.com/office/drawing/2014/main" id="{39AB49C9-B9B4-441E-908D-892533623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1280"/>
              <a:ext cx="76" cy="68"/>
            </a:xfrm>
            <a:custGeom>
              <a:avLst/>
              <a:gdLst>
                <a:gd name="T0" fmla="*/ 76 w 76"/>
                <a:gd name="T1" fmla="*/ 68 h 68"/>
                <a:gd name="T2" fmla="*/ 41 w 76"/>
                <a:gd name="T3" fmla="*/ 0 h 68"/>
                <a:gd name="T4" fmla="*/ 0 w 76"/>
                <a:gd name="T5" fmla="*/ 36 h 68"/>
                <a:gd name="T6" fmla="*/ 76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68"/>
                  </a:moveTo>
                  <a:lnTo>
                    <a:pt x="41" y="0"/>
                  </a:lnTo>
                  <a:lnTo>
                    <a:pt x="0" y="36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5" name="Freeform 36">
              <a:extLst>
                <a:ext uri="{FF2B5EF4-FFF2-40B4-BE49-F238E27FC236}">
                  <a16:creationId xmlns:a16="http://schemas.microsoft.com/office/drawing/2014/main" id="{2F34E095-17D5-422F-9418-60F96201F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1135"/>
              <a:ext cx="196" cy="176"/>
            </a:xfrm>
            <a:custGeom>
              <a:avLst/>
              <a:gdLst>
                <a:gd name="T0" fmla="*/ 98 w 196"/>
                <a:gd name="T1" fmla="*/ 0 h 176"/>
                <a:gd name="T2" fmla="*/ 78 w 196"/>
                <a:gd name="T3" fmla="*/ 1 h 176"/>
                <a:gd name="T4" fmla="*/ 60 w 196"/>
                <a:gd name="T5" fmla="*/ 6 h 176"/>
                <a:gd name="T6" fmla="*/ 43 w 196"/>
                <a:gd name="T7" fmla="*/ 15 h 176"/>
                <a:gd name="T8" fmla="*/ 28 w 196"/>
                <a:gd name="T9" fmla="*/ 26 h 176"/>
                <a:gd name="T10" fmla="*/ 17 w 196"/>
                <a:gd name="T11" fmla="*/ 39 h 176"/>
                <a:gd name="T12" fmla="*/ 7 w 196"/>
                <a:gd name="T13" fmla="*/ 55 h 176"/>
                <a:gd name="T14" fmla="*/ 2 w 196"/>
                <a:gd name="T15" fmla="*/ 70 h 176"/>
                <a:gd name="T16" fmla="*/ 0 w 196"/>
                <a:gd name="T17" fmla="*/ 89 h 176"/>
                <a:gd name="T18" fmla="*/ 2 w 196"/>
                <a:gd name="T19" fmla="*/ 107 h 176"/>
                <a:gd name="T20" fmla="*/ 7 w 196"/>
                <a:gd name="T21" fmla="*/ 123 h 176"/>
                <a:gd name="T22" fmla="*/ 17 w 196"/>
                <a:gd name="T23" fmla="*/ 137 h 176"/>
                <a:gd name="T24" fmla="*/ 28 w 196"/>
                <a:gd name="T25" fmla="*/ 150 h 176"/>
                <a:gd name="T26" fmla="*/ 43 w 196"/>
                <a:gd name="T27" fmla="*/ 162 h 176"/>
                <a:gd name="T28" fmla="*/ 60 w 196"/>
                <a:gd name="T29" fmla="*/ 170 h 176"/>
                <a:gd name="T30" fmla="*/ 78 w 196"/>
                <a:gd name="T31" fmla="*/ 175 h 176"/>
                <a:gd name="T32" fmla="*/ 98 w 196"/>
                <a:gd name="T33" fmla="*/ 176 h 176"/>
                <a:gd name="T34" fmla="*/ 117 w 196"/>
                <a:gd name="T35" fmla="*/ 175 h 176"/>
                <a:gd name="T36" fmla="*/ 135 w 196"/>
                <a:gd name="T37" fmla="*/ 170 h 176"/>
                <a:gd name="T38" fmla="*/ 152 w 196"/>
                <a:gd name="T39" fmla="*/ 162 h 176"/>
                <a:gd name="T40" fmla="*/ 167 w 196"/>
                <a:gd name="T41" fmla="*/ 150 h 176"/>
                <a:gd name="T42" fmla="*/ 179 w 196"/>
                <a:gd name="T43" fmla="*/ 137 h 176"/>
                <a:gd name="T44" fmla="*/ 188 w 196"/>
                <a:gd name="T45" fmla="*/ 123 h 176"/>
                <a:gd name="T46" fmla="*/ 193 w 196"/>
                <a:gd name="T47" fmla="*/ 107 h 176"/>
                <a:gd name="T48" fmla="*/ 196 w 196"/>
                <a:gd name="T49" fmla="*/ 89 h 176"/>
                <a:gd name="T50" fmla="*/ 193 w 196"/>
                <a:gd name="T51" fmla="*/ 70 h 176"/>
                <a:gd name="T52" fmla="*/ 188 w 196"/>
                <a:gd name="T53" fmla="*/ 55 h 176"/>
                <a:gd name="T54" fmla="*/ 179 w 196"/>
                <a:gd name="T55" fmla="*/ 39 h 176"/>
                <a:gd name="T56" fmla="*/ 167 w 196"/>
                <a:gd name="T57" fmla="*/ 26 h 176"/>
                <a:gd name="T58" fmla="*/ 152 w 196"/>
                <a:gd name="T59" fmla="*/ 15 h 176"/>
                <a:gd name="T60" fmla="*/ 135 w 196"/>
                <a:gd name="T61" fmla="*/ 6 h 176"/>
                <a:gd name="T62" fmla="*/ 117 w 196"/>
                <a:gd name="T63" fmla="*/ 1 h 176"/>
                <a:gd name="T64" fmla="*/ 98 w 196"/>
                <a:gd name="T65" fmla="*/ 0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6"/>
                <a:gd name="T101" fmla="*/ 196 w 196"/>
                <a:gd name="T102" fmla="*/ 176 h 1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6">
                  <a:moveTo>
                    <a:pt x="98" y="0"/>
                  </a:moveTo>
                  <a:lnTo>
                    <a:pt x="78" y="1"/>
                  </a:lnTo>
                  <a:lnTo>
                    <a:pt x="60" y="6"/>
                  </a:lnTo>
                  <a:lnTo>
                    <a:pt x="43" y="15"/>
                  </a:lnTo>
                  <a:lnTo>
                    <a:pt x="28" y="26"/>
                  </a:lnTo>
                  <a:lnTo>
                    <a:pt x="17" y="39"/>
                  </a:lnTo>
                  <a:lnTo>
                    <a:pt x="7" y="55"/>
                  </a:lnTo>
                  <a:lnTo>
                    <a:pt x="2" y="70"/>
                  </a:lnTo>
                  <a:lnTo>
                    <a:pt x="0" y="89"/>
                  </a:lnTo>
                  <a:lnTo>
                    <a:pt x="2" y="107"/>
                  </a:lnTo>
                  <a:lnTo>
                    <a:pt x="7" y="123"/>
                  </a:lnTo>
                  <a:lnTo>
                    <a:pt x="17" y="137"/>
                  </a:lnTo>
                  <a:lnTo>
                    <a:pt x="28" y="150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8" y="175"/>
                  </a:lnTo>
                  <a:lnTo>
                    <a:pt x="98" y="176"/>
                  </a:lnTo>
                  <a:lnTo>
                    <a:pt x="117" y="175"/>
                  </a:lnTo>
                  <a:lnTo>
                    <a:pt x="135" y="170"/>
                  </a:lnTo>
                  <a:lnTo>
                    <a:pt x="152" y="162"/>
                  </a:lnTo>
                  <a:lnTo>
                    <a:pt x="167" y="150"/>
                  </a:lnTo>
                  <a:lnTo>
                    <a:pt x="179" y="137"/>
                  </a:lnTo>
                  <a:lnTo>
                    <a:pt x="188" y="123"/>
                  </a:lnTo>
                  <a:lnTo>
                    <a:pt x="193" y="107"/>
                  </a:lnTo>
                  <a:lnTo>
                    <a:pt x="196" y="89"/>
                  </a:lnTo>
                  <a:lnTo>
                    <a:pt x="193" y="70"/>
                  </a:lnTo>
                  <a:lnTo>
                    <a:pt x="188" y="55"/>
                  </a:lnTo>
                  <a:lnTo>
                    <a:pt x="179" y="39"/>
                  </a:lnTo>
                  <a:lnTo>
                    <a:pt x="167" y="26"/>
                  </a:lnTo>
                  <a:lnTo>
                    <a:pt x="152" y="15"/>
                  </a:lnTo>
                  <a:lnTo>
                    <a:pt x="135" y="6"/>
                  </a:lnTo>
                  <a:lnTo>
                    <a:pt x="117" y="1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3" name="Rectangle 37">
            <a:extLst>
              <a:ext uri="{FF2B5EF4-FFF2-40B4-BE49-F238E27FC236}">
                <a16:creationId xmlns:a16="http://schemas.microsoft.com/office/drawing/2014/main" id="{B8F0E627-38B6-4A64-9372-829068150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3281363"/>
            <a:ext cx="2303462" cy="1495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84" name="Freeform 38">
            <a:extLst>
              <a:ext uri="{FF2B5EF4-FFF2-40B4-BE49-F238E27FC236}">
                <a16:creationId xmlns:a16="http://schemas.microsoft.com/office/drawing/2014/main" id="{68DCA5FB-A77E-49B9-B5EA-BE62BC714E5A}"/>
              </a:ext>
            </a:extLst>
          </p:cNvPr>
          <p:cNvSpPr>
            <a:spLocks/>
          </p:cNvSpPr>
          <p:nvPr/>
        </p:nvSpPr>
        <p:spPr bwMode="auto">
          <a:xfrm>
            <a:off x="5630863" y="4027488"/>
            <a:ext cx="808037" cy="747712"/>
          </a:xfrm>
          <a:custGeom>
            <a:avLst/>
            <a:gdLst>
              <a:gd name="T0" fmla="*/ 642638652 w 509"/>
              <a:gd name="T1" fmla="*/ 0 h 471"/>
              <a:gd name="T2" fmla="*/ 0 w 509"/>
              <a:gd name="T3" fmla="*/ 456147182 h 471"/>
              <a:gd name="T4" fmla="*/ 249494521 w 509"/>
              <a:gd name="T5" fmla="*/ 1186992006 h 471"/>
              <a:gd name="T6" fmla="*/ 1033263423 w 509"/>
              <a:gd name="T7" fmla="*/ 1186992006 h 471"/>
              <a:gd name="T8" fmla="*/ 1282757944 w 509"/>
              <a:gd name="T9" fmla="*/ 456147182 h 471"/>
              <a:gd name="T10" fmla="*/ 642638652 w 509"/>
              <a:gd name="T11" fmla="*/ 0 h 4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9"/>
              <a:gd name="T19" fmla="*/ 0 h 471"/>
              <a:gd name="T20" fmla="*/ 509 w 509"/>
              <a:gd name="T21" fmla="*/ 471 h 47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9" h="471">
                <a:moveTo>
                  <a:pt x="255" y="0"/>
                </a:moveTo>
                <a:lnTo>
                  <a:pt x="0" y="181"/>
                </a:lnTo>
                <a:lnTo>
                  <a:pt x="99" y="471"/>
                </a:lnTo>
                <a:lnTo>
                  <a:pt x="410" y="471"/>
                </a:lnTo>
                <a:lnTo>
                  <a:pt x="509" y="181"/>
                </a:lnTo>
                <a:lnTo>
                  <a:pt x="255" y="0"/>
                </a:lnTo>
                <a:close/>
              </a:path>
            </a:pathLst>
          </a:custGeom>
          <a:solidFill>
            <a:srgbClr val="80008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85" name="Group 39">
            <a:extLst>
              <a:ext uri="{FF2B5EF4-FFF2-40B4-BE49-F238E27FC236}">
                <a16:creationId xmlns:a16="http://schemas.microsoft.com/office/drawing/2014/main" id="{65A4B424-FE34-4394-8C4D-3CEEE4F78D16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3467100"/>
            <a:ext cx="622300" cy="685800"/>
            <a:chOff x="3625" y="2184"/>
            <a:chExt cx="392" cy="432"/>
          </a:xfrm>
        </p:grpSpPr>
        <p:sp>
          <p:nvSpPr>
            <p:cNvPr id="212022" name="Freeform 40">
              <a:extLst>
                <a:ext uri="{FF2B5EF4-FFF2-40B4-BE49-F238E27FC236}">
                  <a16:creationId xmlns:a16="http://schemas.microsoft.com/office/drawing/2014/main" id="{CB2CB4B7-5A0B-4CA0-8298-8EAAA6228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2184"/>
              <a:ext cx="392" cy="432"/>
            </a:xfrm>
            <a:custGeom>
              <a:avLst/>
              <a:gdLst>
                <a:gd name="T0" fmla="*/ 177 w 392"/>
                <a:gd name="T1" fmla="*/ 2 h 432"/>
                <a:gd name="T2" fmla="*/ 137 w 392"/>
                <a:gd name="T3" fmla="*/ 10 h 432"/>
                <a:gd name="T4" fmla="*/ 102 w 392"/>
                <a:gd name="T5" fmla="*/ 27 h 432"/>
                <a:gd name="T6" fmla="*/ 72 w 392"/>
                <a:gd name="T7" fmla="*/ 50 h 432"/>
                <a:gd name="T8" fmla="*/ 45 w 392"/>
                <a:gd name="T9" fmla="*/ 79 h 432"/>
                <a:gd name="T10" fmla="*/ 24 w 392"/>
                <a:gd name="T11" fmla="*/ 113 h 432"/>
                <a:gd name="T12" fmla="*/ 9 w 392"/>
                <a:gd name="T13" fmla="*/ 152 h 432"/>
                <a:gd name="T14" fmla="*/ 2 w 392"/>
                <a:gd name="T15" fmla="*/ 194 h 432"/>
                <a:gd name="T16" fmla="*/ 2 w 392"/>
                <a:gd name="T17" fmla="*/ 238 h 432"/>
                <a:gd name="T18" fmla="*/ 9 w 392"/>
                <a:gd name="T19" fmla="*/ 280 h 432"/>
                <a:gd name="T20" fmla="*/ 24 w 392"/>
                <a:gd name="T21" fmla="*/ 319 h 432"/>
                <a:gd name="T22" fmla="*/ 45 w 392"/>
                <a:gd name="T23" fmla="*/ 353 h 432"/>
                <a:gd name="T24" fmla="*/ 72 w 392"/>
                <a:gd name="T25" fmla="*/ 382 h 432"/>
                <a:gd name="T26" fmla="*/ 102 w 392"/>
                <a:gd name="T27" fmla="*/ 406 h 432"/>
                <a:gd name="T28" fmla="*/ 137 w 392"/>
                <a:gd name="T29" fmla="*/ 423 h 432"/>
                <a:gd name="T30" fmla="*/ 177 w 392"/>
                <a:gd name="T31" fmla="*/ 431 h 432"/>
                <a:gd name="T32" fmla="*/ 216 w 392"/>
                <a:gd name="T33" fmla="*/ 431 h 432"/>
                <a:gd name="T34" fmla="*/ 255 w 392"/>
                <a:gd name="T35" fmla="*/ 423 h 432"/>
                <a:gd name="T36" fmla="*/ 290 w 392"/>
                <a:gd name="T37" fmla="*/ 406 h 432"/>
                <a:gd name="T38" fmla="*/ 322 w 392"/>
                <a:gd name="T39" fmla="*/ 382 h 432"/>
                <a:gd name="T40" fmla="*/ 348 w 392"/>
                <a:gd name="T41" fmla="*/ 353 h 432"/>
                <a:gd name="T42" fmla="*/ 369 w 392"/>
                <a:gd name="T43" fmla="*/ 319 h 432"/>
                <a:gd name="T44" fmla="*/ 383 w 392"/>
                <a:gd name="T45" fmla="*/ 280 h 432"/>
                <a:gd name="T46" fmla="*/ 391 w 392"/>
                <a:gd name="T47" fmla="*/ 238 h 432"/>
                <a:gd name="T48" fmla="*/ 391 w 392"/>
                <a:gd name="T49" fmla="*/ 194 h 432"/>
                <a:gd name="T50" fmla="*/ 383 w 392"/>
                <a:gd name="T51" fmla="*/ 152 h 432"/>
                <a:gd name="T52" fmla="*/ 369 w 392"/>
                <a:gd name="T53" fmla="*/ 113 h 432"/>
                <a:gd name="T54" fmla="*/ 348 w 392"/>
                <a:gd name="T55" fmla="*/ 79 h 432"/>
                <a:gd name="T56" fmla="*/ 322 w 392"/>
                <a:gd name="T57" fmla="*/ 50 h 432"/>
                <a:gd name="T58" fmla="*/ 290 w 392"/>
                <a:gd name="T59" fmla="*/ 27 h 432"/>
                <a:gd name="T60" fmla="*/ 255 w 392"/>
                <a:gd name="T61" fmla="*/ 10 h 432"/>
                <a:gd name="T62" fmla="*/ 216 w 392"/>
                <a:gd name="T63" fmla="*/ 2 h 4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2"/>
                <a:gd name="T98" fmla="*/ 392 w 392"/>
                <a:gd name="T99" fmla="*/ 432 h 4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2">
                  <a:moveTo>
                    <a:pt x="196" y="0"/>
                  </a:moveTo>
                  <a:lnTo>
                    <a:pt x="177" y="2"/>
                  </a:lnTo>
                  <a:lnTo>
                    <a:pt x="157" y="4"/>
                  </a:lnTo>
                  <a:lnTo>
                    <a:pt x="137" y="10"/>
                  </a:lnTo>
                  <a:lnTo>
                    <a:pt x="120" y="17"/>
                  </a:lnTo>
                  <a:lnTo>
                    <a:pt x="102" y="27"/>
                  </a:lnTo>
                  <a:lnTo>
                    <a:pt x="87" y="37"/>
                  </a:lnTo>
                  <a:lnTo>
                    <a:pt x="72" y="50"/>
                  </a:lnTo>
                  <a:lnTo>
                    <a:pt x="58" y="63"/>
                  </a:lnTo>
                  <a:lnTo>
                    <a:pt x="45" y="79"/>
                  </a:lnTo>
                  <a:lnTo>
                    <a:pt x="34" y="96"/>
                  </a:lnTo>
                  <a:lnTo>
                    <a:pt x="24" y="113"/>
                  </a:lnTo>
                  <a:lnTo>
                    <a:pt x="16" y="132"/>
                  </a:lnTo>
                  <a:lnTo>
                    <a:pt x="9" y="152"/>
                  </a:lnTo>
                  <a:lnTo>
                    <a:pt x="4" y="173"/>
                  </a:lnTo>
                  <a:lnTo>
                    <a:pt x="2" y="194"/>
                  </a:lnTo>
                  <a:lnTo>
                    <a:pt x="0" y="216"/>
                  </a:lnTo>
                  <a:lnTo>
                    <a:pt x="2" y="238"/>
                  </a:lnTo>
                  <a:lnTo>
                    <a:pt x="4" y="259"/>
                  </a:lnTo>
                  <a:lnTo>
                    <a:pt x="9" y="280"/>
                  </a:lnTo>
                  <a:lnTo>
                    <a:pt x="16" y="300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9"/>
                  </a:lnTo>
                  <a:lnTo>
                    <a:pt x="72" y="382"/>
                  </a:lnTo>
                  <a:lnTo>
                    <a:pt x="87" y="395"/>
                  </a:lnTo>
                  <a:lnTo>
                    <a:pt x="102" y="406"/>
                  </a:lnTo>
                  <a:lnTo>
                    <a:pt x="120" y="415"/>
                  </a:lnTo>
                  <a:lnTo>
                    <a:pt x="137" y="423"/>
                  </a:lnTo>
                  <a:lnTo>
                    <a:pt x="157" y="428"/>
                  </a:lnTo>
                  <a:lnTo>
                    <a:pt x="177" y="431"/>
                  </a:lnTo>
                  <a:lnTo>
                    <a:pt x="196" y="432"/>
                  </a:lnTo>
                  <a:lnTo>
                    <a:pt x="216" y="431"/>
                  </a:lnTo>
                  <a:lnTo>
                    <a:pt x="235" y="428"/>
                  </a:lnTo>
                  <a:lnTo>
                    <a:pt x="255" y="423"/>
                  </a:lnTo>
                  <a:lnTo>
                    <a:pt x="272" y="415"/>
                  </a:lnTo>
                  <a:lnTo>
                    <a:pt x="290" y="406"/>
                  </a:lnTo>
                  <a:lnTo>
                    <a:pt x="306" y="395"/>
                  </a:lnTo>
                  <a:lnTo>
                    <a:pt x="322" y="382"/>
                  </a:lnTo>
                  <a:lnTo>
                    <a:pt x="335" y="369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300"/>
                  </a:lnTo>
                  <a:lnTo>
                    <a:pt x="383" y="280"/>
                  </a:lnTo>
                  <a:lnTo>
                    <a:pt x="388" y="259"/>
                  </a:lnTo>
                  <a:lnTo>
                    <a:pt x="391" y="238"/>
                  </a:lnTo>
                  <a:lnTo>
                    <a:pt x="392" y="216"/>
                  </a:lnTo>
                  <a:lnTo>
                    <a:pt x="391" y="194"/>
                  </a:lnTo>
                  <a:lnTo>
                    <a:pt x="388" y="173"/>
                  </a:lnTo>
                  <a:lnTo>
                    <a:pt x="383" y="152"/>
                  </a:lnTo>
                  <a:lnTo>
                    <a:pt x="377" y="132"/>
                  </a:lnTo>
                  <a:lnTo>
                    <a:pt x="369" y="113"/>
                  </a:lnTo>
                  <a:lnTo>
                    <a:pt x="358" y="96"/>
                  </a:lnTo>
                  <a:lnTo>
                    <a:pt x="348" y="79"/>
                  </a:lnTo>
                  <a:lnTo>
                    <a:pt x="335" y="63"/>
                  </a:lnTo>
                  <a:lnTo>
                    <a:pt x="322" y="50"/>
                  </a:lnTo>
                  <a:lnTo>
                    <a:pt x="306" y="37"/>
                  </a:lnTo>
                  <a:lnTo>
                    <a:pt x="290" y="27"/>
                  </a:lnTo>
                  <a:lnTo>
                    <a:pt x="272" y="17"/>
                  </a:lnTo>
                  <a:lnTo>
                    <a:pt x="255" y="10"/>
                  </a:lnTo>
                  <a:lnTo>
                    <a:pt x="235" y="4"/>
                  </a:lnTo>
                  <a:lnTo>
                    <a:pt x="216" y="2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3" name="Freeform 41">
              <a:extLst>
                <a:ext uri="{FF2B5EF4-FFF2-40B4-BE49-F238E27FC236}">
                  <a16:creationId xmlns:a16="http://schemas.microsoft.com/office/drawing/2014/main" id="{799E62A6-3D92-42C5-9C7D-61F098C06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2184"/>
              <a:ext cx="392" cy="432"/>
            </a:xfrm>
            <a:custGeom>
              <a:avLst/>
              <a:gdLst>
                <a:gd name="T0" fmla="*/ 177 w 392"/>
                <a:gd name="T1" fmla="*/ 2 h 432"/>
                <a:gd name="T2" fmla="*/ 137 w 392"/>
                <a:gd name="T3" fmla="*/ 10 h 432"/>
                <a:gd name="T4" fmla="*/ 102 w 392"/>
                <a:gd name="T5" fmla="*/ 27 h 432"/>
                <a:gd name="T6" fmla="*/ 72 w 392"/>
                <a:gd name="T7" fmla="*/ 50 h 432"/>
                <a:gd name="T8" fmla="*/ 45 w 392"/>
                <a:gd name="T9" fmla="*/ 79 h 432"/>
                <a:gd name="T10" fmla="*/ 24 w 392"/>
                <a:gd name="T11" fmla="*/ 113 h 432"/>
                <a:gd name="T12" fmla="*/ 9 w 392"/>
                <a:gd name="T13" fmla="*/ 152 h 432"/>
                <a:gd name="T14" fmla="*/ 2 w 392"/>
                <a:gd name="T15" fmla="*/ 194 h 432"/>
                <a:gd name="T16" fmla="*/ 2 w 392"/>
                <a:gd name="T17" fmla="*/ 238 h 432"/>
                <a:gd name="T18" fmla="*/ 9 w 392"/>
                <a:gd name="T19" fmla="*/ 280 h 432"/>
                <a:gd name="T20" fmla="*/ 24 w 392"/>
                <a:gd name="T21" fmla="*/ 319 h 432"/>
                <a:gd name="T22" fmla="*/ 45 w 392"/>
                <a:gd name="T23" fmla="*/ 353 h 432"/>
                <a:gd name="T24" fmla="*/ 72 w 392"/>
                <a:gd name="T25" fmla="*/ 382 h 432"/>
                <a:gd name="T26" fmla="*/ 102 w 392"/>
                <a:gd name="T27" fmla="*/ 406 h 432"/>
                <a:gd name="T28" fmla="*/ 137 w 392"/>
                <a:gd name="T29" fmla="*/ 423 h 432"/>
                <a:gd name="T30" fmla="*/ 177 w 392"/>
                <a:gd name="T31" fmla="*/ 431 h 432"/>
                <a:gd name="T32" fmla="*/ 216 w 392"/>
                <a:gd name="T33" fmla="*/ 431 h 432"/>
                <a:gd name="T34" fmla="*/ 255 w 392"/>
                <a:gd name="T35" fmla="*/ 423 h 432"/>
                <a:gd name="T36" fmla="*/ 290 w 392"/>
                <a:gd name="T37" fmla="*/ 406 h 432"/>
                <a:gd name="T38" fmla="*/ 322 w 392"/>
                <a:gd name="T39" fmla="*/ 382 h 432"/>
                <a:gd name="T40" fmla="*/ 348 w 392"/>
                <a:gd name="T41" fmla="*/ 353 h 432"/>
                <a:gd name="T42" fmla="*/ 369 w 392"/>
                <a:gd name="T43" fmla="*/ 319 h 432"/>
                <a:gd name="T44" fmla="*/ 383 w 392"/>
                <a:gd name="T45" fmla="*/ 280 h 432"/>
                <a:gd name="T46" fmla="*/ 391 w 392"/>
                <a:gd name="T47" fmla="*/ 238 h 432"/>
                <a:gd name="T48" fmla="*/ 391 w 392"/>
                <a:gd name="T49" fmla="*/ 194 h 432"/>
                <a:gd name="T50" fmla="*/ 383 w 392"/>
                <a:gd name="T51" fmla="*/ 152 h 432"/>
                <a:gd name="T52" fmla="*/ 369 w 392"/>
                <a:gd name="T53" fmla="*/ 113 h 432"/>
                <a:gd name="T54" fmla="*/ 348 w 392"/>
                <a:gd name="T55" fmla="*/ 79 h 432"/>
                <a:gd name="T56" fmla="*/ 322 w 392"/>
                <a:gd name="T57" fmla="*/ 50 h 432"/>
                <a:gd name="T58" fmla="*/ 290 w 392"/>
                <a:gd name="T59" fmla="*/ 27 h 432"/>
                <a:gd name="T60" fmla="*/ 255 w 392"/>
                <a:gd name="T61" fmla="*/ 10 h 432"/>
                <a:gd name="T62" fmla="*/ 216 w 392"/>
                <a:gd name="T63" fmla="*/ 2 h 4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2"/>
                <a:gd name="T98" fmla="*/ 392 w 392"/>
                <a:gd name="T99" fmla="*/ 432 h 4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2">
                  <a:moveTo>
                    <a:pt x="196" y="0"/>
                  </a:moveTo>
                  <a:lnTo>
                    <a:pt x="177" y="2"/>
                  </a:lnTo>
                  <a:lnTo>
                    <a:pt x="157" y="4"/>
                  </a:lnTo>
                  <a:lnTo>
                    <a:pt x="137" y="10"/>
                  </a:lnTo>
                  <a:lnTo>
                    <a:pt x="120" y="17"/>
                  </a:lnTo>
                  <a:lnTo>
                    <a:pt x="102" y="27"/>
                  </a:lnTo>
                  <a:lnTo>
                    <a:pt x="87" y="37"/>
                  </a:lnTo>
                  <a:lnTo>
                    <a:pt x="72" y="50"/>
                  </a:lnTo>
                  <a:lnTo>
                    <a:pt x="58" y="63"/>
                  </a:lnTo>
                  <a:lnTo>
                    <a:pt x="45" y="79"/>
                  </a:lnTo>
                  <a:lnTo>
                    <a:pt x="34" y="96"/>
                  </a:lnTo>
                  <a:lnTo>
                    <a:pt x="24" y="113"/>
                  </a:lnTo>
                  <a:lnTo>
                    <a:pt x="16" y="132"/>
                  </a:lnTo>
                  <a:lnTo>
                    <a:pt x="9" y="152"/>
                  </a:lnTo>
                  <a:lnTo>
                    <a:pt x="4" y="173"/>
                  </a:lnTo>
                  <a:lnTo>
                    <a:pt x="2" y="194"/>
                  </a:lnTo>
                  <a:lnTo>
                    <a:pt x="0" y="216"/>
                  </a:lnTo>
                  <a:lnTo>
                    <a:pt x="2" y="238"/>
                  </a:lnTo>
                  <a:lnTo>
                    <a:pt x="4" y="259"/>
                  </a:lnTo>
                  <a:lnTo>
                    <a:pt x="9" y="280"/>
                  </a:lnTo>
                  <a:lnTo>
                    <a:pt x="16" y="300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9"/>
                  </a:lnTo>
                  <a:lnTo>
                    <a:pt x="72" y="382"/>
                  </a:lnTo>
                  <a:lnTo>
                    <a:pt x="87" y="395"/>
                  </a:lnTo>
                  <a:lnTo>
                    <a:pt x="102" y="406"/>
                  </a:lnTo>
                  <a:lnTo>
                    <a:pt x="120" y="415"/>
                  </a:lnTo>
                  <a:lnTo>
                    <a:pt x="137" y="423"/>
                  </a:lnTo>
                  <a:lnTo>
                    <a:pt x="157" y="428"/>
                  </a:lnTo>
                  <a:lnTo>
                    <a:pt x="177" y="431"/>
                  </a:lnTo>
                  <a:lnTo>
                    <a:pt x="196" y="432"/>
                  </a:lnTo>
                  <a:lnTo>
                    <a:pt x="216" y="431"/>
                  </a:lnTo>
                  <a:lnTo>
                    <a:pt x="235" y="428"/>
                  </a:lnTo>
                  <a:lnTo>
                    <a:pt x="255" y="423"/>
                  </a:lnTo>
                  <a:lnTo>
                    <a:pt x="272" y="415"/>
                  </a:lnTo>
                  <a:lnTo>
                    <a:pt x="290" y="406"/>
                  </a:lnTo>
                  <a:lnTo>
                    <a:pt x="306" y="395"/>
                  </a:lnTo>
                  <a:lnTo>
                    <a:pt x="322" y="382"/>
                  </a:lnTo>
                  <a:lnTo>
                    <a:pt x="335" y="369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300"/>
                  </a:lnTo>
                  <a:lnTo>
                    <a:pt x="383" y="280"/>
                  </a:lnTo>
                  <a:lnTo>
                    <a:pt x="388" y="259"/>
                  </a:lnTo>
                  <a:lnTo>
                    <a:pt x="391" y="238"/>
                  </a:lnTo>
                  <a:lnTo>
                    <a:pt x="392" y="216"/>
                  </a:lnTo>
                  <a:lnTo>
                    <a:pt x="391" y="194"/>
                  </a:lnTo>
                  <a:lnTo>
                    <a:pt x="388" y="173"/>
                  </a:lnTo>
                  <a:lnTo>
                    <a:pt x="383" y="152"/>
                  </a:lnTo>
                  <a:lnTo>
                    <a:pt x="377" y="132"/>
                  </a:lnTo>
                  <a:lnTo>
                    <a:pt x="369" y="113"/>
                  </a:lnTo>
                  <a:lnTo>
                    <a:pt x="358" y="96"/>
                  </a:lnTo>
                  <a:lnTo>
                    <a:pt x="348" y="79"/>
                  </a:lnTo>
                  <a:lnTo>
                    <a:pt x="335" y="63"/>
                  </a:lnTo>
                  <a:lnTo>
                    <a:pt x="322" y="50"/>
                  </a:lnTo>
                  <a:lnTo>
                    <a:pt x="306" y="37"/>
                  </a:lnTo>
                  <a:lnTo>
                    <a:pt x="290" y="27"/>
                  </a:lnTo>
                  <a:lnTo>
                    <a:pt x="272" y="17"/>
                  </a:lnTo>
                  <a:lnTo>
                    <a:pt x="255" y="10"/>
                  </a:lnTo>
                  <a:lnTo>
                    <a:pt x="235" y="4"/>
                  </a:lnTo>
                  <a:lnTo>
                    <a:pt x="216" y="2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4" name="Freeform 42">
              <a:extLst>
                <a:ext uri="{FF2B5EF4-FFF2-40B4-BE49-F238E27FC236}">
                  <a16:creationId xmlns:a16="http://schemas.microsoft.com/office/drawing/2014/main" id="{7E59CF21-0E0E-42BB-97FC-A37BFC190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5" y="2494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7 w 212"/>
                <a:gd name="T3" fmla="*/ 17 h 41"/>
                <a:gd name="T4" fmla="*/ 54 w 212"/>
                <a:gd name="T5" fmla="*/ 30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60 w 212"/>
                <a:gd name="T13" fmla="*/ 30 h 41"/>
                <a:gd name="T14" fmla="*/ 186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7" y="17"/>
                  </a:lnTo>
                  <a:lnTo>
                    <a:pt x="54" y="30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60" y="30"/>
                  </a:lnTo>
                  <a:lnTo>
                    <a:pt x="186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5" name="Freeform 43">
              <a:extLst>
                <a:ext uri="{FF2B5EF4-FFF2-40B4-BE49-F238E27FC236}">
                  <a16:creationId xmlns:a16="http://schemas.microsoft.com/office/drawing/2014/main" id="{E2974404-55B4-4F13-A607-0A5A33576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8" y="2313"/>
              <a:ext cx="41" cy="45"/>
            </a:xfrm>
            <a:custGeom>
              <a:avLst/>
              <a:gdLst>
                <a:gd name="T0" fmla="*/ 21 w 41"/>
                <a:gd name="T1" fmla="*/ 0 h 45"/>
                <a:gd name="T2" fmla="*/ 13 w 41"/>
                <a:gd name="T3" fmla="*/ 1 h 45"/>
                <a:gd name="T4" fmla="*/ 6 w 41"/>
                <a:gd name="T5" fmla="*/ 6 h 45"/>
                <a:gd name="T6" fmla="*/ 1 w 41"/>
                <a:gd name="T7" fmla="*/ 14 h 45"/>
                <a:gd name="T8" fmla="*/ 0 w 41"/>
                <a:gd name="T9" fmla="*/ 23 h 45"/>
                <a:gd name="T10" fmla="*/ 1 w 41"/>
                <a:gd name="T11" fmla="*/ 31 h 45"/>
                <a:gd name="T12" fmla="*/ 6 w 41"/>
                <a:gd name="T13" fmla="*/ 39 h 45"/>
                <a:gd name="T14" fmla="*/ 13 w 41"/>
                <a:gd name="T15" fmla="*/ 44 h 45"/>
                <a:gd name="T16" fmla="*/ 21 w 41"/>
                <a:gd name="T17" fmla="*/ 45 h 45"/>
                <a:gd name="T18" fmla="*/ 28 w 41"/>
                <a:gd name="T19" fmla="*/ 44 h 45"/>
                <a:gd name="T20" fmla="*/ 35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5 w 41"/>
                <a:gd name="T29" fmla="*/ 6 h 45"/>
                <a:gd name="T30" fmla="*/ 28 w 41"/>
                <a:gd name="T31" fmla="*/ 1 h 45"/>
                <a:gd name="T32" fmla="*/ 21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1" y="0"/>
                  </a:moveTo>
                  <a:lnTo>
                    <a:pt x="13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3" y="44"/>
                  </a:lnTo>
                  <a:lnTo>
                    <a:pt x="21" y="45"/>
                  </a:lnTo>
                  <a:lnTo>
                    <a:pt x="28" y="44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5" y="6"/>
                  </a:lnTo>
                  <a:lnTo>
                    <a:pt x="28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6" name="Freeform 44">
              <a:extLst>
                <a:ext uri="{FF2B5EF4-FFF2-40B4-BE49-F238E27FC236}">
                  <a16:creationId xmlns:a16="http://schemas.microsoft.com/office/drawing/2014/main" id="{5AF584A2-539A-4333-ABF3-8FF4C85F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2313"/>
              <a:ext cx="41" cy="45"/>
            </a:xfrm>
            <a:custGeom>
              <a:avLst/>
              <a:gdLst>
                <a:gd name="T0" fmla="*/ 20 w 41"/>
                <a:gd name="T1" fmla="*/ 0 h 45"/>
                <a:gd name="T2" fmla="*/ 12 w 41"/>
                <a:gd name="T3" fmla="*/ 1 h 45"/>
                <a:gd name="T4" fmla="*/ 7 w 41"/>
                <a:gd name="T5" fmla="*/ 6 h 45"/>
                <a:gd name="T6" fmla="*/ 2 w 41"/>
                <a:gd name="T7" fmla="*/ 14 h 45"/>
                <a:gd name="T8" fmla="*/ 0 w 41"/>
                <a:gd name="T9" fmla="*/ 23 h 45"/>
                <a:gd name="T10" fmla="*/ 2 w 41"/>
                <a:gd name="T11" fmla="*/ 31 h 45"/>
                <a:gd name="T12" fmla="*/ 7 w 41"/>
                <a:gd name="T13" fmla="*/ 39 h 45"/>
                <a:gd name="T14" fmla="*/ 12 w 41"/>
                <a:gd name="T15" fmla="*/ 44 h 45"/>
                <a:gd name="T16" fmla="*/ 20 w 41"/>
                <a:gd name="T17" fmla="*/ 45 h 45"/>
                <a:gd name="T18" fmla="*/ 28 w 41"/>
                <a:gd name="T19" fmla="*/ 44 h 45"/>
                <a:gd name="T20" fmla="*/ 34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4 w 41"/>
                <a:gd name="T29" fmla="*/ 6 h 45"/>
                <a:gd name="T30" fmla="*/ 28 w 41"/>
                <a:gd name="T31" fmla="*/ 1 h 45"/>
                <a:gd name="T32" fmla="*/ 20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0" y="0"/>
                  </a:moveTo>
                  <a:lnTo>
                    <a:pt x="12" y="1"/>
                  </a:lnTo>
                  <a:lnTo>
                    <a:pt x="7" y="6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2" y="31"/>
                  </a:lnTo>
                  <a:lnTo>
                    <a:pt x="7" y="39"/>
                  </a:lnTo>
                  <a:lnTo>
                    <a:pt x="12" y="44"/>
                  </a:lnTo>
                  <a:lnTo>
                    <a:pt x="20" y="45"/>
                  </a:lnTo>
                  <a:lnTo>
                    <a:pt x="28" y="44"/>
                  </a:lnTo>
                  <a:lnTo>
                    <a:pt x="34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4" y="6"/>
                  </a:lnTo>
                  <a:lnTo>
                    <a:pt x="28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6" name="Freeform 45">
            <a:extLst>
              <a:ext uri="{FF2B5EF4-FFF2-40B4-BE49-F238E27FC236}">
                <a16:creationId xmlns:a16="http://schemas.microsoft.com/office/drawing/2014/main" id="{B2241786-1C11-43E1-A99F-ADD3573A3642}"/>
              </a:ext>
            </a:extLst>
          </p:cNvPr>
          <p:cNvSpPr>
            <a:spLocks/>
          </p:cNvSpPr>
          <p:nvPr/>
        </p:nvSpPr>
        <p:spPr bwMode="auto">
          <a:xfrm>
            <a:off x="5507038" y="4276725"/>
            <a:ext cx="309562" cy="498475"/>
          </a:xfrm>
          <a:custGeom>
            <a:avLst/>
            <a:gdLst>
              <a:gd name="T0" fmla="*/ 246974914 w 195"/>
              <a:gd name="T1" fmla="*/ 0 h 314"/>
              <a:gd name="T2" fmla="*/ 0 w 195"/>
              <a:gd name="T3" fmla="*/ 791329063 h 314"/>
              <a:gd name="T4" fmla="*/ 491428881 w 195"/>
              <a:gd name="T5" fmla="*/ 791329063 h 314"/>
              <a:gd name="T6" fmla="*/ 246974914 w 195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314"/>
              <a:gd name="T14" fmla="*/ 195 w 195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314">
                <a:moveTo>
                  <a:pt x="98" y="0"/>
                </a:moveTo>
                <a:lnTo>
                  <a:pt x="0" y="314"/>
                </a:lnTo>
                <a:lnTo>
                  <a:pt x="195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7" name="Freeform 46">
            <a:extLst>
              <a:ext uri="{FF2B5EF4-FFF2-40B4-BE49-F238E27FC236}">
                <a16:creationId xmlns:a16="http://schemas.microsoft.com/office/drawing/2014/main" id="{7EC1C789-15AB-4BB7-B44A-2C6894F87187}"/>
              </a:ext>
            </a:extLst>
          </p:cNvPr>
          <p:cNvSpPr>
            <a:spLocks/>
          </p:cNvSpPr>
          <p:nvPr/>
        </p:nvSpPr>
        <p:spPr bwMode="auto">
          <a:xfrm>
            <a:off x="6253163" y="4276725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8" name="Rectangle 47">
            <a:extLst>
              <a:ext uri="{FF2B5EF4-FFF2-40B4-BE49-F238E27FC236}">
                <a16:creationId xmlns:a16="http://schemas.microsoft.com/office/drawing/2014/main" id="{370F44AD-AD26-4CD7-869D-5F3657E69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962525"/>
            <a:ext cx="2303462" cy="1495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11989" name="Group 48">
            <a:extLst>
              <a:ext uri="{FF2B5EF4-FFF2-40B4-BE49-F238E27FC236}">
                <a16:creationId xmlns:a16="http://schemas.microsoft.com/office/drawing/2014/main" id="{4F7C7560-421F-4282-9CFD-66BB9D71889E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5024438"/>
            <a:ext cx="622300" cy="560387"/>
            <a:chOff x="4096" y="3165"/>
            <a:chExt cx="392" cy="353"/>
          </a:xfrm>
        </p:grpSpPr>
        <p:sp>
          <p:nvSpPr>
            <p:cNvPr id="212013" name="Freeform 49">
              <a:extLst>
                <a:ext uri="{FF2B5EF4-FFF2-40B4-BE49-F238E27FC236}">
                  <a16:creationId xmlns:a16="http://schemas.microsoft.com/office/drawing/2014/main" id="{BC49226E-6173-421D-AA4F-70FA1780A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3316"/>
              <a:ext cx="79" cy="50"/>
            </a:xfrm>
            <a:custGeom>
              <a:avLst/>
              <a:gdLst>
                <a:gd name="T0" fmla="*/ 79 w 79"/>
                <a:gd name="T1" fmla="*/ 25 h 50"/>
                <a:gd name="T2" fmla="*/ 0 w 79"/>
                <a:gd name="T3" fmla="*/ 0 h 50"/>
                <a:gd name="T4" fmla="*/ 0 w 79"/>
                <a:gd name="T5" fmla="*/ 50 h 50"/>
                <a:gd name="T6" fmla="*/ 79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79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9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4" name="Freeform 50">
              <a:extLst>
                <a:ext uri="{FF2B5EF4-FFF2-40B4-BE49-F238E27FC236}">
                  <a16:creationId xmlns:a16="http://schemas.microsoft.com/office/drawing/2014/main" id="{A4793D33-9CE7-471C-A0A5-745EFC4A25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3217"/>
              <a:ext cx="76" cy="68"/>
            </a:xfrm>
            <a:custGeom>
              <a:avLst/>
              <a:gdLst>
                <a:gd name="T0" fmla="*/ 76 w 76"/>
                <a:gd name="T1" fmla="*/ 0 h 68"/>
                <a:gd name="T2" fmla="*/ 0 w 76"/>
                <a:gd name="T3" fmla="*/ 31 h 68"/>
                <a:gd name="T4" fmla="*/ 41 w 76"/>
                <a:gd name="T5" fmla="*/ 68 h 68"/>
                <a:gd name="T6" fmla="*/ 76 w 76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0"/>
                  </a:moveTo>
                  <a:lnTo>
                    <a:pt x="0" y="31"/>
                  </a:lnTo>
                  <a:lnTo>
                    <a:pt x="41" y="6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5" name="Freeform 51">
              <a:extLst>
                <a:ext uri="{FF2B5EF4-FFF2-40B4-BE49-F238E27FC236}">
                  <a16:creationId xmlns:a16="http://schemas.microsoft.com/office/drawing/2014/main" id="{88DBEE87-B788-429D-BF9C-6827760CA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3165"/>
              <a:ext cx="56" cy="70"/>
            </a:xfrm>
            <a:custGeom>
              <a:avLst/>
              <a:gdLst>
                <a:gd name="T0" fmla="*/ 28 w 56"/>
                <a:gd name="T1" fmla="*/ 0 h 70"/>
                <a:gd name="T2" fmla="*/ 0 w 56"/>
                <a:gd name="T3" fmla="*/ 70 h 70"/>
                <a:gd name="T4" fmla="*/ 56 w 56"/>
                <a:gd name="T5" fmla="*/ 70 h 70"/>
                <a:gd name="T6" fmla="*/ 28 w 56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8" y="0"/>
                  </a:moveTo>
                  <a:lnTo>
                    <a:pt x="0" y="70"/>
                  </a:lnTo>
                  <a:lnTo>
                    <a:pt x="56" y="7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6" name="Freeform 52">
              <a:extLst>
                <a:ext uri="{FF2B5EF4-FFF2-40B4-BE49-F238E27FC236}">
                  <a16:creationId xmlns:a16="http://schemas.microsoft.com/office/drawing/2014/main" id="{C8158585-D5BD-428E-B5E2-B61B85967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217"/>
              <a:ext cx="76" cy="68"/>
            </a:xfrm>
            <a:custGeom>
              <a:avLst/>
              <a:gdLst>
                <a:gd name="T0" fmla="*/ 0 w 76"/>
                <a:gd name="T1" fmla="*/ 0 h 68"/>
                <a:gd name="T2" fmla="*/ 37 w 76"/>
                <a:gd name="T3" fmla="*/ 68 h 68"/>
                <a:gd name="T4" fmla="*/ 76 w 76"/>
                <a:gd name="T5" fmla="*/ 31 h 68"/>
                <a:gd name="T6" fmla="*/ 0 w 76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0" y="0"/>
                  </a:moveTo>
                  <a:lnTo>
                    <a:pt x="37" y="68"/>
                  </a:lnTo>
                  <a:lnTo>
                    <a:pt x="76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7" name="Freeform 53">
              <a:extLst>
                <a:ext uri="{FF2B5EF4-FFF2-40B4-BE49-F238E27FC236}">
                  <a16:creationId xmlns:a16="http://schemas.microsoft.com/office/drawing/2014/main" id="{906B9614-0A32-4664-A131-16E6AD410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3316"/>
              <a:ext cx="79" cy="50"/>
            </a:xfrm>
            <a:custGeom>
              <a:avLst/>
              <a:gdLst>
                <a:gd name="T0" fmla="*/ 0 w 79"/>
                <a:gd name="T1" fmla="*/ 25 h 50"/>
                <a:gd name="T2" fmla="*/ 79 w 79"/>
                <a:gd name="T3" fmla="*/ 50 h 50"/>
                <a:gd name="T4" fmla="*/ 79 w 79"/>
                <a:gd name="T5" fmla="*/ 0 h 50"/>
                <a:gd name="T6" fmla="*/ 0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0" y="25"/>
                  </a:moveTo>
                  <a:lnTo>
                    <a:pt x="79" y="50"/>
                  </a:lnTo>
                  <a:lnTo>
                    <a:pt x="79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8" name="Freeform 54">
              <a:extLst>
                <a:ext uri="{FF2B5EF4-FFF2-40B4-BE49-F238E27FC236}">
                  <a16:creationId xmlns:a16="http://schemas.microsoft.com/office/drawing/2014/main" id="{19E1485F-BB1B-4B1C-9484-CDF2F2B111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398"/>
              <a:ext cx="76" cy="67"/>
            </a:xfrm>
            <a:custGeom>
              <a:avLst/>
              <a:gdLst>
                <a:gd name="T0" fmla="*/ 0 w 76"/>
                <a:gd name="T1" fmla="*/ 67 h 67"/>
                <a:gd name="T2" fmla="*/ 76 w 76"/>
                <a:gd name="T3" fmla="*/ 36 h 67"/>
                <a:gd name="T4" fmla="*/ 37 w 76"/>
                <a:gd name="T5" fmla="*/ 0 h 67"/>
                <a:gd name="T6" fmla="*/ 0 w 76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0" y="67"/>
                  </a:moveTo>
                  <a:lnTo>
                    <a:pt x="76" y="36"/>
                  </a:lnTo>
                  <a:lnTo>
                    <a:pt x="37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9" name="Freeform 55">
              <a:extLst>
                <a:ext uri="{FF2B5EF4-FFF2-40B4-BE49-F238E27FC236}">
                  <a16:creationId xmlns:a16="http://schemas.microsoft.com/office/drawing/2014/main" id="{EA60DDA1-3FFC-41A3-A3C2-49CA6B264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3447"/>
              <a:ext cx="56" cy="71"/>
            </a:xfrm>
            <a:custGeom>
              <a:avLst/>
              <a:gdLst>
                <a:gd name="T0" fmla="*/ 28 w 56"/>
                <a:gd name="T1" fmla="*/ 71 h 71"/>
                <a:gd name="T2" fmla="*/ 56 w 56"/>
                <a:gd name="T3" fmla="*/ 0 h 71"/>
                <a:gd name="T4" fmla="*/ 0 w 56"/>
                <a:gd name="T5" fmla="*/ 0 h 71"/>
                <a:gd name="T6" fmla="*/ 28 w 56"/>
                <a:gd name="T7" fmla="*/ 71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8" y="71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8" y="71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0" name="Freeform 56">
              <a:extLst>
                <a:ext uri="{FF2B5EF4-FFF2-40B4-BE49-F238E27FC236}">
                  <a16:creationId xmlns:a16="http://schemas.microsoft.com/office/drawing/2014/main" id="{707C644D-556B-4368-93CE-57BB1A3CC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3398"/>
              <a:ext cx="76" cy="67"/>
            </a:xfrm>
            <a:custGeom>
              <a:avLst/>
              <a:gdLst>
                <a:gd name="T0" fmla="*/ 76 w 76"/>
                <a:gd name="T1" fmla="*/ 67 h 67"/>
                <a:gd name="T2" fmla="*/ 41 w 76"/>
                <a:gd name="T3" fmla="*/ 0 h 67"/>
                <a:gd name="T4" fmla="*/ 0 w 76"/>
                <a:gd name="T5" fmla="*/ 36 h 67"/>
                <a:gd name="T6" fmla="*/ 76 w 76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67"/>
                  </a:moveTo>
                  <a:lnTo>
                    <a:pt x="41" y="0"/>
                  </a:lnTo>
                  <a:lnTo>
                    <a:pt x="0" y="36"/>
                  </a:lnTo>
                  <a:lnTo>
                    <a:pt x="76" y="67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1" name="Freeform 57">
              <a:extLst>
                <a:ext uri="{FF2B5EF4-FFF2-40B4-BE49-F238E27FC236}">
                  <a16:creationId xmlns:a16="http://schemas.microsoft.com/office/drawing/2014/main" id="{03D5DEC1-A463-46BA-B2D2-A8E635755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3252"/>
              <a:ext cx="196" cy="177"/>
            </a:xfrm>
            <a:custGeom>
              <a:avLst/>
              <a:gdLst>
                <a:gd name="T0" fmla="*/ 98 w 196"/>
                <a:gd name="T1" fmla="*/ 0 h 177"/>
                <a:gd name="T2" fmla="*/ 78 w 196"/>
                <a:gd name="T3" fmla="*/ 2 h 177"/>
                <a:gd name="T4" fmla="*/ 60 w 196"/>
                <a:gd name="T5" fmla="*/ 7 h 177"/>
                <a:gd name="T6" fmla="*/ 43 w 196"/>
                <a:gd name="T7" fmla="*/ 16 h 177"/>
                <a:gd name="T8" fmla="*/ 28 w 196"/>
                <a:gd name="T9" fmla="*/ 27 h 177"/>
                <a:gd name="T10" fmla="*/ 17 w 196"/>
                <a:gd name="T11" fmla="*/ 40 h 177"/>
                <a:gd name="T12" fmla="*/ 7 w 196"/>
                <a:gd name="T13" fmla="*/ 55 h 177"/>
                <a:gd name="T14" fmla="*/ 2 w 196"/>
                <a:gd name="T15" fmla="*/ 71 h 177"/>
                <a:gd name="T16" fmla="*/ 0 w 196"/>
                <a:gd name="T17" fmla="*/ 89 h 177"/>
                <a:gd name="T18" fmla="*/ 2 w 196"/>
                <a:gd name="T19" fmla="*/ 108 h 177"/>
                <a:gd name="T20" fmla="*/ 7 w 196"/>
                <a:gd name="T21" fmla="*/ 123 h 177"/>
                <a:gd name="T22" fmla="*/ 17 w 196"/>
                <a:gd name="T23" fmla="*/ 138 h 177"/>
                <a:gd name="T24" fmla="*/ 28 w 196"/>
                <a:gd name="T25" fmla="*/ 151 h 177"/>
                <a:gd name="T26" fmla="*/ 43 w 196"/>
                <a:gd name="T27" fmla="*/ 162 h 177"/>
                <a:gd name="T28" fmla="*/ 60 w 196"/>
                <a:gd name="T29" fmla="*/ 170 h 177"/>
                <a:gd name="T30" fmla="*/ 78 w 196"/>
                <a:gd name="T31" fmla="*/ 176 h 177"/>
                <a:gd name="T32" fmla="*/ 98 w 196"/>
                <a:gd name="T33" fmla="*/ 177 h 177"/>
                <a:gd name="T34" fmla="*/ 117 w 196"/>
                <a:gd name="T35" fmla="*/ 176 h 177"/>
                <a:gd name="T36" fmla="*/ 135 w 196"/>
                <a:gd name="T37" fmla="*/ 170 h 177"/>
                <a:gd name="T38" fmla="*/ 152 w 196"/>
                <a:gd name="T39" fmla="*/ 162 h 177"/>
                <a:gd name="T40" fmla="*/ 167 w 196"/>
                <a:gd name="T41" fmla="*/ 151 h 177"/>
                <a:gd name="T42" fmla="*/ 179 w 196"/>
                <a:gd name="T43" fmla="*/ 138 h 177"/>
                <a:gd name="T44" fmla="*/ 188 w 196"/>
                <a:gd name="T45" fmla="*/ 123 h 177"/>
                <a:gd name="T46" fmla="*/ 193 w 196"/>
                <a:gd name="T47" fmla="*/ 108 h 177"/>
                <a:gd name="T48" fmla="*/ 196 w 196"/>
                <a:gd name="T49" fmla="*/ 89 h 177"/>
                <a:gd name="T50" fmla="*/ 193 w 196"/>
                <a:gd name="T51" fmla="*/ 71 h 177"/>
                <a:gd name="T52" fmla="*/ 188 w 196"/>
                <a:gd name="T53" fmla="*/ 55 h 177"/>
                <a:gd name="T54" fmla="*/ 179 w 196"/>
                <a:gd name="T55" fmla="*/ 40 h 177"/>
                <a:gd name="T56" fmla="*/ 167 w 196"/>
                <a:gd name="T57" fmla="*/ 27 h 177"/>
                <a:gd name="T58" fmla="*/ 152 w 196"/>
                <a:gd name="T59" fmla="*/ 16 h 177"/>
                <a:gd name="T60" fmla="*/ 135 w 196"/>
                <a:gd name="T61" fmla="*/ 7 h 177"/>
                <a:gd name="T62" fmla="*/ 117 w 196"/>
                <a:gd name="T63" fmla="*/ 2 h 177"/>
                <a:gd name="T64" fmla="*/ 98 w 196"/>
                <a:gd name="T65" fmla="*/ 0 h 17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7"/>
                <a:gd name="T101" fmla="*/ 196 w 196"/>
                <a:gd name="T102" fmla="*/ 177 h 17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7">
                  <a:moveTo>
                    <a:pt x="98" y="0"/>
                  </a:moveTo>
                  <a:lnTo>
                    <a:pt x="78" y="2"/>
                  </a:lnTo>
                  <a:lnTo>
                    <a:pt x="60" y="7"/>
                  </a:lnTo>
                  <a:lnTo>
                    <a:pt x="43" y="16"/>
                  </a:lnTo>
                  <a:lnTo>
                    <a:pt x="28" y="27"/>
                  </a:lnTo>
                  <a:lnTo>
                    <a:pt x="17" y="40"/>
                  </a:lnTo>
                  <a:lnTo>
                    <a:pt x="7" y="55"/>
                  </a:lnTo>
                  <a:lnTo>
                    <a:pt x="2" y="71"/>
                  </a:lnTo>
                  <a:lnTo>
                    <a:pt x="0" y="89"/>
                  </a:lnTo>
                  <a:lnTo>
                    <a:pt x="2" y="108"/>
                  </a:lnTo>
                  <a:lnTo>
                    <a:pt x="7" y="123"/>
                  </a:lnTo>
                  <a:lnTo>
                    <a:pt x="17" y="138"/>
                  </a:lnTo>
                  <a:lnTo>
                    <a:pt x="28" y="151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8" y="176"/>
                  </a:lnTo>
                  <a:lnTo>
                    <a:pt x="98" y="177"/>
                  </a:lnTo>
                  <a:lnTo>
                    <a:pt x="117" y="176"/>
                  </a:lnTo>
                  <a:lnTo>
                    <a:pt x="135" y="170"/>
                  </a:lnTo>
                  <a:lnTo>
                    <a:pt x="152" y="162"/>
                  </a:lnTo>
                  <a:lnTo>
                    <a:pt x="167" y="151"/>
                  </a:lnTo>
                  <a:lnTo>
                    <a:pt x="179" y="138"/>
                  </a:lnTo>
                  <a:lnTo>
                    <a:pt x="188" y="123"/>
                  </a:lnTo>
                  <a:lnTo>
                    <a:pt x="193" y="108"/>
                  </a:lnTo>
                  <a:lnTo>
                    <a:pt x="196" y="89"/>
                  </a:lnTo>
                  <a:lnTo>
                    <a:pt x="193" y="71"/>
                  </a:lnTo>
                  <a:lnTo>
                    <a:pt x="188" y="55"/>
                  </a:lnTo>
                  <a:lnTo>
                    <a:pt x="179" y="40"/>
                  </a:lnTo>
                  <a:lnTo>
                    <a:pt x="167" y="27"/>
                  </a:lnTo>
                  <a:lnTo>
                    <a:pt x="152" y="16"/>
                  </a:lnTo>
                  <a:lnTo>
                    <a:pt x="135" y="7"/>
                  </a:lnTo>
                  <a:lnTo>
                    <a:pt x="117" y="2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90" name="Freeform 58">
            <a:extLst>
              <a:ext uri="{FF2B5EF4-FFF2-40B4-BE49-F238E27FC236}">
                <a16:creationId xmlns:a16="http://schemas.microsoft.com/office/drawing/2014/main" id="{C7416774-1198-4389-9608-1F762AA8D4C1}"/>
              </a:ext>
            </a:extLst>
          </p:cNvPr>
          <p:cNvSpPr>
            <a:spLocks/>
          </p:cNvSpPr>
          <p:nvPr/>
        </p:nvSpPr>
        <p:spPr bwMode="auto">
          <a:xfrm>
            <a:off x="1585913" y="4152900"/>
            <a:ext cx="560387" cy="684213"/>
          </a:xfrm>
          <a:custGeom>
            <a:avLst/>
            <a:gdLst>
              <a:gd name="T0" fmla="*/ 408264948 w 353"/>
              <a:gd name="T1" fmla="*/ 1086188931 h 431"/>
              <a:gd name="T2" fmla="*/ 413305256 w 353"/>
              <a:gd name="T3" fmla="*/ 1050906718 h 431"/>
              <a:gd name="T4" fmla="*/ 418345564 w 353"/>
              <a:gd name="T5" fmla="*/ 1020664821 h 431"/>
              <a:gd name="T6" fmla="*/ 430945540 w 353"/>
              <a:gd name="T7" fmla="*/ 1000503556 h 431"/>
              <a:gd name="T8" fmla="*/ 438506796 w 353"/>
              <a:gd name="T9" fmla="*/ 997982604 h 431"/>
              <a:gd name="T10" fmla="*/ 446066465 w 353"/>
              <a:gd name="T11" fmla="*/ 995463240 h 431"/>
              <a:gd name="T12" fmla="*/ 451106773 w 353"/>
              <a:gd name="T13" fmla="*/ 997982604 h 431"/>
              <a:gd name="T14" fmla="*/ 458668028 w 353"/>
              <a:gd name="T15" fmla="*/ 1000503556 h 431"/>
              <a:gd name="T16" fmla="*/ 471268005 w 353"/>
              <a:gd name="T17" fmla="*/ 1020664821 h 431"/>
              <a:gd name="T18" fmla="*/ 478829260 w 353"/>
              <a:gd name="T19" fmla="*/ 1050906718 h 431"/>
              <a:gd name="T20" fmla="*/ 481348621 w 353"/>
              <a:gd name="T21" fmla="*/ 1086188931 h 431"/>
              <a:gd name="T22" fmla="*/ 889613569 w 353"/>
              <a:gd name="T23" fmla="*/ 1086188931 h 431"/>
              <a:gd name="T24" fmla="*/ 887094208 w 353"/>
              <a:gd name="T25" fmla="*/ 975301975 h 431"/>
              <a:gd name="T26" fmla="*/ 879532953 w 353"/>
              <a:gd name="T27" fmla="*/ 869455335 h 431"/>
              <a:gd name="T28" fmla="*/ 869452337 w 353"/>
              <a:gd name="T29" fmla="*/ 763608696 h 431"/>
              <a:gd name="T30" fmla="*/ 854331413 w 353"/>
              <a:gd name="T31" fmla="*/ 665321736 h 431"/>
              <a:gd name="T32" fmla="*/ 836691128 w 353"/>
              <a:gd name="T33" fmla="*/ 569555729 h 431"/>
              <a:gd name="T34" fmla="*/ 814008949 w 353"/>
              <a:gd name="T35" fmla="*/ 481350989 h 431"/>
              <a:gd name="T36" fmla="*/ 788807409 w 353"/>
              <a:gd name="T37" fmla="*/ 395665614 h 431"/>
              <a:gd name="T38" fmla="*/ 761086508 w 353"/>
              <a:gd name="T39" fmla="*/ 320060871 h 431"/>
              <a:gd name="T40" fmla="*/ 728323713 w 353"/>
              <a:gd name="T41" fmla="*/ 246975493 h 431"/>
              <a:gd name="T42" fmla="*/ 695562504 w 353"/>
              <a:gd name="T43" fmla="*/ 183972334 h 431"/>
              <a:gd name="T44" fmla="*/ 660280348 w 353"/>
              <a:gd name="T45" fmla="*/ 131048221 h 431"/>
              <a:gd name="T46" fmla="*/ 619957884 w 353"/>
              <a:gd name="T47" fmla="*/ 85685375 h 431"/>
              <a:gd name="T48" fmla="*/ 577114473 w 353"/>
              <a:gd name="T49" fmla="*/ 47883797 h 431"/>
              <a:gd name="T50" fmla="*/ 534272648 w 353"/>
              <a:gd name="T51" fmla="*/ 22682217 h 431"/>
              <a:gd name="T52" fmla="*/ 491429237 w 353"/>
              <a:gd name="T53" fmla="*/ 5040316 h 431"/>
              <a:gd name="T54" fmla="*/ 446066465 w 353"/>
              <a:gd name="T55" fmla="*/ 0 h 431"/>
              <a:gd name="T56" fmla="*/ 398184332 w 353"/>
              <a:gd name="T57" fmla="*/ 5040316 h 431"/>
              <a:gd name="T58" fmla="*/ 355340920 w 353"/>
              <a:gd name="T59" fmla="*/ 22682217 h 431"/>
              <a:gd name="T60" fmla="*/ 312499096 w 353"/>
              <a:gd name="T61" fmla="*/ 47883797 h 431"/>
              <a:gd name="T62" fmla="*/ 274695992 w 353"/>
              <a:gd name="T63" fmla="*/ 85685375 h 431"/>
              <a:gd name="T64" fmla="*/ 234373528 w 353"/>
              <a:gd name="T65" fmla="*/ 131048221 h 431"/>
              <a:gd name="T66" fmla="*/ 199091372 w 353"/>
              <a:gd name="T67" fmla="*/ 183972334 h 431"/>
              <a:gd name="T68" fmla="*/ 161289856 w 353"/>
              <a:gd name="T69" fmla="*/ 246975493 h 431"/>
              <a:gd name="T70" fmla="*/ 133567368 w 353"/>
              <a:gd name="T71" fmla="*/ 320060871 h 431"/>
              <a:gd name="T72" fmla="*/ 103325520 w 353"/>
              <a:gd name="T73" fmla="*/ 395665614 h 431"/>
              <a:gd name="T74" fmla="*/ 75604620 w 353"/>
              <a:gd name="T75" fmla="*/ 481350989 h 431"/>
              <a:gd name="T76" fmla="*/ 52922440 w 353"/>
              <a:gd name="T77" fmla="*/ 569555729 h 431"/>
              <a:gd name="T78" fmla="*/ 37801516 w 353"/>
              <a:gd name="T79" fmla="*/ 665321736 h 431"/>
              <a:gd name="T80" fmla="*/ 20161232 w 353"/>
              <a:gd name="T81" fmla="*/ 763608696 h 431"/>
              <a:gd name="T82" fmla="*/ 10080616 w 353"/>
              <a:gd name="T83" fmla="*/ 869455335 h 431"/>
              <a:gd name="T84" fmla="*/ 5040308 w 353"/>
              <a:gd name="T85" fmla="*/ 975301975 h 431"/>
              <a:gd name="T86" fmla="*/ 0 w 353"/>
              <a:gd name="T87" fmla="*/ 1086188931 h 431"/>
              <a:gd name="T88" fmla="*/ 408264948 w 353"/>
              <a:gd name="T89" fmla="*/ 1086188931 h 43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53"/>
              <a:gd name="T136" fmla="*/ 0 h 431"/>
              <a:gd name="T137" fmla="*/ 353 w 353"/>
              <a:gd name="T138" fmla="*/ 431 h 43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53" h="431">
                <a:moveTo>
                  <a:pt x="162" y="431"/>
                </a:moveTo>
                <a:lnTo>
                  <a:pt x="164" y="417"/>
                </a:lnTo>
                <a:lnTo>
                  <a:pt x="166" y="405"/>
                </a:lnTo>
                <a:lnTo>
                  <a:pt x="171" y="397"/>
                </a:lnTo>
                <a:lnTo>
                  <a:pt x="174" y="396"/>
                </a:lnTo>
                <a:lnTo>
                  <a:pt x="177" y="395"/>
                </a:lnTo>
                <a:lnTo>
                  <a:pt x="179" y="396"/>
                </a:lnTo>
                <a:lnTo>
                  <a:pt x="182" y="397"/>
                </a:lnTo>
                <a:lnTo>
                  <a:pt x="187" y="405"/>
                </a:lnTo>
                <a:lnTo>
                  <a:pt x="190" y="417"/>
                </a:lnTo>
                <a:lnTo>
                  <a:pt x="191" y="431"/>
                </a:lnTo>
                <a:lnTo>
                  <a:pt x="353" y="431"/>
                </a:lnTo>
                <a:lnTo>
                  <a:pt x="352" y="387"/>
                </a:lnTo>
                <a:lnTo>
                  <a:pt x="349" y="345"/>
                </a:lnTo>
                <a:lnTo>
                  <a:pt x="345" y="303"/>
                </a:lnTo>
                <a:lnTo>
                  <a:pt x="339" y="264"/>
                </a:lnTo>
                <a:lnTo>
                  <a:pt x="332" y="226"/>
                </a:lnTo>
                <a:lnTo>
                  <a:pt x="323" y="191"/>
                </a:lnTo>
                <a:lnTo>
                  <a:pt x="313" y="157"/>
                </a:lnTo>
                <a:lnTo>
                  <a:pt x="302" y="127"/>
                </a:lnTo>
                <a:lnTo>
                  <a:pt x="289" y="98"/>
                </a:lnTo>
                <a:lnTo>
                  <a:pt x="276" y="73"/>
                </a:lnTo>
                <a:lnTo>
                  <a:pt x="262" y="52"/>
                </a:lnTo>
                <a:lnTo>
                  <a:pt x="246" y="34"/>
                </a:lnTo>
                <a:lnTo>
                  <a:pt x="229" y="19"/>
                </a:lnTo>
                <a:lnTo>
                  <a:pt x="212" y="9"/>
                </a:lnTo>
                <a:lnTo>
                  <a:pt x="195" y="2"/>
                </a:lnTo>
                <a:lnTo>
                  <a:pt x="177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9" y="34"/>
                </a:lnTo>
                <a:lnTo>
                  <a:pt x="93" y="52"/>
                </a:lnTo>
                <a:lnTo>
                  <a:pt x="79" y="73"/>
                </a:lnTo>
                <a:lnTo>
                  <a:pt x="64" y="98"/>
                </a:lnTo>
                <a:lnTo>
                  <a:pt x="53" y="127"/>
                </a:lnTo>
                <a:lnTo>
                  <a:pt x="41" y="157"/>
                </a:lnTo>
                <a:lnTo>
                  <a:pt x="30" y="191"/>
                </a:lnTo>
                <a:lnTo>
                  <a:pt x="21" y="226"/>
                </a:lnTo>
                <a:lnTo>
                  <a:pt x="15" y="264"/>
                </a:lnTo>
                <a:lnTo>
                  <a:pt x="8" y="303"/>
                </a:lnTo>
                <a:lnTo>
                  <a:pt x="4" y="345"/>
                </a:lnTo>
                <a:lnTo>
                  <a:pt x="2" y="387"/>
                </a:lnTo>
                <a:lnTo>
                  <a:pt x="0" y="431"/>
                </a:lnTo>
                <a:lnTo>
                  <a:pt x="162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1" name="Freeform 59">
            <a:extLst>
              <a:ext uri="{FF2B5EF4-FFF2-40B4-BE49-F238E27FC236}">
                <a16:creationId xmlns:a16="http://schemas.microsoft.com/office/drawing/2014/main" id="{D121D79C-7C53-49B7-8CBC-7EBB59A09F9E}"/>
              </a:ext>
            </a:extLst>
          </p:cNvPr>
          <p:cNvSpPr>
            <a:spLocks/>
          </p:cNvSpPr>
          <p:nvPr/>
        </p:nvSpPr>
        <p:spPr bwMode="auto">
          <a:xfrm>
            <a:off x="1212850" y="4152900"/>
            <a:ext cx="560388" cy="684213"/>
          </a:xfrm>
          <a:custGeom>
            <a:avLst/>
            <a:gdLst>
              <a:gd name="T0" fmla="*/ 428426945 w 353"/>
              <a:gd name="T1" fmla="*/ 1086188931 h 431"/>
              <a:gd name="T2" fmla="*/ 428426945 w 353"/>
              <a:gd name="T3" fmla="*/ 1071067983 h 431"/>
              <a:gd name="T4" fmla="*/ 430947897 w 353"/>
              <a:gd name="T5" fmla="*/ 1055947034 h 431"/>
              <a:gd name="T6" fmla="*/ 438507579 w 353"/>
              <a:gd name="T7" fmla="*/ 1050906718 h 431"/>
              <a:gd name="T8" fmla="*/ 443547896 w 353"/>
              <a:gd name="T9" fmla="*/ 1045866402 h 431"/>
              <a:gd name="T10" fmla="*/ 451109165 w 353"/>
              <a:gd name="T11" fmla="*/ 1050906718 h 431"/>
              <a:gd name="T12" fmla="*/ 458668847 w 353"/>
              <a:gd name="T13" fmla="*/ 1055947034 h 431"/>
              <a:gd name="T14" fmla="*/ 461189799 w 353"/>
              <a:gd name="T15" fmla="*/ 1071067983 h 431"/>
              <a:gd name="T16" fmla="*/ 461189799 w 353"/>
              <a:gd name="T17" fmla="*/ 1086188931 h 431"/>
              <a:gd name="T18" fmla="*/ 889616744 w 353"/>
              <a:gd name="T19" fmla="*/ 1086188931 h 431"/>
              <a:gd name="T20" fmla="*/ 887095792 w 353"/>
              <a:gd name="T21" fmla="*/ 975301975 h 431"/>
              <a:gd name="T22" fmla="*/ 879536110 w 353"/>
              <a:gd name="T23" fmla="*/ 869455335 h 431"/>
              <a:gd name="T24" fmla="*/ 869455476 w 353"/>
              <a:gd name="T25" fmla="*/ 763608696 h 431"/>
              <a:gd name="T26" fmla="*/ 851813573 w 353"/>
              <a:gd name="T27" fmla="*/ 665321736 h 431"/>
              <a:gd name="T28" fmla="*/ 836692622 w 353"/>
              <a:gd name="T29" fmla="*/ 569555729 h 431"/>
              <a:gd name="T30" fmla="*/ 814011989 w 353"/>
              <a:gd name="T31" fmla="*/ 481350989 h 431"/>
              <a:gd name="T32" fmla="*/ 786289452 w 353"/>
              <a:gd name="T33" fmla="*/ 395665614 h 431"/>
              <a:gd name="T34" fmla="*/ 761087867 w 353"/>
              <a:gd name="T35" fmla="*/ 320060871 h 431"/>
              <a:gd name="T36" fmla="*/ 728326600 w 353"/>
              <a:gd name="T37" fmla="*/ 246975493 h 431"/>
              <a:gd name="T38" fmla="*/ 695563746 w 353"/>
              <a:gd name="T39" fmla="*/ 183972334 h 431"/>
              <a:gd name="T40" fmla="*/ 657762162 w 353"/>
              <a:gd name="T41" fmla="*/ 131048221 h 431"/>
              <a:gd name="T42" fmla="*/ 619958991 w 353"/>
              <a:gd name="T43" fmla="*/ 85685375 h 431"/>
              <a:gd name="T44" fmla="*/ 577117090 w 353"/>
              <a:gd name="T45" fmla="*/ 47883797 h 431"/>
              <a:gd name="T46" fmla="*/ 534273602 w 353"/>
              <a:gd name="T47" fmla="*/ 22682217 h 431"/>
              <a:gd name="T48" fmla="*/ 491431701 w 353"/>
              <a:gd name="T49" fmla="*/ 5040316 h 431"/>
              <a:gd name="T50" fmla="*/ 443547896 w 353"/>
              <a:gd name="T51" fmla="*/ 0 h 431"/>
              <a:gd name="T52" fmla="*/ 398185043 w 353"/>
              <a:gd name="T53" fmla="*/ 5040316 h 431"/>
              <a:gd name="T54" fmla="*/ 355343142 w 353"/>
              <a:gd name="T55" fmla="*/ 22682217 h 431"/>
              <a:gd name="T56" fmla="*/ 312499654 w 353"/>
              <a:gd name="T57" fmla="*/ 47883797 h 431"/>
              <a:gd name="T58" fmla="*/ 274698070 w 353"/>
              <a:gd name="T59" fmla="*/ 85685375 h 431"/>
              <a:gd name="T60" fmla="*/ 234375534 w 353"/>
              <a:gd name="T61" fmla="*/ 131048221 h 431"/>
              <a:gd name="T62" fmla="*/ 196572363 w 353"/>
              <a:gd name="T63" fmla="*/ 183972334 h 431"/>
              <a:gd name="T64" fmla="*/ 161290144 w 353"/>
              <a:gd name="T65" fmla="*/ 246975493 h 431"/>
              <a:gd name="T66" fmla="*/ 131048242 w 353"/>
              <a:gd name="T67" fmla="*/ 320060871 h 431"/>
              <a:gd name="T68" fmla="*/ 103327292 w 353"/>
              <a:gd name="T69" fmla="*/ 395665614 h 431"/>
              <a:gd name="T70" fmla="*/ 75604755 w 353"/>
              <a:gd name="T71" fmla="*/ 481350989 h 431"/>
              <a:gd name="T72" fmla="*/ 52924122 w 353"/>
              <a:gd name="T73" fmla="*/ 569555729 h 431"/>
              <a:gd name="T74" fmla="*/ 35282219 w 353"/>
              <a:gd name="T75" fmla="*/ 665321736 h 431"/>
              <a:gd name="T76" fmla="*/ 20161268 w 353"/>
              <a:gd name="T77" fmla="*/ 763608696 h 431"/>
              <a:gd name="T78" fmla="*/ 7561269 w 353"/>
              <a:gd name="T79" fmla="*/ 869455335 h 431"/>
              <a:gd name="T80" fmla="*/ 0 w 353"/>
              <a:gd name="T81" fmla="*/ 975301975 h 431"/>
              <a:gd name="T82" fmla="*/ 0 w 353"/>
              <a:gd name="T83" fmla="*/ 1086188931 h 431"/>
              <a:gd name="T84" fmla="*/ 428426945 w 353"/>
              <a:gd name="T85" fmla="*/ 1086188931 h 43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53"/>
              <a:gd name="T130" fmla="*/ 0 h 431"/>
              <a:gd name="T131" fmla="*/ 353 w 353"/>
              <a:gd name="T132" fmla="*/ 431 h 43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53" h="431">
                <a:moveTo>
                  <a:pt x="170" y="431"/>
                </a:moveTo>
                <a:lnTo>
                  <a:pt x="170" y="425"/>
                </a:lnTo>
                <a:lnTo>
                  <a:pt x="171" y="419"/>
                </a:lnTo>
                <a:lnTo>
                  <a:pt x="174" y="417"/>
                </a:lnTo>
                <a:lnTo>
                  <a:pt x="176" y="415"/>
                </a:lnTo>
                <a:lnTo>
                  <a:pt x="179" y="417"/>
                </a:lnTo>
                <a:lnTo>
                  <a:pt x="182" y="419"/>
                </a:lnTo>
                <a:lnTo>
                  <a:pt x="183" y="425"/>
                </a:lnTo>
                <a:lnTo>
                  <a:pt x="183" y="431"/>
                </a:lnTo>
                <a:lnTo>
                  <a:pt x="353" y="431"/>
                </a:lnTo>
                <a:lnTo>
                  <a:pt x="352" y="387"/>
                </a:lnTo>
                <a:lnTo>
                  <a:pt x="349" y="345"/>
                </a:lnTo>
                <a:lnTo>
                  <a:pt x="345" y="303"/>
                </a:lnTo>
                <a:lnTo>
                  <a:pt x="338" y="264"/>
                </a:lnTo>
                <a:lnTo>
                  <a:pt x="332" y="226"/>
                </a:lnTo>
                <a:lnTo>
                  <a:pt x="323" y="191"/>
                </a:lnTo>
                <a:lnTo>
                  <a:pt x="312" y="157"/>
                </a:lnTo>
                <a:lnTo>
                  <a:pt x="302" y="127"/>
                </a:lnTo>
                <a:lnTo>
                  <a:pt x="289" y="98"/>
                </a:lnTo>
                <a:lnTo>
                  <a:pt x="276" y="73"/>
                </a:lnTo>
                <a:lnTo>
                  <a:pt x="261" y="52"/>
                </a:lnTo>
                <a:lnTo>
                  <a:pt x="246" y="34"/>
                </a:lnTo>
                <a:lnTo>
                  <a:pt x="229" y="19"/>
                </a:lnTo>
                <a:lnTo>
                  <a:pt x="212" y="9"/>
                </a:lnTo>
                <a:lnTo>
                  <a:pt x="195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9" y="34"/>
                </a:lnTo>
                <a:lnTo>
                  <a:pt x="93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1" y="157"/>
                </a:lnTo>
                <a:lnTo>
                  <a:pt x="30" y="191"/>
                </a:lnTo>
                <a:lnTo>
                  <a:pt x="21" y="226"/>
                </a:lnTo>
                <a:lnTo>
                  <a:pt x="14" y="264"/>
                </a:lnTo>
                <a:lnTo>
                  <a:pt x="8" y="303"/>
                </a:lnTo>
                <a:lnTo>
                  <a:pt x="3" y="345"/>
                </a:lnTo>
                <a:lnTo>
                  <a:pt x="0" y="387"/>
                </a:lnTo>
                <a:lnTo>
                  <a:pt x="0" y="431"/>
                </a:lnTo>
                <a:lnTo>
                  <a:pt x="170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2" name="Freeform 60">
            <a:extLst>
              <a:ext uri="{FF2B5EF4-FFF2-40B4-BE49-F238E27FC236}">
                <a16:creationId xmlns:a16="http://schemas.microsoft.com/office/drawing/2014/main" id="{A39F494E-3F8D-4B05-8700-338E246ED3F6}"/>
              </a:ext>
            </a:extLst>
          </p:cNvPr>
          <p:cNvSpPr>
            <a:spLocks/>
          </p:cNvSpPr>
          <p:nvPr/>
        </p:nvSpPr>
        <p:spPr bwMode="auto">
          <a:xfrm>
            <a:off x="1958975" y="4090988"/>
            <a:ext cx="809625" cy="746125"/>
          </a:xfrm>
          <a:custGeom>
            <a:avLst/>
            <a:gdLst>
              <a:gd name="T0" fmla="*/ 642640638 w 510"/>
              <a:gd name="T1" fmla="*/ 0 h 470"/>
              <a:gd name="T2" fmla="*/ 0 w 510"/>
              <a:gd name="T3" fmla="*/ 453628125 h 470"/>
              <a:gd name="T4" fmla="*/ 252015625 w 510"/>
              <a:gd name="T5" fmla="*/ 1184473438 h 470"/>
              <a:gd name="T6" fmla="*/ 1035785013 w 510"/>
              <a:gd name="T7" fmla="*/ 1184473438 h 470"/>
              <a:gd name="T8" fmla="*/ 1285279688 w 510"/>
              <a:gd name="T9" fmla="*/ 453628125 h 470"/>
              <a:gd name="T10" fmla="*/ 642640638 w 510"/>
              <a:gd name="T11" fmla="*/ 0 h 4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0"/>
              <a:gd name="T19" fmla="*/ 0 h 470"/>
              <a:gd name="T20" fmla="*/ 510 w 510"/>
              <a:gd name="T21" fmla="*/ 470 h 47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0" h="470">
                <a:moveTo>
                  <a:pt x="255" y="0"/>
                </a:moveTo>
                <a:lnTo>
                  <a:pt x="0" y="180"/>
                </a:lnTo>
                <a:lnTo>
                  <a:pt x="100" y="470"/>
                </a:lnTo>
                <a:lnTo>
                  <a:pt x="411" y="470"/>
                </a:lnTo>
                <a:lnTo>
                  <a:pt x="510" y="180"/>
                </a:lnTo>
                <a:lnTo>
                  <a:pt x="255" y="0"/>
                </a:lnTo>
                <a:close/>
              </a:path>
            </a:pathLst>
          </a:custGeom>
          <a:solidFill>
            <a:srgbClr val="80008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3" name="Freeform 61">
            <a:extLst>
              <a:ext uri="{FF2B5EF4-FFF2-40B4-BE49-F238E27FC236}">
                <a16:creationId xmlns:a16="http://schemas.microsoft.com/office/drawing/2014/main" id="{F3BD7113-43AB-4FB7-A764-05F73EFA570E}"/>
              </a:ext>
            </a:extLst>
          </p:cNvPr>
          <p:cNvSpPr>
            <a:spLocks/>
          </p:cNvSpPr>
          <p:nvPr/>
        </p:nvSpPr>
        <p:spPr bwMode="auto">
          <a:xfrm>
            <a:off x="1835150" y="4338638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94" name="Group 62">
            <a:extLst>
              <a:ext uri="{FF2B5EF4-FFF2-40B4-BE49-F238E27FC236}">
                <a16:creationId xmlns:a16="http://schemas.microsoft.com/office/drawing/2014/main" id="{CC5F0F55-5D82-4A51-B66E-7E2D63E7DE94}"/>
              </a:ext>
            </a:extLst>
          </p:cNvPr>
          <p:cNvGrpSpPr>
            <a:grpSpLocks/>
          </p:cNvGrpSpPr>
          <p:nvPr/>
        </p:nvGrpSpPr>
        <p:grpSpPr bwMode="auto">
          <a:xfrm>
            <a:off x="2084388" y="3530600"/>
            <a:ext cx="622300" cy="684213"/>
            <a:chOff x="1313" y="2224"/>
            <a:chExt cx="392" cy="431"/>
          </a:xfrm>
        </p:grpSpPr>
        <p:sp>
          <p:nvSpPr>
            <p:cNvPr id="212008" name="Freeform 63">
              <a:extLst>
                <a:ext uri="{FF2B5EF4-FFF2-40B4-BE49-F238E27FC236}">
                  <a16:creationId xmlns:a16="http://schemas.microsoft.com/office/drawing/2014/main" id="{103C380C-CDBC-49D9-B665-187FD523B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2224"/>
              <a:ext cx="392" cy="431"/>
            </a:xfrm>
            <a:custGeom>
              <a:avLst/>
              <a:gdLst>
                <a:gd name="T0" fmla="*/ 176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4 w 392"/>
                <a:gd name="T9" fmla="*/ 78 h 431"/>
                <a:gd name="T10" fmla="*/ 23 w 392"/>
                <a:gd name="T11" fmla="*/ 112 h 431"/>
                <a:gd name="T12" fmla="*/ 9 w 392"/>
                <a:gd name="T13" fmla="*/ 151 h 431"/>
                <a:gd name="T14" fmla="*/ 1 w 392"/>
                <a:gd name="T15" fmla="*/ 193 h 431"/>
                <a:gd name="T16" fmla="*/ 1 w 392"/>
                <a:gd name="T17" fmla="*/ 238 h 431"/>
                <a:gd name="T18" fmla="*/ 9 w 392"/>
                <a:gd name="T19" fmla="*/ 279 h 431"/>
                <a:gd name="T20" fmla="*/ 23 w 392"/>
                <a:gd name="T21" fmla="*/ 319 h 431"/>
                <a:gd name="T22" fmla="*/ 44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6 w 392"/>
                <a:gd name="T31" fmla="*/ 430 h 431"/>
                <a:gd name="T32" fmla="*/ 215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1 w 392"/>
                <a:gd name="T39" fmla="*/ 381 h 431"/>
                <a:gd name="T40" fmla="*/ 347 w 392"/>
                <a:gd name="T41" fmla="*/ 353 h 431"/>
                <a:gd name="T42" fmla="*/ 368 w 392"/>
                <a:gd name="T43" fmla="*/ 319 h 431"/>
                <a:gd name="T44" fmla="*/ 383 w 392"/>
                <a:gd name="T45" fmla="*/ 279 h 431"/>
                <a:gd name="T46" fmla="*/ 390 w 392"/>
                <a:gd name="T47" fmla="*/ 238 h 431"/>
                <a:gd name="T48" fmla="*/ 390 w 392"/>
                <a:gd name="T49" fmla="*/ 193 h 431"/>
                <a:gd name="T50" fmla="*/ 383 w 392"/>
                <a:gd name="T51" fmla="*/ 151 h 431"/>
                <a:gd name="T52" fmla="*/ 368 w 392"/>
                <a:gd name="T53" fmla="*/ 112 h 431"/>
                <a:gd name="T54" fmla="*/ 347 w 392"/>
                <a:gd name="T55" fmla="*/ 78 h 431"/>
                <a:gd name="T56" fmla="*/ 321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5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6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6" y="36"/>
                  </a:lnTo>
                  <a:lnTo>
                    <a:pt x="72" y="49"/>
                  </a:lnTo>
                  <a:lnTo>
                    <a:pt x="57" y="62"/>
                  </a:lnTo>
                  <a:lnTo>
                    <a:pt x="44" y="78"/>
                  </a:lnTo>
                  <a:lnTo>
                    <a:pt x="34" y="95"/>
                  </a:lnTo>
                  <a:lnTo>
                    <a:pt x="23" y="112"/>
                  </a:lnTo>
                  <a:lnTo>
                    <a:pt x="15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1" y="193"/>
                  </a:lnTo>
                  <a:lnTo>
                    <a:pt x="0" y="215"/>
                  </a:lnTo>
                  <a:lnTo>
                    <a:pt x="1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5" y="299"/>
                  </a:lnTo>
                  <a:lnTo>
                    <a:pt x="23" y="319"/>
                  </a:lnTo>
                  <a:lnTo>
                    <a:pt x="34" y="336"/>
                  </a:lnTo>
                  <a:lnTo>
                    <a:pt x="44" y="353"/>
                  </a:lnTo>
                  <a:lnTo>
                    <a:pt x="57" y="368"/>
                  </a:lnTo>
                  <a:lnTo>
                    <a:pt x="72" y="381"/>
                  </a:lnTo>
                  <a:lnTo>
                    <a:pt x="86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6" y="430"/>
                  </a:lnTo>
                  <a:lnTo>
                    <a:pt x="196" y="431"/>
                  </a:lnTo>
                  <a:lnTo>
                    <a:pt x="215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1" y="381"/>
                  </a:lnTo>
                  <a:lnTo>
                    <a:pt x="334" y="368"/>
                  </a:lnTo>
                  <a:lnTo>
                    <a:pt x="347" y="353"/>
                  </a:lnTo>
                  <a:lnTo>
                    <a:pt x="358" y="336"/>
                  </a:lnTo>
                  <a:lnTo>
                    <a:pt x="368" y="319"/>
                  </a:lnTo>
                  <a:lnTo>
                    <a:pt x="376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0" y="238"/>
                  </a:lnTo>
                  <a:lnTo>
                    <a:pt x="392" y="215"/>
                  </a:lnTo>
                  <a:lnTo>
                    <a:pt x="390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6" y="132"/>
                  </a:lnTo>
                  <a:lnTo>
                    <a:pt x="368" y="112"/>
                  </a:lnTo>
                  <a:lnTo>
                    <a:pt x="358" y="95"/>
                  </a:lnTo>
                  <a:lnTo>
                    <a:pt x="347" y="78"/>
                  </a:lnTo>
                  <a:lnTo>
                    <a:pt x="334" y="62"/>
                  </a:lnTo>
                  <a:lnTo>
                    <a:pt x="321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5" y="1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9" name="Freeform 64">
              <a:extLst>
                <a:ext uri="{FF2B5EF4-FFF2-40B4-BE49-F238E27FC236}">
                  <a16:creationId xmlns:a16="http://schemas.microsoft.com/office/drawing/2014/main" id="{67A6B016-571F-4DFC-9370-4A909B0B2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2224"/>
              <a:ext cx="392" cy="431"/>
            </a:xfrm>
            <a:custGeom>
              <a:avLst/>
              <a:gdLst>
                <a:gd name="T0" fmla="*/ 176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4 w 392"/>
                <a:gd name="T9" fmla="*/ 78 h 431"/>
                <a:gd name="T10" fmla="*/ 23 w 392"/>
                <a:gd name="T11" fmla="*/ 112 h 431"/>
                <a:gd name="T12" fmla="*/ 9 w 392"/>
                <a:gd name="T13" fmla="*/ 151 h 431"/>
                <a:gd name="T14" fmla="*/ 1 w 392"/>
                <a:gd name="T15" fmla="*/ 193 h 431"/>
                <a:gd name="T16" fmla="*/ 1 w 392"/>
                <a:gd name="T17" fmla="*/ 238 h 431"/>
                <a:gd name="T18" fmla="*/ 9 w 392"/>
                <a:gd name="T19" fmla="*/ 279 h 431"/>
                <a:gd name="T20" fmla="*/ 23 w 392"/>
                <a:gd name="T21" fmla="*/ 319 h 431"/>
                <a:gd name="T22" fmla="*/ 44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6 w 392"/>
                <a:gd name="T31" fmla="*/ 430 h 431"/>
                <a:gd name="T32" fmla="*/ 215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1 w 392"/>
                <a:gd name="T39" fmla="*/ 381 h 431"/>
                <a:gd name="T40" fmla="*/ 347 w 392"/>
                <a:gd name="T41" fmla="*/ 353 h 431"/>
                <a:gd name="T42" fmla="*/ 368 w 392"/>
                <a:gd name="T43" fmla="*/ 319 h 431"/>
                <a:gd name="T44" fmla="*/ 383 w 392"/>
                <a:gd name="T45" fmla="*/ 279 h 431"/>
                <a:gd name="T46" fmla="*/ 390 w 392"/>
                <a:gd name="T47" fmla="*/ 238 h 431"/>
                <a:gd name="T48" fmla="*/ 390 w 392"/>
                <a:gd name="T49" fmla="*/ 193 h 431"/>
                <a:gd name="T50" fmla="*/ 383 w 392"/>
                <a:gd name="T51" fmla="*/ 151 h 431"/>
                <a:gd name="T52" fmla="*/ 368 w 392"/>
                <a:gd name="T53" fmla="*/ 112 h 431"/>
                <a:gd name="T54" fmla="*/ 347 w 392"/>
                <a:gd name="T55" fmla="*/ 78 h 431"/>
                <a:gd name="T56" fmla="*/ 321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5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6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6" y="36"/>
                  </a:lnTo>
                  <a:lnTo>
                    <a:pt x="72" y="49"/>
                  </a:lnTo>
                  <a:lnTo>
                    <a:pt x="57" y="62"/>
                  </a:lnTo>
                  <a:lnTo>
                    <a:pt x="44" y="78"/>
                  </a:lnTo>
                  <a:lnTo>
                    <a:pt x="34" y="95"/>
                  </a:lnTo>
                  <a:lnTo>
                    <a:pt x="23" y="112"/>
                  </a:lnTo>
                  <a:lnTo>
                    <a:pt x="15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1" y="193"/>
                  </a:lnTo>
                  <a:lnTo>
                    <a:pt x="0" y="215"/>
                  </a:lnTo>
                  <a:lnTo>
                    <a:pt x="1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5" y="299"/>
                  </a:lnTo>
                  <a:lnTo>
                    <a:pt x="23" y="319"/>
                  </a:lnTo>
                  <a:lnTo>
                    <a:pt x="34" y="336"/>
                  </a:lnTo>
                  <a:lnTo>
                    <a:pt x="44" y="353"/>
                  </a:lnTo>
                  <a:lnTo>
                    <a:pt x="57" y="368"/>
                  </a:lnTo>
                  <a:lnTo>
                    <a:pt x="72" y="381"/>
                  </a:lnTo>
                  <a:lnTo>
                    <a:pt x="86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6" y="430"/>
                  </a:lnTo>
                  <a:lnTo>
                    <a:pt x="196" y="431"/>
                  </a:lnTo>
                  <a:lnTo>
                    <a:pt x="215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1" y="381"/>
                  </a:lnTo>
                  <a:lnTo>
                    <a:pt x="334" y="368"/>
                  </a:lnTo>
                  <a:lnTo>
                    <a:pt x="347" y="353"/>
                  </a:lnTo>
                  <a:lnTo>
                    <a:pt x="358" y="336"/>
                  </a:lnTo>
                  <a:lnTo>
                    <a:pt x="368" y="319"/>
                  </a:lnTo>
                  <a:lnTo>
                    <a:pt x="376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0" y="238"/>
                  </a:lnTo>
                  <a:lnTo>
                    <a:pt x="392" y="215"/>
                  </a:lnTo>
                  <a:lnTo>
                    <a:pt x="390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6" y="132"/>
                  </a:lnTo>
                  <a:lnTo>
                    <a:pt x="368" y="112"/>
                  </a:lnTo>
                  <a:lnTo>
                    <a:pt x="358" y="95"/>
                  </a:lnTo>
                  <a:lnTo>
                    <a:pt x="347" y="78"/>
                  </a:lnTo>
                  <a:lnTo>
                    <a:pt x="334" y="62"/>
                  </a:lnTo>
                  <a:lnTo>
                    <a:pt x="321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5" y="1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0" name="Freeform 65">
              <a:extLst>
                <a:ext uri="{FF2B5EF4-FFF2-40B4-BE49-F238E27FC236}">
                  <a16:creationId xmlns:a16="http://schemas.microsoft.com/office/drawing/2014/main" id="{50B16672-6AFA-4C37-8B3A-5F28FB7C3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" y="2533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6 w 212"/>
                <a:gd name="T3" fmla="*/ 17 h 41"/>
                <a:gd name="T4" fmla="*/ 54 w 212"/>
                <a:gd name="T5" fmla="*/ 31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59 w 212"/>
                <a:gd name="T13" fmla="*/ 31 h 41"/>
                <a:gd name="T14" fmla="*/ 185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6" y="17"/>
                  </a:lnTo>
                  <a:lnTo>
                    <a:pt x="54" y="31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59" y="31"/>
                  </a:lnTo>
                  <a:lnTo>
                    <a:pt x="185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1" name="Freeform 66">
              <a:extLst>
                <a:ext uri="{FF2B5EF4-FFF2-40B4-BE49-F238E27FC236}">
                  <a16:creationId xmlns:a16="http://schemas.microsoft.com/office/drawing/2014/main" id="{B567DA37-C10C-4B98-BC46-2D2469EA3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" y="2352"/>
              <a:ext cx="42" cy="46"/>
            </a:xfrm>
            <a:custGeom>
              <a:avLst/>
              <a:gdLst>
                <a:gd name="T0" fmla="*/ 21 w 42"/>
                <a:gd name="T1" fmla="*/ 0 h 46"/>
                <a:gd name="T2" fmla="*/ 13 w 42"/>
                <a:gd name="T3" fmla="*/ 1 h 46"/>
                <a:gd name="T4" fmla="*/ 7 w 42"/>
                <a:gd name="T5" fmla="*/ 6 h 46"/>
                <a:gd name="T6" fmla="*/ 1 w 42"/>
                <a:gd name="T7" fmla="*/ 14 h 46"/>
                <a:gd name="T8" fmla="*/ 0 w 42"/>
                <a:gd name="T9" fmla="*/ 23 h 46"/>
                <a:gd name="T10" fmla="*/ 1 w 42"/>
                <a:gd name="T11" fmla="*/ 31 h 46"/>
                <a:gd name="T12" fmla="*/ 7 w 42"/>
                <a:gd name="T13" fmla="*/ 39 h 46"/>
                <a:gd name="T14" fmla="*/ 13 w 42"/>
                <a:gd name="T15" fmla="*/ 44 h 46"/>
                <a:gd name="T16" fmla="*/ 21 w 42"/>
                <a:gd name="T17" fmla="*/ 46 h 46"/>
                <a:gd name="T18" fmla="*/ 29 w 42"/>
                <a:gd name="T19" fmla="*/ 44 h 46"/>
                <a:gd name="T20" fmla="*/ 35 w 42"/>
                <a:gd name="T21" fmla="*/ 39 h 46"/>
                <a:gd name="T22" fmla="*/ 41 w 42"/>
                <a:gd name="T23" fmla="*/ 31 h 46"/>
                <a:gd name="T24" fmla="*/ 42 w 42"/>
                <a:gd name="T25" fmla="*/ 23 h 46"/>
                <a:gd name="T26" fmla="*/ 41 w 42"/>
                <a:gd name="T27" fmla="*/ 14 h 46"/>
                <a:gd name="T28" fmla="*/ 35 w 42"/>
                <a:gd name="T29" fmla="*/ 6 h 46"/>
                <a:gd name="T30" fmla="*/ 29 w 42"/>
                <a:gd name="T31" fmla="*/ 1 h 46"/>
                <a:gd name="T32" fmla="*/ 21 w 42"/>
                <a:gd name="T33" fmla="*/ 0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46"/>
                <a:gd name="T53" fmla="*/ 42 w 42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46">
                  <a:moveTo>
                    <a:pt x="21" y="0"/>
                  </a:moveTo>
                  <a:lnTo>
                    <a:pt x="13" y="1"/>
                  </a:lnTo>
                  <a:lnTo>
                    <a:pt x="7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7" y="39"/>
                  </a:lnTo>
                  <a:lnTo>
                    <a:pt x="13" y="44"/>
                  </a:lnTo>
                  <a:lnTo>
                    <a:pt x="21" y="46"/>
                  </a:lnTo>
                  <a:lnTo>
                    <a:pt x="29" y="44"/>
                  </a:lnTo>
                  <a:lnTo>
                    <a:pt x="35" y="39"/>
                  </a:lnTo>
                  <a:lnTo>
                    <a:pt x="41" y="31"/>
                  </a:lnTo>
                  <a:lnTo>
                    <a:pt x="42" y="23"/>
                  </a:lnTo>
                  <a:lnTo>
                    <a:pt x="41" y="14"/>
                  </a:lnTo>
                  <a:lnTo>
                    <a:pt x="35" y="6"/>
                  </a:lnTo>
                  <a:lnTo>
                    <a:pt x="29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2" name="Freeform 67">
              <a:extLst>
                <a:ext uri="{FF2B5EF4-FFF2-40B4-BE49-F238E27FC236}">
                  <a16:creationId xmlns:a16="http://schemas.microsoft.com/office/drawing/2014/main" id="{34855BC9-4BFA-4FC3-9A0F-A549D7E00C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" y="2352"/>
              <a:ext cx="40" cy="46"/>
            </a:xfrm>
            <a:custGeom>
              <a:avLst/>
              <a:gdLst>
                <a:gd name="T0" fmla="*/ 19 w 40"/>
                <a:gd name="T1" fmla="*/ 0 h 46"/>
                <a:gd name="T2" fmla="*/ 12 w 40"/>
                <a:gd name="T3" fmla="*/ 1 h 46"/>
                <a:gd name="T4" fmla="*/ 6 w 40"/>
                <a:gd name="T5" fmla="*/ 6 h 46"/>
                <a:gd name="T6" fmla="*/ 1 w 40"/>
                <a:gd name="T7" fmla="*/ 14 h 46"/>
                <a:gd name="T8" fmla="*/ 0 w 40"/>
                <a:gd name="T9" fmla="*/ 23 h 46"/>
                <a:gd name="T10" fmla="*/ 1 w 40"/>
                <a:gd name="T11" fmla="*/ 31 h 46"/>
                <a:gd name="T12" fmla="*/ 6 w 40"/>
                <a:gd name="T13" fmla="*/ 39 h 46"/>
                <a:gd name="T14" fmla="*/ 12 w 40"/>
                <a:gd name="T15" fmla="*/ 44 h 46"/>
                <a:gd name="T16" fmla="*/ 19 w 40"/>
                <a:gd name="T17" fmla="*/ 46 h 46"/>
                <a:gd name="T18" fmla="*/ 27 w 40"/>
                <a:gd name="T19" fmla="*/ 44 h 46"/>
                <a:gd name="T20" fmla="*/ 34 w 40"/>
                <a:gd name="T21" fmla="*/ 39 h 46"/>
                <a:gd name="T22" fmla="*/ 39 w 40"/>
                <a:gd name="T23" fmla="*/ 31 h 46"/>
                <a:gd name="T24" fmla="*/ 40 w 40"/>
                <a:gd name="T25" fmla="*/ 23 h 46"/>
                <a:gd name="T26" fmla="*/ 39 w 40"/>
                <a:gd name="T27" fmla="*/ 14 h 46"/>
                <a:gd name="T28" fmla="*/ 34 w 40"/>
                <a:gd name="T29" fmla="*/ 6 h 46"/>
                <a:gd name="T30" fmla="*/ 27 w 40"/>
                <a:gd name="T31" fmla="*/ 1 h 46"/>
                <a:gd name="T32" fmla="*/ 19 w 40"/>
                <a:gd name="T33" fmla="*/ 0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6"/>
                <a:gd name="T53" fmla="*/ 40 w 40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6">
                  <a:moveTo>
                    <a:pt x="19" y="0"/>
                  </a:moveTo>
                  <a:lnTo>
                    <a:pt x="12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2" y="44"/>
                  </a:lnTo>
                  <a:lnTo>
                    <a:pt x="19" y="46"/>
                  </a:lnTo>
                  <a:lnTo>
                    <a:pt x="27" y="44"/>
                  </a:lnTo>
                  <a:lnTo>
                    <a:pt x="34" y="39"/>
                  </a:lnTo>
                  <a:lnTo>
                    <a:pt x="39" y="31"/>
                  </a:lnTo>
                  <a:lnTo>
                    <a:pt x="40" y="23"/>
                  </a:lnTo>
                  <a:lnTo>
                    <a:pt x="39" y="14"/>
                  </a:lnTo>
                  <a:lnTo>
                    <a:pt x="34" y="6"/>
                  </a:lnTo>
                  <a:lnTo>
                    <a:pt x="27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5" name="Group 68">
            <a:extLst>
              <a:ext uri="{FF2B5EF4-FFF2-40B4-BE49-F238E27FC236}">
                <a16:creationId xmlns:a16="http://schemas.microsoft.com/office/drawing/2014/main" id="{FB18ACF3-294C-43FC-BFF1-A32D90C8E4F7}"/>
              </a:ext>
            </a:extLst>
          </p:cNvPr>
          <p:cNvGrpSpPr>
            <a:grpSpLocks/>
          </p:cNvGrpSpPr>
          <p:nvPr/>
        </p:nvGrpSpPr>
        <p:grpSpPr bwMode="auto">
          <a:xfrm>
            <a:off x="3621088" y="2471738"/>
            <a:ext cx="1138237" cy="1263650"/>
            <a:chOff x="2281" y="1557"/>
            <a:chExt cx="717" cy="796"/>
          </a:xfrm>
        </p:grpSpPr>
        <p:sp>
          <p:nvSpPr>
            <p:cNvPr id="212006" name="Freeform 69">
              <a:extLst>
                <a:ext uri="{FF2B5EF4-FFF2-40B4-BE49-F238E27FC236}">
                  <a16:creationId xmlns:a16="http://schemas.microsoft.com/office/drawing/2014/main" id="{75A8D139-7293-4454-A12B-7CBF49FC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1652"/>
              <a:ext cx="634" cy="701"/>
            </a:xfrm>
            <a:custGeom>
              <a:avLst/>
              <a:gdLst>
                <a:gd name="T0" fmla="*/ 0 w 634"/>
                <a:gd name="T1" fmla="*/ 679 h 701"/>
                <a:gd name="T2" fmla="*/ 23 w 634"/>
                <a:gd name="T3" fmla="*/ 701 h 701"/>
                <a:gd name="T4" fmla="*/ 634 w 634"/>
                <a:gd name="T5" fmla="*/ 23 h 701"/>
                <a:gd name="T6" fmla="*/ 610 w 634"/>
                <a:gd name="T7" fmla="*/ 0 h 701"/>
                <a:gd name="T8" fmla="*/ 0 w 634"/>
                <a:gd name="T9" fmla="*/ 679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4"/>
                <a:gd name="T16" fmla="*/ 0 h 701"/>
                <a:gd name="T17" fmla="*/ 634 w 634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4" h="701">
                  <a:moveTo>
                    <a:pt x="0" y="679"/>
                  </a:moveTo>
                  <a:lnTo>
                    <a:pt x="23" y="701"/>
                  </a:lnTo>
                  <a:lnTo>
                    <a:pt x="634" y="23"/>
                  </a:lnTo>
                  <a:lnTo>
                    <a:pt x="610" y="0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7" name="Freeform 70">
              <a:extLst>
                <a:ext uri="{FF2B5EF4-FFF2-40B4-BE49-F238E27FC236}">
                  <a16:creationId xmlns:a16="http://schemas.microsoft.com/office/drawing/2014/main" id="{A1EF7D39-CB09-4A75-A3C0-D7895A684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1557"/>
              <a:ext cx="153" cy="158"/>
            </a:xfrm>
            <a:custGeom>
              <a:avLst/>
              <a:gdLst>
                <a:gd name="T0" fmla="*/ 110 w 153"/>
                <a:gd name="T1" fmla="*/ 158 h 158"/>
                <a:gd name="T2" fmla="*/ 153 w 153"/>
                <a:gd name="T3" fmla="*/ 0 h 158"/>
                <a:gd name="T4" fmla="*/ 0 w 153"/>
                <a:gd name="T5" fmla="*/ 60 h 158"/>
                <a:gd name="T6" fmla="*/ 110 w 153"/>
                <a:gd name="T7" fmla="*/ 158 h 1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"/>
                <a:gd name="T13" fmla="*/ 0 h 158"/>
                <a:gd name="T14" fmla="*/ 153 w 153"/>
                <a:gd name="T15" fmla="*/ 158 h 1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" h="158">
                  <a:moveTo>
                    <a:pt x="110" y="158"/>
                  </a:moveTo>
                  <a:lnTo>
                    <a:pt x="153" y="0"/>
                  </a:lnTo>
                  <a:lnTo>
                    <a:pt x="0" y="60"/>
                  </a:lnTo>
                  <a:lnTo>
                    <a:pt x="110" y="15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6" name="Group 71">
            <a:extLst>
              <a:ext uri="{FF2B5EF4-FFF2-40B4-BE49-F238E27FC236}">
                <a16:creationId xmlns:a16="http://schemas.microsoft.com/office/drawing/2014/main" id="{5DD695C7-9B87-496F-896C-D46A797FB341}"/>
              </a:ext>
            </a:extLst>
          </p:cNvPr>
          <p:cNvGrpSpPr>
            <a:grpSpLocks/>
          </p:cNvGrpSpPr>
          <p:nvPr/>
        </p:nvGrpSpPr>
        <p:grpSpPr bwMode="auto">
          <a:xfrm>
            <a:off x="3621088" y="4446588"/>
            <a:ext cx="1138237" cy="1262062"/>
            <a:chOff x="2281" y="2801"/>
            <a:chExt cx="717" cy="795"/>
          </a:xfrm>
        </p:grpSpPr>
        <p:sp>
          <p:nvSpPr>
            <p:cNvPr id="212004" name="Freeform 72">
              <a:extLst>
                <a:ext uri="{FF2B5EF4-FFF2-40B4-BE49-F238E27FC236}">
                  <a16:creationId xmlns:a16="http://schemas.microsoft.com/office/drawing/2014/main" id="{DD2EA2E5-80AB-4DAA-9FB0-6AD6605D3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2801"/>
              <a:ext cx="634" cy="701"/>
            </a:xfrm>
            <a:custGeom>
              <a:avLst/>
              <a:gdLst>
                <a:gd name="T0" fmla="*/ 23 w 634"/>
                <a:gd name="T1" fmla="*/ 0 h 701"/>
                <a:gd name="T2" fmla="*/ 0 w 634"/>
                <a:gd name="T3" fmla="*/ 23 h 701"/>
                <a:gd name="T4" fmla="*/ 610 w 634"/>
                <a:gd name="T5" fmla="*/ 701 h 701"/>
                <a:gd name="T6" fmla="*/ 634 w 634"/>
                <a:gd name="T7" fmla="*/ 679 h 701"/>
                <a:gd name="T8" fmla="*/ 23 w 634"/>
                <a:gd name="T9" fmla="*/ 0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4"/>
                <a:gd name="T16" fmla="*/ 0 h 701"/>
                <a:gd name="T17" fmla="*/ 634 w 634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4" h="701">
                  <a:moveTo>
                    <a:pt x="23" y="0"/>
                  </a:moveTo>
                  <a:lnTo>
                    <a:pt x="0" y="23"/>
                  </a:lnTo>
                  <a:lnTo>
                    <a:pt x="610" y="701"/>
                  </a:lnTo>
                  <a:lnTo>
                    <a:pt x="634" y="67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5" name="Freeform 73">
              <a:extLst>
                <a:ext uri="{FF2B5EF4-FFF2-40B4-BE49-F238E27FC236}">
                  <a16:creationId xmlns:a16="http://schemas.microsoft.com/office/drawing/2014/main" id="{883BCC81-100D-468F-AB9E-DD20559DB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3438"/>
              <a:ext cx="153" cy="158"/>
            </a:xfrm>
            <a:custGeom>
              <a:avLst/>
              <a:gdLst>
                <a:gd name="T0" fmla="*/ 0 w 153"/>
                <a:gd name="T1" fmla="*/ 99 h 158"/>
                <a:gd name="T2" fmla="*/ 153 w 153"/>
                <a:gd name="T3" fmla="*/ 158 h 158"/>
                <a:gd name="T4" fmla="*/ 109 w 153"/>
                <a:gd name="T5" fmla="*/ 0 h 158"/>
                <a:gd name="T6" fmla="*/ 0 w 153"/>
                <a:gd name="T7" fmla="*/ 99 h 1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"/>
                <a:gd name="T13" fmla="*/ 0 h 158"/>
                <a:gd name="T14" fmla="*/ 153 w 153"/>
                <a:gd name="T15" fmla="*/ 158 h 1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" h="158">
                  <a:moveTo>
                    <a:pt x="0" y="99"/>
                  </a:moveTo>
                  <a:lnTo>
                    <a:pt x="153" y="158"/>
                  </a:lnTo>
                  <a:lnTo>
                    <a:pt x="109" y="0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7" name="Group 74">
            <a:extLst>
              <a:ext uri="{FF2B5EF4-FFF2-40B4-BE49-F238E27FC236}">
                <a16:creationId xmlns:a16="http://schemas.microsoft.com/office/drawing/2014/main" id="{747E433D-9420-4681-A002-063ACD5AB4B4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3973513"/>
            <a:ext cx="1181100" cy="234950"/>
            <a:chOff x="2293" y="2503"/>
            <a:chExt cx="744" cy="148"/>
          </a:xfrm>
        </p:grpSpPr>
        <p:sp>
          <p:nvSpPr>
            <p:cNvPr id="212002" name="Rectangle 75">
              <a:extLst>
                <a:ext uri="{FF2B5EF4-FFF2-40B4-BE49-F238E27FC236}">
                  <a16:creationId xmlns:a16="http://schemas.microsoft.com/office/drawing/2014/main" id="{E148454E-0696-477B-A85E-D116C2412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2561"/>
              <a:ext cx="601" cy="3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2003" name="Freeform 76">
              <a:extLst>
                <a:ext uri="{FF2B5EF4-FFF2-40B4-BE49-F238E27FC236}">
                  <a16:creationId xmlns:a16="http://schemas.microsoft.com/office/drawing/2014/main" id="{9A41787D-5DC7-46DE-992D-5C873C2AE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1" y="2503"/>
              <a:ext cx="146" cy="148"/>
            </a:xfrm>
            <a:custGeom>
              <a:avLst/>
              <a:gdLst>
                <a:gd name="T0" fmla="*/ 0 w 146"/>
                <a:gd name="T1" fmla="*/ 148 h 148"/>
                <a:gd name="T2" fmla="*/ 146 w 146"/>
                <a:gd name="T3" fmla="*/ 74 h 148"/>
                <a:gd name="T4" fmla="*/ 0 w 146"/>
                <a:gd name="T5" fmla="*/ 0 h 148"/>
                <a:gd name="T6" fmla="*/ 0 w 146"/>
                <a:gd name="T7" fmla="*/ 148 h 1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"/>
                <a:gd name="T13" fmla="*/ 0 h 148"/>
                <a:gd name="T14" fmla="*/ 146 w 146"/>
                <a:gd name="T15" fmla="*/ 148 h 1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" h="148">
                  <a:moveTo>
                    <a:pt x="0" y="148"/>
                  </a:moveTo>
                  <a:lnTo>
                    <a:pt x="146" y="74"/>
                  </a:lnTo>
                  <a:lnTo>
                    <a:pt x="0" y="0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98" name="Text Box 77">
            <a:extLst>
              <a:ext uri="{FF2B5EF4-FFF2-40B4-BE49-F238E27FC236}">
                <a16:creationId xmlns:a16="http://schemas.microsoft.com/office/drawing/2014/main" id="{28744140-C042-4E87-AD99-3184B6AE3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7526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1</a:t>
            </a:r>
          </a:p>
        </p:txBody>
      </p:sp>
      <p:sp>
        <p:nvSpPr>
          <p:cNvPr id="211999" name="Text Box 78">
            <a:extLst>
              <a:ext uri="{FF2B5EF4-FFF2-40B4-BE49-F238E27FC236}">
                <a16:creationId xmlns:a16="http://schemas.microsoft.com/office/drawing/2014/main" id="{D5053027-CA19-4B9D-A943-5E4FDEB6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4290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2</a:t>
            </a:r>
          </a:p>
        </p:txBody>
      </p:sp>
      <p:sp>
        <p:nvSpPr>
          <p:cNvPr id="212000" name="Text Box 79">
            <a:extLst>
              <a:ext uri="{FF2B5EF4-FFF2-40B4-BE49-F238E27FC236}">
                <a16:creationId xmlns:a16="http://schemas.microsoft.com/office/drawing/2014/main" id="{F2B42397-33AD-4D2F-9963-3C041858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1054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3</a:t>
            </a:r>
          </a:p>
        </p:txBody>
      </p:sp>
      <p:sp>
        <p:nvSpPr>
          <p:cNvPr id="212001" name="投影片編號版面配置區 79">
            <a:extLst>
              <a:ext uri="{FF2B5EF4-FFF2-40B4-BE49-F238E27FC236}">
                <a16:creationId xmlns:a16="http://schemas.microsoft.com/office/drawing/2014/main" id="{AD3C0E16-DBC5-4544-83BC-7AEA92F8EEA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B52451F-99DB-4004-BAD1-74BA3FF97A5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9BA9127E-6584-4E5E-AB21-6E436D70A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19F470-3E67-4C0D-9816-216662AF174D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FDEB633B-FC03-4BFB-9395-3DB88C61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79400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Coefficient Coding</a:t>
            </a:r>
          </a:p>
        </p:txBody>
      </p:sp>
      <p:sp>
        <p:nvSpPr>
          <p:cNvPr id="640003" name="Text Box 3">
            <a:extLst>
              <a:ext uri="{FF2B5EF4-FFF2-40B4-BE49-F238E27FC236}">
                <a16:creationId xmlns:a16="http://schemas.microsoft.com/office/drawing/2014/main" id="{CA4E5168-57FD-43EF-B94E-144F26C5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314450"/>
            <a:ext cx="111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 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egory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SSSS)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0004" name="Text Box 4">
            <a:extLst>
              <a:ext uri="{FF2B5EF4-FFF2-40B4-BE49-F238E27FC236}">
                <a16:creationId xmlns:a16="http://schemas.microsoft.com/office/drawing/2014/main" id="{0A1DE841-7AFB-4FD9-8B84-218A5F5C6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913" y="1314450"/>
            <a:ext cx="111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 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egory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SSSS)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/A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/A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0005" name="Text Box 5">
            <a:extLst>
              <a:ext uri="{FF2B5EF4-FFF2-40B4-BE49-F238E27FC236}">
                <a16:creationId xmlns:a16="http://schemas.microsoft.com/office/drawing/2014/main" id="{6D6BEE32-7A04-443E-8679-816AAF1A2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3" y="1314450"/>
            <a:ext cx="365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efficient</a:t>
            </a:r>
          </a:p>
          <a:p>
            <a:pPr algn="ctr">
              <a:defRPr/>
            </a:pPr>
            <a:endParaRPr lang="en-US" altLang="zh-TW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,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,-2,2,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7,…,-4,4,…,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5,…,-8,8,…,1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1,…,-16,16,…,3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63,…,-32,32,…,6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27,…,-64,64,…,12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55,…,-128,128,…,25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511,…,-256,256,…,5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023,…,-512,512,…,102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047,…,-1024,1024,…,204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4095,…,-2048,2048,…,409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8191,…,-4096,4096,…,819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6383,…,-8192,8192,…,1638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2767,…,-16384,16384,…,32767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1511" name="投影片編號版面配置區 5">
            <a:extLst>
              <a:ext uri="{FF2B5EF4-FFF2-40B4-BE49-F238E27FC236}">
                <a16:creationId xmlns:a16="http://schemas.microsoft.com/office/drawing/2014/main" id="{3C65116C-58BF-47FF-9AEE-9AD4240EE6E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A9EA5D5-8628-405B-B2D4-BF2B080EDF4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4">
            <a:extLst>
              <a:ext uri="{FF2B5EF4-FFF2-40B4-BE49-F238E27FC236}">
                <a16:creationId xmlns:a16="http://schemas.microsoft.com/office/drawing/2014/main" id="{7D7DC03C-BB18-4C98-A469-A1AF7F584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4ED1AA-934B-43C6-9900-76384254380D}" type="slidenum">
              <a:rPr lang="zh-TW" altLang="en-US" sz="1400" smtClean="0">
                <a:latin typeface="Times New Roman" panose="02020603050405020304" pitchFamily="18" charset="0"/>
              </a:rPr>
              <a:pPr/>
              <a:t>1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12995" name="投影片編號版面配置區 3">
            <a:extLst>
              <a:ext uri="{FF2B5EF4-FFF2-40B4-BE49-F238E27FC236}">
                <a16:creationId xmlns:a16="http://schemas.microsoft.com/office/drawing/2014/main" id="{1F2E144F-1BBC-4B45-B7D8-F234BC4D26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10F6FC-FB0C-4206-B8C3-C84DC32299D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68354" name="Rectangle 2">
            <a:extLst>
              <a:ext uri="{FF2B5EF4-FFF2-40B4-BE49-F238E27FC236}">
                <a16:creationId xmlns:a16="http://schemas.microsoft.com/office/drawing/2014/main" id="{F9192DBE-1E2D-4042-93B0-CE3BC51F3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8" y="363538"/>
            <a:ext cx="87137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gration of Natural and Synthetic Content</a:t>
            </a:r>
          </a:p>
        </p:txBody>
      </p:sp>
      <p:pic>
        <p:nvPicPr>
          <p:cNvPr id="212997" name="Picture 3" descr="vchat2">
            <a:extLst>
              <a:ext uri="{FF2B5EF4-FFF2-40B4-BE49-F238E27FC236}">
                <a16:creationId xmlns:a16="http://schemas.microsoft.com/office/drawing/2014/main" id="{985CED97-4C29-4089-9F0C-B5DDCE88A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71613"/>
            <a:ext cx="7867650" cy="52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4">
            <a:extLst>
              <a:ext uri="{FF2B5EF4-FFF2-40B4-BE49-F238E27FC236}">
                <a16:creationId xmlns:a16="http://schemas.microsoft.com/office/drawing/2014/main" id="{69F38434-5E49-4917-926E-FBD9C4129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1147E8-89F3-460A-A10E-C04ACA1ED1CB}" type="slidenum">
              <a:rPr lang="zh-TW" altLang="en-US" sz="1400" smtClean="0">
                <a:latin typeface="Times New Roman" panose="02020603050405020304" pitchFamily="18" charset="0"/>
              </a:rPr>
              <a:pPr/>
              <a:t>1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7202" name="Rectangle 2">
            <a:extLst>
              <a:ext uri="{FF2B5EF4-FFF2-40B4-BE49-F238E27FC236}">
                <a16:creationId xmlns:a16="http://schemas.microsoft.com/office/drawing/2014/main" id="{B5BEF756-13FD-4E86-8B04-077EBA4E9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288" y="290513"/>
            <a:ext cx="8126412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4 Video: Core &amp; Generic Coder</a:t>
            </a:r>
          </a:p>
        </p:txBody>
      </p:sp>
      <p:graphicFrame>
        <p:nvGraphicFramePr>
          <p:cNvPr id="214020" name="Object 2">
            <a:extLst>
              <a:ext uri="{FF2B5EF4-FFF2-40B4-BE49-F238E27FC236}">
                <a16:creationId xmlns:a16="http://schemas.microsoft.com/office/drawing/2014/main" id="{867418CC-39D6-45C7-A492-BCD299262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" y="1717675"/>
          <a:ext cx="8755063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Photo Editor Photo" r:id="rId3" imgW="6866667" imgH="3172268" progId="MSPhotoEd.3">
                  <p:embed/>
                </p:oleObj>
              </mc:Choice>
              <mc:Fallback>
                <p:oleObj name="Photo Editor Photo" r:id="rId3" imgW="6866667" imgH="3172268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03200" y="1717675"/>
                        <a:ext cx="875506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投影片編號版面配置區 3">
            <a:extLst>
              <a:ext uri="{FF2B5EF4-FFF2-40B4-BE49-F238E27FC236}">
                <a16:creationId xmlns:a16="http://schemas.microsoft.com/office/drawing/2014/main" id="{874ED221-4A3F-4D0A-AA1D-876050FE47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4AA662-3921-4A1C-8C15-8FEF7EEBE45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>
            <a:extLst>
              <a:ext uri="{FF2B5EF4-FFF2-40B4-BE49-F238E27FC236}">
                <a16:creationId xmlns:a16="http://schemas.microsoft.com/office/drawing/2014/main" id="{F80E2363-4E69-4DF8-97CD-3CE5BE172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EBD7FC-13DE-4BA6-A1AF-3498DF172501}" type="slidenum">
              <a:rPr lang="zh-TW" altLang="en-US" sz="1400" smtClean="0">
                <a:latin typeface="Times New Roman" panose="02020603050405020304" pitchFamily="18" charset="0"/>
              </a:rPr>
              <a:pPr/>
              <a:t>1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64258" name="Rectangle 2">
            <a:extLst>
              <a:ext uri="{FF2B5EF4-FFF2-40B4-BE49-F238E27FC236}">
                <a16:creationId xmlns:a16="http://schemas.microsoft.com/office/drawing/2014/main" id="{37B562E6-23AF-4BCD-B558-30F03CB9C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388938"/>
            <a:ext cx="4473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of AV Objects</a:t>
            </a:r>
          </a:p>
        </p:txBody>
      </p:sp>
      <p:sp>
        <p:nvSpPr>
          <p:cNvPr id="864259" name="Text Box 3">
            <a:extLst>
              <a:ext uri="{FF2B5EF4-FFF2-40B4-BE49-F238E27FC236}">
                <a16:creationId xmlns:a16="http://schemas.microsoft.com/office/drawing/2014/main" id="{907B33C7-EBB3-4E2C-84B4-D04072C34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793875"/>
            <a:ext cx="8194675" cy="34163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V scenes consist of “objects”</a:t>
            </a:r>
          </a:p>
          <a:p>
            <a:pPr marL="261938" indent="-261938">
              <a:buFontTx/>
              <a:buChar char="•"/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bjects can be natural or synthetic (A&amp;V, text &amp; graphics, animated faces, arbitrarily shaped or rectangular)</a:t>
            </a:r>
          </a:p>
          <a:p>
            <a:pPr marL="261938" indent="-261938"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A “compositor” composes objects in a scene (A&amp;V, 2 &amp; 3D)</a:t>
            </a:r>
          </a:p>
          <a:p>
            <a:pPr marL="261938" indent="-261938"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Binary format for scenes: BIFS</a:t>
            </a:r>
          </a:p>
        </p:txBody>
      </p:sp>
      <p:sp>
        <p:nvSpPr>
          <p:cNvPr id="216069" name="投影片編號版面配置區 3">
            <a:extLst>
              <a:ext uri="{FF2B5EF4-FFF2-40B4-BE49-F238E27FC236}">
                <a16:creationId xmlns:a16="http://schemas.microsoft.com/office/drawing/2014/main" id="{A931D41A-7DE0-49C6-9BE9-D1827917DEF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AA2E038-9655-440D-A3EC-0DAAB8FFE48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4">
            <a:extLst>
              <a:ext uri="{FF2B5EF4-FFF2-40B4-BE49-F238E27FC236}">
                <a16:creationId xmlns:a16="http://schemas.microsoft.com/office/drawing/2014/main" id="{09BEC784-7594-49BA-8D8F-17C93066D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47D924-67FD-4482-856D-9D141BC6027F}" type="slidenum">
              <a:rPr lang="zh-TW" altLang="en-US" sz="1400" smtClean="0">
                <a:latin typeface="Times New Roman" panose="02020603050405020304" pitchFamily="18" charset="0"/>
              </a:rPr>
              <a:pPr/>
              <a:t>1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155D7589-9F41-4D45-9553-27F934D29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74650"/>
            <a:ext cx="4133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OP-Based Encoding</a:t>
            </a:r>
          </a:p>
        </p:txBody>
      </p:sp>
      <p:grpSp>
        <p:nvGrpSpPr>
          <p:cNvPr id="217092" name="Group 50">
            <a:extLst>
              <a:ext uri="{FF2B5EF4-FFF2-40B4-BE49-F238E27FC236}">
                <a16:creationId xmlns:a16="http://schemas.microsoft.com/office/drawing/2014/main" id="{9224ABF5-E542-4DC8-AB00-8C9B115E3886}"/>
              </a:ext>
            </a:extLst>
          </p:cNvPr>
          <p:cNvGrpSpPr>
            <a:grpSpLocks/>
          </p:cNvGrpSpPr>
          <p:nvPr/>
        </p:nvGrpSpPr>
        <p:grpSpPr bwMode="auto">
          <a:xfrm>
            <a:off x="282575" y="1387475"/>
            <a:ext cx="8664575" cy="4864100"/>
            <a:chOff x="434" y="1057"/>
            <a:chExt cx="4937" cy="2512"/>
          </a:xfrm>
        </p:grpSpPr>
        <p:pic>
          <p:nvPicPr>
            <p:cNvPr id="217094" name="Picture 5">
              <a:extLst>
                <a:ext uri="{FF2B5EF4-FFF2-40B4-BE49-F238E27FC236}">
                  <a16:creationId xmlns:a16="http://schemas.microsoft.com/office/drawing/2014/main" id="{99D4DFD0-135D-4AF6-BA81-9FEAA2E09C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940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095" name="Picture 6">
              <a:extLst>
                <a:ext uri="{FF2B5EF4-FFF2-40B4-BE49-F238E27FC236}">
                  <a16:creationId xmlns:a16="http://schemas.microsoft.com/office/drawing/2014/main" id="{FE2DB95F-320F-476E-804E-D4B559D3F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2713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096" name="Picture 7">
              <a:extLst>
                <a:ext uri="{FF2B5EF4-FFF2-40B4-BE49-F238E27FC236}">
                  <a16:creationId xmlns:a16="http://schemas.microsoft.com/office/drawing/2014/main" id="{B0DEC981-AF39-4A15-823F-E9D876AA83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167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097" name="Rectangle 8">
              <a:extLst>
                <a:ext uri="{FF2B5EF4-FFF2-40B4-BE49-F238E27FC236}">
                  <a16:creationId xmlns:a16="http://schemas.microsoft.com/office/drawing/2014/main" id="{D8F4FB68-1A19-4CBB-AD17-8618DFE7A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1278"/>
              <a:ext cx="663" cy="441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098" name="Rectangle 9">
              <a:extLst>
                <a:ext uri="{FF2B5EF4-FFF2-40B4-BE49-F238E27FC236}">
                  <a16:creationId xmlns:a16="http://schemas.microsoft.com/office/drawing/2014/main" id="{98E30E89-7808-4AA2-863A-BD67165AC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1411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099" name="Rectangle 10">
              <a:extLst>
                <a:ext uri="{FF2B5EF4-FFF2-40B4-BE49-F238E27FC236}">
                  <a16:creationId xmlns:a16="http://schemas.microsoft.com/office/drawing/2014/main" id="{2EE48133-2A4E-4059-816C-0A438675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051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100" name="Rectangle 11">
              <a:extLst>
                <a:ext uri="{FF2B5EF4-FFF2-40B4-BE49-F238E27FC236}">
                  <a16:creationId xmlns:a16="http://schemas.microsoft.com/office/drawing/2014/main" id="{4441CAFF-B924-4518-A7F0-585184883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184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1" name="Rectangle 12">
              <a:extLst>
                <a:ext uri="{FF2B5EF4-FFF2-40B4-BE49-F238E27FC236}">
                  <a16:creationId xmlns:a16="http://schemas.microsoft.com/office/drawing/2014/main" id="{45DE4822-0485-4A10-BC15-F5C39B5AC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824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102" name="Rectangle 13">
              <a:extLst>
                <a:ext uri="{FF2B5EF4-FFF2-40B4-BE49-F238E27FC236}">
                  <a16:creationId xmlns:a16="http://schemas.microsoft.com/office/drawing/2014/main" id="{A4D78865-5C77-4820-A9F3-D24B83A92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957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3" name="Line 14">
              <a:extLst>
                <a:ext uri="{FF2B5EF4-FFF2-40B4-BE49-F238E27FC236}">
                  <a16:creationId xmlns:a16="http://schemas.microsoft.com/office/drawing/2014/main" id="{5B527E18-51F9-463E-9B06-1C497AF13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609"/>
              <a:ext cx="264" cy="50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04" name="Freeform 15">
              <a:extLst>
                <a:ext uri="{FF2B5EF4-FFF2-40B4-BE49-F238E27FC236}">
                  <a16:creationId xmlns:a16="http://schemas.microsoft.com/office/drawing/2014/main" id="{FBD76F0F-E1FB-4617-870A-27BCDAE2D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2099"/>
              <a:ext cx="46" cy="62"/>
            </a:xfrm>
            <a:custGeom>
              <a:avLst/>
              <a:gdLst>
                <a:gd name="T0" fmla="*/ 18 w 92"/>
                <a:gd name="T1" fmla="*/ 0 h 123"/>
                <a:gd name="T2" fmla="*/ 23 w 92"/>
                <a:gd name="T3" fmla="*/ 31 h 123"/>
                <a:gd name="T4" fmla="*/ 0 w 92"/>
                <a:gd name="T5" fmla="*/ 10 h 123"/>
                <a:gd name="T6" fmla="*/ 18 w 92"/>
                <a:gd name="T7" fmla="*/ 0 h 1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123"/>
                <a:gd name="T14" fmla="*/ 92 w 92"/>
                <a:gd name="T15" fmla="*/ 123 h 1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123">
                  <a:moveTo>
                    <a:pt x="71" y="0"/>
                  </a:moveTo>
                  <a:lnTo>
                    <a:pt x="92" y="123"/>
                  </a:lnTo>
                  <a:lnTo>
                    <a:pt x="0" y="37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pic>
          <p:nvPicPr>
            <p:cNvPr id="217105" name="Picture 16">
              <a:extLst>
                <a:ext uri="{FF2B5EF4-FFF2-40B4-BE49-F238E27FC236}">
                  <a16:creationId xmlns:a16="http://schemas.microsoft.com/office/drawing/2014/main" id="{85B51FED-0E52-4179-820E-E9922C6CE6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2" y="1940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106" name="Rectangle 17">
              <a:extLst>
                <a:ext uri="{FF2B5EF4-FFF2-40B4-BE49-F238E27FC236}">
                  <a16:creationId xmlns:a16="http://schemas.microsoft.com/office/drawing/2014/main" id="{5755CA90-10A8-4C95-A72B-527BE8781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2946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7" name="Rectangle 18">
              <a:extLst>
                <a:ext uri="{FF2B5EF4-FFF2-40B4-BE49-F238E27FC236}">
                  <a16:creationId xmlns:a16="http://schemas.microsoft.com/office/drawing/2014/main" id="{754E8892-935B-4C17-BD9F-797B02C00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3123"/>
              <a:ext cx="97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 acces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8" name="Rectangle 19">
              <a:extLst>
                <a:ext uri="{FF2B5EF4-FFF2-40B4-BE49-F238E27FC236}">
                  <a16:creationId xmlns:a16="http://schemas.microsoft.com/office/drawing/2014/main" id="{5C1ECD38-CAD6-4C93-811C-87DB28DE8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299"/>
              <a:ext cx="86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manipul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9" name="Line 20">
              <a:extLst>
                <a:ext uri="{FF2B5EF4-FFF2-40B4-BE49-F238E27FC236}">
                  <a16:creationId xmlns:a16="http://schemas.microsoft.com/office/drawing/2014/main" id="{C06E5766-05AE-4A46-9063-698D70BEB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1499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0" name="Freeform 21">
              <a:extLst>
                <a:ext uri="{FF2B5EF4-FFF2-40B4-BE49-F238E27FC236}">
                  <a16:creationId xmlns:a16="http://schemas.microsoft.com/office/drawing/2014/main" id="{DC34929C-B807-4FE4-B1E0-A9E96D4F36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479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30 w 119"/>
                <a:gd name="T3" fmla="*/ 10 h 80"/>
                <a:gd name="T4" fmla="*/ 0 w 119"/>
                <a:gd name="T5" fmla="*/ 19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1" name="Line 22">
              <a:extLst>
                <a:ext uri="{FF2B5EF4-FFF2-40B4-BE49-F238E27FC236}">
                  <a16:creationId xmlns:a16="http://schemas.microsoft.com/office/drawing/2014/main" id="{F531FDA0-C39D-4AEB-AC47-D427DAAE9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2216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2" name="Freeform 23">
              <a:extLst>
                <a:ext uri="{FF2B5EF4-FFF2-40B4-BE49-F238E27FC236}">
                  <a16:creationId xmlns:a16="http://schemas.microsoft.com/office/drawing/2014/main" id="{29EE1502-518D-43D1-A678-3321F4900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2197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30 w 119"/>
                <a:gd name="T3" fmla="*/ 10 h 80"/>
                <a:gd name="T4" fmla="*/ 0 w 119"/>
                <a:gd name="T5" fmla="*/ 19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3" name="Freeform 24">
              <a:extLst>
                <a:ext uri="{FF2B5EF4-FFF2-40B4-BE49-F238E27FC236}">
                  <a16:creationId xmlns:a16="http://schemas.microsoft.com/office/drawing/2014/main" id="{2F24B7A1-68D3-41D9-BD45-14688D17AF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9" y="1057"/>
              <a:ext cx="111" cy="2430"/>
            </a:xfrm>
            <a:custGeom>
              <a:avLst/>
              <a:gdLst>
                <a:gd name="T0" fmla="*/ 0 w 221"/>
                <a:gd name="T1" fmla="*/ 548 h 4859"/>
                <a:gd name="T2" fmla="*/ 1 w 221"/>
                <a:gd name="T3" fmla="*/ 460 h 4859"/>
                <a:gd name="T4" fmla="*/ 2 w 221"/>
                <a:gd name="T5" fmla="*/ 375 h 4859"/>
                <a:gd name="T6" fmla="*/ 4 w 221"/>
                <a:gd name="T7" fmla="*/ 296 h 4859"/>
                <a:gd name="T8" fmla="*/ 7 w 221"/>
                <a:gd name="T9" fmla="*/ 222 h 4859"/>
                <a:gd name="T10" fmla="*/ 9 w 221"/>
                <a:gd name="T11" fmla="*/ 157 h 4859"/>
                <a:gd name="T12" fmla="*/ 13 w 221"/>
                <a:gd name="T13" fmla="*/ 103 h 4859"/>
                <a:gd name="T14" fmla="*/ 16 w 221"/>
                <a:gd name="T15" fmla="*/ 58 h 4859"/>
                <a:gd name="T16" fmla="*/ 20 w 221"/>
                <a:gd name="T17" fmla="*/ 26 h 4859"/>
                <a:gd name="T18" fmla="*/ 24 w 221"/>
                <a:gd name="T19" fmla="*/ 7 h 4859"/>
                <a:gd name="T20" fmla="*/ 28 w 221"/>
                <a:gd name="T21" fmla="*/ 0 h 4859"/>
                <a:gd name="T22" fmla="*/ 32 w 221"/>
                <a:gd name="T23" fmla="*/ 7 h 4859"/>
                <a:gd name="T24" fmla="*/ 36 w 221"/>
                <a:gd name="T25" fmla="*/ 26 h 4859"/>
                <a:gd name="T26" fmla="*/ 40 w 221"/>
                <a:gd name="T27" fmla="*/ 58 h 4859"/>
                <a:gd name="T28" fmla="*/ 43 w 221"/>
                <a:gd name="T29" fmla="*/ 103 h 4859"/>
                <a:gd name="T30" fmla="*/ 46 w 221"/>
                <a:gd name="T31" fmla="*/ 157 h 4859"/>
                <a:gd name="T32" fmla="*/ 49 w 221"/>
                <a:gd name="T33" fmla="*/ 222 h 4859"/>
                <a:gd name="T34" fmla="*/ 52 w 221"/>
                <a:gd name="T35" fmla="*/ 296 h 4859"/>
                <a:gd name="T36" fmla="*/ 53 w 221"/>
                <a:gd name="T37" fmla="*/ 375 h 4859"/>
                <a:gd name="T38" fmla="*/ 55 w 221"/>
                <a:gd name="T39" fmla="*/ 460 h 4859"/>
                <a:gd name="T40" fmla="*/ 55 w 221"/>
                <a:gd name="T41" fmla="*/ 548 h 4859"/>
                <a:gd name="T42" fmla="*/ 56 w 221"/>
                <a:gd name="T43" fmla="*/ 638 h 4859"/>
                <a:gd name="T44" fmla="*/ 55 w 221"/>
                <a:gd name="T45" fmla="*/ 726 h 4859"/>
                <a:gd name="T46" fmla="*/ 54 w 221"/>
                <a:gd name="T47" fmla="*/ 812 h 4859"/>
                <a:gd name="T48" fmla="*/ 52 w 221"/>
                <a:gd name="T49" fmla="*/ 894 h 4859"/>
                <a:gd name="T50" fmla="*/ 50 w 221"/>
                <a:gd name="T51" fmla="*/ 970 h 4859"/>
                <a:gd name="T52" fmla="*/ 48 w 221"/>
                <a:gd name="T53" fmla="*/ 1037 h 4859"/>
                <a:gd name="T54" fmla="*/ 44 w 221"/>
                <a:gd name="T55" fmla="*/ 1095 h 4859"/>
                <a:gd name="T56" fmla="*/ 41 w 221"/>
                <a:gd name="T57" fmla="*/ 1143 h 4859"/>
                <a:gd name="T58" fmla="*/ 37 w 221"/>
                <a:gd name="T59" fmla="*/ 1180 h 4859"/>
                <a:gd name="T60" fmla="*/ 33 w 221"/>
                <a:gd name="T61" fmla="*/ 1203 h 4859"/>
                <a:gd name="T62" fmla="*/ 29 w 221"/>
                <a:gd name="T63" fmla="*/ 1214 h 4859"/>
                <a:gd name="T64" fmla="*/ 25 w 221"/>
                <a:gd name="T65" fmla="*/ 1212 h 4859"/>
                <a:gd name="T66" fmla="*/ 21 w 221"/>
                <a:gd name="T67" fmla="*/ 1197 h 4859"/>
                <a:gd name="T68" fmla="*/ 17 w 221"/>
                <a:gd name="T69" fmla="*/ 1169 h 4859"/>
                <a:gd name="T70" fmla="*/ 14 w 221"/>
                <a:gd name="T71" fmla="*/ 1129 h 4859"/>
                <a:gd name="T72" fmla="*/ 10 w 221"/>
                <a:gd name="T73" fmla="*/ 1077 h 4859"/>
                <a:gd name="T74" fmla="*/ 7 w 221"/>
                <a:gd name="T75" fmla="*/ 1016 h 4859"/>
                <a:gd name="T76" fmla="*/ 5 w 221"/>
                <a:gd name="T77" fmla="*/ 945 h 4859"/>
                <a:gd name="T78" fmla="*/ 3 w 221"/>
                <a:gd name="T79" fmla="*/ 867 h 4859"/>
                <a:gd name="T80" fmla="*/ 2 w 221"/>
                <a:gd name="T81" fmla="*/ 784 h 4859"/>
                <a:gd name="T82" fmla="*/ 1 w 221"/>
                <a:gd name="T83" fmla="*/ 697 h 4859"/>
                <a:gd name="T84" fmla="*/ 0 w 221"/>
                <a:gd name="T85" fmla="*/ 608 h 485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21"/>
                <a:gd name="T130" fmla="*/ 0 h 4859"/>
                <a:gd name="T131" fmla="*/ 221 w 221"/>
                <a:gd name="T132" fmla="*/ 4859 h 485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21" h="4859">
                  <a:moveTo>
                    <a:pt x="0" y="2429"/>
                  </a:moveTo>
                  <a:lnTo>
                    <a:pt x="0" y="2310"/>
                  </a:lnTo>
                  <a:lnTo>
                    <a:pt x="0" y="2191"/>
                  </a:lnTo>
                  <a:lnTo>
                    <a:pt x="2" y="2073"/>
                  </a:lnTo>
                  <a:lnTo>
                    <a:pt x="2" y="1955"/>
                  </a:lnTo>
                  <a:lnTo>
                    <a:pt x="3" y="1839"/>
                  </a:lnTo>
                  <a:lnTo>
                    <a:pt x="5" y="1724"/>
                  </a:lnTo>
                  <a:lnTo>
                    <a:pt x="6" y="1611"/>
                  </a:lnTo>
                  <a:lnTo>
                    <a:pt x="8" y="1500"/>
                  </a:lnTo>
                  <a:lnTo>
                    <a:pt x="11" y="1391"/>
                  </a:lnTo>
                  <a:lnTo>
                    <a:pt x="14" y="1284"/>
                  </a:lnTo>
                  <a:lnTo>
                    <a:pt x="15" y="1181"/>
                  </a:lnTo>
                  <a:lnTo>
                    <a:pt x="18" y="1079"/>
                  </a:lnTo>
                  <a:lnTo>
                    <a:pt x="22" y="982"/>
                  </a:lnTo>
                  <a:lnTo>
                    <a:pt x="25" y="888"/>
                  </a:lnTo>
                  <a:lnTo>
                    <a:pt x="28" y="798"/>
                  </a:lnTo>
                  <a:lnTo>
                    <a:pt x="33" y="711"/>
                  </a:lnTo>
                  <a:lnTo>
                    <a:pt x="36" y="628"/>
                  </a:lnTo>
                  <a:lnTo>
                    <a:pt x="40" y="552"/>
                  </a:lnTo>
                  <a:lnTo>
                    <a:pt x="45" y="478"/>
                  </a:lnTo>
                  <a:lnTo>
                    <a:pt x="49" y="409"/>
                  </a:lnTo>
                  <a:lnTo>
                    <a:pt x="53" y="346"/>
                  </a:lnTo>
                  <a:lnTo>
                    <a:pt x="58" y="287"/>
                  </a:lnTo>
                  <a:lnTo>
                    <a:pt x="64" y="232"/>
                  </a:lnTo>
                  <a:lnTo>
                    <a:pt x="68" y="185"/>
                  </a:lnTo>
                  <a:lnTo>
                    <a:pt x="73" y="141"/>
                  </a:lnTo>
                  <a:lnTo>
                    <a:pt x="78" y="104"/>
                  </a:lnTo>
                  <a:lnTo>
                    <a:pt x="84" y="72"/>
                  </a:lnTo>
                  <a:lnTo>
                    <a:pt x="89" y="47"/>
                  </a:lnTo>
                  <a:lnTo>
                    <a:pt x="95" y="26"/>
                  </a:lnTo>
                  <a:lnTo>
                    <a:pt x="99" y="11"/>
                  </a:lnTo>
                  <a:lnTo>
                    <a:pt x="105" y="3"/>
                  </a:lnTo>
                  <a:lnTo>
                    <a:pt x="111" y="0"/>
                  </a:lnTo>
                  <a:lnTo>
                    <a:pt x="115" y="3"/>
                  </a:lnTo>
                  <a:lnTo>
                    <a:pt x="121" y="11"/>
                  </a:lnTo>
                  <a:lnTo>
                    <a:pt x="127" y="26"/>
                  </a:lnTo>
                  <a:lnTo>
                    <a:pt x="131" y="47"/>
                  </a:lnTo>
                  <a:lnTo>
                    <a:pt x="137" y="72"/>
                  </a:lnTo>
                  <a:lnTo>
                    <a:pt x="143" y="104"/>
                  </a:lnTo>
                  <a:lnTo>
                    <a:pt x="148" y="141"/>
                  </a:lnTo>
                  <a:lnTo>
                    <a:pt x="152" y="185"/>
                  </a:lnTo>
                  <a:lnTo>
                    <a:pt x="158" y="232"/>
                  </a:lnTo>
                  <a:lnTo>
                    <a:pt x="162" y="287"/>
                  </a:lnTo>
                  <a:lnTo>
                    <a:pt x="167" y="346"/>
                  </a:lnTo>
                  <a:lnTo>
                    <a:pt x="171" y="409"/>
                  </a:lnTo>
                  <a:lnTo>
                    <a:pt x="176" y="478"/>
                  </a:lnTo>
                  <a:lnTo>
                    <a:pt x="180" y="552"/>
                  </a:lnTo>
                  <a:lnTo>
                    <a:pt x="184" y="628"/>
                  </a:lnTo>
                  <a:lnTo>
                    <a:pt x="189" y="711"/>
                  </a:lnTo>
                  <a:lnTo>
                    <a:pt x="192" y="798"/>
                  </a:lnTo>
                  <a:lnTo>
                    <a:pt x="196" y="888"/>
                  </a:lnTo>
                  <a:lnTo>
                    <a:pt x="199" y="982"/>
                  </a:lnTo>
                  <a:lnTo>
                    <a:pt x="202" y="1079"/>
                  </a:lnTo>
                  <a:lnTo>
                    <a:pt x="205" y="1181"/>
                  </a:lnTo>
                  <a:lnTo>
                    <a:pt x="208" y="1284"/>
                  </a:lnTo>
                  <a:lnTo>
                    <a:pt x="211" y="1391"/>
                  </a:lnTo>
                  <a:lnTo>
                    <a:pt x="212" y="1500"/>
                  </a:lnTo>
                  <a:lnTo>
                    <a:pt x="214" y="1611"/>
                  </a:lnTo>
                  <a:lnTo>
                    <a:pt x="217" y="1724"/>
                  </a:lnTo>
                  <a:lnTo>
                    <a:pt x="218" y="1839"/>
                  </a:lnTo>
                  <a:lnTo>
                    <a:pt x="218" y="1955"/>
                  </a:lnTo>
                  <a:lnTo>
                    <a:pt x="220" y="2073"/>
                  </a:lnTo>
                  <a:lnTo>
                    <a:pt x="220" y="2191"/>
                  </a:lnTo>
                  <a:lnTo>
                    <a:pt x="221" y="2310"/>
                  </a:lnTo>
                  <a:lnTo>
                    <a:pt x="221" y="2429"/>
                  </a:lnTo>
                  <a:lnTo>
                    <a:pt x="221" y="2549"/>
                  </a:lnTo>
                  <a:lnTo>
                    <a:pt x="220" y="2668"/>
                  </a:lnTo>
                  <a:lnTo>
                    <a:pt x="220" y="2786"/>
                  </a:lnTo>
                  <a:lnTo>
                    <a:pt x="218" y="2903"/>
                  </a:lnTo>
                  <a:lnTo>
                    <a:pt x="218" y="3020"/>
                  </a:lnTo>
                  <a:lnTo>
                    <a:pt x="217" y="3135"/>
                  </a:lnTo>
                  <a:lnTo>
                    <a:pt x="214" y="3248"/>
                  </a:lnTo>
                  <a:lnTo>
                    <a:pt x="212" y="3359"/>
                  </a:lnTo>
                  <a:lnTo>
                    <a:pt x="211" y="3467"/>
                  </a:lnTo>
                  <a:lnTo>
                    <a:pt x="208" y="3575"/>
                  </a:lnTo>
                  <a:lnTo>
                    <a:pt x="205" y="3678"/>
                  </a:lnTo>
                  <a:lnTo>
                    <a:pt x="202" y="3780"/>
                  </a:lnTo>
                  <a:lnTo>
                    <a:pt x="199" y="3877"/>
                  </a:lnTo>
                  <a:lnTo>
                    <a:pt x="196" y="3971"/>
                  </a:lnTo>
                  <a:lnTo>
                    <a:pt x="192" y="4061"/>
                  </a:lnTo>
                  <a:lnTo>
                    <a:pt x="189" y="4148"/>
                  </a:lnTo>
                  <a:lnTo>
                    <a:pt x="184" y="4230"/>
                  </a:lnTo>
                  <a:lnTo>
                    <a:pt x="180" y="4307"/>
                  </a:lnTo>
                  <a:lnTo>
                    <a:pt x="176" y="4380"/>
                  </a:lnTo>
                  <a:lnTo>
                    <a:pt x="171" y="4450"/>
                  </a:lnTo>
                  <a:lnTo>
                    <a:pt x="167" y="4513"/>
                  </a:lnTo>
                  <a:lnTo>
                    <a:pt x="162" y="4572"/>
                  </a:lnTo>
                  <a:lnTo>
                    <a:pt x="158" y="4626"/>
                  </a:lnTo>
                  <a:lnTo>
                    <a:pt x="152" y="4673"/>
                  </a:lnTo>
                  <a:lnTo>
                    <a:pt x="148" y="4718"/>
                  </a:lnTo>
                  <a:lnTo>
                    <a:pt x="143" y="4754"/>
                  </a:lnTo>
                  <a:lnTo>
                    <a:pt x="137" y="4787"/>
                  </a:lnTo>
                  <a:lnTo>
                    <a:pt x="131" y="4812"/>
                  </a:lnTo>
                  <a:lnTo>
                    <a:pt x="127" y="4833"/>
                  </a:lnTo>
                  <a:lnTo>
                    <a:pt x="121" y="4847"/>
                  </a:lnTo>
                  <a:lnTo>
                    <a:pt x="115" y="4856"/>
                  </a:lnTo>
                  <a:lnTo>
                    <a:pt x="111" y="4859"/>
                  </a:lnTo>
                  <a:lnTo>
                    <a:pt x="105" y="4856"/>
                  </a:lnTo>
                  <a:lnTo>
                    <a:pt x="99" y="4847"/>
                  </a:lnTo>
                  <a:lnTo>
                    <a:pt x="95" y="4833"/>
                  </a:lnTo>
                  <a:lnTo>
                    <a:pt x="89" y="4812"/>
                  </a:lnTo>
                  <a:lnTo>
                    <a:pt x="84" y="4787"/>
                  </a:lnTo>
                  <a:lnTo>
                    <a:pt x="78" y="4754"/>
                  </a:lnTo>
                  <a:lnTo>
                    <a:pt x="73" y="4718"/>
                  </a:lnTo>
                  <a:lnTo>
                    <a:pt x="68" y="4673"/>
                  </a:lnTo>
                  <a:lnTo>
                    <a:pt x="64" y="4626"/>
                  </a:lnTo>
                  <a:lnTo>
                    <a:pt x="58" y="4572"/>
                  </a:lnTo>
                  <a:lnTo>
                    <a:pt x="53" y="4513"/>
                  </a:lnTo>
                  <a:lnTo>
                    <a:pt x="49" y="4450"/>
                  </a:lnTo>
                  <a:lnTo>
                    <a:pt x="45" y="4380"/>
                  </a:lnTo>
                  <a:lnTo>
                    <a:pt x="40" y="4307"/>
                  </a:lnTo>
                  <a:lnTo>
                    <a:pt x="36" y="4230"/>
                  </a:lnTo>
                  <a:lnTo>
                    <a:pt x="33" y="4148"/>
                  </a:lnTo>
                  <a:lnTo>
                    <a:pt x="28" y="4061"/>
                  </a:lnTo>
                  <a:lnTo>
                    <a:pt x="25" y="3971"/>
                  </a:lnTo>
                  <a:lnTo>
                    <a:pt x="22" y="3877"/>
                  </a:lnTo>
                  <a:lnTo>
                    <a:pt x="18" y="3780"/>
                  </a:lnTo>
                  <a:lnTo>
                    <a:pt x="15" y="3678"/>
                  </a:lnTo>
                  <a:lnTo>
                    <a:pt x="14" y="3575"/>
                  </a:lnTo>
                  <a:lnTo>
                    <a:pt x="11" y="3467"/>
                  </a:lnTo>
                  <a:lnTo>
                    <a:pt x="8" y="3359"/>
                  </a:lnTo>
                  <a:lnTo>
                    <a:pt x="6" y="3248"/>
                  </a:lnTo>
                  <a:lnTo>
                    <a:pt x="5" y="3135"/>
                  </a:lnTo>
                  <a:lnTo>
                    <a:pt x="3" y="3020"/>
                  </a:lnTo>
                  <a:lnTo>
                    <a:pt x="2" y="2903"/>
                  </a:lnTo>
                  <a:lnTo>
                    <a:pt x="2" y="2786"/>
                  </a:lnTo>
                  <a:lnTo>
                    <a:pt x="0" y="2668"/>
                  </a:lnTo>
                  <a:lnTo>
                    <a:pt x="0" y="2549"/>
                  </a:lnTo>
                  <a:lnTo>
                    <a:pt x="0" y="242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4" name="Freeform 25">
              <a:extLst>
                <a:ext uri="{FF2B5EF4-FFF2-40B4-BE49-F238E27FC236}">
                  <a16:creationId xmlns:a16="http://schemas.microsoft.com/office/drawing/2014/main" id="{59619C91-910F-4BC6-A4F5-80B61AC73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4" y="2627"/>
              <a:ext cx="583" cy="418"/>
            </a:xfrm>
            <a:custGeom>
              <a:avLst/>
              <a:gdLst>
                <a:gd name="T0" fmla="*/ 0 w 1168"/>
                <a:gd name="T1" fmla="*/ 210 h 834"/>
                <a:gd name="T2" fmla="*/ 195 w 1168"/>
                <a:gd name="T3" fmla="*/ 210 h 834"/>
                <a:gd name="T4" fmla="*/ 291 w 1168"/>
                <a:gd name="T5" fmla="*/ 0 h 834"/>
                <a:gd name="T6" fmla="*/ 0 60000 65536"/>
                <a:gd name="T7" fmla="*/ 0 60000 65536"/>
                <a:gd name="T8" fmla="*/ 0 60000 65536"/>
                <a:gd name="T9" fmla="*/ 0 w 1168"/>
                <a:gd name="T10" fmla="*/ 0 h 834"/>
                <a:gd name="T11" fmla="*/ 1168 w 1168"/>
                <a:gd name="T12" fmla="*/ 834 h 8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8" h="834">
                  <a:moveTo>
                    <a:pt x="0" y="834"/>
                  </a:moveTo>
                  <a:lnTo>
                    <a:pt x="781" y="834"/>
                  </a:lnTo>
                  <a:lnTo>
                    <a:pt x="1168" y="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5" name="Freeform 26">
              <a:extLst>
                <a:ext uri="{FF2B5EF4-FFF2-40B4-BE49-F238E27FC236}">
                  <a16:creationId xmlns:a16="http://schemas.microsoft.com/office/drawing/2014/main" id="{032005F5-BAEA-43E9-A114-1F66F63FA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8" y="2577"/>
              <a:ext cx="43" cy="63"/>
            </a:xfrm>
            <a:custGeom>
              <a:avLst/>
              <a:gdLst>
                <a:gd name="T0" fmla="*/ 0 w 87"/>
                <a:gd name="T1" fmla="*/ 23 h 126"/>
                <a:gd name="T2" fmla="*/ 21 w 87"/>
                <a:gd name="T3" fmla="*/ 0 h 126"/>
                <a:gd name="T4" fmla="*/ 18 w 87"/>
                <a:gd name="T5" fmla="*/ 32 h 126"/>
                <a:gd name="T6" fmla="*/ 0 w 87"/>
                <a:gd name="T7" fmla="*/ 23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26"/>
                <a:gd name="T14" fmla="*/ 87 w 87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26">
                  <a:moveTo>
                    <a:pt x="0" y="92"/>
                  </a:moveTo>
                  <a:lnTo>
                    <a:pt x="87" y="0"/>
                  </a:lnTo>
                  <a:lnTo>
                    <a:pt x="72" y="126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6" name="Rectangle 27">
              <a:extLst>
                <a:ext uri="{FF2B5EF4-FFF2-40B4-BE49-F238E27FC236}">
                  <a16:creationId xmlns:a16="http://schemas.microsoft.com/office/drawing/2014/main" id="{6E0C7E4F-129A-47A1-BD93-802CA4777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074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17" name="Rectangle 28">
              <a:extLst>
                <a:ext uri="{FF2B5EF4-FFF2-40B4-BE49-F238E27FC236}">
                  <a16:creationId xmlns:a16="http://schemas.microsoft.com/office/drawing/2014/main" id="{FC7FBBE7-F82E-4E7B-9AA0-48220C45F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251"/>
              <a:ext cx="56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calability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18" name="Line 29">
              <a:extLst>
                <a:ext uri="{FF2B5EF4-FFF2-40B4-BE49-F238E27FC236}">
                  <a16:creationId xmlns:a16="http://schemas.microsoft.com/office/drawing/2014/main" id="{853AAE70-5FA8-4EF1-A076-E627907AA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2430"/>
              <a:ext cx="305" cy="5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9" name="Freeform 30">
              <a:extLst>
                <a:ext uri="{FF2B5EF4-FFF2-40B4-BE49-F238E27FC236}">
                  <a16:creationId xmlns:a16="http://schemas.microsoft.com/office/drawing/2014/main" id="{7E86BBF1-10EE-431A-A79E-EC1E82BEF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2382"/>
              <a:ext cx="47" cy="62"/>
            </a:xfrm>
            <a:custGeom>
              <a:avLst/>
              <a:gdLst>
                <a:gd name="T0" fmla="*/ 0 w 93"/>
                <a:gd name="T1" fmla="*/ 22 h 124"/>
                <a:gd name="T2" fmla="*/ 24 w 93"/>
                <a:gd name="T3" fmla="*/ 0 h 124"/>
                <a:gd name="T4" fmla="*/ 18 w 93"/>
                <a:gd name="T5" fmla="*/ 31 h 124"/>
                <a:gd name="T6" fmla="*/ 0 w 93"/>
                <a:gd name="T7" fmla="*/ 22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124"/>
                <a:gd name="T14" fmla="*/ 93 w 93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124">
                  <a:moveTo>
                    <a:pt x="0" y="86"/>
                  </a:moveTo>
                  <a:lnTo>
                    <a:pt x="93" y="0"/>
                  </a:lnTo>
                  <a:lnTo>
                    <a:pt x="71" y="124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0" name="Rectangle 31">
              <a:extLst>
                <a:ext uri="{FF2B5EF4-FFF2-40B4-BE49-F238E27FC236}">
                  <a16:creationId xmlns:a16="http://schemas.microsoft.com/office/drawing/2014/main" id="{8258189B-567E-4DFF-A038-2201FB4B2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" y="1993"/>
              <a:ext cx="759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video object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1" name="Rectangle 32">
              <a:extLst>
                <a:ext uri="{FF2B5EF4-FFF2-40B4-BE49-F238E27FC236}">
                  <a16:creationId xmlns:a16="http://schemas.microsoft.com/office/drawing/2014/main" id="{DBC7A5B6-6F6D-4AF5-ADAB-FCB0366EE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170"/>
              <a:ext cx="7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gment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2" name="Rectangle 33">
              <a:extLst>
                <a:ext uri="{FF2B5EF4-FFF2-40B4-BE49-F238E27FC236}">
                  <a16:creationId xmlns:a16="http://schemas.microsoft.com/office/drawing/2014/main" id="{B8EC2E47-FDF8-4A72-B1F9-8007C5969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347"/>
              <a:ext cx="818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object mas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3" name="Rectangle 34">
              <a:extLst>
                <a:ext uri="{FF2B5EF4-FFF2-40B4-BE49-F238E27FC236}">
                  <a16:creationId xmlns:a16="http://schemas.microsoft.com/office/drawing/2014/main" id="{20D1B632-9EC6-4A72-8063-7CB4B0B7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3427"/>
              <a:ext cx="99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layered en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4" name="Rectangle 35">
              <a:extLst>
                <a:ext uri="{FF2B5EF4-FFF2-40B4-BE49-F238E27FC236}">
                  <a16:creationId xmlns:a16="http://schemas.microsoft.com/office/drawing/2014/main" id="{4254C213-37F8-4681-870B-38B4B76F4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" y="3427"/>
              <a:ext cx="10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parate de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pic>
          <p:nvPicPr>
            <p:cNvPr id="217125" name="Picture 36">
              <a:extLst>
                <a:ext uri="{FF2B5EF4-FFF2-40B4-BE49-F238E27FC236}">
                  <a16:creationId xmlns:a16="http://schemas.microsoft.com/office/drawing/2014/main" id="{565983D7-21CD-4AAB-A029-7FEAD2D89D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" y="1222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126" name="Picture 37">
              <a:extLst>
                <a:ext uri="{FF2B5EF4-FFF2-40B4-BE49-F238E27FC236}">
                  <a16:creationId xmlns:a16="http://schemas.microsoft.com/office/drawing/2014/main" id="{BC67D192-4B5A-4EB0-97CF-7ECDA95019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2658"/>
              <a:ext cx="83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127" name="Line 38">
              <a:extLst>
                <a:ext uri="{FF2B5EF4-FFF2-40B4-BE49-F238E27FC236}">
                  <a16:creationId xmlns:a16="http://schemas.microsoft.com/office/drawing/2014/main" id="{DA053A64-C869-491F-9F3E-A6B4BE9B8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3045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8" name="Freeform 39">
              <a:extLst>
                <a:ext uri="{FF2B5EF4-FFF2-40B4-BE49-F238E27FC236}">
                  <a16:creationId xmlns:a16="http://schemas.microsoft.com/office/drawing/2014/main" id="{7C105A4D-6478-4232-A37B-782C3A6F7A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3025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30 w 120"/>
                <a:gd name="T3" fmla="*/ 10 h 79"/>
                <a:gd name="T4" fmla="*/ 0 w 120"/>
                <a:gd name="T5" fmla="*/ 20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9" name="Rectangle 40">
              <a:extLst>
                <a:ext uri="{FF2B5EF4-FFF2-40B4-BE49-F238E27FC236}">
                  <a16:creationId xmlns:a16="http://schemas.microsoft.com/office/drawing/2014/main" id="{E2013754-BEB5-456F-8289-5A2138D7E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2703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0" name="Rectangle 41">
              <a:extLst>
                <a:ext uri="{FF2B5EF4-FFF2-40B4-BE49-F238E27FC236}">
                  <a16:creationId xmlns:a16="http://schemas.microsoft.com/office/drawing/2014/main" id="{645CF88E-9FC9-4D74-8248-F15825780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880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3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1" name="Rectangle 42">
              <a:extLst>
                <a:ext uri="{FF2B5EF4-FFF2-40B4-BE49-F238E27FC236}">
                  <a16:creationId xmlns:a16="http://schemas.microsoft.com/office/drawing/2014/main" id="{308DA711-A102-4E61-A725-00E608E08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930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2" name="Rectangle 43">
              <a:extLst>
                <a:ext uri="{FF2B5EF4-FFF2-40B4-BE49-F238E27FC236}">
                  <a16:creationId xmlns:a16="http://schemas.microsoft.com/office/drawing/2014/main" id="{C175CEF8-0F92-4039-BC30-7337A7065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107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2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3" name="Line 44">
              <a:extLst>
                <a:ext uri="{FF2B5EF4-FFF2-40B4-BE49-F238E27FC236}">
                  <a16:creationId xmlns:a16="http://schemas.microsoft.com/office/drawing/2014/main" id="{EEF67AED-9AA1-4AAB-9EE3-4CAB13297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1499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4" name="Freeform 45">
              <a:extLst>
                <a:ext uri="{FF2B5EF4-FFF2-40B4-BE49-F238E27FC236}">
                  <a16:creationId xmlns:a16="http://schemas.microsoft.com/office/drawing/2014/main" id="{C80C7DC5-4FA6-4DFC-9C92-4B18CA0076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1479"/>
              <a:ext cx="60" cy="39"/>
            </a:xfrm>
            <a:custGeom>
              <a:avLst/>
              <a:gdLst>
                <a:gd name="T0" fmla="*/ 0 w 120"/>
                <a:gd name="T1" fmla="*/ 0 h 80"/>
                <a:gd name="T2" fmla="*/ 30 w 120"/>
                <a:gd name="T3" fmla="*/ 10 h 80"/>
                <a:gd name="T4" fmla="*/ 0 w 120"/>
                <a:gd name="T5" fmla="*/ 19 h 80"/>
                <a:gd name="T6" fmla="*/ 0 w 12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80"/>
                <a:gd name="T14" fmla="*/ 120 w 12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80">
                  <a:moveTo>
                    <a:pt x="0" y="0"/>
                  </a:moveTo>
                  <a:lnTo>
                    <a:pt x="12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5" name="Line 46">
              <a:extLst>
                <a:ext uri="{FF2B5EF4-FFF2-40B4-BE49-F238E27FC236}">
                  <a16:creationId xmlns:a16="http://schemas.microsoft.com/office/drawing/2014/main" id="{3153ADD8-1ED7-4E3D-9574-B88AB01DE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2272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6" name="Freeform 47">
              <a:extLst>
                <a:ext uri="{FF2B5EF4-FFF2-40B4-BE49-F238E27FC236}">
                  <a16:creationId xmlns:a16="http://schemas.microsoft.com/office/drawing/2014/main" id="{7E62FAEE-0573-4ACA-A233-613E0E379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2252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30 w 120"/>
                <a:gd name="T3" fmla="*/ 10 h 79"/>
                <a:gd name="T4" fmla="*/ 0 w 120"/>
                <a:gd name="T5" fmla="*/ 20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7" name="Rectangle 48">
              <a:extLst>
                <a:ext uri="{FF2B5EF4-FFF2-40B4-BE49-F238E27FC236}">
                  <a16:creationId xmlns:a16="http://schemas.microsoft.com/office/drawing/2014/main" id="{D1D36FC3-3DB3-4A56-9921-6DE0C5628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157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8" name="Rectangle 49">
              <a:extLst>
                <a:ext uri="{FF2B5EF4-FFF2-40B4-BE49-F238E27FC236}">
                  <a16:creationId xmlns:a16="http://schemas.microsoft.com/office/drawing/2014/main" id="{5BE65AEA-5857-4755-B25C-86A0C578A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333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1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217093" name="投影片編號版面配置區 48">
            <a:extLst>
              <a:ext uri="{FF2B5EF4-FFF2-40B4-BE49-F238E27FC236}">
                <a16:creationId xmlns:a16="http://schemas.microsoft.com/office/drawing/2014/main" id="{ED74E717-3F5A-4BC6-897F-0B3EEF39596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EB23E9-018D-4F36-BD02-271761C87F7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>
            <a:extLst>
              <a:ext uri="{FF2B5EF4-FFF2-40B4-BE49-F238E27FC236}">
                <a16:creationId xmlns:a16="http://schemas.microsoft.com/office/drawing/2014/main" id="{1F5BE715-12D1-414B-9CE5-8E16162586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4BF481-755E-4FDA-9546-0A6052B6A578}" type="slidenum">
              <a:rPr lang="zh-TW" altLang="en-US" sz="1400" smtClean="0">
                <a:latin typeface="Times New Roman" panose="02020603050405020304" pitchFamily="18" charset="0"/>
              </a:rPr>
              <a:pPr/>
              <a:t>1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30818" name="Rectangle 2">
            <a:extLst>
              <a:ext uri="{FF2B5EF4-FFF2-40B4-BE49-F238E27FC236}">
                <a16:creationId xmlns:a16="http://schemas.microsoft.com/office/drawing/2014/main" id="{ADB766D0-491E-41DC-9905-B241B4E68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03213"/>
            <a:ext cx="4516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deo Encoder</a:t>
            </a:r>
          </a:p>
        </p:txBody>
      </p:sp>
      <p:sp>
        <p:nvSpPr>
          <p:cNvPr id="218116" name="Rectangle 52">
            <a:extLst>
              <a:ext uri="{FF2B5EF4-FFF2-40B4-BE49-F238E27FC236}">
                <a16:creationId xmlns:a16="http://schemas.microsoft.com/office/drawing/2014/main" id="{2413DF3B-EFDD-407E-9E15-10AF83F32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1931988"/>
            <a:ext cx="769938" cy="34702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17" name="Rectangle 53">
            <a:extLst>
              <a:ext uri="{FF2B5EF4-FFF2-40B4-BE49-F238E27FC236}">
                <a16:creationId xmlns:a16="http://schemas.microsoft.com/office/drawing/2014/main" id="{F777B6AC-07F1-4B4F-9522-9E2E9F0C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3738" y="3524250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UX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18" name="Rectangle 54">
            <a:extLst>
              <a:ext uri="{FF2B5EF4-FFF2-40B4-BE49-F238E27FC236}">
                <a16:creationId xmlns:a16="http://schemas.microsoft.com/office/drawing/2014/main" id="{3F580FF5-2F7B-4CC0-8DE9-680C5A35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1931988"/>
            <a:ext cx="1155700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19" name="Rectangle 55">
            <a:extLst>
              <a:ext uri="{FF2B5EF4-FFF2-40B4-BE49-F238E27FC236}">
                <a16:creationId xmlns:a16="http://schemas.microsoft.com/office/drawing/2014/main" id="{8E9D41E4-ABBE-4ADF-8AE6-CB7663959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775" y="2058988"/>
            <a:ext cx="608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0" name="Rectangle 56">
            <a:extLst>
              <a:ext uri="{FF2B5EF4-FFF2-40B4-BE49-F238E27FC236}">
                <a16:creationId xmlns:a16="http://schemas.microsoft.com/office/drawing/2014/main" id="{3F2D9A85-24F6-404C-B964-7A6F478E9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332038"/>
            <a:ext cx="698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1" name="Rectangle 57">
            <a:extLst>
              <a:ext uri="{FF2B5EF4-FFF2-40B4-BE49-F238E27FC236}">
                <a16:creationId xmlns:a16="http://schemas.microsoft.com/office/drawing/2014/main" id="{E1C844B0-EBC9-4B94-BDCA-E6D8D8413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88" y="4178300"/>
            <a:ext cx="105886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22" name="Rectangle 58">
            <a:extLst>
              <a:ext uri="{FF2B5EF4-FFF2-40B4-BE49-F238E27FC236}">
                <a16:creationId xmlns:a16="http://schemas.microsoft.com/office/drawing/2014/main" id="{C3969F4B-3F61-4683-A7F4-B9E118320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613" y="4289425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3" name="Rectangle 59">
            <a:extLst>
              <a:ext uri="{FF2B5EF4-FFF2-40B4-BE49-F238E27FC236}">
                <a16:creationId xmlns:a16="http://schemas.microsoft.com/office/drawing/2014/main" id="{D8441310-1667-4A53-8AD9-9F54DF471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4575175"/>
            <a:ext cx="10969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600" b="1">
                <a:ea typeface="新細明體" panose="02020500000000000000" pitchFamily="18" charset="-120"/>
              </a:rPr>
              <a:t> </a:t>
            </a:r>
            <a:r>
              <a:rPr lang="en-US" altLang="zh-TW" sz="1600" b="1">
                <a:ea typeface="新細明體" panose="02020500000000000000" pitchFamily="18" charset="-120"/>
              </a:rPr>
              <a:t>Esti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4" name="Rectangle 60">
            <a:extLst>
              <a:ext uri="{FF2B5EF4-FFF2-40B4-BE49-F238E27FC236}">
                <a16:creationId xmlns:a16="http://schemas.microsoft.com/office/drawing/2014/main" id="{C48D7EC5-5337-4A56-80AA-3E01FCE36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78300"/>
            <a:ext cx="1155700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25" name="Rectangle 61">
            <a:extLst>
              <a:ext uri="{FF2B5EF4-FFF2-40B4-BE49-F238E27FC236}">
                <a16:creationId xmlns:a16="http://schemas.microsoft.com/office/drawing/2014/main" id="{28B27FC4-A409-4902-817F-F6BEB485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4333875"/>
            <a:ext cx="733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Textur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6" name="Rectangle 62">
            <a:extLst>
              <a:ext uri="{FF2B5EF4-FFF2-40B4-BE49-F238E27FC236}">
                <a16:creationId xmlns:a16="http://schemas.microsoft.com/office/drawing/2014/main" id="{F3F98F40-C1BF-4862-946A-C69C0ADB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606925"/>
            <a:ext cx="698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7" name="Line 63">
            <a:extLst>
              <a:ext uri="{FF2B5EF4-FFF2-40B4-BE49-F238E27FC236}">
                <a16:creationId xmlns:a16="http://schemas.microsoft.com/office/drawing/2014/main" id="{4F3669AE-FE14-4800-ABCA-6DC98FD99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6513" y="4568825"/>
            <a:ext cx="280987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28" name="Freeform 64">
            <a:extLst>
              <a:ext uri="{FF2B5EF4-FFF2-40B4-BE49-F238E27FC236}">
                <a16:creationId xmlns:a16="http://schemas.microsoft.com/office/drawing/2014/main" id="{BC655FBE-DB01-47F7-86F5-9DCA801B5AF2}"/>
              </a:ext>
            </a:extLst>
          </p:cNvPr>
          <p:cNvSpPr>
            <a:spLocks/>
          </p:cNvSpPr>
          <p:nvPr/>
        </p:nvSpPr>
        <p:spPr bwMode="auto">
          <a:xfrm>
            <a:off x="4127500" y="4511675"/>
            <a:ext cx="138113" cy="147638"/>
          </a:xfrm>
          <a:custGeom>
            <a:avLst/>
            <a:gdLst>
              <a:gd name="T0" fmla="*/ 235496306 w 81"/>
              <a:gd name="T1" fmla="*/ 132888782 h 81"/>
              <a:gd name="T2" fmla="*/ 0 w 81"/>
              <a:gd name="T3" fmla="*/ 269098507 h 81"/>
              <a:gd name="T4" fmla="*/ 23259252 w 81"/>
              <a:gd name="T5" fmla="*/ 202654116 h 81"/>
              <a:gd name="T6" fmla="*/ 26166446 w 81"/>
              <a:gd name="T7" fmla="*/ 132888782 h 81"/>
              <a:gd name="T8" fmla="*/ 23259252 w 81"/>
              <a:gd name="T9" fmla="*/ 63121624 h 81"/>
              <a:gd name="T10" fmla="*/ 0 w 81"/>
              <a:gd name="T11" fmla="*/ 0 h 81"/>
              <a:gd name="T12" fmla="*/ 235496306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8" y="61"/>
                </a:lnTo>
                <a:lnTo>
                  <a:pt x="9" y="40"/>
                </a:lnTo>
                <a:lnTo>
                  <a:pt x="8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29" name="Line 65">
            <a:extLst>
              <a:ext uri="{FF2B5EF4-FFF2-40B4-BE49-F238E27FC236}">
                <a16:creationId xmlns:a16="http://schemas.microsoft.com/office/drawing/2014/main" id="{B774CE29-09CE-440E-8D9B-BEE056153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4584700"/>
            <a:ext cx="4746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0" name="Freeform 66">
            <a:extLst>
              <a:ext uri="{FF2B5EF4-FFF2-40B4-BE49-F238E27FC236}">
                <a16:creationId xmlns:a16="http://schemas.microsoft.com/office/drawing/2014/main" id="{5829215A-42FF-403C-9D77-2A3566E9962A}"/>
              </a:ext>
            </a:extLst>
          </p:cNvPr>
          <p:cNvSpPr>
            <a:spLocks/>
          </p:cNvSpPr>
          <p:nvPr/>
        </p:nvSpPr>
        <p:spPr bwMode="auto">
          <a:xfrm>
            <a:off x="7985125" y="4511675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2888782 h 81"/>
              <a:gd name="T8" fmla="*/ 20822199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7" y="61"/>
                </a:lnTo>
                <a:lnTo>
                  <a:pt x="9" y="40"/>
                </a:lnTo>
                <a:lnTo>
                  <a:pt x="7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31" name="Rectangle 67">
            <a:extLst>
              <a:ext uri="{FF2B5EF4-FFF2-40B4-BE49-F238E27FC236}">
                <a16:creationId xmlns:a16="http://schemas.microsoft.com/office/drawing/2014/main" id="{F1944881-9A7D-4A95-8B0F-FE298D45C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4178300"/>
            <a:ext cx="135096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32" name="Rectangle 68">
            <a:extLst>
              <a:ext uri="{FF2B5EF4-FFF2-40B4-BE49-F238E27FC236}">
                <a16:creationId xmlns:a16="http://schemas.microsoft.com/office/drawing/2014/main" id="{21714789-57FD-4F84-A941-62FBE959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4319588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3" name="Rectangle 69">
            <a:extLst>
              <a:ext uri="{FF2B5EF4-FFF2-40B4-BE49-F238E27FC236}">
                <a16:creationId xmlns:a16="http://schemas.microsoft.com/office/drawing/2014/main" id="{2383DA75-AEC4-4E43-8BC0-49D1DEB8E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413" y="4608513"/>
            <a:ext cx="1409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mpens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4" name="Rectangle 70">
            <a:extLst>
              <a:ext uri="{FF2B5EF4-FFF2-40B4-BE49-F238E27FC236}">
                <a16:creationId xmlns:a16="http://schemas.microsoft.com/office/drawing/2014/main" id="{A309B981-0BB7-46C7-8B37-A8D2D17D3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5402263"/>
            <a:ext cx="289401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35" name="Rectangle 71">
            <a:extLst>
              <a:ext uri="{FF2B5EF4-FFF2-40B4-BE49-F238E27FC236}">
                <a16:creationId xmlns:a16="http://schemas.microsoft.com/office/drawing/2014/main" id="{CE497159-5AD1-4321-9DA4-2673848DF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5546725"/>
            <a:ext cx="28209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Previous Reconstructed 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6" name="Rectangle 72">
            <a:extLst>
              <a:ext uri="{FF2B5EF4-FFF2-40B4-BE49-F238E27FC236}">
                <a16:creationId xmlns:a16="http://schemas.microsoft.com/office/drawing/2014/main" id="{40C33C2C-224A-4B93-8B06-B9D00D6BE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5851525"/>
            <a:ext cx="5984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Buffer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7" name="Line 73">
            <a:extLst>
              <a:ext uri="{FF2B5EF4-FFF2-40B4-BE49-F238E27FC236}">
                <a16:creationId xmlns:a16="http://schemas.microsoft.com/office/drawing/2014/main" id="{3E1FDCFA-2F2C-4EC6-85F6-7BC8315D1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10381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8" name="Line 74">
            <a:extLst>
              <a:ext uri="{FF2B5EF4-FFF2-40B4-BE49-F238E27FC236}">
                <a16:creationId xmlns:a16="http://schemas.microsoft.com/office/drawing/2014/main" id="{AAD6544F-82DD-4DB8-821A-2DDA43B47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17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9" name="Line 75">
            <a:extLst>
              <a:ext uri="{FF2B5EF4-FFF2-40B4-BE49-F238E27FC236}">
                <a16:creationId xmlns:a16="http://schemas.microsoft.com/office/drawing/2014/main" id="{FE2FEF8C-E8A1-4EA1-BC01-B422D25F6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23557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0" name="Line 76">
            <a:extLst>
              <a:ext uri="{FF2B5EF4-FFF2-40B4-BE49-F238E27FC236}">
                <a16:creationId xmlns:a16="http://schemas.microsoft.com/office/drawing/2014/main" id="{879AC4D6-DAF3-4ECB-8551-F7F44E877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3006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1" name="Line 77">
            <a:extLst>
              <a:ext uri="{FF2B5EF4-FFF2-40B4-BE49-F238E27FC236}">
                <a16:creationId xmlns:a16="http://schemas.microsoft.com/office/drawing/2014/main" id="{7B48D3D6-58D4-4B8E-9E17-DFA6F7DC6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36575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2" name="Freeform 78">
            <a:extLst>
              <a:ext uri="{FF2B5EF4-FFF2-40B4-BE49-F238E27FC236}">
                <a16:creationId xmlns:a16="http://schemas.microsoft.com/office/drawing/2014/main" id="{F3B64CD8-0592-4EA7-8885-8B11AB457C7B}"/>
              </a:ext>
            </a:extLst>
          </p:cNvPr>
          <p:cNvSpPr>
            <a:spLocks/>
          </p:cNvSpPr>
          <p:nvPr/>
        </p:nvSpPr>
        <p:spPr bwMode="auto">
          <a:xfrm>
            <a:off x="3233738" y="4994275"/>
            <a:ext cx="138112" cy="146050"/>
          </a:xfrm>
          <a:custGeom>
            <a:avLst/>
            <a:gdLst>
              <a:gd name="T0" fmla="*/ 116292009 w 81"/>
              <a:gd name="T1" fmla="*/ 0 h 81"/>
              <a:gd name="T2" fmla="*/ 235492896 w 81"/>
              <a:gd name="T3" fmla="*/ 263340772 h 81"/>
              <a:gd name="T4" fmla="*/ 177346039 w 81"/>
              <a:gd name="T5" fmla="*/ 237331250 h 81"/>
              <a:gd name="T6" fmla="*/ 116292009 w 81"/>
              <a:gd name="T7" fmla="*/ 234080285 h 81"/>
              <a:gd name="T8" fmla="*/ 55239685 w 81"/>
              <a:gd name="T9" fmla="*/ 237331250 h 81"/>
              <a:gd name="T10" fmla="*/ 0 w 81"/>
              <a:gd name="T11" fmla="*/ 263340772 h 81"/>
              <a:gd name="T12" fmla="*/ 116292009 w 81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0"/>
                </a:moveTo>
                <a:lnTo>
                  <a:pt x="81" y="81"/>
                </a:lnTo>
                <a:lnTo>
                  <a:pt x="61" y="73"/>
                </a:lnTo>
                <a:lnTo>
                  <a:pt x="40" y="72"/>
                </a:lnTo>
                <a:lnTo>
                  <a:pt x="19" y="73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43" name="Rectangle 79">
            <a:extLst>
              <a:ext uri="{FF2B5EF4-FFF2-40B4-BE49-F238E27FC236}">
                <a16:creationId xmlns:a16="http://schemas.microsoft.com/office/drawing/2014/main" id="{736C7C2F-3469-4D8F-921B-ABC5C7FDE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088" y="3513138"/>
            <a:ext cx="96837" cy="103187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4" name="Rectangle 80">
            <a:extLst>
              <a:ext uri="{FF2B5EF4-FFF2-40B4-BE49-F238E27FC236}">
                <a16:creationId xmlns:a16="http://schemas.microsoft.com/office/drawing/2014/main" id="{9E9F4F84-B8B3-4D18-A088-97270AD3B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716338"/>
            <a:ext cx="96837" cy="103187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5" name="Rectangle 81">
            <a:extLst>
              <a:ext uri="{FF2B5EF4-FFF2-40B4-BE49-F238E27FC236}">
                <a16:creationId xmlns:a16="http://schemas.microsoft.com/office/drawing/2014/main" id="{3D708D84-AEB0-4760-A794-73630FCA8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088" y="2063750"/>
            <a:ext cx="1784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Shape 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46" name="Freeform 82">
            <a:extLst>
              <a:ext uri="{FF2B5EF4-FFF2-40B4-BE49-F238E27FC236}">
                <a16:creationId xmlns:a16="http://schemas.microsoft.com/office/drawing/2014/main" id="{96C4CB25-9D88-4AD8-879A-93ED23C4D876}"/>
              </a:ext>
            </a:extLst>
          </p:cNvPr>
          <p:cNvSpPr>
            <a:spLocks/>
          </p:cNvSpPr>
          <p:nvPr/>
        </p:nvSpPr>
        <p:spPr bwMode="auto">
          <a:xfrm>
            <a:off x="2144713" y="3565525"/>
            <a:ext cx="571500" cy="1019175"/>
          </a:xfrm>
          <a:custGeom>
            <a:avLst/>
            <a:gdLst>
              <a:gd name="T0" fmla="*/ 0 w 333"/>
              <a:gd name="T1" fmla="*/ 0 h 561"/>
              <a:gd name="T2" fmla="*/ 0 w 333"/>
              <a:gd name="T3" fmla="*/ 1851546668 h 561"/>
              <a:gd name="T4" fmla="*/ 980817568 w 333"/>
              <a:gd name="T5" fmla="*/ 1851546668 h 561"/>
              <a:gd name="T6" fmla="*/ 0 60000 65536"/>
              <a:gd name="T7" fmla="*/ 0 60000 65536"/>
              <a:gd name="T8" fmla="*/ 0 60000 65536"/>
              <a:gd name="T9" fmla="*/ 0 w 333"/>
              <a:gd name="T10" fmla="*/ 0 h 561"/>
              <a:gd name="T11" fmla="*/ 333 w 333"/>
              <a:gd name="T12" fmla="*/ 561 h 5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3" h="561">
                <a:moveTo>
                  <a:pt x="0" y="0"/>
                </a:moveTo>
                <a:lnTo>
                  <a:pt x="0" y="561"/>
                </a:lnTo>
                <a:lnTo>
                  <a:pt x="333" y="56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7" name="Freeform 83">
            <a:extLst>
              <a:ext uri="{FF2B5EF4-FFF2-40B4-BE49-F238E27FC236}">
                <a16:creationId xmlns:a16="http://schemas.microsoft.com/office/drawing/2014/main" id="{B88AFE01-A2A3-4050-94AD-F1A56175C61F}"/>
              </a:ext>
            </a:extLst>
          </p:cNvPr>
          <p:cNvSpPr>
            <a:spLocks/>
          </p:cNvSpPr>
          <p:nvPr/>
        </p:nvSpPr>
        <p:spPr bwMode="auto">
          <a:xfrm>
            <a:off x="2590800" y="4495800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17847106 w 81"/>
              <a:gd name="T5" fmla="*/ 202654116 h 81"/>
              <a:gd name="T6" fmla="*/ 26770659 w 81"/>
              <a:gd name="T7" fmla="*/ 132888782 h 81"/>
              <a:gd name="T8" fmla="*/ 17847106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6" y="61"/>
                </a:lnTo>
                <a:lnTo>
                  <a:pt x="9" y="40"/>
                </a:lnTo>
                <a:lnTo>
                  <a:pt x="6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48" name="Rectangle 84">
            <a:extLst>
              <a:ext uri="{FF2B5EF4-FFF2-40B4-BE49-F238E27FC236}">
                <a16:creationId xmlns:a16="http://schemas.microsoft.com/office/drawing/2014/main" id="{97AF9479-318E-4D19-9EE7-5EF7C91F1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4533900"/>
            <a:ext cx="98425" cy="103188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9" name="Freeform 85">
            <a:extLst>
              <a:ext uri="{FF2B5EF4-FFF2-40B4-BE49-F238E27FC236}">
                <a16:creationId xmlns:a16="http://schemas.microsoft.com/office/drawing/2014/main" id="{8652920F-0A82-4922-A9ED-0B994D727731}"/>
              </a:ext>
            </a:extLst>
          </p:cNvPr>
          <p:cNvSpPr>
            <a:spLocks/>
          </p:cNvSpPr>
          <p:nvPr/>
        </p:nvSpPr>
        <p:spPr bwMode="auto">
          <a:xfrm>
            <a:off x="5616575" y="4584700"/>
            <a:ext cx="577850" cy="911225"/>
          </a:xfrm>
          <a:custGeom>
            <a:avLst/>
            <a:gdLst>
              <a:gd name="T0" fmla="*/ 0 w 337"/>
              <a:gd name="T1" fmla="*/ 0 h 501"/>
              <a:gd name="T2" fmla="*/ 329297339 w 337"/>
              <a:gd name="T3" fmla="*/ 0 h 501"/>
              <a:gd name="T4" fmla="*/ 329297339 w 337"/>
              <a:gd name="T5" fmla="*/ 932877961 h 501"/>
              <a:gd name="T6" fmla="*/ 990832708 w 337"/>
              <a:gd name="T7" fmla="*/ 932877961 h 501"/>
              <a:gd name="T8" fmla="*/ 990832708 w 337"/>
              <a:gd name="T9" fmla="*/ 1657347307 h 5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7"/>
              <a:gd name="T16" fmla="*/ 0 h 501"/>
              <a:gd name="T17" fmla="*/ 337 w 337"/>
              <a:gd name="T18" fmla="*/ 501 h 5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7" h="501">
                <a:moveTo>
                  <a:pt x="0" y="0"/>
                </a:moveTo>
                <a:lnTo>
                  <a:pt x="112" y="0"/>
                </a:lnTo>
                <a:lnTo>
                  <a:pt x="112" y="282"/>
                </a:lnTo>
                <a:lnTo>
                  <a:pt x="337" y="282"/>
                </a:lnTo>
                <a:lnTo>
                  <a:pt x="337" y="50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0" name="Freeform 86">
            <a:extLst>
              <a:ext uri="{FF2B5EF4-FFF2-40B4-BE49-F238E27FC236}">
                <a16:creationId xmlns:a16="http://schemas.microsoft.com/office/drawing/2014/main" id="{C296E262-073D-4359-8910-8284DD62961C}"/>
              </a:ext>
            </a:extLst>
          </p:cNvPr>
          <p:cNvSpPr>
            <a:spLocks/>
          </p:cNvSpPr>
          <p:nvPr/>
        </p:nvSpPr>
        <p:spPr bwMode="auto">
          <a:xfrm>
            <a:off x="6124575" y="5459413"/>
            <a:ext cx="139700" cy="146050"/>
          </a:xfrm>
          <a:custGeom>
            <a:avLst/>
            <a:gdLst>
              <a:gd name="T0" fmla="*/ 121956375 w 81"/>
              <a:gd name="T1" fmla="*/ 263340772 h 81"/>
              <a:gd name="T2" fmla="*/ 0 w 81"/>
              <a:gd name="T3" fmla="*/ 0 h 81"/>
              <a:gd name="T4" fmla="*/ 59491504 w 81"/>
              <a:gd name="T5" fmla="*/ 26009522 h 81"/>
              <a:gd name="T6" fmla="*/ 121956375 w 81"/>
              <a:gd name="T7" fmla="*/ 29260486 h 81"/>
              <a:gd name="T8" fmla="*/ 184422972 w 81"/>
              <a:gd name="T9" fmla="*/ 26009522 h 81"/>
              <a:gd name="T10" fmla="*/ 240939383 w 81"/>
              <a:gd name="T11" fmla="*/ 0 h 81"/>
              <a:gd name="T12" fmla="*/ 121956375 w 81"/>
              <a:gd name="T13" fmla="*/ 26334077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1" y="81"/>
                </a:moveTo>
                <a:lnTo>
                  <a:pt x="0" y="0"/>
                </a:lnTo>
                <a:lnTo>
                  <a:pt x="20" y="8"/>
                </a:lnTo>
                <a:lnTo>
                  <a:pt x="41" y="9"/>
                </a:lnTo>
                <a:lnTo>
                  <a:pt x="62" y="8"/>
                </a:lnTo>
                <a:lnTo>
                  <a:pt x="81" y="0"/>
                </a:lnTo>
                <a:lnTo>
                  <a:pt x="41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1" name="Freeform 87">
            <a:extLst>
              <a:ext uri="{FF2B5EF4-FFF2-40B4-BE49-F238E27FC236}">
                <a16:creationId xmlns:a16="http://schemas.microsoft.com/office/drawing/2014/main" id="{D8C28CCD-E4DC-48CC-8A28-B92B56DB8FF5}"/>
              </a:ext>
            </a:extLst>
          </p:cNvPr>
          <p:cNvSpPr>
            <a:spLocks/>
          </p:cNvSpPr>
          <p:nvPr/>
        </p:nvSpPr>
        <p:spPr bwMode="auto">
          <a:xfrm>
            <a:off x="6494463" y="4994275"/>
            <a:ext cx="471487" cy="815975"/>
          </a:xfrm>
          <a:custGeom>
            <a:avLst/>
            <a:gdLst>
              <a:gd name="T0" fmla="*/ 808363604 w 275"/>
              <a:gd name="T1" fmla="*/ 0 h 449"/>
              <a:gd name="T2" fmla="*/ 808363604 w 275"/>
              <a:gd name="T3" fmla="*/ 1482884634 h 449"/>
              <a:gd name="T4" fmla="*/ 0 w 275"/>
              <a:gd name="T5" fmla="*/ 1482884634 h 449"/>
              <a:gd name="T6" fmla="*/ 0 60000 65536"/>
              <a:gd name="T7" fmla="*/ 0 60000 65536"/>
              <a:gd name="T8" fmla="*/ 0 60000 65536"/>
              <a:gd name="T9" fmla="*/ 0 w 275"/>
              <a:gd name="T10" fmla="*/ 0 h 449"/>
              <a:gd name="T11" fmla="*/ 275 w 275"/>
              <a:gd name="T12" fmla="*/ 449 h 4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5" h="449">
                <a:moveTo>
                  <a:pt x="275" y="0"/>
                </a:moveTo>
                <a:lnTo>
                  <a:pt x="275" y="449"/>
                </a:lnTo>
                <a:lnTo>
                  <a:pt x="0" y="449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2" name="Freeform 88">
            <a:extLst>
              <a:ext uri="{FF2B5EF4-FFF2-40B4-BE49-F238E27FC236}">
                <a16:creationId xmlns:a16="http://schemas.microsoft.com/office/drawing/2014/main" id="{C5433ADF-DE41-4813-A611-E38FAFC75FAA}"/>
              </a:ext>
            </a:extLst>
          </p:cNvPr>
          <p:cNvSpPr>
            <a:spLocks/>
          </p:cNvSpPr>
          <p:nvPr/>
        </p:nvSpPr>
        <p:spPr bwMode="auto">
          <a:xfrm>
            <a:off x="6388100" y="5737225"/>
            <a:ext cx="138113" cy="146050"/>
          </a:xfrm>
          <a:custGeom>
            <a:avLst/>
            <a:gdLst>
              <a:gd name="T0" fmla="*/ 0 w 81"/>
              <a:gd name="T1" fmla="*/ 130044002 h 81"/>
              <a:gd name="T2" fmla="*/ 235496306 w 81"/>
              <a:gd name="T3" fmla="*/ 0 h 81"/>
              <a:gd name="T4" fmla="*/ 215144247 w 81"/>
              <a:gd name="T5" fmla="*/ 61771938 h 81"/>
              <a:gd name="T6" fmla="*/ 209329860 w 81"/>
              <a:gd name="T7" fmla="*/ 130044002 h 81"/>
              <a:gd name="T8" fmla="*/ 215144247 w 81"/>
              <a:gd name="T9" fmla="*/ 198317869 h 81"/>
              <a:gd name="T10" fmla="*/ 235496306 w 81"/>
              <a:gd name="T11" fmla="*/ 263340772 h 81"/>
              <a:gd name="T12" fmla="*/ 0 w 81"/>
              <a:gd name="T13" fmla="*/ 13004400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0"/>
                </a:moveTo>
                <a:lnTo>
                  <a:pt x="81" y="0"/>
                </a:lnTo>
                <a:lnTo>
                  <a:pt x="74" y="19"/>
                </a:lnTo>
                <a:lnTo>
                  <a:pt x="72" y="40"/>
                </a:lnTo>
                <a:lnTo>
                  <a:pt x="74" y="61"/>
                </a:lnTo>
                <a:lnTo>
                  <a:pt x="81" y="81"/>
                </a:lnTo>
                <a:lnTo>
                  <a:pt x="0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3" name="Freeform 89">
            <a:extLst>
              <a:ext uri="{FF2B5EF4-FFF2-40B4-BE49-F238E27FC236}">
                <a16:creationId xmlns:a16="http://schemas.microsoft.com/office/drawing/2014/main" id="{D13CB3E8-A299-4754-95C3-F5559BB22B9A}"/>
              </a:ext>
            </a:extLst>
          </p:cNvPr>
          <p:cNvSpPr>
            <a:spLocks/>
          </p:cNvSpPr>
          <p:nvPr/>
        </p:nvSpPr>
        <p:spPr bwMode="auto">
          <a:xfrm>
            <a:off x="6002338" y="5605463"/>
            <a:ext cx="385762" cy="409575"/>
          </a:xfrm>
          <a:custGeom>
            <a:avLst/>
            <a:gdLst>
              <a:gd name="T0" fmla="*/ 0 w 224"/>
              <a:gd name="T1" fmla="*/ 371124099 h 225"/>
              <a:gd name="T2" fmla="*/ 8896636 w 224"/>
              <a:gd name="T3" fmla="*/ 288284370 h 225"/>
              <a:gd name="T4" fmla="*/ 29658898 w 224"/>
              <a:gd name="T5" fmla="*/ 208757647 h 225"/>
              <a:gd name="T6" fmla="*/ 68212710 w 224"/>
              <a:gd name="T7" fmla="*/ 139171765 h 225"/>
              <a:gd name="T8" fmla="*/ 121597693 w 224"/>
              <a:gd name="T9" fmla="*/ 79526723 h 225"/>
              <a:gd name="T10" fmla="*/ 183879313 w 224"/>
              <a:gd name="T11" fmla="*/ 33135528 h 225"/>
              <a:gd name="T12" fmla="*/ 255059290 w 224"/>
              <a:gd name="T13" fmla="*/ 9940840 h 225"/>
              <a:gd name="T14" fmla="*/ 332170359 w 224"/>
              <a:gd name="T15" fmla="*/ 0 h 225"/>
              <a:gd name="T16" fmla="*/ 406315882 w 224"/>
              <a:gd name="T17" fmla="*/ 9940840 h 225"/>
              <a:gd name="T18" fmla="*/ 477494137 w 224"/>
              <a:gd name="T19" fmla="*/ 33135528 h 225"/>
              <a:gd name="T20" fmla="*/ 539777479 w 224"/>
              <a:gd name="T21" fmla="*/ 79526723 h 225"/>
              <a:gd name="T22" fmla="*/ 593160740 w 224"/>
              <a:gd name="T23" fmla="*/ 139171765 h 225"/>
              <a:gd name="T24" fmla="*/ 634681819 w 224"/>
              <a:gd name="T25" fmla="*/ 208757647 h 225"/>
              <a:gd name="T26" fmla="*/ 655444081 w 224"/>
              <a:gd name="T27" fmla="*/ 288284370 h 225"/>
              <a:gd name="T28" fmla="*/ 664340717 w 224"/>
              <a:gd name="T29" fmla="*/ 371124099 h 225"/>
              <a:gd name="T30" fmla="*/ 655444081 w 224"/>
              <a:gd name="T31" fmla="*/ 457278655 h 225"/>
              <a:gd name="T32" fmla="*/ 634681819 w 224"/>
              <a:gd name="T33" fmla="*/ 536805378 h 225"/>
              <a:gd name="T34" fmla="*/ 593160740 w 224"/>
              <a:gd name="T35" fmla="*/ 606391260 h 225"/>
              <a:gd name="T36" fmla="*/ 539777479 w 224"/>
              <a:gd name="T37" fmla="*/ 666036302 h 225"/>
              <a:gd name="T38" fmla="*/ 477494137 w 224"/>
              <a:gd name="T39" fmla="*/ 709112670 h 225"/>
              <a:gd name="T40" fmla="*/ 406315882 w 224"/>
              <a:gd name="T41" fmla="*/ 735622185 h 225"/>
              <a:gd name="T42" fmla="*/ 332170359 w 224"/>
              <a:gd name="T43" fmla="*/ 745563025 h 225"/>
              <a:gd name="T44" fmla="*/ 255059290 w 224"/>
              <a:gd name="T45" fmla="*/ 735622185 h 225"/>
              <a:gd name="T46" fmla="*/ 183879313 w 224"/>
              <a:gd name="T47" fmla="*/ 709112670 h 225"/>
              <a:gd name="T48" fmla="*/ 121597693 w 224"/>
              <a:gd name="T49" fmla="*/ 666036302 h 225"/>
              <a:gd name="T50" fmla="*/ 68212710 w 224"/>
              <a:gd name="T51" fmla="*/ 606391260 h 225"/>
              <a:gd name="T52" fmla="*/ 29658898 w 224"/>
              <a:gd name="T53" fmla="*/ 536805378 h 225"/>
              <a:gd name="T54" fmla="*/ 8896636 w 224"/>
              <a:gd name="T55" fmla="*/ 457278655 h 225"/>
              <a:gd name="T56" fmla="*/ 0 w 224"/>
              <a:gd name="T57" fmla="*/ 371124099 h 22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"/>
              <a:gd name="T88" fmla="*/ 0 h 225"/>
              <a:gd name="T89" fmla="*/ 224 w 224"/>
              <a:gd name="T90" fmla="*/ 225 h 22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" h="225">
                <a:moveTo>
                  <a:pt x="0" y="112"/>
                </a:moveTo>
                <a:lnTo>
                  <a:pt x="3" y="87"/>
                </a:lnTo>
                <a:lnTo>
                  <a:pt x="10" y="63"/>
                </a:lnTo>
                <a:lnTo>
                  <a:pt x="23" y="42"/>
                </a:lnTo>
                <a:lnTo>
                  <a:pt x="41" y="24"/>
                </a:lnTo>
                <a:lnTo>
                  <a:pt x="62" y="10"/>
                </a:lnTo>
                <a:lnTo>
                  <a:pt x="86" y="3"/>
                </a:lnTo>
                <a:lnTo>
                  <a:pt x="112" y="0"/>
                </a:lnTo>
                <a:lnTo>
                  <a:pt x="137" y="3"/>
                </a:lnTo>
                <a:lnTo>
                  <a:pt x="161" y="10"/>
                </a:lnTo>
                <a:lnTo>
                  <a:pt x="182" y="24"/>
                </a:lnTo>
                <a:lnTo>
                  <a:pt x="200" y="42"/>
                </a:lnTo>
                <a:lnTo>
                  <a:pt x="214" y="63"/>
                </a:lnTo>
                <a:lnTo>
                  <a:pt x="221" y="87"/>
                </a:lnTo>
                <a:lnTo>
                  <a:pt x="224" y="112"/>
                </a:lnTo>
                <a:lnTo>
                  <a:pt x="221" y="138"/>
                </a:lnTo>
                <a:lnTo>
                  <a:pt x="214" y="162"/>
                </a:lnTo>
                <a:lnTo>
                  <a:pt x="200" y="183"/>
                </a:lnTo>
                <a:lnTo>
                  <a:pt x="182" y="201"/>
                </a:lnTo>
                <a:lnTo>
                  <a:pt x="161" y="214"/>
                </a:lnTo>
                <a:lnTo>
                  <a:pt x="137" y="222"/>
                </a:lnTo>
                <a:lnTo>
                  <a:pt x="112" y="225"/>
                </a:lnTo>
                <a:lnTo>
                  <a:pt x="86" y="222"/>
                </a:lnTo>
                <a:lnTo>
                  <a:pt x="62" y="214"/>
                </a:lnTo>
                <a:lnTo>
                  <a:pt x="41" y="201"/>
                </a:lnTo>
                <a:lnTo>
                  <a:pt x="23" y="183"/>
                </a:lnTo>
                <a:lnTo>
                  <a:pt x="10" y="162"/>
                </a:lnTo>
                <a:lnTo>
                  <a:pt x="3" y="138"/>
                </a:lnTo>
                <a:lnTo>
                  <a:pt x="0" y="112"/>
                </a:lnTo>
                <a:close/>
              </a:path>
            </a:pathLst>
          </a:custGeom>
          <a:solidFill>
            <a:srgbClr val="3365FB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4" name="Line 90">
            <a:extLst>
              <a:ext uri="{FF2B5EF4-FFF2-40B4-BE49-F238E27FC236}">
                <a16:creationId xmlns:a16="http://schemas.microsoft.com/office/drawing/2014/main" id="{A3246DB8-56C5-470D-B1E3-6EAA7DC8D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810250"/>
            <a:ext cx="193675" cy="1588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5" name="Line 91">
            <a:extLst>
              <a:ext uri="{FF2B5EF4-FFF2-40B4-BE49-F238E27FC236}">
                <a16:creationId xmlns:a16="http://schemas.microsoft.com/office/drawing/2014/main" id="{CBE53051-0ABF-47DF-BB7F-E7A6D8D4D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5710238"/>
            <a:ext cx="3175" cy="203200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6" name="Line 92">
            <a:extLst>
              <a:ext uri="{FF2B5EF4-FFF2-40B4-BE49-F238E27FC236}">
                <a16:creationId xmlns:a16="http://schemas.microsoft.com/office/drawing/2014/main" id="{1CB6AB67-5F4C-4514-9DBF-3F747C905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1350" y="5810250"/>
            <a:ext cx="280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7" name="Freeform 93">
            <a:extLst>
              <a:ext uri="{FF2B5EF4-FFF2-40B4-BE49-F238E27FC236}">
                <a16:creationId xmlns:a16="http://schemas.microsoft.com/office/drawing/2014/main" id="{C3D08D17-C233-42D7-81EB-7117802EAAC4}"/>
              </a:ext>
            </a:extLst>
          </p:cNvPr>
          <p:cNvSpPr>
            <a:spLocks/>
          </p:cNvSpPr>
          <p:nvPr/>
        </p:nvSpPr>
        <p:spPr bwMode="auto">
          <a:xfrm>
            <a:off x="5616575" y="5737225"/>
            <a:ext cx="139700" cy="146050"/>
          </a:xfrm>
          <a:custGeom>
            <a:avLst/>
            <a:gdLst>
              <a:gd name="T0" fmla="*/ 0 w 81"/>
              <a:gd name="T1" fmla="*/ 130044002 h 81"/>
              <a:gd name="T2" fmla="*/ 240939383 w 81"/>
              <a:gd name="T3" fmla="*/ 0 h 81"/>
              <a:gd name="T4" fmla="*/ 217142091 w 81"/>
              <a:gd name="T5" fmla="*/ 61771938 h 81"/>
              <a:gd name="T6" fmla="*/ 214168723 w 81"/>
              <a:gd name="T7" fmla="*/ 130044002 h 81"/>
              <a:gd name="T8" fmla="*/ 217142091 w 81"/>
              <a:gd name="T9" fmla="*/ 198317869 h 81"/>
              <a:gd name="T10" fmla="*/ 240939383 w 81"/>
              <a:gd name="T11" fmla="*/ 263340772 h 81"/>
              <a:gd name="T12" fmla="*/ 0 w 81"/>
              <a:gd name="T13" fmla="*/ 13004400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0"/>
                </a:moveTo>
                <a:lnTo>
                  <a:pt x="81" y="0"/>
                </a:lnTo>
                <a:lnTo>
                  <a:pt x="73" y="19"/>
                </a:lnTo>
                <a:lnTo>
                  <a:pt x="72" y="40"/>
                </a:lnTo>
                <a:lnTo>
                  <a:pt x="73" y="61"/>
                </a:lnTo>
                <a:lnTo>
                  <a:pt x="81" y="81"/>
                </a:lnTo>
                <a:lnTo>
                  <a:pt x="0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8" name="Line 94">
            <a:extLst>
              <a:ext uri="{FF2B5EF4-FFF2-40B4-BE49-F238E27FC236}">
                <a16:creationId xmlns:a16="http://schemas.microsoft.com/office/drawing/2014/main" id="{BFFDE966-E0A8-4CF5-BEF8-B3DBF0551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4584700"/>
            <a:ext cx="47466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9" name="Freeform 95">
            <a:extLst>
              <a:ext uri="{FF2B5EF4-FFF2-40B4-BE49-F238E27FC236}">
                <a16:creationId xmlns:a16="http://schemas.microsoft.com/office/drawing/2014/main" id="{EDA36D97-97E4-4E75-B503-3D4DCCD259EB}"/>
              </a:ext>
            </a:extLst>
          </p:cNvPr>
          <p:cNvSpPr>
            <a:spLocks/>
          </p:cNvSpPr>
          <p:nvPr/>
        </p:nvSpPr>
        <p:spPr bwMode="auto">
          <a:xfrm>
            <a:off x="6248400" y="4511675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23797291 w 81"/>
              <a:gd name="T5" fmla="*/ 202654116 h 81"/>
              <a:gd name="T6" fmla="*/ 26770659 w 81"/>
              <a:gd name="T7" fmla="*/ 132888782 h 81"/>
              <a:gd name="T8" fmla="*/ 23797291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8" y="61"/>
                </a:lnTo>
                <a:lnTo>
                  <a:pt x="9" y="40"/>
                </a:lnTo>
                <a:lnTo>
                  <a:pt x="8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0" name="Freeform 96">
            <a:extLst>
              <a:ext uri="{FF2B5EF4-FFF2-40B4-BE49-F238E27FC236}">
                <a16:creationId xmlns:a16="http://schemas.microsoft.com/office/drawing/2014/main" id="{B9CD9CBB-90C1-402A-80A1-4FA2C9EAEA9F}"/>
              </a:ext>
            </a:extLst>
          </p:cNvPr>
          <p:cNvSpPr>
            <a:spLocks/>
          </p:cNvSpPr>
          <p:nvPr/>
        </p:nvSpPr>
        <p:spPr bwMode="auto">
          <a:xfrm>
            <a:off x="5907088" y="4381500"/>
            <a:ext cx="385762" cy="407988"/>
          </a:xfrm>
          <a:custGeom>
            <a:avLst/>
            <a:gdLst>
              <a:gd name="T0" fmla="*/ 0 w 225"/>
              <a:gd name="T1" fmla="*/ 368253595 h 225"/>
              <a:gd name="T2" fmla="*/ 5879013 w 225"/>
              <a:gd name="T3" fmla="*/ 286053986 h 225"/>
              <a:gd name="T4" fmla="*/ 32333714 w 225"/>
              <a:gd name="T5" fmla="*/ 207143667 h 225"/>
              <a:gd name="T6" fmla="*/ 70548155 w 225"/>
              <a:gd name="T7" fmla="*/ 138095778 h 225"/>
              <a:gd name="T8" fmla="*/ 123459270 w 225"/>
              <a:gd name="T9" fmla="*/ 78912132 h 225"/>
              <a:gd name="T10" fmla="*/ 185188048 w 225"/>
              <a:gd name="T11" fmla="*/ 32880206 h 225"/>
              <a:gd name="T12" fmla="*/ 255736203 w 225"/>
              <a:gd name="T13" fmla="*/ 9864243 h 225"/>
              <a:gd name="T14" fmla="*/ 329224721 w 225"/>
              <a:gd name="T15" fmla="*/ 0 h 225"/>
              <a:gd name="T16" fmla="*/ 399772876 w 225"/>
              <a:gd name="T17" fmla="*/ 9864243 h 225"/>
              <a:gd name="T18" fmla="*/ 470321030 w 225"/>
              <a:gd name="T19" fmla="*/ 32880206 h 225"/>
              <a:gd name="T20" fmla="*/ 532049808 w 225"/>
              <a:gd name="T21" fmla="*/ 78912132 h 225"/>
              <a:gd name="T22" fmla="*/ 584960924 w 225"/>
              <a:gd name="T23" fmla="*/ 138095778 h 225"/>
              <a:gd name="T24" fmla="*/ 626114014 w 225"/>
              <a:gd name="T25" fmla="*/ 207143667 h 225"/>
              <a:gd name="T26" fmla="*/ 652570430 w 225"/>
              <a:gd name="T27" fmla="*/ 286053986 h 225"/>
              <a:gd name="T28" fmla="*/ 661388092 w 225"/>
              <a:gd name="T29" fmla="*/ 368253595 h 225"/>
              <a:gd name="T30" fmla="*/ 652570430 w 225"/>
              <a:gd name="T31" fmla="*/ 453742494 h 225"/>
              <a:gd name="T32" fmla="*/ 626114014 w 225"/>
              <a:gd name="T33" fmla="*/ 532652813 h 225"/>
              <a:gd name="T34" fmla="*/ 584960924 w 225"/>
              <a:gd name="T35" fmla="*/ 601700702 h 225"/>
              <a:gd name="T36" fmla="*/ 532049808 w 225"/>
              <a:gd name="T37" fmla="*/ 660884348 h 225"/>
              <a:gd name="T38" fmla="*/ 470321030 w 225"/>
              <a:gd name="T39" fmla="*/ 703628798 h 225"/>
              <a:gd name="T40" fmla="*/ 399772876 w 225"/>
              <a:gd name="T41" fmla="*/ 729932237 h 225"/>
              <a:gd name="T42" fmla="*/ 329224721 w 225"/>
              <a:gd name="T43" fmla="*/ 739796481 h 225"/>
              <a:gd name="T44" fmla="*/ 255736203 w 225"/>
              <a:gd name="T45" fmla="*/ 729932237 h 225"/>
              <a:gd name="T46" fmla="*/ 185188048 w 225"/>
              <a:gd name="T47" fmla="*/ 703628798 h 225"/>
              <a:gd name="T48" fmla="*/ 123459270 w 225"/>
              <a:gd name="T49" fmla="*/ 660884348 h 225"/>
              <a:gd name="T50" fmla="*/ 70548155 w 225"/>
              <a:gd name="T51" fmla="*/ 601700702 h 225"/>
              <a:gd name="T52" fmla="*/ 32333714 w 225"/>
              <a:gd name="T53" fmla="*/ 532652813 h 225"/>
              <a:gd name="T54" fmla="*/ 5879013 w 225"/>
              <a:gd name="T55" fmla="*/ 453742494 h 225"/>
              <a:gd name="T56" fmla="*/ 0 w 225"/>
              <a:gd name="T57" fmla="*/ 368253595 h 22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5"/>
              <a:gd name="T88" fmla="*/ 0 h 225"/>
              <a:gd name="T89" fmla="*/ 225 w 225"/>
              <a:gd name="T90" fmla="*/ 225 h 22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5" h="225">
                <a:moveTo>
                  <a:pt x="0" y="112"/>
                </a:moveTo>
                <a:lnTo>
                  <a:pt x="2" y="87"/>
                </a:lnTo>
                <a:lnTo>
                  <a:pt x="11" y="63"/>
                </a:lnTo>
                <a:lnTo>
                  <a:pt x="24" y="42"/>
                </a:lnTo>
                <a:lnTo>
                  <a:pt x="42" y="24"/>
                </a:lnTo>
                <a:lnTo>
                  <a:pt x="63" y="10"/>
                </a:lnTo>
                <a:lnTo>
                  <a:pt x="87" y="3"/>
                </a:lnTo>
                <a:lnTo>
                  <a:pt x="112" y="0"/>
                </a:lnTo>
                <a:lnTo>
                  <a:pt x="136" y="3"/>
                </a:lnTo>
                <a:lnTo>
                  <a:pt x="160" y="10"/>
                </a:lnTo>
                <a:lnTo>
                  <a:pt x="181" y="24"/>
                </a:lnTo>
                <a:lnTo>
                  <a:pt x="199" y="42"/>
                </a:lnTo>
                <a:lnTo>
                  <a:pt x="213" y="63"/>
                </a:lnTo>
                <a:lnTo>
                  <a:pt x="222" y="87"/>
                </a:lnTo>
                <a:lnTo>
                  <a:pt x="225" y="112"/>
                </a:lnTo>
                <a:lnTo>
                  <a:pt x="222" y="138"/>
                </a:lnTo>
                <a:lnTo>
                  <a:pt x="213" y="162"/>
                </a:lnTo>
                <a:lnTo>
                  <a:pt x="199" y="183"/>
                </a:lnTo>
                <a:lnTo>
                  <a:pt x="181" y="201"/>
                </a:lnTo>
                <a:lnTo>
                  <a:pt x="160" y="214"/>
                </a:lnTo>
                <a:lnTo>
                  <a:pt x="136" y="222"/>
                </a:lnTo>
                <a:lnTo>
                  <a:pt x="112" y="225"/>
                </a:lnTo>
                <a:lnTo>
                  <a:pt x="87" y="222"/>
                </a:lnTo>
                <a:lnTo>
                  <a:pt x="63" y="214"/>
                </a:lnTo>
                <a:lnTo>
                  <a:pt x="42" y="201"/>
                </a:lnTo>
                <a:lnTo>
                  <a:pt x="24" y="183"/>
                </a:lnTo>
                <a:lnTo>
                  <a:pt x="11" y="162"/>
                </a:lnTo>
                <a:lnTo>
                  <a:pt x="2" y="138"/>
                </a:lnTo>
                <a:lnTo>
                  <a:pt x="0" y="112"/>
                </a:lnTo>
                <a:close/>
              </a:path>
            </a:pathLst>
          </a:custGeom>
          <a:solidFill>
            <a:srgbClr val="3365FB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1" name="Line 97">
            <a:extLst>
              <a:ext uri="{FF2B5EF4-FFF2-40B4-BE49-F238E27FC236}">
                <a16:creationId xmlns:a16="http://schemas.microsoft.com/office/drawing/2014/main" id="{207F2F92-7C88-4DB7-B94B-7A4315DB5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338" y="4584700"/>
            <a:ext cx="192087" cy="1588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2" name="Freeform 98">
            <a:extLst>
              <a:ext uri="{FF2B5EF4-FFF2-40B4-BE49-F238E27FC236}">
                <a16:creationId xmlns:a16="http://schemas.microsoft.com/office/drawing/2014/main" id="{62C37D0B-D807-407D-91DA-BB5152E71858}"/>
              </a:ext>
            </a:extLst>
          </p:cNvPr>
          <p:cNvSpPr>
            <a:spLocks/>
          </p:cNvSpPr>
          <p:nvPr/>
        </p:nvSpPr>
        <p:spPr bwMode="auto">
          <a:xfrm>
            <a:off x="1566863" y="3565525"/>
            <a:ext cx="4532312" cy="704850"/>
          </a:xfrm>
          <a:custGeom>
            <a:avLst/>
            <a:gdLst>
              <a:gd name="T0" fmla="*/ 0 w 2641"/>
              <a:gd name="T1" fmla="*/ 0 h 388"/>
              <a:gd name="T2" fmla="*/ 2147483646 w 2641"/>
              <a:gd name="T3" fmla="*/ 0 h 388"/>
              <a:gd name="T4" fmla="*/ 2147483646 w 2641"/>
              <a:gd name="T5" fmla="*/ 1280447223 h 388"/>
              <a:gd name="T6" fmla="*/ 0 60000 65536"/>
              <a:gd name="T7" fmla="*/ 0 60000 65536"/>
              <a:gd name="T8" fmla="*/ 0 60000 65536"/>
              <a:gd name="T9" fmla="*/ 0 w 2641"/>
              <a:gd name="T10" fmla="*/ 0 h 388"/>
              <a:gd name="T11" fmla="*/ 2641 w 2641"/>
              <a:gd name="T12" fmla="*/ 388 h 3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1" h="388">
                <a:moveTo>
                  <a:pt x="0" y="0"/>
                </a:moveTo>
                <a:lnTo>
                  <a:pt x="2641" y="0"/>
                </a:lnTo>
                <a:lnTo>
                  <a:pt x="2641" y="388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3" name="Freeform 99">
            <a:extLst>
              <a:ext uri="{FF2B5EF4-FFF2-40B4-BE49-F238E27FC236}">
                <a16:creationId xmlns:a16="http://schemas.microsoft.com/office/drawing/2014/main" id="{E0F0B7AB-CE67-4C13-9636-E408B7573A42}"/>
              </a:ext>
            </a:extLst>
          </p:cNvPr>
          <p:cNvSpPr>
            <a:spLocks/>
          </p:cNvSpPr>
          <p:nvPr/>
        </p:nvSpPr>
        <p:spPr bwMode="auto">
          <a:xfrm>
            <a:off x="6030913" y="4233863"/>
            <a:ext cx="138112" cy="147637"/>
          </a:xfrm>
          <a:custGeom>
            <a:avLst/>
            <a:gdLst>
              <a:gd name="T0" fmla="*/ 116292009 w 81"/>
              <a:gd name="T1" fmla="*/ 269094861 h 81"/>
              <a:gd name="T2" fmla="*/ 0 w 81"/>
              <a:gd name="T3" fmla="*/ 0 h 81"/>
              <a:gd name="T4" fmla="*/ 55239685 w 81"/>
              <a:gd name="T5" fmla="*/ 26576483 h 81"/>
              <a:gd name="T6" fmla="*/ 116292009 w 81"/>
              <a:gd name="T7" fmla="*/ 29899227 h 81"/>
              <a:gd name="T8" fmla="*/ 174438866 w 81"/>
              <a:gd name="T9" fmla="*/ 26576483 h 81"/>
              <a:gd name="T10" fmla="*/ 235492896 w 81"/>
              <a:gd name="T11" fmla="*/ 0 h 81"/>
              <a:gd name="T12" fmla="*/ 116292009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8"/>
                </a:lnTo>
                <a:lnTo>
                  <a:pt x="40" y="9"/>
                </a:lnTo>
                <a:lnTo>
                  <a:pt x="60" y="8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4" name="Line 100">
            <a:extLst>
              <a:ext uri="{FF2B5EF4-FFF2-40B4-BE49-F238E27FC236}">
                <a16:creationId xmlns:a16="http://schemas.microsoft.com/office/drawing/2014/main" id="{5EC0D034-85F8-4837-90FD-9CEBB6458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10381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5" name="Line 101">
            <a:extLst>
              <a:ext uri="{FF2B5EF4-FFF2-40B4-BE49-F238E27FC236}">
                <a16:creationId xmlns:a16="http://schemas.microsoft.com/office/drawing/2014/main" id="{89D413A4-6EC0-4B0F-8EC9-C5A04CF24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17048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6" name="Line 102">
            <a:extLst>
              <a:ext uri="{FF2B5EF4-FFF2-40B4-BE49-F238E27FC236}">
                <a16:creationId xmlns:a16="http://schemas.microsoft.com/office/drawing/2014/main" id="{59CA1F2E-68FD-4B34-88CA-82CBFF37E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235575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7" name="Line 103">
            <a:extLst>
              <a:ext uri="{FF2B5EF4-FFF2-40B4-BE49-F238E27FC236}">
                <a16:creationId xmlns:a16="http://schemas.microsoft.com/office/drawing/2014/main" id="{8CA88A40-9147-4E1A-897A-DCE1FBD21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3006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8" name="Line 104">
            <a:extLst>
              <a:ext uri="{FF2B5EF4-FFF2-40B4-BE49-F238E27FC236}">
                <a16:creationId xmlns:a16="http://schemas.microsoft.com/office/drawing/2014/main" id="{F0A66D70-8757-47FA-9F9B-36D6C01A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365750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9" name="Freeform 105">
            <a:extLst>
              <a:ext uri="{FF2B5EF4-FFF2-40B4-BE49-F238E27FC236}">
                <a16:creationId xmlns:a16="http://schemas.microsoft.com/office/drawing/2014/main" id="{3E2188E0-CD93-40A3-BC18-F791111F7B73}"/>
              </a:ext>
            </a:extLst>
          </p:cNvPr>
          <p:cNvSpPr>
            <a:spLocks/>
          </p:cNvSpPr>
          <p:nvPr/>
        </p:nvSpPr>
        <p:spPr bwMode="auto">
          <a:xfrm>
            <a:off x="4873625" y="4994275"/>
            <a:ext cx="139700" cy="146050"/>
          </a:xfrm>
          <a:custGeom>
            <a:avLst/>
            <a:gdLst>
              <a:gd name="T0" fmla="*/ 118983007 w 81"/>
              <a:gd name="T1" fmla="*/ 0 h 81"/>
              <a:gd name="T2" fmla="*/ 240939383 w 81"/>
              <a:gd name="T3" fmla="*/ 263340772 h 81"/>
              <a:gd name="T4" fmla="*/ 178472786 w 81"/>
              <a:gd name="T5" fmla="*/ 237331250 h 81"/>
              <a:gd name="T6" fmla="*/ 118983007 w 81"/>
              <a:gd name="T7" fmla="*/ 234080285 h 81"/>
              <a:gd name="T8" fmla="*/ 56516411 w 81"/>
              <a:gd name="T9" fmla="*/ 237331250 h 81"/>
              <a:gd name="T10" fmla="*/ 0 w 81"/>
              <a:gd name="T11" fmla="*/ 263340772 h 81"/>
              <a:gd name="T12" fmla="*/ 118983007 w 81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0"/>
                </a:moveTo>
                <a:lnTo>
                  <a:pt x="81" y="81"/>
                </a:lnTo>
                <a:lnTo>
                  <a:pt x="60" y="73"/>
                </a:lnTo>
                <a:lnTo>
                  <a:pt x="40" y="72"/>
                </a:lnTo>
                <a:lnTo>
                  <a:pt x="19" y="73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70" name="Line 106">
            <a:extLst>
              <a:ext uri="{FF2B5EF4-FFF2-40B4-BE49-F238E27FC236}">
                <a16:creationId xmlns:a16="http://schemas.microsoft.com/office/drawing/2014/main" id="{AF4A12F8-3F55-4B19-982A-BEAB76125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7687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1" name="Line 107">
            <a:extLst>
              <a:ext uri="{FF2B5EF4-FFF2-40B4-BE49-F238E27FC236}">
                <a16:creationId xmlns:a16="http://schemas.microsoft.com/office/drawing/2014/main" id="{DAF6B681-7CAB-4168-894B-82B18365F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83540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2" name="Line 108">
            <a:extLst>
              <a:ext uri="{FF2B5EF4-FFF2-40B4-BE49-F238E27FC236}">
                <a16:creationId xmlns:a16="http://schemas.microsoft.com/office/drawing/2014/main" id="{A594A074-5C91-4A60-8D37-B63EC1BA9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90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3" name="Line 109">
            <a:extLst>
              <a:ext uri="{FF2B5EF4-FFF2-40B4-BE49-F238E27FC236}">
                <a16:creationId xmlns:a16="http://schemas.microsoft.com/office/drawing/2014/main" id="{076B8E57-9638-483E-9A48-2A64887A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9655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4" name="Line 110">
            <a:extLst>
              <a:ext uri="{FF2B5EF4-FFF2-40B4-BE49-F238E27FC236}">
                <a16:creationId xmlns:a16="http://schemas.microsoft.com/office/drawing/2014/main" id="{9DE6B262-95FC-4EA8-A9F8-008A8A72A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40306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5" name="Freeform 111">
            <a:extLst>
              <a:ext uri="{FF2B5EF4-FFF2-40B4-BE49-F238E27FC236}">
                <a16:creationId xmlns:a16="http://schemas.microsoft.com/office/drawing/2014/main" id="{62A84DCF-5BF9-45E8-88D2-F0047B3F1E80}"/>
              </a:ext>
            </a:extLst>
          </p:cNvPr>
          <p:cNvSpPr>
            <a:spLocks/>
          </p:cNvSpPr>
          <p:nvPr/>
        </p:nvSpPr>
        <p:spPr bwMode="auto">
          <a:xfrm>
            <a:off x="3425825" y="4030663"/>
            <a:ext cx="138113" cy="147637"/>
          </a:xfrm>
          <a:custGeom>
            <a:avLst/>
            <a:gdLst>
              <a:gd name="T0" fmla="*/ 119201750 w 81"/>
              <a:gd name="T1" fmla="*/ 269094861 h 81"/>
              <a:gd name="T2" fmla="*/ 0 w 81"/>
              <a:gd name="T3" fmla="*/ 0 h 81"/>
              <a:gd name="T4" fmla="*/ 58147278 w 81"/>
              <a:gd name="T5" fmla="*/ 23255562 h 81"/>
              <a:gd name="T6" fmla="*/ 119201750 w 81"/>
              <a:gd name="T7" fmla="*/ 29899227 h 81"/>
              <a:gd name="T8" fmla="*/ 180256221 w 81"/>
              <a:gd name="T9" fmla="*/ 23255562 h 81"/>
              <a:gd name="T10" fmla="*/ 235496306 w 81"/>
              <a:gd name="T11" fmla="*/ 0 h 81"/>
              <a:gd name="T12" fmla="*/ 119201750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1" y="81"/>
                </a:moveTo>
                <a:lnTo>
                  <a:pt x="0" y="0"/>
                </a:lnTo>
                <a:lnTo>
                  <a:pt x="20" y="7"/>
                </a:lnTo>
                <a:lnTo>
                  <a:pt x="41" y="9"/>
                </a:lnTo>
                <a:lnTo>
                  <a:pt x="62" y="7"/>
                </a:lnTo>
                <a:lnTo>
                  <a:pt x="81" y="0"/>
                </a:lnTo>
                <a:lnTo>
                  <a:pt x="41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76" name="Line 112">
            <a:extLst>
              <a:ext uri="{FF2B5EF4-FFF2-40B4-BE49-F238E27FC236}">
                <a16:creationId xmlns:a16="http://schemas.microsoft.com/office/drawing/2014/main" id="{C09A92A6-3960-4DAD-BC9A-1AC733F55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76872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7" name="Line 113">
            <a:extLst>
              <a:ext uri="{FF2B5EF4-FFF2-40B4-BE49-F238E27FC236}">
                <a16:creationId xmlns:a16="http://schemas.microsoft.com/office/drawing/2014/main" id="{40AE74A1-03AA-4959-9D80-C15F9CAF1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835400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8" name="Line 114">
            <a:extLst>
              <a:ext uri="{FF2B5EF4-FFF2-40B4-BE49-F238E27FC236}">
                <a16:creationId xmlns:a16="http://schemas.microsoft.com/office/drawing/2014/main" id="{05BE7DAF-AC2F-4883-A6D4-ADD1F903E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90048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9" name="Line 115">
            <a:extLst>
              <a:ext uri="{FF2B5EF4-FFF2-40B4-BE49-F238E27FC236}">
                <a16:creationId xmlns:a16="http://schemas.microsoft.com/office/drawing/2014/main" id="{FAB88E41-C506-4EA7-96A0-347E40BD8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96557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0" name="Line 116">
            <a:extLst>
              <a:ext uri="{FF2B5EF4-FFF2-40B4-BE49-F238E27FC236}">
                <a16:creationId xmlns:a16="http://schemas.microsoft.com/office/drawing/2014/main" id="{6E410C24-C5CF-4266-BA08-6F4FA20F7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40306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1" name="Freeform 117">
            <a:extLst>
              <a:ext uri="{FF2B5EF4-FFF2-40B4-BE49-F238E27FC236}">
                <a16:creationId xmlns:a16="http://schemas.microsoft.com/office/drawing/2014/main" id="{BD502439-4179-4CAA-BDDE-B5B10B10F2E6}"/>
              </a:ext>
            </a:extLst>
          </p:cNvPr>
          <p:cNvSpPr>
            <a:spLocks/>
          </p:cNvSpPr>
          <p:nvPr/>
        </p:nvSpPr>
        <p:spPr bwMode="auto">
          <a:xfrm>
            <a:off x="4873625" y="4030663"/>
            <a:ext cx="139700" cy="147637"/>
          </a:xfrm>
          <a:custGeom>
            <a:avLst/>
            <a:gdLst>
              <a:gd name="T0" fmla="*/ 118983007 w 81"/>
              <a:gd name="T1" fmla="*/ 269094861 h 81"/>
              <a:gd name="T2" fmla="*/ 0 w 81"/>
              <a:gd name="T3" fmla="*/ 0 h 81"/>
              <a:gd name="T4" fmla="*/ 56516411 w 81"/>
              <a:gd name="T5" fmla="*/ 23255562 h 81"/>
              <a:gd name="T6" fmla="*/ 118983007 w 81"/>
              <a:gd name="T7" fmla="*/ 29899227 h 81"/>
              <a:gd name="T8" fmla="*/ 178472786 w 81"/>
              <a:gd name="T9" fmla="*/ 23255562 h 81"/>
              <a:gd name="T10" fmla="*/ 240939383 w 81"/>
              <a:gd name="T11" fmla="*/ 0 h 81"/>
              <a:gd name="T12" fmla="*/ 118983007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7"/>
                </a:lnTo>
                <a:lnTo>
                  <a:pt x="40" y="9"/>
                </a:lnTo>
                <a:lnTo>
                  <a:pt x="60" y="7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82" name="Line 118">
            <a:extLst>
              <a:ext uri="{FF2B5EF4-FFF2-40B4-BE49-F238E27FC236}">
                <a16:creationId xmlns:a16="http://schemas.microsoft.com/office/drawing/2014/main" id="{3940242E-B300-4BFC-B17C-555F3E603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7687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3" name="Line 119">
            <a:extLst>
              <a:ext uri="{FF2B5EF4-FFF2-40B4-BE49-F238E27FC236}">
                <a16:creationId xmlns:a16="http://schemas.microsoft.com/office/drawing/2014/main" id="{37A0732E-EF1B-4452-B250-1BB7DE6B4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83540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4" name="Line 120">
            <a:extLst>
              <a:ext uri="{FF2B5EF4-FFF2-40B4-BE49-F238E27FC236}">
                <a16:creationId xmlns:a16="http://schemas.microsoft.com/office/drawing/2014/main" id="{1D1DAA2C-564C-4AD0-BD57-4413D61FB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90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5" name="Line 121">
            <a:extLst>
              <a:ext uri="{FF2B5EF4-FFF2-40B4-BE49-F238E27FC236}">
                <a16:creationId xmlns:a16="http://schemas.microsoft.com/office/drawing/2014/main" id="{4C89FC31-C4C2-41AF-B0D7-22199044B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9655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6" name="Line 122">
            <a:extLst>
              <a:ext uri="{FF2B5EF4-FFF2-40B4-BE49-F238E27FC236}">
                <a16:creationId xmlns:a16="http://schemas.microsoft.com/office/drawing/2014/main" id="{28CF6C09-9555-4C8B-B041-B74ADAF8E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059238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7" name="Freeform 123">
            <a:extLst>
              <a:ext uri="{FF2B5EF4-FFF2-40B4-BE49-F238E27FC236}">
                <a16:creationId xmlns:a16="http://schemas.microsoft.com/office/drawing/2014/main" id="{BBB6936E-4EF8-45F3-BE5D-94655224B192}"/>
              </a:ext>
            </a:extLst>
          </p:cNvPr>
          <p:cNvSpPr>
            <a:spLocks/>
          </p:cNvSpPr>
          <p:nvPr/>
        </p:nvSpPr>
        <p:spPr bwMode="auto">
          <a:xfrm>
            <a:off x="6810375" y="4059238"/>
            <a:ext cx="138113" cy="147637"/>
          </a:xfrm>
          <a:custGeom>
            <a:avLst/>
            <a:gdLst>
              <a:gd name="T0" fmla="*/ 116294556 w 81"/>
              <a:gd name="T1" fmla="*/ 269094861 h 81"/>
              <a:gd name="T2" fmla="*/ 0 w 81"/>
              <a:gd name="T3" fmla="*/ 0 h 81"/>
              <a:gd name="T4" fmla="*/ 55240085 w 81"/>
              <a:gd name="T5" fmla="*/ 23255562 h 81"/>
              <a:gd name="T6" fmla="*/ 116294556 w 81"/>
              <a:gd name="T7" fmla="*/ 29899227 h 81"/>
              <a:gd name="T8" fmla="*/ 177349028 w 81"/>
              <a:gd name="T9" fmla="*/ 23255562 h 81"/>
              <a:gd name="T10" fmla="*/ 235496306 w 81"/>
              <a:gd name="T11" fmla="*/ 0 h 81"/>
              <a:gd name="T12" fmla="*/ 116294556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7"/>
                </a:lnTo>
                <a:lnTo>
                  <a:pt x="40" y="9"/>
                </a:lnTo>
                <a:lnTo>
                  <a:pt x="61" y="7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88" name="Line 124">
            <a:extLst>
              <a:ext uri="{FF2B5EF4-FFF2-40B4-BE49-F238E27FC236}">
                <a16:creationId xmlns:a16="http://schemas.microsoft.com/office/drawing/2014/main" id="{9D0235C5-911B-4EC8-8572-A12DC2755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36073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9" name="Line 125">
            <a:extLst>
              <a:ext uri="{FF2B5EF4-FFF2-40B4-BE49-F238E27FC236}">
                <a16:creationId xmlns:a16="http://schemas.microsoft.com/office/drawing/2014/main" id="{6F779C92-63E4-473E-B17C-3506BCA89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4258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0" name="Line 126">
            <a:extLst>
              <a:ext uri="{FF2B5EF4-FFF2-40B4-BE49-F238E27FC236}">
                <a16:creationId xmlns:a16="http://schemas.microsoft.com/office/drawing/2014/main" id="{56EFB64A-0B5A-434A-83C7-47E3BB777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49091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1" name="Line 127">
            <a:extLst>
              <a:ext uri="{FF2B5EF4-FFF2-40B4-BE49-F238E27FC236}">
                <a16:creationId xmlns:a16="http://schemas.microsoft.com/office/drawing/2014/main" id="{5985D20B-E28C-42C8-8117-F382B3F59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55600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2" name="Line 128">
            <a:extLst>
              <a:ext uri="{FF2B5EF4-FFF2-40B4-BE49-F238E27FC236}">
                <a16:creationId xmlns:a16="http://schemas.microsoft.com/office/drawing/2014/main" id="{9829F2ED-0C75-47A8-8862-FC11D1F08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62267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3" name="Line 129">
            <a:extLst>
              <a:ext uri="{FF2B5EF4-FFF2-40B4-BE49-F238E27FC236}">
                <a16:creationId xmlns:a16="http://schemas.microsoft.com/office/drawing/2014/main" id="{A784D666-1AA6-4A4F-86ED-F485E062D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68776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4" name="Freeform 130">
            <a:extLst>
              <a:ext uri="{FF2B5EF4-FFF2-40B4-BE49-F238E27FC236}">
                <a16:creationId xmlns:a16="http://schemas.microsoft.com/office/drawing/2014/main" id="{883BC749-A6A1-4756-8808-7C640CD5EF10}"/>
              </a:ext>
            </a:extLst>
          </p:cNvPr>
          <p:cNvSpPr>
            <a:spLocks/>
          </p:cNvSpPr>
          <p:nvPr/>
        </p:nvSpPr>
        <p:spPr bwMode="auto">
          <a:xfrm>
            <a:off x="3495675" y="3752850"/>
            <a:ext cx="15875" cy="15875"/>
          </a:xfrm>
          <a:custGeom>
            <a:avLst/>
            <a:gdLst>
              <a:gd name="T0" fmla="*/ 0 w 6"/>
              <a:gd name="T1" fmla="*/ 0 h 6"/>
              <a:gd name="T2" fmla="*/ 0 w 6"/>
              <a:gd name="T3" fmla="*/ 42002604 h 6"/>
              <a:gd name="T4" fmla="*/ 42002604 w 6"/>
              <a:gd name="T5" fmla="*/ 42002604 h 6"/>
              <a:gd name="T6" fmla="*/ 0 60000 65536"/>
              <a:gd name="T7" fmla="*/ 0 60000 65536"/>
              <a:gd name="T8" fmla="*/ 0 60000 65536"/>
              <a:gd name="T9" fmla="*/ 0 w 6"/>
              <a:gd name="T10" fmla="*/ 0 h 6"/>
              <a:gd name="T11" fmla="*/ 6 w 6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6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95" name="Line 131">
            <a:extLst>
              <a:ext uri="{FF2B5EF4-FFF2-40B4-BE49-F238E27FC236}">
                <a16:creationId xmlns:a16="http://schemas.microsoft.com/office/drawing/2014/main" id="{EBFCB44D-A8B4-4943-BCFF-68169B75C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7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6" name="Line 132">
            <a:extLst>
              <a:ext uri="{FF2B5EF4-FFF2-40B4-BE49-F238E27FC236}">
                <a16:creationId xmlns:a16="http://schemas.microsoft.com/office/drawing/2014/main" id="{71D83C14-F4C2-40A1-B176-5C52DD525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7" name="Line 133">
            <a:extLst>
              <a:ext uri="{FF2B5EF4-FFF2-40B4-BE49-F238E27FC236}">
                <a16:creationId xmlns:a16="http://schemas.microsoft.com/office/drawing/2014/main" id="{A9023938-DD11-463F-B4A4-B952A8AD6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8" name="Line 134">
            <a:extLst>
              <a:ext uri="{FF2B5EF4-FFF2-40B4-BE49-F238E27FC236}">
                <a16:creationId xmlns:a16="http://schemas.microsoft.com/office/drawing/2014/main" id="{B7AB82DD-ACA4-4886-A450-959722A6A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9" name="Line 135">
            <a:extLst>
              <a:ext uri="{FF2B5EF4-FFF2-40B4-BE49-F238E27FC236}">
                <a16:creationId xmlns:a16="http://schemas.microsoft.com/office/drawing/2014/main" id="{CAB2FF11-6D72-45F6-BE8F-2DCE2D292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0" name="Line 136">
            <a:extLst>
              <a:ext uri="{FF2B5EF4-FFF2-40B4-BE49-F238E27FC236}">
                <a16:creationId xmlns:a16="http://schemas.microsoft.com/office/drawing/2014/main" id="{DA92E931-FF10-4492-880A-CFFC687EC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1" name="Line 137">
            <a:extLst>
              <a:ext uri="{FF2B5EF4-FFF2-40B4-BE49-F238E27FC236}">
                <a16:creationId xmlns:a16="http://schemas.microsoft.com/office/drawing/2014/main" id="{2F719B69-8EF9-4278-8263-FFBE70981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6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2" name="Line 138">
            <a:extLst>
              <a:ext uri="{FF2B5EF4-FFF2-40B4-BE49-F238E27FC236}">
                <a16:creationId xmlns:a16="http://schemas.microsoft.com/office/drawing/2014/main" id="{2C248463-B4A4-4568-885D-C530C9A8B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19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3" name="Line 139">
            <a:extLst>
              <a:ext uri="{FF2B5EF4-FFF2-40B4-BE49-F238E27FC236}">
                <a16:creationId xmlns:a16="http://schemas.microsoft.com/office/drawing/2014/main" id="{DE081E52-7359-4512-9B7F-ADB76841D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4" name="Line 140">
            <a:extLst>
              <a:ext uri="{FF2B5EF4-FFF2-40B4-BE49-F238E27FC236}">
                <a16:creationId xmlns:a16="http://schemas.microsoft.com/office/drawing/2014/main" id="{E4DDC70B-BC99-4AB2-8FB6-A6CA1CDC7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5" name="Line 141">
            <a:extLst>
              <a:ext uri="{FF2B5EF4-FFF2-40B4-BE49-F238E27FC236}">
                <a16:creationId xmlns:a16="http://schemas.microsoft.com/office/drawing/2014/main" id="{2116B661-D941-4F18-A132-B85D5480A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76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6" name="Line 142">
            <a:extLst>
              <a:ext uri="{FF2B5EF4-FFF2-40B4-BE49-F238E27FC236}">
                <a16:creationId xmlns:a16="http://schemas.microsoft.com/office/drawing/2014/main" id="{44AC7A7B-8367-478E-AD3B-0BAEE2FEE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7" name="Line 143">
            <a:extLst>
              <a:ext uri="{FF2B5EF4-FFF2-40B4-BE49-F238E27FC236}">
                <a16:creationId xmlns:a16="http://schemas.microsoft.com/office/drawing/2014/main" id="{DD19CFB5-D873-4B5A-A6F9-6A312D41A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8" name="Line 144">
            <a:extLst>
              <a:ext uri="{FF2B5EF4-FFF2-40B4-BE49-F238E27FC236}">
                <a16:creationId xmlns:a16="http://schemas.microsoft.com/office/drawing/2014/main" id="{8CAFCD84-268F-46E5-A79A-712EE20FF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9" name="Line 145">
            <a:extLst>
              <a:ext uri="{FF2B5EF4-FFF2-40B4-BE49-F238E27FC236}">
                <a16:creationId xmlns:a16="http://schemas.microsoft.com/office/drawing/2014/main" id="{390FD25B-558D-4144-8957-B6EDDBA2F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531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0" name="Line 146">
            <a:extLst>
              <a:ext uri="{FF2B5EF4-FFF2-40B4-BE49-F238E27FC236}">
                <a16:creationId xmlns:a16="http://schemas.microsoft.com/office/drawing/2014/main" id="{338054F0-E717-434E-9082-C32C0F823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72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1" name="Line 147">
            <a:extLst>
              <a:ext uri="{FF2B5EF4-FFF2-40B4-BE49-F238E27FC236}">
                <a16:creationId xmlns:a16="http://schemas.microsoft.com/office/drawing/2014/main" id="{419A33DA-D1FB-41E5-85D4-C504A02DE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91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2" name="Line 148">
            <a:extLst>
              <a:ext uri="{FF2B5EF4-FFF2-40B4-BE49-F238E27FC236}">
                <a16:creationId xmlns:a16="http://schemas.microsoft.com/office/drawing/2014/main" id="{7C38B417-0726-4B9A-9DE8-76806EA03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3" name="Line 149">
            <a:extLst>
              <a:ext uri="{FF2B5EF4-FFF2-40B4-BE49-F238E27FC236}">
                <a16:creationId xmlns:a16="http://schemas.microsoft.com/office/drawing/2014/main" id="{27CF0AC0-944F-4713-BB3B-7B077CD0C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29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4" name="Line 150">
            <a:extLst>
              <a:ext uri="{FF2B5EF4-FFF2-40B4-BE49-F238E27FC236}">
                <a16:creationId xmlns:a16="http://schemas.microsoft.com/office/drawing/2014/main" id="{C6F991CC-98F0-423E-8023-D1359DDF6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5" name="Line 151">
            <a:extLst>
              <a:ext uri="{FF2B5EF4-FFF2-40B4-BE49-F238E27FC236}">
                <a16:creationId xmlns:a16="http://schemas.microsoft.com/office/drawing/2014/main" id="{428A87C5-5C71-4454-BDD9-80F66D8BE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52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6" name="Line 152">
            <a:extLst>
              <a:ext uri="{FF2B5EF4-FFF2-40B4-BE49-F238E27FC236}">
                <a16:creationId xmlns:a16="http://schemas.microsoft.com/office/drawing/2014/main" id="{F0F9DC0A-FBE8-4E2D-B126-2AF4F4D38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71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7" name="Line 153">
            <a:extLst>
              <a:ext uri="{FF2B5EF4-FFF2-40B4-BE49-F238E27FC236}">
                <a16:creationId xmlns:a16="http://schemas.microsoft.com/office/drawing/2014/main" id="{0EE39313-C9C2-4424-8E57-606CC78DD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90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8" name="Line 154">
            <a:extLst>
              <a:ext uri="{FF2B5EF4-FFF2-40B4-BE49-F238E27FC236}">
                <a16:creationId xmlns:a16="http://schemas.microsoft.com/office/drawing/2014/main" id="{C62448AD-AFAD-4A8D-9733-8D095EEAC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9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9" name="Line 155">
            <a:extLst>
              <a:ext uri="{FF2B5EF4-FFF2-40B4-BE49-F238E27FC236}">
                <a16:creationId xmlns:a16="http://schemas.microsoft.com/office/drawing/2014/main" id="{A9273A35-FBC0-4228-8270-6301B9665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8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0" name="Line 156">
            <a:extLst>
              <a:ext uri="{FF2B5EF4-FFF2-40B4-BE49-F238E27FC236}">
                <a16:creationId xmlns:a16="http://schemas.microsoft.com/office/drawing/2014/main" id="{50BBE1A0-1ADE-4122-A716-284B5DA04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47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1" name="Line 157">
            <a:extLst>
              <a:ext uri="{FF2B5EF4-FFF2-40B4-BE49-F238E27FC236}">
                <a16:creationId xmlns:a16="http://schemas.microsoft.com/office/drawing/2014/main" id="{5E04DF4B-40B2-43CA-AC75-B46E5F3CB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667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2" name="Line 158">
            <a:extLst>
              <a:ext uri="{FF2B5EF4-FFF2-40B4-BE49-F238E27FC236}">
                <a16:creationId xmlns:a16="http://schemas.microsoft.com/office/drawing/2014/main" id="{A310E750-ABD0-40D3-B292-1B7272991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85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3" name="Line 159">
            <a:extLst>
              <a:ext uri="{FF2B5EF4-FFF2-40B4-BE49-F238E27FC236}">
                <a16:creationId xmlns:a16="http://schemas.microsoft.com/office/drawing/2014/main" id="{DC8E1380-8208-49D1-A926-494EEDB93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0500" y="3768725"/>
            <a:ext cx="2857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4" name="Line 160">
            <a:extLst>
              <a:ext uri="{FF2B5EF4-FFF2-40B4-BE49-F238E27FC236}">
                <a16:creationId xmlns:a16="http://schemas.microsoft.com/office/drawing/2014/main" id="{CD752663-E19A-429C-AAE2-3A808A7D8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08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5" name="Line 161">
            <a:extLst>
              <a:ext uri="{FF2B5EF4-FFF2-40B4-BE49-F238E27FC236}">
                <a16:creationId xmlns:a16="http://schemas.microsoft.com/office/drawing/2014/main" id="{71B51C2B-B5E6-4CD7-9AFB-7134615B1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27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6" name="Line 162">
            <a:extLst>
              <a:ext uri="{FF2B5EF4-FFF2-40B4-BE49-F238E27FC236}">
                <a16:creationId xmlns:a16="http://schemas.microsoft.com/office/drawing/2014/main" id="{B72F14D3-88B3-47EE-8291-4D881B222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7" name="Line 163">
            <a:extLst>
              <a:ext uri="{FF2B5EF4-FFF2-40B4-BE49-F238E27FC236}">
                <a16:creationId xmlns:a16="http://schemas.microsoft.com/office/drawing/2014/main" id="{4E8610E7-D66A-4866-B9CD-90F34AAA8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8" name="Line 164">
            <a:extLst>
              <a:ext uri="{FF2B5EF4-FFF2-40B4-BE49-F238E27FC236}">
                <a16:creationId xmlns:a16="http://schemas.microsoft.com/office/drawing/2014/main" id="{19095A78-9BD8-4CD0-987B-F06205679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68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9" name="Line 165">
            <a:extLst>
              <a:ext uri="{FF2B5EF4-FFF2-40B4-BE49-F238E27FC236}">
                <a16:creationId xmlns:a16="http://schemas.microsoft.com/office/drawing/2014/main" id="{8BC977C1-B2AC-48C5-AB20-5476B9732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0" name="Line 166">
            <a:extLst>
              <a:ext uri="{FF2B5EF4-FFF2-40B4-BE49-F238E27FC236}">
                <a16:creationId xmlns:a16="http://schemas.microsoft.com/office/drawing/2014/main" id="{806FD111-CD4A-460D-AEC7-BB5F7F30B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07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1" name="Line 167">
            <a:extLst>
              <a:ext uri="{FF2B5EF4-FFF2-40B4-BE49-F238E27FC236}">
                <a16:creationId xmlns:a16="http://schemas.microsoft.com/office/drawing/2014/main" id="{C80571AE-E909-483B-94E7-99E342A6F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2" name="Line 168">
            <a:extLst>
              <a:ext uri="{FF2B5EF4-FFF2-40B4-BE49-F238E27FC236}">
                <a16:creationId xmlns:a16="http://schemas.microsoft.com/office/drawing/2014/main" id="{1627CFA2-7C07-434F-8EF3-78D437EAB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45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3" name="Line 169">
            <a:extLst>
              <a:ext uri="{FF2B5EF4-FFF2-40B4-BE49-F238E27FC236}">
                <a16:creationId xmlns:a16="http://schemas.microsoft.com/office/drawing/2014/main" id="{FC40EF2B-DEA5-4C93-A94E-CB504A0D2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4" name="Line 170">
            <a:extLst>
              <a:ext uri="{FF2B5EF4-FFF2-40B4-BE49-F238E27FC236}">
                <a16:creationId xmlns:a16="http://schemas.microsoft.com/office/drawing/2014/main" id="{596975AE-D283-4A43-BD13-15A37498E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83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5" name="Line 171">
            <a:extLst>
              <a:ext uri="{FF2B5EF4-FFF2-40B4-BE49-F238E27FC236}">
                <a16:creationId xmlns:a16="http://schemas.microsoft.com/office/drawing/2014/main" id="{8E03FFCE-7920-4D13-83BE-17CA984AC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027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6" name="Line 172">
            <a:extLst>
              <a:ext uri="{FF2B5EF4-FFF2-40B4-BE49-F238E27FC236}">
                <a16:creationId xmlns:a16="http://schemas.microsoft.com/office/drawing/2014/main" id="{DA128643-DE57-42F5-8F17-0EB3C6E1E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7" name="Line 173">
            <a:extLst>
              <a:ext uri="{FF2B5EF4-FFF2-40B4-BE49-F238E27FC236}">
                <a16:creationId xmlns:a16="http://schemas.microsoft.com/office/drawing/2014/main" id="{B4E7D46B-F314-4BC9-A60E-E6B3AA913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8" name="Line 174">
            <a:extLst>
              <a:ext uri="{FF2B5EF4-FFF2-40B4-BE49-F238E27FC236}">
                <a16:creationId xmlns:a16="http://schemas.microsoft.com/office/drawing/2014/main" id="{536D8B0A-EFAE-4E39-BC76-77337B7E2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9" name="Line 175">
            <a:extLst>
              <a:ext uri="{FF2B5EF4-FFF2-40B4-BE49-F238E27FC236}">
                <a16:creationId xmlns:a16="http://schemas.microsoft.com/office/drawing/2014/main" id="{D913BA7F-2603-45C7-8FC9-C22A4A36A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63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0" name="Line 176">
            <a:extLst>
              <a:ext uri="{FF2B5EF4-FFF2-40B4-BE49-F238E27FC236}">
                <a16:creationId xmlns:a16="http://schemas.microsoft.com/office/drawing/2014/main" id="{69A7F3B9-61E1-4A8F-9CE8-509E73F58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1" name="Line 177">
            <a:extLst>
              <a:ext uri="{FF2B5EF4-FFF2-40B4-BE49-F238E27FC236}">
                <a16:creationId xmlns:a16="http://schemas.microsoft.com/office/drawing/2014/main" id="{9B99EEE2-17D5-4E41-9513-9CF0C4C84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01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2" name="Line 178">
            <a:extLst>
              <a:ext uri="{FF2B5EF4-FFF2-40B4-BE49-F238E27FC236}">
                <a16:creationId xmlns:a16="http://schemas.microsoft.com/office/drawing/2014/main" id="{E5E59F15-C3B2-4395-955C-D7E47AD27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20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3" name="Line 179">
            <a:extLst>
              <a:ext uri="{FF2B5EF4-FFF2-40B4-BE49-F238E27FC236}">
                <a16:creationId xmlns:a16="http://schemas.microsoft.com/office/drawing/2014/main" id="{62B5B7E0-ED09-4737-8637-577C1F429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4" name="Line 180">
            <a:extLst>
              <a:ext uri="{FF2B5EF4-FFF2-40B4-BE49-F238E27FC236}">
                <a16:creationId xmlns:a16="http://schemas.microsoft.com/office/drawing/2014/main" id="{C6CD0B08-2E8A-4776-9190-E6E73C8DF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59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5" name="Line 181">
            <a:extLst>
              <a:ext uri="{FF2B5EF4-FFF2-40B4-BE49-F238E27FC236}">
                <a16:creationId xmlns:a16="http://schemas.microsoft.com/office/drawing/2014/main" id="{21E7CC74-E21E-47DF-98D2-FD90F81A3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81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6" name="Line 182">
            <a:extLst>
              <a:ext uri="{FF2B5EF4-FFF2-40B4-BE49-F238E27FC236}">
                <a16:creationId xmlns:a16="http://schemas.microsoft.com/office/drawing/2014/main" id="{319D819A-EBBE-4195-B003-681B3BFCA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97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7" name="Line 183">
            <a:extLst>
              <a:ext uri="{FF2B5EF4-FFF2-40B4-BE49-F238E27FC236}">
                <a16:creationId xmlns:a16="http://schemas.microsoft.com/office/drawing/2014/main" id="{CAC0C51C-E7D4-4DB5-BBD9-6A59DFAA6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00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8" name="Line 184">
            <a:extLst>
              <a:ext uri="{FF2B5EF4-FFF2-40B4-BE49-F238E27FC236}">
                <a16:creationId xmlns:a16="http://schemas.microsoft.com/office/drawing/2014/main" id="{6D11E831-7117-460B-AFED-63589AA51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19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9" name="Line 185">
            <a:extLst>
              <a:ext uri="{FF2B5EF4-FFF2-40B4-BE49-F238E27FC236}">
                <a16:creationId xmlns:a16="http://schemas.microsoft.com/office/drawing/2014/main" id="{F0DBC7B2-F595-46CA-B55F-878A0763A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22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0" name="Line 186">
            <a:extLst>
              <a:ext uri="{FF2B5EF4-FFF2-40B4-BE49-F238E27FC236}">
                <a16:creationId xmlns:a16="http://schemas.microsoft.com/office/drawing/2014/main" id="{CB252E6D-188F-4682-B30A-3CAD3D284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1" name="Rectangle 187">
            <a:extLst>
              <a:ext uri="{FF2B5EF4-FFF2-40B4-BE49-F238E27FC236}">
                <a16:creationId xmlns:a16="http://schemas.microsoft.com/office/drawing/2014/main" id="{B7F60A77-2D55-42B6-A3AA-BAF458F85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2952750"/>
            <a:ext cx="769937" cy="407988"/>
          </a:xfrm>
          <a:prstGeom prst="rect">
            <a:avLst/>
          </a:prstGeom>
          <a:solidFill>
            <a:srgbClr val="3365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252" name="Line 188">
            <a:extLst>
              <a:ext uri="{FF2B5EF4-FFF2-40B4-BE49-F238E27FC236}">
                <a16:creationId xmlns:a16="http://schemas.microsoft.com/office/drawing/2014/main" id="{16ED85CC-12F6-459B-98B6-70B435C53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3" name="Line 189">
            <a:extLst>
              <a:ext uri="{FF2B5EF4-FFF2-40B4-BE49-F238E27FC236}">
                <a16:creationId xmlns:a16="http://schemas.microsoft.com/office/drawing/2014/main" id="{6F45E760-8240-4045-94B6-0E0351B7B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33607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4" name="Line 190">
            <a:extLst>
              <a:ext uri="{FF2B5EF4-FFF2-40B4-BE49-F238E27FC236}">
                <a16:creationId xmlns:a16="http://schemas.microsoft.com/office/drawing/2014/main" id="{BED8029C-C639-4B30-8C06-4CE029607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73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5" name="Line 191">
            <a:extLst>
              <a:ext uri="{FF2B5EF4-FFF2-40B4-BE49-F238E27FC236}">
                <a16:creationId xmlns:a16="http://schemas.microsoft.com/office/drawing/2014/main" id="{9F44BA61-3D17-40A6-AB80-096F67640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4063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6" name="Line 192">
            <a:extLst>
              <a:ext uri="{FF2B5EF4-FFF2-40B4-BE49-F238E27FC236}">
                <a16:creationId xmlns:a16="http://schemas.microsoft.com/office/drawing/2014/main" id="{DCE20EB8-AC5D-430F-A5AA-B326185B2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975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7" name="Line 193">
            <a:extLst>
              <a:ext uri="{FF2B5EF4-FFF2-40B4-BE49-F238E27FC236}">
                <a16:creationId xmlns:a16="http://schemas.microsoft.com/office/drawing/2014/main" id="{3F13FF66-9B6B-464E-B0AB-5389A02E22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8" name="Line 194">
            <a:extLst>
              <a:ext uri="{FF2B5EF4-FFF2-40B4-BE49-F238E27FC236}">
                <a16:creationId xmlns:a16="http://schemas.microsoft.com/office/drawing/2014/main" id="{3B0FB55A-2375-447D-8BEA-6D3ADF5F5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9800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9" name="Line 195">
            <a:extLst>
              <a:ext uri="{FF2B5EF4-FFF2-40B4-BE49-F238E27FC236}">
                <a16:creationId xmlns:a16="http://schemas.microsoft.com/office/drawing/2014/main" id="{754D101A-F70F-462A-8253-1B952A919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713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0" name="Line 196">
            <a:extLst>
              <a:ext uri="{FF2B5EF4-FFF2-40B4-BE49-F238E27FC236}">
                <a16:creationId xmlns:a16="http://schemas.microsoft.com/office/drawing/2014/main" id="{B1EC7DF3-DD12-42D5-94DC-400EE9A4E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1" name="Line 197">
            <a:extLst>
              <a:ext uri="{FF2B5EF4-FFF2-40B4-BE49-F238E27FC236}">
                <a16:creationId xmlns:a16="http://schemas.microsoft.com/office/drawing/2014/main" id="{586ED61B-0D8E-45EF-BC22-C3905AAFF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2" name="Line 198">
            <a:extLst>
              <a:ext uri="{FF2B5EF4-FFF2-40B4-BE49-F238E27FC236}">
                <a16:creationId xmlns:a16="http://schemas.microsoft.com/office/drawing/2014/main" id="{3B3EECC0-95BE-4679-B0F8-399753F61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33607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3" name="Line 199">
            <a:extLst>
              <a:ext uri="{FF2B5EF4-FFF2-40B4-BE49-F238E27FC236}">
                <a16:creationId xmlns:a16="http://schemas.microsoft.com/office/drawing/2014/main" id="{23ABED0C-C059-4CCE-8FCA-3840C4DD7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4" name="Line 200">
            <a:extLst>
              <a:ext uri="{FF2B5EF4-FFF2-40B4-BE49-F238E27FC236}">
                <a16:creationId xmlns:a16="http://schemas.microsoft.com/office/drawing/2014/main" id="{CC62A702-6679-4553-93A9-37DBEECD5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5" name="Line 201">
            <a:extLst>
              <a:ext uri="{FF2B5EF4-FFF2-40B4-BE49-F238E27FC236}">
                <a16:creationId xmlns:a16="http://schemas.microsoft.com/office/drawing/2014/main" id="{237054D8-8736-4B30-AC74-6A64E15886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29565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6" name="Line 202">
            <a:extLst>
              <a:ext uri="{FF2B5EF4-FFF2-40B4-BE49-F238E27FC236}">
                <a16:creationId xmlns:a16="http://schemas.microsoft.com/office/drawing/2014/main" id="{4C6A7784-63F0-466B-A26D-D7FC986DE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2289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7" name="Line 203">
            <a:extLst>
              <a:ext uri="{FF2B5EF4-FFF2-40B4-BE49-F238E27FC236}">
                <a16:creationId xmlns:a16="http://schemas.microsoft.com/office/drawing/2014/main" id="{C1E54561-197F-4B81-B741-010A59D159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163888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8" name="Line 204">
            <a:extLst>
              <a:ext uri="{FF2B5EF4-FFF2-40B4-BE49-F238E27FC236}">
                <a16:creationId xmlns:a16="http://schemas.microsoft.com/office/drawing/2014/main" id="{FA0372EC-7448-4FA4-AE7D-643E2A13C4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09880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9" name="Line 205">
            <a:extLst>
              <a:ext uri="{FF2B5EF4-FFF2-40B4-BE49-F238E27FC236}">
                <a16:creationId xmlns:a16="http://schemas.microsoft.com/office/drawing/2014/main" id="{AEB35511-6F82-4E4B-AE51-78FFA98A7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03371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0" name="Line 206">
            <a:extLst>
              <a:ext uri="{FF2B5EF4-FFF2-40B4-BE49-F238E27FC236}">
                <a16:creationId xmlns:a16="http://schemas.microsoft.com/office/drawing/2014/main" id="{D6D06B6E-B270-4C28-9254-A3DFA7375A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297021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1" name="Line 207">
            <a:extLst>
              <a:ext uri="{FF2B5EF4-FFF2-40B4-BE49-F238E27FC236}">
                <a16:creationId xmlns:a16="http://schemas.microsoft.com/office/drawing/2014/main" id="{5859DE77-331E-483D-822C-6018FB6AFD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5400" y="2952750"/>
            <a:ext cx="28575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2" name="Line 208">
            <a:extLst>
              <a:ext uri="{FF2B5EF4-FFF2-40B4-BE49-F238E27FC236}">
                <a16:creationId xmlns:a16="http://schemas.microsoft.com/office/drawing/2014/main" id="{DAA26AAF-1149-4574-968A-26FEC6CBB9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3488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3" name="Line 209">
            <a:extLst>
              <a:ext uri="{FF2B5EF4-FFF2-40B4-BE49-F238E27FC236}">
                <a16:creationId xmlns:a16="http://schemas.microsoft.com/office/drawing/2014/main" id="{3C81E32A-5F3D-4186-B113-3206D5B4ED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1575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4" name="Line 210">
            <a:extLst>
              <a:ext uri="{FF2B5EF4-FFF2-40B4-BE49-F238E27FC236}">
                <a16:creationId xmlns:a16="http://schemas.microsoft.com/office/drawing/2014/main" id="{848FA997-3B6D-4AF7-B72C-9B95914FE2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9663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5" name="Line 211">
            <a:extLst>
              <a:ext uri="{FF2B5EF4-FFF2-40B4-BE49-F238E27FC236}">
                <a16:creationId xmlns:a16="http://schemas.microsoft.com/office/drawing/2014/main" id="{B5FDD26E-AB51-47BD-BB0D-34DF7E132A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6" name="Line 212">
            <a:extLst>
              <a:ext uri="{FF2B5EF4-FFF2-40B4-BE49-F238E27FC236}">
                <a16:creationId xmlns:a16="http://schemas.microsoft.com/office/drawing/2014/main" id="{9F7AB072-2BEB-4E88-A0E0-CB80754E22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5838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7" name="Line 213">
            <a:extLst>
              <a:ext uri="{FF2B5EF4-FFF2-40B4-BE49-F238E27FC236}">
                <a16:creationId xmlns:a16="http://schemas.microsoft.com/office/drawing/2014/main" id="{C397F067-FDE5-4115-AC00-64E7C9CC2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8" name="Line 214">
            <a:extLst>
              <a:ext uri="{FF2B5EF4-FFF2-40B4-BE49-F238E27FC236}">
                <a16:creationId xmlns:a16="http://schemas.microsoft.com/office/drawing/2014/main" id="{9F0FB53A-1DB4-4EFA-846C-F4CFF3322B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3600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9" name="Line 215">
            <a:extLst>
              <a:ext uri="{FF2B5EF4-FFF2-40B4-BE49-F238E27FC236}">
                <a16:creationId xmlns:a16="http://schemas.microsoft.com/office/drawing/2014/main" id="{696C7A13-2E83-48D7-9618-7DE9AE105E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1688" y="2952750"/>
            <a:ext cx="30162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0" name="Line 216">
            <a:extLst>
              <a:ext uri="{FF2B5EF4-FFF2-40B4-BE49-F238E27FC236}">
                <a16:creationId xmlns:a16="http://schemas.microsoft.com/office/drawing/2014/main" id="{25FB8FB8-FC4C-4693-A1B6-DD2E39F38A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9775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1" name="Line 217">
            <a:extLst>
              <a:ext uri="{FF2B5EF4-FFF2-40B4-BE49-F238E27FC236}">
                <a16:creationId xmlns:a16="http://schemas.microsoft.com/office/drawing/2014/main" id="{032CCBA7-10DD-4B5E-A896-84FA8F41C8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7863" y="2952750"/>
            <a:ext cx="30162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2" name="Line 218">
            <a:extLst>
              <a:ext uri="{FF2B5EF4-FFF2-40B4-BE49-F238E27FC236}">
                <a16:creationId xmlns:a16="http://schemas.microsoft.com/office/drawing/2014/main" id="{20263035-5FCE-42C5-B4AD-7682F090D6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55950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3" name="Freeform 219">
            <a:extLst>
              <a:ext uri="{FF2B5EF4-FFF2-40B4-BE49-F238E27FC236}">
                <a16:creationId xmlns:a16="http://schemas.microsoft.com/office/drawing/2014/main" id="{C92A1CD6-7D24-4BB8-9AB4-05877F2C9189}"/>
              </a:ext>
            </a:extLst>
          </p:cNvPr>
          <p:cNvSpPr>
            <a:spLocks/>
          </p:cNvSpPr>
          <p:nvPr/>
        </p:nvSpPr>
        <p:spPr bwMode="auto">
          <a:xfrm>
            <a:off x="3109913" y="2952750"/>
            <a:ext cx="14287" cy="17463"/>
          </a:xfrm>
          <a:custGeom>
            <a:avLst/>
            <a:gdLst>
              <a:gd name="T0" fmla="*/ 34019728 w 6"/>
              <a:gd name="T1" fmla="*/ 0 h 6"/>
              <a:gd name="T2" fmla="*/ 0 w 6"/>
              <a:gd name="T3" fmla="*/ 0 h 6"/>
              <a:gd name="T4" fmla="*/ 0 w 6"/>
              <a:gd name="T5" fmla="*/ 50826062 h 6"/>
              <a:gd name="T6" fmla="*/ 0 60000 65536"/>
              <a:gd name="T7" fmla="*/ 0 60000 65536"/>
              <a:gd name="T8" fmla="*/ 0 60000 65536"/>
              <a:gd name="T9" fmla="*/ 0 w 6"/>
              <a:gd name="T10" fmla="*/ 0 h 6"/>
              <a:gd name="T11" fmla="*/ 6 w 6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6">
                <a:moveTo>
                  <a:pt x="6" y="0"/>
                </a:moveTo>
                <a:lnTo>
                  <a:pt x="0" y="0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4" name="Line 220">
            <a:extLst>
              <a:ext uri="{FF2B5EF4-FFF2-40B4-BE49-F238E27FC236}">
                <a16:creationId xmlns:a16="http://schemas.microsoft.com/office/drawing/2014/main" id="{6DD46A37-C66B-4ED9-AFB3-C6B3C3C2B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001963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5" name="Line 221">
            <a:extLst>
              <a:ext uri="{FF2B5EF4-FFF2-40B4-BE49-F238E27FC236}">
                <a16:creationId xmlns:a16="http://schemas.microsoft.com/office/drawing/2014/main" id="{40089148-6C5D-4C32-B52F-509F48B2A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0654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6" name="Line 222">
            <a:extLst>
              <a:ext uri="{FF2B5EF4-FFF2-40B4-BE49-F238E27FC236}">
                <a16:creationId xmlns:a16="http://schemas.microsoft.com/office/drawing/2014/main" id="{6513B9C7-B1EA-4EAE-997F-8F26B859F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13213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7" name="Line 223">
            <a:extLst>
              <a:ext uri="{FF2B5EF4-FFF2-40B4-BE49-F238E27FC236}">
                <a16:creationId xmlns:a16="http://schemas.microsoft.com/office/drawing/2014/main" id="{2C0D36E6-9D6F-44E4-9584-40C1439AB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197225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8" name="Line 224">
            <a:extLst>
              <a:ext uri="{FF2B5EF4-FFF2-40B4-BE49-F238E27FC236}">
                <a16:creationId xmlns:a16="http://schemas.microsoft.com/office/drawing/2014/main" id="{E3DBF5DF-F34E-4B10-920D-69A05B936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26231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9" name="Line 225">
            <a:extLst>
              <a:ext uri="{FF2B5EF4-FFF2-40B4-BE49-F238E27FC236}">
                <a16:creationId xmlns:a16="http://schemas.microsoft.com/office/drawing/2014/main" id="{2919B4F8-12E1-492D-801D-1AD28CBF3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327400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0" name="Line 226">
            <a:extLst>
              <a:ext uri="{FF2B5EF4-FFF2-40B4-BE49-F238E27FC236}">
                <a16:creationId xmlns:a16="http://schemas.microsoft.com/office/drawing/2014/main" id="{029B38F7-C967-4664-81E0-20C14FA37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3525" y="2341563"/>
            <a:ext cx="3944938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1" name="Freeform 227">
            <a:extLst>
              <a:ext uri="{FF2B5EF4-FFF2-40B4-BE49-F238E27FC236}">
                <a16:creationId xmlns:a16="http://schemas.microsoft.com/office/drawing/2014/main" id="{CB46EECF-134D-426B-9CE7-BCB6E1FA127E}"/>
              </a:ext>
            </a:extLst>
          </p:cNvPr>
          <p:cNvSpPr>
            <a:spLocks/>
          </p:cNvSpPr>
          <p:nvPr/>
        </p:nvSpPr>
        <p:spPr bwMode="auto">
          <a:xfrm>
            <a:off x="7985125" y="2266950"/>
            <a:ext cx="139700" cy="147638"/>
          </a:xfrm>
          <a:custGeom>
            <a:avLst/>
            <a:gdLst>
              <a:gd name="T0" fmla="*/ 240939383 w 81"/>
              <a:gd name="T1" fmla="*/ 136209725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6209725 h 81"/>
              <a:gd name="T8" fmla="*/ 20822199 w 81"/>
              <a:gd name="T9" fmla="*/ 66444391 h 81"/>
              <a:gd name="T10" fmla="*/ 0 w 81"/>
              <a:gd name="T11" fmla="*/ 0 h 81"/>
              <a:gd name="T12" fmla="*/ 240939383 w 81"/>
              <a:gd name="T13" fmla="*/ 136209725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1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292" name="Freeform 228">
            <a:extLst>
              <a:ext uri="{FF2B5EF4-FFF2-40B4-BE49-F238E27FC236}">
                <a16:creationId xmlns:a16="http://schemas.microsoft.com/office/drawing/2014/main" id="{D7AA15B0-B477-4B30-B65D-D4736B22693B}"/>
              </a:ext>
            </a:extLst>
          </p:cNvPr>
          <p:cNvSpPr>
            <a:spLocks/>
          </p:cNvSpPr>
          <p:nvPr/>
        </p:nvSpPr>
        <p:spPr bwMode="auto">
          <a:xfrm>
            <a:off x="3254375" y="3125788"/>
            <a:ext cx="9525" cy="31750"/>
          </a:xfrm>
          <a:custGeom>
            <a:avLst/>
            <a:gdLst>
              <a:gd name="T0" fmla="*/ 0 w 4"/>
              <a:gd name="T1" fmla="*/ 91642045 h 11"/>
              <a:gd name="T2" fmla="*/ 11341894 w 4"/>
              <a:gd name="T3" fmla="*/ 24993023 h 11"/>
              <a:gd name="T4" fmla="*/ 22681406 w 4"/>
              <a:gd name="T5" fmla="*/ 0 h 11"/>
              <a:gd name="T6" fmla="*/ 0 60000 65536"/>
              <a:gd name="T7" fmla="*/ 0 60000 65536"/>
              <a:gd name="T8" fmla="*/ 0 60000 65536"/>
              <a:gd name="T9" fmla="*/ 0 w 4"/>
              <a:gd name="T10" fmla="*/ 0 h 11"/>
              <a:gd name="T11" fmla="*/ 4 w 4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1">
                <a:moveTo>
                  <a:pt x="0" y="11"/>
                </a:moveTo>
                <a:lnTo>
                  <a:pt x="2" y="3"/>
                </a:lnTo>
                <a:lnTo>
                  <a:pt x="4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3" name="Freeform 229">
            <a:extLst>
              <a:ext uri="{FF2B5EF4-FFF2-40B4-BE49-F238E27FC236}">
                <a16:creationId xmlns:a16="http://schemas.microsoft.com/office/drawing/2014/main" id="{46B772EC-EDA7-4755-BA7C-255DFEBCA417}"/>
              </a:ext>
            </a:extLst>
          </p:cNvPr>
          <p:cNvSpPr>
            <a:spLocks/>
          </p:cNvSpPr>
          <p:nvPr/>
        </p:nvSpPr>
        <p:spPr bwMode="auto">
          <a:xfrm>
            <a:off x="3289300" y="3108325"/>
            <a:ext cx="28575" cy="1588"/>
          </a:xfrm>
          <a:custGeom>
            <a:avLst/>
            <a:gdLst>
              <a:gd name="T0" fmla="*/ 0 w 11"/>
              <a:gd name="T1" fmla="*/ 2521744 h 1"/>
              <a:gd name="T2" fmla="*/ 6748895 w 11"/>
              <a:gd name="T3" fmla="*/ 0 h 1"/>
              <a:gd name="T4" fmla="*/ 60734864 w 11"/>
              <a:gd name="T5" fmla="*/ 0 h 1"/>
              <a:gd name="T6" fmla="*/ 74230057 w 11"/>
              <a:gd name="T7" fmla="*/ 2521744 h 1"/>
              <a:gd name="T8" fmla="*/ 0 60000 65536"/>
              <a:gd name="T9" fmla="*/ 0 60000 65536"/>
              <a:gd name="T10" fmla="*/ 0 60000 65536"/>
              <a:gd name="T11" fmla="*/ 0 60000 65536"/>
              <a:gd name="T12" fmla="*/ 0 w 11"/>
              <a:gd name="T13" fmla="*/ 0 h 1"/>
              <a:gd name="T14" fmla="*/ 11 w 11"/>
              <a:gd name="T15" fmla="*/ 1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" h="1">
                <a:moveTo>
                  <a:pt x="0" y="1"/>
                </a:moveTo>
                <a:lnTo>
                  <a:pt x="1" y="0"/>
                </a:lnTo>
                <a:lnTo>
                  <a:pt x="9" y="0"/>
                </a:lnTo>
                <a:lnTo>
                  <a:pt x="11" y="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4" name="Freeform 230">
            <a:extLst>
              <a:ext uri="{FF2B5EF4-FFF2-40B4-BE49-F238E27FC236}">
                <a16:creationId xmlns:a16="http://schemas.microsoft.com/office/drawing/2014/main" id="{CCECF805-7C28-422C-8323-00D1C1D66EB4}"/>
              </a:ext>
            </a:extLst>
          </p:cNvPr>
          <p:cNvSpPr>
            <a:spLocks/>
          </p:cNvSpPr>
          <p:nvPr/>
        </p:nvSpPr>
        <p:spPr bwMode="auto">
          <a:xfrm>
            <a:off x="3341688" y="3128963"/>
            <a:ext cx="9525" cy="30162"/>
          </a:xfrm>
          <a:custGeom>
            <a:avLst/>
            <a:gdLst>
              <a:gd name="T0" fmla="*/ 0 w 4"/>
              <a:gd name="T1" fmla="*/ 0 h 11"/>
              <a:gd name="T2" fmla="*/ 11341894 w 4"/>
              <a:gd name="T3" fmla="*/ 15037128 h 11"/>
              <a:gd name="T4" fmla="*/ 22681406 w 4"/>
              <a:gd name="T5" fmla="*/ 75185640 h 11"/>
              <a:gd name="T6" fmla="*/ 22681406 w 4"/>
              <a:gd name="T7" fmla="*/ 82704204 h 11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1"/>
              <a:gd name="T14" fmla="*/ 4 w 4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1">
                <a:moveTo>
                  <a:pt x="0" y="0"/>
                </a:moveTo>
                <a:lnTo>
                  <a:pt x="2" y="2"/>
                </a:lnTo>
                <a:lnTo>
                  <a:pt x="4" y="10"/>
                </a:lnTo>
                <a:lnTo>
                  <a:pt x="4" y="1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5" name="Freeform 231">
            <a:extLst>
              <a:ext uri="{FF2B5EF4-FFF2-40B4-BE49-F238E27FC236}">
                <a16:creationId xmlns:a16="http://schemas.microsoft.com/office/drawing/2014/main" id="{30C8B1D2-F02C-420A-9FD9-741EAE8A8435}"/>
              </a:ext>
            </a:extLst>
          </p:cNvPr>
          <p:cNvSpPr>
            <a:spLocks/>
          </p:cNvSpPr>
          <p:nvPr/>
        </p:nvSpPr>
        <p:spPr bwMode="auto">
          <a:xfrm>
            <a:off x="3311525" y="3189288"/>
            <a:ext cx="25400" cy="17462"/>
          </a:xfrm>
          <a:custGeom>
            <a:avLst/>
            <a:gdLst>
              <a:gd name="T0" fmla="*/ 64516000 w 10"/>
              <a:gd name="T1" fmla="*/ 0 h 6"/>
              <a:gd name="T2" fmla="*/ 51612800 w 10"/>
              <a:gd name="T3" fmla="*/ 25410120 h 6"/>
              <a:gd name="T4" fmla="*/ 0 w 10"/>
              <a:gd name="T5" fmla="*/ 50820241 h 6"/>
              <a:gd name="T6" fmla="*/ 0 60000 65536"/>
              <a:gd name="T7" fmla="*/ 0 60000 65536"/>
              <a:gd name="T8" fmla="*/ 0 60000 65536"/>
              <a:gd name="T9" fmla="*/ 0 w 10"/>
              <a:gd name="T10" fmla="*/ 0 h 6"/>
              <a:gd name="T11" fmla="*/ 10 w 1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">
                <a:moveTo>
                  <a:pt x="10" y="0"/>
                </a:moveTo>
                <a:lnTo>
                  <a:pt x="8" y="3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6" name="Line 232">
            <a:extLst>
              <a:ext uri="{FF2B5EF4-FFF2-40B4-BE49-F238E27FC236}">
                <a16:creationId xmlns:a16="http://schemas.microsoft.com/office/drawing/2014/main" id="{2C6DE568-365E-4705-AAD4-459A2D27B8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1525" y="3197225"/>
            <a:ext cx="20638" cy="95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7" name="Freeform 233">
            <a:extLst>
              <a:ext uri="{FF2B5EF4-FFF2-40B4-BE49-F238E27FC236}">
                <a16:creationId xmlns:a16="http://schemas.microsoft.com/office/drawing/2014/main" id="{96A6849A-49FA-4D90-8CDB-4BEE45878B04}"/>
              </a:ext>
            </a:extLst>
          </p:cNvPr>
          <p:cNvSpPr>
            <a:spLocks/>
          </p:cNvSpPr>
          <p:nvPr/>
        </p:nvSpPr>
        <p:spPr bwMode="auto">
          <a:xfrm>
            <a:off x="3260725" y="3181350"/>
            <a:ext cx="20638" cy="20638"/>
          </a:xfrm>
          <a:custGeom>
            <a:avLst/>
            <a:gdLst>
              <a:gd name="T0" fmla="*/ 53240881 w 8"/>
              <a:gd name="T1" fmla="*/ 53240881 h 8"/>
              <a:gd name="T2" fmla="*/ 26620440 w 8"/>
              <a:gd name="T3" fmla="*/ 39931950 h 8"/>
              <a:gd name="T4" fmla="*/ 0 w 8"/>
              <a:gd name="T5" fmla="*/ 0 h 8"/>
              <a:gd name="T6" fmla="*/ 0 60000 65536"/>
              <a:gd name="T7" fmla="*/ 0 60000 65536"/>
              <a:gd name="T8" fmla="*/ 0 60000 65536"/>
              <a:gd name="T9" fmla="*/ 0 w 8"/>
              <a:gd name="T10" fmla="*/ 0 h 8"/>
              <a:gd name="T11" fmla="*/ 8 w 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8">
                <a:moveTo>
                  <a:pt x="8" y="8"/>
                </a:moveTo>
                <a:lnTo>
                  <a:pt x="4" y="6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8" name="Freeform 234">
            <a:extLst>
              <a:ext uri="{FF2B5EF4-FFF2-40B4-BE49-F238E27FC236}">
                <a16:creationId xmlns:a16="http://schemas.microsoft.com/office/drawing/2014/main" id="{F707B02F-35C8-4659-8EA5-A451BCB3A32F}"/>
              </a:ext>
            </a:extLst>
          </p:cNvPr>
          <p:cNvSpPr>
            <a:spLocks/>
          </p:cNvSpPr>
          <p:nvPr/>
        </p:nvSpPr>
        <p:spPr bwMode="auto">
          <a:xfrm>
            <a:off x="3640138" y="3125788"/>
            <a:ext cx="9525" cy="31750"/>
          </a:xfrm>
          <a:custGeom>
            <a:avLst/>
            <a:gdLst>
              <a:gd name="T0" fmla="*/ 0 w 4"/>
              <a:gd name="T1" fmla="*/ 91642045 h 11"/>
              <a:gd name="T2" fmla="*/ 11341894 w 4"/>
              <a:gd name="T3" fmla="*/ 24993023 h 11"/>
              <a:gd name="T4" fmla="*/ 22681406 w 4"/>
              <a:gd name="T5" fmla="*/ 0 h 11"/>
              <a:gd name="T6" fmla="*/ 0 60000 65536"/>
              <a:gd name="T7" fmla="*/ 0 60000 65536"/>
              <a:gd name="T8" fmla="*/ 0 60000 65536"/>
              <a:gd name="T9" fmla="*/ 0 w 4"/>
              <a:gd name="T10" fmla="*/ 0 h 11"/>
              <a:gd name="T11" fmla="*/ 4 w 4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1">
                <a:moveTo>
                  <a:pt x="0" y="11"/>
                </a:moveTo>
                <a:lnTo>
                  <a:pt x="2" y="3"/>
                </a:lnTo>
                <a:lnTo>
                  <a:pt x="4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9" name="Freeform 235">
            <a:extLst>
              <a:ext uri="{FF2B5EF4-FFF2-40B4-BE49-F238E27FC236}">
                <a16:creationId xmlns:a16="http://schemas.microsoft.com/office/drawing/2014/main" id="{F62B6BD1-F23C-422F-B6EB-218F0223B34D}"/>
              </a:ext>
            </a:extLst>
          </p:cNvPr>
          <p:cNvSpPr>
            <a:spLocks/>
          </p:cNvSpPr>
          <p:nvPr/>
        </p:nvSpPr>
        <p:spPr bwMode="auto">
          <a:xfrm>
            <a:off x="3675063" y="3108325"/>
            <a:ext cx="28575" cy="1588"/>
          </a:xfrm>
          <a:custGeom>
            <a:avLst/>
            <a:gdLst>
              <a:gd name="T0" fmla="*/ 0 w 11"/>
              <a:gd name="T1" fmla="*/ 2521744 h 1"/>
              <a:gd name="T2" fmla="*/ 6748895 w 11"/>
              <a:gd name="T3" fmla="*/ 0 h 1"/>
              <a:gd name="T4" fmla="*/ 60734864 w 11"/>
              <a:gd name="T5" fmla="*/ 0 h 1"/>
              <a:gd name="T6" fmla="*/ 74230057 w 11"/>
              <a:gd name="T7" fmla="*/ 2521744 h 1"/>
              <a:gd name="T8" fmla="*/ 0 60000 65536"/>
              <a:gd name="T9" fmla="*/ 0 60000 65536"/>
              <a:gd name="T10" fmla="*/ 0 60000 65536"/>
              <a:gd name="T11" fmla="*/ 0 60000 65536"/>
              <a:gd name="T12" fmla="*/ 0 w 11"/>
              <a:gd name="T13" fmla="*/ 0 h 1"/>
              <a:gd name="T14" fmla="*/ 11 w 11"/>
              <a:gd name="T15" fmla="*/ 1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" h="1">
                <a:moveTo>
                  <a:pt x="0" y="1"/>
                </a:moveTo>
                <a:lnTo>
                  <a:pt x="1" y="0"/>
                </a:lnTo>
                <a:lnTo>
                  <a:pt x="9" y="0"/>
                </a:lnTo>
                <a:lnTo>
                  <a:pt x="11" y="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0" name="Freeform 236">
            <a:extLst>
              <a:ext uri="{FF2B5EF4-FFF2-40B4-BE49-F238E27FC236}">
                <a16:creationId xmlns:a16="http://schemas.microsoft.com/office/drawing/2014/main" id="{B907F05B-27A4-4CE6-BBD4-7D06DD077AB6}"/>
              </a:ext>
            </a:extLst>
          </p:cNvPr>
          <p:cNvSpPr>
            <a:spLocks/>
          </p:cNvSpPr>
          <p:nvPr/>
        </p:nvSpPr>
        <p:spPr bwMode="auto">
          <a:xfrm>
            <a:off x="3727450" y="3128963"/>
            <a:ext cx="9525" cy="30162"/>
          </a:xfrm>
          <a:custGeom>
            <a:avLst/>
            <a:gdLst>
              <a:gd name="T0" fmla="*/ 0 w 4"/>
              <a:gd name="T1" fmla="*/ 0 h 11"/>
              <a:gd name="T2" fmla="*/ 11341894 w 4"/>
              <a:gd name="T3" fmla="*/ 15037128 h 11"/>
              <a:gd name="T4" fmla="*/ 22681406 w 4"/>
              <a:gd name="T5" fmla="*/ 75185640 h 11"/>
              <a:gd name="T6" fmla="*/ 22681406 w 4"/>
              <a:gd name="T7" fmla="*/ 82704204 h 11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1"/>
              <a:gd name="T14" fmla="*/ 4 w 4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1">
                <a:moveTo>
                  <a:pt x="0" y="0"/>
                </a:moveTo>
                <a:lnTo>
                  <a:pt x="2" y="2"/>
                </a:lnTo>
                <a:lnTo>
                  <a:pt x="4" y="10"/>
                </a:lnTo>
                <a:lnTo>
                  <a:pt x="4" y="1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1" name="Freeform 237">
            <a:extLst>
              <a:ext uri="{FF2B5EF4-FFF2-40B4-BE49-F238E27FC236}">
                <a16:creationId xmlns:a16="http://schemas.microsoft.com/office/drawing/2014/main" id="{A551FA44-040B-44C1-8BAC-86B41691AF30}"/>
              </a:ext>
            </a:extLst>
          </p:cNvPr>
          <p:cNvSpPr>
            <a:spLocks/>
          </p:cNvSpPr>
          <p:nvPr/>
        </p:nvSpPr>
        <p:spPr bwMode="auto">
          <a:xfrm>
            <a:off x="3698875" y="3189288"/>
            <a:ext cx="25400" cy="17462"/>
          </a:xfrm>
          <a:custGeom>
            <a:avLst/>
            <a:gdLst>
              <a:gd name="T0" fmla="*/ 64516000 w 10"/>
              <a:gd name="T1" fmla="*/ 0 h 6"/>
              <a:gd name="T2" fmla="*/ 51612800 w 10"/>
              <a:gd name="T3" fmla="*/ 25410120 h 6"/>
              <a:gd name="T4" fmla="*/ 0 w 10"/>
              <a:gd name="T5" fmla="*/ 50820241 h 6"/>
              <a:gd name="T6" fmla="*/ 0 60000 65536"/>
              <a:gd name="T7" fmla="*/ 0 60000 65536"/>
              <a:gd name="T8" fmla="*/ 0 60000 65536"/>
              <a:gd name="T9" fmla="*/ 0 w 10"/>
              <a:gd name="T10" fmla="*/ 0 h 6"/>
              <a:gd name="T11" fmla="*/ 10 w 1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">
                <a:moveTo>
                  <a:pt x="10" y="0"/>
                </a:moveTo>
                <a:lnTo>
                  <a:pt x="8" y="3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2" name="Line 238">
            <a:extLst>
              <a:ext uri="{FF2B5EF4-FFF2-40B4-BE49-F238E27FC236}">
                <a16:creationId xmlns:a16="http://schemas.microsoft.com/office/drawing/2014/main" id="{A8F3644F-0AA6-483C-8C0B-A14131DF1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8875" y="3197225"/>
            <a:ext cx="19050" cy="95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3" name="Freeform 239">
            <a:extLst>
              <a:ext uri="{FF2B5EF4-FFF2-40B4-BE49-F238E27FC236}">
                <a16:creationId xmlns:a16="http://schemas.microsoft.com/office/drawing/2014/main" id="{2E65DBC3-B5B1-4D45-AA51-5A909724F009}"/>
              </a:ext>
            </a:extLst>
          </p:cNvPr>
          <p:cNvSpPr>
            <a:spLocks/>
          </p:cNvSpPr>
          <p:nvPr/>
        </p:nvSpPr>
        <p:spPr bwMode="auto">
          <a:xfrm>
            <a:off x="3646488" y="3181350"/>
            <a:ext cx="20637" cy="20638"/>
          </a:xfrm>
          <a:custGeom>
            <a:avLst/>
            <a:gdLst>
              <a:gd name="T0" fmla="*/ 53235721 w 8"/>
              <a:gd name="T1" fmla="*/ 53240881 h 8"/>
              <a:gd name="T2" fmla="*/ 26619150 w 8"/>
              <a:gd name="T3" fmla="*/ 39931950 h 8"/>
              <a:gd name="T4" fmla="*/ 0 w 8"/>
              <a:gd name="T5" fmla="*/ 0 h 8"/>
              <a:gd name="T6" fmla="*/ 0 60000 65536"/>
              <a:gd name="T7" fmla="*/ 0 60000 65536"/>
              <a:gd name="T8" fmla="*/ 0 60000 65536"/>
              <a:gd name="T9" fmla="*/ 0 w 8"/>
              <a:gd name="T10" fmla="*/ 0 h 8"/>
              <a:gd name="T11" fmla="*/ 8 w 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8">
                <a:moveTo>
                  <a:pt x="8" y="8"/>
                </a:moveTo>
                <a:lnTo>
                  <a:pt x="4" y="6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4" name="Line 240">
            <a:extLst>
              <a:ext uri="{FF2B5EF4-FFF2-40B4-BE49-F238E27FC236}">
                <a16:creationId xmlns:a16="http://schemas.microsoft.com/office/drawing/2014/main" id="{63D3ED55-DA47-478E-A5B5-DFA115F461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3338513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5" name="Line 241">
            <a:extLst>
              <a:ext uri="{FF2B5EF4-FFF2-40B4-BE49-F238E27FC236}">
                <a16:creationId xmlns:a16="http://schemas.microsoft.com/office/drawing/2014/main" id="{8F5DF767-1D4E-4869-BC0F-0C2357D0B6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33763" y="3295650"/>
            <a:ext cx="20637" cy="206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6" name="Line 242">
            <a:extLst>
              <a:ext uri="{FF2B5EF4-FFF2-40B4-BE49-F238E27FC236}">
                <a16:creationId xmlns:a16="http://schemas.microsoft.com/office/drawing/2014/main" id="{8447AC1F-F4C5-4250-9530-FC7055EDD2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92488" y="3251200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7" name="Line 243">
            <a:extLst>
              <a:ext uri="{FF2B5EF4-FFF2-40B4-BE49-F238E27FC236}">
                <a16:creationId xmlns:a16="http://schemas.microsoft.com/office/drawing/2014/main" id="{2626939D-4751-489D-A49F-D1FBCB7E5A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51213" y="3208338"/>
            <a:ext cx="20637" cy="206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8" name="Line 244">
            <a:extLst>
              <a:ext uri="{FF2B5EF4-FFF2-40B4-BE49-F238E27FC236}">
                <a16:creationId xmlns:a16="http://schemas.microsoft.com/office/drawing/2014/main" id="{EC4BCD58-DBAC-4256-A163-3C6929E32CF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09938" y="3163888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9" name="Line 245">
            <a:extLst>
              <a:ext uri="{FF2B5EF4-FFF2-40B4-BE49-F238E27FC236}">
                <a16:creationId xmlns:a16="http://schemas.microsoft.com/office/drawing/2014/main" id="{70D14550-F3A9-4A63-A818-C2E0012EB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31575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0" name="Line 246">
            <a:extLst>
              <a:ext uri="{FF2B5EF4-FFF2-40B4-BE49-F238E27FC236}">
                <a16:creationId xmlns:a16="http://schemas.microsoft.com/office/drawing/2014/main" id="{70169CDC-0EDF-4780-93DA-60D864B79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31575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1" name="Line 247">
            <a:extLst>
              <a:ext uri="{FF2B5EF4-FFF2-40B4-BE49-F238E27FC236}">
                <a16:creationId xmlns:a16="http://schemas.microsoft.com/office/drawing/2014/main" id="{53DA45F9-52FF-49D5-9879-026866DCB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0038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2" name="Line 248">
            <a:extLst>
              <a:ext uri="{FF2B5EF4-FFF2-40B4-BE49-F238E27FC236}">
                <a16:creationId xmlns:a16="http://schemas.microsoft.com/office/drawing/2014/main" id="{8B384E00-3B4A-4DF8-A458-1B30BF5CA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3" name="Line 249">
            <a:extLst>
              <a:ext uri="{FF2B5EF4-FFF2-40B4-BE49-F238E27FC236}">
                <a16:creationId xmlns:a16="http://schemas.microsoft.com/office/drawing/2014/main" id="{AB6D7A77-745F-4625-90C4-A8A4F1AC4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3863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4" name="Line 250">
            <a:extLst>
              <a:ext uri="{FF2B5EF4-FFF2-40B4-BE49-F238E27FC236}">
                <a16:creationId xmlns:a16="http://schemas.microsoft.com/office/drawing/2014/main" id="{3888B1EE-B671-4D65-964F-7806E18DC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5" name="Line 251">
            <a:extLst>
              <a:ext uri="{FF2B5EF4-FFF2-40B4-BE49-F238E27FC236}">
                <a16:creationId xmlns:a16="http://schemas.microsoft.com/office/drawing/2014/main" id="{D379570D-435E-4EDC-9D88-9606BF6A6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7688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6" name="Line 253">
            <a:extLst>
              <a:ext uri="{FF2B5EF4-FFF2-40B4-BE49-F238E27FC236}">
                <a16:creationId xmlns:a16="http://schemas.microsoft.com/office/drawing/2014/main" id="{4B9B4991-BDE2-47BD-A642-8AA819CF4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7" name="Freeform 254">
            <a:extLst>
              <a:ext uri="{FF2B5EF4-FFF2-40B4-BE49-F238E27FC236}">
                <a16:creationId xmlns:a16="http://schemas.microsoft.com/office/drawing/2014/main" id="{171795A3-8BAE-40FB-87E6-B7D73868622F}"/>
              </a:ext>
            </a:extLst>
          </p:cNvPr>
          <p:cNvSpPr>
            <a:spLocks/>
          </p:cNvSpPr>
          <p:nvPr/>
        </p:nvSpPr>
        <p:spPr bwMode="auto">
          <a:xfrm>
            <a:off x="3879850" y="3082925"/>
            <a:ext cx="139700" cy="146050"/>
          </a:xfrm>
          <a:custGeom>
            <a:avLst/>
            <a:gdLst>
              <a:gd name="T0" fmla="*/ 0 w 81"/>
              <a:gd name="T1" fmla="*/ 133296770 h 81"/>
              <a:gd name="T2" fmla="*/ 240939383 w 81"/>
              <a:gd name="T3" fmla="*/ 0 h 81"/>
              <a:gd name="T4" fmla="*/ 220117184 w 81"/>
              <a:gd name="T5" fmla="*/ 65022902 h 81"/>
              <a:gd name="T6" fmla="*/ 214168723 w 81"/>
              <a:gd name="T7" fmla="*/ 133296770 h 81"/>
              <a:gd name="T8" fmla="*/ 220117184 w 81"/>
              <a:gd name="T9" fmla="*/ 201568834 h 81"/>
              <a:gd name="T10" fmla="*/ 240939383 w 81"/>
              <a:gd name="T11" fmla="*/ 263340772 h 81"/>
              <a:gd name="T12" fmla="*/ 0 w 81"/>
              <a:gd name="T13" fmla="*/ 13329677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1"/>
                </a:moveTo>
                <a:lnTo>
                  <a:pt x="81" y="0"/>
                </a:lnTo>
                <a:lnTo>
                  <a:pt x="74" y="20"/>
                </a:lnTo>
                <a:lnTo>
                  <a:pt x="72" y="41"/>
                </a:lnTo>
                <a:lnTo>
                  <a:pt x="74" y="62"/>
                </a:lnTo>
                <a:lnTo>
                  <a:pt x="81" y="81"/>
                </a:lnTo>
                <a:lnTo>
                  <a:pt x="0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18" name="Line 255">
            <a:extLst>
              <a:ext uri="{FF2B5EF4-FFF2-40B4-BE49-F238E27FC236}">
                <a16:creationId xmlns:a16="http://schemas.microsoft.com/office/drawing/2014/main" id="{6AEC860C-3089-4699-9658-5242B34A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7479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9" name="Line 256">
            <a:extLst>
              <a:ext uri="{FF2B5EF4-FFF2-40B4-BE49-F238E27FC236}">
                <a16:creationId xmlns:a16="http://schemas.microsoft.com/office/drawing/2014/main" id="{7B356757-E113-4ABE-B52C-0849C56FF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81305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0" name="Line 257">
            <a:extLst>
              <a:ext uri="{FF2B5EF4-FFF2-40B4-BE49-F238E27FC236}">
                <a16:creationId xmlns:a16="http://schemas.microsoft.com/office/drawing/2014/main" id="{C49F1B72-3C96-45E9-9FB9-1BEFA9421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87972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1" name="Line 258">
            <a:extLst>
              <a:ext uri="{FF2B5EF4-FFF2-40B4-BE49-F238E27FC236}">
                <a16:creationId xmlns:a16="http://schemas.microsoft.com/office/drawing/2014/main" id="{62874A4F-C20E-45EE-8457-B1523D93C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944813"/>
            <a:ext cx="1588" cy="79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2" name="Rectangle 259">
            <a:extLst>
              <a:ext uri="{FF2B5EF4-FFF2-40B4-BE49-F238E27FC236}">
                <a16:creationId xmlns:a16="http://schemas.microsoft.com/office/drawing/2014/main" id="{63FD89CB-2CCC-41A1-BA90-6C1069889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888" y="5337175"/>
            <a:ext cx="733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Textur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23" name="Rectangle 260">
            <a:extLst>
              <a:ext uri="{FF2B5EF4-FFF2-40B4-BE49-F238E27FC236}">
                <a16:creationId xmlns:a16="http://schemas.microsoft.com/office/drawing/2014/main" id="{6992076E-D054-4B32-9355-68D1EA069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788" y="5607050"/>
            <a:ext cx="1119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24" name="Rectangle 261">
            <a:extLst>
              <a:ext uri="{FF2B5EF4-FFF2-40B4-BE49-F238E27FC236}">
                <a16:creationId xmlns:a16="http://schemas.microsoft.com/office/drawing/2014/main" id="{96577F1F-B493-4A88-B878-977B82964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725" y="1931988"/>
            <a:ext cx="384175" cy="815975"/>
          </a:xfrm>
          <a:prstGeom prst="rect">
            <a:avLst/>
          </a:prstGeom>
          <a:solidFill>
            <a:srgbClr val="3365FB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325" name="Freeform 262">
            <a:extLst>
              <a:ext uri="{FF2B5EF4-FFF2-40B4-BE49-F238E27FC236}">
                <a16:creationId xmlns:a16="http://schemas.microsoft.com/office/drawing/2014/main" id="{C69B9678-3489-4136-8BBB-124858E53A78}"/>
              </a:ext>
            </a:extLst>
          </p:cNvPr>
          <p:cNvSpPr>
            <a:spLocks/>
          </p:cNvSpPr>
          <p:nvPr/>
        </p:nvSpPr>
        <p:spPr bwMode="auto">
          <a:xfrm>
            <a:off x="5183188" y="2495550"/>
            <a:ext cx="96837" cy="98425"/>
          </a:xfrm>
          <a:custGeom>
            <a:avLst/>
            <a:gdLst>
              <a:gd name="T0" fmla="*/ 0 w 57"/>
              <a:gd name="T1" fmla="*/ 89699806 h 54"/>
              <a:gd name="T2" fmla="*/ 8659266 w 57"/>
              <a:gd name="T3" fmla="*/ 49832213 h 54"/>
              <a:gd name="T4" fmla="*/ 28862523 w 57"/>
              <a:gd name="T5" fmla="*/ 13289198 h 54"/>
              <a:gd name="T6" fmla="*/ 63497890 w 57"/>
              <a:gd name="T7" fmla="*/ 0 h 54"/>
              <a:gd name="T8" fmla="*/ 98131558 w 57"/>
              <a:gd name="T9" fmla="*/ 0 h 54"/>
              <a:gd name="T10" fmla="*/ 132766925 w 57"/>
              <a:gd name="T11" fmla="*/ 13289198 h 54"/>
              <a:gd name="T12" fmla="*/ 155856603 w 57"/>
              <a:gd name="T13" fmla="*/ 49832213 h 54"/>
              <a:gd name="T14" fmla="*/ 164515870 w 57"/>
              <a:gd name="T15" fmla="*/ 89699806 h 54"/>
              <a:gd name="T16" fmla="*/ 155856603 w 57"/>
              <a:gd name="T17" fmla="*/ 129565576 h 54"/>
              <a:gd name="T18" fmla="*/ 132766925 w 57"/>
              <a:gd name="T19" fmla="*/ 162787659 h 54"/>
              <a:gd name="T20" fmla="*/ 98131558 w 57"/>
              <a:gd name="T21" fmla="*/ 179397789 h 54"/>
              <a:gd name="T22" fmla="*/ 63497890 w 57"/>
              <a:gd name="T23" fmla="*/ 179397789 h 54"/>
              <a:gd name="T24" fmla="*/ 28862523 w 57"/>
              <a:gd name="T25" fmla="*/ 162787659 h 54"/>
              <a:gd name="T26" fmla="*/ 8659266 w 57"/>
              <a:gd name="T27" fmla="*/ 129565576 h 54"/>
              <a:gd name="T28" fmla="*/ 0 w 57"/>
              <a:gd name="T29" fmla="*/ 89699806 h 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7"/>
              <a:gd name="T46" fmla="*/ 0 h 54"/>
              <a:gd name="T47" fmla="*/ 57 w 57"/>
              <a:gd name="T48" fmla="*/ 54 h 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7" h="54">
                <a:moveTo>
                  <a:pt x="0" y="27"/>
                </a:moveTo>
                <a:lnTo>
                  <a:pt x="3" y="15"/>
                </a:lnTo>
                <a:lnTo>
                  <a:pt x="10" y="4"/>
                </a:lnTo>
                <a:lnTo>
                  <a:pt x="22" y="0"/>
                </a:lnTo>
                <a:lnTo>
                  <a:pt x="34" y="0"/>
                </a:lnTo>
                <a:lnTo>
                  <a:pt x="46" y="4"/>
                </a:lnTo>
                <a:lnTo>
                  <a:pt x="54" y="15"/>
                </a:lnTo>
                <a:lnTo>
                  <a:pt x="57" y="27"/>
                </a:lnTo>
                <a:lnTo>
                  <a:pt x="54" y="39"/>
                </a:lnTo>
                <a:lnTo>
                  <a:pt x="46" y="49"/>
                </a:lnTo>
                <a:lnTo>
                  <a:pt x="34" y="54"/>
                </a:lnTo>
                <a:lnTo>
                  <a:pt x="22" y="54"/>
                </a:lnTo>
                <a:lnTo>
                  <a:pt x="10" y="49"/>
                </a:lnTo>
                <a:lnTo>
                  <a:pt x="3" y="39"/>
                </a:lnTo>
                <a:lnTo>
                  <a:pt x="0" y="27"/>
                </a:ln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26" name="Freeform 263">
            <a:extLst>
              <a:ext uri="{FF2B5EF4-FFF2-40B4-BE49-F238E27FC236}">
                <a16:creationId xmlns:a16="http://schemas.microsoft.com/office/drawing/2014/main" id="{35066A47-A45C-4E8A-AFF7-2316117DE7A0}"/>
              </a:ext>
            </a:extLst>
          </p:cNvPr>
          <p:cNvSpPr>
            <a:spLocks/>
          </p:cNvSpPr>
          <p:nvPr/>
        </p:nvSpPr>
        <p:spPr bwMode="auto">
          <a:xfrm>
            <a:off x="5183188" y="2087563"/>
            <a:ext cx="96837" cy="96837"/>
          </a:xfrm>
          <a:custGeom>
            <a:avLst/>
            <a:gdLst>
              <a:gd name="T0" fmla="*/ 0 w 57"/>
              <a:gd name="T1" fmla="*/ 86828717 h 54"/>
              <a:gd name="T2" fmla="*/ 8659266 w 57"/>
              <a:gd name="T3" fmla="*/ 48237379 h 54"/>
              <a:gd name="T4" fmla="*/ 28862523 w 57"/>
              <a:gd name="T5" fmla="*/ 16078529 h 54"/>
              <a:gd name="T6" fmla="*/ 63497890 w 57"/>
              <a:gd name="T7" fmla="*/ 0 h 54"/>
              <a:gd name="T8" fmla="*/ 98131558 w 57"/>
              <a:gd name="T9" fmla="*/ 0 h 54"/>
              <a:gd name="T10" fmla="*/ 132766925 w 57"/>
              <a:gd name="T11" fmla="*/ 16078529 h 54"/>
              <a:gd name="T12" fmla="*/ 155856603 w 57"/>
              <a:gd name="T13" fmla="*/ 48237379 h 54"/>
              <a:gd name="T14" fmla="*/ 164515870 w 57"/>
              <a:gd name="T15" fmla="*/ 86828717 h 54"/>
              <a:gd name="T16" fmla="*/ 155856603 w 57"/>
              <a:gd name="T17" fmla="*/ 125418261 h 54"/>
              <a:gd name="T18" fmla="*/ 132766925 w 57"/>
              <a:gd name="T19" fmla="*/ 160792459 h 54"/>
              <a:gd name="T20" fmla="*/ 98131558 w 57"/>
              <a:gd name="T21" fmla="*/ 173655640 h 54"/>
              <a:gd name="T22" fmla="*/ 63497890 w 57"/>
              <a:gd name="T23" fmla="*/ 173655640 h 54"/>
              <a:gd name="T24" fmla="*/ 28862523 w 57"/>
              <a:gd name="T25" fmla="*/ 160792459 h 54"/>
              <a:gd name="T26" fmla="*/ 8659266 w 57"/>
              <a:gd name="T27" fmla="*/ 125418261 h 54"/>
              <a:gd name="T28" fmla="*/ 0 w 57"/>
              <a:gd name="T29" fmla="*/ 86828717 h 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7"/>
              <a:gd name="T46" fmla="*/ 0 h 54"/>
              <a:gd name="T47" fmla="*/ 57 w 57"/>
              <a:gd name="T48" fmla="*/ 54 h 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7" h="54">
                <a:moveTo>
                  <a:pt x="0" y="27"/>
                </a:moveTo>
                <a:lnTo>
                  <a:pt x="3" y="15"/>
                </a:lnTo>
                <a:lnTo>
                  <a:pt x="10" y="5"/>
                </a:lnTo>
                <a:lnTo>
                  <a:pt x="22" y="0"/>
                </a:lnTo>
                <a:lnTo>
                  <a:pt x="34" y="0"/>
                </a:lnTo>
                <a:lnTo>
                  <a:pt x="46" y="5"/>
                </a:lnTo>
                <a:lnTo>
                  <a:pt x="54" y="15"/>
                </a:lnTo>
                <a:lnTo>
                  <a:pt x="57" y="27"/>
                </a:lnTo>
                <a:lnTo>
                  <a:pt x="54" y="39"/>
                </a:lnTo>
                <a:lnTo>
                  <a:pt x="46" y="50"/>
                </a:lnTo>
                <a:lnTo>
                  <a:pt x="34" y="54"/>
                </a:lnTo>
                <a:lnTo>
                  <a:pt x="22" y="54"/>
                </a:lnTo>
                <a:lnTo>
                  <a:pt x="10" y="50"/>
                </a:lnTo>
                <a:lnTo>
                  <a:pt x="3" y="39"/>
                </a:lnTo>
                <a:lnTo>
                  <a:pt x="0" y="27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7" name="Line 264">
            <a:extLst>
              <a:ext uri="{FF2B5EF4-FFF2-40B4-BE49-F238E27FC236}">
                <a16:creationId xmlns:a16="http://schemas.microsoft.com/office/drawing/2014/main" id="{A3A4D1AA-FCFF-46E9-9CB5-1C4EBE0F7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2341563"/>
            <a:ext cx="192088" cy="20320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8" name="Line 265">
            <a:extLst>
              <a:ext uri="{FF2B5EF4-FFF2-40B4-BE49-F238E27FC236}">
                <a16:creationId xmlns:a16="http://schemas.microsoft.com/office/drawing/2014/main" id="{9915EF8E-3713-4356-BE9A-5C70784F0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86067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9" name="Line 266">
            <a:extLst>
              <a:ext uri="{FF2B5EF4-FFF2-40B4-BE49-F238E27FC236}">
                <a16:creationId xmlns:a16="http://schemas.microsoft.com/office/drawing/2014/main" id="{C6E3BB52-A2AD-4B94-AB42-43C25BF28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9257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0" name="Line 267">
            <a:extLst>
              <a:ext uri="{FF2B5EF4-FFF2-40B4-BE49-F238E27FC236}">
                <a16:creationId xmlns:a16="http://schemas.microsoft.com/office/drawing/2014/main" id="{A10A8CC1-5197-49AE-801F-CADD353FB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992438"/>
            <a:ext cx="1587" cy="30162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1" name="Freeform 268">
            <a:extLst>
              <a:ext uri="{FF2B5EF4-FFF2-40B4-BE49-F238E27FC236}">
                <a16:creationId xmlns:a16="http://schemas.microsoft.com/office/drawing/2014/main" id="{84C73908-696C-4071-B4FD-EB30E0A12175}"/>
              </a:ext>
            </a:extLst>
          </p:cNvPr>
          <p:cNvSpPr>
            <a:spLocks/>
          </p:cNvSpPr>
          <p:nvPr/>
        </p:nvSpPr>
        <p:spPr bwMode="auto">
          <a:xfrm>
            <a:off x="5162550" y="2747963"/>
            <a:ext cx="136525" cy="147637"/>
          </a:xfrm>
          <a:custGeom>
            <a:avLst/>
            <a:gdLst>
              <a:gd name="T0" fmla="*/ 116495076 w 80"/>
              <a:gd name="T1" fmla="*/ 0 h 81"/>
              <a:gd name="T2" fmla="*/ 232988445 w 80"/>
              <a:gd name="T3" fmla="*/ 269094861 h 81"/>
              <a:gd name="T4" fmla="*/ 177653156 w 80"/>
              <a:gd name="T5" fmla="*/ 245839300 h 81"/>
              <a:gd name="T6" fmla="*/ 116495076 w 80"/>
              <a:gd name="T7" fmla="*/ 239195635 h 81"/>
              <a:gd name="T8" fmla="*/ 55335289 w 80"/>
              <a:gd name="T9" fmla="*/ 245839300 h 81"/>
              <a:gd name="T10" fmla="*/ 0 w 80"/>
              <a:gd name="T11" fmla="*/ 269094861 h 81"/>
              <a:gd name="T12" fmla="*/ 116495076 w 80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81"/>
              <a:gd name="T23" fmla="*/ 80 w 80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81">
                <a:moveTo>
                  <a:pt x="40" y="0"/>
                </a:moveTo>
                <a:lnTo>
                  <a:pt x="80" y="81"/>
                </a:lnTo>
                <a:lnTo>
                  <a:pt x="61" y="74"/>
                </a:lnTo>
                <a:lnTo>
                  <a:pt x="40" y="72"/>
                </a:lnTo>
                <a:lnTo>
                  <a:pt x="19" y="74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32" name="Rectangle 269">
            <a:extLst>
              <a:ext uri="{FF2B5EF4-FFF2-40B4-BE49-F238E27FC236}">
                <a16:creationId xmlns:a16="http://schemas.microsoft.com/office/drawing/2014/main" id="{BC5DE9BB-17B9-45BA-8DCE-7FD148DD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38" y="3011488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VOP_of_arbitrary_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33" name="Line 270">
            <a:extLst>
              <a:ext uri="{FF2B5EF4-FFF2-40B4-BE49-F238E27FC236}">
                <a16:creationId xmlns:a16="http://schemas.microsoft.com/office/drawing/2014/main" id="{D00F7708-4559-4B28-9099-3CF43A9921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7475" y="4789488"/>
            <a:ext cx="192088" cy="511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4" name="Freeform 271">
            <a:extLst>
              <a:ext uri="{FF2B5EF4-FFF2-40B4-BE49-F238E27FC236}">
                <a16:creationId xmlns:a16="http://schemas.microsoft.com/office/drawing/2014/main" id="{FD5375D2-FD45-45D9-BEBC-E8ED3EF30D4D}"/>
              </a:ext>
            </a:extLst>
          </p:cNvPr>
          <p:cNvSpPr>
            <a:spLocks/>
          </p:cNvSpPr>
          <p:nvPr/>
        </p:nvSpPr>
        <p:spPr bwMode="auto">
          <a:xfrm>
            <a:off x="4073525" y="3413125"/>
            <a:ext cx="3944938" cy="1171575"/>
          </a:xfrm>
          <a:custGeom>
            <a:avLst/>
            <a:gdLst>
              <a:gd name="T0" fmla="*/ 0 w 2298"/>
              <a:gd name="T1" fmla="*/ 2128043381 h 645"/>
              <a:gd name="T2" fmla="*/ 0 w 2298"/>
              <a:gd name="T3" fmla="*/ 0 h 645"/>
              <a:gd name="T4" fmla="*/ 2147483646 w 2298"/>
              <a:gd name="T5" fmla="*/ 0 h 645"/>
              <a:gd name="T6" fmla="*/ 0 60000 65536"/>
              <a:gd name="T7" fmla="*/ 0 60000 65536"/>
              <a:gd name="T8" fmla="*/ 0 60000 65536"/>
              <a:gd name="T9" fmla="*/ 0 w 2298"/>
              <a:gd name="T10" fmla="*/ 0 h 645"/>
              <a:gd name="T11" fmla="*/ 2298 w 2298"/>
              <a:gd name="T12" fmla="*/ 645 h 6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8" h="645">
                <a:moveTo>
                  <a:pt x="0" y="645"/>
                </a:moveTo>
                <a:lnTo>
                  <a:pt x="0" y="0"/>
                </a:lnTo>
                <a:lnTo>
                  <a:pt x="2298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5" name="Freeform 272">
            <a:extLst>
              <a:ext uri="{FF2B5EF4-FFF2-40B4-BE49-F238E27FC236}">
                <a16:creationId xmlns:a16="http://schemas.microsoft.com/office/drawing/2014/main" id="{550BA49F-130F-49AC-A280-2F0FBF5C1584}"/>
              </a:ext>
            </a:extLst>
          </p:cNvPr>
          <p:cNvSpPr>
            <a:spLocks/>
          </p:cNvSpPr>
          <p:nvPr/>
        </p:nvSpPr>
        <p:spPr bwMode="auto">
          <a:xfrm>
            <a:off x="7985125" y="3338513"/>
            <a:ext cx="139700" cy="147637"/>
          </a:xfrm>
          <a:custGeom>
            <a:avLst/>
            <a:gdLst>
              <a:gd name="T0" fmla="*/ 240939383 w 81"/>
              <a:gd name="T1" fmla="*/ 136208803 h 81"/>
              <a:gd name="T2" fmla="*/ 0 w 81"/>
              <a:gd name="T3" fmla="*/ 269094861 h 81"/>
              <a:gd name="T4" fmla="*/ 20822199 w 81"/>
              <a:gd name="T5" fmla="*/ 205973664 h 81"/>
              <a:gd name="T6" fmla="*/ 26770659 w 81"/>
              <a:gd name="T7" fmla="*/ 136208803 h 81"/>
              <a:gd name="T8" fmla="*/ 20822199 w 81"/>
              <a:gd name="T9" fmla="*/ 66443941 h 81"/>
              <a:gd name="T10" fmla="*/ 0 w 81"/>
              <a:gd name="T11" fmla="*/ 0 h 81"/>
              <a:gd name="T12" fmla="*/ 240939383 w 81"/>
              <a:gd name="T13" fmla="*/ 136208803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2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36" name="Rectangle 273">
            <a:extLst>
              <a:ext uri="{FF2B5EF4-FFF2-40B4-BE49-F238E27FC236}">
                <a16:creationId xmlns:a16="http://schemas.microsoft.com/office/drawing/2014/main" id="{8890121B-1F7A-429B-A77A-D794BFE1F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5" y="3151188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37" name="Rectangle 274">
            <a:extLst>
              <a:ext uri="{FF2B5EF4-FFF2-40B4-BE49-F238E27FC236}">
                <a16:creationId xmlns:a16="http://schemas.microsoft.com/office/drawing/2014/main" id="{5356B1AA-95A4-4264-B2DB-A0F65A71F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488" y="3424238"/>
            <a:ext cx="1119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pic>
        <p:nvPicPr>
          <p:cNvPr id="218338" name="Picture 275">
            <a:extLst>
              <a:ext uri="{FF2B5EF4-FFF2-40B4-BE49-F238E27FC236}">
                <a16:creationId xmlns:a16="http://schemas.microsoft.com/office/drawing/2014/main" id="{33972A95-F303-4091-9D64-D6D4B2471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157538"/>
            <a:ext cx="115887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8339" name="Picture 276">
            <a:extLst>
              <a:ext uri="{FF2B5EF4-FFF2-40B4-BE49-F238E27FC236}">
                <a16:creationId xmlns:a16="http://schemas.microsoft.com/office/drawing/2014/main" id="{2890E89E-B517-4357-8667-093FD9F7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727200"/>
            <a:ext cx="115887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340" name="Line 277">
            <a:extLst>
              <a:ext uri="{FF2B5EF4-FFF2-40B4-BE49-F238E27FC236}">
                <a16:creationId xmlns:a16="http://schemas.microsoft.com/office/drawing/2014/main" id="{DF2F8980-4F7C-40BB-ADDB-4455EE807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6863" y="2341563"/>
            <a:ext cx="124460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41" name="Freeform 278">
            <a:extLst>
              <a:ext uri="{FF2B5EF4-FFF2-40B4-BE49-F238E27FC236}">
                <a16:creationId xmlns:a16="http://schemas.microsoft.com/office/drawing/2014/main" id="{48B3E650-BDED-4F32-8D98-0BBD6582CC57}"/>
              </a:ext>
            </a:extLst>
          </p:cNvPr>
          <p:cNvSpPr>
            <a:spLocks/>
          </p:cNvSpPr>
          <p:nvPr/>
        </p:nvSpPr>
        <p:spPr bwMode="auto">
          <a:xfrm>
            <a:off x="2778125" y="2266950"/>
            <a:ext cx="139700" cy="147638"/>
          </a:xfrm>
          <a:custGeom>
            <a:avLst/>
            <a:gdLst>
              <a:gd name="T0" fmla="*/ 240939383 w 81"/>
              <a:gd name="T1" fmla="*/ 136209725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6209725 h 81"/>
              <a:gd name="T8" fmla="*/ 20822199 w 81"/>
              <a:gd name="T9" fmla="*/ 66444391 h 81"/>
              <a:gd name="T10" fmla="*/ 0 w 81"/>
              <a:gd name="T11" fmla="*/ 0 h 81"/>
              <a:gd name="T12" fmla="*/ 240939383 w 81"/>
              <a:gd name="T13" fmla="*/ 136209725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1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42" name="投影片編號版面配置區 228">
            <a:extLst>
              <a:ext uri="{FF2B5EF4-FFF2-40B4-BE49-F238E27FC236}">
                <a16:creationId xmlns:a16="http://schemas.microsoft.com/office/drawing/2014/main" id="{20F0F1FA-DA92-4336-9F9C-F90DE95EFF2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AC84878-E2DD-49E4-A458-414B17BE95B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>
            <a:extLst>
              <a:ext uri="{FF2B5EF4-FFF2-40B4-BE49-F238E27FC236}">
                <a16:creationId xmlns:a16="http://schemas.microsoft.com/office/drawing/2014/main" id="{12F00E3F-A26B-4424-9BC6-7A6EF75D8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393B52-BC03-41A9-BEF9-5C1E72CE29E5}" type="slidenum">
              <a:rPr lang="zh-TW" altLang="en-US" sz="1400" smtClean="0">
                <a:latin typeface="Times New Roman" panose="02020603050405020304" pitchFamily="18" charset="0"/>
              </a:rPr>
              <a:pPr/>
              <a:t>1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6722" name="Rectangle 2">
            <a:extLst>
              <a:ext uri="{FF2B5EF4-FFF2-40B4-BE49-F238E27FC236}">
                <a16:creationId xmlns:a16="http://schemas.microsoft.com/office/drawing/2014/main" id="{3FCD419E-6A71-4226-A574-9E5C88A27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12738"/>
            <a:ext cx="7821613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VOP Decoder</a:t>
            </a:r>
          </a:p>
        </p:txBody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595566C8-EDC2-464F-81E6-EE782C2B7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624840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1" name="Rectangle 4">
            <a:extLst>
              <a:ext uri="{FF2B5EF4-FFF2-40B4-BE49-F238E27FC236}">
                <a16:creationId xmlns:a16="http://schemas.microsoft.com/office/drawing/2014/main" id="{CF556009-3581-463B-8F60-3666A68D0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6248400"/>
            <a:ext cx="281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2" name="Rectangle 5">
            <a:extLst>
              <a:ext uri="{FF2B5EF4-FFF2-40B4-BE49-F238E27FC236}">
                <a16:creationId xmlns:a16="http://schemas.microsoft.com/office/drawing/2014/main" id="{C4DF7DD8-03DD-40BC-9EC3-E68EEAF70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4449763"/>
            <a:ext cx="1011237" cy="8096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3" name="Rectangle 6">
            <a:extLst>
              <a:ext uri="{FF2B5EF4-FFF2-40B4-BE49-F238E27FC236}">
                <a16:creationId xmlns:a16="http://schemas.microsoft.com/office/drawing/2014/main" id="{BBA60782-C7EF-4F3C-95E8-4E95F6C6E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093913"/>
            <a:ext cx="74613" cy="9302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4" name="Rectangle 7">
            <a:extLst>
              <a:ext uri="{FF2B5EF4-FFF2-40B4-BE49-F238E27FC236}">
                <a16:creationId xmlns:a16="http://schemas.microsoft.com/office/drawing/2014/main" id="{E3B55479-A6D5-4841-AF1C-53161573B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692275"/>
            <a:ext cx="1011238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28" name="Rectangle 8">
            <a:extLst>
              <a:ext uri="{FF2B5EF4-FFF2-40B4-BE49-F238E27FC236}">
                <a16:creationId xmlns:a16="http://schemas.microsoft.com/office/drawing/2014/main" id="{5BC7B4D8-A9D6-4446-A608-FBB1DF24A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7367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Shap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46" name="AutoShape 9">
            <a:extLst>
              <a:ext uri="{FF2B5EF4-FFF2-40B4-BE49-F238E27FC236}">
                <a16:creationId xmlns:a16="http://schemas.microsoft.com/office/drawing/2014/main" id="{F965A91C-F40A-4A45-A9D0-8A911635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2014538"/>
            <a:ext cx="344487" cy="165100"/>
          </a:xfrm>
          <a:prstGeom prst="rightArrow">
            <a:avLst>
              <a:gd name="adj1" fmla="val 50000"/>
              <a:gd name="adj2" fmla="val 104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30" name="Rectangle 10">
            <a:extLst>
              <a:ext uri="{FF2B5EF4-FFF2-40B4-BE49-F238E27FC236}">
                <a16:creationId xmlns:a16="http://schemas.microsoft.com/office/drawing/2014/main" id="{6D770CBA-7D49-42FE-B562-305383096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45053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extur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926731" name="Rectangle 11">
            <a:extLst>
              <a:ext uri="{FF2B5EF4-FFF2-40B4-BE49-F238E27FC236}">
                <a16:creationId xmlns:a16="http://schemas.microsoft.com/office/drawing/2014/main" id="{29F92EDD-CF69-44E2-9718-183983470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1674813"/>
            <a:ext cx="2187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Shape Information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49" name="AutoShape 12">
            <a:extLst>
              <a:ext uri="{FF2B5EF4-FFF2-40B4-BE49-F238E27FC236}">
                <a16:creationId xmlns:a16="http://schemas.microsoft.com/office/drawing/2014/main" id="{3F9D8557-5370-4B7E-8F8E-F1A5A341D28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656013" y="290988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0" name="Rectangle 13">
            <a:extLst>
              <a:ext uri="{FF2B5EF4-FFF2-40B4-BE49-F238E27FC236}">
                <a16:creationId xmlns:a16="http://schemas.microsoft.com/office/drawing/2014/main" id="{03D8268C-726D-425F-A9A1-30F926290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1527175"/>
            <a:ext cx="574675" cy="4343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1" name="AutoShape 14">
            <a:extLst>
              <a:ext uri="{FF2B5EF4-FFF2-40B4-BE49-F238E27FC236}">
                <a16:creationId xmlns:a16="http://schemas.microsoft.com/office/drawing/2014/main" id="{4906E6D8-0FB0-4BF9-BCC7-DFB3BE2C028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19613" y="5773738"/>
            <a:ext cx="1741487" cy="169862"/>
          </a:xfrm>
          <a:prstGeom prst="rightArrow">
            <a:avLst>
              <a:gd name="adj1" fmla="val 50000"/>
              <a:gd name="adj2" fmla="val 51266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35" name="Rectangle 15">
            <a:extLst>
              <a:ext uri="{FF2B5EF4-FFF2-40B4-BE49-F238E27FC236}">
                <a16:creationId xmlns:a16="http://schemas.microsoft.com/office/drawing/2014/main" id="{3D309C80-8B3F-40F6-96BC-03F1BEAFD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1912938"/>
            <a:ext cx="371475" cy="365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U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I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P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R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53" name="AutoShape 16">
            <a:extLst>
              <a:ext uri="{FF2B5EF4-FFF2-40B4-BE49-F238E27FC236}">
                <a16:creationId xmlns:a16="http://schemas.microsoft.com/office/drawing/2014/main" id="{E139925C-9677-4BE9-B10A-17F61FBF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5020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4" name="Rectangle 17">
            <a:extLst>
              <a:ext uri="{FF2B5EF4-FFF2-40B4-BE49-F238E27FC236}">
                <a16:creationId xmlns:a16="http://schemas.microsoft.com/office/drawing/2014/main" id="{991BC152-39E1-4DA4-B973-F19DD89A0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20875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5" name="AutoShape 18">
            <a:extLst>
              <a:ext uri="{FF2B5EF4-FFF2-40B4-BE49-F238E27FC236}">
                <a16:creationId xmlns:a16="http://schemas.microsoft.com/office/drawing/2014/main" id="{FB6D5F80-77A3-493B-AD15-B493A18D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821113"/>
            <a:ext cx="344488" cy="163512"/>
          </a:xfrm>
          <a:prstGeom prst="rightArrow">
            <a:avLst>
              <a:gd name="adj1" fmla="val 50000"/>
              <a:gd name="adj2" fmla="val 10535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6" name="Rectangle 19">
            <a:extLst>
              <a:ext uri="{FF2B5EF4-FFF2-40B4-BE49-F238E27FC236}">
                <a16:creationId xmlns:a16="http://schemas.microsoft.com/office/drawing/2014/main" id="{7DEFCB6C-B4F2-41A7-AAA6-E0E78045A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3155950"/>
            <a:ext cx="1604962" cy="85407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40" name="Rectangle 20">
            <a:extLst>
              <a:ext uri="{FF2B5EF4-FFF2-40B4-BE49-F238E27FC236}">
                <a16:creationId xmlns:a16="http://schemas.microsoft.com/office/drawing/2014/main" id="{8972520C-0779-4734-9022-7C42EDC3D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208338"/>
            <a:ext cx="1768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otion 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ensation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926741" name="Rectangle 21">
            <a:extLst>
              <a:ext uri="{FF2B5EF4-FFF2-40B4-BE49-F238E27FC236}">
                <a16:creationId xmlns:a16="http://schemas.microsoft.com/office/drawing/2014/main" id="{C0A8E52D-B848-425D-BE00-374CA25AA7A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307181" y="3566319"/>
            <a:ext cx="12350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itstream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59" name="Rectangle 22">
            <a:extLst>
              <a:ext uri="{FF2B5EF4-FFF2-40B4-BE49-F238E27FC236}">
                <a16:creationId xmlns:a16="http://schemas.microsoft.com/office/drawing/2014/main" id="{639DC2ED-E6F7-4FA0-830F-F0C683249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143250"/>
            <a:ext cx="1011237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43" name="Rectangle 23">
            <a:extLst>
              <a:ext uri="{FF2B5EF4-FFF2-40B4-BE49-F238E27FC236}">
                <a16:creationId xmlns:a16="http://schemas.microsoft.com/office/drawing/2014/main" id="{F1E15B62-65B3-4F39-9D5A-C70E0C575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1972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otion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61" name="AutoShape 24">
            <a:extLst>
              <a:ext uri="{FF2B5EF4-FFF2-40B4-BE49-F238E27FC236}">
                <a16:creationId xmlns:a16="http://schemas.microsoft.com/office/drawing/2014/main" id="{B7A6DA3C-5CCC-4A3A-81A4-BD908E2C2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467100"/>
            <a:ext cx="344488" cy="165100"/>
          </a:xfrm>
          <a:prstGeom prst="rightArrow">
            <a:avLst>
              <a:gd name="adj1" fmla="val 50000"/>
              <a:gd name="adj2" fmla="val 10433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2" name="AutoShape 25">
            <a:extLst>
              <a:ext uri="{FF2B5EF4-FFF2-40B4-BE49-F238E27FC236}">
                <a16:creationId xmlns:a16="http://schemas.microsoft.com/office/drawing/2014/main" id="{CE4FB283-8097-4F0D-B992-2361F7D7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3475038"/>
            <a:ext cx="279400" cy="165100"/>
          </a:xfrm>
          <a:prstGeom prst="rightArrow">
            <a:avLst>
              <a:gd name="adj1" fmla="val 50000"/>
              <a:gd name="adj2" fmla="val 8462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3" name="AutoShape 26">
            <a:extLst>
              <a:ext uri="{FF2B5EF4-FFF2-40B4-BE49-F238E27FC236}">
                <a16:creationId xmlns:a16="http://schemas.microsoft.com/office/drawing/2014/main" id="{D46B3869-7D95-45A5-A1CF-980860A4B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474821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4" name="Rectangle 27">
            <a:extLst>
              <a:ext uri="{FF2B5EF4-FFF2-40B4-BE49-F238E27FC236}">
                <a16:creationId xmlns:a16="http://schemas.microsoft.com/office/drawing/2014/main" id="{832AE1E1-6074-4E3D-B353-703F352C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5461000"/>
            <a:ext cx="955675" cy="7588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5" name="Rectangle 28">
            <a:extLst>
              <a:ext uri="{FF2B5EF4-FFF2-40B4-BE49-F238E27FC236}">
                <a16:creationId xmlns:a16="http://schemas.microsoft.com/office/drawing/2014/main" id="{7AC9D6D7-4201-4E55-87E1-6F41B76B4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5508625"/>
            <a:ext cx="10064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fr-CH" altLang="zh-TW" sz="1800">
                <a:solidFill>
                  <a:schemeClr val="bg1"/>
                </a:solidFill>
                <a:ea typeface="新細明體" panose="02020500000000000000" pitchFamily="18" charset="-120"/>
              </a:rPr>
              <a:t>VOP</a:t>
            </a:r>
          </a:p>
          <a:p>
            <a:pPr algn="ctr"/>
            <a:r>
              <a:rPr lang="fr-CH" altLang="zh-TW" sz="1800">
                <a:solidFill>
                  <a:schemeClr val="bg1"/>
                </a:solidFill>
                <a:ea typeface="新細明體" panose="02020500000000000000" pitchFamily="18" charset="-120"/>
              </a:rPr>
              <a:t>Memory</a:t>
            </a:r>
          </a:p>
        </p:txBody>
      </p:sp>
      <p:sp>
        <p:nvSpPr>
          <p:cNvPr id="219166" name="AutoShape 29">
            <a:extLst>
              <a:ext uri="{FF2B5EF4-FFF2-40B4-BE49-F238E27FC236}">
                <a16:creationId xmlns:a16="http://schemas.microsoft.com/office/drawing/2014/main" id="{43C252CC-C632-4950-8D32-19772E34B80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3437" y="4667251"/>
            <a:ext cx="1452563" cy="138112"/>
          </a:xfrm>
          <a:prstGeom prst="rightArrow">
            <a:avLst>
              <a:gd name="adj1" fmla="val 50000"/>
              <a:gd name="adj2" fmla="val 52591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50" name="Rectangle 30">
            <a:extLst>
              <a:ext uri="{FF2B5EF4-FFF2-40B4-BE49-F238E27FC236}">
                <a16:creationId xmlns:a16="http://schemas.microsoft.com/office/drawing/2014/main" id="{993200CD-1913-40C0-BC11-6F08F556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320925"/>
            <a:ext cx="18446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Reconstructed </a:t>
            </a:r>
          </a:p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VOP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68" name="AutoShape 31">
            <a:extLst>
              <a:ext uri="{FF2B5EF4-FFF2-40B4-BE49-F238E27FC236}">
                <a16:creationId xmlns:a16="http://schemas.microsoft.com/office/drawing/2014/main" id="{65CD13F3-434A-41A1-90C2-F76F421ED98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299869" y="4601369"/>
            <a:ext cx="463550" cy="138112"/>
          </a:xfrm>
          <a:prstGeom prst="rightArrow">
            <a:avLst>
              <a:gd name="adj1" fmla="val 50000"/>
              <a:gd name="adj2" fmla="val 167832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9" name="AutoShape 32">
            <a:extLst>
              <a:ext uri="{FF2B5EF4-FFF2-40B4-BE49-F238E27FC236}">
                <a16:creationId xmlns:a16="http://schemas.microsoft.com/office/drawing/2014/main" id="{F3BF08F7-6808-4A56-996A-74543A5433B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230813" y="2341563"/>
            <a:ext cx="652462" cy="150812"/>
          </a:xfrm>
          <a:prstGeom prst="rightArrow">
            <a:avLst>
              <a:gd name="adj1" fmla="val 50000"/>
              <a:gd name="adj2" fmla="val 216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0" name="Rectangle 33">
            <a:extLst>
              <a:ext uri="{FF2B5EF4-FFF2-40B4-BE49-F238E27FC236}">
                <a16:creationId xmlns:a16="http://schemas.microsoft.com/office/drawing/2014/main" id="{BF806089-A8DC-4CC9-A972-6B93414C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556000"/>
            <a:ext cx="209550" cy="746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1" name="Rectangle 34">
            <a:extLst>
              <a:ext uri="{FF2B5EF4-FFF2-40B4-BE49-F238E27FC236}">
                <a16:creationId xmlns:a16="http://schemas.microsoft.com/office/drawing/2014/main" id="{D1E504BB-3C39-4644-95BF-85A7E684B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3187700"/>
            <a:ext cx="1317625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55" name="Rectangle 35">
            <a:extLst>
              <a:ext uri="{FF2B5EF4-FFF2-40B4-BE49-F238E27FC236}">
                <a16:creationId xmlns:a16="http://schemas.microsoft.com/office/drawing/2014/main" id="{2E7331EC-7746-43CC-A172-31908CED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376613"/>
            <a:ext cx="14636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ositor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73" name="AutoShape 36">
            <a:extLst>
              <a:ext uri="{FF2B5EF4-FFF2-40B4-BE49-F238E27FC236}">
                <a16:creationId xmlns:a16="http://schemas.microsoft.com/office/drawing/2014/main" id="{CFD78F6F-DF1A-4FFF-9488-A403DD51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349726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4" name="AutoShape 37">
            <a:extLst>
              <a:ext uri="{FF2B5EF4-FFF2-40B4-BE49-F238E27FC236}">
                <a16:creationId xmlns:a16="http://schemas.microsoft.com/office/drawing/2014/main" id="{19056FFE-0615-40AD-9DF1-892958D97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475" y="35401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5" name="Rectangle 38">
            <a:extLst>
              <a:ext uri="{FF2B5EF4-FFF2-40B4-BE49-F238E27FC236}">
                <a16:creationId xmlns:a16="http://schemas.microsoft.com/office/drawing/2014/main" id="{2C75DC0F-332B-4A6E-8617-0F319243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3540125"/>
            <a:ext cx="552450" cy="79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219176" name="Picture 39">
            <a:extLst>
              <a:ext uri="{FF2B5EF4-FFF2-40B4-BE49-F238E27FC236}">
                <a16:creationId xmlns:a16="http://schemas.microsoft.com/office/drawing/2014/main" id="{F6139AC9-2231-41C8-AE96-AF2C7927072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786063"/>
            <a:ext cx="815975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77" name="Picture 40">
            <a:extLst>
              <a:ext uri="{FF2B5EF4-FFF2-40B4-BE49-F238E27FC236}">
                <a16:creationId xmlns:a16="http://schemas.microsoft.com/office/drawing/2014/main" id="{2B08A73C-B2E1-4198-BB52-1FD2FF06F13A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4389438"/>
            <a:ext cx="23447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761" name="Rectangle 41">
            <a:extLst>
              <a:ext uri="{FF2B5EF4-FFF2-40B4-BE49-F238E27FC236}">
                <a16:creationId xmlns:a16="http://schemas.microsoft.com/office/drawing/2014/main" id="{B3CC43C4-265E-49E8-A01E-0AF8CF936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3749675"/>
            <a:ext cx="1260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Video Out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79" name="AutoShape 42">
            <a:extLst>
              <a:ext uri="{FF2B5EF4-FFF2-40B4-BE49-F238E27FC236}">
                <a16:creationId xmlns:a16="http://schemas.microsoft.com/office/drawing/2014/main" id="{7548F458-AAD7-480E-8213-33A184BC1F4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0263" y="414813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0" name="Rectangle 43">
            <a:extLst>
              <a:ext uri="{FF2B5EF4-FFF2-40B4-BE49-F238E27FC236}">
                <a16:creationId xmlns:a16="http://schemas.microsoft.com/office/drawing/2014/main" id="{1B9F47BF-2A26-46B3-B353-9AABC7EDA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211638"/>
            <a:ext cx="74613" cy="6588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1" name="AutoShape 44">
            <a:extLst>
              <a:ext uri="{FF2B5EF4-FFF2-40B4-BE49-F238E27FC236}">
                <a16:creationId xmlns:a16="http://schemas.microsoft.com/office/drawing/2014/main" id="{71CAAB89-1CC5-42C0-99B7-51CD838AD8F4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123907" y="2896393"/>
            <a:ext cx="412750" cy="138113"/>
          </a:xfrm>
          <a:prstGeom prst="rightArrow">
            <a:avLst>
              <a:gd name="adj1" fmla="val 50000"/>
              <a:gd name="adj2" fmla="val 149439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65" name="Rectangle 45">
            <a:extLst>
              <a:ext uri="{FF2B5EF4-FFF2-40B4-BE49-F238E27FC236}">
                <a16:creationId xmlns:a16="http://schemas.microsoft.com/office/drawing/2014/main" id="{6B2FBF28-CB99-431D-B45C-1CAF225B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684338"/>
            <a:ext cx="2263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ositing script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83" name="AutoShape 46">
            <a:extLst>
              <a:ext uri="{FF2B5EF4-FFF2-40B4-BE49-F238E27FC236}">
                <a16:creationId xmlns:a16="http://schemas.microsoft.com/office/drawing/2014/main" id="{844FF1D0-40BD-46F6-836B-AB217D0D7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1608138"/>
            <a:ext cx="2270125" cy="554037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4" name="Rectangle 47">
            <a:extLst>
              <a:ext uri="{FF2B5EF4-FFF2-40B4-BE49-F238E27FC236}">
                <a16:creationId xmlns:a16="http://schemas.microsoft.com/office/drawing/2014/main" id="{65C97B89-D011-455D-A433-52BDB704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2168525"/>
            <a:ext cx="76200" cy="7953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5" name="Rectangle 48">
            <a:extLst>
              <a:ext uri="{FF2B5EF4-FFF2-40B4-BE49-F238E27FC236}">
                <a16:creationId xmlns:a16="http://schemas.microsoft.com/office/drawing/2014/main" id="{887E8FF1-2671-4286-8AB8-6E3BD6868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48561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6" name="Rectangle 49">
            <a:extLst>
              <a:ext uri="{FF2B5EF4-FFF2-40B4-BE49-F238E27FC236}">
                <a16:creationId xmlns:a16="http://schemas.microsoft.com/office/drawing/2014/main" id="{137AFF5C-8927-4152-B6A9-80C7441B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0" y="3603625"/>
            <a:ext cx="74613" cy="22431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7" name="投影片編號版面配置區 49">
            <a:extLst>
              <a:ext uri="{FF2B5EF4-FFF2-40B4-BE49-F238E27FC236}">
                <a16:creationId xmlns:a16="http://schemas.microsoft.com/office/drawing/2014/main" id="{D126E52E-E2E6-45C4-9755-6C970E464D8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30CCE7A-B98B-4B9E-8756-5A2C77CE81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4">
            <a:extLst>
              <a:ext uri="{FF2B5EF4-FFF2-40B4-BE49-F238E27FC236}">
                <a16:creationId xmlns:a16="http://schemas.microsoft.com/office/drawing/2014/main" id="{D7B6388C-1D8E-4B4A-BABF-C0B85DDADC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1A6832-4978-45BE-B7B3-5EA3FAA173D6}" type="slidenum">
              <a:rPr lang="zh-TW" altLang="en-US" sz="1400" smtClean="0">
                <a:latin typeface="Times New Roman" panose="02020603050405020304" pitchFamily="18" charset="0"/>
              </a:rPr>
              <a:pPr/>
              <a:t>1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6066" name="Rectangle 2">
            <a:extLst>
              <a:ext uri="{FF2B5EF4-FFF2-40B4-BE49-F238E27FC236}">
                <a16:creationId xmlns:a16="http://schemas.microsoft.com/office/drawing/2014/main" id="{CA61AEB8-E0C6-4189-925B-0057B1467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1/3)</a:t>
            </a:r>
          </a:p>
        </p:txBody>
      </p:sp>
      <p:sp>
        <p:nvSpPr>
          <p:cNvPr id="856067" name="Rectangle 3">
            <a:extLst>
              <a:ext uri="{FF2B5EF4-FFF2-40B4-BE49-F238E27FC236}">
                <a16:creationId xmlns:a16="http://schemas.microsoft.com/office/drawing/2014/main" id="{C9C5F9C0-5FFF-45CE-97FE-D33299E82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7663"/>
            <a:ext cx="8534400" cy="4187825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otion compensated DC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Very similar to H.263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Polygon matching</a:t>
            </a:r>
          </a:p>
        </p:txBody>
      </p:sp>
      <p:sp>
        <p:nvSpPr>
          <p:cNvPr id="220165" name="Freeform 7">
            <a:extLst>
              <a:ext uri="{FF2B5EF4-FFF2-40B4-BE49-F238E27FC236}">
                <a16:creationId xmlns:a16="http://schemas.microsoft.com/office/drawing/2014/main" id="{A1CF6D45-ACAF-4422-B680-2961C7A16F75}"/>
              </a:ext>
            </a:extLst>
          </p:cNvPr>
          <p:cNvSpPr>
            <a:spLocks/>
          </p:cNvSpPr>
          <p:nvPr/>
        </p:nvSpPr>
        <p:spPr bwMode="auto">
          <a:xfrm>
            <a:off x="2417763" y="3714750"/>
            <a:ext cx="2192337" cy="1612900"/>
          </a:xfrm>
          <a:custGeom>
            <a:avLst/>
            <a:gdLst>
              <a:gd name="T0" fmla="*/ 985380075 w 1381"/>
              <a:gd name="T1" fmla="*/ 2147483646 h 1016"/>
              <a:gd name="T2" fmla="*/ 808969178 w 1381"/>
              <a:gd name="T3" fmla="*/ 2147483646 h 1016"/>
              <a:gd name="T4" fmla="*/ 622477658 w 1381"/>
              <a:gd name="T5" fmla="*/ 2106850625 h 1016"/>
              <a:gd name="T6" fmla="*/ 446066761 w 1381"/>
              <a:gd name="T7" fmla="*/ 2001004063 h 1016"/>
              <a:gd name="T8" fmla="*/ 365421779 w 1381"/>
              <a:gd name="T9" fmla="*/ 1948081575 h 1016"/>
              <a:gd name="T10" fmla="*/ 108365900 w 1381"/>
              <a:gd name="T11" fmla="*/ 1668343438 h 1016"/>
              <a:gd name="T12" fmla="*/ 55443425 w 1381"/>
              <a:gd name="T13" fmla="*/ 1612900000 h 1016"/>
              <a:gd name="T14" fmla="*/ 27720919 w 1381"/>
              <a:gd name="T15" fmla="*/ 1494453450 h 1016"/>
              <a:gd name="T16" fmla="*/ 0 w 1381"/>
              <a:gd name="T17" fmla="*/ 1106349388 h 1016"/>
              <a:gd name="T18" fmla="*/ 229333373 w 1381"/>
              <a:gd name="T19" fmla="*/ 1081147825 h 1016"/>
              <a:gd name="T20" fmla="*/ 257055879 w 1381"/>
              <a:gd name="T21" fmla="*/ 1000502825 h 1016"/>
              <a:gd name="T22" fmla="*/ 365421779 w 1381"/>
              <a:gd name="T23" fmla="*/ 919857825 h 1016"/>
              <a:gd name="T24" fmla="*/ 393144285 w 1381"/>
              <a:gd name="T25" fmla="*/ 801409688 h 1016"/>
              <a:gd name="T26" fmla="*/ 539313315 w 1381"/>
              <a:gd name="T27" fmla="*/ 693043763 h 1016"/>
              <a:gd name="T28" fmla="*/ 622477658 w 1381"/>
              <a:gd name="T29" fmla="*/ 640119688 h 1016"/>
              <a:gd name="T30" fmla="*/ 728324196 w 1381"/>
              <a:gd name="T31" fmla="*/ 559474688 h 1016"/>
              <a:gd name="T32" fmla="*/ 932457600 w 1381"/>
              <a:gd name="T33" fmla="*/ 441028138 h 1016"/>
              <a:gd name="T34" fmla="*/ 1013102581 w 1381"/>
              <a:gd name="T35" fmla="*/ 413305625 h 1016"/>
              <a:gd name="T36" fmla="*/ 1146670038 w 1381"/>
              <a:gd name="T37" fmla="*/ 360383138 h 1016"/>
              <a:gd name="T38" fmla="*/ 1660781796 w 1381"/>
              <a:gd name="T39" fmla="*/ 335181575 h 1016"/>
              <a:gd name="T40" fmla="*/ 1685983353 w 1381"/>
              <a:gd name="T41" fmla="*/ 307459063 h 1016"/>
              <a:gd name="T42" fmla="*/ 1970761738 w 1381"/>
              <a:gd name="T43" fmla="*/ 108367513 h 1016"/>
              <a:gd name="T44" fmla="*/ 2147483646 w 1381"/>
              <a:gd name="T45" fmla="*/ 80645000 h 1016"/>
              <a:gd name="T46" fmla="*/ 2147483646 w 1381"/>
              <a:gd name="T47" fmla="*/ 0 h 1016"/>
              <a:gd name="T48" fmla="*/ 2147483646 w 1381"/>
              <a:gd name="T49" fmla="*/ 27722513 h 1016"/>
              <a:gd name="T50" fmla="*/ 2147483646 w 1381"/>
              <a:gd name="T51" fmla="*/ 108367513 h 1016"/>
              <a:gd name="T52" fmla="*/ 2147483646 w 1381"/>
              <a:gd name="T53" fmla="*/ 493950625 h 1016"/>
              <a:gd name="T54" fmla="*/ 2147483646 w 1381"/>
              <a:gd name="T55" fmla="*/ 773688763 h 1016"/>
              <a:gd name="T56" fmla="*/ 2147483646 w 1381"/>
              <a:gd name="T57" fmla="*/ 947578750 h 1016"/>
              <a:gd name="T58" fmla="*/ 2147483646 w 1381"/>
              <a:gd name="T59" fmla="*/ 1106349388 h 1016"/>
              <a:gd name="T60" fmla="*/ 2147483646 w 1381"/>
              <a:gd name="T61" fmla="*/ 1255037813 h 1016"/>
              <a:gd name="T62" fmla="*/ 2147483646 w 1381"/>
              <a:gd name="T63" fmla="*/ 1360884375 h 1016"/>
              <a:gd name="T64" fmla="*/ 2147483646 w 1381"/>
              <a:gd name="T65" fmla="*/ 1854835000 h 1016"/>
              <a:gd name="T66" fmla="*/ 2147483646 w 1381"/>
              <a:gd name="T67" fmla="*/ 2001004063 h 1016"/>
              <a:gd name="T68" fmla="*/ 2147483646 w 1381"/>
              <a:gd name="T69" fmla="*/ 2147483646 h 1016"/>
              <a:gd name="T70" fmla="*/ 2147483646 w 1381"/>
              <a:gd name="T71" fmla="*/ 2147483646 h 1016"/>
              <a:gd name="T72" fmla="*/ 2147483646 w 1381"/>
              <a:gd name="T73" fmla="*/ 2147483646 h 1016"/>
              <a:gd name="T74" fmla="*/ 2147483646 w 1381"/>
              <a:gd name="T75" fmla="*/ 2147483646 h 1016"/>
              <a:gd name="T76" fmla="*/ 2147483646 w 1381"/>
              <a:gd name="T77" fmla="*/ 2147483646 h 1016"/>
              <a:gd name="T78" fmla="*/ 2147483646 w 1381"/>
              <a:gd name="T79" fmla="*/ 2147483646 h 1016"/>
              <a:gd name="T80" fmla="*/ 1685983353 w 1381"/>
              <a:gd name="T81" fmla="*/ 2147483646 h 1016"/>
              <a:gd name="T82" fmla="*/ 1605338371 w 1381"/>
              <a:gd name="T83" fmla="*/ 2147483646 h 1016"/>
              <a:gd name="T84" fmla="*/ 1552415896 w 1381"/>
              <a:gd name="T85" fmla="*/ 2147483646 h 1016"/>
              <a:gd name="T86" fmla="*/ 1376004999 w 1381"/>
              <a:gd name="T87" fmla="*/ 2147483646 h 1016"/>
              <a:gd name="T88" fmla="*/ 1295360017 w 1381"/>
              <a:gd name="T89" fmla="*/ 2147483646 h 1016"/>
              <a:gd name="T90" fmla="*/ 1066025057 w 1381"/>
              <a:gd name="T91" fmla="*/ 2147483646 h 1016"/>
              <a:gd name="T92" fmla="*/ 1013102581 w 1381"/>
              <a:gd name="T93" fmla="*/ 2147483646 h 1016"/>
              <a:gd name="T94" fmla="*/ 945057584 w 1381"/>
              <a:gd name="T95" fmla="*/ 2147483646 h 10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81"/>
              <a:gd name="T145" fmla="*/ 0 h 1016"/>
              <a:gd name="T146" fmla="*/ 1381 w 1381"/>
              <a:gd name="T147" fmla="*/ 1016 h 101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81" h="1016">
                <a:moveTo>
                  <a:pt x="375" y="915"/>
                </a:moveTo>
                <a:lnTo>
                  <a:pt x="391" y="915"/>
                </a:lnTo>
                <a:lnTo>
                  <a:pt x="359" y="915"/>
                </a:lnTo>
                <a:lnTo>
                  <a:pt x="321" y="894"/>
                </a:lnTo>
                <a:lnTo>
                  <a:pt x="279" y="868"/>
                </a:lnTo>
                <a:lnTo>
                  <a:pt x="247" y="836"/>
                </a:lnTo>
                <a:lnTo>
                  <a:pt x="204" y="815"/>
                </a:lnTo>
                <a:lnTo>
                  <a:pt x="177" y="794"/>
                </a:lnTo>
                <a:lnTo>
                  <a:pt x="156" y="783"/>
                </a:lnTo>
                <a:lnTo>
                  <a:pt x="145" y="773"/>
                </a:lnTo>
                <a:lnTo>
                  <a:pt x="134" y="751"/>
                </a:lnTo>
                <a:lnTo>
                  <a:pt x="43" y="662"/>
                </a:lnTo>
                <a:lnTo>
                  <a:pt x="22" y="651"/>
                </a:lnTo>
                <a:lnTo>
                  <a:pt x="22" y="640"/>
                </a:lnTo>
                <a:lnTo>
                  <a:pt x="11" y="630"/>
                </a:lnTo>
                <a:lnTo>
                  <a:pt x="11" y="593"/>
                </a:lnTo>
                <a:lnTo>
                  <a:pt x="0" y="572"/>
                </a:lnTo>
                <a:lnTo>
                  <a:pt x="0" y="439"/>
                </a:lnTo>
                <a:lnTo>
                  <a:pt x="11" y="429"/>
                </a:lnTo>
                <a:lnTo>
                  <a:pt x="91" y="429"/>
                </a:lnTo>
                <a:lnTo>
                  <a:pt x="102" y="418"/>
                </a:lnTo>
                <a:lnTo>
                  <a:pt x="102" y="397"/>
                </a:lnTo>
                <a:lnTo>
                  <a:pt x="134" y="365"/>
                </a:lnTo>
                <a:lnTo>
                  <a:pt x="145" y="365"/>
                </a:lnTo>
                <a:lnTo>
                  <a:pt x="145" y="339"/>
                </a:lnTo>
                <a:lnTo>
                  <a:pt x="156" y="318"/>
                </a:lnTo>
                <a:lnTo>
                  <a:pt x="188" y="286"/>
                </a:lnTo>
                <a:lnTo>
                  <a:pt x="214" y="275"/>
                </a:lnTo>
                <a:lnTo>
                  <a:pt x="236" y="254"/>
                </a:lnTo>
                <a:lnTo>
                  <a:pt x="247" y="254"/>
                </a:lnTo>
                <a:lnTo>
                  <a:pt x="279" y="222"/>
                </a:lnTo>
                <a:lnTo>
                  <a:pt x="289" y="222"/>
                </a:lnTo>
                <a:lnTo>
                  <a:pt x="321" y="196"/>
                </a:lnTo>
                <a:lnTo>
                  <a:pt x="370" y="175"/>
                </a:lnTo>
                <a:lnTo>
                  <a:pt x="380" y="164"/>
                </a:lnTo>
                <a:lnTo>
                  <a:pt x="402" y="164"/>
                </a:lnTo>
                <a:lnTo>
                  <a:pt x="423" y="154"/>
                </a:lnTo>
                <a:lnTo>
                  <a:pt x="455" y="143"/>
                </a:lnTo>
                <a:lnTo>
                  <a:pt x="637" y="143"/>
                </a:lnTo>
                <a:lnTo>
                  <a:pt x="659" y="133"/>
                </a:lnTo>
                <a:lnTo>
                  <a:pt x="659" y="122"/>
                </a:lnTo>
                <a:lnTo>
                  <a:pt x="669" y="122"/>
                </a:lnTo>
                <a:lnTo>
                  <a:pt x="750" y="43"/>
                </a:lnTo>
                <a:lnTo>
                  <a:pt x="782" y="43"/>
                </a:lnTo>
                <a:lnTo>
                  <a:pt x="814" y="32"/>
                </a:lnTo>
                <a:lnTo>
                  <a:pt x="857" y="32"/>
                </a:lnTo>
                <a:lnTo>
                  <a:pt x="905" y="11"/>
                </a:lnTo>
                <a:lnTo>
                  <a:pt x="916" y="0"/>
                </a:lnTo>
                <a:lnTo>
                  <a:pt x="1151" y="0"/>
                </a:lnTo>
                <a:lnTo>
                  <a:pt x="1172" y="11"/>
                </a:lnTo>
                <a:lnTo>
                  <a:pt x="1194" y="32"/>
                </a:lnTo>
                <a:lnTo>
                  <a:pt x="1215" y="43"/>
                </a:lnTo>
                <a:lnTo>
                  <a:pt x="1349" y="175"/>
                </a:lnTo>
                <a:lnTo>
                  <a:pt x="1381" y="196"/>
                </a:lnTo>
                <a:lnTo>
                  <a:pt x="1381" y="275"/>
                </a:lnTo>
                <a:lnTo>
                  <a:pt x="1360" y="307"/>
                </a:lnTo>
                <a:lnTo>
                  <a:pt x="1360" y="339"/>
                </a:lnTo>
                <a:lnTo>
                  <a:pt x="1338" y="376"/>
                </a:lnTo>
                <a:lnTo>
                  <a:pt x="1328" y="408"/>
                </a:lnTo>
                <a:lnTo>
                  <a:pt x="1306" y="439"/>
                </a:lnTo>
                <a:lnTo>
                  <a:pt x="1296" y="460"/>
                </a:lnTo>
                <a:lnTo>
                  <a:pt x="1285" y="498"/>
                </a:lnTo>
                <a:lnTo>
                  <a:pt x="1285" y="519"/>
                </a:lnTo>
                <a:lnTo>
                  <a:pt x="1274" y="540"/>
                </a:lnTo>
                <a:lnTo>
                  <a:pt x="1274" y="714"/>
                </a:lnTo>
                <a:lnTo>
                  <a:pt x="1285" y="736"/>
                </a:lnTo>
                <a:lnTo>
                  <a:pt x="1285" y="762"/>
                </a:lnTo>
                <a:lnTo>
                  <a:pt x="1296" y="794"/>
                </a:lnTo>
                <a:lnTo>
                  <a:pt x="1296" y="894"/>
                </a:lnTo>
                <a:lnTo>
                  <a:pt x="1247" y="937"/>
                </a:lnTo>
                <a:lnTo>
                  <a:pt x="1205" y="958"/>
                </a:lnTo>
                <a:lnTo>
                  <a:pt x="1183" y="958"/>
                </a:lnTo>
                <a:lnTo>
                  <a:pt x="1172" y="968"/>
                </a:lnTo>
                <a:lnTo>
                  <a:pt x="1151" y="979"/>
                </a:lnTo>
                <a:lnTo>
                  <a:pt x="1092" y="979"/>
                </a:lnTo>
                <a:lnTo>
                  <a:pt x="1060" y="989"/>
                </a:lnTo>
                <a:lnTo>
                  <a:pt x="1028" y="989"/>
                </a:lnTo>
                <a:lnTo>
                  <a:pt x="990" y="1000"/>
                </a:lnTo>
                <a:lnTo>
                  <a:pt x="969" y="1000"/>
                </a:lnTo>
                <a:lnTo>
                  <a:pt x="948" y="1016"/>
                </a:lnTo>
                <a:lnTo>
                  <a:pt x="680" y="1016"/>
                </a:lnTo>
                <a:lnTo>
                  <a:pt x="669" y="1000"/>
                </a:lnTo>
                <a:lnTo>
                  <a:pt x="648" y="1000"/>
                </a:lnTo>
                <a:lnTo>
                  <a:pt x="637" y="989"/>
                </a:lnTo>
                <a:lnTo>
                  <a:pt x="627" y="989"/>
                </a:lnTo>
                <a:lnTo>
                  <a:pt x="616" y="979"/>
                </a:lnTo>
                <a:lnTo>
                  <a:pt x="578" y="968"/>
                </a:lnTo>
                <a:lnTo>
                  <a:pt x="546" y="968"/>
                </a:lnTo>
                <a:lnTo>
                  <a:pt x="536" y="958"/>
                </a:lnTo>
                <a:lnTo>
                  <a:pt x="514" y="947"/>
                </a:lnTo>
                <a:lnTo>
                  <a:pt x="423" y="947"/>
                </a:lnTo>
                <a:lnTo>
                  <a:pt x="423" y="937"/>
                </a:lnTo>
                <a:lnTo>
                  <a:pt x="412" y="937"/>
                </a:lnTo>
                <a:lnTo>
                  <a:pt x="402" y="926"/>
                </a:lnTo>
                <a:lnTo>
                  <a:pt x="391" y="926"/>
                </a:lnTo>
                <a:lnTo>
                  <a:pt x="375" y="915"/>
                </a:lnTo>
                <a:close/>
              </a:path>
            </a:pathLst>
          </a:custGeom>
          <a:solidFill>
            <a:srgbClr val="FFFF00"/>
          </a:solidFill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66" name="Rectangle 8">
            <a:extLst>
              <a:ext uri="{FF2B5EF4-FFF2-40B4-BE49-F238E27FC236}">
                <a16:creationId xmlns:a16="http://schemas.microsoft.com/office/drawing/2014/main" id="{7AF73D68-C4B9-4EDD-A833-8326A8EF6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3790950"/>
            <a:ext cx="519112" cy="512763"/>
          </a:xfrm>
          <a:prstGeom prst="rect">
            <a:avLst/>
          </a:prstGeom>
          <a:noFill/>
          <a:ln w="17463">
            <a:solidFill>
              <a:srgbClr val="FF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0167" name="Rectangle 10">
            <a:extLst>
              <a:ext uri="{FF2B5EF4-FFF2-40B4-BE49-F238E27FC236}">
                <a16:creationId xmlns:a16="http://schemas.microsoft.com/office/drawing/2014/main" id="{F8B10012-FC71-4252-9EA5-34E9A6A91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675" y="4740275"/>
            <a:ext cx="14303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68" name="Line 11">
            <a:extLst>
              <a:ext uri="{FF2B5EF4-FFF2-40B4-BE49-F238E27FC236}">
                <a16:creationId xmlns:a16="http://schemas.microsoft.com/office/drawing/2014/main" id="{675A8734-ACAE-48B9-83F5-DCD18870CC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89488" y="4194175"/>
            <a:ext cx="1384300" cy="638175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69" name="Freeform 12">
            <a:extLst>
              <a:ext uri="{FF2B5EF4-FFF2-40B4-BE49-F238E27FC236}">
                <a16:creationId xmlns:a16="http://schemas.microsoft.com/office/drawing/2014/main" id="{D5320930-F96D-47C1-9D60-A2DDFDA16392}"/>
              </a:ext>
            </a:extLst>
          </p:cNvPr>
          <p:cNvSpPr>
            <a:spLocks/>
          </p:cNvSpPr>
          <p:nvPr/>
        </p:nvSpPr>
        <p:spPr bwMode="auto">
          <a:xfrm>
            <a:off x="4737100" y="4151313"/>
            <a:ext cx="93663" cy="101600"/>
          </a:xfrm>
          <a:custGeom>
            <a:avLst/>
            <a:gdLst>
              <a:gd name="T0" fmla="*/ 83166394 w 59"/>
              <a:gd name="T1" fmla="*/ 161290000 h 64"/>
              <a:gd name="T2" fmla="*/ 148690806 w 59"/>
              <a:gd name="T3" fmla="*/ 0 h 64"/>
              <a:gd name="T4" fmla="*/ 0 w 59"/>
              <a:gd name="T5" fmla="*/ 27722513 h 64"/>
              <a:gd name="T6" fmla="*/ 83166394 w 59"/>
              <a:gd name="T7" fmla="*/ 16129000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64"/>
              <a:gd name="T14" fmla="*/ 59 w 59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64">
                <a:moveTo>
                  <a:pt x="33" y="64"/>
                </a:moveTo>
                <a:lnTo>
                  <a:pt x="59" y="0"/>
                </a:lnTo>
                <a:lnTo>
                  <a:pt x="0" y="11"/>
                </a:lnTo>
                <a:lnTo>
                  <a:pt x="33" y="64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0" name="Rectangle 14">
            <a:extLst>
              <a:ext uri="{FF2B5EF4-FFF2-40B4-BE49-F238E27FC236}">
                <a16:creationId xmlns:a16="http://schemas.microsoft.com/office/drawing/2014/main" id="{D0BC298B-C511-46AF-8A64-F507C72C0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3951288"/>
            <a:ext cx="2208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transparent pixel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71" name="Line 15">
            <a:extLst>
              <a:ext uri="{FF2B5EF4-FFF2-40B4-BE49-F238E27FC236}">
                <a16:creationId xmlns:a16="http://schemas.microsoft.com/office/drawing/2014/main" id="{FBB8703A-A028-4674-A31A-F9635FC39E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0425" y="3967163"/>
            <a:ext cx="2081213" cy="142875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2" name="Freeform 16">
            <a:extLst>
              <a:ext uri="{FF2B5EF4-FFF2-40B4-BE49-F238E27FC236}">
                <a16:creationId xmlns:a16="http://schemas.microsoft.com/office/drawing/2014/main" id="{DA08561A-D842-4AA7-B18B-CBFF924B90DB}"/>
              </a:ext>
            </a:extLst>
          </p:cNvPr>
          <p:cNvSpPr>
            <a:spLocks/>
          </p:cNvSpPr>
          <p:nvPr/>
        </p:nvSpPr>
        <p:spPr bwMode="auto">
          <a:xfrm>
            <a:off x="4610100" y="3908425"/>
            <a:ext cx="85725" cy="109538"/>
          </a:xfrm>
          <a:custGeom>
            <a:avLst/>
            <a:gdLst>
              <a:gd name="T0" fmla="*/ 120967500 w 54"/>
              <a:gd name="T1" fmla="*/ 173892369 h 69"/>
              <a:gd name="T2" fmla="*/ 136088438 w 54"/>
              <a:gd name="T3" fmla="*/ 0 h 69"/>
              <a:gd name="T4" fmla="*/ 0 w 54"/>
              <a:gd name="T5" fmla="*/ 80645368 h 69"/>
              <a:gd name="T6" fmla="*/ 120967500 w 54"/>
              <a:gd name="T7" fmla="*/ 173892369 h 69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69"/>
              <a:gd name="T14" fmla="*/ 54 w 54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69">
                <a:moveTo>
                  <a:pt x="48" y="69"/>
                </a:moveTo>
                <a:lnTo>
                  <a:pt x="54" y="0"/>
                </a:lnTo>
                <a:lnTo>
                  <a:pt x="0" y="32"/>
                </a:lnTo>
                <a:lnTo>
                  <a:pt x="48" y="69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3" name="Rectangle 18">
            <a:extLst>
              <a:ext uri="{FF2B5EF4-FFF2-40B4-BE49-F238E27FC236}">
                <a16:creationId xmlns:a16="http://schemas.microsoft.com/office/drawing/2014/main" id="{0B0C11D7-14CD-4C13-B6D8-6E07299D8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150" y="5368925"/>
            <a:ext cx="342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 dirty="0">
                <a:ea typeface="新細明體" panose="02020500000000000000" pitchFamily="18" charset="-120"/>
              </a:rPr>
              <a:t>pixels for polygon match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20174" name="Line 19">
            <a:extLst>
              <a:ext uri="{FF2B5EF4-FFF2-40B4-BE49-F238E27FC236}">
                <a16:creationId xmlns:a16="http://schemas.microsoft.com/office/drawing/2014/main" id="{E72DDA6C-6D30-419B-9470-7E1FF85670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22775" y="4135438"/>
            <a:ext cx="909638" cy="1301750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5" name="Freeform 20">
            <a:extLst>
              <a:ext uri="{FF2B5EF4-FFF2-40B4-BE49-F238E27FC236}">
                <a16:creationId xmlns:a16="http://schemas.microsoft.com/office/drawing/2014/main" id="{0080446B-4C31-45C1-B563-6BCA7ABB8084}"/>
              </a:ext>
            </a:extLst>
          </p:cNvPr>
          <p:cNvSpPr>
            <a:spLocks/>
          </p:cNvSpPr>
          <p:nvPr/>
        </p:nvSpPr>
        <p:spPr bwMode="auto">
          <a:xfrm>
            <a:off x="4389438" y="4084638"/>
            <a:ext cx="93662" cy="92075"/>
          </a:xfrm>
          <a:custGeom>
            <a:avLst/>
            <a:gdLst>
              <a:gd name="T0" fmla="*/ 0 w 59"/>
              <a:gd name="T1" fmla="*/ 146169063 h 58"/>
              <a:gd name="T2" fmla="*/ 148687631 w 59"/>
              <a:gd name="T3" fmla="*/ 52924075 h 58"/>
              <a:gd name="T4" fmla="*/ 0 w 59"/>
              <a:gd name="T5" fmla="*/ 0 h 58"/>
              <a:gd name="T6" fmla="*/ 0 w 59"/>
              <a:gd name="T7" fmla="*/ 146169063 h 58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8"/>
              <a:gd name="T14" fmla="*/ 59 w 59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8">
                <a:moveTo>
                  <a:pt x="0" y="58"/>
                </a:moveTo>
                <a:lnTo>
                  <a:pt x="59" y="21"/>
                </a:lnTo>
                <a:lnTo>
                  <a:pt x="0" y="0"/>
                </a:lnTo>
                <a:lnTo>
                  <a:pt x="0" y="58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6" name="Rectangle 22">
            <a:extLst>
              <a:ext uri="{FF2B5EF4-FFF2-40B4-BE49-F238E27FC236}">
                <a16:creationId xmlns:a16="http://schemas.microsoft.com/office/drawing/2014/main" id="{69550DA6-CFE8-4822-B21E-1E8E411B8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4743450"/>
            <a:ext cx="588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77" name="Line 23">
            <a:extLst>
              <a:ext uri="{FF2B5EF4-FFF2-40B4-BE49-F238E27FC236}">
                <a16:creationId xmlns:a16="http://schemas.microsoft.com/office/drawing/2014/main" id="{21FA0A7B-5D67-49B0-83BF-CFE3929BE9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4730750"/>
            <a:ext cx="1239837" cy="201613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8" name="Freeform 24">
            <a:extLst>
              <a:ext uri="{FF2B5EF4-FFF2-40B4-BE49-F238E27FC236}">
                <a16:creationId xmlns:a16="http://schemas.microsoft.com/office/drawing/2014/main" id="{D823AF45-765E-4594-9A56-EAF02F0F6009}"/>
              </a:ext>
            </a:extLst>
          </p:cNvPr>
          <p:cNvSpPr>
            <a:spLocks/>
          </p:cNvSpPr>
          <p:nvPr/>
        </p:nvSpPr>
        <p:spPr bwMode="auto">
          <a:xfrm>
            <a:off x="2333625" y="4681538"/>
            <a:ext cx="84138" cy="107950"/>
          </a:xfrm>
          <a:custGeom>
            <a:avLst/>
            <a:gdLst>
              <a:gd name="T0" fmla="*/ 0 w 53"/>
              <a:gd name="T1" fmla="*/ 0 h 68"/>
              <a:gd name="T2" fmla="*/ 27722677 w 53"/>
              <a:gd name="T3" fmla="*/ 171370625 h 68"/>
              <a:gd name="T4" fmla="*/ 133569869 w 53"/>
              <a:gd name="T5" fmla="*/ 65524063 h 68"/>
              <a:gd name="T6" fmla="*/ 0 w 53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53"/>
              <a:gd name="T13" fmla="*/ 0 h 68"/>
              <a:gd name="T14" fmla="*/ 53 w 53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" h="68">
                <a:moveTo>
                  <a:pt x="0" y="0"/>
                </a:moveTo>
                <a:lnTo>
                  <a:pt x="11" y="68"/>
                </a:lnTo>
                <a:lnTo>
                  <a:pt x="53" y="26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9" name="投影片編號版面配置區 17">
            <a:extLst>
              <a:ext uri="{FF2B5EF4-FFF2-40B4-BE49-F238E27FC236}">
                <a16:creationId xmlns:a16="http://schemas.microsoft.com/office/drawing/2014/main" id="{E388F3E7-D5B7-46A5-BFF1-A3EF24C3797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6E651BB-A0DC-4D61-BD80-74D6BBF1684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4">
            <a:extLst>
              <a:ext uri="{FF2B5EF4-FFF2-40B4-BE49-F238E27FC236}">
                <a16:creationId xmlns:a16="http://schemas.microsoft.com/office/drawing/2014/main" id="{7E0B8F6D-BBA1-4ECB-96EC-0DC09BC75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022790-007B-4C5E-9600-9638497305E5}" type="slidenum">
              <a:rPr lang="zh-TW" altLang="en-US" sz="1400" smtClean="0">
                <a:latin typeface="Times New Roman" panose="02020603050405020304" pitchFamily="18" charset="0"/>
              </a:rPr>
              <a:pPr/>
              <a:t>1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5042" name="Rectangle 2">
            <a:extLst>
              <a:ext uri="{FF2B5EF4-FFF2-40B4-BE49-F238E27FC236}">
                <a16:creationId xmlns:a16="http://schemas.microsoft.com/office/drawing/2014/main" id="{0C5863F4-D4E9-4CE1-8A61-5912A044B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2/3)</a:t>
            </a:r>
          </a:p>
        </p:txBody>
      </p:sp>
      <p:sp>
        <p:nvSpPr>
          <p:cNvPr id="221188" name="AutoShape 55">
            <a:extLst>
              <a:ext uri="{FF2B5EF4-FFF2-40B4-BE49-F238E27FC236}">
                <a16:creationId xmlns:a16="http://schemas.microsoft.com/office/drawing/2014/main" id="{70A05DAA-A882-4658-81C5-6694FF8C409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290638" y="1739900"/>
            <a:ext cx="6869112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189" name="Rectangle 57">
            <a:extLst>
              <a:ext uri="{FF2B5EF4-FFF2-40B4-BE49-F238E27FC236}">
                <a16:creationId xmlns:a16="http://schemas.microsoft.com/office/drawing/2014/main" id="{41A5BB9E-78B2-4E74-8DCD-622C6163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9988" y="2144713"/>
            <a:ext cx="14620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0" name="Rectangle 58">
            <a:extLst>
              <a:ext uri="{FF2B5EF4-FFF2-40B4-BE49-F238E27FC236}">
                <a16:creationId xmlns:a16="http://schemas.microsoft.com/office/drawing/2014/main" id="{195EFF50-A43B-4DB5-ABD2-60E0ACDF7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2212975"/>
            <a:ext cx="5080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1" name="Rectangle 59">
            <a:extLst>
              <a:ext uri="{FF2B5EF4-FFF2-40B4-BE49-F238E27FC236}">
                <a16:creationId xmlns:a16="http://schemas.microsoft.com/office/drawing/2014/main" id="{B89CC00E-8262-4A84-98EE-02C9C9244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1735138"/>
            <a:ext cx="3043237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2" name="Rectangle 60">
            <a:extLst>
              <a:ext uri="{FF2B5EF4-FFF2-40B4-BE49-F238E27FC236}">
                <a16:creationId xmlns:a16="http://schemas.microsoft.com/office/drawing/2014/main" id="{9DE66E4A-BB7A-4B31-A009-A260990AA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1804988"/>
            <a:ext cx="11572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3" name="Rectangle 61">
            <a:extLst>
              <a:ext uri="{FF2B5EF4-FFF2-40B4-BE49-F238E27FC236}">
                <a16:creationId xmlns:a16="http://schemas.microsoft.com/office/drawing/2014/main" id="{98BC3513-F37A-4552-9D9F-972AEECBF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097088"/>
            <a:ext cx="2257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partially outside 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4" name="Rectangle 62">
            <a:extLst>
              <a:ext uri="{FF2B5EF4-FFF2-40B4-BE49-F238E27FC236}">
                <a16:creationId xmlns:a16="http://schemas.microsoft.com/office/drawing/2014/main" id="{E7E0257D-AF1B-439E-A58F-AA2D8D148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387600"/>
            <a:ext cx="80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5" name="Rectangle 63">
            <a:extLst>
              <a:ext uri="{FF2B5EF4-FFF2-40B4-BE49-F238E27FC236}">
                <a16:creationId xmlns:a16="http://schemas.microsoft.com/office/drawing/2014/main" id="{20EDF003-98A5-45E2-BF90-F6C8174AE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2387600"/>
            <a:ext cx="2501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blocks  partially out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6" name="Rectangle 64">
            <a:extLst>
              <a:ext uri="{FF2B5EF4-FFF2-40B4-BE49-F238E27FC236}">
                <a16:creationId xmlns:a16="http://schemas.microsoft.com/office/drawing/2014/main" id="{5C6CE52E-423D-4DF9-9F38-0E921231D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679700"/>
            <a:ext cx="733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900">
                <a:ea typeface="新細明體" panose="02020500000000000000" pitchFamily="18" charset="-120"/>
              </a:rPr>
              <a:t>          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7" name="Rectangle 65">
            <a:extLst>
              <a:ext uri="{FF2B5EF4-FFF2-40B4-BE49-F238E27FC236}">
                <a16:creationId xmlns:a16="http://schemas.microsoft.com/office/drawing/2014/main" id="{80B973BD-B00A-4378-A3E4-3DE6507BC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2679700"/>
            <a:ext cx="20558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the VOP are cod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8" name="Rectangle 66">
            <a:extLst>
              <a:ext uri="{FF2B5EF4-FFF2-40B4-BE49-F238E27FC236}">
                <a16:creationId xmlns:a16="http://schemas.microsoft.com/office/drawing/2014/main" id="{3A4AB446-749C-4567-8F3C-3B47DC0CC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970213"/>
            <a:ext cx="733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900">
                <a:ea typeface="新細明體" panose="02020500000000000000" pitchFamily="18" charset="-120"/>
              </a:rPr>
              <a:t>          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9" name="Rectangle 67">
            <a:extLst>
              <a:ext uri="{FF2B5EF4-FFF2-40B4-BE49-F238E27FC236}">
                <a16:creationId xmlns:a16="http://schemas.microsoft.com/office/drawing/2014/main" id="{F200E63D-48C3-46E1-9189-330567613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2970213"/>
            <a:ext cx="2381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by DCT after padding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00" name="Freeform 68">
            <a:extLst>
              <a:ext uri="{FF2B5EF4-FFF2-40B4-BE49-F238E27FC236}">
                <a16:creationId xmlns:a16="http://schemas.microsoft.com/office/drawing/2014/main" id="{54E80F91-DF20-4E90-B38E-616333C750A7}"/>
              </a:ext>
            </a:extLst>
          </p:cNvPr>
          <p:cNvSpPr>
            <a:spLocks/>
          </p:cNvSpPr>
          <p:nvPr/>
        </p:nvSpPr>
        <p:spPr bwMode="auto">
          <a:xfrm>
            <a:off x="2976563" y="2695575"/>
            <a:ext cx="2520950" cy="2922588"/>
          </a:xfrm>
          <a:custGeom>
            <a:avLst/>
            <a:gdLst>
              <a:gd name="T0" fmla="*/ 589716563 w 1588"/>
              <a:gd name="T1" fmla="*/ 960180489 h 1841"/>
              <a:gd name="T2" fmla="*/ 743446888 w 1588"/>
              <a:gd name="T3" fmla="*/ 866933898 h 1841"/>
              <a:gd name="T4" fmla="*/ 836691875 w 1588"/>
              <a:gd name="T5" fmla="*/ 617439181 h 1841"/>
              <a:gd name="T6" fmla="*/ 902215938 w 1588"/>
              <a:gd name="T7" fmla="*/ 156249714 h 1841"/>
              <a:gd name="T8" fmla="*/ 1645662825 w 1588"/>
              <a:gd name="T9" fmla="*/ 340221946 h 1841"/>
              <a:gd name="T10" fmla="*/ 1892638138 w 1588"/>
              <a:gd name="T11" fmla="*/ 433466949 h 1841"/>
              <a:gd name="T12" fmla="*/ 1983363763 w 1588"/>
              <a:gd name="T13" fmla="*/ 463708829 h 1841"/>
              <a:gd name="T14" fmla="*/ 2147483646 w 1588"/>
              <a:gd name="T15" fmla="*/ 463708829 h 1841"/>
              <a:gd name="T16" fmla="*/ 2147483646 w 1588"/>
              <a:gd name="T17" fmla="*/ 400705706 h 1841"/>
              <a:gd name="T18" fmla="*/ 2147483646 w 1588"/>
              <a:gd name="T19" fmla="*/ 340221946 h 1841"/>
              <a:gd name="T20" fmla="*/ 2147483646 w 1588"/>
              <a:gd name="T21" fmla="*/ 63004711 h 1841"/>
              <a:gd name="T22" fmla="*/ 2147483646 w 1588"/>
              <a:gd name="T23" fmla="*/ 0 h 1841"/>
              <a:gd name="T24" fmla="*/ 2147483646 w 1588"/>
              <a:gd name="T25" fmla="*/ 216733475 h 1841"/>
              <a:gd name="T26" fmla="*/ 2147483646 w 1588"/>
              <a:gd name="T27" fmla="*/ 279738185 h 1841"/>
              <a:gd name="T28" fmla="*/ 2147483646 w 1588"/>
              <a:gd name="T29" fmla="*/ 400705706 h 1841"/>
              <a:gd name="T30" fmla="*/ 2147483646 w 1588"/>
              <a:gd name="T31" fmla="*/ 652721374 h 1841"/>
              <a:gd name="T32" fmla="*/ 2147483646 w 1588"/>
              <a:gd name="T33" fmla="*/ 1083667373 h 1841"/>
              <a:gd name="T34" fmla="*/ 2147483646 w 1588"/>
              <a:gd name="T35" fmla="*/ 1146672084 h 1841"/>
              <a:gd name="T36" fmla="*/ 2147483646 w 1588"/>
              <a:gd name="T37" fmla="*/ 1454131199 h 1841"/>
              <a:gd name="T38" fmla="*/ 2147483646 w 1588"/>
              <a:gd name="T39" fmla="*/ 1577618082 h 1841"/>
              <a:gd name="T40" fmla="*/ 2147483646 w 1588"/>
              <a:gd name="T41" fmla="*/ 1731348434 h 1841"/>
              <a:gd name="T42" fmla="*/ 2147483646 w 1588"/>
              <a:gd name="T43" fmla="*/ 1824593437 h 1841"/>
              <a:gd name="T44" fmla="*/ 2147483646 w 1588"/>
              <a:gd name="T45" fmla="*/ 2147483646 h 1841"/>
              <a:gd name="T46" fmla="*/ 2147483646 w 1588"/>
              <a:gd name="T47" fmla="*/ 2147483646 h 1841"/>
              <a:gd name="T48" fmla="*/ 2147483646 w 1588"/>
              <a:gd name="T49" fmla="*/ 2147483646 h 1841"/>
              <a:gd name="T50" fmla="*/ 2147483646 w 1588"/>
              <a:gd name="T51" fmla="*/ 2147483646 h 1841"/>
              <a:gd name="T52" fmla="*/ 2147483646 w 1588"/>
              <a:gd name="T53" fmla="*/ 2147483646 h 1841"/>
              <a:gd name="T54" fmla="*/ 2147483646 w 1588"/>
              <a:gd name="T55" fmla="*/ 2147483646 h 1841"/>
              <a:gd name="T56" fmla="*/ 2147483646 w 1588"/>
              <a:gd name="T57" fmla="*/ 2147483646 h 1841"/>
              <a:gd name="T58" fmla="*/ 2147483646 w 1588"/>
              <a:gd name="T59" fmla="*/ 2147483646 h 1841"/>
              <a:gd name="T60" fmla="*/ 2147483646 w 1588"/>
              <a:gd name="T61" fmla="*/ 2147483646 h 1841"/>
              <a:gd name="T62" fmla="*/ 2147483646 w 1588"/>
              <a:gd name="T63" fmla="*/ 2147483646 h 1841"/>
              <a:gd name="T64" fmla="*/ 2147483646 w 1588"/>
              <a:gd name="T65" fmla="*/ 2147483646 h 1841"/>
              <a:gd name="T66" fmla="*/ 2147483646 w 1588"/>
              <a:gd name="T67" fmla="*/ 2147483646 h 1841"/>
              <a:gd name="T68" fmla="*/ 2147483646 w 1588"/>
              <a:gd name="T69" fmla="*/ 2147483646 h 1841"/>
              <a:gd name="T70" fmla="*/ 2147483646 w 1588"/>
              <a:gd name="T71" fmla="*/ 2147483646 h 1841"/>
              <a:gd name="T72" fmla="*/ 1829633438 w 1588"/>
              <a:gd name="T73" fmla="*/ 2147483646 h 1841"/>
              <a:gd name="T74" fmla="*/ 1522174375 w 1588"/>
              <a:gd name="T75" fmla="*/ 2147483646 h 1841"/>
              <a:gd name="T76" fmla="*/ 652721263 w 1588"/>
              <a:gd name="T77" fmla="*/ 2147483646 h 1841"/>
              <a:gd name="T78" fmla="*/ 435987825 w 1588"/>
              <a:gd name="T79" fmla="*/ 2147483646 h 1841"/>
              <a:gd name="T80" fmla="*/ 405745950 w 1588"/>
              <a:gd name="T81" fmla="*/ 2147483646 h 1841"/>
              <a:gd name="T82" fmla="*/ 342741250 w 1588"/>
              <a:gd name="T83" fmla="*/ 2147483646 h 1841"/>
              <a:gd name="T84" fmla="*/ 123488450 w 1588"/>
              <a:gd name="T85" fmla="*/ 2147483646 h 1841"/>
              <a:gd name="T86" fmla="*/ 63004700 w 1588"/>
              <a:gd name="T87" fmla="*/ 2147483646 h 1841"/>
              <a:gd name="T88" fmla="*/ 0 w 1588"/>
              <a:gd name="T89" fmla="*/ 2147483646 h 1841"/>
              <a:gd name="T90" fmla="*/ 186491563 w 1588"/>
              <a:gd name="T91" fmla="*/ 2147483646 h 1841"/>
              <a:gd name="T92" fmla="*/ 652721263 w 1588"/>
              <a:gd name="T93" fmla="*/ 1577618082 h 1841"/>
              <a:gd name="T94" fmla="*/ 652721263 w 1588"/>
              <a:gd name="T95" fmla="*/ 1237397724 h 1841"/>
              <a:gd name="T96" fmla="*/ 529232813 w 1588"/>
              <a:gd name="T97" fmla="*/ 1023183613 h 184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588"/>
              <a:gd name="T148" fmla="*/ 0 h 1841"/>
              <a:gd name="T149" fmla="*/ 1588 w 1588"/>
              <a:gd name="T150" fmla="*/ 1841 h 1841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588" h="1841">
                <a:moveTo>
                  <a:pt x="162" y="430"/>
                </a:moveTo>
                <a:lnTo>
                  <a:pt x="197" y="393"/>
                </a:lnTo>
                <a:lnTo>
                  <a:pt x="234" y="381"/>
                </a:lnTo>
                <a:lnTo>
                  <a:pt x="283" y="357"/>
                </a:lnTo>
                <a:lnTo>
                  <a:pt x="283" y="344"/>
                </a:lnTo>
                <a:lnTo>
                  <a:pt x="295" y="344"/>
                </a:lnTo>
                <a:lnTo>
                  <a:pt x="321" y="308"/>
                </a:lnTo>
                <a:lnTo>
                  <a:pt x="321" y="259"/>
                </a:lnTo>
                <a:lnTo>
                  <a:pt x="332" y="245"/>
                </a:lnTo>
                <a:lnTo>
                  <a:pt x="332" y="98"/>
                </a:lnTo>
                <a:lnTo>
                  <a:pt x="358" y="74"/>
                </a:lnTo>
                <a:lnTo>
                  <a:pt x="358" y="62"/>
                </a:lnTo>
                <a:lnTo>
                  <a:pt x="492" y="74"/>
                </a:lnTo>
                <a:lnTo>
                  <a:pt x="616" y="135"/>
                </a:lnTo>
                <a:lnTo>
                  <a:pt x="653" y="135"/>
                </a:lnTo>
                <a:lnTo>
                  <a:pt x="690" y="159"/>
                </a:lnTo>
                <a:lnTo>
                  <a:pt x="702" y="159"/>
                </a:lnTo>
                <a:lnTo>
                  <a:pt x="751" y="172"/>
                </a:lnTo>
                <a:lnTo>
                  <a:pt x="764" y="172"/>
                </a:lnTo>
                <a:lnTo>
                  <a:pt x="777" y="184"/>
                </a:lnTo>
                <a:lnTo>
                  <a:pt x="787" y="184"/>
                </a:lnTo>
                <a:lnTo>
                  <a:pt x="813" y="196"/>
                </a:lnTo>
                <a:lnTo>
                  <a:pt x="1047" y="196"/>
                </a:lnTo>
                <a:lnTo>
                  <a:pt x="1072" y="184"/>
                </a:lnTo>
                <a:lnTo>
                  <a:pt x="1084" y="184"/>
                </a:lnTo>
                <a:lnTo>
                  <a:pt x="1133" y="159"/>
                </a:lnTo>
                <a:lnTo>
                  <a:pt x="1145" y="159"/>
                </a:lnTo>
                <a:lnTo>
                  <a:pt x="1157" y="147"/>
                </a:lnTo>
                <a:lnTo>
                  <a:pt x="1170" y="147"/>
                </a:lnTo>
                <a:lnTo>
                  <a:pt x="1170" y="135"/>
                </a:lnTo>
                <a:lnTo>
                  <a:pt x="1306" y="49"/>
                </a:lnTo>
                <a:lnTo>
                  <a:pt x="1330" y="37"/>
                </a:lnTo>
                <a:lnTo>
                  <a:pt x="1342" y="25"/>
                </a:lnTo>
                <a:lnTo>
                  <a:pt x="1354" y="25"/>
                </a:lnTo>
                <a:lnTo>
                  <a:pt x="1354" y="13"/>
                </a:lnTo>
                <a:lnTo>
                  <a:pt x="1379" y="0"/>
                </a:lnTo>
                <a:lnTo>
                  <a:pt x="1452" y="0"/>
                </a:lnTo>
                <a:lnTo>
                  <a:pt x="1452" y="13"/>
                </a:lnTo>
                <a:lnTo>
                  <a:pt x="1527" y="86"/>
                </a:lnTo>
                <a:lnTo>
                  <a:pt x="1527" y="98"/>
                </a:lnTo>
                <a:lnTo>
                  <a:pt x="1539" y="111"/>
                </a:lnTo>
                <a:lnTo>
                  <a:pt x="1552" y="111"/>
                </a:lnTo>
                <a:lnTo>
                  <a:pt x="1552" y="123"/>
                </a:lnTo>
                <a:lnTo>
                  <a:pt x="1564" y="147"/>
                </a:lnTo>
                <a:lnTo>
                  <a:pt x="1576" y="159"/>
                </a:lnTo>
                <a:lnTo>
                  <a:pt x="1576" y="172"/>
                </a:lnTo>
                <a:lnTo>
                  <a:pt x="1588" y="172"/>
                </a:lnTo>
                <a:lnTo>
                  <a:pt x="1564" y="259"/>
                </a:lnTo>
                <a:lnTo>
                  <a:pt x="1539" y="320"/>
                </a:lnTo>
                <a:lnTo>
                  <a:pt x="1503" y="381"/>
                </a:lnTo>
                <a:lnTo>
                  <a:pt x="1490" y="430"/>
                </a:lnTo>
                <a:lnTo>
                  <a:pt x="1490" y="442"/>
                </a:lnTo>
                <a:lnTo>
                  <a:pt x="1478" y="442"/>
                </a:lnTo>
                <a:lnTo>
                  <a:pt x="1478" y="455"/>
                </a:lnTo>
                <a:lnTo>
                  <a:pt x="1466" y="503"/>
                </a:lnTo>
                <a:lnTo>
                  <a:pt x="1466" y="552"/>
                </a:lnTo>
                <a:lnTo>
                  <a:pt x="1452" y="577"/>
                </a:lnTo>
                <a:lnTo>
                  <a:pt x="1452" y="601"/>
                </a:lnTo>
                <a:lnTo>
                  <a:pt x="1440" y="614"/>
                </a:lnTo>
                <a:lnTo>
                  <a:pt x="1440" y="626"/>
                </a:lnTo>
                <a:lnTo>
                  <a:pt x="1416" y="675"/>
                </a:lnTo>
                <a:lnTo>
                  <a:pt x="1416" y="687"/>
                </a:lnTo>
                <a:lnTo>
                  <a:pt x="1403" y="687"/>
                </a:lnTo>
                <a:lnTo>
                  <a:pt x="1403" y="701"/>
                </a:lnTo>
                <a:lnTo>
                  <a:pt x="1391" y="713"/>
                </a:lnTo>
                <a:lnTo>
                  <a:pt x="1367" y="724"/>
                </a:lnTo>
                <a:lnTo>
                  <a:pt x="1354" y="724"/>
                </a:lnTo>
                <a:lnTo>
                  <a:pt x="1354" y="736"/>
                </a:lnTo>
                <a:lnTo>
                  <a:pt x="1220" y="970"/>
                </a:lnTo>
                <a:lnTo>
                  <a:pt x="1220" y="1092"/>
                </a:lnTo>
                <a:lnTo>
                  <a:pt x="1231" y="1106"/>
                </a:lnTo>
                <a:lnTo>
                  <a:pt x="1231" y="1118"/>
                </a:lnTo>
                <a:lnTo>
                  <a:pt x="1257" y="1141"/>
                </a:lnTo>
                <a:lnTo>
                  <a:pt x="1257" y="1155"/>
                </a:lnTo>
                <a:lnTo>
                  <a:pt x="1269" y="1155"/>
                </a:lnTo>
                <a:lnTo>
                  <a:pt x="1293" y="1179"/>
                </a:lnTo>
                <a:lnTo>
                  <a:pt x="1293" y="1192"/>
                </a:lnTo>
                <a:lnTo>
                  <a:pt x="1306" y="1192"/>
                </a:lnTo>
                <a:lnTo>
                  <a:pt x="1318" y="1265"/>
                </a:lnTo>
                <a:lnTo>
                  <a:pt x="1318" y="1289"/>
                </a:lnTo>
                <a:lnTo>
                  <a:pt x="1306" y="1314"/>
                </a:lnTo>
                <a:lnTo>
                  <a:pt x="1306" y="1351"/>
                </a:lnTo>
                <a:lnTo>
                  <a:pt x="1293" y="1363"/>
                </a:lnTo>
                <a:lnTo>
                  <a:pt x="1281" y="1424"/>
                </a:lnTo>
                <a:lnTo>
                  <a:pt x="1281" y="1436"/>
                </a:lnTo>
                <a:lnTo>
                  <a:pt x="1293" y="1462"/>
                </a:lnTo>
                <a:lnTo>
                  <a:pt x="1330" y="1523"/>
                </a:lnTo>
                <a:lnTo>
                  <a:pt x="1354" y="1546"/>
                </a:lnTo>
                <a:lnTo>
                  <a:pt x="1367" y="1546"/>
                </a:lnTo>
                <a:lnTo>
                  <a:pt x="1367" y="1560"/>
                </a:lnTo>
                <a:lnTo>
                  <a:pt x="1379" y="1560"/>
                </a:lnTo>
                <a:lnTo>
                  <a:pt x="1391" y="1572"/>
                </a:lnTo>
                <a:lnTo>
                  <a:pt x="1416" y="1756"/>
                </a:lnTo>
                <a:lnTo>
                  <a:pt x="1367" y="1817"/>
                </a:lnTo>
                <a:lnTo>
                  <a:pt x="1330" y="1817"/>
                </a:lnTo>
                <a:lnTo>
                  <a:pt x="1293" y="1841"/>
                </a:lnTo>
                <a:lnTo>
                  <a:pt x="1269" y="1829"/>
                </a:lnTo>
                <a:lnTo>
                  <a:pt x="1257" y="1829"/>
                </a:lnTo>
                <a:lnTo>
                  <a:pt x="1257" y="1817"/>
                </a:lnTo>
                <a:lnTo>
                  <a:pt x="1231" y="1817"/>
                </a:lnTo>
                <a:lnTo>
                  <a:pt x="1231" y="1805"/>
                </a:lnTo>
                <a:lnTo>
                  <a:pt x="1220" y="1805"/>
                </a:lnTo>
                <a:lnTo>
                  <a:pt x="1096" y="1695"/>
                </a:lnTo>
                <a:lnTo>
                  <a:pt x="1072" y="1670"/>
                </a:lnTo>
                <a:lnTo>
                  <a:pt x="1023" y="1633"/>
                </a:lnTo>
                <a:lnTo>
                  <a:pt x="997" y="1609"/>
                </a:lnTo>
                <a:lnTo>
                  <a:pt x="960" y="1609"/>
                </a:lnTo>
                <a:lnTo>
                  <a:pt x="948" y="1597"/>
                </a:lnTo>
                <a:lnTo>
                  <a:pt x="923" y="1597"/>
                </a:lnTo>
                <a:lnTo>
                  <a:pt x="911" y="1585"/>
                </a:lnTo>
                <a:lnTo>
                  <a:pt x="726" y="1572"/>
                </a:lnTo>
                <a:lnTo>
                  <a:pt x="690" y="1585"/>
                </a:lnTo>
                <a:lnTo>
                  <a:pt x="677" y="1585"/>
                </a:lnTo>
                <a:lnTo>
                  <a:pt x="604" y="1621"/>
                </a:lnTo>
                <a:lnTo>
                  <a:pt x="580" y="1621"/>
                </a:lnTo>
                <a:lnTo>
                  <a:pt x="271" y="1695"/>
                </a:lnTo>
                <a:lnTo>
                  <a:pt x="259" y="1682"/>
                </a:lnTo>
                <a:lnTo>
                  <a:pt x="197" y="1646"/>
                </a:lnTo>
                <a:lnTo>
                  <a:pt x="185" y="1621"/>
                </a:lnTo>
                <a:lnTo>
                  <a:pt x="173" y="1609"/>
                </a:lnTo>
                <a:lnTo>
                  <a:pt x="173" y="1597"/>
                </a:lnTo>
                <a:lnTo>
                  <a:pt x="161" y="1597"/>
                </a:lnTo>
                <a:lnTo>
                  <a:pt x="161" y="1572"/>
                </a:lnTo>
                <a:lnTo>
                  <a:pt x="149" y="1560"/>
                </a:lnTo>
                <a:lnTo>
                  <a:pt x="149" y="1523"/>
                </a:lnTo>
                <a:lnTo>
                  <a:pt x="136" y="1448"/>
                </a:lnTo>
                <a:lnTo>
                  <a:pt x="112" y="1338"/>
                </a:lnTo>
                <a:lnTo>
                  <a:pt x="49" y="1216"/>
                </a:lnTo>
                <a:lnTo>
                  <a:pt x="49" y="1204"/>
                </a:lnTo>
                <a:lnTo>
                  <a:pt x="37" y="1204"/>
                </a:lnTo>
                <a:lnTo>
                  <a:pt x="37" y="1179"/>
                </a:lnTo>
                <a:lnTo>
                  <a:pt x="25" y="1179"/>
                </a:lnTo>
                <a:lnTo>
                  <a:pt x="12" y="1129"/>
                </a:lnTo>
                <a:lnTo>
                  <a:pt x="12" y="1092"/>
                </a:lnTo>
                <a:lnTo>
                  <a:pt x="0" y="1092"/>
                </a:lnTo>
                <a:lnTo>
                  <a:pt x="0" y="1057"/>
                </a:lnTo>
                <a:lnTo>
                  <a:pt x="74" y="958"/>
                </a:lnTo>
                <a:lnTo>
                  <a:pt x="74" y="945"/>
                </a:lnTo>
                <a:lnTo>
                  <a:pt x="197" y="762"/>
                </a:lnTo>
                <a:lnTo>
                  <a:pt x="259" y="638"/>
                </a:lnTo>
                <a:lnTo>
                  <a:pt x="259" y="626"/>
                </a:lnTo>
                <a:lnTo>
                  <a:pt x="271" y="614"/>
                </a:lnTo>
                <a:lnTo>
                  <a:pt x="271" y="503"/>
                </a:lnTo>
                <a:lnTo>
                  <a:pt x="259" y="491"/>
                </a:lnTo>
                <a:lnTo>
                  <a:pt x="222" y="442"/>
                </a:lnTo>
                <a:lnTo>
                  <a:pt x="222" y="430"/>
                </a:lnTo>
                <a:lnTo>
                  <a:pt x="210" y="406"/>
                </a:lnTo>
                <a:lnTo>
                  <a:pt x="197" y="393"/>
                </a:lnTo>
                <a:lnTo>
                  <a:pt x="162" y="430"/>
                </a:lnTo>
                <a:close/>
              </a:path>
            </a:pathLst>
          </a:custGeom>
          <a:solidFill>
            <a:srgbClr val="999999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21201" name="Group 1181">
            <a:extLst>
              <a:ext uri="{FF2B5EF4-FFF2-40B4-BE49-F238E27FC236}">
                <a16:creationId xmlns:a16="http://schemas.microsoft.com/office/drawing/2014/main" id="{EC2816A4-473F-4BC9-A5A8-77B346573CC8}"/>
              </a:ext>
            </a:extLst>
          </p:cNvPr>
          <p:cNvGrpSpPr>
            <a:grpSpLocks/>
          </p:cNvGrpSpPr>
          <p:nvPr/>
        </p:nvGrpSpPr>
        <p:grpSpPr bwMode="auto">
          <a:xfrm>
            <a:off x="2967038" y="2686050"/>
            <a:ext cx="2640012" cy="3078163"/>
            <a:chOff x="1869" y="1692"/>
            <a:chExt cx="1663" cy="1939"/>
          </a:xfrm>
        </p:grpSpPr>
        <p:grpSp>
          <p:nvGrpSpPr>
            <p:cNvPr id="221236" name="Group 148">
              <a:extLst>
                <a:ext uri="{FF2B5EF4-FFF2-40B4-BE49-F238E27FC236}">
                  <a16:creationId xmlns:a16="http://schemas.microsoft.com/office/drawing/2014/main" id="{C5F91F78-1643-4256-B628-A1D63DE5B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9" y="1698"/>
              <a:ext cx="12" cy="1921"/>
              <a:chOff x="1869" y="1698"/>
              <a:chExt cx="12" cy="1921"/>
            </a:xfrm>
          </p:grpSpPr>
          <p:sp>
            <p:nvSpPr>
              <p:cNvPr id="222269" name="Rectangle 69">
                <a:extLst>
                  <a:ext uri="{FF2B5EF4-FFF2-40B4-BE49-F238E27FC236}">
                    <a16:creationId xmlns:a16="http://schemas.microsoft.com/office/drawing/2014/main" id="{C3078079-ADBA-4655-B572-BE35739BE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0" name="Rectangle 70">
                <a:extLst>
                  <a:ext uri="{FF2B5EF4-FFF2-40B4-BE49-F238E27FC236}">
                    <a16:creationId xmlns:a16="http://schemas.microsoft.com/office/drawing/2014/main" id="{9258A588-B53B-449A-A9DA-D69D1E341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1" name="Rectangle 71">
                <a:extLst>
                  <a:ext uri="{FF2B5EF4-FFF2-40B4-BE49-F238E27FC236}">
                    <a16:creationId xmlns:a16="http://schemas.microsoft.com/office/drawing/2014/main" id="{A8951926-CFF7-40F0-AAE6-FEE148D6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2" name="Rectangle 72">
                <a:extLst>
                  <a:ext uri="{FF2B5EF4-FFF2-40B4-BE49-F238E27FC236}">
                    <a16:creationId xmlns:a16="http://schemas.microsoft.com/office/drawing/2014/main" id="{F1A56391-8784-4A9A-8FFA-C25453542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3" name="Rectangle 73">
                <a:extLst>
                  <a:ext uri="{FF2B5EF4-FFF2-40B4-BE49-F238E27FC236}">
                    <a16:creationId xmlns:a16="http://schemas.microsoft.com/office/drawing/2014/main" id="{A5B9401D-E900-419F-804B-8C7239379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4" name="Rectangle 74">
                <a:extLst>
                  <a:ext uri="{FF2B5EF4-FFF2-40B4-BE49-F238E27FC236}">
                    <a16:creationId xmlns:a16="http://schemas.microsoft.com/office/drawing/2014/main" id="{0322BD4A-1E70-4380-844E-632A81CA7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5" name="Rectangle 75">
                <a:extLst>
                  <a:ext uri="{FF2B5EF4-FFF2-40B4-BE49-F238E27FC236}">
                    <a16:creationId xmlns:a16="http://schemas.microsoft.com/office/drawing/2014/main" id="{7AD14D5B-FFC7-4F32-87DD-131DD6364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6" name="Rectangle 76">
                <a:extLst>
                  <a:ext uri="{FF2B5EF4-FFF2-40B4-BE49-F238E27FC236}">
                    <a16:creationId xmlns:a16="http://schemas.microsoft.com/office/drawing/2014/main" id="{78322779-E92D-4F7B-86BE-0A1F4B7CB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7" name="Rectangle 77">
                <a:extLst>
                  <a:ext uri="{FF2B5EF4-FFF2-40B4-BE49-F238E27FC236}">
                    <a16:creationId xmlns:a16="http://schemas.microsoft.com/office/drawing/2014/main" id="{F023A890-F05F-4344-BE8D-E4DF7DAD7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8" name="Rectangle 78">
                <a:extLst>
                  <a:ext uri="{FF2B5EF4-FFF2-40B4-BE49-F238E27FC236}">
                    <a16:creationId xmlns:a16="http://schemas.microsoft.com/office/drawing/2014/main" id="{364AED1E-0962-40B3-959E-A9326DA35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9" name="Rectangle 79">
                <a:extLst>
                  <a:ext uri="{FF2B5EF4-FFF2-40B4-BE49-F238E27FC236}">
                    <a16:creationId xmlns:a16="http://schemas.microsoft.com/office/drawing/2014/main" id="{A96B82F2-B217-4E9F-8E81-AD4F62BAD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0" name="Rectangle 80">
                <a:extLst>
                  <a:ext uri="{FF2B5EF4-FFF2-40B4-BE49-F238E27FC236}">
                    <a16:creationId xmlns:a16="http://schemas.microsoft.com/office/drawing/2014/main" id="{11A5B00A-DFAD-44E7-80D8-8AEA2E2A8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1" name="Rectangle 81">
                <a:extLst>
                  <a:ext uri="{FF2B5EF4-FFF2-40B4-BE49-F238E27FC236}">
                    <a16:creationId xmlns:a16="http://schemas.microsoft.com/office/drawing/2014/main" id="{24E99A3A-02E1-4D52-8D8C-2A52955D5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2" name="Rectangle 82">
                <a:extLst>
                  <a:ext uri="{FF2B5EF4-FFF2-40B4-BE49-F238E27FC236}">
                    <a16:creationId xmlns:a16="http://schemas.microsoft.com/office/drawing/2014/main" id="{C9A2B1A8-7CE5-45BB-86AA-972CC3674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3" name="Rectangle 83">
                <a:extLst>
                  <a:ext uri="{FF2B5EF4-FFF2-40B4-BE49-F238E27FC236}">
                    <a16:creationId xmlns:a16="http://schemas.microsoft.com/office/drawing/2014/main" id="{EF821C5B-9507-4F73-8EAB-B352FE434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4" name="Rectangle 84">
                <a:extLst>
                  <a:ext uri="{FF2B5EF4-FFF2-40B4-BE49-F238E27FC236}">
                    <a16:creationId xmlns:a16="http://schemas.microsoft.com/office/drawing/2014/main" id="{4497D9F6-3A68-4727-9E5A-D7CDB827B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5" name="Rectangle 85">
                <a:extLst>
                  <a:ext uri="{FF2B5EF4-FFF2-40B4-BE49-F238E27FC236}">
                    <a16:creationId xmlns:a16="http://schemas.microsoft.com/office/drawing/2014/main" id="{17AB8516-C90B-4048-9EE8-E4989CAC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6" name="Rectangle 86">
                <a:extLst>
                  <a:ext uri="{FF2B5EF4-FFF2-40B4-BE49-F238E27FC236}">
                    <a16:creationId xmlns:a16="http://schemas.microsoft.com/office/drawing/2014/main" id="{0B17F7EC-2031-4E85-AAF1-75FD43EE3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7" name="Rectangle 87">
                <a:extLst>
                  <a:ext uri="{FF2B5EF4-FFF2-40B4-BE49-F238E27FC236}">
                    <a16:creationId xmlns:a16="http://schemas.microsoft.com/office/drawing/2014/main" id="{D141396E-7E7F-4DB1-9CD3-9225AF4B1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8" name="Rectangle 88">
                <a:extLst>
                  <a:ext uri="{FF2B5EF4-FFF2-40B4-BE49-F238E27FC236}">
                    <a16:creationId xmlns:a16="http://schemas.microsoft.com/office/drawing/2014/main" id="{6EE11DB8-D9AF-406E-B5B8-7817CD807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9" name="Rectangle 89">
                <a:extLst>
                  <a:ext uri="{FF2B5EF4-FFF2-40B4-BE49-F238E27FC236}">
                    <a16:creationId xmlns:a16="http://schemas.microsoft.com/office/drawing/2014/main" id="{FEE35B27-BBE6-435F-9D0C-42FF77D0B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0" name="Rectangle 90">
                <a:extLst>
                  <a:ext uri="{FF2B5EF4-FFF2-40B4-BE49-F238E27FC236}">
                    <a16:creationId xmlns:a16="http://schemas.microsoft.com/office/drawing/2014/main" id="{9B8A2AB7-571C-4BD7-A7D4-5346CBECD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1" name="Rectangle 91">
                <a:extLst>
                  <a:ext uri="{FF2B5EF4-FFF2-40B4-BE49-F238E27FC236}">
                    <a16:creationId xmlns:a16="http://schemas.microsoft.com/office/drawing/2014/main" id="{71A58337-9AF7-46A7-82C3-0E78F388D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2" name="Rectangle 92">
                <a:extLst>
                  <a:ext uri="{FF2B5EF4-FFF2-40B4-BE49-F238E27FC236}">
                    <a16:creationId xmlns:a16="http://schemas.microsoft.com/office/drawing/2014/main" id="{FC252BE3-116A-42DC-B303-5BC5107EF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3" name="Rectangle 93">
                <a:extLst>
                  <a:ext uri="{FF2B5EF4-FFF2-40B4-BE49-F238E27FC236}">
                    <a16:creationId xmlns:a16="http://schemas.microsoft.com/office/drawing/2014/main" id="{013A3091-3986-48FA-BF3F-E8552B13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4" name="Rectangle 94">
                <a:extLst>
                  <a:ext uri="{FF2B5EF4-FFF2-40B4-BE49-F238E27FC236}">
                    <a16:creationId xmlns:a16="http://schemas.microsoft.com/office/drawing/2014/main" id="{A6ACF46F-CC4D-46B2-BA3A-881171B55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5" name="Rectangle 95">
                <a:extLst>
                  <a:ext uri="{FF2B5EF4-FFF2-40B4-BE49-F238E27FC236}">
                    <a16:creationId xmlns:a16="http://schemas.microsoft.com/office/drawing/2014/main" id="{97C94FE2-AFE5-4CC8-9EE6-027B44CA3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6" name="Rectangle 96">
                <a:extLst>
                  <a:ext uri="{FF2B5EF4-FFF2-40B4-BE49-F238E27FC236}">
                    <a16:creationId xmlns:a16="http://schemas.microsoft.com/office/drawing/2014/main" id="{B8E84ACE-B28A-49F4-84E3-5F1AB155F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7" name="Rectangle 97">
                <a:extLst>
                  <a:ext uri="{FF2B5EF4-FFF2-40B4-BE49-F238E27FC236}">
                    <a16:creationId xmlns:a16="http://schemas.microsoft.com/office/drawing/2014/main" id="{C0A2FA46-1474-44B2-9803-92AC3C907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8" name="Rectangle 98">
                <a:extLst>
                  <a:ext uri="{FF2B5EF4-FFF2-40B4-BE49-F238E27FC236}">
                    <a16:creationId xmlns:a16="http://schemas.microsoft.com/office/drawing/2014/main" id="{D5FCE727-8482-4D5A-A238-537908D40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9" name="Rectangle 99">
                <a:extLst>
                  <a:ext uri="{FF2B5EF4-FFF2-40B4-BE49-F238E27FC236}">
                    <a16:creationId xmlns:a16="http://schemas.microsoft.com/office/drawing/2014/main" id="{D6DF42C0-872D-4313-A971-D20A333DA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0" name="Rectangle 100">
                <a:extLst>
                  <a:ext uri="{FF2B5EF4-FFF2-40B4-BE49-F238E27FC236}">
                    <a16:creationId xmlns:a16="http://schemas.microsoft.com/office/drawing/2014/main" id="{9BCD38CF-F3AF-473D-B5E6-ACAC34401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1" name="Rectangle 101">
                <a:extLst>
                  <a:ext uri="{FF2B5EF4-FFF2-40B4-BE49-F238E27FC236}">
                    <a16:creationId xmlns:a16="http://schemas.microsoft.com/office/drawing/2014/main" id="{4561FE77-1D48-4048-9FF3-FAD0E4451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2" name="Rectangle 102">
                <a:extLst>
                  <a:ext uri="{FF2B5EF4-FFF2-40B4-BE49-F238E27FC236}">
                    <a16:creationId xmlns:a16="http://schemas.microsoft.com/office/drawing/2014/main" id="{4EDB64DE-8C9B-4521-91F9-459F9E7EB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3" name="Rectangle 103">
                <a:extLst>
                  <a:ext uri="{FF2B5EF4-FFF2-40B4-BE49-F238E27FC236}">
                    <a16:creationId xmlns:a16="http://schemas.microsoft.com/office/drawing/2014/main" id="{867E908E-3B7F-4BB4-AD54-3CBE838EC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4" name="Rectangle 104">
                <a:extLst>
                  <a:ext uri="{FF2B5EF4-FFF2-40B4-BE49-F238E27FC236}">
                    <a16:creationId xmlns:a16="http://schemas.microsoft.com/office/drawing/2014/main" id="{94A46B7C-5A00-4E02-9013-60C7CE85A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5" name="Rectangle 105">
                <a:extLst>
                  <a:ext uri="{FF2B5EF4-FFF2-40B4-BE49-F238E27FC236}">
                    <a16:creationId xmlns:a16="http://schemas.microsoft.com/office/drawing/2014/main" id="{0C8ABD6A-0223-4373-BE06-3D27612D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6" name="Rectangle 106">
                <a:extLst>
                  <a:ext uri="{FF2B5EF4-FFF2-40B4-BE49-F238E27FC236}">
                    <a16:creationId xmlns:a16="http://schemas.microsoft.com/office/drawing/2014/main" id="{2CC3BA8B-8944-4814-B655-ADC2118DB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7" name="Rectangle 107">
                <a:extLst>
                  <a:ext uri="{FF2B5EF4-FFF2-40B4-BE49-F238E27FC236}">
                    <a16:creationId xmlns:a16="http://schemas.microsoft.com/office/drawing/2014/main" id="{BE3FB16F-F9F9-4EC6-8DF7-8A1C0ADB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8" name="Rectangle 108">
                <a:extLst>
                  <a:ext uri="{FF2B5EF4-FFF2-40B4-BE49-F238E27FC236}">
                    <a16:creationId xmlns:a16="http://schemas.microsoft.com/office/drawing/2014/main" id="{95E445CE-A91C-424A-BEC2-BA44ED02C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9" name="Rectangle 109">
                <a:extLst>
                  <a:ext uri="{FF2B5EF4-FFF2-40B4-BE49-F238E27FC236}">
                    <a16:creationId xmlns:a16="http://schemas.microsoft.com/office/drawing/2014/main" id="{DF11B7CD-8B7D-47BE-A8B6-8E196520E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0" name="Rectangle 110">
                <a:extLst>
                  <a:ext uri="{FF2B5EF4-FFF2-40B4-BE49-F238E27FC236}">
                    <a16:creationId xmlns:a16="http://schemas.microsoft.com/office/drawing/2014/main" id="{C577981D-F9E6-4D59-954A-0DFD805A9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1" name="Rectangle 111">
                <a:extLst>
                  <a:ext uri="{FF2B5EF4-FFF2-40B4-BE49-F238E27FC236}">
                    <a16:creationId xmlns:a16="http://schemas.microsoft.com/office/drawing/2014/main" id="{C5404F79-1F70-4CBA-A1C0-5E231A023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2" name="Rectangle 112">
                <a:extLst>
                  <a:ext uri="{FF2B5EF4-FFF2-40B4-BE49-F238E27FC236}">
                    <a16:creationId xmlns:a16="http://schemas.microsoft.com/office/drawing/2014/main" id="{E7295ABE-C468-41F2-99EB-DC4D5C743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3" name="Rectangle 113">
                <a:extLst>
                  <a:ext uri="{FF2B5EF4-FFF2-40B4-BE49-F238E27FC236}">
                    <a16:creationId xmlns:a16="http://schemas.microsoft.com/office/drawing/2014/main" id="{024D6CDD-7ACA-44E3-8232-088605EB7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4" name="Rectangle 114">
                <a:extLst>
                  <a:ext uri="{FF2B5EF4-FFF2-40B4-BE49-F238E27FC236}">
                    <a16:creationId xmlns:a16="http://schemas.microsoft.com/office/drawing/2014/main" id="{5A0296C8-5367-4789-84EB-22947C304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5" name="Rectangle 115">
                <a:extLst>
                  <a:ext uri="{FF2B5EF4-FFF2-40B4-BE49-F238E27FC236}">
                    <a16:creationId xmlns:a16="http://schemas.microsoft.com/office/drawing/2014/main" id="{A87DF438-1CAB-4D21-B305-423C6CC32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6" name="Rectangle 116">
                <a:extLst>
                  <a:ext uri="{FF2B5EF4-FFF2-40B4-BE49-F238E27FC236}">
                    <a16:creationId xmlns:a16="http://schemas.microsoft.com/office/drawing/2014/main" id="{7E6DCBCA-2CA8-4DB0-8670-A4FB75ABF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7" name="Rectangle 117">
                <a:extLst>
                  <a:ext uri="{FF2B5EF4-FFF2-40B4-BE49-F238E27FC236}">
                    <a16:creationId xmlns:a16="http://schemas.microsoft.com/office/drawing/2014/main" id="{CE9EDE4D-AD2D-4F58-A025-BFFD87CF3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8" name="Rectangle 118">
                <a:extLst>
                  <a:ext uri="{FF2B5EF4-FFF2-40B4-BE49-F238E27FC236}">
                    <a16:creationId xmlns:a16="http://schemas.microsoft.com/office/drawing/2014/main" id="{9AB7BBF1-9331-468C-8E53-B568158A2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9" name="Rectangle 119">
                <a:extLst>
                  <a:ext uri="{FF2B5EF4-FFF2-40B4-BE49-F238E27FC236}">
                    <a16:creationId xmlns:a16="http://schemas.microsoft.com/office/drawing/2014/main" id="{7819000C-C77B-4EAA-A7E1-06EB69C75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0" name="Rectangle 120">
                <a:extLst>
                  <a:ext uri="{FF2B5EF4-FFF2-40B4-BE49-F238E27FC236}">
                    <a16:creationId xmlns:a16="http://schemas.microsoft.com/office/drawing/2014/main" id="{F5C57267-CDA5-48A3-9656-878AEFF7D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1" name="Rectangle 121">
                <a:extLst>
                  <a:ext uri="{FF2B5EF4-FFF2-40B4-BE49-F238E27FC236}">
                    <a16:creationId xmlns:a16="http://schemas.microsoft.com/office/drawing/2014/main" id="{3011B9B4-2A2D-49E9-A120-55CFAFE2C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2" name="Rectangle 122">
                <a:extLst>
                  <a:ext uri="{FF2B5EF4-FFF2-40B4-BE49-F238E27FC236}">
                    <a16:creationId xmlns:a16="http://schemas.microsoft.com/office/drawing/2014/main" id="{318E6C8B-F223-424E-9235-C2FE4A234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3" name="Rectangle 123">
                <a:extLst>
                  <a:ext uri="{FF2B5EF4-FFF2-40B4-BE49-F238E27FC236}">
                    <a16:creationId xmlns:a16="http://schemas.microsoft.com/office/drawing/2014/main" id="{AB7F42D4-E477-406B-8D58-685E3618F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4" name="Rectangle 124">
                <a:extLst>
                  <a:ext uri="{FF2B5EF4-FFF2-40B4-BE49-F238E27FC236}">
                    <a16:creationId xmlns:a16="http://schemas.microsoft.com/office/drawing/2014/main" id="{9DB2F856-5A9E-4295-8DBF-A05518F02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5" name="Rectangle 125">
                <a:extLst>
                  <a:ext uri="{FF2B5EF4-FFF2-40B4-BE49-F238E27FC236}">
                    <a16:creationId xmlns:a16="http://schemas.microsoft.com/office/drawing/2014/main" id="{D91152F6-A1F9-49C7-9478-C39BEB541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6" name="Rectangle 126">
                <a:extLst>
                  <a:ext uri="{FF2B5EF4-FFF2-40B4-BE49-F238E27FC236}">
                    <a16:creationId xmlns:a16="http://schemas.microsoft.com/office/drawing/2014/main" id="{CDDCD880-9A4C-48BF-B68B-2292FA608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7" name="Rectangle 127">
                <a:extLst>
                  <a:ext uri="{FF2B5EF4-FFF2-40B4-BE49-F238E27FC236}">
                    <a16:creationId xmlns:a16="http://schemas.microsoft.com/office/drawing/2014/main" id="{63B58AC0-D104-4896-B782-9DFF70D68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8" name="Rectangle 128">
                <a:extLst>
                  <a:ext uri="{FF2B5EF4-FFF2-40B4-BE49-F238E27FC236}">
                    <a16:creationId xmlns:a16="http://schemas.microsoft.com/office/drawing/2014/main" id="{90E686AE-4CCE-443C-A2CF-219023EDE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9" name="Rectangle 129">
                <a:extLst>
                  <a:ext uri="{FF2B5EF4-FFF2-40B4-BE49-F238E27FC236}">
                    <a16:creationId xmlns:a16="http://schemas.microsoft.com/office/drawing/2014/main" id="{15ADCE8F-FF44-4C93-ADB3-4D757F52C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0" name="Rectangle 130">
                <a:extLst>
                  <a:ext uri="{FF2B5EF4-FFF2-40B4-BE49-F238E27FC236}">
                    <a16:creationId xmlns:a16="http://schemas.microsoft.com/office/drawing/2014/main" id="{4FF8BE68-33D9-4E0A-A999-2E350A156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1" name="Rectangle 131">
                <a:extLst>
                  <a:ext uri="{FF2B5EF4-FFF2-40B4-BE49-F238E27FC236}">
                    <a16:creationId xmlns:a16="http://schemas.microsoft.com/office/drawing/2014/main" id="{62898FBB-B4EF-4C71-891B-55188E7C2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2" name="Rectangle 132">
                <a:extLst>
                  <a:ext uri="{FF2B5EF4-FFF2-40B4-BE49-F238E27FC236}">
                    <a16:creationId xmlns:a16="http://schemas.microsoft.com/office/drawing/2014/main" id="{A7954AE2-0586-483C-83A5-A1DCA919A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3" name="Rectangle 133">
                <a:extLst>
                  <a:ext uri="{FF2B5EF4-FFF2-40B4-BE49-F238E27FC236}">
                    <a16:creationId xmlns:a16="http://schemas.microsoft.com/office/drawing/2014/main" id="{20D7F66C-AF5F-4A20-93E0-2247716AB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4" name="Rectangle 134">
                <a:extLst>
                  <a:ext uri="{FF2B5EF4-FFF2-40B4-BE49-F238E27FC236}">
                    <a16:creationId xmlns:a16="http://schemas.microsoft.com/office/drawing/2014/main" id="{2C79B516-337B-47AB-8A2B-BC7BA395A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5" name="Rectangle 135">
                <a:extLst>
                  <a:ext uri="{FF2B5EF4-FFF2-40B4-BE49-F238E27FC236}">
                    <a16:creationId xmlns:a16="http://schemas.microsoft.com/office/drawing/2014/main" id="{CF979243-2DC7-4EEE-85C0-465B3AB6E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6" name="Rectangle 136">
                <a:extLst>
                  <a:ext uri="{FF2B5EF4-FFF2-40B4-BE49-F238E27FC236}">
                    <a16:creationId xmlns:a16="http://schemas.microsoft.com/office/drawing/2014/main" id="{A7120DFD-C9C8-4B9B-9346-E4E6C6762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7" name="Rectangle 137">
                <a:extLst>
                  <a:ext uri="{FF2B5EF4-FFF2-40B4-BE49-F238E27FC236}">
                    <a16:creationId xmlns:a16="http://schemas.microsoft.com/office/drawing/2014/main" id="{93769F89-3A1F-4205-8E45-27857B13A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8" name="Rectangle 138">
                <a:extLst>
                  <a:ext uri="{FF2B5EF4-FFF2-40B4-BE49-F238E27FC236}">
                    <a16:creationId xmlns:a16="http://schemas.microsoft.com/office/drawing/2014/main" id="{DC99EEC0-5359-47D2-916C-6FBD4CAD3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9" name="Rectangle 139">
                <a:extLst>
                  <a:ext uri="{FF2B5EF4-FFF2-40B4-BE49-F238E27FC236}">
                    <a16:creationId xmlns:a16="http://schemas.microsoft.com/office/drawing/2014/main" id="{540372C8-DE7A-45B3-8B55-C44778ACB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0" name="Rectangle 140">
                <a:extLst>
                  <a:ext uri="{FF2B5EF4-FFF2-40B4-BE49-F238E27FC236}">
                    <a16:creationId xmlns:a16="http://schemas.microsoft.com/office/drawing/2014/main" id="{EE9CBFD4-32F0-4CB3-8D84-A7F9EFE91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1" name="Rectangle 141">
                <a:extLst>
                  <a:ext uri="{FF2B5EF4-FFF2-40B4-BE49-F238E27FC236}">
                    <a16:creationId xmlns:a16="http://schemas.microsoft.com/office/drawing/2014/main" id="{D3B3D0D7-B8AF-44A9-9E4D-7826B5395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2" name="Rectangle 142">
                <a:extLst>
                  <a:ext uri="{FF2B5EF4-FFF2-40B4-BE49-F238E27FC236}">
                    <a16:creationId xmlns:a16="http://schemas.microsoft.com/office/drawing/2014/main" id="{1B94A2C7-39D7-4B64-9BFD-8B5D03C5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3" name="Rectangle 143">
                <a:extLst>
                  <a:ext uri="{FF2B5EF4-FFF2-40B4-BE49-F238E27FC236}">
                    <a16:creationId xmlns:a16="http://schemas.microsoft.com/office/drawing/2014/main" id="{7B67643B-FE55-4E09-B637-D6F730912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4" name="Rectangle 144">
                <a:extLst>
                  <a:ext uri="{FF2B5EF4-FFF2-40B4-BE49-F238E27FC236}">
                    <a16:creationId xmlns:a16="http://schemas.microsoft.com/office/drawing/2014/main" id="{AD9E99CD-85DC-4C3B-BF8C-2E4A431CE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5" name="Rectangle 145">
                <a:extLst>
                  <a:ext uri="{FF2B5EF4-FFF2-40B4-BE49-F238E27FC236}">
                    <a16:creationId xmlns:a16="http://schemas.microsoft.com/office/drawing/2014/main" id="{F9798D9F-7988-4792-B2E8-CE1774D1F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6" name="Rectangle 146">
                <a:extLst>
                  <a:ext uri="{FF2B5EF4-FFF2-40B4-BE49-F238E27FC236}">
                    <a16:creationId xmlns:a16="http://schemas.microsoft.com/office/drawing/2014/main" id="{1FAF4D93-DA1E-4FA7-BC58-7529A4D5F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7" name="Rectangle 147">
                <a:extLst>
                  <a:ext uri="{FF2B5EF4-FFF2-40B4-BE49-F238E27FC236}">
                    <a16:creationId xmlns:a16="http://schemas.microsoft.com/office/drawing/2014/main" id="{C4134922-1231-4863-AA6B-55857DFB9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7" name="Group 228">
              <a:extLst>
                <a:ext uri="{FF2B5EF4-FFF2-40B4-BE49-F238E27FC236}">
                  <a16:creationId xmlns:a16="http://schemas.microsoft.com/office/drawing/2014/main" id="{94E21F61-A01E-4121-AAF3-C18CE1E28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1698"/>
              <a:ext cx="12" cy="1921"/>
              <a:chOff x="2144" y="1698"/>
              <a:chExt cx="12" cy="1921"/>
            </a:xfrm>
          </p:grpSpPr>
          <p:sp>
            <p:nvSpPr>
              <p:cNvPr id="222190" name="Rectangle 149">
                <a:extLst>
                  <a:ext uri="{FF2B5EF4-FFF2-40B4-BE49-F238E27FC236}">
                    <a16:creationId xmlns:a16="http://schemas.microsoft.com/office/drawing/2014/main" id="{339ADDE2-6F8F-443D-9BD0-FDF87BB89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1" name="Rectangle 150">
                <a:extLst>
                  <a:ext uri="{FF2B5EF4-FFF2-40B4-BE49-F238E27FC236}">
                    <a16:creationId xmlns:a16="http://schemas.microsoft.com/office/drawing/2014/main" id="{74B84102-3833-45A3-B0BB-87B447640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2" name="Rectangle 151">
                <a:extLst>
                  <a:ext uri="{FF2B5EF4-FFF2-40B4-BE49-F238E27FC236}">
                    <a16:creationId xmlns:a16="http://schemas.microsoft.com/office/drawing/2014/main" id="{853468A7-CF26-4124-80F1-6DE5D9FCE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3" name="Rectangle 152">
                <a:extLst>
                  <a:ext uri="{FF2B5EF4-FFF2-40B4-BE49-F238E27FC236}">
                    <a16:creationId xmlns:a16="http://schemas.microsoft.com/office/drawing/2014/main" id="{A3230C87-B17C-490D-9F8D-12872B978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4" name="Rectangle 153">
                <a:extLst>
                  <a:ext uri="{FF2B5EF4-FFF2-40B4-BE49-F238E27FC236}">
                    <a16:creationId xmlns:a16="http://schemas.microsoft.com/office/drawing/2014/main" id="{4B8517B2-5010-44FF-8748-3C7083679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5" name="Rectangle 154">
                <a:extLst>
                  <a:ext uri="{FF2B5EF4-FFF2-40B4-BE49-F238E27FC236}">
                    <a16:creationId xmlns:a16="http://schemas.microsoft.com/office/drawing/2014/main" id="{3FF87C9E-21FB-45AF-B29C-FE1817C2D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6" name="Rectangle 155">
                <a:extLst>
                  <a:ext uri="{FF2B5EF4-FFF2-40B4-BE49-F238E27FC236}">
                    <a16:creationId xmlns:a16="http://schemas.microsoft.com/office/drawing/2014/main" id="{4E603F92-F930-483E-89E5-6A35AE09A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7" name="Rectangle 156">
                <a:extLst>
                  <a:ext uri="{FF2B5EF4-FFF2-40B4-BE49-F238E27FC236}">
                    <a16:creationId xmlns:a16="http://schemas.microsoft.com/office/drawing/2014/main" id="{3588629E-0ED4-40A9-AB95-E88D0749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8" name="Rectangle 157">
                <a:extLst>
                  <a:ext uri="{FF2B5EF4-FFF2-40B4-BE49-F238E27FC236}">
                    <a16:creationId xmlns:a16="http://schemas.microsoft.com/office/drawing/2014/main" id="{7D954D56-36D5-4876-B413-E132DE733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9" name="Rectangle 158">
                <a:extLst>
                  <a:ext uri="{FF2B5EF4-FFF2-40B4-BE49-F238E27FC236}">
                    <a16:creationId xmlns:a16="http://schemas.microsoft.com/office/drawing/2014/main" id="{75445EC1-FD32-4D7C-B02B-1F7DCFAF0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0" name="Rectangle 159">
                <a:extLst>
                  <a:ext uri="{FF2B5EF4-FFF2-40B4-BE49-F238E27FC236}">
                    <a16:creationId xmlns:a16="http://schemas.microsoft.com/office/drawing/2014/main" id="{7F9CB777-3A33-4FB4-826E-51337E01D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1" name="Rectangle 160">
                <a:extLst>
                  <a:ext uri="{FF2B5EF4-FFF2-40B4-BE49-F238E27FC236}">
                    <a16:creationId xmlns:a16="http://schemas.microsoft.com/office/drawing/2014/main" id="{2C0D223F-2735-47CB-AB88-261E7580C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2" name="Rectangle 161">
                <a:extLst>
                  <a:ext uri="{FF2B5EF4-FFF2-40B4-BE49-F238E27FC236}">
                    <a16:creationId xmlns:a16="http://schemas.microsoft.com/office/drawing/2014/main" id="{5A57C29F-2CAF-427B-8C42-0EE63887F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3" name="Rectangle 162">
                <a:extLst>
                  <a:ext uri="{FF2B5EF4-FFF2-40B4-BE49-F238E27FC236}">
                    <a16:creationId xmlns:a16="http://schemas.microsoft.com/office/drawing/2014/main" id="{95A03306-109B-40CD-A677-B70541A63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4" name="Rectangle 163">
                <a:extLst>
                  <a:ext uri="{FF2B5EF4-FFF2-40B4-BE49-F238E27FC236}">
                    <a16:creationId xmlns:a16="http://schemas.microsoft.com/office/drawing/2014/main" id="{35A9313D-2718-4B33-9F38-6A32CA6E13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5" name="Rectangle 164">
                <a:extLst>
                  <a:ext uri="{FF2B5EF4-FFF2-40B4-BE49-F238E27FC236}">
                    <a16:creationId xmlns:a16="http://schemas.microsoft.com/office/drawing/2014/main" id="{92C556AB-3557-4F13-BB13-077C6A5CC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6" name="Rectangle 165">
                <a:extLst>
                  <a:ext uri="{FF2B5EF4-FFF2-40B4-BE49-F238E27FC236}">
                    <a16:creationId xmlns:a16="http://schemas.microsoft.com/office/drawing/2014/main" id="{6633E590-8FE5-4846-A5A6-CD1C70A58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7" name="Rectangle 166">
                <a:extLst>
                  <a:ext uri="{FF2B5EF4-FFF2-40B4-BE49-F238E27FC236}">
                    <a16:creationId xmlns:a16="http://schemas.microsoft.com/office/drawing/2014/main" id="{F6A92C4B-29CE-443A-A8F5-E20C1310D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8" name="Rectangle 167">
                <a:extLst>
                  <a:ext uri="{FF2B5EF4-FFF2-40B4-BE49-F238E27FC236}">
                    <a16:creationId xmlns:a16="http://schemas.microsoft.com/office/drawing/2014/main" id="{A51A5036-5C46-4ACC-A552-D6C2A9DB7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9" name="Rectangle 168">
                <a:extLst>
                  <a:ext uri="{FF2B5EF4-FFF2-40B4-BE49-F238E27FC236}">
                    <a16:creationId xmlns:a16="http://schemas.microsoft.com/office/drawing/2014/main" id="{68A6C8A5-E176-477B-AC4F-4C1225523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0" name="Rectangle 169">
                <a:extLst>
                  <a:ext uri="{FF2B5EF4-FFF2-40B4-BE49-F238E27FC236}">
                    <a16:creationId xmlns:a16="http://schemas.microsoft.com/office/drawing/2014/main" id="{AD058B96-9194-4919-96F4-2526D609E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1" name="Rectangle 170">
                <a:extLst>
                  <a:ext uri="{FF2B5EF4-FFF2-40B4-BE49-F238E27FC236}">
                    <a16:creationId xmlns:a16="http://schemas.microsoft.com/office/drawing/2014/main" id="{46244AD7-BB38-4411-A02D-BCF330FD6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2" name="Rectangle 171">
                <a:extLst>
                  <a:ext uri="{FF2B5EF4-FFF2-40B4-BE49-F238E27FC236}">
                    <a16:creationId xmlns:a16="http://schemas.microsoft.com/office/drawing/2014/main" id="{6B2E9C13-7CA4-4569-B178-387F4E8BF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3" name="Rectangle 172">
                <a:extLst>
                  <a:ext uri="{FF2B5EF4-FFF2-40B4-BE49-F238E27FC236}">
                    <a16:creationId xmlns:a16="http://schemas.microsoft.com/office/drawing/2014/main" id="{C0CB45B1-D427-4D9D-B07C-94ECE0E98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4" name="Rectangle 173">
                <a:extLst>
                  <a:ext uri="{FF2B5EF4-FFF2-40B4-BE49-F238E27FC236}">
                    <a16:creationId xmlns:a16="http://schemas.microsoft.com/office/drawing/2014/main" id="{0C6FAA1C-5B5C-46ED-B763-D52A66D88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5" name="Rectangle 174">
                <a:extLst>
                  <a:ext uri="{FF2B5EF4-FFF2-40B4-BE49-F238E27FC236}">
                    <a16:creationId xmlns:a16="http://schemas.microsoft.com/office/drawing/2014/main" id="{09C76757-2FBD-4F4A-A401-651BF47FB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6" name="Rectangle 175">
                <a:extLst>
                  <a:ext uri="{FF2B5EF4-FFF2-40B4-BE49-F238E27FC236}">
                    <a16:creationId xmlns:a16="http://schemas.microsoft.com/office/drawing/2014/main" id="{470A795D-0590-4B44-AF3B-0AAB64F14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7" name="Rectangle 176">
                <a:extLst>
                  <a:ext uri="{FF2B5EF4-FFF2-40B4-BE49-F238E27FC236}">
                    <a16:creationId xmlns:a16="http://schemas.microsoft.com/office/drawing/2014/main" id="{B7E992EA-0FA2-4F7E-BE32-22634BC05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8" name="Rectangle 177">
                <a:extLst>
                  <a:ext uri="{FF2B5EF4-FFF2-40B4-BE49-F238E27FC236}">
                    <a16:creationId xmlns:a16="http://schemas.microsoft.com/office/drawing/2014/main" id="{66A25DAC-1EC6-4AF4-9592-DC2300BBD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9" name="Rectangle 178">
                <a:extLst>
                  <a:ext uri="{FF2B5EF4-FFF2-40B4-BE49-F238E27FC236}">
                    <a16:creationId xmlns:a16="http://schemas.microsoft.com/office/drawing/2014/main" id="{B73EEC67-19AE-441F-829B-072FAFCE8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0" name="Rectangle 179">
                <a:extLst>
                  <a:ext uri="{FF2B5EF4-FFF2-40B4-BE49-F238E27FC236}">
                    <a16:creationId xmlns:a16="http://schemas.microsoft.com/office/drawing/2014/main" id="{30C03F97-3989-435B-94E9-32CCBF84D9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1" name="Rectangle 180">
                <a:extLst>
                  <a:ext uri="{FF2B5EF4-FFF2-40B4-BE49-F238E27FC236}">
                    <a16:creationId xmlns:a16="http://schemas.microsoft.com/office/drawing/2014/main" id="{A1D9272F-BC0E-44A8-8DC8-1AD2A4549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2" name="Rectangle 181">
                <a:extLst>
                  <a:ext uri="{FF2B5EF4-FFF2-40B4-BE49-F238E27FC236}">
                    <a16:creationId xmlns:a16="http://schemas.microsoft.com/office/drawing/2014/main" id="{2DB244AA-1F06-4D40-9114-5A2D41CEE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3" name="Rectangle 182">
                <a:extLst>
                  <a:ext uri="{FF2B5EF4-FFF2-40B4-BE49-F238E27FC236}">
                    <a16:creationId xmlns:a16="http://schemas.microsoft.com/office/drawing/2014/main" id="{704C104C-563A-4DC1-9455-D6B8F634D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4" name="Rectangle 183">
                <a:extLst>
                  <a:ext uri="{FF2B5EF4-FFF2-40B4-BE49-F238E27FC236}">
                    <a16:creationId xmlns:a16="http://schemas.microsoft.com/office/drawing/2014/main" id="{4DC28589-3998-454E-A0F8-F5A8670C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5" name="Rectangle 184">
                <a:extLst>
                  <a:ext uri="{FF2B5EF4-FFF2-40B4-BE49-F238E27FC236}">
                    <a16:creationId xmlns:a16="http://schemas.microsoft.com/office/drawing/2014/main" id="{A892873D-F72A-4E83-80D3-132B929FC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6" name="Rectangle 185">
                <a:extLst>
                  <a:ext uri="{FF2B5EF4-FFF2-40B4-BE49-F238E27FC236}">
                    <a16:creationId xmlns:a16="http://schemas.microsoft.com/office/drawing/2014/main" id="{29663567-A8BC-4946-8190-FD43DFE46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7" name="Rectangle 186">
                <a:extLst>
                  <a:ext uri="{FF2B5EF4-FFF2-40B4-BE49-F238E27FC236}">
                    <a16:creationId xmlns:a16="http://schemas.microsoft.com/office/drawing/2014/main" id="{65B1901D-D2AE-4FC8-B356-5EBCBBC96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8" name="Rectangle 187">
                <a:extLst>
                  <a:ext uri="{FF2B5EF4-FFF2-40B4-BE49-F238E27FC236}">
                    <a16:creationId xmlns:a16="http://schemas.microsoft.com/office/drawing/2014/main" id="{4AEDC74A-6AA0-460E-B279-576DB843A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9" name="Rectangle 188">
                <a:extLst>
                  <a:ext uri="{FF2B5EF4-FFF2-40B4-BE49-F238E27FC236}">
                    <a16:creationId xmlns:a16="http://schemas.microsoft.com/office/drawing/2014/main" id="{47F594E6-0323-4A14-8403-B42868B27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0" name="Rectangle 189">
                <a:extLst>
                  <a:ext uri="{FF2B5EF4-FFF2-40B4-BE49-F238E27FC236}">
                    <a16:creationId xmlns:a16="http://schemas.microsoft.com/office/drawing/2014/main" id="{C07BBED3-B38C-4BAD-856A-999F951BC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1" name="Rectangle 190">
                <a:extLst>
                  <a:ext uri="{FF2B5EF4-FFF2-40B4-BE49-F238E27FC236}">
                    <a16:creationId xmlns:a16="http://schemas.microsoft.com/office/drawing/2014/main" id="{3615A09C-9267-4F75-ABB5-7926D8BB9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2" name="Rectangle 191">
                <a:extLst>
                  <a:ext uri="{FF2B5EF4-FFF2-40B4-BE49-F238E27FC236}">
                    <a16:creationId xmlns:a16="http://schemas.microsoft.com/office/drawing/2014/main" id="{F1CE9123-758F-4177-9F07-4FEA7D1E9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3" name="Rectangle 192">
                <a:extLst>
                  <a:ext uri="{FF2B5EF4-FFF2-40B4-BE49-F238E27FC236}">
                    <a16:creationId xmlns:a16="http://schemas.microsoft.com/office/drawing/2014/main" id="{7DE32B05-13F1-434D-81EB-B40AFD1CB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4" name="Rectangle 193">
                <a:extLst>
                  <a:ext uri="{FF2B5EF4-FFF2-40B4-BE49-F238E27FC236}">
                    <a16:creationId xmlns:a16="http://schemas.microsoft.com/office/drawing/2014/main" id="{28261B75-3A86-4121-9512-70A962B46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5" name="Rectangle 194">
                <a:extLst>
                  <a:ext uri="{FF2B5EF4-FFF2-40B4-BE49-F238E27FC236}">
                    <a16:creationId xmlns:a16="http://schemas.microsoft.com/office/drawing/2014/main" id="{21E76920-1C93-47F3-A916-A7DFD7DBC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6" name="Rectangle 195">
                <a:extLst>
                  <a:ext uri="{FF2B5EF4-FFF2-40B4-BE49-F238E27FC236}">
                    <a16:creationId xmlns:a16="http://schemas.microsoft.com/office/drawing/2014/main" id="{61A3740F-44B4-43CB-A2F6-AA23FA3A8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7" name="Rectangle 196">
                <a:extLst>
                  <a:ext uri="{FF2B5EF4-FFF2-40B4-BE49-F238E27FC236}">
                    <a16:creationId xmlns:a16="http://schemas.microsoft.com/office/drawing/2014/main" id="{56AB5878-D753-4BF8-8FE9-54661DDE2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8" name="Rectangle 197">
                <a:extLst>
                  <a:ext uri="{FF2B5EF4-FFF2-40B4-BE49-F238E27FC236}">
                    <a16:creationId xmlns:a16="http://schemas.microsoft.com/office/drawing/2014/main" id="{03C646E0-292B-4A29-90D7-DB98A6959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9" name="Rectangle 198">
                <a:extLst>
                  <a:ext uri="{FF2B5EF4-FFF2-40B4-BE49-F238E27FC236}">
                    <a16:creationId xmlns:a16="http://schemas.microsoft.com/office/drawing/2014/main" id="{F35FA6A0-9C0A-4BCB-92C8-EA320C202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0" name="Rectangle 199">
                <a:extLst>
                  <a:ext uri="{FF2B5EF4-FFF2-40B4-BE49-F238E27FC236}">
                    <a16:creationId xmlns:a16="http://schemas.microsoft.com/office/drawing/2014/main" id="{CCC8EFFC-20C7-400F-8A79-0E1F59A27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1" name="Rectangle 200">
                <a:extLst>
                  <a:ext uri="{FF2B5EF4-FFF2-40B4-BE49-F238E27FC236}">
                    <a16:creationId xmlns:a16="http://schemas.microsoft.com/office/drawing/2014/main" id="{19911F32-0191-4C4D-8277-F766E7437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2" name="Rectangle 201">
                <a:extLst>
                  <a:ext uri="{FF2B5EF4-FFF2-40B4-BE49-F238E27FC236}">
                    <a16:creationId xmlns:a16="http://schemas.microsoft.com/office/drawing/2014/main" id="{FC06557C-24C2-4BE1-A8BA-29B494518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3" name="Rectangle 202">
                <a:extLst>
                  <a:ext uri="{FF2B5EF4-FFF2-40B4-BE49-F238E27FC236}">
                    <a16:creationId xmlns:a16="http://schemas.microsoft.com/office/drawing/2014/main" id="{8D37FCB5-03E7-4634-813E-004A02FAD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4" name="Rectangle 203">
                <a:extLst>
                  <a:ext uri="{FF2B5EF4-FFF2-40B4-BE49-F238E27FC236}">
                    <a16:creationId xmlns:a16="http://schemas.microsoft.com/office/drawing/2014/main" id="{D7D1F61B-63D9-4BED-BF8F-7A2CFEE88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5" name="Rectangle 204">
                <a:extLst>
                  <a:ext uri="{FF2B5EF4-FFF2-40B4-BE49-F238E27FC236}">
                    <a16:creationId xmlns:a16="http://schemas.microsoft.com/office/drawing/2014/main" id="{8F6E7CD4-221D-4974-9C8B-322A6D53E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6" name="Rectangle 205">
                <a:extLst>
                  <a:ext uri="{FF2B5EF4-FFF2-40B4-BE49-F238E27FC236}">
                    <a16:creationId xmlns:a16="http://schemas.microsoft.com/office/drawing/2014/main" id="{CEE3153B-E6A3-40E2-827E-16D5A1F9E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7" name="Rectangle 206">
                <a:extLst>
                  <a:ext uri="{FF2B5EF4-FFF2-40B4-BE49-F238E27FC236}">
                    <a16:creationId xmlns:a16="http://schemas.microsoft.com/office/drawing/2014/main" id="{E3A79D86-D924-4229-AB6D-9DFE13412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8" name="Rectangle 207">
                <a:extLst>
                  <a:ext uri="{FF2B5EF4-FFF2-40B4-BE49-F238E27FC236}">
                    <a16:creationId xmlns:a16="http://schemas.microsoft.com/office/drawing/2014/main" id="{433A3E8E-D74B-46B1-AF19-7559A0E1A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9" name="Rectangle 208">
                <a:extLst>
                  <a:ext uri="{FF2B5EF4-FFF2-40B4-BE49-F238E27FC236}">
                    <a16:creationId xmlns:a16="http://schemas.microsoft.com/office/drawing/2014/main" id="{4AC7FB9A-B7B9-4FA5-AB9F-0C69C435D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0" name="Rectangle 209">
                <a:extLst>
                  <a:ext uri="{FF2B5EF4-FFF2-40B4-BE49-F238E27FC236}">
                    <a16:creationId xmlns:a16="http://schemas.microsoft.com/office/drawing/2014/main" id="{E29EF66B-3255-4F1F-ADD5-CCF8A9A30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1" name="Rectangle 210">
                <a:extLst>
                  <a:ext uri="{FF2B5EF4-FFF2-40B4-BE49-F238E27FC236}">
                    <a16:creationId xmlns:a16="http://schemas.microsoft.com/office/drawing/2014/main" id="{13C55863-EA9D-4F5C-A499-CF3DE6DA5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2" name="Rectangle 211">
                <a:extLst>
                  <a:ext uri="{FF2B5EF4-FFF2-40B4-BE49-F238E27FC236}">
                    <a16:creationId xmlns:a16="http://schemas.microsoft.com/office/drawing/2014/main" id="{42F020DE-D74A-4077-957D-DFA10CEB9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3" name="Rectangle 212">
                <a:extLst>
                  <a:ext uri="{FF2B5EF4-FFF2-40B4-BE49-F238E27FC236}">
                    <a16:creationId xmlns:a16="http://schemas.microsoft.com/office/drawing/2014/main" id="{20E4DAB7-D73A-4801-81FF-B323D00CB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4" name="Rectangle 213">
                <a:extLst>
                  <a:ext uri="{FF2B5EF4-FFF2-40B4-BE49-F238E27FC236}">
                    <a16:creationId xmlns:a16="http://schemas.microsoft.com/office/drawing/2014/main" id="{02687005-6E10-453F-B2BA-1D632F7D7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5" name="Rectangle 214">
                <a:extLst>
                  <a:ext uri="{FF2B5EF4-FFF2-40B4-BE49-F238E27FC236}">
                    <a16:creationId xmlns:a16="http://schemas.microsoft.com/office/drawing/2014/main" id="{0F3AC305-9359-4ED3-90ED-20596AB8F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6" name="Rectangle 215">
                <a:extLst>
                  <a:ext uri="{FF2B5EF4-FFF2-40B4-BE49-F238E27FC236}">
                    <a16:creationId xmlns:a16="http://schemas.microsoft.com/office/drawing/2014/main" id="{16B44719-C38E-4F8D-A129-E2C961BEC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7" name="Rectangle 216">
                <a:extLst>
                  <a:ext uri="{FF2B5EF4-FFF2-40B4-BE49-F238E27FC236}">
                    <a16:creationId xmlns:a16="http://schemas.microsoft.com/office/drawing/2014/main" id="{1CEDA248-AD19-46E7-9F5A-222A3843F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8" name="Rectangle 217">
                <a:extLst>
                  <a:ext uri="{FF2B5EF4-FFF2-40B4-BE49-F238E27FC236}">
                    <a16:creationId xmlns:a16="http://schemas.microsoft.com/office/drawing/2014/main" id="{FEE355A2-A895-4F91-8DB2-F02306FAD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9" name="Rectangle 218">
                <a:extLst>
                  <a:ext uri="{FF2B5EF4-FFF2-40B4-BE49-F238E27FC236}">
                    <a16:creationId xmlns:a16="http://schemas.microsoft.com/office/drawing/2014/main" id="{299B17A4-1B90-449A-967E-6E8BDCDD1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0" name="Rectangle 219">
                <a:extLst>
                  <a:ext uri="{FF2B5EF4-FFF2-40B4-BE49-F238E27FC236}">
                    <a16:creationId xmlns:a16="http://schemas.microsoft.com/office/drawing/2014/main" id="{7FF5C35B-B1C7-4224-A89C-B7AF87888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1" name="Rectangle 220">
                <a:extLst>
                  <a:ext uri="{FF2B5EF4-FFF2-40B4-BE49-F238E27FC236}">
                    <a16:creationId xmlns:a16="http://schemas.microsoft.com/office/drawing/2014/main" id="{2E4276CA-AB4B-4E4C-91B8-D96A0CB52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2" name="Rectangle 221">
                <a:extLst>
                  <a:ext uri="{FF2B5EF4-FFF2-40B4-BE49-F238E27FC236}">
                    <a16:creationId xmlns:a16="http://schemas.microsoft.com/office/drawing/2014/main" id="{FA694134-455A-4D3A-84D8-CDCABFAFF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3" name="Rectangle 222">
                <a:extLst>
                  <a:ext uri="{FF2B5EF4-FFF2-40B4-BE49-F238E27FC236}">
                    <a16:creationId xmlns:a16="http://schemas.microsoft.com/office/drawing/2014/main" id="{F8285F23-7D00-4D7A-82A7-F4967CDBF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4" name="Rectangle 223">
                <a:extLst>
                  <a:ext uri="{FF2B5EF4-FFF2-40B4-BE49-F238E27FC236}">
                    <a16:creationId xmlns:a16="http://schemas.microsoft.com/office/drawing/2014/main" id="{9D132913-63E6-4796-9495-A4D0735DF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5" name="Rectangle 224">
                <a:extLst>
                  <a:ext uri="{FF2B5EF4-FFF2-40B4-BE49-F238E27FC236}">
                    <a16:creationId xmlns:a16="http://schemas.microsoft.com/office/drawing/2014/main" id="{F6F7C67C-536E-407A-8441-E8B44643D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6" name="Rectangle 225">
                <a:extLst>
                  <a:ext uri="{FF2B5EF4-FFF2-40B4-BE49-F238E27FC236}">
                    <a16:creationId xmlns:a16="http://schemas.microsoft.com/office/drawing/2014/main" id="{2F1ACC8A-08B2-493E-88A6-1A78F988F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7" name="Rectangle 226">
                <a:extLst>
                  <a:ext uri="{FF2B5EF4-FFF2-40B4-BE49-F238E27FC236}">
                    <a16:creationId xmlns:a16="http://schemas.microsoft.com/office/drawing/2014/main" id="{9C488C31-127A-455F-BB39-344980709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8" name="Rectangle 227">
                <a:extLst>
                  <a:ext uri="{FF2B5EF4-FFF2-40B4-BE49-F238E27FC236}">
                    <a16:creationId xmlns:a16="http://schemas.microsoft.com/office/drawing/2014/main" id="{3CDF54BF-710D-4953-93E5-7F7573A86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8" name="Group 308">
              <a:extLst>
                <a:ext uri="{FF2B5EF4-FFF2-40B4-BE49-F238E27FC236}">
                  <a16:creationId xmlns:a16="http://schemas.microsoft.com/office/drawing/2014/main" id="{C17CB9B9-809B-4CA2-8F78-9358CE002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9" y="1698"/>
              <a:ext cx="13" cy="1921"/>
              <a:chOff x="2419" y="1698"/>
              <a:chExt cx="13" cy="1921"/>
            </a:xfrm>
          </p:grpSpPr>
          <p:sp>
            <p:nvSpPr>
              <p:cNvPr id="222111" name="Rectangle 229">
                <a:extLst>
                  <a:ext uri="{FF2B5EF4-FFF2-40B4-BE49-F238E27FC236}">
                    <a16:creationId xmlns:a16="http://schemas.microsoft.com/office/drawing/2014/main" id="{484FA501-979F-4E51-94F9-8640B9A40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69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2" name="Rectangle 230">
                <a:extLst>
                  <a:ext uri="{FF2B5EF4-FFF2-40B4-BE49-F238E27FC236}">
                    <a16:creationId xmlns:a16="http://schemas.microsoft.com/office/drawing/2014/main" id="{B855C1E1-7358-47C9-A0EB-3A4FCC0EF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2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3" name="Rectangle 231">
                <a:extLst>
                  <a:ext uri="{FF2B5EF4-FFF2-40B4-BE49-F238E27FC236}">
                    <a16:creationId xmlns:a16="http://schemas.microsoft.com/office/drawing/2014/main" id="{3AEB3E21-AC61-4966-8145-E770717B7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47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4" name="Rectangle 232">
                <a:extLst>
                  <a:ext uri="{FF2B5EF4-FFF2-40B4-BE49-F238E27FC236}">
                    <a16:creationId xmlns:a16="http://schemas.microsoft.com/office/drawing/2014/main" id="{54C21CCA-796E-475F-9184-481206383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7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5" name="Rectangle 233">
                <a:extLst>
                  <a:ext uri="{FF2B5EF4-FFF2-40B4-BE49-F238E27FC236}">
                    <a16:creationId xmlns:a16="http://schemas.microsoft.com/office/drawing/2014/main" id="{4E41F34C-2AD3-4918-940D-63708FCA9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9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6" name="Rectangle 234">
                <a:extLst>
                  <a:ext uri="{FF2B5EF4-FFF2-40B4-BE49-F238E27FC236}">
                    <a16:creationId xmlns:a16="http://schemas.microsoft.com/office/drawing/2014/main" id="{01D7C42C-93D2-4432-AD36-15F89C3AA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2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7" name="Rectangle 235">
                <a:extLst>
                  <a:ext uri="{FF2B5EF4-FFF2-40B4-BE49-F238E27FC236}">
                    <a16:creationId xmlns:a16="http://schemas.microsoft.com/office/drawing/2014/main" id="{F5763919-406E-4C89-AA4F-E84A3D94B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4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8" name="Rectangle 236">
                <a:extLst>
                  <a:ext uri="{FF2B5EF4-FFF2-40B4-BE49-F238E27FC236}">
                    <a16:creationId xmlns:a16="http://schemas.microsoft.com/office/drawing/2014/main" id="{EDBA1778-983F-4372-8755-6252CE77D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7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9" name="Rectangle 237">
                <a:extLst>
                  <a:ext uri="{FF2B5EF4-FFF2-40B4-BE49-F238E27FC236}">
                    <a16:creationId xmlns:a16="http://schemas.microsoft.com/office/drawing/2014/main" id="{19DF95B0-DB99-4F7C-B3BB-105876E53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9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0" name="Rectangle 238">
                <a:extLst>
                  <a:ext uri="{FF2B5EF4-FFF2-40B4-BE49-F238E27FC236}">
                    <a16:creationId xmlns:a16="http://schemas.microsoft.com/office/drawing/2014/main" id="{036B7662-1DCA-4E13-AA7D-8B7872BF9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1" name="Rectangle 239">
                <a:extLst>
                  <a:ext uri="{FF2B5EF4-FFF2-40B4-BE49-F238E27FC236}">
                    <a16:creationId xmlns:a16="http://schemas.microsoft.com/office/drawing/2014/main" id="{0AE03C49-3815-4AA1-A8A5-DAEE7CFBB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2" name="Rectangle 240">
                <a:extLst>
                  <a:ext uri="{FF2B5EF4-FFF2-40B4-BE49-F238E27FC236}">
                    <a16:creationId xmlns:a16="http://schemas.microsoft.com/office/drawing/2014/main" id="{37164128-8C0A-47D0-8198-F56A197DB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3" name="Rectangle 241">
                <a:extLst>
                  <a:ext uri="{FF2B5EF4-FFF2-40B4-BE49-F238E27FC236}">
                    <a16:creationId xmlns:a16="http://schemas.microsoft.com/office/drawing/2014/main" id="{1E79EEAB-D777-4E87-B30D-EB7E4A633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9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4" name="Rectangle 242">
                <a:extLst>
                  <a:ext uri="{FF2B5EF4-FFF2-40B4-BE49-F238E27FC236}">
                    <a16:creationId xmlns:a16="http://schemas.microsoft.com/office/drawing/2014/main" id="{823DB3DB-797E-470E-955C-2D38A12BA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1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5" name="Rectangle 243">
                <a:extLst>
                  <a:ext uri="{FF2B5EF4-FFF2-40B4-BE49-F238E27FC236}">
                    <a16:creationId xmlns:a16="http://schemas.microsoft.com/office/drawing/2014/main" id="{E8DF590E-F43C-4D24-B825-FEC573C6E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4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6" name="Rectangle 244">
                <a:extLst>
                  <a:ext uri="{FF2B5EF4-FFF2-40B4-BE49-F238E27FC236}">
                    <a16:creationId xmlns:a16="http://schemas.microsoft.com/office/drawing/2014/main" id="{9279309D-736F-42F4-9093-3617F1377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65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7" name="Rectangle 245">
                <a:extLst>
                  <a:ext uri="{FF2B5EF4-FFF2-40B4-BE49-F238E27FC236}">
                    <a16:creationId xmlns:a16="http://schemas.microsoft.com/office/drawing/2014/main" id="{6D2BAB8B-72EB-4852-B8F5-3E0FDDDCF5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9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8" name="Rectangle 246">
                <a:extLst>
                  <a:ext uri="{FF2B5EF4-FFF2-40B4-BE49-F238E27FC236}">
                    <a16:creationId xmlns:a16="http://schemas.microsoft.com/office/drawing/2014/main" id="{D4293089-9448-4A2C-9E39-2683F240F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14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9" name="Rectangle 247">
                <a:extLst>
                  <a:ext uri="{FF2B5EF4-FFF2-40B4-BE49-F238E27FC236}">
                    <a16:creationId xmlns:a16="http://schemas.microsoft.com/office/drawing/2014/main" id="{D2D895D5-C128-45E4-A3CA-3D37A7942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3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0" name="Rectangle 248">
                <a:extLst>
                  <a:ext uri="{FF2B5EF4-FFF2-40B4-BE49-F238E27FC236}">
                    <a16:creationId xmlns:a16="http://schemas.microsoft.com/office/drawing/2014/main" id="{9A2DD309-880A-4F34-B5BD-5028A6EF8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6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1" name="Rectangle 249">
                <a:extLst>
                  <a:ext uri="{FF2B5EF4-FFF2-40B4-BE49-F238E27FC236}">
                    <a16:creationId xmlns:a16="http://schemas.microsoft.com/office/drawing/2014/main" id="{D2BB5E4F-5EF3-46FC-9D57-F7548F8FD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8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2" name="Rectangle 250">
                <a:extLst>
                  <a:ext uri="{FF2B5EF4-FFF2-40B4-BE49-F238E27FC236}">
                    <a16:creationId xmlns:a16="http://schemas.microsoft.com/office/drawing/2014/main" id="{FC1B3A9C-0D22-4512-82A2-A20DFD3B8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1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3" name="Rectangle 251">
                <a:extLst>
                  <a:ext uri="{FF2B5EF4-FFF2-40B4-BE49-F238E27FC236}">
                    <a16:creationId xmlns:a16="http://schemas.microsoft.com/office/drawing/2014/main" id="{95BCB9C8-B7A5-43E8-B611-1865F802F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3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4" name="Rectangle 252">
                <a:extLst>
                  <a:ext uri="{FF2B5EF4-FFF2-40B4-BE49-F238E27FC236}">
                    <a16:creationId xmlns:a16="http://schemas.microsoft.com/office/drawing/2014/main" id="{A1A3A339-9923-4C1C-B379-18DDC5CBA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6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5" name="Rectangle 253">
                <a:extLst>
                  <a:ext uri="{FF2B5EF4-FFF2-40B4-BE49-F238E27FC236}">
                    <a16:creationId xmlns:a16="http://schemas.microsoft.com/office/drawing/2014/main" id="{B450B409-AFD6-49DB-AC2B-FC7CAA38A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8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6" name="Rectangle 254">
                <a:extLst>
                  <a:ext uri="{FF2B5EF4-FFF2-40B4-BE49-F238E27FC236}">
                    <a16:creationId xmlns:a16="http://schemas.microsoft.com/office/drawing/2014/main" id="{91410336-9743-4AB4-9BDF-728FA1583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1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7" name="Rectangle 255">
                <a:extLst>
                  <a:ext uri="{FF2B5EF4-FFF2-40B4-BE49-F238E27FC236}">
                    <a16:creationId xmlns:a16="http://schemas.microsoft.com/office/drawing/2014/main" id="{0ED11C65-F4D3-4B42-8825-1FCD14D5D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3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8" name="Rectangle 256">
                <a:extLst>
                  <a:ext uri="{FF2B5EF4-FFF2-40B4-BE49-F238E27FC236}">
                    <a16:creationId xmlns:a16="http://schemas.microsoft.com/office/drawing/2014/main" id="{741C9307-8394-4EDA-B6CD-4E17B36E5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5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9" name="Rectangle 257">
                <a:extLst>
                  <a:ext uri="{FF2B5EF4-FFF2-40B4-BE49-F238E27FC236}">
                    <a16:creationId xmlns:a16="http://schemas.microsoft.com/office/drawing/2014/main" id="{90BB46AE-F042-43D0-BFE9-2A6C5599D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83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0" name="Rectangle 258">
                <a:extLst>
                  <a:ext uri="{FF2B5EF4-FFF2-40B4-BE49-F238E27FC236}">
                    <a16:creationId xmlns:a16="http://schemas.microsoft.com/office/drawing/2014/main" id="{75FB7556-6CF3-492E-8B29-55EEE876D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0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1" name="Rectangle 259">
                <a:extLst>
                  <a:ext uri="{FF2B5EF4-FFF2-40B4-BE49-F238E27FC236}">
                    <a16:creationId xmlns:a16="http://schemas.microsoft.com/office/drawing/2014/main" id="{6D6A491F-EB65-420C-81C5-0E4A68552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3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2" name="Rectangle 260">
                <a:extLst>
                  <a:ext uri="{FF2B5EF4-FFF2-40B4-BE49-F238E27FC236}">
                    <a16:creationId xmlns:a16="http://schemas.microsoft.com/office/drawing/2014/main" id="{C8B15A47-ADD4-4623-8BCE-AC83AC1A3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5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3" name="Rectangle 261">
                <a:extLst>
                  <a:ext uri="{FF2B5EF4-FFF2-40B4-BE49-F238E27FC236}">
                    <a16:creationId xmlns:a16="http://schemas.microsoft.com/office/drawing/2014/main" id="{54EFAEFF-56DD-4720-8E5F-EE5A1CFDF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81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4" name="Rectangle 262">
                <a:extLst>
                  <a:ext uri="{FF2B5EF4-FFF2-40B4-BE49-F238E27FC236}">
                    <a16:creationId xmlns:a16="http://schemas.microsoft.com/office/drawing/2014/main" id="{0BE3C1CF-75F9-4299-A67C-5D629DA46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0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5" name="Rectangle 263">
                <a:extLst>
                  <a:ext uri="{FF2B5EF4-FFF2-40B4-BE49-F238E27FC236}">
                    <a16:creationId xmlns:a16="http://schemas.microsoft.com/office/drawing/2014/main" id="{5EF0EAEC-3A1F-4C07-B6E2-148E89DA2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3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6" name="Rectangle 264">
                <a:extLst>
                  <a:ext uri="{FF2B5EF4-FFF2-40B4-BE49-F238E27FC236}">
                    <a16:creationId xmlns:a16="http://schemas.microsoft.com/office/drawing/2014/main" id="{D28C911F-98EC-4F1E-B5D9-83B8B184C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5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7" name="Rectangle 265">
                <a:extLst>
                  <a:ext uri="{FF2B5EF4-FFF2-40B4-BE49-F238E27FC236}">
                    <a16:creationId xmlns:a16="http://schemas.microsoft.com/office/drawing/2014/main" id="{7D19CEDD-7519-426C-A218-5C5AEE4A1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7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8" name="Rectangle 266">
                <a:extLst>
                  <a:ext uri="{FF2B5EF4-FFF2-40B4-BE49-F238E27FC236}">
                    <a16:creationId xmlns:a16="http://schemas.microsoft.com/office/drawing/2014/main" id="{F2E32A8C-E587-4F8F-9FEF-9B8205EB2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0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9" name="Rectangle 267">
                <a:extLst>
                  <a:ext uri="{FF2B5EF4-FFF2-40B4-BE49-F238E27FC236}">
                    <a16:creationId xmlns:a16="http://schemas.microsoft.com/office/drawing/2014/main" id="{346701E8-EC0D-4E92-9D9E-D1B79D1F9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2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0" name="Rectangle 268">
                <a:extLst>
                  <a:ext uri="{FF2B5EF4-FFF2-40B4-BE49-F238E27FC236}">
                    <a16:creationId xmlns:a16="http://schemas.microsoft.com/office/drawing/2014/main" id="{E0549487-FEDE-4C72-9676-96A5FBC6D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5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1" name="Rectangle 269">
                <a:extLst>
                  <a:ext uri="{FF2B5EF4-FFF2-40B4-BE49-F238E27FC236}">
                    <a16:creationId xmlns:a16="http://schemas.microsoft.com/office/drawing/2014/main" id="{0CA690D0-5060-4D9E-B759-39BF19CFB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7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2" name="Rectangle 270">
                <a:extLst>
                  <a:ext uri="{FF2B5EF4-FFF2-40B4-BE49-F238E27FC236}">
                    <a16:creationId xmlns:a16="http://schemas.microsoft.com/office/drawing/2014/main" id="{F93D6432-B0E1-42D9-8FCF-28DB46923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01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3" name="Rectangle 271">
                <a:extLst>
                  <a:ext uri="{FF2B5EF4-FFF2-40B4-BE49-F238E27FC236}">
                    <a16:creationId xmlns:a16="http://schemas.microsoft.com/office/drawing/2014/main" id="{C3406B28-22BB-421F-9F07-9B22BF70A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2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4" name="Rectangle 272">
                <a:extLst>
                  <a:ext uri="{FF2B5EF4-FFF2-40B4-BE49-F238E27FC236}">
                    <a16:creationId xmlns:a16="http://schemas.microsoft.com/office/drawing/2014/main" id="{296B4D57-1159-4A90-ADD2-FB120E0D0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50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5" name="Rectangle 273">
                <a:extLst>
                  <a:ext uri="{FF2B5EF4-FFF2-40B4-BE49-F238E27FC236}">
                    <a16:creationId xmlns:a16="http://schemas.microsoft.com/office/drawing/2014/main" id="{B03A8FA3-523D-4D94-9DBF-6892246F2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7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6" name="Rectangle 274">
                <a:extLst>
                  <a:ext uri="{FF2B5EF4-FFF2-40B4-BE49-F238E27FC236}">
                    <a16:creationId xmlns:a16="http://schemas.microsoft.com/office/drawing/2014/main" id="{9830D648-FE41-4408-9362-CAA0E5279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99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7" name="Rectangle 275">
                <a:extLst>
                  <a:ext uri="{FF2B5EF4-FFF2-40B4-BE49-F238E27FC236}">
                    <a16:creationId xmlns:a16="http://schemas.microsoft.com/office/drawing/2014/main" id="{7F7B106B-0614-4BDB-BA1A-11D9AE92C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2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8" name="Rectangle 276">
                <a:extLst>
                  <a:ext uri="{FF2B5EF4-FFF2-40B4-BE49-F238E27FC236}">
                    <a16:creationId xmlns:a16="http://schemas.microsoft.com/office/drawing/2014/main" id="{7709ECE8-564E-4AC9-ADAE-E63C9C392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4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9" name="Rectangle 277">
                <a:extLst>
                  <a:ext uri="{FF2B5EF4-FFF2-40B4-BE49-F238E27FC236}">
                    <a16:creationId xmlns:a16="http://schemas.microsoft.com/office/drawing/2014/main" id="{D14561C2-FC74-4A48-92AB-68DB56F65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7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0" name="Rectangle 278">
                <a:extLst>
                  <a:ext uri="{FF2B5EF4-FFF2-40B4-BE49-F238E27FC236}">
                    <a16:creationId xmlns:a16="http://schemas.microsoft.com/office/drawing/2014/main" id="{6BE66B6B-623D-4CA6-AC35-326F326DE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9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1" name="Rectangle 279">
                <a:extLst>
                  <a:ext uri="{FF2B5EF4-FFF2-40B4-BE49-F238E27FC236}">
                    <a16:creationId xmlns:a16="http://schemas.microsoft.com/office/drawing/2014/main" id="{5B485014-F87F-4FF1-9C7C-D0DAEFB2C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2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2" name="Rectangle 280">
                <a:extLst>
                  <a:ext uri="{FF2B5EF4-FFF2-40B4-BE49-F238E27FC236}">
                    <a16:creationId xmlns:a16="http://schemas.microsoft.com/office/drawing/2014/main" id="{58D145F7-F67D-4BA9-AE0D-9436F0B37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4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3" name="Rectangle 281">
                <a:extLst>
                  <a:ext uri="{FF2B5EF4-FFF2-40B4-BE49-F238E27FC236}">
                    <a16:creationId xmlns:a16="http://schemas.microsoft.com/office/drawing/2014/main" id="{1B959234-AD88-40D0-802C-F1BD90D2C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7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4" name="Rectangle 282">
                <a:extLst>
                  <a:ext uri="{FF2B5EF4-FFF2-40B4-BE49-F238E27FC236}">
                    <a16:creationId xmlns:a16="http://schemas.microsoft.com/office/drawing/2014/main" id="{D79875F2-4D65-4413-A5F1-9B55213F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9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5" name="Rectangle 283">
                <a:extLst>
                  <a:ext uri="{FF2B5EF4-FFF2-40B4-BE49-F238E27FC236}">
                    <a16:creationId xmlns:a16="http://schemas.microsoft.com/office/drawing/2014/main" id="{F8B11230-7E37-47BA-944E-058E662E6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2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6" name="Rectangle 284">
                <a:extLst>
                  <a:ext uri="{FF2B5EF4-FFF2-40B4-BE49-F238E27FC236}">
                    <a16:creationId xmlns:a16="http://schemas.microsoft.com/office/drawing/2014/main" id="{89529BC3-0128-4F05-882A-6EDD6E8C0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7" name="Rectangle 285">
                <a:extLst>
                  <a:ext uri="{FF2B5EF4-FFF2-40B4-BE49-F238E27FC236}">
                    <a16:creationId xmlns:a16="http://schemas.microsoft.com/office/drawing/2014/main" id="{8539843D-8D2F-4772-B882-1F8B03B9F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8" name="Rectangle 286">
                <a:extLst>
                  <a:ext uri="{FF2B5EF4-FFF2-40B4-BE49-F238E27FC236}">
                    <a16:creationId xmlns:a16="http://schemas.microsoft.com/office/drawing/2014/main" id="{6F2D6DC9-4C7D-469A-B4CB-C0F2D5014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9" name="Rectangle 287">
                <a:extLst>
                  <a:ext uri="{FF2B5EF4-FFF2-40B4-BE49-F238E27FC236}">
                    <a16:creationId xmlns:a16="http://schemas.microsoft.com/office/drawing/2014/main" id="{940B6812-D921-4D66-9C41-C8A479BE2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17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0" name="Rectangle 288">
                <a:extLst>
                  <a:ext uri="{FF2B5EF4-FFF2-40B4-BE49-F238E27FC236}">
                    <a16:creationId xmlns:a16="http://schemas.microsoft.com/office/drawing/2014/main" id="{8915779E-E685-4949-966B-AF3D7A888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4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1" name="Rectangle 289">
                <a:extLst>
                  <a:ext uri="{FF2B5EF4-FFF2-40B4-BE49-F238E27FC236}">
                    <a16:creationId xmlns:a16="http://schemas.microsoft.com/office/drawing/2014/main" id="{FFDFF3DE-1FC2-4CD8-B569-AC7BBE1D5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6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2" name="Rectangle 290">
                <a:extLst>
                  <a:ext uri="{FF2B5EF4-FFF2-40B4-BE49-F238E27FC236}">
                    <a16:creationId xmlns:a16="http://schemas.microsoft.com/office/drawing/2014/main" id="{548BDB53-273E-47E9-B33E-F71C66443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9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3" name="Rectangle 291">
                <a:extLst>
                  <a:ext uri="{FF2B5EF4-FFF2-40B4-BE49-F238E27FC236}">
                    <a16:creationId xmlns:a16="http://schemas.microsoft.com/office/drawing/2014/main" id="{BDB6217D-40CB-4409-A350-0935B4A6B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1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4" name="Rectangle 292">
                <a:extLst>
                  <a:ext uri="{FF2B5EF4-FFF2-40B4-BE49-F238E27FC236}">
                    <a16:creationId xmlns:a16="http://schemas.microsoft.com/office/drawing/2014/main" id="{15865C1D-A556-4C97-AC59-8216C580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4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5" name="Rectangle 293">
                <a:extLst>
                  <a:ext uri="{FF2B5EF4-FFF2-40B4-BE49-F238E27FC236}">
                    <a16:creationId xmlns:a16="http://schemas.microsoft.com/office/drawing/2014/main" id="{04C47A76-D2A9-4EDC-96F8-1ADE6A4E0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6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6" name="Rectangle 294">
                <a:extLst>
                  <a:ext uri="{FF2B5EF4-FFF2-40B4-BE49-F238E27FC236}">
                    <a16:creationId xmlns:a16="http://schemas.microsoft.com/office/drawing/2014/main" id="{3E7B9E82-CCA7-4217-90BE-08552DF0D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8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7" name="Rectangle 295">
                <a:extLst>
                  <a:ext uri="{FF2B5EF4-FFF2-40B4-BE49-F238E27FC236}">
                    <a16:creationId xmlns:a16="http://schemas.microsoft.com/office/drawing/2014/main" id="{B9766D33-4276-4272-AB9C-E3BC0908D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1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8" name="Rectangle 296">
                <a:extLst>
                  <a:ext uri="{FF2B5EF4-FFF2-40B4-BE49-F238E27FC236}">
                    <a16:creationId xmlns:a16="http://schemas.microsoft.com/office/drawing/2014/main" id="{38A9096E-5B6E-45AE-9310-D7A338845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3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9" name="Rectangle 297">
                <a:extLst>
                  <a:ext uri="{FF2B5EF4-FFF2-40B4-BE49-F238E27FC236}">
                    <a16:creationId xmlns:a16="http://schemas.microsoft.com/office/drawing/2014/main" id="{D1F0F108-A3F2-49F8-B536-BE2F6F61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6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0" name="Rectangle 298">
                <a:extLst>
                  <a:ext uri="{FF2B5EF4-FFF2-40B4-BE49-F238E27FC236}">
                    <a16:creationId xmlns:a16="http://schemas.microsoft.com/office/drawing/2014/main" id="{B4AC34FF-0B0D-4683-B18B-628425C81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8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1" name="Rectangle 299">
                <a:extLst>
                  <a:ext uri="{FF2B5EF4-FFF2-40B4-BE49-F238E27FC236}">
                    <a16:creationId xmlns:a16="http://schemas.microsoft.com/office/drawing/2014/main" id="{AA3009FC-59BC-42A7-9678-9D0585E55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1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2" name="Rectangle 300">
                <a:extLst>
                  <a:ext uri="{FF2B5EF4-FFF2-40B4-BE49-F238E27FC236}">
                    <a16:creationId xmlns:a16="http://schemas.microsoft.com/office/drawing/2014/main" id="{82B31F22-D3D1-46DB-8B3C-C1E9512D6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35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3" name="Rectangle 301">
                <a:extLst>
                  <a:ext uri="{FF2B5EF4-FFF2-40B4-BE49-F238E27FC236}">
                    <a16:creationId xmlns:a16="http://schemas.microsoft.com/office/drawing/2014/main" id="{96D70BF1-75B9-41D9-9673-42D973FA4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6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4" name="Rectangle 302">
                <a:extLst>
                  <a:ext uri="{FF2B5EF4-FFF2-40B4-BE49-F238E27FC236}">
                    <a16:creationId xmlns:a16="http://schemas.microsoft.com/office/drawing/2014/main" id="{B9B58C66-2EF6-4501-A1D9-C86E6D538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84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5" name="Rectangle 303">
                <a:extLst>
                  <a:ext uri="{FF2B5EF4-FFF2-40B4-BE49-F238E27FC236}">
                    <a16:creationId xmlns:a16="http://schemas.microsoft.com/office/drawing/2014/main" id="{993808DC-B5FC-4C63-B7CB-946AABEC9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0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6" name="Rectangle 304">
                <a:extLst>
                  <a:ext uri="{FF2B5EF4-FFF2-40B4-BE49-F238E27FC236}">
                    <a16:creationId xmlns:a16="http://schemas.microsoft.com/office/drawing/2014/main" id="{16F3FC03-B9B5-4810-844A-153B58259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33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7" name="Rectangle 305">
                <a:extLst>
                  <a:ext uri="{FF2B5EF4-FFF2-40B4-BE49-F238E27FC236}">
                    <a16:creationId xmlns:a16="http://schemas.microsoft.com/office/drawing/2014/main" id="{1FBA9C67-0EC1-4C1A-AE22-3FB9C471F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5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8" name="Rectangle 306">
                <a:extLst>
                  <a:ext uri="{FF2B5EF4-FFF2-40B4-BE49-F238E27FC236}">
                    <a16:creationId xmlns:a16="http://schemas.microsoft.com/office/drawing/2014/main" id="{3D18C70F-1910-4D51-87E3-5B6245274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8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9" name="Rectangle 307">
                <a:extLst>
                  <a:ext uri="{FF2B5EF4-FFF2-40B4-BE49-F238E27FC236}">
                    <a16:creationId xmlns:a16="http://schemas.microsoft.com/office/drawing/2014/main" id="{4616BDFF-4C49-491D-9D3C-4D38AB9B3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60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9" name="Group 388">
              <a:extLst>
                <a:ext uri="{FF2B5EF4-FFF2-40B4-BE49-F238E27FC236}">
                  <a16:creationId xmlns:a16="http://schemas.microsoft.com/office/drawing/2014/main" id="{F389AA61-6F9D-40E7-AE08-74A5C9BEE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5" y="1698"/>
              <a:ext cx="12" cy="1921"/>
              <a:chOff x="2695" y="1698"/>
              <a:chExt cx="12" cy="1921"/>
            </a:xfrm>
          </p:grpSpPr>
          <p:sp>
            <p:nvSpPr>
              <p:cNvPr id="222032" name="Rectangle 309">
                <a:extLst>
                  <a:ext uri="{FF2B5EF4-FFF2-40B4-BE49-F238E27FC236}">
                    <a16:creationId xmlns:a16="http://schemas.microsoft.com/office/drawing/2014/main" id="{273A6DC0-4C9E-4CC1-97BA-D4810A6B8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3" name="Rectangle 310">
                <a:extLst>
                  <a:ext uri="{FF2B5EF4-FFF2-40B4-BE49-F238E27FC236}">
                    <a16:creationId xmlns:a16="http://schemas.microsoft.com/office/drawing/2014/main" id="{4081893F-E8DA-4B51-B01C-2E953D3B1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4" name="Rectangle 311">
                <a:extLst>
                  <a:ext uri="{FF2B5EF4-FFF2-40B4-BE49-F238E27FC236}">
                    <a16:creationId xmlns:a16="http://schemas.microsoft.com/office/drawing/2014/main" id="{4B6720A9-906B-4E68-88FF-E1C00213F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5" name="Rectangle 312">
                <a:extLst>
                  <a:ext uri="{FF2B5EF4-FFF2-40B4-BE49-F238E27FC236}">
                    <a16:creationId xmlns:a16="http://schemas.microsoft.com/office/drawing/2014/main" id="{008F7101-F2CA-4507-ACB8-C5E04E891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6" name="Rectangle 313">
                <a:extLst>
                  <a:ext uri="{FF2B5EF4-FFF2-40B4-BE49-F238E27FC236}">
                    <a16:creationId xmlns:a16="http://schemas.microsoft.com/office/drawing/2014/main" id="{E4C5A03B-E200-40AD-B48C-FE41D8DB5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7" name="Rectangle 314">
                <a:extLst>
                  <a:ext uri="{FF2B5EF4-FFF2-40B4-BE49-F238E27FC236}">
                    <a16:creationId xmlns:a16="http://schemas.microsoft.com/office/drawing/2014/main" id="{E3CF29D1-74B9-4766-BE2C-BAA16397E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8" name="Rectangle 315">
                <a:extLst>
                  <a:ext uri="{FF2B5EF4-FFF2-40B4-BE49-F238E27FC236}">
                    <a16:creationId xmlns:a16="http://schemas.microsoft.com/office/drawing/2014/main" id="{60B4D60B-113A-4C82-ADC9-4072D0524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9" name="Rectangle 316">
                <a:extLst>
                  <a:ext uri="{FF2B5EF4-FFF2-40B4-BE49-F238E27FC236}">
                    <a16:creationId xmlns:a16="http://schemas.microsoft.com/office/drawing/2014/main" id="{0B169AA5-654A-40CA-BD1D-1924D2154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0" name="Rectangle 317">
                <a:extLst>
                  <a:ext uri="{FF2B5EF4-FFF2-40B4-BE49-F238E27FC236}">
                    <a16:creationId xmlns:a16="http://schemas.microsoft.com/office/drawing/2014/main" id="{EC9B2B46-45A7-4EAE-B8AC-AA10539D8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1" name="Rectangle 318">
                <a:extLst>
                  <a:ext uri="{FF2B5EF4-FFF2-40B4-BE49-F238E27FC236}">
                    <a16:creationId xmlns:a16="http://schemas.microsoft.com/office/drawing/2014/main" id="{451288DB-F064-445A-99E6-96F750D6A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2" name="Rectangle 319">
                <a:extLst>
                  <a:ext uri="{FF2B5EF4-FFF2-40B4-BE49-F238E27FC236}">
                    <a16:creationId xmlns:a16="http://schemas.microsoft.com/office/drawing/2014/main" id="{3A5D2FC8-648F-426D-992F-900A9BB70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3" name="Rectangle 320">
                <a:extLst>
                  <a:ext uri="{FF2B5EF4-FFF2-40B4-BE49-F238E27FC236}">
                    <a16:creationId xmlns:a16="http://schemas.microsoft.com/office/drawing/2014/main" id="{2592EE2A-B4E9-41A7-A2D8-5AC3B3C8A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4" name="Rectangle 321">
                <a:extLst>
                  <a:ext uri="{FF2B5EF4-FFF2-40B4-BE49-F238E27FC236}">
                    <a16:creationId xmlns:a16="http://schemas.microsoft.com/office/drawing/2014/main" id="{18ABC216-63D4-49FE-B55F-A8C2D88B1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5" name="Rectangle 322">
                <a:extLst>
                  <a:ext uri="{FF2B5EF4-FFF2-40B4-BE49-F238E27FC236}">
                    <a16:creationId xmlns:a16="http://schemas.microsoft.com/office/drawing/2014/main" id="{24CE8C96-C4E4-46F9-A772-02F296014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6" name="Rectangle 323">
                <a:extLst>
                  <a:ext uri="{FF2B5EF4-FFF2-40B4-BE49-F238E27FC236}">
                    <a16:creationId xmlns:a16="http://schemas.microsoft.com/office/drawing/2014/main" id="{F27C964A-3163-4527-AA53-2672C2365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7" name="Rectangle 324">
                <a:extLst>
                  <a:ext uri="{FF2B5EF4-FFF2-40B4-BE49-F238E27FC236}">
                    <a16:creationId xmlns:a16="http://schemas.microsoft.com/office/drawing/2014/main" id="{6843A042-B65C-44A0-9418-20767F6E2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8" name="Rectangle 325">
                <a:extLst>
                  <a:ext uri="{FF2B5EF4-FFF2-40B4-BE49-F238E27FC236}">
                    <a16:creationId xmlns:a16="http://schemas.microsoft.com/office/drawing/2014/main" id="{61B7C948-D573-4A01-AFCC-05B3A787C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9" name="Rectangle 326">
                <a:extLst>
                  <a:ext uri="{FF2B5EF4-FFF2-40B4-BE49-F238E27FC236}">
                    <a16:creationId xmlns:a16="http://schemas.microsoft.com/office/drawing/2014/main" id="{2927E379-6C42-4DAE-82E6-23BA84289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0" name="Rectangle 327">
                <a:extLst>
                  <a:ext uri="{FF2B5EF4-FFF2-40B4-BE49-F238E27FC236}">
                    <a16:creationId xmlns:a16="http://schemas.microsoft.com/office/drawing/2014/main" id="{59B4F101-7853-42C7-8A6F-9B27AF6A2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1" name="Rectangle 328">
                <a:extLst>
                  <a:ext uri="{FF2B5EF4-FFF2-40B4-BE49-F238E27FC236}">
                    <a16:creationId xmlns:a16="http://schemas.microsoft.com/office/drawing/2014/main" id="{A1440EAF-CF8B-4939-A6DC-527ED724F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2" name="Rectangle 329">
                <a:extLst>
                  <a:ext uri="{FF2B5EF4-FFF2-40B4-BE49-F238E27FC236}">
                    <a16:creationId xmlns:a16="http://schemas.microsoft.com/office/drawing/2014/main" id="{AAC36D7D-1633-4E3A-9387-16915AB0E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3" name="Rectangle 330">
                <a:extLst>
                  <a:ext uri="{FF2B5EF4-FFF2-40B4-BE49-F238E27FC236}">
                    <a16:creationId xmlns:a16="http://schemas.microsoft.com/office/drawing/2014/main" id="{20E6FA34-5E4B-4202-B099-CB7E98EE8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4" name="Rectangle 331">
                <a:extLst>
                  <a:ext uri="{FF2B5EF4-FFF2-40B4-BE49-F238E27FC236}">
                    <a16:creationId xmlns:a16="http://schemas.microsoft.com/office/drawing/2014/main" id="{8EFADE07-2852-4EB6-9585-AA0957B41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5" name="Rectangle 332">
                <a:extLst>
                  <a:ext uri="{FF2B5EF4-FFF2-40B4-BE49-F238E27FC236}">
                    <a16:creationId xmlns:a16="http://schemas.microsoft.com/office/drawing/2014/main" id="{D4B45C61-E71C-493C-8C23-F0DDB9A1A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6" name="Rectangle 333">
                <a:extLst>
                  <a:ext uri="{FF2B5EF4-FFF2-40B4-BE49-F238E27FC236}">
                    <a16:creationId xmlns:a16="http://schemas.microsoft.com/office/drawing/2014/main" id="{4C28C0AE-A6D4-4E4B-8B85-65D36442F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7" name="Rectangle 334">
                <a:extLst>
                  <a:ext uri="{FF2B5EF4-FFF2-40B4-BE49-F238E27FC236}">
                    <a16:creationId xmlns:a16="http://schemas.microsoft.com/office/drawing/2014/main" id="{12302A4E-D7C8-45F7-B96D-7482F8028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8" name="Rectangle 335">
                <a:extLst>
                  <a:ext uri="{FF2B5EF4-FFF2-40B4-BE49-F238E27FC236}">
                    <a16:creationId xmlns:a16="http://schemas.microsoft.com/office/drawing/2014/main" id="{47FA2388-819B-4998-8E6C-CBBC9721C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9" name="Rectangle 336">
                <a:extLst>
                  <a:ext uri="{FF2B5EF4-FFF2-40B4-BE49-F238E27FC236}">
                    <a16:creationId xmlns:a16="http://schemas.microsoft.com/office/drawing/2014/main" id="{FED01731-99FA-4068-805C-89B03FF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0" name="Rectangle 337">
                <a:extLst>
                  <a:ext uri="{FF2B5EF4-FFF2-40B4-BE49-F238E27FC236}">
                    <a16:creationId xmlns:a16="http://schemas.microsoft.com/office/drawing/2014/main" id="{02FCE275-C150-476E-8CC8-2D5C8BAB3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1" name="Rectangle 338">
                <a:extLst>
                  <a:ext uri="{FF2B5EF4-FFF2-40B4-BE49-F238E27FC236}">
                    <a16:creationId xmlns:a16="http://schemas.microsoft.com/office/drawing/2014/main" id="{E39EF0D2-829F-4AAE-8C3C-44EEEC547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2" name="Rectangle 339">
                <a:extLst>
                  <a:ext uri="{FF2B5EF4-FFF2-40B4-BE49-F238E27FC236}">
                    <a16:creationId xmlns:a16="http://schemas.microsoft.com/office/drawing/2014/main" id="{3DD4B7A7-5F7D-49C6-97A9-44F662C801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3" name="Rectangle 340">
                <a:extLst>
                  <a:ext uri="{FF2B5EF4-FFF2-40B4-BE49-F238E27FC236}">
                    <a16:creationId xmlns:a16="http://schemas.microsoft.com/office/drawing/2014/main" id="{040AFD46-920C-4908-9C2D-AAEF35FA2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4" name="Rectangle 341">
                <a:extLst>
                  <a:ext uri="{FF2B5EF4-FFF2-40B4-BE49-F238E27FC236}">
                    <a16:creationId xmlns:a16="http://schemas.microsoft.com/office/drawing/2014/main" id="{0BCEF6FC-4830-47C5-9B21-C7800102F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5" name="Rectangle 342">
                <a:extLst>
                  <a:ext uri="{FF2B5EF4-FFF2-40B4-BE49-F238E27FC236}">
                    <a16:creationId xmlns:a16="http://schemas.microsoft.com/office/drawing/2014/main" id="{6C05FD32-5BB3-41DF-A80D-9B4F785DE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6" name="Rectangle 343">
                <a:extLst>
                  <a:ext uri="{FF2B5EF4-FFF2-40B4-BE49-F238E27FC236}">
                    <a16:creationId xmlns:a16="http://schemas.microsoft.com/office/drawing/2014/main" id="{93E1B6C4-D01C-44EB-A4D9-655F4C89E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7" name="Rectangle 344">
                <a:extLst>
                  <a:ext uri="{FF2B5EF4-FFF2-40B4-BE49-F238E27FC236}">
                    <a16:creationId xmlns:a16="http://schemas.microsoft.com/office/drawing/2014/main" id="{C6379B55-4408-4781-9DA5-B301F463F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8" name="Rectangle 345">
                <a:extLst>
                  <a:ext uri="{FF2B5EF4-FFF2-40B4-BE49-F238E27FC236}">
                    <a16:creationId xmlns:a16="http://schemas.microsoft.com/office/drawing/2014/main" id="{0B3AB538-13C4-4A79-82E8-3F6B60391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9" name="Rectangle 346">
                <a:extLst>
                  <a:ext uri="{FF2B5EF4-FFF2-40B4-BE49-F238E27FC236}">
                    <a16:creationId xmlns:a16="http://schemas.microsoft.com/office/drawing/2014/main" id="{94FE3C09-9861-4E28-9687-8E456306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0" name="Rectangle 347">
                <a:extLst>
                  <a:ext uri="{FF2B5EF4-FFF2-40B4-BE49-F238E27FC236}">
                    <a16:creationId xmlns:a16="http://schemas.microsoft.com/office/drawing/2014/main" id="{F11371F3-59B1-4BBB-9CD4-2FF019764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1" name="Rectangle 348">
                <a:extLst>
                  <a:ext uri="{FF2B5EF4-FFF2-40B4-BE49-F238E27FC236}">
                    <a16:creationId xmlns:a16="http://schemas.microsoft.com/office/drawing/2014/main" id="{5F3DA580-648E-4EF9-B00D-52AEFD0DB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2" name="Rectangle 349">
                <a:extLst>
                  <a:ext uri="{FF2B5EF4-FFF2-40B4-BE49-F238E27FC236}">
                    <a16:creationId xmlns:a16="http://schemas.microsoft.com/office/drawing/2014/main" id="{A39155C3-29D3-4B35-B77F-80E07BD09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3" name="Rectangle 350">
                <a:extLst>
                  <a:ext uri="{FF2B5EF4-FFF2-40B4-BE49-F238E27FC236}">
                    <a16:creationId xmlns:a16="http://schemas.microsoft.com/office/drawing/2014/main" id="{14409DAF-2E9F-478C-B793-D7FC9F440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4" name="Rectangle 351">
                <a:extLst>
                  <a:ext uri="{FF2B5EF4-FFF2-40B4-BE49-F238E27FC236}">
                    <a16:creationId xmlns:a16="http://schemas.microsoft.com/office/drawing/2014/main" id="{138DA34D-0457-42AD-9E66-18290834F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5" name="Rectangle 352">
                <a:extLst>
                  <a:ext uri="{FF2B5EF4-FFF2-40B4-BE49-F238E27FC236}">
                    <a16:creationId xmlns:a16="http://schemas.microsoft.com/office/drawing/2014/main" id="{1C887EDD-D9D6-46B0-A5A3-66F67B0B7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6" name="Rectangle 353">
                <a:extLst>
                  <a:ext uri="{FF2B5EF4-FFF2-40B4-BE49-F238E27FC236}">
                    <a16:creationId xmlns:a16="http://schemas.microsoft.com/office/drawing/2014/main" id="{287B497D-FA5E-4A90-AB2A-F1241F690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7" name="Rectangle 354">
                <a:extLst>
                  <a:ext uri="{FF2B5EF4-FFF2-40B4-BE49-F238E27FC236}">
                    <a16:creationId xmlns:a16="http://schemas.microsoft.com/office/drawing/2014/main" id="{588D14F4-BFE7-4886-A049-362D6001E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8" name="Rectangle 355">
                <a:extLst>
                  <a:ext uri="{FF2B5EF4-FFF2-40B4-BE49-F238E27FC236}">
                    <a16:creationId xmlns:a16="http://schemas.microsoft.com/office/drawing/2014/main" id="{D41CEE0B-83E8-4110-8E49-284E37E7E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9" name="Rectangle 356">
                <a:extLst>
                  <a:ext uri="{FF2B5EF4-FFF2-40B4-BE49-F238E27FC236}">
                    <a16:creationId xmlns:a16="http://schemas.microsoft.com/office/drawing/2014/main" id="{0CE815E0-D06E-418C-A4A3-8C2DE6F96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0" name="Rectangle 357">
                <a:extLst>
                  <a:ext uri="{FF2B5EF4-FFF2-40B4-BE49-F238E27FC236}">
                    <a16:creationId xmlns:a16="http://schemas.microsoft.com/office/drawing/2014/main" id="{2F821423-F57A-4930-8AEA-2B2399CD1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1" name="Rectangle 358">
                <a:extLst>
                  <a:ext uri="{FF2B5EF4-FFF2-40B4-BE49-F238E27FC236}">
                    <a16:creationId xmlns:a16="http://schemas.microsoft.com/office/drawing/2014/main" id="{58421DA9-1F11-4141-A25E-CBA327CD6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2" name="Rectangle 359">
                <a:extLst>
                  <a:ext uri="{FF2B5EF4-FFF2-40B4-BE49-F238E27FC236}">
                    <a16:creationId xmlns:a16="http://schemas.microsoft.com/office/drawing/2014/main" id="{09D8ED2D-5C5E-42AE-9E05-282F7B4C7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3" name="Rectangle 360">
                <a:extLst>
                  <a:ext uri="{FF2B5EF4-FFF2-40B4-BE49-F238E27FC236}">
                    <a16:creationId xmlns:a16="http://schemas.microsoft.com/office/drawing/2014/main" id="{A31C1ABF-548A-4AC4-921A-352B5DB67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4" name="Rectangle 361">
                <a:extLst>
                  <a:ext uri="{FF2B5EF4-FFF2-40B4-BE49-F238E27FC236}">
                    <a16:creationId xmlns:a16="http://schemas.microsoft.com/office/drawing/2014/main" id="{330FA957-3A6D-426B-9390-997959D72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5" name="Rectangle 362">
                <a:extLst>
                  <a:ext uri="{FF2B5EF4-FFF2-40B4-BE49-F238E27FC236}">
                    <a16:creationId xmlns:a16="http://schemas.microsoft.com/office/drawing/2014/main" id="{1E7ADD52-3B7B-472C-90A8-D024FFC60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6" name="Rectangle 363">
                <a:extLst>
                  <a:ext uri="{FF2B5EF4-FFF2-40B4-BE49-F238E27FC236}">
                    <a16:creationId xmlns:a16="http://schemas.microsoft.com/office/drawing/2014/main" id="{AFD405C7-6B25-4EDC-B4FA-2806BFC9A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7" name="Rectangle 364">
                <a:extLst>
                  <a:ext uri="{FF2B5EF4-FFF2-40B4-BE49-F238E27FC236}">
                    <a16:creationId xmlns:a16="http://schemas.microsoft.com/office/drawing/2014/main" id="{C497CA71-1C44-47B8-B414-08AB37037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8" name="Rectangle 365">
                <a:extLst>
                  <a:ext uri="{FF2B5EF4-FFF2-40B4-BE49-F238E27FC236}">
                    <a16:creationId xmlns:a16="http://schemas.microsoft.com/office/drawing/2014/main" id="{1AA1C550-EB03-4A2B-9C15-6D9FF6993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9" name="Rectangle 366">
                <a:extLst>
                  <a:ext uri="{FF2B5EF4-FFF2-40B4-BE49-F238E27FC236}">
                    <a16:creationId xmlns:a16="http://schemas.microsoft.com/office/drawing/2014/main" id="{436825D5-B7E5-4CD0-938D-50EA334E4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0" name="Rectangle 367">
                <a:extLst>
                  <a:ext uri="{FF2B5EF4-FFF2-40B4-BE49-F238E27FC236}">
                    <a16:creationId xmlns:a16="http://schemas.microsoft.com/office/drawing/2014/main" id="{34FBB55A-3A9E-4B0A-92ED-DFE855686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1" name="Rectangle 368">
                <a:extLst>
                  <a:ext uri="{FF2B5EF4-FFF2-40B4-BE49-F238E27FC236}">
                    <a16:creationId xmlns:a16="http://schemas.microsoft.com/office/drawing/2014/main" id="{6829A986-6107-437F-A5F9-A994388D4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2" name="Rectangle 369">
                <a:extLst>
                  <a:ext uri="{FF2B5EF4-FFF2-40B4-BE49-F238E27FC236}">
                    <a16:creationId xmlns:a16="http://schemas.microsoft.com/office/drawing/2014/main" id="{F69CDCDD-BBAD-4916-96B1-D66E08EE5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3" name="Rectangle 370">
                <a:extLst>
                  <a:ext uri="{FF2B5EF4-FFF2-40B4-BE49-F238E27FC236}">
                    <a16:creationId xmlns:a16="http://schemas.microsoft.com/office/drawing/2014/main" id="{211AC8BC-07EF-4A29-A464-0A63E5B61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4" name="Rectangle 371">
                <a:extLst>
                  <a:ext uri="{FF2B5EF4-FFF2-40B4-BE49-F238E27FC236}">
                    <a16:creationId xmlns:a16="http://schemas.microsoft.com/office/drawing/2014/main" id="{B2C4D60F-7EA3-4F9C-936D-DC6D47B7E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5" name="Rectangle 372">
                <a:extLst>
                  <a:ext uri="{FF2B5EF4-FFF2-40B4-BE49-F238E27FC236}">
                    <a16:creationId xmlns:a16="http://schemas.microsoft.com/office/drawing/2014/main" id="{1E993FF3-9B8A-4983-ACFB-6C4480DC4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6" name="Rectangle 373">
                <a:extLst>
                  <a:ext uri="{FF2B5EF4-FFF2-40B4-BE49-F238E27FC236}">
                    <a16:creationId xmlns:a16="http://schemas.microsoft.com/office/drawing/2014/main" id="{910663BA-5F8B-4C9D-B83E-B1C1048B8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7" name="Rectangle 374">
                <a:extLst>
                  <a:ext uri="{FF2B5EF4-FFF2-40B4-BE49-F238E27FC236}">
                    <a16:creationId xmlns:a16="http://schemas.microsoft.com/office/drawing/2014/main" id="{F797BB2A-A455-43D3-8BE0-63AF1E5FA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8" name="Rectangle 375">
                <a:extLst>
                  <a:ext uri="{FF2B5EF4-FFF2-40B4-BE49-F238E27FC236}">
                    <a16:creationId xmlns:a16="http://schemas.microsoft.com/office/drawing/2014/main" id="{39102286-EEC7-4E2F-B42B-E72688654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9" name="Rectangle 376">
                <a:extLst>
                  <a:ext uri="{FF2B5EF4-FFF2-40B4-BE49-F238E27FC236}">
                    <a16:creationId xmlns:a16="http://schemas.microsoft.com/office/drawing/2014/main" id="{8B28D75D-430C-4D61-8358-822C88B4C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0" name="Rectangle 377">
                <a:extLst>
                  <a:ext uri="{FF2B5EF4-FFF2-40B4-BE49-F238E27FC236}">
                    <a16:creationId xmlns:a16="http://schemas.microsoft.com/office/drawing/2014/main" id="{123478D2-F8A4-4266-9ABA-57DFA6C85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1" name="Rectangle 378">
                <a:extLst>
                  <a:ext uri="{FF2B5EF4-FFF2-40B4-BE49-F238E27FC236}">
                    <a16:creationId xmlns:a16="http://schemas.microsoft.com/office/drawing/2014/main" id="{A1315F1C-C6E3-47EC-AF78-C6E49878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2" name="Rectangle 379">
                <a:extLst>
                  <a:ext uri="{FF2B5EF4-FFF2-40B4-BE49-F238E27FC236}">
                    <a16:creationId xmlns:a16="http://schemas.microsoft.com/office/drawing/2014/main" id="{74DD5EE8-5B02-4FAC-887E-97A9E2A49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3" name="Rectangle 380">
                <a:extLst>
                  <a:ext uri="{FF2B5EF4-FFF2-40B4-BE49-F238E27FC236}">
                    <a16:creationId xmlns:a16="http://schemas.microsoft.com/office/drawing/2014/main" id="{E638DF28-E882-4F26-85C7-2C5F71DB4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4" name="Rectangle 381">
                <a:extLst>
                  <a:ext uri="{FF2B5EF4-FFF2-40B4-BE49-F238E27FC236}">
                    <a16:creationId xmlns:a16="http://schemas.microsoft.com/office/drawing/2014/main" id="{3FA6FF3E-A18F-4214-9C86-8A4E831F1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5" name="Rectangle 382">
                <a:extLst>
                  <a:ext uri="{FF2B5EF4-FFF2-40B4-BE49-F238E27FC236}">
                    <a16:creationId xmlns:a16="http://schemas.microsoft.com/office/drawing/2014/main" id="{F1FD70CC-58DE-4A10-B40B-F4456E401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6" name="Rectangle 383">
                <a:extLst>
                  <a:ext uri="{FF2B5EF4-FFF2-40B4-BE49-F238E27FC236}">
                    <a16:creationId xmlns:a16="http://schemas.microsoft.com/office/drawing/2014/main" id="{AFBEB8FA-4FC6-4D81-A734-6C76648C6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7" name="Rectangle 384">
                <a:extLst>
                  <a:ext uri="{FF2B5EF4-FFF2-40B4-BE49-F238E27FC236}">
                    <a16:creationId xmlns:a16="http://schemas.microsoft.com/office/drawing/2014/main" id="{85AD72E8-7C00-4348-8D3E-FA8F5F5BD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8" name="Rectangle 385">
                <a:extLst>
                  <a:ext uri="{FF2B5EF4-FFF2-40B4-BE49-F238E27FC236}">
                    <a16:creationId xmlns:a16="http://schemas.microsoft.com/office/drawing/2014/main" id="{9A12B8B5-809E-46D2-95B8-ABE9CB29A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9" name="Rectangle 386">
                <a:extLst>
                  <a:ext uri="{FF2B5EF4-FFF2-40B4-BE49-F238E27FC236}">
                    <a16:creationId xmlns:a16="http://schemas.microsoft.com/office/drawing/2014/main" id="{803481F2-6471-4F0C-B48C-25C9095DF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0" name="Rectangle 387">
                <a:extLst>
                  <a:ext uri="{FF2B5EF4-FFF2-40B4-BE49-F238E27FC236}">
                    <a16:creationId xmlns:a16="http://schemas.microsoft.com/office/drawing/2014/main" id="{B1C2F943-D3AB-479F-8DFE-947C978AD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0" name="Group 468">
              <a:extLst>
                <a:ext uri="{FF2B5EF4-FFF2-40B4-BE49-F238E27FC236}">
                  <a16:creationId xmlns:a16="http://schemas.microsoft.com/office/drawing/2014/main" id="{1B93D5B9-E592-404A-B301-EFBF379B2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0" y="1698"/>
              <a:ext cx="12" cy="1921"/>
              <a:chOff x="2970" y="1698"/>
              <a:chExt cx="12" cy="1921"/>
            </a:xfrm>
          </p:grpSpPr>
          <p:sp>
            <p:nvSpPr>
              <p:cNvPr id="221953" name="Rectangle 389">
                <a:extLst>
                  <a:ext uri="{FF2B5EF4-FFF2-40B4-BE49-F238E27FC236}">
                    <a16:creationId xmlns:a16="http://schemas.microsoft.com/office/drawing/2014/main" id="{25940FFA-26FF-465E-86D1-2610F8F63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4" name="Rectangle 390">
                <a:extLst>
                  <a:ext uri="{FF2B5EF4-FFF2-40B4-BE49-F238E27FC236}">
                    <a16:creationId xmlns:a16="http://schemas.microsoft.com/office/drawing/2014/main" id="{11A57F47-D8C4-4369-975B-64E094150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5" name="Rectangle 391">
                <a:extLst>
                  <a:ext uri="{FF2B5EF4-FFF2-40B4-BE49-F238E27FC236}">
                    <a16:creationId xmlns:a16="http://schemas.microsoft.com/office/drawing/2014/main" id="{37566640-6D77-4757-8CDB-1E568E6EA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6" name="Rectangle 392">
                <a:extLst>
                  <a:ext uri="{FF2B5EF4-FFF2-40B4-BE49-F238E27FC236}">
                    <a16:creationId xmlns:a16="http://schemas.microsoft.com/office/drawing/2014/main" id="{450C68C3-89E2-4E11-A457-3FAE42504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7" name="Rectangle 393">
                <a:extLst>
                  <a:ext uri="{FF2B5EF4-FFF2-40B4-BE49-F238E27FC236}">
                    <a16:creationId xmlns:a16="http://schemas.microsoft.com/office/drawing/2014/main" id="{E05BDD2D-08D2-41F1-88DF-F64F4A919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8" name="Rectangle 394">
                <a:extLst>
                  <a:ext uri="{FF2B5EF4-FFF2-40B4-BE49-F238E27FC236}">
                    <a16:creationId xmlns:a16="http://schemas.microsoft.com/office/drawing/2014/main" id="{DAD77EF3-E828-44C2-9661-C3FC80DCF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9" name="Rectangle 395">
                <a:extLst>
                  <a:ext uri="{FF2B5EF4-FFF2-40B4-BE49-F238E27FC236}">
                    <a16:creationId xmlns:a16="http://schemas.microsoft.com/office/drawing/2014/main" id="{8DD335B5-AC56-44F9-A40A-7BD6D57DE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0" name="Rectangle 396">
                <a:extLst>
                  <a:ext uri="{FF2B5EF4-FFF2-40B4-BE49-F238E27FC236}">
                    <a16:creationId xmlns:a16="http://schemas.microsoft.com/office/drawing/2014/main" id="{E8875431-93AF-41A9-97F0-E2114110E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1" name="Rectangle 397">
                <a:extLst>
                  <a:ext uri="{FF2B5EF4-FFF2-40B4-BE49-F238E27FC236}">
                    <a16:creationId xmlns:a16="http://schemas.microsoft.com/office/drawing/2014/main" id="{4C457D81-A14F-4305-AE61-B1BE65EFF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2" name="Rectangle 398">
                <a:extLst>
                  <a:ext uri="{FF2B5EF4-FFF2-40B4-BE49-F238E27FC236}">
                    <a16:creationId xmlns:a16="http://schemas.microsoft.com/office/drawing/2014/main" id="{E431ECB2-68DE-4159-B239-55DECEE8C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3" name="Rectangle 399">
                <a:extLst>
                  <a:ext uri="{FF2B5EF4-FFF2-40B4-BE49-F238E27FC236}">
                    <a16:creationId xmlns:a16="http://schemas.microsoft.com/office/drawing/2014/main" id="{EB2A136F-294B-4E48-AF4C-E78665033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4" name="Rectangle 400">
                <a:extLst>
                  <a:ext uri="{FF2B5EF4-FFF2-40B4-BE49-F238E27FC236}">
                    <a16:creationId xmlns:a16="http://schemas.microsoft.com/office/drawing/2014/main" id="{3BD2C0C7-EC98-422A-8DFD-263025F09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5" name="Rectangle 401">
                <a:extLst>
                  <a:ext uri="{FF2B5EF4-FFF2-40B4-BE49-F238E27FC236}">
                    <a16:creationId xmlns:a16="http://schemas.microsoft.com/office/drawing/2014/main" id="{56B40151-EA9D-424B-BD8A-6BF4A58FF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6" name="Rectangle 402">
                <a:extLst>
                  <a:ext uri="{FF2B5EF4-FFF2-40B4-BE49-F238E27FC236}">
                    <a16:creationId xmlns:a16="http://schemas.microsoft.com/office/drawing/2014/main" id="{677EB010-E196-4EC4-A55D-73222334C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7" name="Rectangle 403">
                <a:extLst>
                  <a:ext uri="{FF2B5EF4-FFF2-40B4-BE49-F238E27FC236}">
                    <a16:creationId xmlns:a16="http://schemas.microsoft.com/office/drawing/2014/main" id="{6F7041EC-AFAF-42A3-B172-62DA7FB668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8" name="Rectangle 404">
                <a:extLst>
                  <a:ext uri="{FF2B5EF4-FFF2-40B4-BE49-F238E27FC236}">
                    <a16:creationId xmlns:a16="http://schemas.microsoft.com/office/drawing/2014/main" id="{6429EAC0-1780-4CE1-A6EF-BA8E8E49E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9" name="Rectangle 405">
                <a:extLst>
                  <a:ext uri="{FF2B5EF4-FFF2-40B4-BE49-F238E27FC236}">
                    <a16:creationId xmlns:a16="http://schemas.microsoft.com/office/drawing/2014/main" id="{05A36339-AC52-49F8-BDB1-E6812EBED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0" name="Rectangle 406">
                <a:extLst>
                  <a:ext uri="{FF2B5EF4-FFF2-40B4-BE49-F238E27FC236}">
                    <a16:creationId xmlns:a16="http://schemas.microsoft.com/office/drawing/2014/main" id="{55564407-A60D-409E-AB58-0A084C7B7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1" name="Rectangle 407">
                <a:extLst>
                  <a:ext uri="{FF2B5EF4-FFF2-40B4-BE49-F238E27FC236}">
                    <a16:creationId xmlns:a16="http://schemas.microsoft.com/office/drawing/2014/main" id="{EC42A1D9-114A-4D9B-BD0D-351333C3D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2" name="Rectangle 408">
                <a:extLst>
                  <a:ext uri="{FF2B5EF4-FFF2-40B4-BE49-F238E27FC236}">
                    <a16:creationId xmlns:a16="http://schemas.microsoft.com/office/drawing/2014/main" id="{05DF0909-E38B-476C-83C8-0D625BB27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3" name="Rectangle 409">
                <a:extLst>
                  <a:ext uri="{FF2B5EF4-FFF2-40B4-BE49-F238E27FC236}">
                    <a16:creationId xmlns:a16="http://schemas.microsoft.com/office/drawing/2014/main" id="{247B7000-E703-436C-BAFB-5814C7F47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4" name="Rectangle 410">
                <a:extLst>
                  <a:ext uri="{FF2B5EF4-FFF2-40B4-BE49-F238E27FC236}">
                    <a16:creationId xmlns:a16="http://schemas.microsoft.com/office/drawing/2014/main" id="{83FAA8D1-05B3-4011-9690-C2AB097C7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5" name="Rectangle 411">
                <a:extLst>
                  <a:ext uri="{FF2B5EF4-FFF2-40B4-BE49-F238E27FC236}">
                    <a16:creationId xmlns:a16="http://schemas.microsoft.com/office/drawing/2014/main" id="{62428706-605C-4457-BC9E-B149164E0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6" name="Rectangle 412">
                <a:extLst>
                  <a:ext uri="{FF2B5EF4-FFF2-40B4-BE49-F238E27FC236}">
                    <a16:creationId xmlns:a16="http://schemas.microsoft.com/office/drawing/2014/main" id="{93E88EDD-9EDF-42E6-885A-FD8748038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7" name="Rectangle 413">
                <a:extLst>
                  <a:ext uri="{FF2B5EF4-FFF2-40B4-BE49-F238E27FC236}">
                    <a16:creationId xmlns:a16="http://schemas.microsoft.com/office/drawing/2014/main" id="{AA6C614D-E71D-4965-B1F7-50641C82F0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8" name="Rectangle 414">
                <a:extLst>
                  <a:ext uri="{FF2B5EF4-FFF2-40B4-BE49-F238E27FC236}">
                    <a16:creationId xmlns:a16="http://schemas.microsoft.com/office/drawing/2014/main" id="{E17FF786-E794-41C4-A55E-0E43F3457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9" name="Rectangle 415">
                <a:extLst>
                  <a:ext uri="{FF2B5EF4-FFF2-40B4-BE49-F238E27FC236}">
                    <a16:creationId xmlns:a16="http://schemas.microsoft.com/office/drawing/2014/main" id="{AFAA39CF-306E-4E88-83F8-51AD3C5A5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0" name="Rectangle 416">
                <a:extLst>
                  <a:ext uri="{FF2B5EF4-FFF2-40B4-BE49-F238E27FC236}">
                    <a16:creationId xmlns:a16="http://schemas.microsoft.com/office/drawing/2014/main" id="{E5671E82-3F43-456E-9068-BDA3DCC0B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1" name="Rectangle 417">
                <a:extLst>
                  <a:ext uri="{FF2B5EF4-FFF2-40B4-BE49-F238E27FC236}">
                    <a16:creationId xmlns:a16="http://schemas.microsoft.com/office/drawing/2014/main" id="{C75B1EED-50B2-45D7-B227-2C7BA5004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2" name="Rectangle 418">
                <a:extLst>
                  <a:ext uri="{FF2B5EF4-FFF2-40B4-BE49-F238E27FC236}">
                    <a16:creationId xmlns:a16="http://schemas.microsoft.com/office/drawing/2014/main" id="{B19AF932-0693-4735-A30B-244940E4D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3" name="Rectangle 419">
                <a:extLst>
                  <a:ext uri="{FF2B5EF4-FFF2-40B4-BE49-F238E27FC236}">
                    <a16:creationId xmlns:a16="http://schemas.microsoft.com/office/drawing/2014/main" id="{A9ADC2F0-6F11-4563-9B09-92AA3791E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4" name="Rectangle 420">
                <a:extLst>
                  <a:ext uri="{FF2B5EF4-FFF2-40B4-BE49-F238E27FC236}">
                    <a16:creationId xmlns:a16="http://schemas.microsoft.com/office/drawing/2014/main" id="{7443FBAB-25BA-4489-989A-619DBE9D8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5" name="Rectangle 421">
                <a:extLst>
                  <a:ext uri="{FF2B5EF4-FFF2-40B4-BE49-F238E27FC236}">
                    <a16:creationId xmlns:a16="http://schemas.microsoft.com/office/drawing/2014/main" id="{58FE787E-0799-44A3-BADD-FAA824AA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6" name="Rectangle 422">
                <a:extLst>
                  <a:ext uri="{FF2B5EF4-FFF2-40B4-BE49-F238E27FC236}">
                    <a16:creationId xmlns:a16="http://schemas.microsoft.com/office/drawing/2014/main" id="{8353503E-A637-4006-8C33-ABD8FEC3E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7" name="Rectangle 423">
                <a:extLst>
                  <a:ext uri="{FF2B5EF4-FFF2-40B4-BE49-F238E27FC236}">
                    <a16:creationId xmlns:a16="http://schemas.microsoft.com/office/drawing/2014/main" id="{C4B52995-F048-4E3F-8795-67665124F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8" name="Rectangle 424">
                <a:extLst>
                  <a:ext uri="{FF2B5EF4-FFF2-40B4-BE49-F238E27FC236}">
                    <a16:creationId xmlns:a16="http://schemas.microsoft.com/office/drawing/2014/main" id="{2BC1BA48-9B7F-42CF-A419-AF3F9BC8B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9" name="Rectangle 425">
                <a:extLst>
                  <a:ext uri="{FF2B5EF4-FFF2-40B4-BE49-F238E27FC236}">
                    <a16:creationId xmlns:a16="http://schemas.microsoft.com/office/drawing/2014/main" id="{E7E9B866-9599-4371-B8EE-F9347C4BB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0" name="Rectangle 426">
                <a:extLst>
                  <a:ext uri="{FF2B5EF4-FFF2-40B4-BE49-F238E27FC236}">
                    <a16:creationId xmlns:a16="http://schemas.microsoft.com/office/drawing/2014/main" id="{2279D4D1-3A47-4957-A057-6A75C4CAF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1" name="Rectangle 427">
                <a:extLst>
                  <a:ext uri="{FF2B5EF4-FFF2-40B4-BE49-F238E27FC236}">
                    <a16:creationId xmlns:a16="http://schemas.microsoft.com/office/drawing/2014/main" id="{14BCFF1E-2247-4A48-A9AA-976BDFBB2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2" name="Rectangle 428">
                <a:extLst>
                  <a:ext uri="{FF2B5EF4-FFF2-40B4-BE49-F238E27FC236}">
                    <a16:creationId xmlns:a16="http://schemas.microsoft.com/office/drawing/2014/main" id="{441677F3-E20B-48DF-9EDA-08EA2BB40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3" name="Rectangle 429">
                <a:extLst>
                  <a:ext uri="{FF2B5EF4-FFF2-40B4-BE49-F238E27FC236}">
                    <a16:creationId xmlns:a16="http://schemas.microsoft.com/office/drawing/2014/main" id="{B3F5E8BB-8718-45BE-B1EA-64B9D0A5E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4" name="Rectangle 430">
                <a:extLst>
                  <a:ext uri="{FF2B5EF4-FFF2-40B4-BE49-F238E27FC236}">
                    <a16:creationId xmlns:a16="http://schemas.microsoft.com/office/drawing/2014/main" id="{5F00A434-59FB-4FFF-904B-D49129FE8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5" name="Rectangle 431">
                <a:extLst>
                  <a:ext uri="{FF2B5EF4-FFF2-40B4-BE49-F238E27FC236}">
                    <a16:creationId xmlns:a16="http://schemas.microsoft.com/office/drawing/2014/main" id="{AE8E58F7-FE57-4E3B-B67C-526427ECA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6" name="Rectangle 432">
                <a:extLst>
                  <a:ext uri="{FF2B5EF4-FFF2-40B4-BE49-F238E27FC236}">
                    <a16:creationId xmlns:a16="http://schemas.microsoft.com/office/drawing/2014/main" id="{FA177095-5022-4371-80A5-C82639AEB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7" name="Rectangle 433">
                <a:extLst>
                  <a:ext uri="{FF2B5EF4-FFF2-40B4-BE49-F238E27FC236}">
                    <a16:creationId xmlns:a16="http://schemas.microsoft.com/office/drawing/2014/main" id="{F7DE89A6-14E2-463C-8FB8-5A1209DED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8" name="Rectangle 434">
                <a:extLst>
                  <a:ext uri="{FF2B5EF4-FFF2-40B4-BE49-F238E27FC236}">
                    <a16:creationId xmlns:a16="http://schemas.microsoft.com/office/drawing/2014/main" id="{9B010A17-B404-49D8-B9ED-C09449396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9" name="Rectangle 435">
                <a:extLst>
                  <a:ext uri="{FF2B5EF4-FFF2-40B4-BE49-F238E27FC236}">
                    <a16:creationId xmlns:a16="http://schemas.microsoft.com/office/drawing/2014/main" id="{C4EA6C2D-464B-4981-B076-97FD8C31B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0" name="Rectangle 436">
                <a:extLst>
                  <a:ext uri="{FF2B5EF4-FFF2-40B4-BE49-F238E27FC236}">
                    <a16:creationId xmlns:a16="http://schemas.microsoft.com/office/drawing/2014/main" id="{103963AB-7349-4290-BA66-318388D45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1" name="Rectangle 437">
                <a:extLst>
                  <a:ext uri="{FF2B5EF4-FFF2-40B4-BE49-F238E27FC236}">
                    <a16:creationId xmlns:a16="http://schemas.microsoft.com/office/drawing/2014/main" id="{58E290D6-BC32-44C3-B07E-4BA2D08F3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2" name="Rectangle 438">
                <a:extLst>
                  <a:ext uri="{FF2B5EF4-FFF2-40B4-BE49-F238E27FC236}">
                    <a16:creationId xmlns:a16="http://schemas.microsoft.com/office/drawing/2014/main" id="{9326040D-512E-4FF0-A6E9-DAB165AB6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3" name="Rectangle 439">
                <a:extLst>
                  <a:ext uri="{FF2B5EF4-FFF2-40B4-BE49-F238E27FC236}">
                    <a16:creationId xmlns:a16="http://schemas.microsoft.com/office/drawing/2014/main" id="{BB537651-4C8C-4259-9395-3B447DAD9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4" name="Rectangle 440">
                <a:extLst>
                  <a:ext uri="{FF2B5EF4-FFF2-40B4-BE49-F238E27FC236}">
                    <a16:creationId xmlns:a16="http://schemas.microsoft.com/office/drawing/2014/main" id="{40B71D06-B1B0-4D0D-86A0-A83E5ACD5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5" name="Rectangle 441">
                <a:extLst>
                  <a:ext uri="{FF2B5EF4-FFF2-40B4-BE49-F238E27FC236}">
                    <a16:creationId xmlns:a16="http://schemas.microsoft.com/office/drawing/2014/main" id="{8E6C6518-07F8-4434-9F90-AD279ABC5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6" name="Rectangle 442">
                <a:extLst>
                  <a:ext uri="{FF2B5EF4-FFF2-40B4-BE49-F238E27FC236}">
                    <a16:creationId xmlns:a16="http://schemas.microsoft.com/office/drawing/2014/main" id="{629AFD99-68D7-4AF7-8EB2-973D819C1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7" name="Rectangle 443">
                <a:extLst>
                  <a:ext uri="{FF2B5EF4-FFF2-40B4-BE49-F238E27FC236}">
                    <a16:creationId xmlns:a16="http://schemas.microsoft.com/office/drawing/2014/main" id="{7F23ED57-F435-448C-A0AE-1B50716C6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8" name="Rectangle 444">
                <a:extLst>
                  <a:ext uri="{FF2B5EF4-FFF2-40B4-BE49-F238E27FC236}">
                    <a16:creationId xmlns:a16="http://schemas.microsoft.com/office/drawing/2014/main" id="{3FFDE932-2142-4042-B49C-F1044E6EF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9" name="Rectangle 445">
                <a:extLst>
                  <a:ext uri="{FF2B5EF4-FFF2-40B4-BE49-F238E27FC236}">
                    <a16:creationId xmlns:a16="http://schemas.microsoft.com/office/drawing/2014/main" id="{D24044D0-136E-4B20-A289-FC5B45AF4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0" name="Rectangle 446">
                <a:extLst>
                  <a:ext uri="{FF2B5EF4-FFF2-40B4-BE49-F238E27FC236}">
                    <a16:creationId xmlns:a16="http://schemas.microsoft.com/office/drawing/2014/main" id="{D927C64F-BEFA-4383-A1E5-0A8534CC3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1" name="Rectangle 447">
                <a:extLst>
                  <a:ext uri="{FF2B5EF4-FFF2-40B4-BE49-F238E27FC236}">
                    <a16:creationId xmlns:a16="http://schemas.microsoft.com/office/drawing/2014/main" id="{0AF04288-D83A-46B9-B53C-E70A77AD9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2" name="Rectangle 448">
                <a:extLst>
                  <a:ext uri="{FF2B5EF4-FFF2-40B4-BE49-F238E27FC236}">
                    <a16:creationId xmlns:a16="http://schemas.microsoft.com/office/drawing/2014/main" id="{B805460D-DFB3-4005-BF9A-A985B2239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3" name="Rectangle 449">
                <a:extLst>
                  <a:ext uri="{FF2B5EF4-FFF2-40B4-BE49-F238E27FC236}">
                    <a16:creationId xmlns:a16="http://schemas.microsoft.com/office/drawing/2014/main" id="{E454CB01-085C-42A9-BA2D-113E75A22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4" name="Rectangle 450">
                <a:extLst>
                  <a:ext uri="{FF2B5EF4-FFF2-40B4-BE49-F238E27FC236}">
                    <a16:creationId xmlns:a16="http://schemas.microsoft.com/office/drawing/2014/main" id="{6EC7126E-2579-4532-8DFE-167CCD12B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5" name="Rectangle 451">
                <a:extLst>
                  <a:ext uri="{FF2B5EF4-FFF2-40B4-BE49-F238E27FC236}">
                    <a16:creationId xmlns:a16="http://schemas.microsoft.com/office/drawing/2014/main" id="{E27BF760-D58A-43FF-8D04-9D57B0E89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6" name="Rectangle 452">
                <a:extLst>
                  <a:ext uri="{FF2B5EF4-FFF2-40B4-BE49-F238E27FC236}">
                    <a16:creationId xmlns:a16="http://schemas.microsoft.com/office/drawing/2014/main" id="{4063A8A8-EA10-4D4F-AEC8-316CAA77C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7" name="Rectangle 453">
                <a:extLst>
                  <a:ext uri="{FF2B5EF4-FFF2-40B4-BE49-F238E27FC236}">
                    <a16:creationId xmlns:a16="http://schemas.microsoft.com/office/drawing/2014/main" id="{14E6B48B-B051-4864-8218-4BC26E6CC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8" name="Rectangle 454">
                <a:extLst>
                  <a:ext uri="{FF2B5EF4-FFF2-40B4-BE49-F238E27FC236}">
                    <a16:creationId xmlns:a16="http://schemas.microsoft.com/office/drawing/2014/main" id="{DF8CC838-81E6-4AD7-BE3D-EA525579E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9" name="Rectangle 455">
                <a:extLst>
                  <a:ext uri="{FF2B5EF4-FFF2-40B4-BE49-F238E27FC236}">
                    <a16:creationId xmlns:a16="http://schemas.microsoft.com/office/drawing/2014/main" id="{E03AFB75-9D02-4E67-96CE-83D0F85C8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0" name="Rectangle 456">
                <a:extLst>
                  <a:ext uri="{FF2B5EF4-FFF2-40B4-BE49-F238E27FC236}">
                    <a16:creationId xmlns:a16="http://schemas.microsoft.com/office/drawing/2014/main" id="{52A9D4D3-32A8-44A1-93EE-10FCC11FA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1" name="Rectangle 457">
                <a:extLst>
                  <a:ext uri="{FF2B5EF4-FFF2-40B4-BE49-F238E27FC236}">
                    <a16:creationId xmlns:a16="http://schemas.microsoft.com/office/drawing/2014/main" id="{B3EA4839-D664-4D7B-BE81-8BFA89CA6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2" name="Rectangle 458">
                <a:extLst>
                  <a:ext uri="{FF2B5EF4-FFF2-40B4-BE49-F238E27FC236}">
                    <a16:creationId xmlns:a16="http://schemas.microsoft.com/office/drawing/2014/main" id="{25B5B9C3-3EDC-433A-8D80-2A9BBEEB4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3" name="Rectangle 459">
                <a:extLst>
                  <a:ext uri="{FF2B5EF4-FFF2-40B4-BE49-F238E27FC236}">
                    <a16:creationId xmlns:a16="http://schemas.microsoft.com/office/drawing/2014/main" id="{AA39DB39-C399-49FC-86DA-9BF25F752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4" name="Rectangle 460">
                <a:extLst>
                  <a:ext uri="{FF2B5EF4-FFF2-40B4-BE49-F238E27FC236}">
                    <a16:creationId xmlns:a16="http://schemas.microsoft.com/office/drawing/2014/main" id="{8A70E59D-5206-4B3C-8724-E14417568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5" name="Rectangle 461">
                <a:extLst>
                  <a:ext uri="{FF2B5EF4-FFF2-40B4-BE49-F238E27FC236}">
                    <a16:creationId xmlns:a16="http://schemas.microsoft.com/office/drawing/2014/main" id="{F9B68906-2C84-4801-B4D6-CFC061690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6" name="Rectangle 462">
                <a:extLst>
                  <a:ext uri="{FF2B5EF4-FFF2-40B4-BE49-F238E27FC236}">
                    <a16:creationId xmlns:a16="http://schemas.microsoft.com/office/drawing/2014/main" id="{DF0DBB98-30DA-48AB-BA68-CBBBB6696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7" name="Rectangle 463">
                <a:extLst>
                  <a:ext uri="{FF2B5EF4-FFF2-40B4-BE49-F238E27FC236}">
                    <a16:creationId xmlns:a16="http://schemas.microsoft.com/office/drawing/2014/main" id="{F4499E36-7BCB-46F2-8019-1DF0E1DFA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8" name="Rectangle 464">
                <a:extLst>
                  <a:ext uri="{FF2B5EF4-FFF2-40B4-BE49-F238E27FC236}">
                    <a16:creationId xmlns:a16="http://schemas.microsoft.com/office/drawing/2014/main" id="{ECFF63C3-0507-430C-8B2C-96DECE274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9" name="Rectangle 465">
                <a:extLst>
                  <a:ext uri="{FF2B5EF4-FFF2-40B4-BE49-F238E27FC236}">
                    <a16:creationId xmlns:a16="http://schemas.microsoft.com/office/drawing/2014/main" id="{485622C9-3870-4F48-8C1D-95809C5B1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0" name="Rectangle 466">
                <a:extLst>
                  <a:ext uri="{FF2B5EF4-FFF2-40B4-BE49-F238E27FC236}">
                    <a16:creationId xmlns:a16="http://schemas.microsoft.com/office/drawing/2014/main" id="{3ABCBA3C-C177-452E-B9F6-0D948D978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1" name="Rectangle 467">
                <a:extLst>
                  <a:ext uri="{FF2B5EF4-FFF2-40B4-BE49-F238E27FC236}">
                    <a16:creationId xmlns:a16="http://schemas.microsoft.com/office/drawing/2014/main" id="{AE823EFB-2864-41D0-BD55-C354E01D1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1" name="Group 548">
              <a:extLst>
                <a:ext uri="{FF2B5EF4-FFF2-40B4-BE49-F238E27FC236}">
                  <a16:creationId xmlns:a16="http://schemas.microsoft.com/office/drawing/2014/main" id="{6FA720FA-685F-4C62-90A6-1DD50F600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698"/>
              <a:ext cx="12" cy="1921"/>
              <a:chOff x="3245" y="1698"/>
              <a:chExt cx="12" cy="1921"/>
            </a:xfrm>
          </p:grpSpPr>
          <p:sp>
            <p:nvSpPr>
              <p:cNvPr id="221874" name="Rectangle 469">
                <a:extLst>
                  <a:ext uri="{FF2B5EF4-FFF2-40B4-BE49-F238E27FC236}">
                    <a16:creationId xmlns:a16="http://schemas.microsoft.com/office/drawing/2014/main" id="{A5F4911A-C828-4E41-9411-EF6702292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5" name="Rectangle 470">
                <a:extLst>
                  <a:ext uri="{FF2B5EF4-FFF2-40B4-BE49-F238E27FC236}">
                    <a16:creationId xmlns:a16="http://schemas.microsoft.com/office/drawing/2014/main" id="{FDD259E5-AAF5-4A04-90E7-6EA8E48CA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6" name="Rectangle 471">
                <a:extLst>
                  <a:ext uri="{FF2B5EF4-FFF2-40B4-BE49-F238E27FC236}">
                    <a16:creationId xmlns:a16="http://schemas.microsoft.com/office/drawing/2014/main" id="{097F6A3B-B187-4D9F-9C8C-7DAE7B33B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7" name="Rectangle 472">
                <a:extLst>
                  <a:ext uri="{FF2B5EF4-FFF2-40B4-BE49-F238E27FC236}">
                    <a16:creationId xmlns:a16="http://schemas.microsoft.com/office/drawing/2014/main" id="{9EA0A86E-2437-4C1A-9501-6B2AF27CE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8" name="Rectangle 473">
                <a:extLst>
                  <a:ext uri="{FF2B5EF4-FFF2-40B4-BE49-F238E27FC236}">
                    <a16:creationId xmlns:a16="http://schemas.microsoft.com/office/drawing/2014/main" id="{07D45593-4407-4ECE-B2DC-FEA2EC5A5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9" name="Rectangle 474">
                <a:extLst>
                  <a:ext uri="{FF2B5EF4-FFF2-40B4-BE49-F238E27FC236}">
                    <a16:creationId xmlns:a16="http://schemas.microsoft.com/office/drawing/2014/main" id="{216574BE-6D7F-4712-BBFD-6836DE1C7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0" name="Rectangle 475">
                <a:extLst>
                  <a:ext uri="{FF2B5EF4-FFF2-40B4-BE49-F238E27FC236}">
                    <a16:creationId xmlns:a16="http://schemas.microsoft.com/office/drawing/2014/main" id="{F53C870B-45A7-4A3F-AD5E-47B5F8050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1" name="Rectangle 476">
                <a:extLst>
                  <a:ext uri="{FF2B5EF4-FFF2-40B4-BE49-F238E27FC236}">
                    <a16:creationId xmlns:a16="http://schemas.microsoft.com/office/drawing/2014/main" id="{7237BA88-570E-4E6E-A170-EEFE8A834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2" name="Rectangle 477">
                <a:extLst>
                  <a:ext uri="{FF2B5EF4-FFF2-40B4-BE49-F238E27FC236}">
                    <a16:creationId xmlns:a16="http://schemas.microsoft.com/office/drawing/2014/main" id="{2676045E-E9CF-4D87-BDD9-04F35A006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3" name="Rectangle 478">
                <a:extLst>
                  <a:ext uri="{FF2B5EF4-FFF2-40B4-BE49-F238E27FC236}">
                    <a16:creationId xmlns:a16="http://schemas.microsoft.com/office/drawing/2014/main" id="{C8647002-468E-41B2-ABAE-A1A90BDBC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4" name="Rectangle 479">
                <a:extLst>
                  <a:ext uri="{FF2B5EF4-FFF2-40B4-BE49-F238E27FC236}">
                    <a16:creationId xmlns:a16="http://schemas.microsoft.com/office/drawing/2014/main" id="{0851D3AA-AB21-4A5F-875D-46BE54B8A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5" name="Rectangle 480">
                <a:extLst>
                  <a:ext uri="{FF2B5EF4-FFF2-40B4-BE49-F238E27FC236}">
                    <a16:creationId xmlns:a16="http://schemas.microsoft.com/office/drawing/2014/main" id="{B093C815-E6FE-48B9-BE58-682D87E20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6" name="Rectangle 481">
                <a:extLst>
                  <a:ext uri="{FF2B5EF4-FFF2-40B4-BE49-F238E27FC236}">
                    <a16:creationId xmlns:a16="http://schemas.microsoft.com/office/drawing/2014/main" id="{8C190B4C-C462-4DD5-945E-D227A9450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7" name="Rectangle 482">
                <a:extLst>
                  <a:ext uri="{FF2B5EF4-FFF2-40B4-BE49-F238E27FC236}">
                    <a16:creationId xmlns:a16="http://schemas.microsoft.com/office/drawing/2014/main" id="{27A2D688-43F7-4A7F-BDF5-EAC725F20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8" name="Rectangle 483">
                <a:extLst>
                  <a:ext uri="{FF2B5EF4-FFF2-40B4-BE49-F238E27FC236}">
                    <a16:creationId xmlns:a16="http://schemas.microsoft.com/office/drawing/2014/main" id="{C8D9F542-A6DD-4F12-AAC3-2BC51CFE0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9" name="Rectangle 484">
                <a:extLst>
                  <a:ext uri="{FF2B5EF4-FFF2-40B4-BE49-F238E27FC236}">
                    <a16:creationId xmlns:a16="http://schemas.microsoft.com/office/drawing/2014/main" id="{36FAA5D9-262B-4BBA-8FE3-10FFE0F15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0" name="Rectangle 485">
                <a:extLst>
                  <a:ext uri="{FF2B5EF4-FFF2-40B4-BE49-F238E27FC236}">
                    <a16:creationId xmlns:a16="http://schemas.microsoft.com/office/drawing/2014/main" id="{2C79EDD9-330D-44CB-9272-F322C1F42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1" name="Rectangle 486">
                <a:extLst>
                  <a:ext uri="{FF2B5EF4-FFF2-40B4-BE49-F238E27FC236}">
                    <a16:creationId xmlns:a16="http://schemas.microsoft.com/office/drawing/2014/main" id="{8AA7C881-E5E4-4C4C-823A-AE6C988F2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2" name="Rectangle 487">
                <a:extLst>
                  <a:ext uri="{FF2B5EF4-FFF2-40B4-BE49-F238E27FC236}">
                    <a16:creationId xmlns:a16="http://schemas.microsoft.com/office/drawing/2014/main" id="{EFDD44E8-8687-427A-B022-214E3E268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3" name="Rectangle 488">
                <a:extLst>
                  <a:ext uri="{FF2B5EF4-FFF2-40B4-BE49-F238E27FC236}">
                    <a16:creationId xmlns:a16="http://schemas.microsoft.com/office/drawing/2014/main" id="{15266210-6EF0-4FC8-878C-680590609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4" name="Rectangle 489">
                <a:extLst>
                  <a:ext uri="{FF2B5EF4-FFF2-40B4-BE49-F238E27FC236}">
                    <a16:creationId xmlns:a16="http://schemas.microsoft.com/office/drawing/2014/main" id="{570D9466-4766-4A1C-9491-F53E2DED7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5" name="Rectangle 490">
                <a:extLst>
                  <a:ext uri="{FF2B5EF4-FFF2-40B4-BE49-F238E27FC236}">
                    <a16:creationId xmlns:a16="http://schemas.microsoft.com/office/drawing/2014/main" id="{FE04BFAC-0582-410E-AE99-10D98B931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6" name="Rectangle 491">
                <a:extLst>
                  <a:ext uri="{FF2B5EF4-FFF2-40B4-BE49-F238E27FC236}">
                    <a16:creationId xmlns:a16="http://schemas.microsoft.com/office/drawing/2014/main" id="{B3BE127D-071A-49DE-9882-B1A684494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7" name="Rectangle 492">
                <a:extLst>
                  <a:ext uri="{FF2B5EF4-FFF2-40B4-BE49-F238E27FC236}">
                    <a16:creationId xmlns:a16="http://schemas.microsoft.com/office/drawing/2014/main" id="{517EDA4D-324A-4176-BCFE-D928FFB4C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8" name="Rectangle 493">
                <a:extLst>
                  <a:ext uri="{FF2B5EF4-FFF2-40B4-BE49-F238E27FC236}">
                    <a16:creationId xmlns:a16="http://schemas.microsoft.com/office/drawing/2014/main" id="{7DA06D23-A24A-40CF-BCDC-E64066A9F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9" name="Rectangle 494">
                <a:extLst>
                  <a:ext uri="{FF2B5EF4-FFF2-40B4-BE49-F238E27FC236}">
                    <a16:creationId xmlns:a16="http://schemas.microsoft.com/office/drawing/2014/main" id="{629CCF88-ABF9-4FD4-87DC-781C54ED7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0" name="Rectangle 495">
                <a:extLst>
                  <a:ext uri="{FF2B5EF4-FFF2-40B4-BE49-F238E27FC236}">
                    <a16:creationId xmlns:a16="http://schemas.microsoft.com/office/drawing/2014/main" id="{6AA49BF1-B7A7-433F-B1A2-FF553BCC2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1" name="Rectangle 496">
                <a:extLst>
                  <a:ext uri="{FF2B5EF4-FFF2-40B4-BE49-F238E27FC236}">
                    <a16:creationId xmlns:a16="http://schemas.microsoft.com/office/drawing/2014/main" id="{2DB5B387-06AB-4668-A121-5015D8294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2" name="Rectangle 497">
                <a:extLst>
                  <a:ext uri="{FF2B5EF4-FFF2-40B4-BE49-F238E27FC236}">
                    <a16:creationId xmlns:a16="http://schemas.microsoft.com/office/drawing/2014/main" id="{E0D9C3A3-716D-4248-BC70-863BA4DD2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3" name="Rectangle 498">
                <a:extLst>
                  <a:ext uri="{FF2B5EF4-FFF2-40B4-BE49-F238E27FC236}">
                    <a16:creationId xmlns:a16="http://schemas.microsoft.com/office/drawing/2014/main" id="{64840198-9025-49D4-8F3F-E162752F2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4" name="Rectangle 499">
                <a:extLst>
                  <a:ext uri="{FF2B5EF4-FFF2-40B4-BE49-F238E27FC236}">
                    <a16:creationId xmlns:a16="http://schemas.microsoft.com/office/drawing/2014/main" id="{F4236CAD-3C30-4E82-B488-5AD4EB378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5" name="Rectangle 500">
                <a:extLst>
                  <a:ext uri="{FF2B5EF4-FFF2-40B4-BE49-F238E27FC236}">
                    <a16:creationId xmlns:a16="http://schemas.microsoft.com/office/drawing/2014/main" id="{DEE204AE-D8A7-4D74-83CA-FBD67A1A81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6" name="Rectangle 501">
                <a:extLst>
                  <a:ext uri="{FF2B5EF4-FFF2-40B4-BE49-F238E27FC236}">
                    <a16:creationId xmlns:a16="http://schemas.microsoft.com/office/drawing/2014/main" id="{ECE6CD23-A6C4-4091-8429-8E389F7D0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7" name="Rectangle 502">
                <a:extLst>
                  <a:ext uri="{FF2B5EF4-FFF2-40B4-BE49-F238E27FC236}">
                    <a16:creationId xmlns:a16="http://schemas.microsoft.com/office/drawing/2014/main" id="{7743C6B0-334D-4D98-9CB8-AAB42743D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8" name="Rectangle 503">
                <a:extLst>
                  <a:ext uri="{FF2B5EF4-FFF2-40B4-BE49-F238E27FC236}">
                    <a16:creationId xmlns:a16="http://schemas.microsoft.com/office/drawing/2014/main" id="{0A037157-6591-4831-A750-B5F3E0BD7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9" name="Rectangle 504">
                <a:extLst>
                  <a:ext uri="{FF2B5EF4-FFF2-40B4-BE49-F238E27FC236}">
                    <a16:creationId xmlns:a16="http://schemas.microsoft.com/office/drawing/2014/main" id="{44E7CD68-420A-4494-85F9-E9163D8E4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0" name="Rectangle 505">
                <a:extLst>
                  <a:ext uri="{FF2B5EF4-FFF2-40B4-BE49-F238E27FC236}">
                    <a16:creationId xmlns:a16="http://schemas.microsoft.com/office/drawing/2014/main" id="{F8172319-79D9-45E7-B0C3-FD090722E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1" name="Rectangle 506">
                <a:extLst>
                  <a:ext uri="{FF2B5EF4-FFF2-40B4-BE49-F238E27FC236}">
                    <a16:creationId xmlns:a16="http://schemas.microsoft.com/office/drawing/2014/main" id="{B3365BC9-AC8A-45AC-BD6D-1EEFB4909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2" name="Rectangle 507">
                <a:extLst>
                  <a:ext uri="{FF2B5EF4-FFF2-40B4-BE49-F238E27FC236}">
                    <a16:creationId xmlns:a16="http://schemas.microsoft.com/office/drawing/2014/main" id="{DE072278-E228-41BA-B56B-5FC0E3EAB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3" name="Rectangle 508">
                <a:extLst>
                  <a:ext uri="{FF2B5EF4-FFF2-40B4-BE49-F238E27FC236}">
                    <a16:creationId xmlns:a16="http://schemas.microsoft.com/office/drawing/2014/main" id="{7B033F11-9B2A-46E4-BD5C-36E5537E2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4" name="Rectangle 509">
                <a:extLst>
                  <a:ext uri="{FF2B5EF4-FFF2-40B4-BE49-F238E27FC236}">
                    <a16:creationId xmlns:a16="http://schemas.microsoft.com/office/drawing/2014/main" id="{320B2C04-C4E8-4353-883E-D0DE9325B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5" name="Rectangle 510">
                <a:extLst>
                  <a:ext uri="{FF2B5EF4-FFF2-40B4-BE49-F238E27FC236}">
                    <a16:creationId xmlns:a16="http://schemas.microsoft.com/office/drawing/2014/main" id="{8D5E8A6F-52C0-4001-8E83-2BDF29265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6" name="Rectangle 511">
                <a:extLst>
                  <a:ext uri="{FF2B5EF4-FFF2-40B4-BE49-F238E27FC236}">
                    <a16:creationId xmlns:a16="http://schemas.microsoft.com/office/drawing/2014/main" id="{867A63EC-A9D1-4554-9147-6EF15D884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7" name="Rectangle 512">
                <a:extLst>
                  <a:ext uri="{FF2B5EF4-FFF2-40B4-BE49-F238E27FC236}">
                    <a16:creationId xmlns:a16="http://schemas.microsoft.com/office/drawing/2014/main" id="{C5DA4EBD-5C5B-4D42-95BD-9FC855FE6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8" name="Rectangle 513">
                <a:extLst>
                  <a:ext uri="{FF2B5EF4-FFF2-40B4-BE49-F238E27FC236}">
                    <a16:creationId xmlns:a16="http://schemas.microsoft.com/office/drawing/2014/main" id="{252FD92A-E947-4E66-9395-F00D3F1CA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9" name="Rectangle 514">
                <a:extLst>
                  <a:ext uri="{FF2B5EF4-FFF2-40B4-BE49-F238E27FC236}">
                    <a16:creationId xmlns:a16="http://schemas.microsoft.com/office/drawing/2014/main" id="{8C1CFF98-A42D-4295-A5D6-F615E2BB8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0" name="Rectangle 515">
                <a:extLst>
                  <a:ext uri="{FF2B5EF4-FFF2-40B4-BE49-F238E27FC236}">
                    <a16:creationId xmlns:a16="http://schemas.microsoft.com/office/drawing/2014/main" id="{A24C1FAA-A679-4FAB-9443-E9AE05EE5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1" name="Rectangle 516">
                <a:extLst>
                  <a:ext uri="{FF2B5EF4-FFF2-40B4-BE49-F238E27FC236}">
                    <a16:creationId xmlns:a16="http://schemas.microsoft.com/office/drawing/2014/main" id="{F4AECD31-C7DF-44F3-A456-872D1B2A2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2" name="Rectangle 517">
                <a:extLst>
                  <a:ext uri="{FF2B5EF4-FFF2-40B4-BE49-F238E27FC236}">
                    <a16:creationId xmlns:a16="http://schemas.microsoft.com/office/drawing/2014/main" id="{2B7E2335-D3B5-495C-AE79-F774197B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3" name="Rectangle 518">
                <a:extLst>
                  <a:ext uri="{FF2B5EF4-FFF2-40B4-BE49-F238E27FC236}">
                    <a16:creationId xmlns:a16="http://schemas.microsoft.com/office/drawing/2014/main" id="{211A9E4C-1AD6-4866-BEAB-6F2C66F02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4" name="Rectangle 519">
                <a:extLst>
                  <a:ext uri="{FF2B5EF4-FFF2-40B4-BE49-F238E27FC236}">
                    <a16:creationId xmlns:a16="http://schemas.microsoft.com/office/drawing/2014/main" id="{9CE4B7BB-7799-42F9-96D6-C2DB6E8EE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5" name="Rectangle 520">
                <a:extLst>
                  <a:ext uri="{FF2B5EF4-FFF2-40B4-BE49-F238E27FC236}">
                    <a16:creationId xmlns:a16="http://schemas.microsoft.com/office/drawing/2014/main" id="{D7CC25CE-51AD-44E2-9124-0C055230D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6" name="Rectangle 521">
                <a:extLst>
                  <a:ext uri="{FF2B5EF4-FFF2-40B4-BE49-F238E27FC236}">
                    <a16:creationId xmlns:a16="http://schemas.microsoft.com/office/drawing/2014/main" id="{8C7A5364-0136-4D1E-B669-0A8BE964A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7" name="Rectangle 522">
                <a:extLst>
                  <a:ext uri="{FF2B5EF4-FFF2-40B4-BE49-F238E27FC236}">
                    <a16:creationId xmlns:a16="http://schemas.microsoft.com/office/drawing/2014/main" id="{83C12685-EA5C-4A8F-B590-AC3C08490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8" name="Rectangle 523">
                <a:extLst>
                  <a:ext uri="{FF2B5EF4-FFF2-40B4-BE49-F238E27FC236}">
                    <a16:creationId xmlns:a16="http://schemas.microsoft.com/office/drawing/2014/main" id="{113938CA-48D8-421C-B9AC-ACA9FB2DA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9" name="Rectangle 524">
                <a:extLst>
                  <a:ext uri="{FF2B5EF4-FFF2-40B4-BE49-F238E27FC236}">
                    <a16:creationId xmlns:a16="http://schemas.microsoft.com/office/drawing/2014/main" id="{002866AD-1332-47BA-AF84-8DCE8EFCE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0" name="Rectangle 525">
                <a:extLst>
                  <a:ext uri="{FF2B5EF4-FFF2-40B4-BE49-F238E27FC236}">
                    <a16:creationId xmlns:a16="http://schemas.microsoft.com/office/drawing/2014/main" id="{22B6A557-700A-4BB2-A719-9190913D0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1" name="Rectangle 526">
                <a:extLst>
                  <a:ext uri="{FF2B5EF4-FFF2-40B4-BE49-F238E27FC236}">
                    <a16:creationId xmlns:a16="http://schemas.microsoft.com/office/drawing/2014/main" id="{7BC8FD74-B5B3-4323-8270-A4AD576A7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2" name="Rectangle 527">
                <a:extLst>
                  <a:ext uri="{FF2B5EF4-FFF2-40B4-BE49-F238E27FC236}">
                    <a16:creationId xmlns:a16="http://schemas.microsoft.com/office/drawing/2014/main" id="{72CB8E0A-35B7-4EA2-AEBB-2782136D3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3" name="Rectangle 528">
                <a:extLst>
                  <a:ext uri="{FF2B5EF4-FFF2-40B4-BE49-F238E27FC236}">
                    <a16:creationId xmlns:a16="http://schemas.microsoft.com/office/drawing/2014/main" id="{8D1C3253-6EF4-4037-A7BA-6C4CE9664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4" name="Rectangle 529">
                <a:extLst>
                  <a:ext uri="{FF2B5EF4-FFF2-40B4-BE49-F238E27FC236}">
                    <a16:creationId xmlns:a16="http://schemas.microsoft.com/office/drawing/2014/main" id="{11E8C206-5D22-4ACE-A415-F1A34BE41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5" name="Rectangle 530">
                <a:extLst>
                  <a:ext uri="{FF2B5EF4-FFF2-40B4-BE49-F238E27FC236}">
                    <a16:creationId xmlns:a16="http://schemas.microsoft.com/office/drawing/2014/main" id="{2DA5F73C-895D-4D68-AC3C-CD8BD089C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6" name="Rectangle 531">
                <a:extLst>
                  <a:ext uri="{FF2B5EF4-FFF2-40B4-BE49-F238E27FC236}">
                    <a16:creationId xmlns:a16="http://schemas.microsoft.com/office/drawing/2014/main" id="{6E2B4F2C-0F47-4323-858E-54AC7AA86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7" name="Rectangle 532">
                <a:extLst>
                  <a:ext uri="{FF2B5EF4-FFF2-40B4-BE49-F238E27FC236}">
                    <a16:creationId xmlns:a16="http://schemas.microsoft.com/office/drawing/2014/main" id="{360B325B-9FF7-43F0-971A-9E22C0B0E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8" name="Rectangle 533">
                <a:extLst>
                  <a:ext uri="{FF2B5EF4-FFF2-40B4-BE49-F238E27FC236}">
                    <a16:creationId xmlns:a16="http://schemas.microsoft.com/office/drawing/2014/main" id="{BCB9CB43-7B17-44A9-9810-8D6D6A55F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9" name="Rectangle 534">
                <a:extLst>
                  <a:ext uri="{FF2B5EF4-FFF2-40B4-BE49-F238E27FC236}">
                    <a16:creationId xmlns:a16="http://schemas.microsoft.com/office/drawing/2014/main" id="{DD1025EB-D891-4A9A-AF20-A98EA9684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0" name="Rectangle 535">
                <a:extLst>
                  <a:ext uri="{FF2B5EF4-FFF2-40B4-BE49-F238E27FC236}">
                    <a16:creationId xmlns:a16="http://schemas.microsoft.com/office/drawing/2014/main" id="{D146C865-69CA-42BC-A2B3-C684C34E2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1" name="Rectangle 536">
                <a:extLst>
                  <a:ext uri="{FF2B5EF4-FFF2-40B4-BE49-F238E27FC236}">
                    <a16:creationId xmlns:a16="http://schemas.microsoft.com/office/drawing/2014/main" id="{0694C3FD-9306-4746-91E2-09FCC2B23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2" name="Rectangle 537">
                <a:extLst>
                  <a:ext uri="{FF2B5EF4-FFF2-40B4-BE49-F238E27FC236}">
                    <a16:creationId xmlns:a16="http://schemas.microsoft.com/office/drawing/2014/main" id="{51187BD0-C791-4446-B5E7-06CE7A765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3" name="Rectangle 538">
                <a:extLst>
                  <a:ext uri="{FF2B5EF4-FFF2-40B4-BE49-F238E27FC236}">
                    <a16:creationId xmlns:a16="http://schemas.microsoft.com/office/drawing/2014/main" id="{243E19BF-0488-46A2-BAB0-D1BF23493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4" name="Rectangle 539">
                <a:extLst>
                  <a:ext uri="{FF2B5EF4-FFF2-40B4-BE49-F238E27FC236}">
                    <a16:creationId xmlns:a16="http://schemas.microsoft.com/office/drawing/2014/main" id="{58BF76EF-8087-4980-B1B8-C233193D5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5" name="Rectangle 540">
                <a:extLst>
                  <a:ext uri="{FF2B5EF4-FFF2-40B4-BE49-F238E27FC236}">
                    <a16:creationId xmlns:a16="http://schemas.microsoft.com/office/drawing/2014/main" id="{B84F4E1A-2DBD-4CCE-9911-BB9D0BB4F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6" name="Rectangle 541">
                <a:extLst>
                  <a:ext uri="{FF2B5EF4-FFF2-40B4-BE49-F238E27FC236}">
                    <a16:creationId xmlns:a16="http://schemas.microsoft.com/office/drawing/2014/main" id="{8F31A853-243E-42D6-BCB6-805084B4C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7" name="Rectangle 542">
                <a:extLst>
                  <a:ext uri="{FF2B5EF4-FFF2-40B4-BE49-F238E27FC236}">
                    <a16:creationId xmlns:a16="http://schemas.microsoft.com/office/drawing/2014/main" id="{C73391FD-A401-4ECC-986E-3CC4FC862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8" name="Rectangle 543">
                <a:extLst>
                  <a:ext uri="{FF2B5EF4-FFF2-40B4-BE49-F238E27FC236}">
                    <a16:creationId xmlns:a16="http://schemas.microsoft.com/office/drawing/2014/main" id="{4500442B-6913-483A-A306-DB018C70B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9" name="Rectangle 544">
                <a:extLst>
                  <a:ext uri="{FF2B5EF4-FFF2-40B4-BE49-F238E27FC236}">
                    <a16:creationId xmlns:a16="http://schemas.microsoft.com/office/drawing/2014/main" id="{22C5454A-EA9A-4A81-9BA6-1448443EE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0" name="Rectangle 545">
                <a:extLst>
                  <a:ext uri="{FF2B5EF4-FFF2-40B4-BE49-F238E27FC236}">
                    <a16:creationId xmlns:a16="http://schemas.microsoft.com/office/drawing/2014/main" id="{39FCAD52-8218-4120-B14F-5EDD5C854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1" name="Rectangle 546">
                <a:extLst>
                  <a:ext uri="{FF2B5EF4-FFF2-40B4-BE49-F238E27FC236}">
                    <a16:creationId xmlns:a16="http://schemas.microsoft.com/office/drawing/2014/main" id="{2850E7FF-B7C7-4C4C-BA15-50B4FE0AF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2" name="Rectangle 547">
                <a:extLst>
                  <a:ext uri="{FF2B5EF4-FFF2-40B4-BE49-F238E27FC236}">
                    <a16:creationId xmlns:a16="http://schemas.microsoft.com/office/drawing/2014/main" id="{150F6651-DFFC-473C-93DE-31096BDD2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2" name="Group 628">
              <a:extLst>
                <a:ext uri="{FF2B5EF4-FFF2-40B4-BE49-F238E27FC236}">
                  <a16:creationId xmlns:a16="http://schemas.microsoft.com/office/drawing/2014/main" id="{B998DB95-3FEE-4A2C-BE47-A9811B6A3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1698"/>
              <a:ext cx="12" cy="1921"/>
              <a:chOff x="3520" y="1698"/>
              <a:chExt cx="12" cy="1921"/>
            </a:xfrm>
          </p:grpSpPr>
          <p:sp>
            <p:nvSpPr>
              <p:cNvPr id="221795" name="Rectangle 549">
                <a:extLst>
                  <a:ext uri="{FF2B5EF4-FFF2-40B4-BE49-F238E27FC236}">
                    <a16:creationId xmlns:a16="http://schemas.microsoft.com/office/drawing/2014/main" id="{15339EE3-574B-409E-AFA9-7BAE1AD54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6" name="Rectangle 550">
                <a:extLst>
                  <a:ext uri="{FF2B5EF4-FFF2-40B4-BE49-F238E27FC236}">
                    <a16:creationId xmlns:a16="http://schemas.microsoft.com/office/drawing/2014/main" id="{DED087FD-0CFF-45A4-90D7-24A477F77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7" name="Rectangle 551">
                <a:extLst>
                  <a:ext uri="{FF2B5EF4-FFF2-40B4-BE49-F238E27FC236}">
                    <a16:creationId xmlns:a16="http://schemas.microsoft.com/office/drawing/2014/main" id="{B02150C2-BDD6-469C-B2D8-27B42A541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8" name="Rectangle 552">
                <a:extLst>
                  <a:ext uri="{FF2B5EF4-FFF2-40B4-BE49-F238E27FC236}">
                    <a16:creationId xmlns:a16="http://schemas.microsoft.com/office/drawing/2014/main" id="{967C9FA8-0B16-41CB-8053-AEA081580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9" name="Rectangle 553">
                <a:extLst>
                  <a:ext uri="{FF2B5EF4-FFF2-40B4-BE49-F238E27FC236}">
                    <a16:creationId xmlns:a16="http://schemas.microsoft.com/office/drawing/2014/main" id="{487E93A1-5FEF-4453-903F-D41136652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0" name="Rectangle 554">
                <a:extLst>
                  <a:ext uri="{FF2B5EF4-FFF2-40B4-BE49-F238E27FC236}">
                    <a16:creationId xmlns:a16="http://schemas.microsoft.com/office/drawing/2014/main" id="{6601D271-6A91-4EFE-B8B3-33480A493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1" name="Rectangle 555">
                <a:extLst>
                  <a:ext uri="{FF2B5EF4-FFF2-40B4-BE49-F238E27FC236}">
                    <a16:creationId xmlns:a16="http://schemas.microsoft.com/office/drawing/2014/main" id="{2B31BBC9-51D6-4E38-A841-64CE53B40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2" name="Rectangle 556">
                <a:extLst>
                  <a:ext uri="{FF2B5EF4-FFF2-40B4-BE49-F238E27FC236}">
                    <a16:creationId xmlns:a16="http://schemas.microsoft.com/office/drawing/2014/main" id="{5333ACE1-3FE2-422D-B481-B9D27ABC7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3" name="Rectangle 557">
                <a:extLst>
                  <a:ext uri="{FF2B5EF4-FFF2-40B4-BE49-F238E27FC236}">
                    <a16:creationId xmlns:a16="http://schemas.microsoft.com/office/drawing/2014/main" id="{12D59625-C3FC-4966-942C-BC307F344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4" name="Rectangle 558">
                <a:extLst>
                  <a:ext uri="{FF2B5EF4-FFF2-40B4-BE49-F238E27FC236}">
                    <a16:creationId xmlns:a16="http://schemas.microsoft.com/office/drawing/2014/main" id="{F802427D-EABA-4170-81FE-C0F81DF14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5" name="Rectangle 559">
                <a:extLst>
                  <a:ext uri="{FF2B5EF4-FFF2-40B4-BE49-F238E27FC236}">
                    <a16:creationId xmlns:a16="http://schemas.microsoft.com/office/drawing/2014/main" id="{ABA9FC07-06B2-490C-97CF-5DFA75569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6" name="Rectangle 560">
                <a:extLst>
                  <a:ext uri="{FF2B5EF4-FFF2-40B4-BE49-F238E27FC236}">
                    <a16:creationId xmlns:a16="http://schemas.microsoft.com/office/drawing/2014/main" id="{1EF7ABE2-2D07-4E6F-8C66-5DB2ED67D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7" name="Rectangle 561">
                <a:extLst>
                  <a:ext uri="{FF2B5EF4-FFF2-40B4-BE49-F238E27FC236}">
                    <a16:creationId xmlns:a16="http://schemas.microsoft.com/office/drawing/2014/main" id="{D8DB57B9-277B-45EB-A639-4FB8A6BA6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8" name="Rectangle 562">
                <a:extLst>
                  <a:ext uri="{FF2B5EF4-FFF2-40B4-BE49-F238E27FC236}">
                    <a16:creationId xmlns:a16="http://schemas.microsoft.com/office/drawing/2014/main" id="{A95E9DFC-5C94-45B1-A7C5-3D05FF9AA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9" name="Rectangle 563">
                <a:extLst>
                  <a:ext uri="{FF2B5EF4-FFF2-40B4-BE49-F238E27FC236}">
                    <a16:creationId xmlns:a16="http://schemas.microsoft.com/office/drawing/2014/main" id="{329A8261-A9C6-4DA4-807A-8BEB871A9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0" name="Rectangle 564">
                <a:extLst>
                  <a:ext uri="{FF2B5EF4-FFF2-40B4-BE49-F238E27FC236}">
                    <a16:creationId xmlns:a16="http://schemas.microsoft.com/office/drawing/2014/main" id="{60E658B4-CE1C-4A1A-931E-062E7B82D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1" name="Rectangle 565">
                <a:extLst>
                  <a:ext uri="{FF2B5EF4-FFF2-40B4-BE49-F238E27FC236}">
                    <a16:creationId xmlns:a16="http://schemas.microsoft.com/office/drawing/2014/main" id="{66B9084F-14E4-49FF-903D-E169821A3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2" name="Rectangle 566">
                <a:extLst>
                  <a:ext uri="{FF2B5EF4-FFF2-40B4-BE49-F238E27FC236}">
                    <a16:creationId xmlns:a16="http://schemas.microsoft.com/office/drawing/2014/main" id="{BAED3697-C533-4CA3-8ED1-039E96465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3" name="Rectangle 567">
                <a:extLst>
                  <a:ext uri="{FF2B5EF4-FFF2-40B4-BE49-F238E27FC236}">
                    <a16:creationId xmlns:a16="http://schemas.microsoft.com/office/drawing/2014/main" id="{C4BBEDF8-9BB2-4AA2-845A-6F5123EC8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4" name="Rectangle 568">
                <a:extLst>
                  <a:ext uri="{FF2B5EF4-FFF2-40B4-BE49-F238E27FC236}">
                    <a16:creationId xmlns:a16="http://schemas.microsoft.com/office/drawing/2014/main" id="{63850BFE-1FB3-433B-AAB0-1831C7F29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5" name="Rectangle 569">
                <a:extLst>
                  <a:ext uri="{FF2B5EF4-FFF2-40B4-BE49-F238E27FC236}">
                    <a16:creationId xmlns:a16="http://schemas.microsoft.com/office/drawing/2014/main" id="{126ECE18-C93F-4393-BCCE-32D9EE7A0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6" name="Rectangle 570">
                <a:extLst>
                  <a:ext uri="{FF2B5EF4-FFF2-40B4-BE49-F238E27FC236}">
                    <a16:creationId xmlns:a16="http://schemas.microsoft.com/office/drawing/2014/main" id="{7A150E08-DAF6-4601-82E7-CA1149E41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7" name="Rectangle 571">
                <a:extLst>
                  <a:ext uri="{FF2B5EF4-FFF2-40B4-BE49-F238E27FC236}">
                    <a16:creationId xmlns:a16="http://schemas.microsoft.com/office/drawing/2014/main" id="{4CD4E811-36E8-4B70-B371-F7C6F9325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8" name="Rectangle 572">
                <a:extLst>
                  <a:ext uri="{FF2B5EF4-FFF2-40B4-BE49-F238E27FC236}">
                    <a16:creationId xmlns:a16="http://schemas.microsoft.com/office/drawing/2014/main" id="{91037B43-F474-429F-BAAC-42AB1D3D7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9" name="Rectangle 573">
                <a:extLst>
                  <a:ext uri="{FF2B5EF4-FFF2-40B4-BE49-F238E27FC236}">
                    <a16:creationId xmlns:a16="http://schemas.microsoft.com/office/drawing/2014/main" id="{3EE9656E-110A-459B-8E79-784F0490B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0" name="Rectangle 574">
                <a:extLst>
                  <a:ext uri="{FF2B5EF4-FFF2-40B4-BE49-F238E27FC236}">
                    <a16:creationId xmlns:a16="http://schemas.microsoft.com/office/drawing/2014/main" id="{472142D3-EE2F-49CC-9F16-61E8EE531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1" name="Rectangle 575">
                <a:extLst>
                  <a:ext uri="{FF2B5EF4-FFF2-40B4-BE49-F238E27FC236}">
                    <a16:creationId xmlns:a16="http://schemas.microsoft.com/office/drawing/2014/main" id="{397EB0A0-F9AE-4F58-AFD0-1A812C930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2" name="Rectangle 576">
                <a:extLst>
                  <a:ext uri="{FF2B5EF4-FFF2-40B4-BE49-F238E27FC236}">
                    <a16:creationId xmlns:a16="http://schemas.microsoft.com/office/drawing/2014/main" id="{964076F8-BCC4-4521-A89F-9CD093A40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3" name="Rectangle 577">
                <a:extLst>
                  <a:ext uri="{FF2B5EF4-FFF2-40B4-BE49-F238E27FC236}">
                    <a16:creationId xmlns:a16="http://schemas.microsoft.com/office/drawing/2014/main" id="{8A5EFE45-33DB-4913-BE56-95BFF1BF2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4" name="Rectangle 578">
                <a:extLst>
                  <a:ext uri="{FF2B5EF4-FFF2-40B4-BE49-F238E27FC236}">
                    <a16:creationId xmlns:a16="http://schemas.microsoft.com/office/drawing/2014/main" id="{8D78E3A2-C087-4D73-950B-81982C53B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5" name="Rectangle 579">
                <a:extLst>
                  <a:ext uri="{FF2B5EF4-FFF2-40B4-BE49-F238E27FC236}">
                    <a16:creationId xmlns:a16="http://schemas.microsoft.com/office/drawing/2014/main" id="{7BC81F9E-ED83-4AEA-B3EB-50B37ACB6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6" name="Rectangle 580">
                <a:extLst>
                  <a:ext uri="{FF2B5EF4-FFF2-40B4-BE49-F238E27FC236}">
                    <a16:creationId xmlns:a16="http://schemas.microsoft.com/office/drawing/2014/main" id="{35E9D56F-0471-467A-A951-0B166DC3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7" name="Rectangle 581">
                <a:extLst>
                  <a:ext uri="{FF2B5EF4-FFF2-40B4-BE49-F238E27FC236}">
                    <a16:creationId xmlns:a16="http://schemas.microsoft.com/office/drawing/2014/main" id="{4C78F78F-37C4-4E2A-8A6A-B7A00CD6A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8" name="Rectangle 582">
                <a:extLst>
                  <a:ext uri="{FF2B5EF4-FFF2-40B4-BE49-F238E27FC236}">
                    <a16:creationId xmlns:a16="http://schemas.microsoft.com/office/drawing/2014/main" id="{7171559E-776A-44D1-A23E-14060C377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9" name="Rectangle 583">
                <a:extLst>
                  <a:ext uri="{FF2B5EF4-FFF2-40B4-BE49-F238E27FC236}">
                    <a16:creationId xmlns:a16="http://schemas.microsoft.com/office/drawing/2014/main" id="{C40FEF11-F530-46A1-9058-14B7363FB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0" name="Rectangle 584">
                <a:extLst>
                  <a:ext uri="{FF2B5EF4-FFF2-40B4-BE49-F238E27FC236}">
                    <a16:creationId xmlns:a16="http://schemas.microsoft.com/office/drawing/2014/main" id="{314987FC-FD5D-4DB8-A960-D4E494AF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1" name="Rectangle 585">
                <a:extLst>
                  <a:ext uri="{FF2B5EF4-FFF2-40B4-BE49-F238E27FC236}">
                    <a16:creationId xmlns:a16="http://schemas.microsoft.com/office/drawing/2014/main" id="{39ED84AF-9DF1-44F0-87A7-18FED45B6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2" name="Rectangle 586">
                <a:extLst>
                  <a:ext uri="{FF2B5EF4-FFF2-40B4-BE49-F238E27FC236}">
                    <a16:creationId xmlns:a16="http://schemas.microsoft.com/office/drawing/2014/main" id="{0B633CBC-CE1E-4139-A175-817621A2E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3" name="Rectangle 587">
                <a:extLst>
                  <a:ext uri="{FF2B5EF4-FFF2-40B4-BE49-F238E27FC236}">
                    <a16:creationId xmlns:a16="http://schemas.microsoft.com/office/drawing/2014/main" id="{5F5EC379-FF96-4A80-8F1D-0E35FDE88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4" name="Rectangle 588">
                <a:extLst>
                  <a:ext uri="{FF2B5EF4-FFF2-40B4-BE49-F238E27FC236}">
                    <a16:creationId xmlns:a16="http://schemas.microsoft.com/office/drawing/2014/main" id="{EAEF2D49-87F8-4E34-97CA-8C016B3EA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5" name="Rectangle 589">
                <a:extLst>
                  <a:ext uri="{FF2B5EF4-FFF2-40B4-BE49-F238E27FC236}">
                    <a16:creationId xmlns:a16="http://schemas.microsoft.com/office/drawing/2014/main" id="{26AA63E3-7DFA-48A8-9CA1-32C8E4F9B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6" name="Rectangle 590">
                <a:extLst>
                  <a:ext uri="{FF2B5EF4-FFF2-40B4-BE49-F238E27FC236}">
                    <a16:creationId xmlns:a16="http://schemas.microsoft.com/office/drawing/2014/main" id="{B336F0CC-7940-4E39-BACB-FC22D7935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7" name="Rectangle 591">
                <a:extLst>
                  <a:ext uri="{FF2B5EF4-FFF2-40B4-BE49-F238E27FC236}">
                    <a16:creationId xmlns:a16="http://schemas.microsoft.com/office/drawing/2014/main" id="{8BE0E200-6ADC-41FA-83DD-7962D0069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8" name="Rectangle 592">
                <a:extLst>
                  <a:ext uri="{FF2B5EF4-FFF2-40B4-BE49-F238E27FC236}">
                    <a16:creationId xmlns:a16="http://schemas.microsoft.com/office/drawing/2014/main" id="{749234C6-94A5-4731-955A-C8E7C7A45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9" name="Rectangle 593">
                <a:extLst>
                  <a:ext uri="{FF2B5EF4-FFF2-40B4-BE49-F238E27FC236}">
                    <a16:creationId xmlns:a16="http://schemas.microsoft.com/office/drawing/2014/main" id="{550DF128-DE86-4832-A057-D6EB1C8A8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0" name="Rectangle 594">
                <a:extLst>
                  <a:ext uri="{FF2B5EF4-FFF2-40B4-BE49-F238E27FC236}">
                    <a16:creationId xmlns:a16="http://schemas.microsoft.com/office/drawing/2014/main" id="{F45320A2-6914-4551-9B81-7F43695C0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1" name="Rectangle 595">
                <a:extLst>
                  <a:ext uri="{FF2B5EF4-FFF2-40B4-BE49-F238E27FC236}">
                    <a16:creationId xmlns:a16="http://schemas.microsoft.com/office/drawing/2014/main" id="{60AE248E-5506-45E7-A8AA-C88E92E9C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2" name="Rectangle 596">
                <a:extLst>
                  <a:ext uri="{FF2B5EF4-FFF2-40B4-BE49-F238E27FC236}">
                    <a16:creationId xmlns:a16="http://schemas.microsoft.com/office/drawing/2014/main" id="{010C4313-B564-42F4-91C2-CED064880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3" name="Rectangle 597">
                <a:extLst>
                  <a:ext uri="{FF2B5EF4-FFF2-40B4-BE49-F238E27FC236}">
                    <a16:creationId xmlns:a16="http://schemas.microsoft.com/office/drawing/2014/main" id="{03692351-AF29-4FEC-841D-EE330FF48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4" name="Rectangle 598">
                <a:extLst>
                  <a:ext uri="{FF2B5EF4-FFF2-40B4-BE49-F238E27FC236}">
                    <a16:creationId xmlns:a16="http://schemas.microsoft.com/office/drawing/2014/main" id="{E82D44F4-2ED5-4CA4-AB33-9B42693F9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5" name="Rectangle 599">
                <a:extLst>
                  <a:ext uri="{FF2B5EF4-FFF2-40B4-BE49-F238E27FC236}">
                    <a16:creationId xmlns:a16="http://schemas.microsoft.com/office/drawing/2014/main" id="{B79ECB7A-4228-4C83-A895-C0EE7BD93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6" name="Rectangle 600">
                <a:extLst>
                  <a:ext uri="{FF2B5EF4-FFF2-40B4-BE49-F238E27FC236}">
                    <a16:creationId xmlns:a16="http://schemas.microsoft.com/office/drawing/2014/main" id="{ACBA319E-F06E-4E5B-9623-DCBA44B83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7" name="Rectangle 601">
                <a:extLst>
                  <a:ext uri="{FF2B5EF4-FFF2-40B4-BE49-F238E27FC236}">
                    <a16:creationId xmlns:a16="http://schemas.microsoft.com/office/drawing/2014/main" id="{2428A626-AACE-4ED5-90CA-8028F4A59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8" name="Rectangle 602">
                <a:extLst>
                  <a:ext uri="{FF2B5EF4-FFF2-40B4-BE49-F238E27FC236}">
                    <a16:creationId xmlns:a16="http://schemas.microsoft.com/office/drawing/2014/main" id="{C0413C46-CA42-42BC-BEFE-BA7CDE881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9" name="Rectangle 603">
                <a:extLst>
                  <a:ext uri="{FF2B5EF4-FFF2-40B4-BE49-F238E27FC236}">
                    <a16:creationId xmlns:a16="http://schemas.microsoft.com/office/drawing/2014/main" id="{0A869ADD-2EEE-4844-B79D-3E55055E3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0" name="Rectangle 604">
                <a:extLst>
                  <a:ext uri="{FF2B5EF4-FFF2-40B4-BE49-F238E27FC236}">
                    <a16:creationId xmlns:a16="http://schemas.microsoft.com/office/drawing/2014/main" id="{951F453B-A87E-4516-BF56-E0DAF54FF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1" name="Rectangle 605">
                <a:extLst>
                  <a:ext uri="{FF2B5EF4-FFF2-40B4-BE49-F238E27FC236}">
                    <a16:creationId xmlns:a16="http://schemas.microsoft.com/office/drawing/2014/main" id="{2A2115D1-CC73-4A34-BEBC-DB58A32AF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2" name="Rectangle 606">
                <a:extLst>
                  <a:ext uri="{FF2B5EF4-FFF2-40B4-BE49-F238E27FC236}">
                    <a16:creationId xmlns:a16="http://schemas.microsoft.com/office/drawing/2014/main" id="{0DC2EB58-E805-49A5-ADE8-E8BA0B9C2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3" name="Rectangle 607">
                <a:extLst>
                  <a:ext uri="{FF2B5EF4-FFF2-40B4-BE49-F238E27FC236}">
                    <a16:creationId xmlns:a16="http://schemas.microsoft.com/office/drawing/2014/main" id="{2649186E-0F20-4E4F-BB1C-82F626DAA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4" name="Rectangle 608">
                <a:extLst>
                  <a:ext uri="{FF2B5EF4-FFF2-40B4-BE49-F238E27FC236}">
                    <a16:creationId xmlns:a16="http://schemas.microsoft.com/office/drawing/2014/main" id="{F7462B95-652A-4B46-9496-179545ECA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5" name="Rectangle 609">
                <a:extLst>
                  <a:ext uri="{FF2B5EF4-FFF2-40B4-BE49-F238E27FC236}">
                    <a16:creationId xmlns:a16="http://schemas.microsoft.com/office/drawing/2014/main" id="{0EACBC7F-0656-4635-BA6C-BC87B5325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6" name="Rectangle 610">
                <a:extLst>
                  <a:ext uri="{FF2B5EF4-FFF2-40B4-BE49-F238E27FC236}">
                    <a16:creationId xmlns:a16="http://schemas.microsoft.com/office/drawing/2014/main" id="{E7ABB66F-20C5-4B18-8FC9-120A5F363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7" name="Rectangle 611">
                <a:extLst>
                  <a:ext uri="{FF2B5EF4-FFF2-40B4-BE49-F238E27FC236}">
                    <a16:creationId xmlns:a16="http://schemas.microsoft.com/office/drawing/2014/main" id="{DB802A52-2567-49C5-9275-590501FF4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8" name="Rectangle 612">
                <a:extLst>
                  <a:ext uri="{FF2B5EF4-FFF2-40B4-BE49-F238E27FC236}">
                    <a16:creationId xmlns:a16="http://schemas.microsoft.com/office/drawing/2014/main" id="{6B02711A-FD8F-4123-8D27-76E322A83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9" name="Rectangle 613">
                <a:extLst>
                  <a:ext uri="{FF2B5EF4-FFF2-40B4-BE49-F238E27FC236}">
                    <a16:creationId xmlns:a16="http://schemas.microsoft.com/office/drawing/2014/main" id="{3CF79A12-CF9F-4014-9757-0E9A2557D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0" name="Rectangle 614">
                <a:extLst>
                  <a:ext uri="{FF2B5EF4-FFF2-40B4-BE49-F238E27FC236}">
                    <a16:creationId xmlns:a16="http://schemas.microsoft.com/office/drawing/2014/main" id="{0321EC89-6411-43D4-AA0D-F6833FA43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1" name="Rectangle 615">
                <a:extLst>
                  <a:ext uri="{FF2B5EF4-FFF2-40B4-BE49-F238E27FC236}">
                    <a16:creationId xmlns:a16="http://schemas.microsoft.com/office/drawing/2014/main" id="{7FB3AEC9-B0C7-4E96-AE19-45A76B7D4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2" name="Rectangle 616">
                <a:extLst>
                  <a:ext uri="{FF2B5EF4-FFF2-40B4-BE49-F238E27FC236}">
                    <a16:creationId xmlns:a16="http://schemas.microsoft.com/office/drawing/2014/main" id="{546862E4-2277-42BA-9891-966BDDAE4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3" name="Rectangle 617">
                <a:extLst>
                  <a:ext uri="{FF2B5EF4-FFF2-40B4-BE49-F238E27FC236}">
                    <a16:creationId xmlns:a16="http://schemas.microsoft.com/office/drawing/2014/main" id="{B42EF8CE-D651-490B-B0B1-9264D34AE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4" name="Rectangle 618">
                <a:extLst>
                  <a:ext uri="{FF2B5EF4-FFF2-40B4-BE49-F238E27FC236}">
                    <a16:creationId xmlns:a16="http://schemas.microsoft.com/office/drawing/2014/main" id="{F3C6E969-A1C6-4A6A-BF9F-D64C99E6E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5" name="Rectangle 619">
                <a:extLst>
                  <a:ext uri="{FF2B5EF4-FFF2-40B4-BE49-F238E27FC236}">
                    <a16:creationId xmlns:a16="http://schemas.microsoft.com/office/drawing/2014/main" id="{41EE8A87-2BBA-4498-9765-3E2D51CDF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6" name="Rectangle 620">
                <a:extLst>
                  <a:ext uri="{FF2B5EF4-FFF2-40B4-BE49-F238E27FC236}">
                    <a16:creationId xmlns:a16="http://schemas.microsoft.com/office/drawing/2014/main" id="{A6BFEECF-B251-4867-9584-DD2ABBCFB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7" name="Rectangle 621">
                <a:extLst>
                  <a:ext uri="{FF2B5EF4-FFF2-40B4-BE49-F238E27FC236}">
                    <a16:creationId xmlns:a16="http://schemas.microsoft.com/office/drawing/2014/main" id="{437FF873-3938-4839-A168-F31922292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8" name="Rectangle 622">
                <a:extLst>
                  <a:ext uri="{FF2B5EF4-FFF2-40B4-BE49-F238E27FC236}">
                    <a16:creationId xmlns:a16="http://schemas.microsoft.com/office/drawing/2014/main" id="{F547D00E-4F03-45DA-93B1-5DDA20F69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9" name="Rectangle 623">
                <a:extLst>
                  <a:ext uri="{FF2B5EF4-FFF2-40B4-BE49-F238E27FC236}">
                    <a16:creationId xmlns:a16="http://schemas.microsoft.com/office/drawing/2014/main" id="{AA3C5F46-1002-4CC8-894D-6D061B3FD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0" name="Rectangle 624">
                <a:extLst>
                  <a:ext uri="{FF2B5EF4-FFF2-40B4-BE49-F238E27FC236}">
                    <a16:creationId xmlns:a16="http://schemas.microsoft.com/office/drawing/2014/main" id="{58D4E3AB-7C12-41F3-BD12-C318ED339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1" name="Rectangle 625">
                <a:extLst>
                  <a:ext uri="{FF2B5EF4-FFF2-40B4-BE49-F238E27FC236}">
                    <a16:creationId xmlns:a16="http://schemas.microsoft.com/office/drawing/2014/main" id="{ADDAB92F-FBDB-4440-8D8B-05A88F1C7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2" name="Rectangle 626">
                <a:extLst>
                  <a:ext uri="{FF2B5EF4-FFF2-40B4-BE49-F238E27FC236}">
                    <a16:creationId xmlns:a16="http://schemas.microsoft.com/office/drawing/2014/main" id="{B541F59B-46F1-4788-BB54-81D7F491C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3" name="Rectangle 627">
                <a:extLst>
                  <a:ext uri="{FF2B5EF4-FFF2-40B4-BE49-F238E27FC236}">
                    <a16:creationId xmlns:a16="http://schemas.microsoft.com/office/drawing/2014/main" id="{24B3F537-E618-4B1A-9F26-91D97254A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3" name="Group 697">
              <a:extLst>
                <a:ext uri="{FF2B5EF4-FFF2-40B4-BE49-F238E27FC236}">
                  <a16:creationId xmlns:a16="http://schemas.microsoft.com/office/drawing/2014/main" id="{218EAFD4-CD87-4C3C-B715-30D96696A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692"/>
              <a:ext cx="1651" cy="13"/>
              <a:chOff x="1875" y="1692"/>
              <a:chExt cx="1651" cy="13"/>
            </a:xfrm>
          </p:grpSpPr>
          <p:sp>
            <p:nvSpPr>
              <p:cNvPr id="221727" name="Rectangle 629">
                <a:extLst>
                  <a:ext uri="{FF2B5EF4-FFF2-40B4-BE49-F238E27FC236}">
                    <a16:creationId xmlns:a16="http://schemas.microsoft.com/office/drawing/2014/main" id="{D61DF2EF-39D5-47D0-A570-7CBEDD150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8" name="Rectangle 630">
                <a:extLst>
                  <a:ext uri="{FF2B5EF4-FFF2-40B4-BE49-F238E27FC236}">
                    <a16:creationId xmlns:a16="http://schemas.microsoft.com/office/drawing/2014/main" id="{5C59041B-82B0-4A7A-BA0E-16AA579B3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9" name="Rectangle 631">
                <a:extLst>
                  <a:ext uri="{FF2B5EF4-FFF2-40B4-BE49-F238E27FC236}">
                    <a16:creationId xmlns:a16="http://schemas.microsoft.com/office/drawing/2014/main" id="{D8D7045E-1052-40E9-A188-492347861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0" name="Rectangle 632">
                <a:extLst>
                  <a:ext uri="{FF2B5EF4-FFF2-40B4-BE49-F238E27FC236}">
                    <a16:creationId xmlns:a16="http://schemas.microsoft.com/office/drawing/2014/main" id="{6391BB55-0B48-4904-80FA-08613741B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1" name="Rectangle 633">
                <a:extLst>
                  <a:ext uri="{FF2B5EF4-FFF2-40B4-BE49-F238E27FC236}">
                    <a16:creationId xmlns:a16="http://schemas.microsoft.com/office/drawing/2014/main" id="{22EF4399-426F-4E91-B123-490B5598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2" name="Rectangle 634">
                <a:extLst>
                  <a:ext uri="{FF2B5EF4-FFF2-40B4-BE49-F238E27FC236}">
                    <a16:creationId xmlns:a16="http://schemas.microsoft.com/office/drawing/2014/main" id="{8990ABDA-0602-456E-9E5C-DCF3F4E96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3" name="Rectangle 635">
                <a:extLst>
                  <a:ext uri="{FF2B5EF4-FFF2-40B4-BE49-F238E27FC236}">
                    <a16:creationId xmlns:a16="http://schemas.microsoft.com/office/drawing/2014/main" id="{6A6056FD-31F9-4401-9966-8D71B43F9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4" name="Rectangle 636">
                <a:extLst>
                  <a:ext uri="{FF2B5EF4-FFF2-40B4-BE49-F238E27FC236}">
                    <a16:creationId xmlns:a16="http://schemas.microsoft.com/office/drawing/2014/main" id="{82F32942-B47B-4607-9E08-7E2B56E16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5" name="Rectangle 637">
                <a:extLst>
                  <a:ext uri="{FF2B5EF4-FFF2-40B4-BE49-F238E27FC236}">
                    <a16:creationId xmlns:a16="http://schemas.microsoft.com/office/drawing/2014/main" id="{68117839-537F-4E4C-81D8-0B81DD589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6" name="Rectangle 638">
                <a:extLst>
                  <a:ext uri="{FF2B5EF4-FFF2-40B4-BE49-F238E27FC236}">
                    <a16:creationId xmlns:a16="http://schemas.microsoft.com/office/drawing/2014/main" id="{85293A9D-BC4A-4CD0-9353-DE5642C9E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7" name="Rectangle 639">
                <a:extLst>
                  <a:ext uri="{FF2B5EF4-FFF2-40B4-BE49-F238E27FC236}">
                    <a16:creationId xmlns:a16="http://schemas.microsoft.com/office/drawing/2014/main" id="{A063BC85-D98D-4D81-ABA7-F985AA688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8" name="Rectangle 640">
                <a:extLst>
                  <a:ext uri="{FF2B5EF4-FFF2-40B4-BE49-F238E27FC236}">
                    <a16:creationId xmlns:a16="http://schemas.microsoft.com/office/drawing/2014/main" id="{3C4E7429-B66E-42A4-BD9D-B69328B0B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9" name="Rectangle 641">
                <a:extLst>
                  <a:ext uri="{FF2B5EF4-FFF2-40B4-BE49-F238E27FC236}">
                    <a16:creationId xmlns:a16="http://schemas.microsoft.com/office/drawing/2014/main" id="{95A87A59-BB5D-4EC5-A58F-B1920E903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0" name="Rectangle 642">
                <a:extLst>
                  <a:ext uri="{FF2B5EF4-FFF2-40B4-BE49-F238E27FC236}">
                    <a16:creationId xmlns:a16="http://schemas.microsoft.com/office/drawing/2014/main" id="{9289579C-7D74-4F75-8976-26D901DA8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1" name="Rectangle 643">
                <a:extLst>
                  <a:ext uri="{FF2B5EF4-FFF2-40B4-BE49-F238E27FC236}">
                    <a16:creationId xmlns:a16="http://schemas.microsoft.com/office/drawing/2014/main" id="{C5B63348-47A7-4C98-B175-463D89182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2" name="Rectangle 644">
                <a:extLst>
                  <a:ext uri="{FF2B5EF4-FFF2-40B4-BE49-F238E27FC236}">
                    <a16:creationId xmlns:a16="http://schemas.microsoft.com/office/drawing/2014/main" id="{92FEC3FB-054A-4D69-A77F-77441EB83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3" name="Rectangle 645">
                <a:extLst>
                  <a:ext uri="{FF2B5EF4-FFF2-40B4-BE49-F238E27FC236}">
                    <a16:creationId xmlns:a16="http://schemas.microsoft.com/office/drawing/2014/main" id="{7C8AEB17-35AE-47E9-987C-BA0FABA10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4" name="Rectangle 646">
                <a:extLst>
                  <a:ext uri="{FF2B5EF4-FFF2-40B4-BE49-F238E27FC236}">
                    <a16:creationId xmlns:a16="http://schemas.microsoft.com/office/drawing/2014/main" id="{B558C3AC-D58E-4235-B638-DD69ED858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5" name="Rectangle 647">
                <a:extLst>
                  <a:ext uri="{FF2B5EF4-FFF2-40B4-BE49-F238E27FC236}">
                    <a16:creationId xmlns:a16="http://schemas.microsoft.com/office/drawing/2014/main" id="{F9430DA4-1BC4-42FB-B338-AD4F5B0D3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6" name="Rectangle 648">
                <a:extLst>
                  <a:ext uri="{FF2B5EF4-FFF2-40B4-BE49-F238E27FC236}">
                    <a16:creationId xmlns:a16="http://schemas.microsoft.com/office/drawing/2014/main" id="{C9061A5A-F59D-4CC5-ACCD-8F8CE1555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7" name="Rectangle 649">
                <a:extLst>
                  <a:ext uri="{FF2B5EF4-FFF2-40B4-BE49-F238E27FC236}">
                    <a16:creationId xmlns:a16="http://schemas.microsoft.com/office/drawing/2014/main" id="{610F1E1B-DF6C-43D9-95F2-3B588D5C2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8" name="Rectangle 650">
                <a:extLst>
                  <a:ext uri="{FF2B5EF4-FFF2-40B4-BE49-F238E27FC236}">
                    <a16:creationId xmlns:a16="http://schemas.microsoft.com/office/drawing/2014/main" id="{BE30A6B9-1ABE-4275-B767-79C219335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9" name="Rectangle 651">
                <a:extLst>
                  <a:ext uri="{FF2B5EF4-FFF2-40B4-BE49-F238E27FC236}">
                    <a16:creationId xmlns:a16="http://schemas.microsoft.com/office/drawing/2014/main" id="{6F36477F-E48D-4FA7-B620-BE3C5A1EA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0" name="Rectangle 652">
                <a:extLst>
                  <a:ext uri="{FF2B5EF4-FFF2-40B4-BE49-F238E27FC236}">
                    <a16:creationId xmlns:a16="http://schemas.microsoft.com/office/drawing/2014/main" id="{795B5197-01DE-4C79-8770-5ABDEB91C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1" name="Rectangle 653">
                <a:extLst>
                  <a:ext uri="{FF2B5EF4-FFF2-40B4-BE49-F238E27FC236}">
                    <a16:creationId xmlns:a16="http://schemas.microsoft.com/office/drawing/2014/main" id="{A4854B00-607D-491F-B333-2EDA165B6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2" name="Rectangle 654">
                <a:extLst>
                  <a:ext uri="{FF2B5EF4-FFF2-40B4-BE49-F238E27FC236}">
                    <a16:creationId xmlns:a16="http://schemas.microsoft.com/office/drawing/2014/main" id="{75E4B445-24DF-4476-AF25-4716B375B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3" name="Rectangle 655">
                <a:extLst>
                  <a:ext uri="{FF2B5EF4-FFF2-40B4-BE49-F238E27FC236}">
                    <a16:creationId xmlns:a16="http://schemas.microsoft.com/office/drawing/2014/main" id="{C7F793D5-41BD-4DA1-B96B-B2B0BCE61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4" name="Rectangle 656">
                <a:extLst>
                  <a:ext uri="{FF2B5EF4-FFF2-40B4-BE49-F238E27FC236}">
                    <a16:creationId xmlns:a16="http://schemas.microsoft.com/office/drawing/2014/main" id="{FA893FDC-8B19-4FDF-A817-7B660D5D8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5" name="Rectangle 657">
                <a:extLst>
                  <a:ext uri="{FF2B5EF4-FFF2-40B4-BE49-F238E27FC236}">
                    <a16:creationId xmlns:a16="http://schemas.microsoft.com/office/drawing/2014/main" id="{50FBF6FC-E499-4767-8B1C-1DA46C374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6" name="Rectangle 658">
                <a:extLst>
                  <a:ext uri="{FF2B5EF4-FFF2-40B4-BE49-F238E27FC236}">
                    <a16:creationId xmlns:a16="http://schemas.microsoft.com/office/drawing/2014/main" id="{FC33FA1A-97CA-4CE3-8B9C-971734EA6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7" name="Rectangle 659">
                <a:extLst>
                  <a:ext uri="{FF2B5EF4-FFF2-40B4-BE49-F238E27FC236}">
                    <a16:creationId xmlns:a16="http://schemas.microsoft.com/office/drawing/2014/main" id="{7E5BF76E-ED42-419E-BBD7-0AE899C10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8" name="Rectangle 660">
                <a:extLst>
                  <a:ext uri="{FF2B5EF4-FFF2-40B4-BE49-F238E27FC236}">
                    <a16:creationId xmlns:a16="http://schemas.microsoft.com/office/drawing/2014/main" id="{338F5DFF-07C1-407F-8C7E-18F0CA76C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9" name="Rectangle 661">
                <a:extLst>
                  <a:ext uri="{FF2B5EF4-FFF2-40B4-BE49-F238E27FC236}">
                    <a16:creationId xmlns:a16="http://schemas.microsoft.com/office/drawing/2014/main" id="{9BF56AC8-1D9E-4C18-9A27-58AFDCA18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0" name="Rectangle 662">
                <a:extLst>
                  <a:ext uri="{FF2B5EF4-FFF2-40B4-BE49-F238E27FC236}">
                    <a16:creationId xmlns:a16="http://schemas.microsoft.com/office/drawing/2014/main" id="{83AD8164-50E6-4349-AB44-6D506140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1" name="Rectangle 663">
                <a:extLst>
                  <a:ext uri="{FF2B5EF4-FFF2-40B4-BE49-F238E27FC236}">
                    <a16:creationId xmlns:a16="http://schemas.microsoft.com/office/drawing/2014/main" id="{AE25DAC2-1F4A-4DBD-A825-B02299BE0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2" name="Rectangle 664">
                <a:extLst>
                  <a:ext uri="{FF2B5EF4-FFF2-40B4-BE49-F238E27FC236}">
                    <a16:creationId xmlns:a16="http://schemas.microsoft.com/office/drawing/2014/main" id="{71CDC87D-E881-42C8-8397-9093D4D9D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3" name="Rectangle 665">
                <a:extLst>
                  <a:ext uri="{FF2B5EF4-FFF2-40B4-BE49-F238E27FC236}">
                    <a16:creationId xmlns:a16="http://schemas.microsoft.com/office/drawing/2014/main" id="{0F053AE7-B6EF-46AF-AA8D-FB1A78644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4" name="Rectangle 666">
                <a:extLst>
                  <a:ext uri="{FF2B5EF4-FFF2-40B4-BE49-F238E27FC236}">
                    <a16:creationId xmlns:a16="http://schemas.microsoft.com/office/drawing/2014/main" id="{258A0608-1CDA-47C6-899D-3150238F2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5" name="Rectangle 667">
                <a:extLst>
                  <a:ext uri="{FF2B5EF4-FFF2-40B4-BE49-F238E27FC236}">
                    <a16:creationId xmlns:a16="http://schemas.microsoft.com/office/drawing/2014/main" id="{9A797108-DE51-4F65-B33E-66DE245F4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6" name="Rectangle 668">
                <a:extLst>
                  <a:ext uri="{FF2B5EF4-FFF2-40B4-BE49-F238E27FC236}">
                    <a16:creationId xmlns:a16="http://schemas.microsoft.com/office/drawing/2014/main" id="{0BE8F7E3-44E1-4680-82CA-626CE8A24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7" name="Rectangle 669">
                <a:extLst>
                  <a:ext uri="{FF2B5EF4-FFF2-40B4-BE49-F238E27FC236}">
                    <a16:creationId xmlns:a16="http://schemas.microsoft.com/office/drawing/2014/main" id="{4C78890F-6A95-4046-9EB6-B6E7F0A47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8" name="Rectangle 670">
                <a:extLst>
                  <a:ext uri="{FF2B5EF4-FFF2-40B4-BE49-F238E27FC236}">
                    <a16:creationId xmlns:a16="http://schemas.microsoft.com/office/drawing/2014/main" id="{D5F93D82-61F2-4A5D-B4DE-0AA5EBFC4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9" name="Rectangle 671">
                <a:extLst>
                  <a:ext uri="{FF2B5EF4-FFF2-40B4-BE49-F238E27FC236}">
                    <a16:creationId xmlns:a16="http://schemas.microsoft.com/office/drawing/2014/main" id="{7E746BEF-D321-4282-8A10-F9F670B38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0" name="Rectangle 672">
                <a:extLst>
                  <a:ext uri="{FF2B5EF4-FFF2-40B4-BE49-F238E27FC236}">
                    <a16:creationId xmlns:a16="http://schemas.microsoft.com/office/drawing/2014/main" id="{D9490642-0926-43F3-9893-6E8695B61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1" name="Rectangle 673">
                <a:extLst>
                  <a:ext uri="{FF2B5EF4-FFF2-40B4-BE49-F238E27FC236}">
                    <a16:creationId xmlns:a16="http://schemas.microsoft.com/office/drawing/2014/main" id="{78151582-1885-4543-8825-A26C90C0D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2" name="Rectangle 674">
                <a:extLst>
                  <a:ext uri="{FF2B5EF4-FFF2-40B4-BE49-F238E27FC236}">
                    <a16:creationId xmlns:a16="http://schemas.microsoft.com/office/drawing/2014/main" id="{C865B8E2-3FDA-4BDF-A6A1-66C779E46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3" name="Rectangle 675">
                <a:extLst>
                  <a:ext uri="{FF2B5EF4-FFF2-40B4-BE49-F238E27FC236}">
                    <a16:creationId xmlns:a16="http://schemas.microsoft.com/office/drawing/2014/main" id="{9A613328-85DF-4C40-B638-BDEE8B2D5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4" name="Rectangle 676">
                <a:extLst>
                  <a:ext uri="{FF2B5EF4-FFF2-40B4-BE49-F238E27FC236}">
                    <a16:creationId xmlns:a16="http://schemas.microsoft.com/office/drawing/2014/main" id="{1F5FD3FF-0F2F-452C-88FB-4625F794C6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5" name="Rectangle 677">
                <a:extLst>
                  <a:ext uri="{FF2B5EF4-FFF2-40B4-BE49-F238E27FC236}">
                    <a16:creationId xmlns:a16="http://schemas.microsoft.com/office/drawing/2014/main" id="{B6E0A871-15B3-4763-A351-EBF913E0C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6" name="Rectangle 678">
                <a:extLst>
                  <a:ext uri="{FF2B5EF4-FFF2-40B4-BE49-F238E27FC236}">
                    <a16:creationId xmlns:a16="http://schemas.microsoft.com/office/drawing/2014/main" id="{6AAC7A8F-5668-402D-ADA2-5C9FED4D0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7" name="Rectangle 679">
                <a:extLst>
                  <a:ext uri="{FF2B5EF4-FFF2-40B4-BE49-F238E27FC236}">
                    <a16:creationId xmlns:a16="http://schemas.microsoft.com/office/drawing/2014/main" id="{96A8EC7C-7CC9-4EB3-80A1-444741B87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8" name="Rectangle 680">
                <a:extLst>
                  <a:ext uri="{FF2B5EF4-FFF2-40B4-BE49-F238E27FC236}">
                    <a16:creationId xmlns:a16="http://schemas.microsoft.com/office/drawing/2014/main" id="{010E777E-BDBD-461C-93FC-323323300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9" name="Rectangle 681">
                <a:extLst>
                  <a:ext uri="{FF2B5EF4-FFF2-40B4-BE49-F238E27FC236}">
                    <a16:creationId xmlns:a16="http://schemas.microsoft.com/office/drawing/2014/main" id="{83D8ABC5-91BE-45D7-8C7B-1E04AA54C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0" name="Rectangle 682">
                <a:extLst>
                  <a:ext uri="{FF2B5EF4-FFF2-40B4-BE49-F238E27FC236}">
                    <a16:creationId xmlns:a16="http://schemas.microsoft.com/office/drawing/2014/main" id="{2E1949C3-79C2-426B-87A3-11D23D955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1" name="Rectangle 683">
                <a:extLst>
                  <a:ext uri="{FF2B5EF4-FFF2-40B4-BE49-F238E27FC236}">
                    <a16:creationId xmlns:a16="http://schemas.microsoft.com/office/drawing/2014/main" id="{CD9F66E1-8226-4064-A576-973F6A945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2" name="Rectangle 684">
                <a:extLst>
                  <a:ext uri="{FF2B5EF4-FFF2-40B4-BE49-F238E27FC236}">
                    <a16:creationId xmlns:a16="http://schemas.microsoft.com/office/drawing/2014/main" id="{4A10628E-1023-45BB-A6B8-3BE496EEE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3" name="Rectangle 685">
                <a:extLst>
                  <a:ext uri="{FF2B5EF4-FFF2-40B4-BE49-F238E27FC236}">
                    <a16:creationId xmlns:a16="http://schemas.microsoft.com/office/drawing/2014/main" id="{39C40F92-983E-43F6-A223-15C317193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4" name="Rectangle 686">
                <a:extLst>
                  <a:ext uri="{FF2B5EF4-FFF2-40B4-BE49-F238E27FC236}">
                    <a16:creationId xmlns:a16="http://schemas.microsoft.com/office/drawing/2014/main" id="{E9681868-3D6B-4D68-91A7-342B963C8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5" name="Rectangle 687">
                <a:extLst>
                  <a:ext uri="{FF2B5EF4-FFF2-40B4-BE49-F238E27FC236}">
                    <a16:creationId xmlns:a16="http://schemas.microsoft.com/office/drawing/2014/main" id="{49A26D04-A83C-4009-9B8C-8B3A19B9F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6" name="Rectangle 688">
                <a:extLst>
                  <a:ext uri="{FF2B5EF4-FFF2-40B4-BE49-F238E27FC236}">
                    <a16:creationId xmlns:a16="http://schemas.microsoft.com/office/drawing/2014/main" id="{BDF70D23-C0A2-45D8-862E-940682DEA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7" name="Rectangle 689">
                <a:extLst>
                  <a:ext uri="{FF2B5EF4-FFF2-40B4-BE49-F238E27FC236}">
                    <a16:creationId xmlns:a16="http://schemas.microsoft.com/office/drawing/2014/main" id="{D37AE155-8688-4C41-960D-7CB5C8C39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8" name="Rectangle 690">
                <a:extLst>
                  <a:ext uri="{FF2B5EF4-FFF2-40B4-BE49-F238E27FC236}">
                    <a16:creationId xmlns:a16="http://schemas.microsoft.com/office/drawing/2014/main" id="{D53D9F3C-19E8-40BA-B062-26F533958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9" name="Rectangle 691">
                <a:extLst>
                  <a:ext uri="{FF2B5EF4-FFF2-40B4-BE49-F238E27FC236}">
                    <a16:creationId xmlns:a16="http://schemas.microsoft.com/office/drawing/2014/main" id="{3EDDCD6D-4E4B-48C9-AB60-00D17CA60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0" name="Rectangle 692">
                <a:extLst>
                  <a:ext uri="{FF2B5EF4-FFF2-40B4-BE49-F238E27FC236}">
                    <a16:creationId xmlns:a16="http://schemas.microsoft.com/office/drawing/2014/main" id="{A17284FD-2143-4631-B65B-272816E82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1" name="Rectangle 693">
                <a:extLst>
                  <a:ext uri="{FF2B5EF4-FFF2-40B4-BE49-F238E27FC236}">
                    <a16:creationId xmlns:a16="http://schemas.microsoft.com/office/drawing/2014/main" id="{9F9FA342-52E2-4BC2-B5AC-48486DBA6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2" name="Rectangle 694">
                <a:extLst>
                  <a:ext uri="{FF2B5EF4-FFF2-40B4-BE49-F238E27FC236}">
                    <a16:creationId xmlns:a16="http://schemas.microsoft.com/office/drawing/2014/main" id="{04A2B4F9-2CF1-4115-B957-13E14C177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3" name="Rectangle 695">
                <a:extLst>
                  <a:ext uri="{FF2B5EF4-FFF2-40B4-BE49-F238E27FC236}">
                    <a16:creationId xmlns:a16="http://schemas.microsoft.com/office/drawing/2014/main" id="{C285D810-0893-4EF7-895A-84B53C710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4" name="Rectangle 696">
                <a:extLst>
                  <a:ext uri="{FF2B5EF4-FFF2-40B4-BE49-F238E27FC236}">
                    <a16:creationId xmlns:a16="http://schemas.microsoft.com/office/drawing/2014/main" id="{EB3F507C-87E5-47AB-884C-E19712064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4" name="Group 766">
              <a:extLst>
                <a:ext uri="{FF2B5EF4-FFF2-40B4-BE49-F238E27FC236}">
                  <a16:creationId xmlns:a16="http://schemas.microsoft.com/office/drawing/2014/main" id="{9D6C9B07-1F6E-429B-A2E9-AF330C239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968"/>
              <a:ext cx="1651" cy="12"/>
              <a:chOff x="1875" y="1968"/>
              <a:chExt cx="1651" cy="12"/>
            </a:xfrm>
          </p:grpSpPr>
          <p:sp>
            <p:nvSpPr>
              <p:cNvPr id="221659" name="Rectangle 698">
                <a:extLst>
                  <a:ext uri="{FF2B5EF4-FFF2-40B4-BE49-F238E27FC236}">
                    <a16:creationId xmlns:a16="http://schemas.microsoft.com/office/drawing/2014/main" id="{F7DFDA6F-6D25-42B6-9B96-C4F5C559C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0" name="Rectangle 699">
                <a:extLst>
                  <a:ext uri="{FF2B5EF4-FFF2-40B4-BE49-F238E27FC236}">
                    <a16:creationId xmlns:a16="http://schemas.microsoft.com/office/drawing/2014/main" id="{767A283D-BAFF-4519-8970-19861A192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1" name="Rectangle 700">
                <a:extLst>
                  <a:ext uri="{FF2B5EF4-FFF2-40B4-BE49-F238E27FC236}">
                    <a16:creationId xmlns:a16="http://schemas.microsoft.com/office/drawing/2014/main" id="{FD127F6B-B611-4344-8F02-7E3CBDF51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2" name="Rectangle 701">
                <a:extLst>
                  <a:ext uri="{FF2B5EF4-FFF2-40B4-BE49-F238E27FC236}">
                    <a16:creationId xmlns:a16="http://schemas.microsoft.com/office/drawing/2014/main" id="{CDCBC12E-C073-41D7-B1D9-4EA5C6319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3" name="Rectangle 702">
                <a:extLst>
                  <a:ext uri="{FF2B5EF4-FFF2-40B4-BE49-F238E27FC236}">
                    <a16:creationId xmlns:a16="http://schemas.microsoft.com/office/drawing/2014/main" id="{DC40D91F-F5CD-49BC-B510-AE0254B92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4" name="Rectangle 703">
                <a:extLst>
                  <a:ext uri="{FF2B5EF4-FFF2-40B4-BE49-F238E27FC236}">
                    <a16:creationId xmlns:a16="http://schemas.microsoft.com/office/drawing/2014/main" id="{1E894FBB-DDA3-4D8D-A34F-385EC4801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5" name="Rectangle 704">
                <a:extLst>
                  <a:ext uri="{FF2B5EF4-FFF2-40B4-BE49-F238E27FC236}">
                    <a16:creationId xmlns:a16="http://schemas.microsoft.com/office/drawing/2014/main" id="{BE991EEB-0F8D-49C0-BD40-FF60A9A36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6" name="Rectangle 705">
                <a:extLst>
                  <a:ext uri="{FF2B5EF4-FFF2-40B4-BE49-F238E27FC236}">
                    <a16:creationId xmlns:a16="http://schemas.microsoft.com/office/drawing/2014/main" id="{34F7329A-430F-4773-99B4-5AD484066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7" name="Rectangle 706">
                <a:extLst>
                  <a:ext uri="{FF2B5EF4-FFF2-40B4-BE49-F238E27FC236}">
                    <a16:creationId xmlns:a16="http://schemas.microsoft.com/office/drawing/2014/main" id="{4F75FD3A-9EB2-499D-B374-0F474166E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8" name="Rectangle 707">
                <a:extLst>
                  <a:ext uri="{FF2B5EF4-FFF2-40B4-BE49-F238E27FC236}">
                    <a16:creationId xmlns:a16="http://schemas.microsoft.com/office/drawing/2014/main" id="{6B20B51F-3D03-4B23-BC61-E8C874006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9" name="Rectangle 708">
                <a:extLst>
                  <a:ext uri="{FF2B5EF4-FFF2-40B4-BE49-F238E27FC236}">
                    <a16:creationId xmlns:a16="http://schemas.microsoft.com/office/drawing/2014/main" id="{BF6C462E-BBBA-4D2C-B5E5-40E7EE7F8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0" name="Rectangle 709">
                <a:extLst>
                  <a:ext uri="{FF2B5EF4-FFF2-40B4-BE49-F238E27FC236}">
                    <a16:creationId xmlns:a16="http://schemas.microsoft.com/office/drawing/2014/main" id="{3D57EC6D-570E-4CD7-9183-A688FF82B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1" name="Rectangle 710">
                <a:extLst>
                  <a:ext uri="{FF2B5EF4-FFF2-40B4-BE49-F238E27FC236}">
                    <a16:creationId xmlns:a16="http://schemas.microsoft.com/office/drawing/2014/main" id="{EA1D985E-4F85-45F0-B695-36AEAEFAA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2" name="Rectangle 711">
                <a:extLst>
                  <a:ext uri="{FF2B5EF4-FFF2-40B4-BE49-F238E27FC236}">
                    <a16:creationId xmlns:a16="http://schemas.microsoft.com/office/drawing/2014/main" id="{52AB75FC-4D37-4677-B42D-56C07F88F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3" name="Rectangle 712">
                <a:extLst>
                  <a:ext uri="{FF2B5EF4-FFF2-40B4-BE49-F238E27FC236}">
                    <a16:creationId xmlns:a16="http://schemas.microsoft.com/office/drawing/2014/main" id="{1007E6E0-18E0-45E4-84A5-B9C0322FC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4" name="Rectangle 713">
                <a:extLst>
                  <a:ext uri="{FF2B5EF4-FFF2-40B4-BE49-F238E27FC236}">
                    <a16:creationId xmlns:a16="http://schemas.microsoft.com/office/drawing/2014/main" id="{7C67E685-18CE-4DE9-B9D1-D3F3AD03D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5" name="Rectangle 714">
                <a:extLst>
                  <a:ext uri="{FF2B5EF4-FFF2-40B4-BE49-F238E27FC236}">
                    <a16:creationId xmlns:a16="http://schemas.microsoft.com/office/drawing/2014/main" id="{B936E5B0-ECDE-4EC4-84E3-90C9E2AE4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6" name="Rectangle 715">
                <a:extLst>
                  <a:ext uri="{FF2B5EF4-FFF2-40B4-BE49-F238E27FC236}">
                    <a16:creationId xmlns:a16="http://schemas.microsoft.com/office/drawing/2014/main" id="{A0BBF2CA-851E-4E13-B09E-587167404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7" name="Rectangle 716">
                <a:extLst>
                  <a:ext uri="{FF2B5EF4-FFF2-40B4-BE49-F238E27FC236}">
                    <a16:creationId xmlns:a16="http://schemas.microsoft.com/office/drawing/2014/main" id="{367B9464-71DE-4B7F-A6F2-C8F1273DC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8" name="Rectangle 717">
                <a:extLst>
                  <a:ext uri="{FF2B5EF4-FFF2-40B4-BE49-F238E27FC236}">
                    <a16:creationId xmlns:a16="http://schemas.microsoft.com/office/drawing/2014/main" id="{44B3A15B-6DC6-406D-B9FE-F4416759D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9" name="Rectangle 718">
                <a:extLst>
                  <a:ext uri="{FF2B5EF4-FFF2-40B4-BE49-F238E27FC236}">
                    <a16:creationId xmlns:a16="http://schemas.microsoft.com/office/drawing/2014/main" id="{AE83C608-2E7F-47DA-B1A6-F507D1781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0" name="Rectangle 719">
                <a:extLst>
                  <a:ext uri="{FF2B5EF4-FFF2-40B4-BE49-F238E27FC236}">
                    <a16:creationId xmlns:a16="http://schemas.microsoft.com/office/drawing/2014/main" id="{02F7C6C5-F22E-4198-8823-345A22B0B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1" name="Rectangle 720">
                <a:extLst>
                  <a:ext uri="{FF2B5EF4-FFF2-40B4-BE49-F238E27FC236}">
                    <a16:creationId xmlns:a16="http://schemas.microsoft.com/office/drawing/2014/main" id="{4ED01FE6-9859-4DE6-8D85-C4C5021FD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2" name="Rectangle 721">
                <a:extLst>
                  <a:ext uri="{FF2B5EF4-FFF2-40B4-BE49-F238E27FC236}">
                    <a16:creationId xmlns:a16="http://schemas.microsoft.com/office/drawing/2014/main" id="{2C3CF75D-333C-4860-95C3-3037223BD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3" name="Rectangle 722">
                <a:extLst>
                  <a:ext uri="{FF2B5EF4-FFF2-40B4-BE49-F238E27FC236}">
                    <a16:creationId xmlns:a16="http://schemas.microsoft.com/office/drawing/2014/main" id="{6C459A4A-74C0-4DB9-A796-A7AA13D12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4" name="Rectangle 723">
                <a:extLst>
                  <a:ext uri="{FF2B5EF4-FFF2-40B4-BE49-F238E27FC236}">
                    <a16:creationId xmlns:a16="http://schemas.microsoft.com/office/drawing/2014/main" id="{45A1EE47-99FE-451E-80CC-15BEF678A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5" name="Rectangle 724">
                <a:extLst>
                  <a:ext uri="{FF2B5EF4-FFF2-40B4-BE49-F238E27FC236}">
                    <a16:creationId xmlns:a16="http://schemas.microsoft.com/office/drawing/2014/main" id="{3003C0F0-6BA5-44FE-A2D2-2BA0A7806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6" name="Rectangle 725">
                <a:extLst>
                  <a:ext uri="{FF2B5EF4-FFF2-40B4-BE49-F238E27FC236}">
                    <a16:creationId xmlns:a16="http://schemas.microsoft.com/office/drawing/2014/main" id="{010079B7-B469-48B5-B5FE-B852FCB47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7" name="Rectangle 726">
                <a:extLst>
                  <a:ext uri="{FF2B5EF4-FFF2-40B4-BE49-F238E27FC236}">
                    <a16:creationId xmlns:a16="http://schemas.microsoft.com/office/drawing/2014/main" id="{838BE091-547F-4D06-864D-C608F7AB2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8" name="Rectangle 727">
                <a:extLst>
                  <a:ext uri="{FF2B5EF4-FFF2-40B4-BE49-F238E27FC236}">
                    <a16:creationId xmlns:a16="http://schemas.microsoft.com/office/drawing/2014/main" id="{48095672-F964-4F5C-AED4-39D18C553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9" name="Rectangle 728">
                <a:extLst>
                  <a:ext uri="{FF2B5EF4-FFF2-40B4-BE49-F238E27FC236}">
                    <a16:creationId xmlns:a16="http://schemas.microsoft.com/office/drawing/2014/main" id="{563512E0-197B-4C09-A4E2-7EEA6F6F1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0" name="Rectangle 729">
                <a:extLst>
                  <a:ext uri="{FF2B5EF4-FFF2-40B4-BE49-F238E27FC236}">
                    <a16:creationId xmlns:a16="http://schemas.microsoft.com/office/drawing/2014/main" id="{407907A7-BB8E-499F-BE30-A330D2000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1" name="Rectangle 730">
                <a:extLst>
                  <a:ext uri="{FF2B5EF4-FFF2-40B4-BE49-F238E27FC236}">
                    <a16:creationId xmlns:a16="http://schemas.microsoft.com/office/drawing/2014/main" id="{9ECA4A45-18AA-481A-8C38-564543702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2" name="Rectangle 731">
                <a:extLst>
                  <a:ext uri="{FF2B5EF4-FFF2-40B4-BE49-F238E27FC236}">
                    <a16:creationId xmlns:a16="http://schemas.microsoft.com/office/drawing/2014/main" id="{2509C972-BD0F-426C-BD76-4C173C25C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3" name="Rectangle 732">
                <a:extLst>
                  <a:ext uri="{FF2B5EF4-FFF2-40B4-BE49-F238E27FC236}">
                    <a16:creationId xmlns:a16="http://schemas.microsoft.com/office/drawing/2014/main" id="{B2557AF9-822A-4636-8E22-50BBE4427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4" name="Rectangle 733">
                <a:extLst>
                  <a:ext uri="{FF2B5EF4-FFF2-40B4-BE49-F238E27FC236}">
                    <a16:creationId xmlns:a16="http://schemas.microsoft.com/office/drawing/2014/main" id="{F4D996FA-F3BB-4BC5-AAC5-D0FA4D810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5" name="Rectangle 734">
                <a:extLst>
                  <a:ext uri="{FF2B5EF4-FFF2-40B4-BE49-F238E27FC236}">
                    <a16:creationId xmlns:a16="http://schemas.microsoft.com/office/drawing/2014/main" id="{DE60C15D-9849-405E-8A6C-285B1DEB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6" name="Rectangle 735">
                <a:extLst>
                  <a:ext uri="{FF2B5EF4-FFF2-40B4-BE49-F238E27FC236}">
                    <a16:creationId xmlns:a16="http://schemas.microsoft.com/office/drawing/2014/main" id="{ED1FAFE0-ADAE-4278-87E0-72B5868B5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7" name="Rectangle 736">
                <a:extLst>
                  <a:ext uri="{FF2B5EF4-FFF2-40B4-BE49-F238E27FC236}">
                    <a16:creationId xmlns:a16="http://schemas.microsoft.com/office/drawing/2014/main" id="{3C2D9D3D-C8BD-4ECA-84F4-63408B11B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8" name="Rectangle 737">
                <a:extLst>
                  <a:ext uri="{FF2B5EF4-FFF2-40B4-BE49-F238E27FC236}">
                    <a16:creationId xmlns:a16="http://schemas.microsoft.com/office/drawing/2014/main" id="{83DEDF7A-C578-4809-869E-655474592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9" name="Rectangle 738">
                <a:extLst>
                  <a:ext uri="{FF2B5EF4-FFF2-40B4-BE49-F238E27FC236}">
                    <a16:creationId xmlns:a16="http://schemas.microsoft.com/office/drawing/2014/main" id="{5AA7154E-082B-4458-81FF-8332491AE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0" name="Rectangle 739">
                <a:extLst>
                  <a:ext uri="{FF2B5EF4-FFF2-40B4-BE49-F238E27FC236}">
                    <a16:creationId xmlns:a16="http://schemas.microsoft.com/office/drawing/2014/main" id="{0BAB8164-CF82-4AA1-844F-6412ADFDA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1" name="Rectangle 740">
                <a:extLst>
                  <a:ext uri="{FF2B5EF4-FFF2-40B4-BE49-F238E27FC236}">
                    <a16:creationId xmlns:a16="http://schemas.microsoft.com/office/drawing/2014/main" id="{D174C7CE-3D2E-4E50-940F-1198A7969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2" name="Rectangle 741">
                <a:extLst>
                  <a:ext uri="{FF2B5EF4-FFF2-40B4-BE49-F238E27FC236}">
                    <a16:creationId xmlns:a16="http://schemas.microsoft.com/office/drawing/2014/main" id="{A1671613-5EAF-444F-819D-4C023D29C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3" name="Rectangle 742">
                <a:extLst>
                  <a:ext uri="{FF2B5EF4-FFF2-40B4-BE49-F238E27FC236}">
                    <a16:creationId xmlns:a16="http://schemas.microsoft.com/office/drawing/2014/main" id="{29E4ECA3-AF96-49A1-8FC7-3C397938B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4" name="Rectangle 743">
                <a:extLst>
                  <a:ext uri="{FF2B5EF4-FFF2-40B4-BE49-F238E27FC236}">
                    <a16:creationId xmlns:a16="http://schemas.microsoft.com/office/drawing/2014/main" id="{BC826478-4F49-42DE-BDAE-3D26B120E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5" name="Rectangle 744">
                <a:extLst>
                  <a:ext uri="{FF2B5EF4-FFF2-40B4-BE49-F238E27FC236}">
                    <a16:creationId xmlns:a16="http://schemas.microsoft.com/office/drawing/2014/main" id="{FB1F3132-3694-4F64-A7AF-C54036C0F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6" name="Rectangle 745">
                <a:extLst>
                  <a:ext uri="{FF2B5EF4-FFF2-40B4-BE49-F238E27FC236}">
                    <a16:creationId xmlns:a16="http://schemas.microsoft.com/office/drawing/2014/main" id="{C2810812-F57C-4C50-9216-D2EE557F7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7" name="Rectangle 746">
                <a:extLst>
                  <a:ext uri="{FF2B5EF4-FFF2-40B4-BE49-F238E27FC236}">
                    <a16:creationId xmlns:a16="http://schemas.microsoft.com/office/drawing/2014/main" id="{8BF6E7C1-4966-49B8-B248-389DBE0CB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8" name="Rectangle 747">
                <a:extLst>
                  <a:ext uri="{FF2B5EF4-FFF2-40B4-BE49-F238E27FC236}">
                    <a16:creationId xmlns:a16="http://schemas.microsoft.com/office/drawing/2014/main" id="{AF6BEFFE-D67A-428D-8BF5-BAC6B92D2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9" name="Rectangle 748">
                <a:extLst>
                  <a:ext uri="{FF2B5EF4-FFF2-40B4-BE49-F238E27FC236}">
                    <a16:creationId xmlns:a16="http://schemas.microsoft.com/office/drawing/2014/main" id="{74F2FDD4-8B37-43F6-884D-FE4FDFB59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0" name="Rectangle 749">
                <a:extLst>
                  <a:ext uri="{FF2B5EF4-FFF2-40B4-BE49-F238E27FC236}">
                    <a16:creationId xmlns:a16="http://schemas.microsoft.com/office/drawing/2014/main" id="{4B0C214E-E173-482C-9202-B8B902D4F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1" name="Rectangle 750">
                <a:extLst>
                  <a:ext uri="{FF2B5EF4-FFF2-40B4-BE49-F238E27FC236}">
                    <a16:creationId xmlns:a16="http://schemas.microsoft.com/office/drawing/2014/main" id="{A540030E-309F-4FE3-95BA-7D1CDF303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2" name="Rectangle 751">
                <a:extLst>
                  <a:ext uri="{FF2B5EF4-FFF2-40B4-BE49-F238E27FC236}">
                    <a16:creationId xmlns:a16="http://schemas.microsoft.com/office/drawing/2014/main" id="{6F32E7CE-7CB8-4330-971A-322BAEAE0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3" name="Rectangle 752">
                <a:extLst>
                  <a:ext uri="{FF2B5EF4-FFF2-40B4-BE49-F238E27FC236}">
                    <a16:creationId xmlns:a16="http://schemas.microsoft.com/office/drawing/2014/main" id="{BAE877A7-BFAD-4952-AB29-7A4EDC2A3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4" name="Rectangle 753">
                <a:extLst>
                  <a:ext uri="{FF2B5EF4-FFF2-40B4-BE49-F238E27FC236}">
                    <a16:creationId xmlns:a16="http://schemas.microsoft.com/office/drawing/2014/main" id="{160A7F84-B51F-4E4E-9758-1E237FEF5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5" name="Rectangle 754">
                <a:extLst>
                  <a:ext uri="{FF2B5EF4-FFF2-40B4-BE49-F238E27FC236}">
                    <a16:creationId xmlns:a16="http://schemas.microsoft.com/office/drawing/2014/main" id="{F0C920E7-3446-4AA0-AF74-ABE8E18C6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6" name="Rectangle 755">
                <a:extLst>
                  <a:ext uri="{FF2B5EF4-FFF2-40B4-BE49-F238E27FC236}">
                    <a16:creationId xmlns:a16="http://schemas.microsoft.com/office/drawing/2014/main" id="{EEEC498B-0D84-4F46-A6CF-59E20F6E6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7" name="Rectangle 756">
                <a:extLst>
                  <a:ext uri="{FF2B5EF4-FFF2-40B4-BE49-F238E27FC236}">
                    <a16:creationId xmlns:a16="http://schemas.microsoft.com/office/drawing/2014/main" id="{8FDA5626-8BD7-452F-838F-D2A21C87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8" name="Rectangle 757">
                <a:extLst>
                  <a:ext uri="{FF2B5EF4-FFF2-40B4-BE49-F238E27FC236}">
                    <a16:creationId xmlns:a16="http://schemas.microsoft.com/office/drawing/2014/main" id="{CC6B4456-E634-4046-9067-D76AD3434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9" name="Rectangle 758">
                <a:extLst>
                  <a:ext uri="{FF2B5EF4-FFF2-40B4-BE49-F238E27FC236}">
                    <a16:creationId xmlns:a16="http://schemas.microsoft.com/office/drawing/2014/main" id="{5704EDB1-5FB9-4E94-82A6-3112E6393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0" name="Rectangle 759">
                <a:extLst>
                  <a:ext uri="{FF2B5EF4-FFF2-40B4-BE49-F238E27FC236}">
                    <a16:creationId xmlns:a16="http://schemas.microsoft.com/office/drawing/2014/main" id="{6167DDB4-CD37-4A98-A8CB-FCA61CEA4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1" name="Rectangle 760">
                <a:extLst>
                  <a:ext uri="{FF2B5EF4-FFF2-40B4-BE49-F238E27FC236}">
                    <a16:creationId xmlns:a16="http://schemas.microsoft.com/office/drawing/2014/main" id="{E025416C-CCF0-4DB5-A1DE-0916F967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2" name="Rectangle 761">
                <a:extLst>
                  <a:ext uri="{FF2B5EF4-FFF2-40B4-BE49-F238E27FC236}">
                    <a16:creationId xmlns:a16="http://schemas.microsoft.com/office/drawing/2014/main" id="{3B4DDAFD-9E46-4937-B4F8-FCB777749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3" name="Rectangle 762">
                <a:extLst>
                  <a:ext uri="{FF2B5EF4-FFF2-40B4-BE49-F238E27FC236}">
                    <a16:creationId xmlns:a16="http://schemas.microsoft.com/office/drawing/2014/main" id="{86A2F84D-4540-471B-82E3-4D062D2DE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4" name="Rectangle 763">
                <a:extLst>
                  <a:ext uri="{FF2B5EF4-FFF2-40B4-BE49-F238E27FC236}">
                    <a16:creationId xmlns:a16="http://schemas.microsoft.com/office/drawing/2014/main" id="{EC5F9CEE-136F-408C-A18C-DCFA0AD20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5" name="Rectangle 764">
                <a:extLst>
                  <a:ext uri="{FF2B5EF4-FFF2-40B4-BE49-F238E27FC236}">
                    <a16:creationId xmlns:a16="http://schemas.microsoft.com/office/drawing/2014/main" id="{F77D71DE-EAC9-4FF8-995C-3A874BB0D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6" name="Rectangle 765">
                <a:extLst>
                  <a:ext uri="{FF2B5EF4-FFF2-40B4-BE49-F238E27FC236}">
                    <a16:creationId xmlns:a16="http://schemas.microsoft.com/office/drawing/2014/main" id="{E32E54D8-F748-4CB8-A95B-A9AD1776D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5" name="Group 835">
              <a:extLst>
                <a:ext uri="{FF2B5EF4-FFF2-40B4-BE49-F238E27FC236}">
                  <a16:creationId xmlns:a16="http://schemas.microsoft.com/office/drawing/2014/main" id="{77DCDE7E-13E8-4C62-B434-316BBC59D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243"/>
              <a:ext cx="1651" cy="12"/>
              <a:chOff x="1875" y="2243"/>
              <a:chExt cx="1651" cy="12"/>
            </a:xfrm>
          </p:grpSpPr>
          <p:sp>
            <p:nvSpPr>
              <p:cNvPr id="221591" name="Rectangle 767">
                <a:extLst>
                  <a:ext uri="{FF2B5EF4-FFF2-40B4-BE49-F238E27FC236}">
                    <a16:creationId xmlns:a16="http://schemas.microsoft.com/office/drawing/2014/main" id="{7978E208-8B08-4883-A411-83938E5F6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2" name="Rectangle 768">
                <a:extLst>
                  <a:ext uri="{FF2B5EF4-FFF2-40B4-BE49-F238E27FC236}">
                    <a16:creationId xmlns:a16="http://schemas.microsoft.com/office/drawing/2014/main" id="{1C5FF6E3-00D9-458C-B2CB-1790B4EE8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3" name="Rectangle 769">
                <a:extLst>
                  <a:ext uri="{FF2B5EF4-FFF2-40B4-BE49-F238E27FC236}">
                    <a16:creationId xmlns:a16="http://schemas.microsoft.com/office/drawing/2014/main" id="{E77BEBDE-58BA-4A73-A81F-595807E2D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4" name="Rectangle 770">
                <a:extLst>
                  <a:ext uri="{FF2B5EF4-FFF2-40B4-BE49-F238E27FC236}">
                    <a16:creationId xmlns:a16="http://schemas.microsoft.com/office/drawing/2014/main" id="{50E879B1-B85E-425B-BA5B-9C83559C54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5" name="Rectangle 771">
                <a:extLst>
                  <a:ext uri="{FF2B5EF4-FFF2-40B4-BE49-F238E27FC236}">
                    <a16:creationId xmlns:a16="http://schemas.microsoft.com/office/drawing/2014/main" id="{8E61AFB3-51F6-4B15-88FE-185DCE177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6" name="Rectangle 772">
                <a:extLst>
                  <a:ext uri="{FF2B5EF4-FFF2-40B4-BE49-F238E27FC236}">
                    <a16:creationId xmlns:a16="http://schemas.microsoft.com/office/drawing/2014/main" id="{3584CF14-7B76-4E9B-9797-8FC04FB50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7" name="Rectangle 773">
                <a:extLst>
                  <a:ext uri="{FF2B5EF4-FFF2-40B4-BE49-F238E27FC236}">
                    <a16:creationId xmlns:a16="http://schemas.microsoft.com/office/drawing/2014/main" id="{9DC1A224-B840-4C76-9340-F12D43B42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8" name="Rectangle 774">
                <a:extLst>
                  <a:ext uri="{FF2B5EF4-FFF2-40B4-BE49-F238E27FC236}">
                    <a16:creationId xmlns:a16="http://schemas.microsoft.com/office/drawing/2014/main" id="{CDE3F2D4-5BC4-47CE-940A-7C46BFDE2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9" name="Rectangle 775">
                <a:extLst>
                  <a:ext uri="{FF2B5EF4-FFF2-40B4-BE49-F238E27FC236}">
                    <a16:creationId xmlns:a16="http://schemas.microsoft.com/office/drawing/2014/main" id="{559CA06E-A56C-4D9C-878C-AFBAF0A19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0" name="Rectangle 776">
                <a:extLst>
                  <a:ext uri="{FF2B5EF4-FFF2-40B4-BE49-F238E27FC236}">
                    <a16:creationId xmlns:a16="http://schemas.microsoft.com/office/drawing/2014/main" id="{87521851-25CB-4DF0-A5EA-67B9B10E2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1" name="Rectangle 777">
                <a:extLst>
                  <a:ext uri="{FF2B5EF4-FFF2-40B4-BE49-F238E27FC236}">
                    <a16:creationId xmlns:a16="http://schemas.microsoft.com/office/drawing/2014/main" id="{1E85E2E1-8652-443F-9C18-A5BD08723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2" name="Rectangle 778">
                <a:extLst>
                  <a:ext uri="{FF2B5EF4-FFF2-40B4-BE49-F238E27FC236}">
                    <a16:creationId xmlns:a16="http://schemas.microsoft.com/office/drawing/2014/main" id="{763AB541-67F2-45F0-8684-0C2E1A3AB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3" name="Rectangle 779">
                <a:extLst>
                  <a:ext uri="{FF2B5EF4-FFF2-40B4-BE49-F238E27FC236}">
                    <a16:creationId xmlns:a16="http://schemas.microsoft.com/office/drawing/2014/main" id="{35826535-A814-463C-928D-C34FD1733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4" name="Rectangle 780">
                <a:extLst>
                  <a:ext uri="{FF2B5EF4-FFF2-40B4-BE49-F238E27FC236}">
                    <a16:creationId xmlns:a16="http://schemas.microsoft.com/office/drawing/2014/main" id="{59351C23-D83D-4841-971D-03071DF8E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5" name="Rectangle 781">
                <a:extLst>
                  <a:ext uri="{FF2B5EF4-FFF2-40B4-BE49-F238E27FC236}">
                    <a16:creationId xmlns:a16="http://schemas.microsoft.com/office/drawing/2014/main" id="{46951A00-6B13-4F5C-B475-45072CACE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6" name="Rectangle 782">
                <a:extLst>
                  <a:ext uri="{FF2B5EF4-FFF2-40B4-BE49-F238E27FC236}">
                    <a16:creationId xmlns:a16="http://schemas.microsoft.com/office/drawing/2014/main" id="{EE41EFB2-4E94-4554-9D45-D17AE98BB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7" name="Rectangle 783">
                <a:extLst>
                  <a:ext uri="{FF2B5EF4-FFF2-40B4-BE49-F238E27FC236}">
                    <a16:creationId xmlns:a16="http://schemas.microsoft.com/office/drawing/2014/main" id="{538FB0FF-280A-4E97-91D3-DD978A204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8" name="Rectangle 784">
                <a:extLst>
                  <a:ext uri="{FF2B5EF4-FFF2-40B4-BE49-F238E27FC236}">
                    <a16:creationId xmlns:a16="http://schemas.microsoft.com/office/drawing/2014/main" id="{8EC4D182-8A64-4479-A0F6-4794DB822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9" name="Rectangle 785">
                <a:extLst>
                  <a:ext uri="{FF2B5EF4-FFF2-40B4-BE49-F238E27FC236}">
                    <a16:creationId xmlns:a16="http://schemas.microsoft.com/office/drawing/2014/main" id="{A43E4D26-D0CC-4F5D-9AD7-38A6F546B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0" name="Rectangle 786">
                <a:extLst>
                  <a:ext uri="{FF2B5EF4-FFF2-40B4-BE49-F238E27FC236}">
                    <a16:creationId xmlns:a16="http://schemas.microsoft.com/office/drawing/2014/main" id="{736D07A7-1800-413C-8FE8-26FD561A2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1" name="Rectangle 787">
                <a:extLst>
                  <a:ext uri="{FF2B5EF4-FFF2-40B4-BE49-F238E27FC236}">
                    <a16:creationId xmlns:a16="http://schemas.microsoft.com/office/drawing/2014/main" id="{D98D2B82-3714-4B4E-9504-BC8F9BA03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2" name="Rectangle 788">
                <a:extLst>
                  <a:ext uri="{FF2B5EF4-FFF2-40B4-BE49-F238E27FC236}">
                    <a16:creationId xmlns:a16="http://schemas.microsoft.com/office/drawing/2014/main" id="{B57CA1C1-C27B-4851-9A12-728E08E89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3" name="Rectangle 789">
                <a:extLst>
                  <a:ext uri="{FF2B5EF4-FFF2-40B4-BE49-F238E27FC236}">
                    <a16:creationId xmlns:a16="http://schemas.microsoft.com/office/drawing/2014/main" id="{EBF49E62-C5F8-4FC3-8745-93D4DDB89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4" name="Rectangle 790">
                <a:extLst>
                  <a:ext uri="{FF2B5EF4-FFF2-40B4-BE49-F238E27FC236}">
                    <a16:creationId xmlns:a16="http://schemas.microsoft.com/office/drawing/2014/main" id="{89FCDA70-454C-4496-BF19-EA150FA82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5" name="Rectangle 791">
                <a:extLst>
                  <a:ext uri="{FF2B5EF4-FFF2-40B4-BE49-F238E27FC236}">
                    <a16:creationId xmlns:a16="http://schemas.microsoft.com/office/drawing/2014/main" id="{49FC1C53-A698-4115-ACCC-C92A6E2B0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6" name="Rectangle 792">
                <a:extLst>
                  <a:ext uri="{FF2B5EF4-FFF2-40B4-BE49-F238E27FC236}">
                    <a16:creationId xmlns:a16="http://schemas.microsoft.com/office/drawing/2014/main" id="{1FF8810D-CA5C-4E6C-BFD0-CB4970F26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7" name="Rectangle 793">
                <a:extLst>
                  <a:ext uri="{FF2B5EF4-FFF2-40B4-BE49-F238E27FC236}">
                    <a16:creationId xmlns:a16="http://schemas.microsoft.com/office/drawing/2014/main" id="{79E44FA5-DDE3-4834-B11C-F0C87D4E8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8" name="Rectangle 794">
                <a:extLst>
                  <a:ext uri="{FF2B5EF4-FFF2-40B4-BE49-F238E27FC236}">
                    <a16:creationId xmlns:a16="http://schemas.microsoft.com/office/drawing/2014/main" id="{E2639470-058D-4D86-A957-481CDC368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9" name="Rectangle 795">
                <a:extLst>
                  <a:ext uri="{FF2B5EF4-FFF2-40B4-BE49-F238E27FC236}">
                    <a16:creationId xmlns:a16="http://schemas.microsoft.com/office/drawing/2014/main" id="{FB01F287-727C-4154-86B5-818B3246E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0" name="Rectangle 796">
                <a:extLst>
                  <a:ext uri="{FF2B5EF4-FFF2-40B4-BE49-F238E27FC236}">
                    <a16:creationId xmlns:a16="http://schemas.microsoft.com/office/drawing/2014/main" id="{722FA3B8-41B4-4013-B62F-9B4D60AA7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1" name="Rectangle 797">
                <a:extLst>
                  <a:ext uri="{FF2B5EF4-FFF2-40B4-BE49-F238E27FC236}">
                    <a16:creationId xmlns:a16="http://schemas.microsoft.com/office/drawing/2014/main" id="{D118886E-5705-4AAB-BF89-B926A2C71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2" name="Rectangle 798">
                <a:extLst>
                  <a:ext uri="{FF2B5EF4-FFF2-40B4-BE49-F238E27FC236}">
                    <a16:creationId xmlns:a16="http://schemas.microsoft.com/office/drawing/2014/main" id="{4926BDBB-397E-4580-B1BE-B3ABF1BEA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3" name="Rectangle 799">
                <a:extLst>
                  <a:ext uri="{FF2B5EF4-FFF2-40B4-BE49-F238E27FC236}">
                    <a16:creationId xmlns:a16="http://schemas.microsoft.com/office/drawing/2014/main" id="{AE8DD5D8-3119-4A3F-B129-4F98E7FF0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4" name="Rectangle 800">
                <a:extLst>
                  <a:ext uri="{FF2B5EF4-FFF2-40B4-BE49-F238E27FC236}">
                    <a16:creationId xmlns:a16="http://schemas.microsoft.com/office/drawing/2014/main" id="{EC7D4474-BEB7-45B9-8547-53F31C4CA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5" name="Rectangle 801">
                <a:extLst>
                  <a:ext uri="{FF2B5EF4-FFF2-40B4-BE49-F238E27FC236}">
                    <a16:creationId xmlns:a16="http://schemas.microsoft.com/office/drawing/2014/main" id="{9FCC9B54-DE48-44D4-AB3C-D25934DAD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6" name="Rectangle 802">
                <a:extLst>
                  <a:ext uri="{FF2B5EF4-FFF2-40B4-BE49-F238E27FC236}">
                    <a16:creationId xmlns:a16="http://schemas.microsoft.com/office/drawing/2014/main" id="{AE483769-439B-4A77-AF0B-D3C3A727F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7" name="Rectangle 803">
                <a:extLst>
                  <a:ext uri="{FF2B5EF4-FFF2-40B4-BE49-F238E27FC236}">
                    <a16:creationId xmlns:a16="http://schemas.microsoft.com/office/drawing/2014/main" id="{14465E6A-8FCF-4426-B37A-F6F9CFEAE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8" name="Rectangle 804">
                <a:extLst>
                  <a:ext uri="{FF2B5EF4-FFF2-40B4-BE49-F238E27FC236}">
                    <a16:creationId xmlns:a16="http://schemas.microsoft.com/office/drawing/2014/main" id="{E736E118-4C1C-492C-9B5E-2AED65F1D4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9" name="Rectangle 805">
                <a:extLst>
                  <a:ext uri="{FF2B5EF4-FFF2-40B4-BE49-F238E27FC236}">
                    <a16:creationId xmlns:a16="http://schemas.microsoft.com/office/drawing/2014/main" id="{408807DC-39B6-47B6-996F-59C4A1878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0" name="Rectangle 806">
                <a:extLst>
                  <a:ext uri="{FF2B5EF4-FFF2-40B4-BE49-F238E27FC236}">
                    <a16:creationId xmlns:a16="http://schemas.microsoft.com/office/drawing/2014/main" id="{043FF8DC-32B9-47EE-B91F-6C25641E4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1" name="Rectangle 807">
                <a:extLst>
                  <a:ext uri="{FF2B5EF4-FFF2-40B4-BE49-F238E27FC236}">
                    <a16:creationId xmlns:a16="http://schemas.microsoft.com/office/drawing/2014/main" id="{74396708-C7C6-41BE-A9F2-ACDB387FD8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2" name="Rectangle 808">
                <a:extLst>
                  <a:ext uri="{FF2B5EF4-FFF2-40B4-BE49-F238E27FC236}">
                    <a16:creationId xmlns:a16="http://schemas.microsoft.com/office/drawing/2014/main" id="{17C817CA-E47E-48C2-AD9F-A6D1C4785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3" name="Rectangle 809">
                <a:extLst>
                  <a:ext uri="{FF2B5EF4-FFF2-40B4-BE49-F238E27FC236}">
                    <a16:creationId xmlns:a16="http://schemas.microsoft.com/office/drawing/2014/main" id="{8D3C8CAC-A9F1-40EE-8709-7874F2AD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4" name="Rectangle 810">
                <a:extLst>
                  <a:ext uri="{FF2B5EF4-FFF2-40B4-BE49-F238E27FC236}">
                    <a16:creationId xmlns:a16="http://schemas.microsoft.com/office/drawing/2014/main" id="{D690CAFA-F281-4465-834A-D4E0DAA4D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5" name="Rectangle 811">
                <a:extLst>
                  <a:ext uri="{FF2B5EF4-FFF2-40B4-BE49-F238E27FC236}">
                    <a16:creationId xmlns:a16="http://schemas.microsoft.com/office/drawing/2014/main" id="{1875EF37-9288-410F-A5EA-89F556F2F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6" name="Rectangle 812">
                <a:extLst>
                  <a:ext uri="{FF2B5EF4-FFF2-40B4-BE49-F238E27FC236}">
                    <a16:creationId xmlns:a16="http://schemas.microsoft.com/office/drawing/2014/main" id="{337F3B45-BA52-42E9-A59D-E57133154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7" name="Rectangle 813">
                <a:extLst>
                  <a:ext uri="{FF2B5EF4-FFF2-40B4-BE49-F238E27FC236}">
                    <a16:creationId xmlns:a16="http://schemas.microsoft.com/office/drawing/2014/main" id="{D8694EEC-871F-41EF-8CEB-BD9A3C21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8" name="Rectangle 814">
                <a:extLst>
                  <a:ext uri="{FF2B5EF4-FFF2-40B4-BE49-F238E27FC236}">
                    <a16:creationId xmlns:a16="http://schemas.microsoft.com/office/drawing/2014/main" id="{1C26EC05-3F5D-428F-9A3B-11A81C046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9" name="Rectangle 815">
                <a:extLst>
                  <a:ext uri="{FF2B5EF4-FFF2-40B4-BE49-F238E27FC236}">
                    <a16:creationId xmlns:a16="http://schemas.microsoft.com/office/drawing/2014/main" id="{BD7B8308-72BA-4FF2-9321-96DB95F99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0" name="Rectangle 816">
                <a:extLst>
                  <a:ext uri="{FF2B5EF4-FFF2-40B4-BE49-F238E27FC236}">
                    <a16:creationId xmlns:a16="http://schemas.microsoft.com/office/drawing/2014/main" id="{278A39D1-7999-42E8-BD81-0229DC452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1" name="Rectangle 817">
                <a:extLst>
                  <a:ext uri="{FF2B5EF4-FFF2-40B4-BE49-F238E27FC236}">
                    <a16:creationId xmlns:a16="http://schemas.microsoft.com/office/drawing/2014/main" id="{25388845-1018-489B-A767-99A92A0C4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2" name="Rectangle 818">
                <a:extLst>
                  <a:ext uri="{FF2B5EF4-FFF2-40B4-BE49-F238E27FC236}">
                    <a16:creationId xmlns:a16="http://schemas.microsoft.com/office/drawing/2014/main" id="{F60420D9-20DA-495B-A0A1-363FA7C4D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3" name="Rectangle 819">
                <a:extLst>
                  <a:ext uri="{FF2B5EF4-FFF2-40B4-BE49-F238E27FC236}">
                    <a16:creationId xmlns:a16="http://schemas.microsoft.com/office/drawing/2014/main" id="{D3AFF230-1E1C-4D8D-9FF4-64049703B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4" name="Rectangle 820">
                <a:extLst>
                  <a:ext uri="{FF2B5EF4-FFF2-40B4-BE49-F238E27FC236}">
                    <a16:creationId xmlns:a16="http://schemas.microsoft.com/office/drawing/2014/main" id="{3652FFA5-5CF1-4165-B09E-1C425DFA8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5" name="Rectangle 821">
                <a:extLst>
                  <a:ext uri="{FF2B5EF4-FFF2-40B4-BE49-F238E27FC236}">
                    <a16:creationId xmlns:a16="http://schemas.microsoft.com/office/drawing/2014/main" id="{9714103E-3986-44E5-AAE9-0768552E2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6" name="Rectangle 822">
                <a:extLst>
                  <a:ext uri="{FF2B5EF4-FFF2-40B4-BE49-F238E27FC236}">
                    <a16:creationId xmlns:a16="http://schemas.microsoft.com/office/drawing/2014/main" id="{6CC6E516-6EAB-4A18-A318-269746E33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7" name="Rectangle 823">
                <a:extLst>
                  <a:ext uri="{FF2B5EF4-FFF2-40B4-BE49-F238E27FC236}">
                    <a16:creationId xmlns:a16="http://schemas.microsoft.com/office/drawing/2014/main" id="{683A4EC9-4E69-4707-AC98-C08F455DA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8" name="Rectangle 824">
                <a:extLst>
                  <a:ext uri="{FF2B5EF4-FFF2-40B4-BE49-F238E27FC236}">
                    <a16:creationId xmlns:a16="http://schemas.microsoft.com/office/drawing/2014/main" id="{767EE971-ECEF-47A6-9D3F-D0ABF7781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9" name="Rectangle 825">
                <a:extLst>
                  <a:ext uri="{FF2B5EF4-FFF2-40B4-BE49-F238E27FC236}">
                    <a16:creationId xmlns:a16="http://schemas.microsoft.com/office/drawing/2014/main" id="{FF6AB124-2BDE-4188-B062-6BD2ECC4F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0" name="Rectangle 826">
                <a:extLst>
                  <a:ext uri="{FF2B5EF4-FFF2-40B4-BE49-F238E27FC236}">
                    <a16:creationId xmlns:a16="http://schemas.microsoft.com/office/drawing/2014/main" id="{38C7F84E-B370-43EB-9FB3-496480CFF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1" name="Rectangle 827">
                <a:extLst>
                  <a:ext uri="{FF2B5EF4-FFF2-40B4-BE49-F238E27FC236}">
                    <a16:creationId xmlns:a16="http://schemas.microsoft.com/office/drawing/2014/main" id="{C0ED1E26-EC81-4D0D-BDE4-72BDA46EF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2" name="Rectangle 828">
                <a:extLst>
                  <a:ext uri="{FF2B5EF4-FFF2-40B4-BE49-F238E27FC236}">
                    <a16:creationId xmlns:a16="http://schemas.microsoft.com/office/drawing/2014/main" id="{8611A467-4B61-46C8-9B9A-3923B4A5C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3" name="Rectangle 829">
                <a:extLst>
                  <a:ext uri="{FF2B5EF4-FFF2-40B4-BE49-F238E27FC236}">
                    <a16:creationId xmlns:a16="http://schemas.microsoft.com/office/drawing/2014/main" id="{3A13D1E2-8DE9-4BF9-BF31-1877B52C9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4" name="Rectangle 830">
                <a:extLst>
                  <a:ext uri="{FF2B5EF4-FFF2-40B4-BE49-F238E27FC236}">
                    <a16:creationId xmlns:a16="http://schemas.microsoft.com/office/drawing/2014/main" id="{1060E2B9-273C-4DC5-A0EA-9EF37A1EF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5" name="Rectangle 831">
                <a:extLst>
                  <a:ext uri="{FF2B5EF4-FFF2-40B4-BE49-F238E27FC236}">
                    <a16:creationId xmlns:a16="http://schemas.microsoft.com/office/drawing/2014/main" id="{94D1904C-39C4-4D6D-A7BD-8C731DC0E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6" name="Rectangle 832">
                <a:extLst>
                  <a:ext uri="{FF2B5EF4-FFF2-40B4-BE49-F238E27FC236}">
                    <a16:creationId xmlns:a16="http://schemas.microsoft.com/office/drawing/2014/main" id="{2D4FCAD0-D97C-480C-957E-2DA74A552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7" name="Rectangle 833">
                <a:extLst>
                  <a:ext uri="{FF2B5EF4-FFF2-40B4-BE49-F238E27FC236}">
                    <a16:creationId xmlns:a16="http://schemas.microsoft.com/office/drawing/2014/main" id="{A02C97BF-8CEA-47E5-A51A-2E53B597C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8" name="Rectangle 834">
                <a:extLst>
                  <a:ext uri="{FF2B5EF4-FFF2-40B4-BE49-F238E27FC236}">
                    <a16:creationId xmlns:a16="http://schemas.microsoft.com/office/drawing/2014/main" id="{B3CAA5FC-8CE3-40B8-9C6D-3F765A80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6" name="Group 904">
              <a:extLst>
                <a:ext uri="{FF2B5EF4-FFF2-40B4-BE49-F238E27FC236}">
                  <a16:creationId xmlns:a16="http://schemas.microsoft.com/office/drawing/2014/main" id="{FA209C3F-F89D-47C9-9CCC-AC65B2128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518"/>
              <a:ext cx="1651" cy="12"/>
              <a:chOff x="1875" y="2518"/>
              <a:chExt cx="1651" cy="12"/>
            </a:xfrm>
          </p:grpSpPr>
          <p:sp>
            <p:nvSpPr>
              <p:cNvPr id="221523" name="Rectangle 836">
                <a:extLst>
                  <a:ext uri="{FF2B5EF4-FFF2-40B4-BE49-F238E27FC236}">
                    <a16:creationId xmlns:a16="http://schemas.microsoft.com/office/drawing/2014/main" id="{79D604D2-5BC5-4823-9830-2B7265002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4" name="Rectangle 837">
                <a:extLst>
                  <a:ext uri="{FF2B5EF4-FFF2-40B4-BE49-F238E27FC236}">
                    <a16:creationId xmlns:a16="http://schemas.microsoft.com/office/drawing/2014/main" id="{48004801-7E66-493F-9F1F-82E3FF8C8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5" name="Rectangle 838">
                <a:extLst>
                  <a:ext uri="{FF2B5EF4-FFF2-40B4-BE49-F238E27FC236}">
                    <a16:creationId xmlns:a16="http://schemas.microsoft.com/office/drawing/2014/main" id="{ADBF06F7-31F5-4463-8D2C-24381F755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6" name="Rectangle 839">
                <a:extLst>
                  <a:ext uri="{FF2B5EF4-FFF2-40B4-BE49-F238E27FC236}">
                    <a16:creationId xmlns:a16="http://schemas.microsoft.com/office/drawing/2014/main" id="{5878922E-17DE-493E-833D-BAC492FC9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7" name="Rectangle 840">
                <a:extLst>
                  <a:ext uri="{FF2B5EF4-FFF2-40B4-BE49-F238E27FC236}">
                    <a16:creationId xmlns:a16="http://schemas.microsoft.com/office/drawing/2014/main" id="{F49E0C40-CA42-41C2-86B2-D12AACABA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8" name="Rectangle 841">
                <a:extLst>
                  <a:ext uri="{FF2B5EF4-FFF2-40B4-BE49-F238E27FC236}">
                    <a16:creationId xmlns:a16="http://schemas.microsoft.com/office/drawing/2014/main" id="{CC1D79AD-01C0-40DA-A08A-41ADA4128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9" name="Rectangle 842">
                <a:extLst>
                  <a:ext uri="{FF2B5EF4-FFF2-40B4-BE49-F238E27FC236}">
                    <a16:creationId xmlns:a16="http://schemas.microsoft.com/office/drawing/2014/main" id="{1E20EC0D-2978-4020-BDFB-9D820998B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0" name="Rectangle 843">
                <a:extLst>
                  <a:ext uri="{FF2B5EF4-FFF2-40B4-BE49-F238E27FC236}">
                    <a16:creationId xmlns:a16="http://schemas.microsoft.com/office/drawing/2014/main" id="{EAEBE78F-18AB-44A5-918C-70354656F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1" name="Rectangle 844">
                <a:extLst>
                  <a:ext uri="{FF2B5EF4-FFF2-40B4-BE49-F238E27FC236}">
                    <a16:creationId xmlns:a16="http://schemas.microsoft.com/office/drawing/2014/main" id="{959D93FA-E68E-4A41-A5E1-49459B316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2" name="Rectangle 845">
                <a:extLst>
                  <a:ext uri="{FF2B5EF4-FFF2-40B4-BE49-F238E27FC236}">
                    <a16:creationId xmlns:a16="http://schemas.microsoft.com/office/drawing/2014/main" id="{AD5D729A-1EAA-47E0-B460-2CAC376C8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3" name="Rectangle 846">
                <a:extLst>
                  <a:ext uri="{FF2B5EF4-FFF2-40B4-BE49-F238E27FC236}">
                    <a16:creationId xmlns:a16="http://schemas.microsoft.com/office/drawing/2014/main" id="{A7841815-F2A4-4F42-8596-30CD97ADD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4" name="Rectangle 847">
                <a:extLst>
                  <a:ext uri="{FF2B5EF4-FFF2-40B4-BE49-F238E27FC236}">
                    <a16:creationId xmlns:a16="http://schemas.microsoft.com/office/drawing/2014/main" id="{9330944B-900E-4101-A3E3-DF4C76FA5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5" name="Rectangle 848">
                <a:extLst>
                  <a:ext uri="{FF2B5EF4-FFF2-40B4-BE49-F238E27FC236}">
                    <a16:creationId xmlns:a16="http://schemas.microsoft.com/office/drawing/2014/main" id="{B90813B3-EBDC-4B50-855C-DF256160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6" name="Rectangle 849">
                <a:extLst>
                  <a:ext uri="{FF2B5EF4-FFF2-40B4-BE49-F238E27FC236}">
                    <a16:creationId xmlns:a16="http://schemas.microsoft.com/office/drawing/2014/main" id="{D2F45164-6405-4A88-82E5-C983B2CBC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7" name="Rectangle 850">
                <a:extLst>
                  <a:ext uri="{FF2B5EF4-FFF2-40B4-BE49-F238E27FC236}">
                    <a16:creationId xmlns:a16="http://schemas.microsoft.com/office/drawing/2014/main" id="{1710E8D8-F988-4495-89E4-081A92895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8" name="Rectangle 851">
                <a:extLst>
                  <a:ext uri="{FF2B5EF4-FFF2-40B4-BE49-F238E27FC236}">
                    <a16:creationId xmlns:a16="http://schemas.microsoft.com/office/drawing/2014/main" id="{C75C478D-22F6-44C8-9941-6D2F171D7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9" name="Rectangle 852">
                <a:extLst>
                  <a:ext uri="{FF2B5EF4-FFF2-40B4-BE49-F238E27FC236}">
                    <a16:creationId xmlns:a16="http://schemas.microsoft.com/office/drawing/2014/main" id="{88101938-C016-4031-A4CF-7E12D9949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0" name="Rectangle 853">
                <a:extLst>
                  <a:ext uri="{FF2B5EF4-FFF2-40B4-BE49-F238E27FC236}">
                    <a16:creationId xmlns:a16="http://schemas.microsoft.com/office/drawing/2014/main" id="{CE09DB58-EB9B-4B0B-B96F-3EBF975C9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1" name="Rectangle 854">
                <a:extLst>
                  <a:ext uri="{FF2B5EF4-FFF2-40B4-BE49-F238E27FC236}">
                    <a16:creationId xmlns:a16="http://schemas.microsoft.com/office/drawing/2014/main" id="{316F3E00-EE7C-4FF1-8BF2-DFDCE3A23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2" name="Rectangle 855">
                <a:extLst>
                  <a:ext uri="{FF2B5EF4-FFF2-40B4-BE49-F238E27FC236}">
                    <a16:creationId xmlns:a16="http://schemas.microsoft.com/office/drawing/2014/main" id="{4332E791-66BF-48D7-A1F6-C6833EBCA1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3" name="Rectangle 856">
                <a:extLst>
                  <a:ext uri="{FF2B5EF4-FFF2-40B4-BE49-F238E27FC236}">
                    <a16:creationId xmlns:a16="http://schemas.microsoft.com/office/drawing/2014/main" id="{A4634E69-DC3E-4862-B699-91FA094B5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4" name="Rectangle 857">
                <a:extLst>
                  <a:ext uri="{FF2B5EF4-FFF2-40B4-BE49-F238E27FC236}">
                    <a16:creationId xmlns:a16="http://schemas.microsoft.com/office/drawing/2014/main" id="{EDC9FDA3-A4A6-445F-AED7-F877FC5F1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5" name="Rectangle 858">
                <a:extLst>
                  <a:ext uri="{FF2B5EF4-FFF2-40B4-BE49-F238E27FC236}">
                    <a16:creationId xmlns:a16="http://schemas.microsoft.com/office/drawing/2014/main" id="{DCF35805-20DF-4DD5-9746-50FEB5CE6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6" name="Rectangle 859">
                <a:extLst>
                  <a:ext uri="{FF2B5EF4-FFF2-40B4-BE49-F238E27FC236}">
                    <a16:creationId xmlns:a16="http://schemas.microsoft.com/office/drawing/2014/main" id="{67B54065-330A-4AC7-A11F-F0EA265EE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7" name="Rectangle 860">
                <a:extLst>
                  <a:ext uri="{FF2B5EF4-FFF2-40B4-BE49-F238E27FC236}">
                    <a16:creationId xmlns:a16="http://schemas.microsoft.com/office/drawing/2014/main" id="{0FB21F60-38B6-48C8-93A2-89A38C952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8" name="Rectangle 861">
                <a:extLst>
                  <a:ext uri="{FF2B5EF4-FFF2-40B4-BE49-F238E27FC236}">
                    <a16:creationId xmlns:a16="http://schemas.microsoft.com/office/drawing/2014/main" id="{9951F996-B09E-4D40-BB1C-950A0964C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9" name="Rectangle 862">
                <a:extLst>
                  <a:ext uri="{FF2B5EF4-FFF2-40B4-BE49-F238E27FC236}">
                    <a16:creationId xmlns:a16="http://schemas.microsoft.com/office/drawing/2014/main" id="{9F6F90FF-9631-4F2C-AABD-50CFC315D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0" name="Rectangle 863">
                <a:extLst>
                  <a:ext uri="{FF2B5EF4-FFF2-40B4-BE49-F238E27FC236}">
                    <a16:creationId xmlns:a16="http://schemas.microsoft.com/office/drawing/2014/main" id="{DD4CBE4C-40EB-463F-B399-D7334A01C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1" name="Rectangle 864">
                <a:extLst>
                  <a:ext uri="{FF2B5EF4-FFF2-40B4-BE49-F238E27FC236}">
                    <a16:creationId xmlns:a16="http://schemas.microsoft.com/office/drawing/2014/main" id="{960FA995-C453-4486-B4F0-2712CAFDC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2" name="Rectangle 865">
                <a:extLst>
                  <a:ext uri="{FF2B5EF4-FFF2-40B4-BE49-F238E27FC236}">
                    <a16:creationId xmlns:a16="http://schemas.microsoft.com/office/drawing/2014/main" id="{F7AEA036-F77A-4CF6-A4B3-389174EE7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3" name="Rectangle 866">
                <a:extLst>
                  <a:ext uri="{FF2B5EF4-FFF2-40B4-BE49-F238E27FC236}">
                    <a16:creationId xmlns:a16="http://schemas.microsoft.com/office/drawing/2014/main" id="{BE6B020E-9721-4CDE-A244-EE8D56DF6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4" name="Rectangle 867">
                <a:extLst>
                  <a:ext uri="{FF2B5EF4-FFF2-40B4-BE49-F238E27FC236}">
                    <a16:creationId xmlns:a16="http://schemas.microsoft.com/office/drawing/2014/main" id="{9474587C-AF9E-4D61-991D-582F4B270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5" name="Rectangle 868">
                <a:extLst>
                  <a:ext uri="{FF2B5EF4-FFF2-40B4-BE49-F238E27FC236}">
                    <a16:creationId xmlns:a16="http://schemas.microsoft.com/office/drawing/2014/main" id="{18DDA3CB-2D25-448A-B6D2-2AC65D307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6" name="Rectangle 869">
                <a:extLst>
                  <a:ext uri="{FF2B5EF4-FFF2-40B4-BE49-F238E27FC236}">
                    <a16:creationId xmlns:a16="http://schemas.microsoft.com/office/drawing/2014/main" id="{80645285-9C49-44DB-A228-3468F6AFC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7" name="Rectangle 870">
                <a:extLst>
                  <a:ext uri="{FF2B5EF4-FFF2-40B4-BE49-F238E27FC236}">
                    <a16:creationId xmlns:a16="http://schemas.microsoft.com/office/drawing/2014/main" id="{052EF2A4-81C5-4219-9AAB-E252BFE91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8" name="Rectangle 871">
                <a:extLst>
                  <a:ext uri="{FF2B5EF4-FFF2-40B4-BE49-F238E27FC236}">
                    <a16:creationId xmlns:a16="http://schemas.microsoft.com/office/drawing/2014/main" id="{C31A74F9-A3B0-4AD5-906E-90145C1E0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9" name="Rectangle 872">
                <a:extLst>
                  <a:ext uri="{FF2B5EF4-FFF2-40B4-BE49-F238E27FC236}">
                    <a16:creationId xmlns:a16="http://schemas.microsoft.com/office/drawing/2014/main" id="{ECBB9F59-0D02-4E9D-949A-48E1DE5E9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0" name="Rectangle 873">
                <a:extLst>
                  <a:ext uri="{FF2B5EF4-FFF2-40B4-BE49-F238E27FC236}">
                    <a16:creationId xmlns:a16="http://schemas.microsoft.com/office/drawing/2014/main" id="{9B1900EE-FC8C-4AAF-8E7E-F7B0161A6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1" name="Rectangle 874">
                <a:extLst>
                  <a:ext uri="{FF2B5EF4-FFF2-40B4-BE49-F238E27FC236}">
                    <a16:creationId xmlns:a16="http://schemas.microsoft.com/office/drawing/2014/main" id="{B34BB64C-5686-4BF2-A18B-507B1D3DC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2" name="Rectangle 875">
                <a:extLst>
                  <a:ext uri="{FF2B5EF4-FFF2-40B4-BE49-F238E27FC236}">
                    <a16:creationId xmlns:a16="http://schemas.microsoft.com/office/drawing/2014/main" id="{CDF4949B-6A89-4E97-9BC2-02D5CD3A6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3" name="Rectangle 876">
                <a:extLst>
                  <a:ext uri="{FF2B5EF4-FFF2-40B4-BE49-F238E27FC236}">
                    <a16:creationId xmlns:a16="http://schemas.microsoft.com/office/drawing/2014/main" id="{66034F15-4D8F-402A-8570-25D72D38E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4" name="Rectangle 877">
                <a:extLst>
                  <a:ext uri="{FF2B5EF4-FFF2-40B4-BE49-F238E27FC236}">
                    <a16:creationId xmlns:a16="http://schemas.microsoft.com/office/drawing/2014/main" id="{9556D6AB-50B1-471D-AC23-D9496CFB7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5" name="Rectangle 878">
                <a:extLst>
                  <a:ext uri="{FF2B5EF4-FFF2-40B4-BE49-F238E27FC236}">
                    <a16:creationId xmlns:a16="http://schemas.microsoft.com/office/drawing/2014/main" id="{E119A490-08BA-4630-91DE-3C9161C07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6" name="Rectangle 879">
                <a:extLst>
                  <a:ext uri="{FF2B5EF4-FFF2-40B4-BE49-F238E27FC236}">
                    <a16:creationId xmlns:a16="http://schemas.microsoft.com/office/drawing/2014/main" id="{4850A62A-894A-485B-AA19-F27FFA765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7" name="Rectangle 880">
                <a:extLst>
                  <a:ext uri="{FF2B5EF4-FFF2-40B4-BE49-F238E27FC236}">
                    <a16:creationId xmlns:a16="http://schemas.microsoft.com/office/drawing/2014/main" id="{24661A8F-47B7-44A5-B19F-CD176ED5E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8" name="Rectangle 881">
                <a:extLst>
                  <a:ext uri="{FF2B5EF4-FFF2-40B4-BE49-F238E27FC236}">
                    <a16:creationId xmlns:a16="http://schemas.microsoft.com/office/drawing/2014/main" id="{300F2CEC-9518-4207-AB8E-D06E69479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9" name="Rectangle 882">
                <a:extLst>
                  <a:ext uri="{FF2B5EF4-FFF2-40B4-BE49-F238E27FC236}">
                    <a16:creationId xmlns:a16="http://schemas.microsoft.com/office/drawing/2014/main" id="{5B03362C-6AD9-4BAA-8DBC-5B7036C51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0" name="Rectangle 883">
                <a:extLst>
                  <a:ext uri="{FF2B5EF4-FFF2-40B4-BE49-F238E27FC236}">
                    <a16:creationId xmlns:a16="http://schemas.microsoft.com/office/drawing/2014/main" id="{2C618367-C9D7-433D-A6B1-6527556A6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1" name="Rectangle 884">
                <a:extLst>
                  <a:ext uri="{FF2B5EF4-FFF2-40B4-BE49-F238E27FC236}">
                    <a16:creationId xmlns:a16="http://schemas.microsoft.com/office/drawing/2014/main" id="{3A3F4FBD-733B-421A-A446-5B5B72ACA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2" name="Rectangle 885">
                <a:extLst>
                  <a:ext uri="{FF2B5EF4-FFF2-40B4-BE49-F238E27FC236}">
                    <a16:creationId xmlns:a16="http://schemas.microsoft.com/office/drawing/2014/main" id="{CC9266B9-074B-4235-8B11-2DBD1C901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3" name="Rectangle 886">
                <a:extLst>
                  <a:ext uri="{FF2B5EF4-FFF2-40B4-BE49-F238E27FC236}">
                    <a16:creationId xmlns:a16="http://schemas.microsoft.com/office/drawing/2014/main" id="{920451A1-352F-431E-BDAF-07C8FB45B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4" name="Rectangle 887">
                <a:extLst>
                  <a:ext uri="{FF2B5EF4-FFF2-40B4-BE49-F238E27FC236}">
                    <a16:creationId xmlns:a16="http://schemas.microsoft.com/office/drawing/2014/main" id="{7064E5EF-6C8F-48D7-BA59-E6DA4F4FE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5" name="Rectangle 888">
                <a:extLst>
                  <a:ext uri="{FF2B5EF4-FFF2-40B4-BE49-F238E27FC236}">
                    <a16:creationId xmlns:a16="http://schemas.microsoft.com/office/drawing/2014/main" id="{F8BBC7E2-37C3-43C3-845E-F3AD8DE32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6" name="Rectangle 889">
                <a:extLst>
                  <a:ext uri="{FF2B5EF4-FFF2-40B4-BE49-F238E27FC236}">
                    <a16:creationId xmlns:a16="http://schemas.microsoft.com/office/drawing/2014/main" id="{21AA8819-11BC-4FE7-9176-C2E769A93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7" name="Rectangle 890">
                <a:extLst>
                  <a:ext uri="{FF2B5EF4-FFF2-40B4-BE49-F238E27FC236}">
                    <a16:creationId xmlns:a16="http://schemas.microsoft.com/office/drawing/2014/main" id="{365E77AA-557B-4070-B3DA-48CC7E51D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8" name="Rectangle 891">
                <a:extLst>
                  <a:ext uri="{FF2B5EF4-FFF2-40B4-BE49-F238E27FC236}">
                    <a16:creationId xmlns:a16="http://schemas.microsoft.com/office/drawing/2014/main" id="{E5C06F2E-53B3-42A1-9614-1EB7F491A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9" name="Rectangle 892">
                <a:extLst>
                  <a:ext uri="{FF2B5EF4-FFF2-40B4-BE49-F238E27FC236}">
                    <a16:creationId xmlns:a16="http://schemas.microsoft.com/office/drawing/2014/main" id="{1655C457-0A74-407D-BC8B-EC07962F2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0" name="Rectangle 893">
                <a:extLst>
                  <a:ext uri="{FF2B5EF4-FFF2-40B4-BE49-F238E27FC236}">
                    <a16:creationId xmlns:a16="http://schemas.microsoft.com/office/drawing/2014/main" id="{531EAA35-1E3E-4E0C-A195-E7E3317F5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1" name="Rectangle 894">
                <a:extLst>
                  <a:ext uri="{FF2B5EF4-FFF2-40B4-BE49-F238E27FC236}">
                    <a16:creationId xmlns:a16="http://schemas.microsoft.com/office/drawing/2014/main" id="{DC558620-D688-435E-9BC5-EAF6ABBC6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2" name="Rectangle 895">
                <a:extLst>
                  <a:ext uri="{FF2B5EF4-FFF2-40B4-BE49-F238E27FC236}">
                    <a16:creationId xmlns:a16="http://schemas.microsoft.com/office/drawing/2014/main" id="{50AA3E00-48D8-447F-8A5E-5F3598B45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3" name="Rectangle 896">
                <a:extLst>
                  <a:ext uri="{FF2B5EF4-FFF2-40B4-BE49-F238E27FC236}">
                    <a16:creationId xmlns:a16="http://schemas.microsoft.com/office/drawing/2014/main" id="{ABDF63EB-B1A1-4B2B-81AB-87DA2AA96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4" name="Rectangle 897">
                <a:extLst>
                  <a:ext uri="{FF2B5EF4-FFF2-40B4-BE49-F238E27FC236}">
                    <a16:creationId xmlns:a16="http://schemas.microsoft.com/office/drawing/2014/main" id="{5DBE053B-D4B3-4A73-B77D-3EFFA96F7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5" name="Rectangle 898">
                <a:extLst>
                  <a:ext uri="{FF2B5EF4-FFF2-40B4-BE49-F238E27FC236}">
                    <a16:creationId xmlns:a16="http://schemas.microsoft.com/office/drawing/2014/main" id="{62609FDB-0253-4BE2-B8AA-A236278F2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6" name="Rectangle 899">
                <a:extLst>
                  <a:ext uri="{FF2B5EF4-FFF2-40B4-BE49-F238E27FC236}">
                    <a16:creationId xmlns:a16="http://schemas.microsoft.com/office/drawing/2014/main" id="{50355D78-63F6-467E-A410-7888A462C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7" name="Rectangle 900">
                <a:extLst>
                  <a:ext uri="{FF2B5EF4-FFF2-40B4-BE49-F238E27FC236}">
                    <a16:creationId xmlns:a16="http://schemas.microsoft.com/office/drawing/2014/main" id="{8BDC4420-1A57-409C-B4DC-454C50457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8" name="Rectangle 901">
                <a:extLst>
                  <a:ext uri="{FF2B5EF4-FFF2-40B4-BE49-F238E27FC236}">
                    <a16:creationId xmlns:a16="http://schemas.microsoft.com/office/drawing/2014/main" id="{E858F548-005E-44C8-B68F-6C08FC964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9" name="Rectangle 902">
                <a:extLst>
                  <a:ext uri="{FF2B5EF4-FFF2-40B4-BE49-F238E27FC236}">
                    <a16:creationId xmlns:a16="http://schemas.microsoft.com/office/drawing/2014/main" id="{243D5E7B-C26A-4B97-81CF-9CD0D0F16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0" name="Rectangle 903">
                <a:extLst>
                  <a:ext uri="{FF2B5EF4-FFF2-40B4-BE49-F238E27FC236}">
                    <a16:creationId xmlns:a16="http://schemas.microsoft.com/office/drawing/2014/main" id="{20F4DA3C-6FC3-488F-B161-7BD83973A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7" name="Group 973">
              <a:extLst>
                <a:ext uri="{FF2B5EF4-FFF2-40B4-BE49-F238E27FC236}">
                  <a16:creationId xmlns:a16="http://schemas.microsoft.com/office/drawing/2014/main" id="{52269D18-57ED-4130-AF56-298ABA2740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793"/>
              <a:ext cx="1651" cy="12"/>
              <a:chOff x="1875" y="2793"/>
              <a:chExt cx="1651" cy="12"/>
            </a:xfrm>
          </p:grpSpPr>
          <p:sp>
            <p:nvSpPr>
              <p:cNvPr id="221455" name="Rectangle 905">
                <a:extLst>
                  <a:ext uri="{FF2B5EF4-FFF2-40B4-BE49-F238E27FC236}">
                    <a16:creationId xmlns:a16="http://schemas.microsoft.com/office/drawing/2014/main" id="{A609FBE7-B5A1-4105-9DF5-59F7EA73B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6" name="Rectangle 906">
                <a:extLst>
                  <a:ext uri="{FF2B5EF4-FFF2-40B4-BE49-F238E27FC236}">
                    <a16:creationId xmlns:a16="http://schemas.microsoft.com/office/drawing/2014/main" id="{87255496-D0DD-47E7-9972-71A87FFB5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7" name="Rectangle 907">
                <a:extLst>
                  <a:ext uri="{FF2B5EF4-FFF2-40B4-BE49-F238E27FC236}">
                    <a16:creationId xmlns:a16="http://schemas.microsoft.com/office/drawing/2014/main" id="{8EC02DB4-0307-409C-8CC3-CACFAEEC5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8" name="Rectangle 908">
                <a:extLst>
                  <a:ext uri="{FF2B5EF4-FFF2-40B4-BE49-F238E27FC236}">
                    <a16:creationId xmlns:a16="http://schemas.microsoft.com/office/drawing/2014/main" id="{86A489CD-9C6C-41FB-84FF-56DD92F37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9" name="Rectangle 909">
                <a:extLst>
                  <a:ext uri="{FF2B5EF4-FFF2-40B4-BE49-F238E27FC236}">
                    <a16:creationId xmlns:a16="http://schemas.microsoft.com/office/drawing/2014/main" id="{50119300-4890-42E3-B16E-8851A59BE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0" name="Rectangle 910">
                <a:extLst>
                  <a:ext uri="{FF2B5EF4-FFF2-40B4-BE49-F238E27FC236}">
                    <a16:creationId xmlns:a16="http://schemas.microsoft.com/office/drawing/2014/main" id="{B2DE460E-20A4-41DC-8CB4-F31D35A21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1" name="Rectangle 911">
                <a:extLst>
                  <a:ext uri="{FF2B5EF4-FFF2-40B4-BE49-F238E27FC236}">
                    <a16:creationId xmlns:a16="http://schemas.microsoft.com/office/drawing/2014/main" id="{B0C69DFA-E411-4972-AACA-D0F1640A9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2" name="Rectangle 912">
                <a:extLst>
                  <a:ext uri="{FF2B5EF4-FFF2-40B4-BE49-F238E27FC236}">
                    <a16:creationId xmlns:a16="http://schemas.microsoft.com/office/drawing/2014/main" id="{642D1B8B-45A8-4C3E-83EA-7153515C2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3" name="Rectangle 913">
                <a:extLst>
                  <a:ext uri="{FF2B5EF4-FFF2-40B4-BE49-F238E27FC236}">
                    <a16:creationId xmlns:a16="http://schemas.microsoft.com/office/drawing/2014/main" id="{48D024C2-64AB-4FA0-9CB2-4805D9232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4" name="Rectangle 914">
                <a:extLst>
                  <a:ext uri="{FF2B5EF4-FFF2-40B4-BE49-F238E27FC236}">
                    <a16:creationId xmlns:a16="http://schemas.microsoft.com/office/drawing/2014/main" id="{BAE47D43-EAB0-4980-913F-1E29136A3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5" name="Rectangle 915">
                <a:extLst>
                  <a:ext uri="{FF2B5EF4-FFF2-40B4-BE49-F238E27FC236}">
                    <a16:creationId xmlns:a16="http://schemas.microsoft.com/office/drawing/2014/main" id="{C15609A6-ED7C-4789-99EB-82AE7E7A0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6" name="Rectangle 916">
                <a:extLst>
                  <a:ext uri="{FF2B5EF4-FFF2-40B4-BE49-F238E27FC236}">
                    <a16:creationId xmlns:a16="http://schemas.microsoft.com/office/drawing/2014/main" id="{F5EACC62-1D65-40B3-BD14-D6F705626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7" name="Rectangle 917">
                <a:extLst>
                  <a:ext uri="{FF2B5EF4-FFF2-40B4-BE49-F238E27FC236}">
                    <a16:creationId xmlns:a16="http://schemas.microsoft.com/office/drawing/2014/main" id="{53474F98-FAC8-41C8-956E-D1969C804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8" name="Rectangle 918">
                <a:extLst>
                  <a:ext uri="{FF2B5EF4-FFF2-40B4-BE49-F238E27FC236}">
                    <a16:creationId xmlns:a16="http://schemas.microsoft.com/office/drawing/2014/main" id="{81922368-9FC3-41D4-8B1F-9D7355C31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9" name="Rectangle 919">
                <a:extLst>
                  <a:ext uri="{FF2B5EF4-FFF2-40B4-BE49-F238E27FC236}">
                    <a16:creationId xmlns:a16="http://schemas.microsoft.com/office/drawing/2014/main" id="{99212304-506D-4E80-AE2F-67B20096F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0" name="Rectangle 920">
                <a:extLst>
                  <a:ext uri="{FF2B5EF4-FFF2-40B4-BE49-F238E27FC236}">
                    <a16:creationId xmlns:a16="http://schemas.microsoft.com/office/drawing/2014/main" id="{B735052E-8293-4816-8A83-7C9723142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1" name="Rectangle 921">
                <a:extLst>
                  <a:ext uri="{FF2B5EF4-FFF2-40B4-BE49-F238E27FC236}">
                    <a16:creationId xmlns:a16="http://schemas.microsoft.com/office/drawing/2014/main" id="{3C594931-5BB7-497D-9026-3A73FCD58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2" name="Rectangle 922">
                <a:extLst>
                  <a:ext uri="{FF2B5EF4-FFF2-40B4-BE49-F238E27FC236}">
                    <a16:creationId xmlns:a16="http://schemas.microsoft.com/office/drawing/2014/main" id="{6AA55C5A-D445-4398-A3F7-94F249C8D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3" name="Rectangle 923">
                <a:extLst>
                  <a:ext uri="{FF2B5EF4-FFF2-40B4-BE49-F238E27FC236}">
                    <a16:creationId xmlns:a16="http://schemas.microsoft.com/office/drawing/2014/main" id="{D14811FA-0548-49A2-97B8-6D0A92517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4" name="Rectangle 924">
                <a:extLst>
                  <a:ext uri="{FF2B5EF4-FFF2-40B4-BE49-F238E27FC236}">
                    <a16:creationId xmlns:a16="http://schemas.microsoft.com/office/drawing/2014/main" id="{4FA7EADC-55DF-42E4-B134-A77097062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5" name="Rectangle 925">
                <a:extLst>
                  <a:ext uri="{FF2B5EF4-FFF2-40B4-BE49-F238E27FC236}">
                    <a16:creationId xmlns:a16="http://schemas.microsoft.com/office/drawing/2014/main" id="{52E0CA89-2348-4E98-A11B-B95F963C2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6" name="Rectangle 926">
                <a:extLst>
                  <a:ext uri="{FF2B5EF4-FFF2-40B4-BE49-F238E27FC236}">
                    <a16:creationId xmlns:a16="http://schemas.microsoft.com/office/drawing/2014/main" id="{B04A6780-272B-4D32-89E9-DCC114382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7" name="Rectangle 927">
                <a:extLst>
                  <a:ext uri="{FF2B5EF4-FFF2-40B4-BE49-F238E27FC236}">
                    <a16:creationId xmlns:a16="http://schemas.microsoft.com/office/drawing/2014/main" id="{72D97947-B9FE-4D46-9D08-3BBA68CC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8" name="Rectangle 928">
                <a:extLst>
                  <a:ext uri="{FF2B5EF4-FFF2-40B4-BE49-F238E27FC236}">
                    <a16:creationId xmlns:a16="http://schemas.microsoft.com/office/drawing/2014/main" id="{6B3BAB3C-9B8E-42D3-B413-D1EBDD5D5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9" name="Rectangle 929">
                <a:extLst>
                  <a:ext uri="{FF2B5EF4-FFF2-40B4-BE49-F238E27FC236}">
                    <a16:creationId xmlns:a16="http://schemas.microsoft.com/office/drawing/2014/main" id="{70D4A51F-921C-4A9D-A011-F98CBCE0F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0" name="Rectangle 930">
                <a:extLst>
                  <a:ext uri="{FF2B5EF4-FFF2-40B4-BE49-F238E27FC236}">
                    <a16:creationId xmlns:a16="http://schemas.microsoft.com/office/drawing/2014/main" id="{6C9E4843-CB8C-44C6-883F-135E59F7C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1" name="Rectangle 931">
                <a:extLst>
                  <a:ext uri="{FF2B5EF4-FFF2-40B4-BE49-F238E27FC236}">
                    <a16:creationId xmlns:a16="http://schemas.microsoft.com/office/drawing/2014/main" id="{DD329B06-E7AC-4DCA-8874-D8F9BD050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2" name="Rectangle 932">
                <a:extLst>
                  <a:ext uri="{FF2B5EF4-FFF2-40B4-BE49-F238E27FC236}">
                    <a16:creationId xmlns:a16="http://schemas.microsoft.com/office/drawing/2014/main" id="{0CF96F12-438A-43F8-90FA-1917789FC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3" name="Rectangle 933">
                <a:extLst>
                  <a:ext uri="{FF2B5EF4-FFF2-40B4-BE49-F238E27FC236}">
                    <a16:creationId xmlns:a16="http://schemas.microsoft.com/office/drawing/2014/main" id="{DD7029BE-1130-4DE9-847E-1AE2B94A61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4" name="Rectangle 934">
                <a:extLst>
                  <a:ext uri="{FF2B5EF4-FFF2-40B4-BE49-F238E27FC236}">
                    <a16:creationId xmlns:a16="http://schemas.microsoft.com/office/drawing/2014/main" id="{BA115036-D161-4F78-8E64-7283FD6BA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5" name="Rectangle 935">
                <a:extLst>
                  <a:ext uri="{FF2B5EF4-FFF2-40B4-BE49-F238E27FC236}">
                    <a16:creationId xmlns:a16="http://schemas.microsoft.com/office/drawing/2014/main" id="{BEAE046E-A486-460D-AC6B-51718FD07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6" name="Rectangle 936">
                <a:extLst>
                  <a:ext uri="{FF2B5EF4-FFF2-40B4-BE49-F238E27FC236}">
                    <a16:creationId xmlns:a16="http://schemas.microsoft.com/office/drawing/2014/main" id="{65900F05-8075-40FF-A3EE-F1B02E761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7" name="Rectangle 937">
                <a:extLst>
                  <a:ext uri="{FF2B5EF4-FFF2-40B4-BE49-F238E27FC236}">
                    <a16:creationId xmlns:a16="http://schemas.microsoft.com/office/drawing/2014/main" id="{8E28EF5C-BA46-4F6E-A01A-D01196020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8" name="Rectangle 938">
                <a:extLst>
                  <a:ext uri="{FF2B5EF4-FFF2-40B4-BE49-F238E27FC236}">
                    <a16:creationId xmlns:a16="http://schemas.microsoft.com/office/drawing/2014/main" id="{EDC4712F-AEF2-4327-8528-F75D919CB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9" name="Rectangle 939">
                <a:extLst>
                  <a:ext uri="{FF2B5EF4-FFF2-40B4-BE49-F238E27FC236}">
                    <a16:creationId xmlns:a16="http://schemas.microsoft.com/office/drawing/2014/main" id="{F5AA2ACF-6201-4229-884A-5CD051852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0" name="Rectangle 940">
                <a:extLst>
                  <a:ext uri="{FF2B5EF4-FFF2-40B4-BE49-F238E27FC236}">
                    <a16:creationId xmlns:a16="http://schemas.microsoft.com/office/drawing/2014/main" id="{E59EE596-2DB6-4B6B-AD57-CE654FE8C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1" name="Rectangle 941">
                <a:extLst>
                  <a:ext uri="{FF2B5EF4-FFF2-40B4-BE49-F238E27FC236}">
                    <a16:creationId xmlns:a16="http://schemas.microsoft.com/office/drawing/2014/main" id="{2A7F41CE-5FE4-4378-B694-8D7923D75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2" name="Rectangle 942">
                <a:extLst>
                  <a:ext uri="{FF2B5EF4-FFF2-40B4-BE49-F238E27FC236}">
                    <a16:creationId xmlns:a16="http://schemas.microsoft.com/office/drawing/2014/main" id="{1AE03E8C-795F-4F9B-A189-29DD5D1FD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3" name="Rectangle 943">
                <a:extLst>
                  <a:ext uri="{FF2B5EF4-FFF2-40B4-BE49-F238E27FC236}">
                    <a16:creationId xmlns:a16="http://schemas.microsoft.com/office/drawing/2014/main" id="{56158970-DA8A-4616-B760-4DC732C45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4" name="Rectangle 944">
                <a:extLst>
                  <a:ext uri="{FF2B5EF4-FFF2-40B4-BE49-F238E27FC236}">
                    <a16:creationId xmlns:a16="http://schemas.microsoft.com/office/drawing/2014/main" id="{1AF67C92-72F8-4720-A608-488170536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5" name="Rectangle 945">
                <a:extLst>
                  <a:ext uri="{FF2B5EF4-FFF2-40B4-BE49-F238E27FC236}">
                    <a16:creationId xmlns:a16="http://schemas.microsoft.com/office/drawing/2014/main" id="{7DCA1066-D98A-4F16-ADB3-E211FBF2D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6" name="Rectangle 946">
                <a:extLst>
                  <a:ext uri="{FF2B5EF4-FFF2-40B4-BE49-F238E27FC236}">
                    <a16:creationId xmlns:a16="http://schemas.microsoft.com/office/drawing/2014/main" id="{44A0B7FF-9686-45E1-B328-543DE7389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7" name="Rectangle 947">
                <a:extLst>
                  <a:ext uri="{FF2B5EF4-FFF2-40B4-BE49-F238E27FC236}">
                    <a16:creationId xmlns:a16="http://schemas.microsoft.com/office/drawing/2014/main" id="{A7E3A91E-E07C-4212-98ED-925AEA85A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8" name="Rectangle 948">
                <a:extLst>
                  <a:ext uri="{FF2B5EF4-FFF2-40B4-BE49-F238E27FC236}">
                    <a16:creationId xmlns:a16="http://schemas.microsoft.com/office/drawing/2014/main" id="{5619D157-5161-494D-902F-C96F8C85B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9" name="Rectangle 949">
                <a:extLst>
                  <a:ext uri="{FF2B5EF4-FFF2-40B4-BE49-F238E27FC236}">
                    <a16:creationId xmlns:a16="http://schemas.microsoft.com/office/drawing/2014/main" id="{2C6090CC-B1C4-4494-86C2-B72DA8394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0" name="Rectangle 950">
                <a:extLst>
                  <a:ext uri="{FF2B5EF4-FFF2-40B4-BE49-F238E27FC236}">
                    <a16:creationId xmlns:a16="http://schemas.microsoft.com/office/drawing/2014/main" id="{3ED988F7-5CA7-4FAA-BD2F-E9FF2952A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1" name="Rectangle 951">
                <a:extLst>
                  <a:ext uri="{FF2B5EF4-FFF2-40B4-BE49-F238E27FC236}">
                    <a16:creationId xmlns:a16="http://schemas.microsoft.com/office/drawing/2014/main" id="{0378CFB0-2D1D-40BE-9287-7F60418C6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2" name="Rectangle 952">
                <a:extLst>
                  <a:ext uri="{FF2B5EF4-FFF2-40B4-BE49-F238E27FC236}">
                    <a16:creationId xmlns:a16="http://schemas.microsoft.com/office/drawing/2014/main" id="{2C92268A-D068-4FE7-A364-84AEAD44C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3" name="Rectangle 953">
                <a:extLst>
                  <a:ext uri="{FF2B5EF4-FFF2-40B4-BE49-F238E27FC236}">
                    <a16:creationId xmlns:a16="http://schemas.microsoft.com/office/drawing/2014/main" id="{38D05078-C798-40E2-A09D-544389871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4" name="Rectangle 954">
                <a:extLst>
                  <a:ext uri="{FF2B5EF4-FFF2-40B4-BE49-F238E27FC236}">
                    <a16:creationId xmlns:a16="http://schemas.microsoft.com/office/drawing/2014/main" id="{00FC31CA-8555-4666-8627-AE431E40B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5" name="Rectangle 955">
                <a:extLst>
                  <a:ext uri="{FF2B5EF4-FFF2-40B4-BE49-F238E27FC236}">
                    <a16:creationId xmlns:a16="http://schemas.microsoft.com/office/drawing/2014/main" id="{148DF2F6-E4EA-45A7-BF27-0C60D552D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6" name="Rectangle 956">
                <a:extLst>
                  <a:ext uri="{FF2B5EF4-FFF2-40B4-BE49-F238E27FC236}">
                    <a16:creationId xmlns:a16="http://schemas.microsoft.com/office/drawing/2014/main" id="{A4EEB3E0-1D54-404D-B7FB-1AF9AE2C5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7" name="Rectangle 957">
                <a:extLst>
                  <a:ext uri="{FF2B5EF4-FFF2-40B4-BE49-F238E27FC236}">
                    <a16:creationId xmlns:a16="http://schemas.microsoft.com/office/drawing/2014/main" id="{3EAE6A22-E351-4F74-A1EA-09BD9BBBE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8" name="Rectangle 958">
                <a:extLst>
                  <a:ext uri="{FF2B5EF4-FFF2-40B4-BE49-F238E27FC236}">
                    <a16:creationId xmlns:a16="http://schemas.microsoft.com/office/drawing/2014/main" id="{623726EE-C381-40CA-9D77-35D9B5A40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9" name="Rectangle 959">
                <a:extLst>
                  <a:ext uri="{FF2B5EF4-FFF2-40B4-BE49-F238E27FC236}">
                    <a16:creationId xmlns:a16="http://schemas.microsoft.com/office/drawing/2014/main" id="{C548489F-AF26-4F72-956C-857C85981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0" name="Rectangle 960">
                <a:extLst>
                  <a:ext uri="{FF2B5EF4-FFF2-40B4-BE49-F238E27FC236}">
                    <a16:creationId xmlns:a16="http://schemas.microsoft.com/office/drawing/2014/main" id="{3C00BB0F-C400-430D-8A8F-CB134C329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1" name="Rectangle 961">
                <a:extLst>
                  <a:ext uri="{FF2B5EF4-FFF2-40B4-BE49-F238E27FC236}">
                    <a16:creationId xmlns:a16="http://schemas.microsoft.com/office/drawing/2014/main" id="{AC2ACC5A-D3F8-4A33-B2B0-92CF9A42D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2" name="Rectangle 962">
                <a:extLst>
                  <a:ext uri="{FF2B5EF4-FFF2-40B4-BE49-F238E27FC236}">
                    <a16:creationId xmlns:a16="http://schemas.microsoft.com/office/drawing/2014/main" id="{6A9268CC-FE2B-4936-8680-A8A0DAC10F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3" name="Rectangle 963">
                <a:extLst>
                  <a:ext uri="{FF2B5EF4-FFF2-40B4-BE49-F238E27FC236}">
                    <a16:creationId xmlns:a16="http://schemas.microsoft.com/office/drawing/2014/main" id="{58556168-7A7B-44C4-89E2-A0B5EF635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4" name="Rectangle 964">
                <a:extLst>
                  <a:ext uri="{FF2B5EF4-FFF2-40B4-BE49-F238E27FC236}">
                    <a16:creationId xmlns:a16="http://schemas.microsoft.com/office/drawing/2014/main" id="{C3B3D02A-BCEC-40C3-9DB3-9E2078F47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5" name="Rectangle 965">
                <a:extLst>
                  <a:ext uri="{FF2B5EF4-FFF2-40B4-BE49-F238E27FC236}">
                    <a16:creationId xmlns:a16="http://schemas.microsoft.com/office/drawing/2014/main" id="{C0DB1535-AC4C-4B42-883E-FEA045076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6" name="Rectangle 966">
                <a:extLst>
                  <a:ext uri="{FF2B5EF4-FFF2-40B4-BE49-F238E27FC236}">
                    <a16:creationId xmlns:a16="http://schemas.microsoft.com/office/drawing/2014/main" id="{2D113F52-0E8A-4835-81F0-0B6D77645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7" name="Rectangle 967">
                <a:extLst>
                  <a:ext uri="{FF2B5EF4-FFF2-40B4-BE49-F238E27FC236}">
                    <a16:creationId xmlns:a16="http://schemas.microsoft.com/office/drawing/2014/main" id="{0E77D4E2-34AD-4852-B284-F35F64974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8" name="Rectangle 968">
                <a:extLst>
                  <a:ext uri="{FF2B5EF4-FFF2-40B4-BE49-F238E27FC236}">
                    <a16:creationId xmlns:a16="http://schemas.microsoft.com/office/drawing/2014/main" id="{40D44320-235C-4C49-BF5B-3FC70CFF6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9" name="Rectangle 969">
                <a:extLst>
                  <a:ext uri="{FF2B5EF4-FFF2-40B4-BE49-F238E27FC236}">
                    <a16:creationId xmlns:a16="http://schemas.microsoft.com/office/drawing/2014/main" id="{6053812B-0B1A-4857-AC1B-D280F39FD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0" name="Rectangle 970">
                <a:extLst>
                  <a:ext uri="{FF2B5EF4-FFF2-40B4-BE49-F238E27FC236}">
                    <a16:creationId xmlns:a16="http://schemas.microsoft.com/office/drawing/2014/main" id="{85C3DC6B-8ABF-46E8-A49B-3C76B5283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1" name="Rectangle 971">
                <a:extLst>
                  <a:ext uri="{FF2B5EF4-FFF2-40B4-BE49-F238E27FC236}">
                    <a16:creationId xmlns:a16="http://schemas.microsoft.com/office/drawing/2014/main" id="{8258DC93-E208-4DED-8D21-ABC57D156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2" name="Rectangle 972">
                <a:extLst>
                  <a:ext uri="{FF2B5EF4-FFF2-40B4-BE49-F238E27FC236}">
                    <a16:creationId xmlns:a16="http://schemas.microsoft.com/office/drawing/2014/main" id="{C32F4E0D-73FF-40B1-B175-7AFED298D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8" name="Group 1042">
              <a:extLst>
                <a:ext uri="{FF2B5EF4-FFF2-40B4-BE49-F238E27FC236}">
                  <a16:creationId xmlns:a16="http://schemas.microsoft.com/office/drawing/2014/main" id="{35E54E24-F0FA-4108-BBEA-D994528DC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068"/>
              <a:ext cx="1651" cy="13"/>
              <a:chOff x="1875" y="3068"/>
              <a:chExt cx="1651" cy="13"/>
            </a:xfrm>
          </p:grpSpPr>
          <p:sp>
            <p:nvSpPr>
              <p:cNvPr id="221387" name="Rectangle 974">
                <a:extLst>
                  <a:ext uri="{FF2B5EF4-FFF2-40B4-BE49-F238E27FC236}">
                    <a16:creationId xmlns:a16="http://schemas.microsoft.com/office/drawing/2014/main" id="{8E02B643-659F-4159-B382-2842A075B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8" name="Rectangle 975">
                <a:extLst>
                  <a:ext uri="{FF2B5EF4-FFF2-40B4-BE49-F238E27FC236}">
                    <a16:creationId xmlns:a16="http://schemas.microsoft.com/office/drawing/2014/main" id="{B79A2103-1FBD-4BA9-B1A7-5ECD28786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9" name="Rectangle 976">
                <a:extLst>
                  <a:ext uri="{FF2B5EF4-FFF2-40B4-BE49-F238E27FC236}">
                    <a16:creationId xmlns:a16="http://schemas.microsoft.com/office/drawing/2014/main" id="{F0DE8AB6-A835-4E24-AF05-A5D4B04B6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0" name="Rectangle 977">
                <a:extLst>
                  <a:ext uri="{FF2B5EF4-FFF2-40B4-BE49-F238E27FC236}">
                    <a16:creationId xmlns:a16="http://schemas.microsoft.com/office/drawing/2014/main" id="{41C85367-0C00-405F-953E-7C13A0C94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1" name="Rectangle 978">
                <a:extLst>
                  <a:ext uri="{FF2B5EF4-FFF2-40B4-BE49-F238E27FC236}">
                    <a16:creationId xmlns:a16="http://schemas.microsoft.com/office/drawing/2014/main" id="{C35BA7B9-45F9-4654-829A-94292CBBE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2" name="Rectangle 979">
                <a:extLst>
                  <a:ext uri="{FF2B5EF4-FFF2-40B4-BE49-F238E27FC236}">
                    <a16:creationId xmlns:a16="http://schemas.microsoft.com/office/drawing/2014/main" id="{F03FD0C9-431F-4230-B2C4-848548AA6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3" name="Rectangle 980">
                <a:extLst>
                  <a:ext uri="{FF2B5EF4-FFF2-40B4-BE49-F238E27FC236}">
                    <a16:creationId xmlns:a16="http://schemas.microsoft.com/office/drawing/2014/main" id="{A108F4B6-5D45-430D-A75F-95211A1BB2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4" name="Rectangle 981">
                <a:extLst>
                  <a:ext uri="{FF2B5EF4-FFF2-40B4-BE49-F238E27FC236}">
                    <a16:creationId xmlns:a16="http://schemas.microsoft.com/office/drawing/2014/main" id="{4826BE51-2CD1-4E18-98FF-96E235B7A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5" name="Rectangle 982">
                <a:extLst>
                  <a:ext uri="{FF2B5EF4-FFF2-40B4-BE49-F238E27FC236}">
                    <a16:creationId xmlns:a16="http://schemas.microsoft.com/office/drawing/2014/main" id="{AEF5F6BF-16E1-46ED-8906-0EE2528D7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6" name="Rectangle 983">
                <a:extLst>
                  <a:ext uri="{FF2B5EF4-FFF2-40B4-BE49-F238E27FC236}">
                    <a16:creationId xmlns:a16="http://schemas.microsoft.com/office/drawing/2014/main" id="{8F39E41B-60BA-4783-A840-2208F0C59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7" name="Rectangle 984">
                <a:extLst>
                  <a:ext uri="{FF2B5EF4-FFF2-40B4-BE49-F238E27FC236}">
                    <a16:creationId xmlns:a16="http://schemas.microsoft.com/office/drawing/2014/main" id="{12EDB64E-4970-48E3-A1E8-A2380AF08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8" name="Rectangle 985">
                <a:extLst>
                  <a:ext uri="{FF2B5EF4-FFF2-40B4-BE49-F238E27FC236}">
                    <a16:creationId xmlns:a16="http://schemas.microsoft.com/office/drawing/2014/main" id="{DA9490C7-AA2F-44F0-9405-55693304B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9" name="Rectangle 986">
                <a:extLst>
                  <a:ext uri="{FF2B5EF4-FFF2-40B4-BE49-F238E27FC236}">
                    <a16:creationId xmlns:a16="http://schemas.microsoft.com/office/drawing/2014/main" id="{1E764EC8-9672-4330-BB40-281556F27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0" name="Rectangle 987">
                <a:extLst>
                  <a:ext uri="{FF2B5EF4-FFF2-40B4-BE49-F238E27FC236}">
                    <a16:creationId xmlns:a16="http://schemas.microsoft.com/office/drawing/2014/main" id="{06CE9CA8-3849-41ED-9584-A2F2F7D90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1" name="Rectangle 988">
                <a:extLst>
                  <a:ext uri="{FF2B5EF4-FFF2-40B4-BE49-F238E27FC236}">
                    <a16:creationId xmlns:a16="http://schemas.microsoft.com/office/drawing/2014/main" id="{CCC9B68C-FE7F-40FF-9ADE-7092F1903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2" name="Rectangle 989">
                <a:extLst>
                  <a:ext uri="{FF2B5EF4-FFF2-40B4-BE49-F238E27FC236}">
                    <a16:creationId xmlns:a16="http://schemas.microsoft.com/office/drawing/2014/main" id="{DF416203-D468-4641-9289-F07980998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3" name="Rectangle 990">
                <a:extLst>
                  <a:ext uri="{FF2B5EF4-FFF2-40B4-BE49-F238E27FC236}">
                    <a16:creationId xmlns:a16="http://schemas.microsoft.com/office/drawing/2014/main" id="{EA8222DD-2E18-4349-A6F3-3278429FA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4" name="Rectangle 991">
                <a:extLst>
                  <a:ext uri="{FF2B5EF4-FFF2-40B4-BE49-F238E27FC236}">
                    <a16:creationId xmlns:a16="http://schemas.microsoft.com/office/drawing/2014/main" id="{21EF0837-6F1A-462C-B338-F800444B3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5" name="Rectangle 992">
                <a:extLst>
                  <a:ext uri="{FF2B5EF4-FFF2-40B4-BE49-F238E27FC236}">
                    <a16:creationId xmlns:a16="http://schemas.microsoft.com/office/drawing/2014/main" id="{936720FE-1094-4F8F-876D-14A87896A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6" name="Rectangle 993">
                <a:extLst>
                  <a:ext uri="{FF2B5EF4-FFF2-40B4-BE49-F238E27FC236}">
                    <a16:creationId xmlns:a16="http://schemas.microsoft.com/office/drawing/2014/main" id="{25CA79B0-FFC5-45BE-846C-E565FE3AF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7" name="Rectangle 994">
                <a:extLst>
                  <a:ext uri="{FF2B5EF4-FFF2-40B4-BE49-F238E27FC236}">
                    <a16:creationId xmlns:a16="http://schemas.microsoft.com/office/drawing/2014/main" id="{C3DE015B-4E47-4EA6-9638-E5B8391C3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8" name="Rectangle 995">
                <a:extLst>
                  <a:ext uri="{FF2B5EF4-FFF2-40B4-BE49-F238E27FC236}">
                    <a16:creationId xmlns:a16="http://schemas.microsoft.com/office/drawing/2014/main" id="{47041E09-7DE5-4729-B9DE-8CB129789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9" name="Rectangle 996">
                <a:extLst>
                  <a:ext uri="{FF2B5EF4-FFF2-40B4-BE49-F238E27FC236}">
                    <a16:creationId xmlns:a16="http://schemas.microsoft.com/office/drawing/2014/main" id="{C3BC568F-0211-48DF-AAF2-77F2F0622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0" name="Rectangle 997">
                <a:extLst>
                  <a:ext uri="{FF2B5EF4-FFF2-40B4-BE49-F238E27FC236}">
                    <a16:creationId xmlns:a16="http://schemas.microsoft.com/office/drawing/2014/main" id="{F49D3370-02AE-41BD-94C7-AFBD1A839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1" name="Rectangle 998">
                <a:extLst>
                  <a:ext uri="{FF2B5EF4-FFF2-40B4-BE49-F238E27FC236}">
                    <a16:creationId xmlns:a16="http://schemas.microsoft.com/office/drawing/2014/main" id="{9E60DF41-1CF4-42BF-976C-75713C57E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2" name="Rectangle 999">
                <a:extLst>
                  <a:ext uri="{FF2B5EF4-FFF2-40B4-BE49-F238E27FC236}">
                    <a16:creationId xmlns:a16="http://schemas.microsoft.com/office/drawing/2014/main" id="{F71BEA60-69AE-4ED2-952A-ABADA0D3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3" name="Rectangle 1000">
                <a:extLst>
                  <a:ext uri="{FF2B5EF4-FFF2-40B4-BE49-F238E27FC236}">
                    <a16:creationId xmlns:a16="http://schemas.microsoft.com/office/drawing/2014/main" id="{84C6614D-1945-4A85-B849-6401FF186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4" name="Rectangle 1001">
                <a:extLst>
                  <a:ext uri="{FF2B5EF4-FFF2-40B4-BE49-F238E27FC236}">
                    <a16:creationId xmlns:a16="http://schemas.microsoft.com/office/drawing/2014/main" id="{C90B7672-B64E-470D-90A4-7C0B5786A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5" name="Rectangle 1002">
                <a:extLst>
                  <a:ext uri="{FF2B5EF4-FFF2-40B4-BE49-F238E27FC236}">
                    <a16:creationId xmlns:a16="http://schemas.microsoft.com/office/drawing/2014/main" id="{9CE62D99-F8B2-48F5-907E-D304DA89F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6" name="Rectangle 1003">
                <a:extLst>
                  <a:ext uri="{FF2B5EF4-FFF2-40B4-BE49-F238E27FC236}">
                    <a16:creationId xmlns:a16="http://schemas.microsoft.com/office/drawing/2014/main" id="{3EB956B4-A0ED-4660-8C21-E69759646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7" name="Rectangle 1004">
                <a:extLst>
                  <a:ext uri="{FF2B5EF4-FFF2-40B4-BE49-F238E27FC236}">
                    <a16:creationId xmlns:a16="http://schemas.microsoft.com/office/drawing/2014/main" id="{57A23820-721E-4325-A403-790028BC1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8" name="Rectangle 1005">
                <a:extLst>
                  <a:ext uri="{FF2B5EF4-FFF2-40B4-BE49-F238E27FC236}">
                    <a16:creationId xmlns:a16="http://schemas.microsoft.com/office/drawing/2014/main" id="{5223267B-7DB4-4465-8950-184C20CE3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9" name="Rectangle 1006">
                <a:extLst>
                  <a:ext uri="{FF2B5EF4-FFF2-40B4-BE49-F238E27FC236}">
                    <a16:creationId xmlns:a16="http://schemas.microsoft.com/office/drawing/2014/main" id="{620DAD34-5B57-4682-918C-AF76F05E6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0" name="Rectangle 1007">
                <a:extLst>
                  <a:ext uri="{FF2B5EF4-FFF2-40B4-BE49-F238E27FC236}">
                    <a16:creationId xmlns:a16="http://schemas.microsoft.com/office/drawing/2014/main" id="{D4FEDD55-B699-4632-88E5-760159294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1" name="Rectangle 1008">
                <a:extLst>
                  <a:ext uri="{FF2B5EF4-FFF2-40B4-BE49-F238E27FC236}">
                    <a16:creationId xmlns:a16="http://schemas.microsoft.com/office/drawing/2014/main" id="{BFA120EB-05FB-457C-9CCD-E3673F93F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2" name="Rectangle 1009">
                <a:extLst>
                  <a:ext uri="{FF2B5EF4-FFF2-40B4-BE49-F238E27FC236}">
                    <a16:creationId xmlns:a16="http://schemas.microsoft.com/office/drawing/2014/main" id="{3BE87CB5-912E-452A-85FD-55872C69A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3" name="Rectangle 1010">
                <a:extLst>
                  <a:ext uri="{FF2B5EF4-FFF2-40B4-BE49-F238E27FC236}">
                    <a16:creationId xmlns:a16="http://schemas.microsoft.com/office/drawing/2014/main" id="{EA53AFAB-DB47-4FE7-B7CC-0195A9E99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4" name="Rectangle 1011">
                <a:extLst>
                  <a:ext uri="{FF2B5EF4-FFF2-40B4-BE49-F238E27FC236}">
                    <a16:creationId xmlns:a16="http://schemas.microsoft.com/office/drawing/2014/main" id="{7AE76349-6D27-4261-909F-1827A9848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5" name="Rectangle 1012">
                <a:extLst>
                  <a:ext uri="{FF2B5EF4-FFF2-40B4-BE49-F238E27FC236}">
                    <a16:creationId xmlns:a16="http://schemas.microsoft.com/office/drawing/2014/main" id="{A6CF7B25-A0E5-44C6-8F5A-F2A36E35A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6" name="Rectangle 1013">
                <a:extLst>
                  <a:ext uri="{FF2B5EF4-FFF2-40B4-BE49-F238E27FC236}">
                    <a16:creationId xmlns:a16="http://schemas.microsoft.com/office/drawing/2014/main" id="{F8AF856F-52AB-47F3-8257-64240ADFA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7" name="Rectangle 1014">
                <a:extLst>
                  <a:ext uri="{FF2B5EF4-FFF2-40B4-BE49-F238E27FC236}">
                    <a16:creationId xmlns:a16="http://schemas.microsoft.com/office/drawing/2014/main" id="{E77EA685-51A4-474C-9C93-12807685D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8" name="Rectangle 1015">
                <a:extLst>
                  <a:ext uri="{FF2B5EF4-FFF2-40B4-BE49-F238E27FC236}">
                    <a16:creationId xmlns:a16="http://schemas.microsoft.com/office/drawing/2014/main" id="{56EC91DF-BBB3-4C9E-A093-9CA2EE7FF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9" name="Rectangle 1016">
                <a:extLst>
                  <a:ext uri="{FF2B5EF4-FFF2-40B4-BE49-F238E27FC236}">
                    <a16:creationId xmlns:a16="http://schemas.microsoft.com/office/drawing/2014/main" id="{EF2E3E29-1A9A-4B9D-BDE3-95FBC70B2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0" name="Rectangle 1017">
                <a:extLst>
                  <a:ext uri="{FF2B5EF4-FFF2-40B4-BE49-F238E27FC236}">
                    <a16:creationId xmlns:a16="http://schemas.microsoft.com/office/drawing/2014/main" id="{6EEE9F12-2BA1-40D0-AB69-C02CF7D60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1" name="Rectangle 1018">
                <a:extLst>
                  <a:ext uri="{FF2B5EF4-FFF2-40B4-BE49-F238E27FC236}">
                    <a16:creationId xmlns:a16="http://schemas.microsoft.com/office/drawing/2014/main" id="{99E4F993-A602-4383-810F-39C3DB1D9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2" name="Rectangle 1019">
                <a:extLst>
                  <a:ext uri="{FF2B5EF4-FFF2-40B4-BE49-F238E27FC236}">
                    <a16:creationId xmlns:a16="http://schemas.microsoft.com/office/drawing/2014/main" id="{A30AE9D1-65D8-4AC2-BF4C-B07D80D20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3" name="Rectangle 1020">
                <a:extLst>
                  <a:ext uri="{FF2B5EF4-FFF2-40B4-BE49-F238E27FC236}">
                    <a16:creationId xmlns:a16="http://schemas.microsoft.com/office/drawing/2014/main" id="{9E95FC72-AE04-4D3C-B535-2FE7FC3D0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4" name="Rectangle 1021">
                <a:extLst>
                  <a:ext uri="{FF2B5EF4-FFF2-40B4-BE49-F238E27FC236}">
                    <a16:creationId xmlns:a16="http://schemas.microsoft.com/office/drawing/2014/main" id="{1034B68A-DBFF-4AB8-862A-F6D49F7D5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5" name="Rectangle 1022">
                <a:extLst>
                  <a:ext uri="{FF2B5EF4-FFF2-40B4-BE49-F238E27FC236}">
                    <a16:creationId xmlns:a16="http://schemas.microsoft.com/office/drawing/2014/main" id="{BCF5969E-BFE1-41D3-83A0-7E9BD55F5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6" name="Rectangle 1023">
                <a:extLst>
                  <a:ext uri="{FF2B5EF4-FFF2-40B4-BE49-F238E27FC236}">
                    <a16:creationId xmlns:a16="http://schemas.microsoft.com/office/drawing/2014/main" id="{C26DC3F7-E619-4905-8DB1-CA4EC229A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7" name="Rectangle 1024">
                <a:extLst>
                  <a:ext uri="{FF2B5EF4-FFF2-40B4-BE49-F238E27FC236}">
                    <a16:creationId xmlns:a16="http://schemas.microsoft.com/office/drawing/2014/main" id="{17BDA91E-91ED-4E88-AA00-5884557F7F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8" name="Rectangle 1025">
                <a:extLst>
                  <a:ext uri="{FF2B5EF4-FFF2-40B4-BE49-F238E27FC236}">
                    <a16:creationId xmlns:a16="http://schemas.microsoft.com/office/drawing/2014/main" id="{5F05CCF6-1275-4942-A236-D31366F359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9" name="Rectangle 1026">
                <a:extLst>
                  <a:ext uri="{FF2B5EF4-FFF2-40B4-BE49-F238E27FC236}">
                    <a16:creationId xmlns:a16="http://schemas.microsoft.com/office/drawing/2014/main" id="{4077A0F3-85C9-447B-8E8A-D25C769DE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0" name="Rectangle 1027">
                <a:extLst>
                  <a:ext uri="{FF2B5EF4-FFF2-40B4-BE49-F238E27FC236}">
                    <a16:creationId xmlns:a16="http://schemas.microsoft.com/office/drawing/2014/main" id="{26461847-5B56-4AD7-842E-5B465B16D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1" name="Rectangle 1028">
                <a:extLst>
                  <a:ext uri="{FF2B5EF4-FFF2-40B4-BE49-F238E27FC236}">
                    <a16:creationId xmlns:a16="http://schemas.microsoft.com/office/drawing/2014/main" id="{6A3D1567-4440-496E-A25A-659A56245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2" name="Rectangle 1029">
                <a:extLst>
                  <a:ext uri="{FF2B5EF4-FFF2-40B4-BE49-F238E27FC236}">
                    <a16:creationId xmlns:a16="http://schemas.microsoft.com/office/drawing/2014/main" id="{FA549228-865A-4B92-977C-F12422D7E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3" name="Rectangle 1030">
                <a:extLst>
                  <a:ext uri="{FF2B5EF4-FFF2-40B4-BE49-F238E27FC236}">
                    <a16:creationId xmlns:a16="http://schemas.microsoft.com/office/drawing/2014/main" id="{FE1D1048-95EF-4CF8-AD60-45799AFE6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4" name="Rectangle 1031">
                <a:extLst>
                  <a:ext uri="{FF2B5EF4-FFF2-40B4-BE49-F238E27FC236}">
                    <a16:creationId xmlns:a16="http://schemas.microsoft.com/office/drawing/2014/main" id="{BB364B7B-15AD-4F34-AD87-88611E5D1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5" name="Rectangle 1032">
                <a:extLst>
                  <a:ext uri="{FF2B5EF4-FFF2-40B4-BE49-F238E27FC236}">
                    <a16:creationId xmlns:a16="http://schemas.microsoft.com/office/drawing/2014/main" id="{94D7AE98-736B-413C-8843-D08BBD548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6" name="Rectangle 1033">
                <a:extLst>
                  <a:ext uri="{FF2B5EF4-FFF2-40B4-BE49-F238E27FC236}">
                    <a16:creationId xmlns:a16="http://schemas.microsoft.com/office/drawing/2014/main" id="{8D33CA8B-E27C-439F-9E8A-48411721B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7" name="Rectangle 1034">
                <a:extLst>
                  <a:ext uri="{FF2B5EF4-FFF2-40B4-BE49-F238E27FC236}">
                    <a16:creationId xmlns:a16="http://schemas.microsoft.com/office/drawing/2014/main" id="{3B24D101-3950-4411-8431-185645ACC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8" name="Rectangle 1035">
                <a:extLst>
                  <a:ext uri="{FF2B5EF4-FFF2-40B4-BE49-F238E27FC236}">
                    <a16:creationId xmlns:a16="http://schemas.microsoft.com/office/drawing/2014/main" id="{0177E081-1D68-409D-A997-A47FD03EF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9" name="Rectangle 1036">
                <a:extLst>
                  <a:ext uri="{FF2B5EF4-FFF2-40B4-BE49-F238E27FC236}">
                    <a16:creationId xmlns:a16="http://schemas.microsoft.com/office/drawing/2014/main" id="{935E455B-5B0B-40BB-A364-44BB3CBA7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0" name="Rectangle 1037">
                <a:extLst>
                  <a:ext uri="{FF2B5EF4-FFF2-40B4-BE49-F238E27FC236}">
                    <a16:creationId xmlns:a16="http://schemas.microsoft.com/office/drawing/2014/main" id="{56845067-497F-4123-99F6-082F51CAA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1" name="Rectangle 1038">
                <a:extLst>
                  <a:ext uri="{FF2B5EF4-FFF2-40B4-BE49-F238E27FC236}">
                    <a16:creationId xmlns:a16="http://schemas.microsoft.com/office/drawing/2014/main" id="{A86F52CA-B14F-486B-8E42-0171AF293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2" name="Rectangle 1039">
                <a:extLst>
                  <a:ext uri="{FF2B5EF4-FFF2-40B4-BE49-F238E27FC236}">
                    <a16:creationId xmlns:a16="http://schemas.microsoft.com/office/drawing/2014/main" id="{8AC29352-EDDD-4D2B-993A-0F5C939F3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3" name="Rectangle 1040">
                <a:extLst>
                  <a:ext uri="{FF2B5EF4-FFF2-40B4-BE49-F238E27FC236}">
                    <a16:creationId xmlns:a16="http://schemas.microsoft.com/office/drawing/2014/main" id="{14EFD015-28B2-4A73-B2CE-F1055393A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4" name="Rectangle 1041">
                <a:extLst>
                  <a:ext uri="{FF2B5EF4-FFF2-40B4-BE49-F238E27FC236}">
                    <a16:creationId xmlns:a16="http://schemas.microsoft.com/office/drawing/2014/main" id="{5E2B2D5B-9B8D-4F69-BE18-942BD1A2E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9" name="Group 1111">
              <a:extLst>
                <a:ext uri="{FF2B5EF4-FFF2-40B4-BE49-F238E27FC236}">
                  <a16:creationId xmlns:a16="http://schemas.microsoft.com/office/drawing/2014/main" id="{655B91E5-DB6C-4882-878F-5D18B8176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344"/>
              <a:ext cx="1651" cy="12"/>
              <a:chOff x="1875" y="3344"/>
              <a:chExt cx="1651" cy="12"/>
            </a:xfrm>
          </p:grpSpPr>
          <p:sp>
            <p:nvSpPr>
              <p:cNvPr id="221319" name="Rectangle 1043">
                <a:extLst>
                  <a:ext uri="{FF2B5EF4-FFF2-40B4-BE49-F238E27FC236}">
                    <a16:creationId xmlns:a16="http://schemas.microsoft.com/office/drawing/2014/main" id="{ADB52E0E-4C09-4EBA-AD08-A8F5D3C4D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0" name="Rectangle 1044">
                <a:extLst>
                  <a:ext uri="{FF2B5EF4-FFF2-40B4-BE49-F238E27FC236}">
                    <a16:creationId xmlns:a16="http://schemas.microsoft.com/office/drawing/2014/main" id="{1BF426CA-CC7B-4FBC-9CA6-FEC62205C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1" name="Rectangle 1045">
                <a:extLst>
                  <a:ext uri="{FF2B5EF4-FFF2-40B4-BE49-F238E27FC236}">
                    <a16:creationId xmlns:a16="http://schemas.microsoft.com/office/drawing/2014/main" id="{28E07389-7629-44E7-B65B-8FBB5165B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2" name="Rectangle 1046">
                <a:extLst>
                  <a:ext uri="{FF2B5EF4-FFF2-40B4-BE49-F238E27FC236}">
                    <a16:creationId xmlns:a16="http://schemas.microsoft.com/office/drawing/2014/main" id="{F897F325-9B0B-4A52-BDCF-E43A55F04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3" name="Rectangle 1047">
                <a:extLst>
                  <a:ext uri="{FF2B5EF4-FFF2-40B4-BE49-F238E27FC236}">
                    <a16:creationId xmlns:a16="http://schemas.microsoft.com/office/drawing/2014/main" id="{91FF5062-B1BE-44AE-9639-2F2714E1D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4" name="Rectangle 1048">
                <a:extLst>
                  <a:ext uri="{FF2B5EF4-FFF2-40B4-BE49-F238E27FC236}">
                    <a16:creationId xmlns:a16="http://schemas.microsoft.com/office/drawing/2014/main" id="{6DA8132D-3A43-42D9-A764-45D87D27E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5" name="Rectangle 1049">
                <a:extLst>
                  <a:ext uri="{FF2B5EF4-FFF2-40B4-BE49-F238E27FC236}">
                    <a16:creationId xmlns:a16="http://schemas.microsoft.com/office/drawing/2014/main" id="{2D485B86-57A6-4228-8AB8-1E3AC641D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6" name="Rectangle 1050">
                <a:extLst>
                  <a:ext uri="{FF2B5EF4-FFF2-40B4-BE49-F238E27FC236}">
                    <a16:creationId xmlns:a16="http://schemas.microsoft.com/office/drawing/2014/main" id="{CC3C444E-8DAB-439F-A64E-0082C7A17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7" name="Rectangle 1051">
                <a:extLst>
                  <a:ext uri="{FF2B5EF4-FFF2-40B4-BE49-F238E27FC236}">
                    <a16:creationId xmlns:a16="http://schemas.microsoft.com/office/drawing/2014/main" id="{F9A8D189-0019-41A1-9614-8430B2FA9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8" name="Rectangle 1052">
                <a:extLst>
                  <a:ext uri="{FF2B5EF4-FFF2-40B4-BE49-F238E27FC236}">
                    <a16:creationId xmlns:a16="http://schemas.microsoft.com/office/drawing/2014/main" id="{F5FAEFFE-B066-4EFD-BA7D-EA596EFEA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9" name="Rectangle 1053">
                <a:extLst>
                  <a:ext uri="{FF2B5EF4-FFF2-40B4-BE49-F238E27FC236}">
                    <a16:creationId xmlns:a16="http://schemas.microsoft.com/office/drawing/2014/main" id="{53D9171A-A98E-497C-9CE8-784D8B45C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0" name="Rectangle 1054">
                <a:extLst>
                  <a:ext uri="{FF2B5EF4-FFF2-40B4-BE49-F238E27FC236}">
                    <a16:creationId xmlns:a16="http://schemas.microsoft.com/office/drawing/2014/main" id="{D48AADEE-0C0A-417D-85DB-FE2FB41B8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1" name="Rectangle 1055">
                <a:extLst>
                  <a:ext uri="{FF2B5EF4-FFF2-40B4-BE49-F238E27FC236}">
                    <a16:creationId xmlns:a16="http://schemas.microsoft.com/office/drawing/2014/main" id="{8C82E300-46EF-4E3C-8846-50796866F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2" name="Rectangle 1056">
                <a:extLst>
                  <a:ext uri="{FF2B5EF4-FFF2-40B4-BE49-F238E27FC236}">
                    <a16:creationId xmlns:a16="http://schemas.microsoft.com/office/drawing/2014/main" id="{C2398A6C-4EB4-4C80-975C-30A6FFDAD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3" name="Rectangle 1057">
                <a:extLst>
                  <a:ext uri="{FF2B5EF4-FFF2-40B4-BE49-F238E27FC236}">
                    <a16:creationId xmlns:a16="http://schemas.microsoft.com/office/drawing/2014/main" id="{EA7464D2-E41A-4307-8938-41A6B5DAC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4" name="Rectangle 1058">
                <a:extLst>
                  <a:ext uri="{FF2B5EF4-FFF2-40B4-BE49-F238E27FC236}">
                    <a16:creationId xmlns:a16="http://schemas.microsoft.com/office/drawing/2014/main" id="{FD5B6C62-1C04-4D52-BC88-88B498BEB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5" name="Rectangle 1059">
                <a:extLst>
                  <a:ext uri="{FF2B5EF4-FFF2-40B4-BE49-F238E27FC236}">
                    <a16:creationId xmlns:a16="http://schemas.microsoft.com/office/drawing/2014/main" id="{73EEED03-46B5-4C15-BE5F-0C754CEC7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6" name="Rectangle 1060">
                <a:extLst>
                  <a:ext uri="{FF2B5EF4-FFF2-40B4-BE49-F238E27FC236}">
                    <a16:creationId xmlns:a16="http://schemas.microsoft.com/office/drawing/2014/main" id="{FF887A4E-BC3D-4DF0-B735-08643A64F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7" name="Rectangle 1061">
                <a:extLst>
                  <a:ext uri="{FF2B5EF4-FFF2-40B4-BE49-F238E27FC236}">
                    <a16:creationId xmlns:a16="http://schemas.microsoft.com/office/drawing/2014/main" id="{557B839C-5E95-476D-911B-66155D53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8" name="Rectangle 1062">
                <a:extLst>
                  <a:ext uri="{FF2B5EF4-FFF2-40B4-BE49-F238E27FC236}">
                    <a16:creationId xmlns:a16="http://schemas.microsoft.com/office/drawing/2014/main" id="{BDD7308B-5B11-401E-9BEB-6A3F49855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9" name="Rectangle 1063">
                <a:extLst>
                  <a:ext uri="{FF2B5EF4-FFF2-40B4-BE49-F238E27FC236}">
                    <a16:creationId xmlns:a16="http://schemas.microsoft.com/office/drawing/2014/main" id="{309BB23C-981B-44AD-BACB-BA1EB49D8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0" name="Rectangle 1064">
                <a:extLst>
                  <a:ext uri="{FF2B5EF4-FFF2-40B4-BE49-F238E27FC236}">
                    <a16:creationId xmlns:a16="http://schemas.microsoft.com/office/drawing/2014/main" id="{092713DB-A07E-404B-B622-5021D609B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1" name="Rectangle 1065">
                <a:extLst>
                  <a:ext uri="{FF2B5EF4-FFF2-40B4-BE49-F238E27FC236}">
                    <a16:creationId xmlns:a16="http://schemas.microsoft.com/office/drawing/2014/main" id="{B871BC2F-B5A3-48BF-807A-35F523B25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2" name="Rectangle 1066">
                <a:extLst>
                  <a:ext uri="{FF2B5EF4-FFF2-40B4-BE49-F238E27FC236}">
                    <a16:creationId xmlns:a16="http://schemas.microsoft.com/office/drawing/2014/main" id="{BA6F8D64-182C-4EC7-8EE6-D65B2805C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3" name="Rectangle 1067">
                <a:extLst>
                  <a:ext uri="{FF2B5EF4-FFF2-40B4-BE49-F238E27FC236}">
                    <a16:creationId xmlns:a16="http://schemas.microsoft.com/office/drawing/2014/main" id="{D815998C-5385-4983-BF61-372F7BC16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4" name="Rectangle 1068">
                <a:extLst>
                  <a:ext uri="{FF2B5EF4-FFF2-40B4-BE49-F238E27FC236}">
                    <a16:creationId xmlns:a16="http://schemas.microsoft.com/office/drawing/2014/main" id="{8BAA0A50-DAC1-470A-8DC4-E287C50C6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5" name="Rectangle 1069">
                <a:extLst>
                  <a:ext uri="{FF2B5EF4-FFF2-40B4-BE49-F238E27FC236}">
                    <a16:creationId xmlns:a16="http://schemas.microsoft.com/office/drawing/2014/main" id="{6351BBB7-AE63-4374-8590-2AFC3D7A1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6" name="Rectangle 1070">
                <a:extLst>
                  <a:ext uri="{FF2B5EF4-FFF2-40B4-BE49-F238E27FC236}">
                    <a16:creationId xmlns:a16="http://schemas.microsoft.com/office/drawing/2014/main" id="{07D62D38-2962-4E71-A1BB-E0CE47317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7" name="Rectangle 1071">
                <a:extLst>
                  <a:ext uri="{FF2B5EF4-FFF2-40B4-BE49-F238E27FC236}">
                    <a16:creationId xmlns:a16="http://schemas.microsoft.com/office/drawing/2014/main" id="{969D5D06-9A74-4D32-A8DF-50FAD190F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8" name="Rectangle 1072">
                <a:extLst>
                  <a:ext uri="{FF2B5EF4-FFF2-40B4-BE49-F238E27FC236}">
                    <a16:creationId xmlns:a16="http://schemas.microsoft.com/office/drawing/2014/main" id="{245933F8-8B84-4599-8433-B124200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9" name="Rectangle 1073">
                <a:extLst>
                  <a:ext uri="{FF2B5EF4-FFF2-40B4-BE49-F238E27FC236}">
                    <a16:creationId xmlns:a16="http://schemas.microsoft.com/office/drawing/2014/main" id="{4D5D3A84-E5F7-4A3E-BC66-49D017223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0" name="Rectangle 1074">
                <a:extLst>
                  <a:ext uri="{FF2B5EF4-FFF2-40B4-BE49-F238E27FC236}">
                    <a16:creationId xmlns:a16="http://schemas.microsoft.com/office/drawing/2014/main" id="{6F793AA1-F7DD-48C3-ACE5-C91762FA3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1" name="Rectangle 1075">
                <a:extLst>
                  <a:ext uri="{FF2B5EF4-FFF2-40B4-BE49-F238E27FC236}">
                    <a16:creationId xmlns:a16="http://schemas.microsoft.com/office/drawing/2014/main" id="{FDBA8F7D-5884-470F-8873-648EA766A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2" name="Rectangle 1076">
                <a:extLst>
                  <a:ext uri="{FF2B5EF4-FFF2-40B4-BE49-F238E27FC236}">
                    <a16:creationId xmlns:a16="http://schemas.microsoft.com/office/drawing/2014/main" id="{A69A54E7-AA68-4E49-AA37-55F899761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3" name="Rectangle 1077">
                <a:extLst>
                  <a:ext uri="{FF2B5EF4-FFF2-40B4-BE49-F238E27FC236}">
                    <a16:creationId xmlns:a16="http://schemas.microsoft.com/office/drawing/2014/main" id="{68549B71-14F6-448C-BBAF-9EF6C0286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4" name="Rectangle 1078">
                <a:extLst>
                  <a:ext uri="{FF2B5EF4-FFF2-40B4-BE49-F238E27FC236}">
                    <a16:creationId xmlns:a16="http://schemas.microsoft.com/office/drawing/2014/main" id="{E7D9651F-9831-41AF-8AA9-F0DB3668F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5" name="Rectangle 1079">
                <a:extLst>
                  <a:ext uri="{FF2B5EF4-FFF2-40B4-BE49-F238E27FC236}">
                    <a16:creationId xmlns:a16="http://schemas.microsoft.com/office/drawing/2014/main" id="{481F5CF4-F838-4518-8A65-89EF42BA17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6" name="Rectangle 1080">
                <a:extLst>
                  <a:ext uri="{FF2B5EF4-FFF2-40B4-BE49-F238E27FC236}">
                    <a16:creationId xmlns:a16="http://schemas.microsoft.com/office/drawing/2014/main" id="{0FE87319-0AF0-45E6-9A7D-9A4A983E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7" name="Rectangle 1081">
                <a:extLst>
                  <a:ext uri="{FF2B5EF4-FFF2-40B4-BE49-F238E27FC236}">
                    <a16:creationId xmlns:a16="http://schemas.microsoft.com/office/drawing/2014/main" id="{ADFEAC47-7FDD-456C-A339-99B0C9ACB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8" name="Rectangle 1082">
                <a:extLst>
                  <a:ext uri="{FF2B5EF4-FFF2-40B4-BE49-F238E27FC236}">
                    <a16:creationId xmlns:a16="http://schemas.microsoft.com/office/drawing/2014/main" id="{01FC8B64-FC1B-4F77-AE7D-37643858B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9" name="Rectangle 1083">
                <a:extLst>
                  <a:ext uri="{FF2B5EF4-FFF2-40B4-BE49-F238E27FC236}">
                    <a16:creationId xmlns:a16="http://schemas.microsoft.com/office/drawing/2014/main" id="{E4430A08-8144-4CAF-A839-D933D56B4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0" name="Rectangle 1084">
                <a:extLst>
                  <a:ext uri="{FF2B5EF4-FFF2-40B4-BE49-F238E27FC236}">
                    <a16:creationId xmlns:a16="http://schemas.microsoft.com/office/drawing/2014/main" id="{2EA905E2-C50B-4951-8E39-AA0AAE7BB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1" name="Rectangle 1085">
                <a:extLst>
                  <a:ext uri="{FF2B5EF4-FFF2-40B4-BE49-F238E27FC236}">
                    <a16:creationId xmlns:a16="http://schemas.microsoft.com/office/drawing/2014/main" id="{1726CEDE-AAB8-4B3C-9063-A8D980180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2" name="Rectangle 1086">
                <a:extLst>
                  <a:ext uri="{FF2B5EF4-FFF2-40B4-BE49-F238E27FC236}">
                    <a16:creationId xmlns:a16="http://schemas.microsoft.com/office/drawing/2014/main" id="{5E0EC14D-5C0A-4889-82C8-40907D044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3" name="Rectangle 1087">
                <a:extLst>
                  <a:ext uri="{FF2B5EF4-FFF2-40B4-BE49-F238E27FC236}">
                    <a16:creationId xmlns:a16="http://schemas.microsoft.com/office/drawing/2014/main" id="{6E636DEA-8A0B-48D2-8207-FE38E15CD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4" name="Rectangle 1088">
                <a:extLst>
                  <a:ext uri="{FF2B5EF4-FFF2-40B4-BE49-F238E27FC236}">
                    <a16:creationId xmlns:a16="http://schemas.microsoft.com/office/drawing/2014/main" id="{723FDB4B-1ADC-449C-8459-FC175C030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5" name="Rectangle 1089">
                <a:extLst>
                  <a:ext uri="{FF2B5EF4-FFF2-40B4-BE49-F238E27FC236}">
                    <a16:creationId xmlns:a16="http://schemas.microsoft.com/office/drawing/2014/main" id="{0BDF18E9-271E-475A-89DF-6F5EEC2E7F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6" name="Rectangle 1090">
                <a:extLst>
                  <a:ext uri="{FF2B5EF4-FFF2-40B4-BE49-F238E27FC236}">
                    <a16:creationId xmlns:a16="http://schemas.microsoft.com/office/drawing/2014/main" id="{1D45A9A6-56B1-4183-A470-D287D4A09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7" name="Rectangle 1091">
                <a:extLst>
                  <a:ext uri="{FF2B5EF4-FFF2-40B4-BE49-F238E27FC236}">
                    <a16:creationId xmlns:a16="http://schemas.microsoft.com/office/drawing/2014/main" id="{A5CE74D2-7B83-46D2-B264-D69264E5D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8" name="Rectangle 1092">
                <a:extLst>
                  <a:ext uri="{FF2B5EF4-FFF2-40B4-BE49-F238E27FC236}">
                    <a16:creationId xmlns:a16="http://schemas.microsoft.com/office/drawing/2014/main" id="{B24E7AF4-31E5-4A19-83A8-36E71DA52B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9" name="Rectangle 1093">
                <a:extLst>
                  <a:ext uri="{FF2B5EF4-FFF2-40B4-BE49-F238E27FC236}">
                    <a16:creationId xmlns:a16="http://schemas.microsoft.com/office/drawing/2014/main" id="{FD77A729-58B9-4AF8-AEE8-C06079485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0" name="Rectangle 1094">
                <a:extLst>
                  <a:ext uri="{FF2B5EF4-FFF2-40B4-BE49-F238E27FC236}">
                    <a16:creationId xmlns:a16="http://schemas.microsoft.com/office/drawing/2014/main" id="{0A7269DF-4E3E-4F12-93D0-A9E93CC92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1" name="Rectangle 1095">
                <a:extLst>
                  <a:ext uri="{FF2B5EF4-FFF2-40B4-BE49-F238E27FC236}">
                    <a16:creationId xmlns:a16="http://schemas.microsoft.com/office/drawing/2014/main" id="{8052F075-DB63-489C-80F0-70084E284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2" name="Rectangle 1096">
                <a:extLst>
                  <a:ext uri="{FF2B5EF4-FFF2-40B4-BE49-F238E27FC236}">
                    <a16:creationId xmlns:a16="http://schemas.microsoft.com/office/drawing/2014/main" id="{AEE78CFE-1E30-4310-81EC-D0D66ED40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3" name="Rectangle 1097">
                <a:extLst>
                  <a:ext uri="{FF2B5EF4-FFF2-40B4-BE49-F238E27FC236}">
                    <a16:creationId xmlns:a16="http://schemas.microsoft.com/office/drawing/2014/main" id="{3D6B201F-E190-4AE0-AFAA-C79BC5623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4" name="Rectangle 1098">
                <a:extLst>
                  <a:ext uri="{FF2B5EF4-FFF2-40B4-BE49-F238E27FC236}">
                    <a16:creationId xmlns:a16="http://schemas.microsoft.com/office/drawing/2014/main" id="{2EBCA2E6-B706-49D7-BB57-B4747BA30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5" name="Rectangle 1099">
                <a:extLst>
                  <a:ext uri="{FF2B5EF4-FFF2-40B4-BE49-F238E27FC236}">
                    <a16:creationId xmlns:a16="http://schemas.microsoft.com/office/drawing/2014/main" id="{581F8BE2-7B9F-411D-9611-D8426A77F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6" name="Rectangle 1100">
                <a:extLst>
                  <a:ext uri="{FF2B5EF4-FFF2-40B4-BE49-F238E27FC236}">
                    <a16:creationId xmlns:a16="http://schemas.microsoft.com/office/drawing/2014/main" id="{F395848A-F898-4AE6-8967-27AE18A29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7" name="Rectangle 1101">
                <a:extLst>
                  <a:ext uri="{FF2B5EF4-FFF2-40B4-BE49-F238E27FC236}">
                    <a16:creationId xmlns:a16="http://schemas.microsoft.com/office/drawing/2014/main" id="{905AC3F2-3E25-4D5A-8FAD-3224C24C8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8" name="Rectangle 1102">
                <a:extLst>
                  <a:ext uri="{FF2B5EF4-FFF2-40B4-BE49-F238E27FC236}">
                    <a16:creationId xmlns:a16="http://schemas.microsoft.com/office/drawing/2014/main" id="{24AD4ED9-A93F-408A-896F-69C6BDC52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9" name="Rectangle 1103">
                <a:extLst>
                  <a:ext uri="{FF2B5EF4-FFF2-40B4-BE49-F238E27FC236}">
                    <a16:creationId xmlns:a16="http://schemas.microsoft.com/office/drawing/2014/main" id="{863D2729-A009-4FEE-9100-8758F6600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0" name="Rectangle 1104">
                <a:extLst>
                  <a:ext uri="{FF2B5EF4-FFF2-40B4-BE49-F238E27FC236}">
                    <a16:creationId xmlns:a16="http://schemas.microsoft.com/office/drawing/2014/main" id="{EB7758AC-A0DE-4F58-A3F2-89969D3D2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1" name="Rectangle 1105">
                <a:extLst>
                  <a:ext uri="{FF2B5EF4-FFF2-40B4-BE49-F238E27FC236}">
                    <a16:creationId xmlns:a16="http://schemas.microsoft.com/office/drawing/2014/main" id="{E20020E6-9466-47B7-BD76-F06E4CBA1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2" name="Rectangle 1106">
                <a:extLst>
                  <a:ext uri="{FF2B5EF4-FFF2-40B4-BE49-F238E27FC236}">
                    <a16:creationId xmlns:a16="http://schemas.microsoft.com/office/drawing/2014/main" id="{C14631EC-A643-4974-B3B3-04CA2A6B5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3" name="Rectangle 1107">
                <a:extLst>
                  <a:ext uri="{FF2B5EF4-FFF2-40B4-BE49-F238E27FC236}">
                    <a16:creationId xmlns:a16="http://schemas.microsoft.com/office/drawing/2014/main" id="{800ED596-FF0B-45ED-8D7F-3C8926988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4" name="Rectangle 1108">
                <a:extLst>
                  <a:ext uri="{FF2B5EF4-FFF2-40B4-BE49-F238E27FC236}">
                    <a16:creationId xmlns:a16="http://schemas.microsoft.com/office/drawing/2014/main" id="{1644DD5F-CB6C-4322-B65E-B23154259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5" name="Rectangle 1109">
                <a:extLst>
                  <a:ext uri="{FF2B5EF4-FFF2-40B4-BE49-F238E27FC236}">
                    <a16:creationId xmlns:a16="http://schemas.microsoft.com/office/drawing/2014/main" id="{BBF5F059-D9A4-43D8-9C8C-61FF31E01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6" name="Rectangle 1110">
                <a:extLst>
                  <a:ext uri="{FF2B5EF4-FFF2-40B4-BE49-F238E27FC236}">
                    <a16:creationId xmlns:a16="http://schemas.microsoft.com/office/drawing/2014/main" id="{E882F12D-F773-405B-9CFA-775751E42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50" name="Group 1180">
              <a:extLst>
                <a:ext uri="{FF2B5EF4-FFF2-40B4-BE49-F238E27FC236}">
                  <a16:creationId xmlns:a16="http://schemas.microsoft.com/office/drawing/2014/main" id="{78DE4E41-7931-4CCC-A800-CA1D2B8F8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619"/>
              <a:ext cx="1651" cy="12"/>
              <a:chOff x="1875" y="3619"/>
              <a:chExt cx="1651" cy="12"/>
            </a:xfrm>
          </p:grpSpPr>
          <p:sp>
            <p:nvSpPr>
              <p:cNvPr id="221251" name="Rectangle 1112">
                <a:extLst>
                  <a:ext uri="{FF2B5EF4-FFF2-40B4-BE49-F238E27FC236}">
                    <a16:creationId xmlns:a16="http://schemas.microsoft.com/office/drawing/2014/main" id="{3BD76193-0412-4FB4-8C2C-D924F7240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2" name="Rectangle 1113">
                <a:extLst>
                  <a:ext uri="{FF2B5EF4-FFF2-40B4-BE49-F238E27FC236}">
                    <a16:creationId xmlns:a16="http://schemas.microsoft.com/office/drawing/2014/main" id="{D851267E-1D24-4178-9962-05AD5E06C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3" name="Rectangle 1114">
                <a:extLst>
                  <a:ext uri="{FF2B5EF4-FFF2-40B4-BE49-F238E27FC236}">
                    <a16:creationId xmlns:a16="http://schemas.microsoft.com/office/drawing/2014/main" id="{B5FD5958-04AE-4273-B043-658111F6F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4" name="Rectangle 1115">
                <a:extLst>
                  <a:ext uri="{FF2B5EF4-FFF2-40B4-BE49-F238E27FC236}">
                    <a16:creationId xmlns:a16="http://schemas.microsoft.com/office/drawing/2014/main" id="{01B8715D-7690-4BCF-91FE-C6EE0F440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5" name="Rectangle 1116">
                <a:extLst>
                  <a:ext uri="{FF2B5EF4-FFF2-40B4-BE49-F238E27FC236}">
                    <a16:creationId xmlns:a16="http://schemas.microsoft.com/office/drawing/2014/main" id="{4B7BFA4B-2492-4BBA-9240-B998DEA49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6" name="Rectangle 1117">
                <a:extLst>
                  <a:ext uri="{FF2B5EF4-FFF2-40B4-BE49-F238E27FC236}">
                    <a16:creationId xmlns:a16="http://schemas.microsoft.com/office/drawing/2014/main" id="{DC957283-8DAD-4BFB-8317-6D9232C85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7" name="Rectangle 1118">
                <a:extLst>
                  <a:ext uri="{FF2B5EF4-FFF2-40B4-BE49-F238E27FC236}">
                    <a16:creationId xmlns:a16="http://schemas.microsoft.com/office/drawing/2014/main" id="{68DA89AF-3B48-4590-923A-9F16BE8B3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8" name="Rectangle 1119">
                <a:extLst>
                  <a:ext uri="{FF2B5EF4-FFF2-40B4-BE49-F238E27FC236}">
                    <a16:creationId xmlns:a16="http://schemas.microsoft.com/office/drawing/2014/main" id="{2B1A976F-7D4C-4CD6-9016-35843E85E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9" name="Rectangle 1120">
                <a:extLst>
                  <a:ext uri="{FF2B5EF4-FFF2-40B4-BE49-F238E27FC236}">
                    <a16:creationId xmlns:a16="http://schemas.microsoft.com/office/drawing/2014/main" id="{234AA371-EF4E-4441-AD0F-FB38CCEF7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0" name="Rectangle 1121">
                <a:extLst>
                  <a:ext uri="{FF2B5EF4-FFF2-40B4-BE49-F238E27FC236}">
                    <a16:creationId xmlns:a16="http://schemas.microsoft.com/office/drawing/2014/main" id="{494BAA0D-1F3B-4F6D-942F-2608AB037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1" name="Rectangle 1122">
                <a:extLst>
                  <a:ext uri="{FF2B5EF4-FFF2-40B4-BE49-F238E27FC236}">
                    <a16:creationId xmlns:a16="http://schemas.microsoft.com/office/drawing/2014/main" id="{3991EEF5-705D-47CC-A39A-52F192E2C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2" name="Rectangle 1123">
                <a:extLst>
                  <a:ext uri="{FF2B5EF4-FFF2-40B4-BE49-F238E27FC236}">
                    <a16:creationId xmlns:a16="http://schemas.microsoft.com/office/drawing/2014/main" id="{3B30D2C5-FA0E-4F7F-BCB3-48844EB35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3" name="Rectangle 1124">
                <a:extLst>
                  <a:ext uri="{FF2B5EF4-FFF2-40B4-BE49-F238E27FC236}">
                    <a16:creationId xmlns:a16="http://schemas.microsoft.com/office/drawing/2014/main" id="{DA8B9B8E-4885-4396-9ECD-1B36EC1BD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4" name="Rectangle 1125">
                <a:extLst>
                  <a:ext uri="{FF2B5EF4-FFF2-40B4-BE49-F238E27FC236}">
                    <a16:creationId xmlns:a16="http://schemas.microsoft.com/office/drawing/2014/main" id="{5B36FC56-2C4E-49BD-B5F1-019877492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5" name="Rectangle 1126">
                <a:extLst>
                  <a:ext uri="{FF2B5EF4-FFF2-40B4-BE49-F238E27FC236}">
                    <a16:creationId xmlns:a16="http://schemas.microsoft.com/office/drawing/2014/main" id="{B3BF8D70-3640-4C7B-9766-92AFA69CA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6" name="Rectangle 1127">
                <a:extLst>
                  <a:ext uri="{FF2B5EF4-FFF2-40B4-BE49-F238E27FC236}">
                    <a16:creationId xmlns:a16="http://schemas.microsoft.com/office/drawing/2014/main" id="{C2D4596E-FC93-457C-9E2F-98A74AB5E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7" name="Rectangle 1128">
                <a:extLst>
                  <a:ext uri="{FF2B5EF4-FFF2-40B4-BE49-F238E27FC236}">
                    <a16:creationId xmlns:a16="http://schemas.microsoft.com/office/drawing/2014/main" id="{CFAB907B-D5E3-4F22-8413-9F3B1CA7F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8" name="Rectangle 1129">
                <a:extLst>
                  <a:ext uri="{FF2B5EF4-FFF2-40B4-BE49-F238E27FC236}">
                    <a16:creationId xmlns:a16="http://schemas.microsoft.com/office/drawing/2014/main" id="{E401CAFD-5316-42BE-A0F1-121CCFA6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9" name="Rectangle 1130">
                <a:extLst>
                  <a:ext uri="{FF2B5EF4-FFF2-40B4-BE49-F238E27FC236}">
                    <a16:creationId xmlns:a16="http://schemas.microsoft.com/office/drawing/2014/main" id="{646C9C0F-D508-4E02-8D33-335937381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0" name="Rectangle 1131">
                <a:extLst>
                  <a:ext uri="{FF2B5EF4-FFF2-40B4-BE49-F238E27FC236}">
                    <a16:creationId xmlns:a16="http://schemas.microsoft.com/office/drawing/2014/main" id="{9045A3C0-7D70-4C0C-95F8-D9F1FF742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1" name="Rectangle 1132">
                <a:extLst>
                  <a:ext uri="{FF2B5EF4-FFF2-40B4-BE49-F238E27FC236}">
                    <a16:creationId xmlns:a16="http://schemas.microsoft.com/office/drawing/2014/main" id="{7114C41A-3B70-426A-B332-8F2DAA569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2" name="Rectangle 1133">
                <a:extLst>
                  <a:ext uri="{FF2B5EF4-FFF2-40B4-BE49-F238E27FC236}">
                    <a16:creationId xmlns:a16="http://schemas.microsoft.com/office/drawing/2014/main" id="{A4D39E10-8BC7-4C22-9F0C-545F5A837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3" name="Rectangle 1134">
                <a:extLst>
                  <a:ext uri="{FF2B5EF4-FFF2-40B4-BE49-F238E27FC236}">
                    <a16:creationId xmlns:a16="http://schemas.microsoft.com/office/drawing/2014/main" id="{B70CAFFD-CE25-440E-9451-E6AAFF3F4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4" name="Rectangle 1135">
                <a:extLst>
                  <a:ext uri="{FF2B5EF4-FFF2-40B4-BE49-F238E27FC236}">
                    <a16:creationId xmlns:a16="http://schemas.microsoft.com/office/drawing/2014/main" id="{D976BAEA-EF78-42E5-B70D-07DE96810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5" name="Rectangle 1136">
                <a:extLst>
                  <a:ext uri="{FF2B5EF4-FFF2-40B4-BE49-F238E27FC236}">
                    <a16:creationId xmlns:a16="http://schemas.microsoft.com/office/drawing/2014/main" id="{288862F3-E4A3-4906-9106-6221C4A4C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6" name="Rectangle 1137">
                <a:extLst>
                  <a:ext uri="{FF2B5EF4-FFF2-40B4-BE49-F238E27FC236}">
                    <a16:creationId xmlns:a16="http://schemas.microsoft.com/office/drawing/2014/main" id="{881C0A31-5B6D-46A7-B120-6B3157347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7" name="Rectangle 1138">
                <a:extLst>
                  <a:ext uri="{FF2B5EF4-FFF2-40B4-BE49-F238E27FC236}">
                    <a16:creationId xmlns:a16="http://schemas.microsoft.com/office/drawing/2014/main" id="{35A29CD2-4388-4B90-A222-BB2076BED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8" name="Rectangle 1139">
                <a:extLst>
                  <a:ext uri="{FF2B5EF4-FFF2-40B4-BE49-F238E27FC236}">
                    <a16:creationId xmlns:a16="http://schemas.microsoft.com/office/drawing/2014/main" id="{3F716978-A643-4364-95AC-C45D5004D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9" name="Rectangle 1140">
                <a:extLst>
                  <a:ext uri="{FF2B5EF4-FFF2-40B4-BE49-F238E27FC236}">
                    <a16:creationId xmlns:a16="http://schemas.microsoft.com/office/drawing/2014/main" id="{4F55721A-EFC8-4893-807E-5653A3D87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0" name="Rectangle 1141">
                <a:extLst>
                  <a:ext uri="{FF2B5EF4-FFF2-40B4-BE49-F238E27FC236}">
                    <a16:creationId xmlns:a16="http://schemas.microsoft.com/office/drawing/2014/main" id="{CC969998-CACB-4624-8619-B2904DFCD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1" name="Rectangle 1142">
                <a:extLst>
                  <a:ext uri="{FF2B5EF4-FFF2-40B4-BE49-F238E27FC236}">
                    <a16:creationId xmlns:a16="http://schemas.microsoft.com/office/drawing/2014/main" id="{7D117226-DAB9-4870-B6CE-B21C0FE2E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2" name="Rectangle 1143">
                <a:extLst>
                  <a:ext uri="{FF2B5EF4-FFF2-40B4-BE49-F238E27FC236}">
                    <a16:creationId xmlns:a16="http://schemas.microsoft.com/office/drawing/2014/main" id="{3C8231FA-23D5-4D33-BB1D-BD9F704F1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3" name="Rectangle 1144">
                <a:extLst>
                  <a:ext uri="{FF2B5EF4-FFF2-40B4-BE49-F238E27FC236}">
                    <a16:creationId xmlns:a16="http://schemas.microsoft.com/office/drawing/2014/main" id="{13792E81-30BE-495C-97D4-399E408651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4" name="Rectangle 1145">
                <a:extLst>
                  <a:ext uri="{FF2B5EF4-FFF2-40B4-BE49-F238E27FC236}">
                    <a16:creationId xmlns:a16="http://schemas.microsoft.com/office/drawing/2014/main" id="{2E5D91FD-F262-47C8-88B3-9766CF3FE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5" name="Rectangle 1146">
                <a:extLst>
                  <a:ext uri="{FF2B5EF4-FFF2-40B4-BE49-F238E27FC236}">
                    <a16:creationId xmlns:a16="http://schemas.microsoft.com/office/drawing/2014/main" id="{EDD54289-C3FA-4DE0-8A20-41F7602C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6" name="Rectangle 1147">
                <a:extLst>
                  <a:ext uri="{FF2B5EF4-FFF2-40B4-BE49-F238E27FC236}">
                    <a16:creationId xmlns:a16="http://schemas.microsoft.com/office/drawing/2014/main" id="{31A7F33A-C7D4-4371-9421-C0422CDA6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7" name="Rectangle 1148">
                <a:extLst>
                  <a:ext uri="{FF2B5EF4-FFF2-40B4-BE49-F238E27FC236}">
                    <a16:creationId xmlns:a16="http://schemas.microsoft.com/office/drawing/2014/main" id="{1CA6BBC7-1C3E-449F-9D95-FEB330FCE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8" name="Rectangle 1149">
                <a:extLst>
                  <a:ext uri="{FF2B5EF4-FFF2-40B4-BE49-F238E27FC236}">
                    <a16:creationId xmlns:a16="http://schemas.microsoft.com/office/drawing/2014/main" id="{357833D8-3569-43A5-8E38-070D3ED4E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9" name="Rectangle 1150">
                <a:extLst>
                  <a:ext uri="{FF2B5EF4-FFF2-40B4-BE49-F238E27FC236}">
                    <a16:creationId xmlns:a16="http://schemas.microsoft.com/office/drawing/2014/main" id="{DFDA219C-526E-4045-BEA3-2BED14427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0" name="Rectangle 1151">
                <a:extLst>
                  <a:ext uri="{FF2B5EF4-FFF2-40B4-BE49-F238E27FC236}">
                    <a16:creationId xmlns:a16="http://schemas.microsoft.com/office/drawing/2014/main" id="{72B706A6-5688-473D-AA94-78D66FA5A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1" name="Rectangle 1152">
                <a:extLst>
                  <a:ext uri="{FF2B5EF4-FFF2-40B4-BE49-F238E27FC236}">
                    <a16:creationId xmlns:a16="http://schemas.microsoft.com/office/drawing/2014/main" id="{DE96FAE8-0294-429D-B5E1-F13AF1F85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2" name="Rectangle 1153">
                <a:extLst>
                  <a:ext uri="{FF2B5EF4-FFF2-40B4-BE49-F238E27FC236}">
                    <a16:creationId xmlns:a16="http://schemas.microsoft.com/office/drawing/2014/main" id="{A9770DC3-CF06-4816-AE84-3F800F92F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3" name="Rectangle 1154">
                <a:extLst>
                  <a:ext uri="{FF2B5EF4-FFF2-40B4-BE49-F238E27FC236}">
                    <a16:creationId xmlns:a16="http://schemas.microsoft.com/office/drawing/2014/main" id="{7C130912-FAF4-4A98-A948-17D42BF36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4" name="Rectangle 1155">
                <a:extLst>
                  <a:ext uri="{FF2B5EF4-FFF2-40B4-BE49-F238E27FC236}">
                    <a16:creationId xmlns:a16="http://schemas.microsoft.com/office/drawing/2014/main" id="{1980A0A8-876B-41FA-80DD-B1661F4DA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5" name="Rectangle 1156">
                <a:extLst>
                  <a:ext uri="{FF2B5EF4-FFF2-40B4-BE49-F238E27FC236}">
                    <a16:creationId xmlns:a16="http://schemas.microsoft.com/office/drawing/2014/main" id="{B1578CF6-10D8-482C-A196-252A9B631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6" name="Rectangle 1157">
                <a:extLst>
                  <a:ext uri="{FF2B5EF4-FFF2-40B4-BE49-F238E27FC236}">
                    <a16:creationId xmlns:a16="http://schemas.microsoft.com/office/drawing/2014/main" id="{AD4D7C97-08F5-4ECF-B92B-623B1C59E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7" name="Rectangle 1158">
                <a:extLst>
                  <a:ext uri="{FF2B5EF4-FFF2-40B4-BE49-F238E27FC236}">
                    <a16:creationId xmlns:a16="http://schemas.microsoft.com/office/drawing/2014/main" id="{5F3FB5E9-ED6D-459C-A871-E7B08D16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8" name="Rectangle 1159">
                <a:extLst>
                  <a:ext uri="{FF2B5EF4-FFF2-40B4-BE49-F238E27FC236}">
                    <a16:creationId xmlns:a16="http://schemas.microsoft.com/office/drawing/2014/main" id="{C6B5C81D-D7C3-4958-BF2B-A5BFAA0CF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9" name="Rectangle 1160">
                <a:extLst>
                  <a:ext uri="{FF2B5EF4-FFF2-40B4-BE49-F238E27FC236}">
                    <a16:creationId xmlns:a16="http://schemas.microsoft.com/office/drawing/2014/main" id="{456D68FB-A46A-4904-85F8-FC2CE700F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0" name="Rectangle 1161">
                <a:extLst>
                  <a:ext uri="{FF2B5EF4-FFF2-40B4-BE49-F238E27FC236}">
                    <a16:creationId xmlns:a16="http://schemas.microsoft.com/office/drawing/2014/main" id="{0EDD249A-ECE3-4A34-BC3E-A40A0A023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1" name="Rectangle 1162">
                <a:extLst>
                  <a:ext uri="{FF2B5EF4-FFF2-40B4-BE49-F238E27FC236}">
                    <a16:creationId xmlns:a16="http://schemas.microsoft.com/office/drawing/2014/main" id="{2D539BF1-DEC8-4A24-8246-DF8BD6F47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2" name="Rectangle 1163">
                <a:extLst>
                  <a:ext uri="{FF2B5EF4-FFF2-40B4-BE49-F238E27FC236}">
                    <a16:creationId xmlns:a16="http://schemas.microsoft.com/office/drawing/2014/main" id="{CFE32381-080B-4584-BC4D-D4A1E086C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3" name="Rectangle 1164">
                <a:extLst>
                  <a:ext uri="{FF2B5EF4-FFF2-40B4-BE49-F238E27FC236}">
                    <a16:creationId xmlns:a16="http://schemas.microsoft.com/office/drawing/2014/main" id="{1E09953C-E256-4F23-91A5-D72AD2D33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4" name="Rectangle 1165">
                <a:extLst>
                  <a:ext uri="{FF2B5EF4-FFF2-40B4-BE49-F238E27FC236}">
                    <a16:creationId xmlns:a16="http://schemas.microsoft.com/office/drawing/2014/main" id="{C40C39A2-CDD6-4A8C-8BAE-34ADD800A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5" name="Rectangle 1166">
                <a:extLst>
                  <a:ext uri="{FF2B5EF4-FFF2-40B4-BE49-F238E27FC236}">
                    <a16:creationId xmlns:a16="http://schemas.microsoft.com/office/drawing/2014/main" id="{00211255-69F1-424C-80FA-F532473DC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6" name="Rectangle 1167">
                <a:extLst>
                  <a:ext uri="{FF2B5EF4-FFF2-40B4-BE49-F238E27FC236}">
                    <a16:creationId xmlns:a16="http://schemas.microsoft.com/office/drawing/2014/main" id="{FD1B4292-76C4-4ACD-865B-1396D3757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7" name="Rectangle 1168">
                <a:extLst>
                  <a:ext uri="{FF2B5EF4-FFF2-40B4-BE49-F238E27FC236}">
                    <a16:creationId xmlns:a16="http://schemas.microsoft.com/office/drawing/2014/main" id="{6EDECBBB-8FF8-450A-AF36-123F638FD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8" name="Rectangle 1169">
                <a:extLst>
                  <a:ext uri="{FF2B5EF4-FFF2-40B4-BE49-F238E27FC236}">
                    <a16:creationId xmlns:a16="http://schemas.microsoft.com/office/drawing/2014/main" id="{42DDFAB5-3DEC-44DE-AE5B-43DC8A195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9" name="Rectangle 1170">
                <a:extLst>
                  <a:ext uri="{FF2B5EF4-FFF2-40B4-BE49-F238E27FC236}">
                    <a16:creationId xmlns:a16="http://schemas.microsoft.com/office/drawing/2014/main" id="{4DDCC0E5-ACDD-4D3E-96A3-353C672E8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0" name="Rectangle 1171">
                <a:extLst>
                  <a:ext uri="{FF2B5EF4-FFF2-40B4-BE49-F238E27FC236}">
                    <a16:creationId xmlns:a16="http://schemas.microsoft.com/office/drawing/2014/main" id="{D9C754D7-FD8A-4DC4-8105-3526D529A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1" name="Rectangle 1172">
                <a:extLst>
                  <a:ext uri="{FF2B5EF4-FFF2-40B4-BE49-F238E27FC236}">
                    <a16:creationId xmlns:a16="http://schemas.microsoft.com/office/drawing/2014/main" id="{E20C1DAD-FF50-49D9-8206-7B5786D3D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2" name="Rectangle 1173">
                <a:extLst>
                  <a:ext uri="{FF2B5EF4-FFF2-40B4-BE49-F238E27FC236}">
                    <a16:creationId xmlns:a16="http://schemas.microsoft.com/office/drawing/2014/main" id="{1445341A-B133-4F94-9540-E0D3CC859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3" name="Rectangle 1174">
                <a:extLst>
                  <a:ext uri="{FF2B5EF4-FFF2-40B4-BE49-F238E27FC236}">
                    <a16:creationId xmlns:a16="http://schemas.microsoft.com/office/drawing/2014/main" id="{B50B24C8-46BC-45DB-958B-2643AFFB3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4" name="Rectangle 1175">
                <a:extLst>
                  <a:ext uri="{FF2B5EF4-FFF2-40B4-BE49-F238E27FC236}">
                    <a16:creationId xmlns:a16="http://schemas.microsoft.com/office/drawing/2014/main" id="{5998D08C-3D74-4DA1-AEC3-BF3503CBE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5" name="Rectangle 1176">
                <a:extLst>
                  <a:ext uri="{FF2B5EF4-FFF2-40B4-BE49-F238E27FC236}">
                    <a16:creationId xmlns:a16="http://schemas.microsoft.com/office/drawing/2014/main" id="{7DB943A5-B436-45B6-B2C7-DD64A328D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6" name="Rectangle 1177">
                <a:extLst>
                  <a:ext uri="{FF2B5EF4-FFF2-40B4-BE49-F238E27FC236}">
                    <a16:creationId xmlns:a16="http://schemas.microsoft.com/office/drawing/2014/main" id="{B6472362-7013-4CE4-926A-C6F6E36F1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7" name="Rectangle 1178">
                <a:extLst>
                  <a:ext uri="{FF2B5EF4-FFF2-40B4-BE49-F238E27FC236}">
                    <a16:creationId xmlns:a16="http://schemas.microsoft.com/office/drawing/2014/main" id="{2FE2D28C-7A97-4256-BEF8-C0CEFA49B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8" name="Rectangle 1179">
                <a:extLst>
                  <a:ext uri="{FF2B5EF4-FFF2-40B4-BE49-F238E27FC236}">
                    <a16:creationId xmlns:a16="http://schemas.microsoft.com/office/drawing/2014/main" id="{5600FF8E-61E8-4CFE-A512-3EF55F2BB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1202" name="Rectangle 1182">
            <a:extLst>
              <a:ext uri="{FF2B5EF4-FFF2-40B4-BE49-F238E27FC236}">
                <a16:creationId xmlns:a16="http://schemas.microsoft.com/office/drawing/2014/main" id="{3F28FAF2-86AE-46BA-9EF2-5C67E773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2695575"/>
            <a:ext cx="2624137" cy="306705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3" name="Line 1183">
            <a:extLst>
              <a:ext uri="{FF2B5EF4-FFF2-40B4-BE49-F238E27FC236}">
                <a16:creationId xmlns:a16="http://schemas.microsoft.com/office/drawing/2014/main" id="{C378EF69-8BAE-45BB-9652-1A2A70D668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2613" y="2405063"/>
            <a:ext cx="582612" cy="584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4" name="Oval 1184">
            <a:extLst>
              <a:ext uri="{FF2B5EF4-FFF2-40B4-BE49-F238E27FC236}">
                <a16:creationId xmlns:a16="http://schemas.microsoft.com/office/drawing/2014/main" id="{0CBC7FFF-3BB1-4E71-87F9-63C3E4FC9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2574925"/>
            <a:ext cx="731837" cy="733425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5" name="Line 1185">
            <a:extLst>
              <a:ext uri="{FF2B5EF4-FFF2-40B4-BE49-F238E27FC236}">
                <a16:creationId xmlns:a16="http://schemas.microsoft.com/office/drawing/2014/main" id="{1BAD3EB9-9E09-4BDB-919A-8A17F8D116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5813" y="2289175"/>
            <a:ext cx="285750" cy="295275"/>
          </a:xfrm>
          <a:prstGeom prst="line">
            <a:avLst/>
          </a:prstGeom>
          <a:noFill/>
          <a:ln w="14288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6" name="Oval 1186">
            <a:extLst>
              <a:ext uri="{FF2B5EF4-FFF2-40B4-BE49-F238E27FC236}">
                <a16:creationId xmlns:a16="http://schemas.microsoft.com/office/drawing/2014/main" id="{72FC1ED0-1F62-4959-BA73-56ABDD288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3859213"/>
            <a:ext cx="730250" cy="73025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7" name="Line 1187">
            <a:extLst>
              <a:ext uri="{FF2B5EF4-FFF2-40B4-BE49-F238E27FC236}">
                <a16:creationId xmlns:a16="http://schemas.microsoft.com/office/drawing/2014/main" id="{ACD1A6BE-C51C-4550-999B-CE4CF3FB2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7800" y="3570288"/>
            <a:ext cx="574675" cy="574675"/>
          </a:xfrm>
          <a:prstGeom prst="line">
            <a:avLst/>
          </a:prstGeom>
          <a:noFill/>
          <a:ln w="14288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8" name="Oval 1188">
            <a:extLst>
              <a:ext uri="{FF2B5EF4-FFF2-40B4-BE49-F238E27FC236}">
                <a16:creationId xmlns:a16="http://schemas.microsoft.com/office/drawing/2014/main" id="{81F27F6B-8B7D-46B1-8349-305F471A2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4298950"/>
            <a:ext cx="733425" cy="731838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9" name="Line 1189">
            <a:extLst>
              <a:ext uri="{FF2B5EF4-FFF2-40B4-BE49-F238E27FC236}">
                <a16:creationId xmlns:a16="http://schemas.microsoft.com/office/drawing/2014/main" id="{05815BEE-6B36-4A98-B907-D53E0445A4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1013" y="4968875"/>
            <a:ext cx="320675" cy="257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10" name="Rectangle 1190">
            <a:extLst>
              <a:ext uri="{FF2B5EF4-FFF2-40B4-BE49-F238E27FC236}">
                <a16:creationId xmlns:a16="http://schemas.microsoft.com/office/drawing/2014/main" id="{7AA54D01-342B-4EB3-A3BA-D7E9F419D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4810125"/>
            <a:ext cx="17764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11" name="Rectangle 1191">
            <a:extLst>
              <a:ext uri="{FF2B5EF4-FFF2-40B4-BE49-F238E27FC236}">
                <a16:creationId xmlns:a16="http://schemas.microsoft.com/office/drawing/2014/main" id="{4B24C930-11A9-424E-9E3D-810C8ECE5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4878388"/>
            <a:ext cx="1238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2" name="Rectangle 1192">
            <a:extLst>
              <a:ext uri="{FF2B5EF4-FFF2-40B4-BE49-F238E27FC236}">
                <a16:creationId xmlns:a16="http://schemas.microsoft.com/office/drawing/2014/main" id="{C06C8FF5-C1B5-4E99-B90F-8A04120AE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5170488"/>
            <a:ext cx="8477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entirely 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3" name="Rectangle 1193">
            <a:extLst>
              <a:ext uri="{FF2B5EF4-FFF2-40B4-BE49-F238E27FC236}">
                <a16:creationId xmlns:a16="http://schemas.microsoft.com/office/drawing/2014/main" id="{4E9C44A6-08DC-4A13-A9B8-06983E6B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5170488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out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4" name="Rectangle 1194">
            <a:extLst>
              <a:ext uri="{FF2B5EF4-FFF2-40B4-BE49-F238E27FC236}">
                <a16:creationId xmlns:a16="http://schemas.microsoft.com/office/drawing/2014/main" id="{76869123-1935-4A18-BBA7-E38A314BF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5461000"/>
            <a:ext cx="18002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 (not coded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5" name="Rectangle 1195">
            <a:extLst>
              <a:ext uri="{FF2B5EF4-FFF2-40B4-BE49-F238E27FC236}">
                <a16:creationId xmlns:a16="http://schemas.microsoft.com/office/drawing/2014/main" id="{9B64DAAE-C11A-4E74-A798-89EE993D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863850"/>
            <a:ext cx="201295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16" name="Rectangle 1196">
            <a:extLst>
              <a:ext uri="{FF2B5EF4-FFF2-40B4-BE49-F238E27FC236}">
                <a16:creationId xmlns:a16="http://schemas.microsoft.com/office/drawing/2014/main" id="{E6A4A87A-7716-4F0F-AACD-854131BDA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2932113"/>
            <a:ext cx="1238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7" name="Rectangle 1197">
            <a:extLst>
              <a:ext uri="{FF2B5EF4-FFF2-40B4-BE49-F238E27FC236}">
                <a16:creationId xmlns:a16="http://schemas.microsoft.com/office/drawing/2014/main" id="{26C5B1B0-EB91-4D8D-9A94-E983B8A76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222625"/>
            <a:ext cx="14811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entirely in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8" name="Rectangle 1198">
            <a:extLst>
              <a:ext uri="{FF2B5EF4-FFF2-40B4-BE49-F238E27FC236}">
                <a16:creationId xmlns:a16="http://schemas.microsoft.com/office/drawing/2014/main" id="{DEE0CB54-A62B-4EF2-8675-1BB7FC54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514725"/>
            <a:ext cx="5080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9" name="Rectangle 1199">
            <a:extLst>
              <a:ext uri="{FF2B5EF4-FFF2-40B4-BE49-F238E27FC236}">
                <a16:creationId xmlns:a16="http://schemas.microsoft.com/office/drawing/2014/main" id="{88B384D7-3066-46BE-95AD-3721F4727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805238"/>
            <a:ext cx="809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0" name="Rectangle 1200">
            <a:extLst>
              <a:ext uri="{FF2B5EF4-FFF2-40B4-BE49-F238E27FC236}">
                <a16:creationId xmlns:a16="http://schemas.microsoft.com/office/drawing/2014/main" id="{A606EC32-E883-4AC6-91BC-E0444FB44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805238"/>
            <a:ext cx="9826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coded b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1" name="Rectangle 1201">
            <a:extLst>
              <a:ext uri="{FF2B5EF4-FFF2-40B4-BE49-F238E27FC236}">
                <a16:creationId xmlns:a16="http://schemas.microsoft.com/office/drawing/2014/main" id="{FC94667B-61D0-48A3-B82B-555C5378E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097338"/>
            <a:ext cx="13604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conventio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2" name="Rectangle 1202">
            <a:extLst>
              <a:ext uri="{FF2B5EF4-FFF2-40B4-BE49-F238E27FC236}">
                <a16:creationId xmlns:a16="http://schemas.microsoft.com/office/drawing/2014/main" id="{B9F884D3-1852-4E99-8DA4-415BD85AE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387850"/>
            <a:ext cx="1492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DCT scheme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3" name="Line 1203">
            <a:extLst>
              <a:ext uri="{FF2B5EF4-FFF2-40B4-BE49-F238E27FC236}">
                <a16:creationId xmlns:a16="http://schemas.microsoft.com/office/drawing/2014/main" id="{B5B6C253-449A-4D2E-9392-9B25C39BA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9025" y="4010025"/>
            <a:ext cx="3175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4" name="Line 1204">
            <a:extLst>
              <a:ext uri="{FF2B5EF4-FFF2-40B4-BE49-F238E27FC236}">
                <a16:creationId xmlns:a16="http://schemas.microsoft.com/office/drawing/2014/main" id="{DEFCA977-C86D-49A3-9F44-98F00F66D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6300" y="4225925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5" name="Line 1205">
            <a:extLst>
              <a:ext uri="{FF2B5EF4-FFF2-40B4-BE49-F238E27FC236}">
                <a16:creationId xmlns:a16="http://schemas.microsoft.com/office/drawing/2014/main" id="{19797777-F421-470D-8AAC-FDD8B6FC0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4030663"/>
            <a:ext cx="1587" cy="4333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6" name="Line 1206">
            <a:extLst>
              <a:ext uri="{FF2B5EF4-FFF2-40B4-BE49-F238E27FC236}">
                <a16:creationId xmlns:a16="http://schemas.microsoft.com/office/drawing/2014/main" id="{3E7AA23A-9BFB-4073-85F7-93D4D8F4F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4021138"/>
            <a:ext cx="1587" cy="43021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7" name="Line 1207">
            <a:extLst>
              <a:ext uri="{FF2B5EF4-FFF2-40B4-BE49-F238E27FC236}">
                <a16:creationId xmlns:a16="http://schemas.microsoft.com/office/drawing/2014/main" id="{EF0774CD-D59A-4947-82E1-AA847F6EB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075" y="4446588"/>
            <a:ext cx="4318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8" name="Line 1208">
            <a:extLst>
              <a:ext uri="{FF2B5EF4-FFF2-40B4-BE49-F238E27FC236}">
                <a16:creationId xmlns:a16="http://schemas.microsoft.com/office/drawing/2014/main" id="{E99BD409-0651-4885-BC7C-E7D7BECA5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6775" y="4011613"/>
            <a:ext cx="431800" cy="3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9" name="Line 1209">
            <a:extLst>
              <a:ext uri="{FF2B5EF4-FFF2-40B4-BE49-F238E27FC236}">
                <a16:creationId xmlns:a16="http://schemas.microsoft.com/office/drawing/2014/main" id="{D825D86A-CC74-44C0-99FD-DAEC14464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0088" y="2695575"/>
            <a:ext cx="1587" cy="4333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0" name="Line 1210">
            <a:extLst>
              <a:ext uri="{FF2B5EF4-FFF2-40B4-BE49-F238E27FC236}">
                <a16:creationId xmlns:a16="http://schemas.microsoft.com/office/drawing/2014/main" id="{71CF2C3F-2FBA-451D-8265-CE9FB3EAE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4188" y="2909888"/>
            <a:ext cx="4318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1" name="Line 1211">
            <a:extLst>
              <a:ext uri="{FF2B5EF4-FFF2-40B4-BE49-F238E27FC236}">
                <a16:creationId xmlns:a16="http://schemas.microsoft.com/office/drawing/2014/main" id="{1A2948B2-A3DA-460D-BE53-8A2D99C9C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0750" y="2716213"/>
            <a:ext cx="3175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2" name="Line 1212">
            <a:extLst>
              <a:ext uri="{FF2B5EF4-FFF2-40B4-BE49-F238E27FC236}">
                <a16:creationId xmlns:a16="http://schemas.microsoft.com/office/drawing/2014/main" id="{C3A9DC16-AA6D-49E5-84B9-B16ACF825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2706688"/>
            <a:ext cx="1587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3" name="Line 1213">
            <a:extLst>
              <a:ext uri="{FF2B5EF4-FFF2-40B4-BE49-F238E27FC236}">
                <a16:creationId xmlns:a16="http://schemas.microsoft.com/office/drawing/2014/main" id="{6A1428B9-8BED-4375-8754-BE973A7A9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5138" y="3133725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4" name="Line 1214">
            <a:extLst>
              <a:ext uri="{FF2B5EF4-FFF2-40B4-BE49-F238E27FC236}">
                <a16:creationId xmlns:a16="http://schemas.microsoft.com/office/drawing/2014/main" id="{8007AEE6-2A90-4566-AB0F-CE486156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2698750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5" name="投影片編號版面配置區 1161">
            <a:extLst>
              <a:ext uri="{FF2B5EF4-FFF2-40B4-BE49-F238E27FC236}">
                <a16:creationId xmlns:a16="http://schemas.microsoft.com/office/drawing/2014/main" id="{60259918-79FA-4245-B29D-B8B88FE00C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BFAE04-60CF-4959-92F9-DC42F77798E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4">
            <a:extLst>
              <a:ext uri="{FF2B5EF4-FFF2-40B4-BE49-F238E27FC236}">
                <a16:creationId xmlns:a16="http://schemas.microsoft.com/office/drawing/2014/main" id="{ADB2E682-8FE1-41FB-A7EA-59A1E9CAB2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5F8129-4048-4140-A2A3-3BC8BFF4D934}" type="slidenum">
              <a:rPr lang="zh-TW" altLang="en-US" sz="1400" smtClean="0">
                <a:latin typeface="Times New Roman" panose="02020603050405020304" pitchFamily="18" charset="0"/>
              </a:rPr>
              <a:pPr/>
              <a:t>1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2333E066-73A3-48A6-BFC3-E12A186F3D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3/3)</a:t>
            </a:r>
          </a:p>
        </p:txBody>
      </p:sp>
      <p:grpSp>
        <p:nvGrpSpPr>
          <p:cNvPr id="223236" name="Group 1168">
            <a:extLst>
              <a:ext uri="{FF2B5EF4-FFF2-40B4-BE49-F238E27FC236}">
                <a16:creationId xmlns:a16="http://schemas.microsoft.com/office/drawing/2014/main" id="{7192C1AD-FFC5-44C0-A744-525BB5DB1C48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60675"/>
            <a:ext cx="712788" cy="142875"/>
            <a:chOff x="912" y="1802"/>
            <a:chExt cx="449" cy="90"/>
          </a:xfrm>
        </p:grpSpPr>
        <p:sp>
          <p:nvSpPr>
            <p:cNvPr id="223328" name="Line 1166">
              <a:extLst>
                <a:ext uri="{FF2B5EF4-FFF2-40B4-BE49-F238E27FC236}">
                  <a16:creationId xmlns:a16="http://schemas.microsoft.com/office/drawing/2014/main" id="{1E7D604C-84CE-4C0C-BF37-D82B2F346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46"/>
              <a:ext cx="36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9" name="Freeform 1167">
              <a:extLst>
                <a:ext uri="{FF2B5EF4-FFF2-40B4-BE49-F238E27FC236}">
                  <a16:creationId xmlns:a16="http://schemas.microsoft.com/office/drawing/2014/main" id="{9A578A52-CA1A-4794-B9CE-1E6429A7A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1802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7" name="Group 1171">
            <a:extLst>
              <a:ext uri="{FF2B5EF4-FFF2-40B4-BE49-F238E27FC236}">
                <a16:creationId xmlns:a16="http://schemas.microsoft.com/office/drawing/2014/main" id="{F90FD487-32CB-4220-927E-F177A79B090B}"/>
              </a:ext>
            </a:extLst>
          </p:cNvPr>
          <p:cNvGrpSpPr>
            <a:grpSpLocks/>
          </p:cNvGrpSpPr>
          <p:nvPr/>
        </p:nvGrpSpPr>
        <p:grpSpPr bwMode="auto">
          <a:xfrm>
            <a:off x="3121025" y="2860675"/>
            <a:ext cx="712788" cy="142875"/>
            <a:chOff x="1966" y="1802"/>
            <a:chExt cx="449" cy="90"/>
          </a:xfrm>
        </p:grpSpPr>
        <p:sp>
          <p:nvSpPr>
            <p:cNvPr id="223326" name="Line 1169">
              <a:extLst>
                <a:ext uri="{FF2B5EF4-FFF2-40B4-BE49-F238E27FC236}">
                  <a16:creationId xmlns:a16="http://schemas.microsoft.com/office/drawing/2014/main" id="{66856CB3-4CA3-4AC0-B1CD-54B886B62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6" y="1846"/>
              <a:ext cx="36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7" name="Freeform 1170">
              <a:extLst>
                <a:ext uri="{FF2B5EF4-FFF2-40B4-BE49-F238E27FC236}">
                  <a16:creationId xmlns:a16="http://schemas.microsoft.com/office/drawing/2014/main" id="{A407C421-39FF-4063-8387-47D8F4A433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802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8" name="Group 1174">
            <a:extLst>
              <a:ext uri="{FF2B5EF4-FFF2-40B4-BE49-F238E27FC236}">
                <a16:creationId xmlns:a16="http://schemas.microsoft.com/office/drawing/2014/main" id="{671CFE66-6FBF-4319-97F8-A8DE19A4115C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4435475"/>
            <a:ext cx="835025" cy="141288"/>
            <a:chOff x="3098" y="2794"/>
            <a:chExt cx="526" cy="89"/>
          </a:xfrm>
        </p:grpSpPr>
        <p:sp>
          <p:nvSpPr>
            <p:cNvPr id="223324" name="Line 1172">
              <a:extLst>
                <a:ext uri="{FF2B5EF4-FFF2-40B4-BE49-F238E27FC236}">
                  <a16:creationId xmlns:a16="http://schemas.microsoft.com/office/drawing/2014/main" id="{B7899556-E36E-42EE-90BA-BB97098AA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8" y="2838"/>
              <a:ext cx="43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5" name="Freeform 1173">
              <a:extLst>
                <a:ext uri="{FF2B5EF4-FFF2-40B4-BE49-F238E27FC236}">
                  <a16:creationId xmlns:a16="http://schemas.microsoft.com/office/drawing/2014/main" id="{0F81A4B9-F2C8-4CC9-97D2-A3275B1A9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2794"/>
              <a:ext cx="90" cy="89"/>
            </a:xfrm>
            <a:custGeom>
              <a:avLst/>
              <a:gdLst>
                <a:gd name="T0" fmla="*/ 0 w 90"/>
                <a:gd name="T1" fmla="*/ 89 h 89"/>
                <a:gd name="T2" fmla="*/ 90 w 90"/>
                <a:gd name="T3" fmla="*/ 44 h 89"/>
                <a:gd name="T4" fmla="*/ 0 w 90"/>
                <a:gd name="T5" fmla="*/ 0 h 89"/>
                <a:gd name="T6" fmla="*/ 0 w 90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89"/>
                <a:gd name="T14" fmla="*/ 90 w 90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89">
                  <a:moveTo>
                    <a:pt x="0" y="89"/>
                  </a:moveTo>
                  <a:lnTo>
                    <a:pt x="90" y="44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9" name="Group 1177">
            <a:extLst>
              <a:ext uri="{FF2B5EF4-FFF2-40B4-BE49-F238E27FC236}">
                <a16:creationId xmlns:a16="http://schemas.microsoft.com/office/drawing/2014/main" id="{B89694D3-BA83-4894-A1E9-85A9B40E6395}"/>
              </a:ext>
            </a:extLst>
          </p:cNvPr>
          <p:cNvGrpSpPr>
            <a:grpSpLocks/>
          </p:cNvGrpSpPr>
          <p:nvPr/>
        </p:nvGrpSpPr>
        <p:grpSpPr bwMode="auto">
          <a:xfrm>
            <a:off x="6821488" y="4395788"/>
            <a:ext cx="1206500" cy="141287"/>
            <a:chOff x="4297" y="2769"/>
            <a:chExt cx="760" cy="89"/>
          </a:xfrm>
        </p:grpSpPr>
        <p:sp>
          <p:nvSpPr>
            <p:cNvPr id="223322" name="Line 1175">
              <a:extLst>
                <a:ext uri="{FF2B5EF4-FFF2-40B4-BE49-F238E27FC236}">
                  <a16:creationId xmlns:a16="http://schemas.microsoft.com/office/drawing/2014/main" id="{68E0921B-E4FA-4669-9D41-3EF301E5B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7" y="2813"/>
              <a:ext cx="67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3" name="Freeform 1176">
              <a:extLst>
                <a:ext uri="{FF2B5EF4-FFF2-40B4-BE49-F238E27FC236}">
                  <a16:creationId xmlns:a16="http://schemas.microsoft.com/office/drawing/2014/main" id="{56192445-8219-4A19-AC10-780611F18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2769"/>
              <a:ext cx="90" cy="89"/>
            </a:xfrm>
            <a:custGeom>
              <a:avLst/>
              <a:gdLst>
                <a:gd name="T0" fmla="*/ 0 w 90"/>
                <a:gd name="T1" fmla="*/ 89 h 89"/>
                <a:gd name="T2" fmla="*/ 90 w 90"/>
                <a:gd name="T3" fmla="*/ 44 h 89"/>
                <a:gd name="T4" fmla="*/ 0 w 90"/>
                <a:gd name="T5" fmla="*/ 0 h 89"/>
                <a:gd name="T6" fmla="*/ 0 w 90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89"/>
                <a:gd name="T14" fmla="*/ 90 w 90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89">
                  <a:moveTo>
                    <a:pt x="0" y="89"/>
                  </a:moveTo>
                  <a:lnTo>
                    <a:pt x="90" y="44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40" name="Rectangle 1178">
            <a:extLst>
              <a:ext uri="{FF2B5EF4-FFF2-40B4-BE49-F238E27FC236}">
                <a16:creationId xmlns:a16="http://schemas.microsoft.com/office/drawing/2014/main" id="{813047D2-442B-4066-A4A4-5FAD66222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505075"/>
            <a:ext cx="1098550" cy="8397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1" name="Rectangle 1179">
            <a:extLst>
              <a:ext uri="{FF2B5EF4-FFF2-40B4-BE49-F238E27FC236}">
                <a16:creationId xmlns:a16="http://schemas.microsoft.com/office/drawing/2014/main" id="{2B1D428B-6563-47B7-9A3A-A38C18DD3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2589213"/>
            <a:ext cx="6905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ariabl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2" name="Rectangle 1180">
            <a:extLst>
              <a:ext uri="{FF2B5EF4-FFF2-40B4-BE49-F238E27FC236}">
                <a16:creationId xmlns:a16="http://schemas.microsoft.com/office/drawing/2014/main" id="{21FFFF3B-890C-4689-9897-086D822FD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814638"/>
            <a:ext cx="5889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Length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3" name="Rectangle 1181">
            <a:extLst>
              <a:ext uri="{FF2B5EF4-FFF2-40B4-BE49-F238E27FC236}">
                <a16:creationId xmlns:a16="http://schemas.microsoft.com/office/drawing/2014/main" id="{2DD59D8B-B626-4851-934F-0A5C48535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3033713"/>
            <a:ext cx="806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4" name="Rectangle 1182">
            <a:extLst>
              <a:ext uri="{FF2B5EF4-FFF2-40B4-BE49-F238E27FC236}">
                <a16:creationId xmlns:a16="http://schemas.microsoft.com/office/drawing/2014/main" id="{28694D14-75C4-4773-8BAF-54E942C00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4068763"/>
            <a:ext cx="1098550" cy="836612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5" name="Rectangle 1183">
            <a:extLst>
              <a:ext uri="{FF2B5EF4-FFF2-40B4-BE49-F238E27FC236}">
                <a16:creationId xmlns:a16="http://schemas.microsoft.com/office/drawing/2014/main" id="{C2B7F316-A6BC-4ED2-8DC5-AA6E76509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0" y="4167188"/>
            <a:ext cx="579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6" name="Rectangle 1184">
            <a:extLst>
              <a:ext uri="{FF2B5EF4-FFF2-40B4-BE49-F238E27FC236}">
                <a16:creationId xmlns:a16="http://schemas.microsoft.com/office/drawing/2014/main" id="{86C528D6-541C-4ADD-8A50-FAB5392E1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4378325"/>
            <a:ext cx="965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-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7" name="Rectangle 1185">
            <a:extLst>
              <a:ext uri="{FF2B5EF4-FFF2-40B4-BE49-F238E27FC236}">
                <a16:creationId xmlns:a16="http://schemas.microsoft.com/office/drawing/2014/main" id="{6C8885A6-9D21-4EB6-945E-08948B6B0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4611688"/>
            <a:ext cx="323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8" name="Rectangle 1186">
            <a:extLst>
              <a:ext uri="{FF2B5EF4-FFF2-40B4-BE49-F238E27FC236}">
                <a16:creationId xmlns:a16="http://schemas.microsoft.com/office/drawing/2014/main" id="{F3BDE13A-39EA-4CA0-8722-DA4D42F17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505075"/>
            <a:ext cx="1100138" cy="8397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9" name="Rectangle 1187">
            <a:extLst>
              <a:ext uri="{FF2B5EF4-FFF2-40B4-BE49-F238E27FC236}">
                <a16:creationId xmlns:a16="http://schemas.microsoft.com/office/drawing/2014/main" id="{40F730B8-D7AD-448B-8815-E7B90EDEB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2617788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0" name="Rectangle 1188">
            <a:extLst>
              <a:ext uri="{FF2B5EF4-FFF2-40B4-BE49-F238E27FC236}">
                <a16:creationId xmlns:a16="http://schemas.microsoft.com/office/drawing/2014/main" id="{35123ED5-13FD-421C-965F-41F4628C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2895600"/>
            <a:ext cx="423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ca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1" name="Rectangle 1189">
            <a:extLst>
              <a:ext uri="{FF2B5EF4-FFF2-40B4-BE49-F238E27FC236}">
                <a16:creationId xmlns:a16="http://schemas.microsoft.com/office/drawing/2014/main" id="{4A2EBC36-4F86-4FA4-BFF0-BE9814B52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110038"/>
            <a:ext cx="1098550" cy="8382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52" name="Rectangle 1190">
            <a:extLst>
              <a:ext uri="{FF2B5EF4-FFF2-40B4-BE49-F238E27FC236}">
                <a16:creationId xmlns:a16="http://schemas.microsoft.com/office/drawing/2014/main" id="{C19330D6-89ED-4DA7-9D85-F8127B7D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4208463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3" name="Rectangle 1191">
            <a:extLst>
              <a:ext uri="{FF2B5EF4-FFF2-40B4-BE49-F238E27FC236}">
                <a16:creationId xmlns:a16="http://schemas.microsoft.com/office/drawing/2014/main" id="{4BA9054B-EFCE-4D3E-936A-99C4450E1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416425"/>
            <a:ext cx="708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uantiz-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4" name="Rectangle 1192">
            <a:extLst>
              <a:ext uri="{FF2B5EF4-FFF2-40B4-BE49-F238E27FC236}">
                <a16:creationId xmlns:a16="http://schemas.microsoft.com/office/drawing/2014/main" id="{3CD3C7D2-0D83-49FA-9E9F-A47BD3E30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637088"/>
            <a:ext cx="422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5" name="Rectangle 1193">
            <a:extLst>
              <a:ext uri="{FF2B5EF4-FFF2-40B4-BE49-F238E27FC236}">
                <a16:creationId xmlns:a16="http://schemas.microsoft.com/office/drawing/2014/main" id="{29FC369D-EF4E-43AD-842E-ECEECC9C5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4094163"/>
            <a:ext cx="1098550" cy="839787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56" name="Rectangle 1194">
            <a:extLst>
              <a:ext uri="{FF2B5EF4-FFF2-40B4-BE49-F238E27FC236}">
                <a16:creationId xmlns:a16="http://schemas.microsoft.com/office/drawing/2014/main" id="{FC7E5B12-B576-4DEF-8237-588FF2ADC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4238625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7" name="Rectangle 1195">
            <a:extLst>
              <a:ext uri="{FF2B5EF4-FFF2-40B4-BE49-F238E27FC236}">
                <a16:creationId xmlns:a16="http://schemas.microsoft.com/office/drawing/2014/main" id="{F9F6DDE8-A545-40EC-990B-299635C47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4500563"/>
            <a:ext cx="3651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CT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58" name="Group 1198">
            <a:extLst>
              <a:ext uri="{FF2B5EF4-FFF2-40B4-BE49-F238E27FC236}">
                <a16:creationId xmlns:a16="http://schemas.microsoft.com/office/drawing/2014/main" id="{CFE2EB23-BCB9-4301-B418-56719BBA2E93}"/>
              </a:ext>
            </a:extLst>
          </p:cNvPr>
          <p:cNvGrpSpPr>
            <a:grpSpLocks/>
          </p:cNvGrpSpPr>
          <p:nvPr/>
        </p:nvGrpSpPr>
        <p:grpSpPr bwMode="auto">
          <a:xfrm>
            <a:off x="3257550" y="4462463"/>
            <a:ext cx="619125" cy="142875"/>
            <a:chOff x="2052" y="2811"/>
            <a:chExt cx="390" cy="90"/>
          </a:xfrm>
        </p:grpSpPr>
        <p:sp>
          <p:nvSpPr>
            <p:cNvPr id="223320" name="Line 1196">
              <a:extLst>
                <a:ext uri="{FF2B5EF4-FFF2-40B4-BE49-F238E27FC236}">
                  <a16:creationId xmlns:a16="http://schemas.microsoft.com/office/drawing/2014/main" id="{A5716F4B-176D-4418-BA4B-908167F32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856"/>
              <a:ext cx="30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1" name="Freeform 1197">
              <a:extLst>
                <a:ext uri="{FF2B5EF4-FFF2-40B4-BE49-F238E27FC236}">
                  <a16:creationId xmlns:a16="http://schemas.microsoft.com/office/drawing/2014/main" id="{807D9553-DD14-47CC-9CC2-9824129ED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811"/>
              <a:ext cx="90" cy="90"/>
            </a:xfrm>
            <a:custGeom>
              <a:avLst/>
              <a:gdLst>
                <a:gd name="T0" fmla="*/ 0 w 90"/>
                <a:gd name="T1" fmla="*/ 90 h 90"/>
                <a:gd name="T2" fmla="*/ 90 w 90"/>
                <a:gd name="T3" fmla="*/ 45 h 90"/>
                <a:gd name="T4" fmla="*/ 0 w 90"/>
                <a:gd name="T5" fmla="*/ 0 h 90"/>
                <a:gd name="T6" fmla="*/ 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90"/>
                  </a:moveTo>
                  <a:lnTo>
                    <a:pt x="90" y="45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59" name="Freeform 1199">
            <a:extLst>
              <a:ext uri="{FF2B5EF4-FFF2-40B4-BE49-F238E27FC236}">
                <a16:creationId xmlns:a16="http://schemas.microsoft.com/office/drawing/2014/main" id="{85B552F1-A603-4BC4-BF88-8ABDB357A4FD}"/>
              </a:ext>
            </a:extLst>
          </p:cNvPr>
          <p:cNvSpPr>
            <a:spLocks/>
          </p:cNvSpPr>
          <p:nvPr/>
        </p:nvSpPr>
        <p:spPr bwMode="auto">
          <a:xfrm>
            <a:off x="6191250" y="2695575"/>
            <a:ext cx="946150" cy="931863"/>
          </a:xfrm>
          <a:custGeom>
            <a:avLst/>
            <a:gdLst>
              <a:gd name="T0" fmla="*/ 249496263 w 596"/>
              <a:gd name="T1" fmla="*/ 0 h 587"/>
              <a:gd name="T2" fmla="*/ 199093138 w 596"/>
              <a:gd name="T3" fmla="*/ 5040315 h 587"/>
              <a:gd name="T4" fmla="*/ 151209375 w 596"/>
              <a:gd name="T5" fmla="*/ 22682212 h 587"/>
              <a:gd name="T6" fmla="*/ 108367513 w 596"/>
              <a:gd name="T7" fmla="*/ 42843473 h 587"/>
              <a:gd name="T8" fmla="*/ 75604688 w 596"/>
              <a:gd name="T9" fmla="*/ 73085364 h 587"/>
              <a:gd name="T10" fmla="*/ 42843450 w 596"/>
              <a:gd name="T11" fmla="*/ 108367571 h 587"/>
              <a:gd name="T12" fmla="*/ 22682200 w 596"/>
              <a:gd name="T13" fmla="*/ 151209456 h 587"/>
              <a:gd name="T14" fmla="*/ 5040313 w 596"/>
              <a:gd name="T15" fmla="*/ 199093244 h 587"/>
              <a:gd name="T16" fmla="*/ 0 w 596"/>
              <a:gd name="T17" fmla="*/ 246975445 h 587"/>
              <a:gd name="T18" fmla="*/ 0 w 596"/>
              <a:gd name="T19" fmla="*/ 1232357861 h 587"/>
              <a:gd name="T20" fmla="*/ 5040313 w 596"/>
              <a:gd name="T21" fmla="*/ 1285280377 h 587"/>
              <a:gd name="T22" fmla="*/ 22682200 w 596"/>
              <a:gd name="T23" fmla="*/ 1330643214 h 587"/>
              <a:gd name="T24" fmla="*/ 42843450 w 596"/>
              <a:gd name="T25" fmla="*/ 1370965736 h 587"/>
              <a:gd name="T26" fmla="*/ 75604688 w 596"/>
              <a:gd name="T27" fmla="*/ 1411288257 h 587"/>
              <a:gd name="T28" fmla="*/ 108367513 w 596"/>
              <a:gd name="T29" fmla="*/ 1439010785 h 587"/>
              <a:gd name="T30" fmla="*/ 151209375 w 596"/>
              <a:gd name="T31" fmla="*/ 1461691409 h 587"/>
              <a:gd name="T32" fmla="*/ 199093138 w 596"/>
              <a:gd name="T33" fmla="*/ 1476812355 h 587"/>
              <a:gd name="T34" fmla="*/ 249496263 w 596"/>
              <a:gd name="T35" fmla="*/ 1479333306 h 587"/>
              <a:gd name="T36" fmla="*/ 1255037813 w 596"/>
              <a:gd name="T37" fmla="*/ 1479333306 h 587"/>
              <a:gd name="T38" fmla="*/ 1307961888 w 596"/>
              <a:gd name="T39" fmla="*/ 1476812355 h 587"/>
              <a:gd name="T40" fmla="*/ 1353324700 w 596"/>
              <a:gd name="T41" fmla="*/ 1461691409 h 587"/>
              <a:gd name="T42" fmla="*/ 1393647200 w 596"/>
              <a:gd name="T43" fmla="*/ 1439010785 h 587"/>
              <a:gd name="T44" fmla="*/ 1431448750 w 596"/>
              <a:gd name="T45" fmla="*/ 1411288257 h 587"/>
              <a:gd name="T46" fmla="*/ 1459171263 w 596"/>
              <a:gd name="T47" fmla="*/ 1370965736 h 587"/>
              <a:gd name="T48" fmla="*/ 1484372825 w 596"/>
              <a:gd name="T49" fmla="*/ 1330643214 h 587"/>
              <a:gd name="T50" fmla="*/ 1499493763 w 596"/>
              <a:gd name="T51" fmla="*/ 1285280377 h 587"/>
              <a:gd name="T52" fmla="*/ 1502013125 w 596"/>
              <a:gd name="T53" fmla="*/ 1232357861 h 587"/>
              <a:gd name="T54" fmla="*/ 1502013125 w 596"/>
              <a:gd name="T55" fmla="*/ 246975445 h 587"/>
              <a:gd name="T56" fmla="*/ 1499493763 w 596"/>
              <a:gd name="T57" fmla="*/ 199093244 h 587"/>
              <a:gd name="T58" fmla="*/ 1484372825 w 596"/>
              <a:gd name="T59" fmla="*/ 151209456 h 587"/>
              <a:gd name="T60" fmla="*/ 1459171263 w 596"/>
              <a:gd name="T61" fmla="*/ 108367571 h 587"/>
              <a:gd name="T62" fmla="*/ 1431448750 w 596"/>
              <a:gd name="T63" fmla="*/ 73085364 h 587"/>
              <a:gd name="T64" fmla="*/ 1393647200 w 596"/>
              <a:gd name="T65" fmla="*/ 42843473 h 587"/>
              <a:gd name="T66" fmla="*/ 1353324700 w 596"/>
              <a:gd name="T67" fmla="*/ 22682212 h 587"/>
              <a:gd name="T68" fmla="*/ 1307961888 w 596"/>
              <a:gd name="T69" fmla="*/ 5040315 h 587"/>
              <a:gd name="T70" fmla="*/ 1255037813 w 596"/>
              <a:gd name="T71" fmla="*/ 0 h 587"/>
              <a:gd name="T72" fmla="*/ 249496263 w 596"/>
              <a:gd name="T73" fmla="*/ 0 h 5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96"/>
              <a:gd name="T112" fmla="*/ 0 h 587"/>
              <a:gd name="T113" fmla="*/ 596 w 596"/>
              <a:gd name="T114" fmla="*/ 587 h 5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96" h="587">
                <a:moveTo>
                  <a:pt x="99" y="0"/>
                </a:moveTo>
                <a:lnTo>
                  <a:pt x="79" y="2"/>
                </a:lnTo>
                <a:lnTo>
                  <a:pt x="60" y="9"/>
                </a:lnTo>
                <a:lnTo>
                  <a:pt x="43" y="17"/>
                </a:lnTo>
                <a:lnTo>
                  <a:pt x="30" y="29"/>
                </a:lnTo>
                <a:lnTo>
                  <a:pt x="17" y="43"/>
                </a:lnTo>
                <a:lnTo>
                  <a:pt x="9" y="60"/>
                </a:lnTo>
                <a:lnTo>
                  <a:pt x="2" y="79"/>
                </a:lnTo>
                <a:lnTo>
                  <a:pt x="0" y="98"/>
                </a:lnTo>
                <a:lnTo>
                  <a:pt x="0" y="489"/>
                </a:lnTo>
                <a:lnTo>
                  <a:pt x="2" y="510"/>
                </a:lnTo>
                <a:lnTo>
                  <a:pt x="9" y="528"/>
                </a:lnTo>
                <a:lnTo>
                  <a:pt x="17" y="544"/>
                </a:lnTo>
                <a:lnTo>
                  <a:pt x="30" y="560"/>
                </a:lnTo>
                <a:lnTo>
                  <a:pt x="43" y="571"/>
                </a:lnTo>
                <a:lnTo>
                  <a:pt x="60" y="580"/>
                </a:lnTo>
                <a:lnTo>
                  <a:pt x="79" y="586"/>
                </a:lnTo>
                <a:lnTo>
                  <a:pt x="99" y="587"/>
                </a:lnTo>
                <a:lnTo>
                  <a:pt x="498" y="587"/>
                </a:lnTo>
                <a:lnTo>
                  <a:pt x="519" y="586"/>
                </a:lnTo>
                <a:lnTo>
                  <a:pt x="537" y="580"/>
                </a:lnTo>
                <a:lnTo>
                  <a:pt x="553" y="571"/>
                </a:lnTo>
                <a:lnTo>
                  <a:pt x="568" y="560"/>
                </a:lnTo>
                <a:lnTo>
                  <a:pt x="579" y="544"/>
                </a:lnTo>
                <a:lnTo>
                  <a:pt x="589" y="528"/>
                </a:lnTo>
                <a:lnTo>
                  <a:pt x="595" y="510"/>
                </a:lnTo>
                <a:lnTo>
                  <a:pt x="596" y="489"/>
                </a:lnTo>
                <a:lnTo>
                  <a:pt x="596" y="98"/>
                </a:lnTo>
                <a:lnTo>
                  <a:pt x="595" y="79"/>
                </a:lnTo>
                <a:lnTo>
                  <a:pt x="589" y="60"/>
                </a:lnTo>
                <a:lnTo>
                  <a:pt x="579" y="43"/>
                </a:lnTo>
                <a:lnTo>
                  <a:pt x="568" y="29"/>
                </a:lnTo>
                <a:lnTo>
                  <a:pt x="553" y="17"/>
                </a:lnTo>
                <a:lnTo>
                  <a:pt x="537" y="9"/>
                </a:lnTo>
                <a:lnTo>
                  <a:pt x="519" y="2"/>
                </a:lnTo>
                <a:lnTo>
                  <a:pt x="498" y="0"/>
                </a:lnTo>
                <a:lnTo>
                  <a:pt x="99" y="0"/>
                </a:lnTo>
                <a:close/>
              </a:path>
            </a:pathLst>
          </a:custGeom>
          <a:solidFill>
            <a:srgbClr val="3365FB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3260" name="Freeform 1200">
            <a:extLst>
              <a:ext uri="{FF2B5EF4-FFF2-40B4-BE49-F238E27FC236}">
                <a16:creationId xmlns:a16="http://schemas.microsoft.com/office/drawing/2014/main" id="{46340083-52C1-41A4-AA63-887CC70CBF31}"/>
              </a:ext>
            </a:extLst>
          </p:cNvPr>
          <p:cNvSpPr>
            <a:spLocks/>
          </p:cNvSpPr>
          <p:nvPr/>
        </p:nvSpPr>
        <p:spPr bwMode="auto">
          <a:xfrm>
            <a:off x="6288088" y="2792413"/>
            <a:ext cx="1000125" cy="931862"/>
          </a:xfrm>
          <a:custGeom>
            <a:avLst/>
            <a:gdLst>
              <a:gd name="T0" fmla="*/ 246975313 w 630"/>
              <a:gd name="T1" fmla="*/ 0 h 587"/>
              <a:gd name="T2" fmla="*/ 196572188 w 630"/>
              <a:gd name="T3" fmla="*/ 2519361 h 587"/>
              <a:gd name="T4" fmla="*/ 151209375 w 630"/>
              <a:gd name="T5" fmla="*/ 20161239 h 587"/>
              <a:gd name="T6" fmla="*/ 108367513 w 630"/>
              <a:gd name="T7" fmla="*/ 42841840 h 587"/>
              <a:gd name="T8" fmla="*/ 73085325 w 630"/>
              <a:gd name="T9" fmla="*/ 73083698 h 587"/>
              <a:gd name="T10" fmla="*/ 42843450 w 630"/>
              <a:gd name="T11" fmla="*/ 108365867 h 587"/>
              <a:gd name="T12" fmla="*/ 22682200 w 630"/>
              <a:gd name="T13" fmla="*/ 148688345 h 587"/>
              <a:gd name="T14" fmla="*/ 5040313 w 630"/>
              <a:gd name="T15" fmla="*/ 199091443 h 587"/>
              <a:gd name="T16" fmla="*/ 0 w 630"/>
              <a:gd name="T17" fmla="*/ 246975180 h 587"/>
              <a:gd name="T18" fmla="*/ 0 w 630"/>
              <a:gd name="T19" fmla="*/ 1232354951 h 587"/>
              <a:gd name="T20" fmla="*/ 5040313 w 630"/>
              <a:gd name="T21" fmla="*/ 1280238688 h 587"/>
              <a:gd name="T22" fmla="*/ 22682200 w 630"/>
              <a:gd name="T23" fmla="*/ 1330641786 h 587"/>
              <a:gd name="T24" fmla="*/ 42843450 w 630"/>
              <a:gd name="T25" fmla="*/ 1370964264 h 587"/>
              <a:gd name="T26" fmla="*/ 73085325 w 630"/>
              <a:gd name="T27" fmla="*/ 1406246433 h 587"/>
              <a:gd name="T28" fmla="*/ 108367513 w 630"/>
              <a:gd name="T29" fmla="*/ 1436488292 h 587"/>
              <a:gd name="T30" fmla="*/ 151209375 w 630"/>
              <a:gd name="T31" fmla="*/ 1459168892 h 587"/>
              <a:gd name="T32" fmla="*/ 196572188 w 630"/>
              <a:gd name="T33" fmla="*/ 1476810770 h 587"/>
              <a:gd name="T34" fmla="*/ 246975313 w 630"/>
              <a:gd name="T35" fmla="*/ 1479330131 h 587"/>
              <a:gd name="T36" fmla="*/ 1340723125 w 630"/>
              <a:gd name="T37" fmla="*/ 1479330131 h 587"/>
              <a:gd name="T38" fmla="*/ 1388606888 w 630"/>
              <a:gd name="T39" fmla="*/ 1476810770 h 587"/>
              <a:gd name="T40" fmla="*/ 1439010013 w 630"/>
              <a:gd name="T41" fmla="*/ 1459168892 h 587"/>
              <a:gd name="T42" fmla="*/ 1479332513 w 630"/>
              <a:gd name="T43" fmla="*/ 1436488292 h 587"/>
              <a:gd name="T44" fmla="*/ 1514614700 w 630"/>
              <a:gd name="T45" fmla="*/ 1406246433 h 587"/>
              <a:gd name="T46" fmla="*/ 1547375938 w 630"/>
              <a:gd name="T47" fmla="*/ 1370964264 h 587"/>
              <a:gd name="T48" fmla="*/ 1567537188 w 630"/>
              <a:gd name="T49" fmla="*/ 1330641786 h 587"/>
              <a:gd name="T50" fmla="*/ 1585179075 w 630"/>
              <a:gd name="T51" fmla="*/ 1280238688 h 587"/>
              <a:gd name="T52" fmla="*/ 1587698438 w 630"/>
              <a:gd name="T53" fmla="*/ 1232354951 h 587"/>
              <a:gd name="T54" fmla="*/ 1587698438 w 630"/>
              <a:gd name="T55" fmla="*/ 246975180 h 587"/>
              <a:gd name="T56" fmla="*/ 1585179075 w 630"/>
              <a:gd name="T57" fmla="*/ 199091443 h 587"/>
              <a:gd name="T58" fmla="*/ 1567537188 w 630"/>
              <a:gd name="T59" fmla="*/ 148688345 h 587"/>
              <a:gd name="T60" fmla="*/ 1547375938 w 630"/>
              <a:gd name="T61" fmla="*/ 108365867 h 587"/>
              <a:gd name="T62" fmla="*/ 1514614700 w 630"/>
              <a:gd name="T63" fmla="*/ 73083698 h 587"/>
              <a:gd name="T64" fmla="*/ 1479332513 w 630"/>
              <a:gd name="T65" fmla="*/ 42841840 h 587"/>
              <a:gd name="T66" fmla="*/ 1439010013 w 630"/>
              <a:gd name="T67" fmla="*/ 20161239 h 587"/>
              <a:gd name="T68" fmla="*/ 1388606888 w 630"/>
              <a:gd name="T69" fmla="*/ 2519361 h 587"/>
              <a:gd name="T70" fmla="*/ 1340723125 w 630"/>
              <a:gd name="T71" fmla="*/ 0 h 587"/>
              <a:gd name="T72" fmla="*/ 246975313 w 630"/>
              <a:gd name="T73" fmla="*/ 0 h 5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30"/>
              <a:gd name="T112" fmla="*/ 0 h 587"/>
              <a:gd name="T113" fmla="*/ 630 w 630"/>
              <a:gd name="T114" fmla="*/ 587 h 5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30" h="587">
                <a:moveTo>
                  <a:pt x="98" y="0"/>
                </a:moveTo>
                <a:lnTo>
                  <a:pt x="78" y="1"/>
                </a:lnTo>
                <a:lnTo>
                  <a:pt x="60" y="8"/>
                </a:lnTo>
                <a:lnTo>
                  <a:pt x="43" y="17"/>
                </a:lnTo>
                <a:lnTo>
                  <a:pt x="29" y="29"/>
                </a:lnTo>
                <a:lnTo>
                  <a:pt x="17" y="43"/>
                </a:lnTo>
                <a:lnTo>
                  <a:pt x="9" y="59"/>
                </a:lnTo>
                <a:lnTo>
                  <a:pt x="2" y="79"/>
                </a:lnTo>
                <a:lnTo>
                  <a:pt x="0" y="98"/>
                </a:lnTo>
                <a:lnTo>
                  <a:pt x="0" y="489"/>
                </a:lnTo>
                <a:lnTo>
                  <a:pt x="2" y="508"/>
                </a:lnTo>
                <a:lnTo>
                  <a:pt x="9" y="528"/>
                </a:lnTo>
                <a:lnTo>
                  <a:pt x="17" y="544"/>
                </a:lnTo>
                <a:lnTo>
                  <a:pt x="29" y="558"/>
                </a:lnTo>
                <a:lnTo>
                  <a:pt x="43" y="570"/>
                </a:lnTo>
                <a:lnTo>
                  <a:pt x="60" y="579"/>
                </a:lnTo>
                <a:lnTo>
                  <a:pt x="78" y="586"/>
                </a:lnTo>
                <a:lnTo>
                  <a:pt x="98" y="587"/>
                </a:lnTo>
                <a:lnTo>
                  <a:pt x="532" y="587"/>
                </a:lnTo>
                <a:lnTo>
                  <a:pt x="551" y="586"/>
                </a:lnTo>
                <a:lnTo>
                  <a:pt x="571" y="579"/>
                </a:lnTo>
                <a:lnTo>
                  <a:pt x="587" y="570"/>
                </a:lnTo>
                <a:lnTo>
                  <a:pt x="601" y="558"/>
                </a:lnTo>
                <a:lnTo>
                  <a:pt x="614" y="544"/>
                </a:lnTo>
                <a:lnTo>
                  <a:pt x="622" y="528"/>
                </a:lnTo>
                <a:lnTo>
                  <a:pt x="629" y="508"/>
                </a:lnTo>
                <a:lnTo>
                  <a:pt x="630" y="489"/>
                </a:lnTo>
                <a:lnTo>
                  <a:pt x="630" y="98"/>
                </a:lnTo>
                <a:lnTo>
                  <a:pt x="629" y="79"/>
                </a:lnTo>
                <a:lnTo>
                  <a:pt x="622" y="59"/>
                </a:lnTo>
                <a:lnTo>
                  <a:pt x="614" y="43"/>
                </a:lnTo>
                <a:lnTo>
                  <a:pt x="601" y="29"/>
                </a:lnTo>
                <a:lnTo>
                  <a:pt x="587" y="17"/>
                </a:lnTo>
                <a:lnTo>
                  <a:pt x="571" y="8"/>
                </a:lnTo>
                <a:lnTo>
                  <a:pt x="551" y="1"/>
                </a:lnTo>
                <a:lnTo>
                  <a:pt x="532" y="0"/>
                </a:lnTo>
                <a:lnTo>
                  <a:pt x="98" y="0"/>
                </a:lnTo>
                <a:close/>
              </a:path>
            </a:pathLst>
          </a:custGeom>
          <a:solidFill>
            <a:srgbClr val="3365FB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3261" name="Rectangle 1201">
            <a:extLst>
              <a:ext uri="{FF2B5EF4-FFF2-40B4-BE49-F238E27FC236}">
                <a16:creationId xmlns:a16="http://schemas.microsoft.com/office/drawing/2014/main" id="{61A1FBB9-CE1E-47DA-9D02-8D35F6C7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2914650"/>
            <a:ext cx="9191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62" name="Rectangle 1202">
            <a:extLst>
              <a:ext uri="{FF2B5EF4-FFF2-40B4-BE49-F238E27FC236}">
                <a16:creationId xmlns:a16="http://schemas.microsoft.com/office/drawing/2014/main" id="{E7F2147F-2793-4857-A186-83AF7CAD0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7175" y="3006725"/>
            <a:ext cx="3762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3" name="Rectangle 1203">
            <a:extLst>
              <a:ext uri="{FF2B5EF4-FFF2-40B4-BE49-F238E27FC236}">
                <a16:creationId xmlns:a16="http://schemas.microsoft.com/office/drawing/2014/main" id="{BEC9CDE6-FC4D-45B4-81A3-CC27EA836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228975"/>
            <a:ext cx="6810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64" name="Group 1206">
            <a:extLst>
              <a:ext uri="{FF2B5EF4-FFF2-40B4-BE49-F238E27FC236}">
                <a16:creationId xmlns:a16="http://schemas.microsoft.com/office/drawing/2014/main" id="{D11523FD-3379-43C6-9C1A-9069B6F5DDC0}"/>
              </a:ext>
            </a:extLst>
          </p:cNvPr>
          <p:cNvGrpSpPr>
            <a:grpSpLocks/>
          </p:cNvGrpSpPr>
          <p:nvPr/>
        </p:nvGrpSpPr>
        <p:grpSpPr bwMode="auto">
          <a:xfrm>
            <a:off x="6545263" y="2244725"/>
            <a:ext cx="142875" cy="493713"/>
            <a:chOff x="4123" y="1414"/>
            <a:chExt cx="90" cy="311"/>
          </a:xfrm>
        </p:grpSpPr>
        <p:sp>
          <p:nvSpPr>
            <p:cNvPr id="223318" name="Line 1204">
              <a:extLst>
                <a:ext uri="{FF2B5EF4-FFF2-40B4-BE49-F238E27FC236}">
                  <a16:creationId xmlns:a16="http://schemas.microsoft.com/office/drawing/2014/main" id="{50DD390C-6949-4DF0-BDEA-EA204E4CC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1414"/>
              <a:ext cx="1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9" name="Freeform 1205">
              <a:extLst>
                <a:ext uri="{FF2B5EF4-FFF2-40B4-BE49-F238E27FC236}">
                  <a16:creationId xmlns:a16="http://schemas.microsoft.com/office/drawing/2014/main" id="{FB921647-77A2-4A11-B42A-780F65756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3" y="1635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65" name="Group 1209">
            <a:extLst>
              <a:ext uri="{FF2B5EF4-FFF2-40B4-BE49-F238E27FC236}">
                <a16:creationId xmlns:a16="http://schemas.microsoft.com/office/drawing/2014/main" id="{D28EA034-B3AF-43F3-B9FC-A427608FF928}"/>
              </a:ext>
            </a:extLst>
          </p:cNvPr>
          <p:cNvGrpSpPr>
            <a:grpSpLocks/>
          </p:cNvGrpSpPr>
          <p:nvPr/>
        </p:nvGrpSpPr>
        <p:grpSpPr bwMode="auto">
          <a:xfrm>
            <a:off x="6189663" y="4916488"/>
            <a:ext cx="142875" cy="425450"/>
            <a:chOff x="3899" y="3097"/>
            <a:chExt cx="90" cy="268"/>
          </a:xfrm>
        </p:grpSpPr>
        <p:sp>
          <p:nvSpPr>
            <p:cNvPr id="223316" name="Line 1207">
              <a:extLst>
                <a:ext uri="{FF2B5EF4-FFF2-40B4-BE49-F238E27FC236}">
                  <a16:creationId xmlns:a16="http://schemas.microsoft.com/office/drawing/2014/main" id="{1CB61492-B03C-4EEB-B129-F8F8A6FF3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3" y="3184"/>
              <a:ext cx="1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7" name="Freeform 1208">
              <a:extLst>
                <a:ext uri="{FF2B5EF4-FFF2-40B4-BE49-F238E27FC236}">
                  <a16:creationId xmlns:a16="http://schemas.microsoft.com/office/drawing/2014/main" id="{4D846965-726C-4EB9-8CF1-9F09C63E0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9" y="3097"/>
              <a:ext cx="90" cy="90"/>
            </a:xfrm>
            <a:custGeom>
              <a:avLst/>
              <a:gdLst>
                <a:gd name="T0" fmla="*/ 90 w 90"/>
                <a:gd name="T1" fmla="*/ 90 h 90"/>
                <a:gd name="T2" fmla="*/ 44 w 90"/>
                <a:gd name="T3" fmla="*/ 0 h 90"/>
                <a:gd name="T4" fmla="*/ 0 w 90"/>
                <a:gd name="T5" fmla="*/ 90 h 90"/>
                <a:gd name="T6" fmla="*/ 9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90" y="90"/>
                  </a:moveTo>
                  <a:lnTo>
                    <a:pt x="44" y="0"/>
                  </a:lnTo>
                  <a:lnTo>
                    <a:pt x="0" y="90"/>
                  </a:lnTo>
                  <a:lnTo>
                    <a:pt x="9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66" name="Rectangle 1210">
            <a:extLst>
              <a:ext uri="{FF2B5EF4-FFF2-40B4-BE49-F238E27FC236}">
                <a16:creationId xmlns:a16="http://schemas.microsoft.com/office/drawing/2014/main" id="{A51418D8-90A4-45DE-91EC-BC34FC204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1779588"/>
            <a:ext cx="152241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67" name="Rectangle 1211">
            <a:extLst>
              <a:ext uri="{FF2B5EF4-FFF2-40B4-BE49-F238E27FC236}">
                <a16:creationId xmlns:a16="http://schemas.microsoft.com/office/drawing/2014/main" id="{2949F3F0-F94C-432F-B7D5-E4FC0D29C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1870075"/>
            <a:ext cx="12398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Reconstruct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8" name="Rectangle 1212">
            <a:extLst>
              <a:ext uri="{FF2B5EF4-FFF2-40B4-BE49-F238E27FC236}">
                <a16:creationId xmlns:a16="http://schemas.microsoft.com/office/drawing/2014/main" id="{D61D4DFC-2F05-4ABD-B18C-355C936C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089150"/>
            <a:ext cx="3762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9" name="Rectangle 1213">
            <a:extLst>
              <a:ext uri="{FF2B5EF4-FFF2-40B4-BE49-F238E27FC236}">
                <a16:creationId xmlns:a16="http://schemas.microsoft.com/office/drawing/2014/main" id="{72768550-82B8-4B1D-AA2D-73785496C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272088"/>
            <a:ext cx="104298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0" name="Rectangle 1214">
            <a:extLst>
              <a:ext uri="{FF2B5EF4-FFF2-40B4-BE49-F238E27FC236}">
                <a16:creationId xmlns:a16="http://schemas.microsoft.com/office/drawing/2014/main" id="{EB12E932-9186-4BFB-8EA2-312F7A623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5364163"/>
            <a:ext cx="747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1" name="Rectangle 1215">
            <a:extLst>
              <a:ext uri="{FF2B5EF4-FFF2-40B4-BE49-F238E27FC236}">
                <a16:creationId xmlns:a16="http://schemas.microsoft.com/office/drawing/2014/main" id="{2C4BC003-83C2-4A7E-A0B2-A4E089263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5583238"/>
            <a:ext cx="5318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72" name="Group 1218">
            <a:extLst>
              <a:ext uri="{FF2B5EF4-FFF2-40B4-BE49-F238E27FC236}">
                <a16:creationId xmlns:a16="http://schemas.microsoft.com/office/drawing/2014/main" id="{5ABAE69B-7652-4BF8-B8BB-294CF2788178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3724275"/>
            <a:ext cx="142875" cy="357188"/>
            <a:chOff x="4105" y="2346"/>
            <a:chExt cx="90" cy="225"/>
          </a:xfrm>
        </p:grpSpPr>
        <p:sp>
          <p:nvSpPr>
            <p:cNvPr id="223314" name="Line 1216">
              <a:extLst>
                <a:ext uri="{FF2B5EF4-FFF2-40B4-BE49-F238E27FC236}">
                  <a16:creationId xmlns:a16="http://schemas.microsoft.com/office/drawing/2014/main" id="{CFD34923-0913-428A-917B-5395A7A08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2346"/>
              <a:ext cx="1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5" name="Freeform 1217">
              <a:extLst>
                <a:ext uri="{FF2B5EF4-FFF2-40B4-BE49-F238E27FC236}">
                  <a16:creationId xmlns:a16="http://schemas.microsoft.com/office/drawing/2014/main" id="{0FA82027-407C-4B96-88C9-3A788955A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2481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73" name="Group 1221">
            <a:extLst>
              <a:ext uri="{FF2B5EF4-FFF2-40B4-BE49-F238E27FC236}">
                <a16:creationId xmlns:a16="http://schemas.microsoft.com/office/drawing/2014/main" id="{B8327C4F-91C5-44AD-9008-6ABB6DA688B7}"/>
              </a:ext>
            </a:extLst>
          </p:cNvPr>
          <p:cNvGrpSpPr>
            <a:grpSpLocks/>
          </p:cNvGrpSpPr>
          <p:nvPr/>
        </p:nvGrpSpPr>
        <p:grpSpPr bwMode="auto">
          <a:xfrm>
            <a:off x="6972300" y="3724275"/>
            <a:ext cx="142875" cy="741363"/>
            <a:chOff x="4392" y="2346"/>
            <a:chExt cx="90" cy="467"/>
          </a:xfrm>
        </p:grpSpPr>
        <p:sp>
          <p:nvSpPr>
            <p:cNvPr id="223312" name="Line 1219">
              <a:extLst>
                <a:ext uri="{FF2B5EF4-FFF2-40B4-BE49-F238E27FC236}">
                  <a16:creationId xmlns:a16="http://schemas.microsoft.com/office/drawing/2014/main" id="{987FDFFC-C417-4421-9A69-789E8255F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2433"/>
              <a:ext cx="2" cy="3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3" name="Freeform 1220">
              <a:extLst>
                <a:ext uri="{FF2B5EF4-FFF2-40B4-BE49-F238E27FC236}">
                  <a16:creationId xmlns:a16="http://schemas.microsoft.com/office/drawing/2014/main" id="{F582422B-1AE0-4D50-A888-13B318B88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2" y="2346"/>
              <a:ext cx="90" cy="90"/>
            </a:xfrm>
            <a:custGeom>
              <a:avLst/>
              <a:gdLst>
                <a:gd name="T0" fmla="*/ 90 w 90"/>
                <a:gd name="T1" fmla="*/ 90 h 90"/>
                <a:gd name="T2" fmla="*/ 45 w 90"/>
                <a:gd name="T3" fmla="*/ 0 h 90"/>
                <a:gd name="T4" fmla="*/ 0 w 90"/>
                <a:gd name="T5" fmla="*/ 90 h 90"/>
                <a:gd name="T6" fmla="*/ 9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90" y="90"/>
                  </a:moveTo>
                  <a:lnTo>
                    <a:pt x="45" y="0"/>
                  </a:lnTo>
                  <a:lnTo>
                    <a:pt x="0" y="90"/>
                  </a:lnTo>
                  <a:lnTo>
                    <a:pt x="9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74" name="Group 1224">
            <a:extLst>
              <a:ext uri="{FF2B5EF4-FFF2-40B4-BE49-F238E27FC236}">
                <a16:creationId xmlns:a16="http://schemas.microsoft.com/office/drawing/2014/main" id="{154A10CF-3E36-4F08-8559-F670CAD45DC6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4476750"/>
            <a:ext cx="738188" cy="142875"/>
            <a:chOff x="896" y="2820"/>
            <a:chExt cx="465" cy="90"/>
          </a:xfrm>
        </p:grpSpPr>
        <p:sp>
          <p:nvSpPr>
            <p:cNvPr id="223310" name="Line 1222">
              <a:extLst>
                <a:ext uri="{FF2B5EF4-FFF2-40B4-BE49-F238E27FC236}">
                  <a16:creationId xmlns:a16="http://schemas.microsoft.com/office/drawing/2014/main" id="{24829A57-E9AD-42C4-BD85-B77EE3318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864"/>
              <a:ext cx="37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1" name="Freeform 1223">
              <a:extLst>
                <a:ext uri="{FF2B5EF4-FFF2-40B4-BE49-F238E27FC236}">
                  <a16:creationId xmlns:a16="http://schemas.microsoft.com/office/drawing/2014/main" id="{1EA3B82F-00F5-4EBD-94BA-0F314E6D5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820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75" name="Rectangle 1225">
            <a:extLst>
              <a:ext uri="{FF2B5EF4-FFF2-40B4-BE49-F238E27FC236}">
                <a16:creationId xmlns:a16="http://schemas.microsoft.com/office/drawing/2014/main" id="{D2D8CE42-2F24-4AFC-9EDB-AB0CD9432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601913"/>
            <a:ext cx="1044575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6" name="Rectangle 1226">
            <a:extLst>
              <a:ext uri="{FF2B5EF4-FFF2-40B4-BE49-F238E27FC236}">
                <a16:creationId xmlns:a16="http://schemas.microsoft.com/office/drawing/2014/main" id="{1480EEE1-2AF3-4C24-BB8D-150C1AC28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692400"/>
            <a:ext cx="550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7" name="Rectangle 1227">
            <a:extLst>
              <a:ext uri="{FF2B5EF4-FFF2-40B4-BE49-F238E27FC236}">
                <a16:creationId xmlns:a16="http://schemas.microsoft.com/office/drawing/2014/main" id="{B174F125-728E-43B1-ACD5-5B571FE2A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911475"/>
            <a:ext cx="3841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ata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8" name="Rectangle 1228">
            <a:extLst>
              <a:ext uri="{FF2B5EF4-FFF2-40B4-BE49-F238E27FC236}">
                <a16:creationId xmlns:a16="http://schemas.microsoft.com/office/drawing/2014/main" id="{F38786D8-4F88-4261-A1ED-D332D684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882775"/>
            <a:ext cx="1042987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9" name="Rectangle 1229">
            <a:extLst>
              <a:ext uri="{FF2B5EF4-FFF2-40B4-BE49-F238E27FC236}">
                <a16:creationId xmlns:a16="http://schemas.microsoft.com/office/drawing/2014/main" id="{EBB71546-BAC2-43A1-9245-5CDBC4BBF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1982788"/>
            <a:ext cx="5905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FS[n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0" name="Rectangle 1230">
            <a:extLst>
              <a:ext uri="{FF2B5EF4-FFF2-40B4-BE49-F238E27FC236}">
                <a16:creationId xmlns:a16="http://schemas.microsoft.com/office/drawing/2014/main" id="{AD642721-18EC-4F5F-9DB5-B70C9634D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1827213"/>
            <a:ext cx="104298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1" name="Rectangle 1231">
            <a:extLst>
              <a:ext uri="{FF2B5EF4-FFF2-40B4-BE49-F238E27FC236}">
                <a16:creationId xmlns:a16="http://schemas.microsoft.com/office/drawing/2014/main" id="{64C48143-DD88-4DAA-8509-6D0B2AF4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928813"/>
            <a:ext cx="806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Q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2" name="Rectangle 1232">
            <a:extLst>
              <a:ext uri="{FF2B5EF4-FFF2-40B4-BE49-F238E27FC236}">
                <a16:creationId xmlns:a16="http://schemas.microsoft.com/office/drawing/2014/main" id="{8A7F85C4-FE4F-4B48-9D6C-76CDCBE08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650" y="5184775"/>
            <a:ext cx="10445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3" name="Rectangle 1233">
            <a:extLst>
              <a:ext uri="{FF2B5EF4-FFF2-40B4-BE49-F238E27FC236}">
                <a16:creationId xmlns:a16="http://schemas.microsoft.com/office/drawing/2014/main" id="{BF055FE4-5A5E-44FD-B79C-FA75D9D38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284788"/>
            <a:ext cx="549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4" name="Rectangle 1234">
            <a:extLst>
              <a:ext uri="{FF2B5EF4-FFF2-40B4-BE49-F238E27FC236}">
                <a16:creationId xmlns:a16="http://schemas.microsoft.com/office/drawing/2014/main" id="{4F66D8F2-346C-4C57-B8D5-8C25F6093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5116513"/>
            <a:ext cx="1193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5" name="Rectangle 1235">
            <a:extLst>
              <a:ext uri="{FF2B5EF4-FFF2-40B4-BE49-F238E27FC236}">
                <a16:creationId xmlns:a16="http://schemas.microsoft.com/office/drawing/2014/main" id="{69EC0760-E553-48DB-A9FE-36B7CFD95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521811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i="1">
                <a:ea typeface="新細明體" panose="02020500000000000000" pitchFamily="18" charset="-120"/>
              </a:rPr>
              <a:t>  </a:t>
            </a:r>
            <a:endParaRPr lang="zh-TW" altLang="en-US" b="1">
              <a:ea typeface="新細明體" panose="02020500000000000000" pitchFamily="18" charset="-120"/>
            </a:endParaRPr>
          </a:p>
        </p:txBody>
      </p:sp>
      <p:sp>
        <p:nvSpPr>
          <p:cNvPr id="223286" name="Rectangle 1236">
            <a:extLst>
              <a:ext uri="{FF2B5EF4-FFF2-40B4-BE49-F238E27FC236}">
                <a16:creationId xmlns:a16="http://schemas.microsoft.com/office/drawing/2014/main" id="{C3917EFF-ACCD-44C3-82B4-A2C97EAB3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5218113"/>
            <a:ext cx="587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7" name="Rectangle 1237">
            <a:extLst>
              <a:ext uri="{FF2B5EF4-FFF2-40B4-BE49-F238E27FC236}">
                <a16:creationId xmlns:a16="http://schemas.microsoft.com/office/drawing/2014/main" id="{9C4B26E2-16D5-4B25-BE74-85E165B9F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5218113"/>
            <a:ext cx="431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[y][x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8" name="Rectangle 1238">
            <a:extLst>
              <a:ext uri="{FF2B5EF4-FFF2-40B4-BE49-F238E27FC236}">
                <a16:creationId xmlns:a16="http://schemas.microsoft.com/office/drawing/2014/main" id="{AB7B6B86-11C7-4707-9CE0-6463A538B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5129213"/>
            <a:ext cx="10445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9" name="Rectangle 1239">
            <a:extLst>
              <a:ext uri="{FF2B5EF4-FFF2-40B4-BE49-F238E27FC236}">
                <a16:creationId xmlns:a16="http://schemas.microsoft.com/office/drawing/2014/main" id="{A97810BA-C574-4F54-A1F7-3AFD1C0AC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230813"/>
            <a:ext cx="5397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[y][x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0" name="Rectangle 1240">
            <a:extLst>
              <a:ext uri="{FF2B5EF4-FFF2-40B4-BE49-F238E27FC236}">
                <a16:creationId xmlns:a16="http://schemas.microsoft.com/office/drawing/2014/main" id="{69611465-62B5-4325-93CE-99E58F9EF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724275"/>
            <a:ext cx="10429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91" name="Rectangle 1241">
            <a:extLst>
              <a:ext uri="{FF2B5EF4-FFF2-40B4-BE49-F238E27FC236}">
                <a16:creationId xmlns:a16="http://schemas.microsoft.com/office/drawing/2014/main" id="{49C27A6C-547D-455D-9BA3-7A9BEF89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3816350"/>
            <a:ext cx="747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2" name="Rectangle 1242">
            <a:extLst>
              <a:ext uri="{FF2B5EF4-FFF2-40B4-BE49-F238E27FC236}">
                <a16:creationId xmlns:a16="http://schemas.microsoft.com/office/drawing/2014/main" id="{97E0ABED-6085-4418-9224-CC3066294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4035425"/>
            <a:ext cx="3651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Pels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3" name="Line 1243">
            <a:extLst>
              <a:ext uri="{FF2B5EF4-FFF2-40B4-BE49-F238E27FC236}">
                <a16:creationId xmlns:a16="http://schemas.microsoft.com/office/drawing/2014/main" id="{F9CB9EB4-5EC5-4A5E-B320-09DBECFEB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51225" y="2395538"/>
            <a:ext cx="163513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4" name="Line 1244">
            <a:extLst>
              <a:ext uri="{FF2B5EF4-FFF2-40B4-BE49-F238E27FC236}">
                <a16:creationId xmlns:a16="http://schemas.microsoft.com/office/drawing/2014/main" id="{4FBE25A8-C394-4810-8D2C-7D4310C3C2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2713" y="2366963"/>
            <a:ext cx="163512" cy="522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5" name="Line 1245">
            <a:extLst>
              <a:ext uri="{FF2B5EF4-FFF2-40B4-BE49-F238E27FC236}">
                <a16:creationId xmlns:a16="http://schemas.microsoft.com/office/drawing/2014/main" id="{9E575325-45CA-432E-AD6C-DB4D25FAB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088" y="4533900"/>
            <a:ext cx="165100" cy="519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6" name="Line 1246">
            <a:extLst>
              <a:ext uri="{FF2B5EF4-FFF2-40B4-BE49-F238E27FC236}">
                <a16:creationId xmlns:a16="http://schemas.microsoft.com/office/drawing/2014/main" id="{B71DD640-4C57-47A2-B606-CDFF0E2299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9850" y="4505325"/>
            <a:ext cx="1651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7" name="Line 1247">
            <a:extLst>
              <a:ext uri="{FF2B5EF4-FFF2-40B4-BE49-F238E27FC236}">
                <a16:creationId xmlns:a16="http://schemas.microsoft.com/office/drawing/2014/main" id="{6642EF1E-4A51-46C7-95B8-D7B3344384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9488" y="4465638"/>
            <a:ext cx="165100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8" name="Rectangle 1248">
            <a:extLst>
              <a:ext uri="{FF2B5EF4-FFF2-40B4-BE49-F238E27FC236}">
                <a16:creationId xmlns:a16="http://schemas.microsoft.com/office/drawing/2014/main" id="{E4AC3842-248F-4E11-AD65-6A57109AC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4137025"/>
            <a:ext cx="1100138" cy="836613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99" name="Rectangle 1249">
            <a:extLst>
              <a:ext uri="{FF2B5EF4-FFF2-40B4-BE49-F238E27FC236}">
                <a16:creationId xmlns:a16="http://schemas.microsoft.com/office/drawing/2014/main" id="{671994B8-0FD9-44D7-962C-ADB62F9F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4237038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0" name="Rectangle 1250">
            <a:extLst>
              <a:ext uri="{FF2B5EF4-FFF2-40B4-BE49-F238E27FC236}">
                <a16:creationId xmlns:a16="http://schemas.microsoft.com/office/drawing/2014/main" id="{5938A810-E70E-4BE8-ADA6-CC728EA9D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4445000"/>
            <a:ext cx="5635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AC/DC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1" name="Rectangle 1251">
            <a:extLst>
              <a:ext uri="{FF2B5EF4-FFF2-40B4-BE49-F238E27FC236}">
                <a16:creationId xmlns:a16="http://schemas.microsoft.com/office/drawing/2014/main" id="{33D8B2E3-38A9-41D4-AA46-85E1472C6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65663"/>
            <a:ext cx="8556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predic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2" name="Freeform 1252">
            <a:extLst>
              <a:ext uri="{FF2B5EF4-FFF2-40B4-BE49-F238E27FC236}">
                <a16:creationId xmlns:a16="http://schemas.microsoft.com/office/drawing/2014/main" id="{F9D6BA0B-7C64-4EC6-8D5D-9F43E5326D4F}"/>
              </a:ext>
            </a:extLst>
          </p:cNvPr>
          <p:cNvSpPr>
            <a:spLocks/>
          </p:cNvSpPr>
          <p:nvPr/>
        </p:nvSpPr>
        <p:spPr bwMode="auto">
          <a:xfrm>
            <a:off x="915988" y="2901950"/>
            <a:ext cx="4645025" cy="725488"/>
          </a:xfrm>
          <a:custGeom>
            <a:avLst/>
            <a:gdLst>
              <a:gd name="T0" fmla="*/ 2147483646 w 2926"/>
              <a:gd name="T1" fmla="*/ 0 h 457"/>
              <a:gd name="T2" fmla="*/ 2147483646 w 2926"/>
              <a:gd name="T3" fmla="*/ 0 h 457"/>
              <a:gd name="T4" fmla="*/ 2147483646 w 2926"/>
              <a:gd name="T5" fmla="*/ 1151712994 h 457"/>
              <a:gd name="T6" fmla="*/ 0 w 2926"/>
              <a:gd name="T7" fmla="*/ 1151712994 h 457"/>
              <a:gd name="T8" fmla="*/ 0 60000 65536"/>
              <a:gd name="T9" fmla="*/ 0 60000 65536"/>
              <a:gd name="T10" fmla="*/ 0 60000 65536"/>
              <a:gd name="T11" fmla="*/ 0 60000 65536"/>
              <a:gd name="T12" fmla="*/ 0 w 2926"/>
              <a:gd name="T13" fmla="*/ 0 h 457"/>
              <a:gd name="T14" fmla="*/ 2926 w 2926"/>
              <a:gd name="T15" fmla="*/ 457 h 4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26" h="457">
                <a:moveTo>
                  <a:pt x="2529" y="0"/>
                </a:moveTo>
                <a:lnTo>
                  <a:pt x="2926" y="0"/>
                </a:lnTo>
                <a:lnTo>
                  <a:pt x="2926" y="457"/>
                </a:lnTo>
                <a:lnTo>
                  <a:pt x="0" y="457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23303" name="Group 1255">
            <a:extLst>
              <a:ext uri="{FF2B5EF4-FFF2-40B4-BE49-F238E27FC236}">
                <a16:creationId xmlns:a16="http://schemas.microsoft.com/office/drawing/2014/main" id="{7A936745-6164-45F3-83AF-16552A7EF471}"/>
              </a:ext>
            </a:extLst>
          </p:cNvPr>
          <p:cNvGrpSpPr>
            <a:grpSpLocks/>
          </p:cNvGrpSpPr>
          <p:nvPr/>
        </p:nvGrpSpPr>
        <p:grpSpPr bwMode="auto">
          <a:xfrm>
            <a:off x="855663" y="3614738"/>
            <a:ext cx="142875" cy="506412"/>
            <a:chOff x="539" y="2277"/>
            <a:chExt cx="90" cy="319"/>
          </a:xfrm>
        </p:grpSpPr>
        <p:sp>
          <p:nvSpPr>
            <p:cNvPr id="223308" name="Line 1253">
              <a:extLst>
                <a:ext uri="{FF2B5EF4-FFF2-40B4-BE49-F238E27FC236}">
                  <a16:creationId xmlns:a16="http://schemas.microsoft.com/office/drawing/2014/main" id="{418B97C9-14A9-45D5-8EFC-58C980E84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2277"/>
              <a:ext cx="1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09" name="Freeform 1254">
              <a:extLst>
                <a:ext uri="{FF2B5EF4-FFF2-40B4-BE49-F238E27FC236}">
                  <a16:creationId xmlns:a16="http://schemas.microsoft.com/office/drawing/2014/main" id="{4EEC8E5D-844C-420B-B742-9780F9D38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" y="2506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304" name="Line 1256">
            <a:extLst>
              <a:ext uri="{FF2B5EF4-FFF2-40B4-BE49-F238E27FC236}">
                <a16:creationId xmlns:a16="http://schemas.microsoft.com/office/drawing/2014/main" id="{1DDF3D15-6153-425D-9255-AEA39DE574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8775" y="4546600"/>
            <a:ext cx="163513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305" name="Rectangle 1257">
            <a:extLst>
              <a:ext uri="{FF2B5EF4-FFF2-40B4-BE49-F238E27FC236}">
                <a16:creationId xmlns:a16="http://schemas.microsoft.com/office/drawing/2014/main" id="{73470229-3775-475F-B2D8-87F1BA8F0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5226050"/>
            <a:ext cx="10429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306" name="Rectangle 1258">
            <a:extLst>
              <a:ext uri="{FF2B5EF4-FFF2-40B4-BE49-F238E27FC236}">
                <a16:creationId xmlns:a16="http://schemas.microsoft.com/office/drawing/2014/main" id="{01B0EBAC-C552-4A56-903E-A8FD155A7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5327650"/>
            <a:ext cx="6873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7" name="投影片編號版面配置區 95">
            <a:extLst>
              <a:ext uri="{FF2B5EF4-FFF2-40B4-BE49-F238E27FC236}">
                <a16:creationId xmlns:a16="http://schemas.microsoft.com/office/drawing/2014/main" id="{D1381ED6-F76F-4B8E-A46F-299FB25A514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BE6573A-5588-4721-8E1F-77F854EDA1D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4">
            <a:extLst>
              <a:ext uri="{FF2B5EF4-FFF2-40B4-BE49-F238E27FC236}">
                <a16:creationId xmlns:a16="http://schemas.microsoft.com/office/drawing/2014/main" id="{33DD294C-5764-42DD-A967-36BFF0FD6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402934-D5C4-4981-AF73-EF9FF14B545C}" type="slidenum">
              <a:rPr lang="zh-TW" altLang="en-US" sz="1400" smtClean="0">
                <a:latin typeface="Times New Roman" panose="02020603050405020304" pitchFamily="18" charset="0"/>
              </a:rPr>
              <a:pPr/>
              <a:t>1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0034" name="Rectangle 2">
            <a:extLst>
              <a:ext uri="{FF2B5EF4-FFF2-40B4-BE49-F238E27FC236}">
                <a16:creationId xmlns:a16="http://schemas.microsoft.com/office/drawing/2014/main" id="{39FAC2D7-2106-422B-A222-04CD0D79A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Adaptive DC Prediction</a:t>
            </a:r>
          </a:p>
        </p:txBody>
      </p:sp>
      <p:sp>
        <p:nvSpPr>
          <p:cNvPr id="224260" name="Rectangle 1166">
            <a:extLst>
              <a:ext uri="{FF2B5EF4-FFF2-40B4-BE49-F238E27FC236}">
                <a16:creationId xmlns:a16="http://schemas.microsoft.com/office/drawing/2014/main" id="{4B8F934A-A7A5-4182-9BFF-3A96C3533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8859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1" name="Rectangle 1167">
            <a:extLst>
              <a:ext uri="{FF2B5EF4-FFF2-40B4-BE49-F238E27FC236}">
                <a16:creationId xmlns:a16="http://schemas.microsoft.com/office/drawing/2014/main" id="{E04741FB-E679-4F6A-9320-CEFB74BB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1885950"/>
            <a:ext cx="1150937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2" name="Rectangle 1168">
            <a:extLst>
              <a:ext uri="{FF2B5EF4-FFF2-40B4-BE49-F238E27FC236}">
                <a16:creationId xmlns:a16="http://schemas.microsoft.com/office/drawing/2014/main" id="{480084FC-1D6D-4546-9C79-8736A1977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422650"/>
            <a:ext cx="1150937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3" name="Rectangle 1169">
            <a:extLst>
              <a:ext uri="{FF2B5EF4-FFF2-40B4-BE49-F238E27FC236}">
                <a16:creationId xmlns:a16="http://schemas.microsoft.com/office/drawing/2014/main" id="{7707F887-584E-4CF5-B988-7295CA4B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18859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4" name="Rectangle 1170">
            <a:extLst>
              <a:ext uri="{FF2B5EF4-FFF2-40B4-BE49-F238E27FC236}">
                <a16:creationId xmlns:a16="http://schemas.microsoft.com/office/drawing/2014/main" id="{4C9ECE24-7CD5-4A87-8330-494AEB249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18859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5" name="Rectangle 1171">
            <a:extLst>
              <a:ext uri="{FF2B5EF4-FFF2-40B4-BE49-F238E27FC236}">
                <a16:creationId xmlns:a16="http://schemas.microsoft.com/office/drawing/2014/main" id="{C435E27E-2625-4DA2-84D6-A32159C6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1871663"/>
            <a:ext cx="192087" cy="217487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6" name="Rectangle 1172">
            <a:extLst>
              <a:ext uri="{FF2B5EF4-FFF2-40B4-BE49-F238E27FC236}">
                <a16:creationId xmlns:a16="http://schemas.microsoft.com/office/drawing/2014/main" id="{6BB20DF6-B354-4E9E-92C3-EAEB2F1F0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3408363"/>
            <a:ext cx="219075" cy="219075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7" name="Rectangle 1173">
            <a:extLst>
              <a:ext uri="{FF2B5EF4-FFF2-40B4-BE49-F238E27FC236}">
                <a16:creationId xmlns:a16="http://schemas.microsoft.com/office/drawing/2014/main" id="{42A26CDB-03D5-4A07-A53F-88CB2D08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8859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8" name="Freeform 1174">
            <a:extLst>
              <a:ext uri="{FF2B5EF4-FFF2-40B4-BE49-F238E27FC236}">
                <a16:creationId xmlns:a16="http://schemas.microsoft.com/office/drawing/2014/main" id="{059175F1-BFCB-40B0-A978-6BFA628CC422}"/>
              </a:ext>
            </a:extLst>
          </p:cNvPr>
          <p:cNvSpPr>
            <a:spLocks noEditPoints="1"/>
          </p:cNvSpPr>
          <p:nvPr/>
        </p:nvSpPr>
        <p:spPr bwMode="auto">
          <a:xfrm>
            <a:off x="3105150" y="3257550"/>
            <a:ext cx="2960688" cy="2894013"/>
          </a:xfrm>
          <a:custGeom>
            <a:avLst/>
            <a:gdLst>
              <a:gd name="T0" fmla="*/ 0 w 1865"/>
              <a:gd name="T1" fmla="*/ 0 h 1823"/>
              <a:gd name="T2" fmla="*/ 2147483646 w 1865"/>
              <a:gd name="T3" fmla="*/ 0 h 1823"/>
              <a:gd name="T4" fmla="*/ 2147483646 w 1865"/>
              <a:gd name="T5" fmla="*/ 2147483646 h 1823"/>
              <a:gd name="T6" fmla="*/ 0 w 1865"/>
              <a:gd name="T7" fmla="*/ 2147483646 h 1823"/>
              <a:gd name="T8" fmla="*/ 0 w 1865"/>
              <a:gd name="T9" fmla="*/ 0 h 1823"/>
              <a:gd name="T10" fmla="*/ 42843457 w 1865"/>
              <a:gd name="T11" fmla="*/ 88206278 h 1823"/>
              <a:gd name="T12" fmla="*/ 2147483646 w 1865"/>
              <a:gd name="T13" fmla="*/ 88206278 h 1823"/>
              <a:gd name="T14" fmla="*/ 2147483646 w 1865"/>
              <a:gd name="T15" fmla="*/ 2147483646 h 1823"/>
              <a:gd name="T16" fmla="*/ 42843457 w 1865"/>
              <a:gd name="T17" fmla="*/ 2147483646 h 1823"/>
              <a:gd name="T18" fmla="*/ 42843457 w 1865"/>
              <a:gd name="T19" fmla="*/ 88206278 h 18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65"/>
              <a:gd name="T31" fmla="*/ 0 h 1823"/>
              <a:gd name="T32" fmla="*/ 1865 w 1865"/>
              <a:gd name="T33" fmla="*/ 1823 h 18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65" h="1823">
                <a:moveTo>
                  <a:pt x="0" y="0"/>
                </a:moveTo>
                <a:lnTo>
                  <a:pt x="1865" y="0"/>
                </a:lnTo>
                <a:lnTo>
                  <a:pt x="1865" y="1823"/>
                </a:lnTo>
                <a:lnTo>
                  <a:pt x="0" y="1823"/>
                </a:lnTo>
                <a:lnTo>
                  <a:pt x="0" y="0"/>
                </a:lnTo>
                <a:close/>
                <a:moveTo>
                  <a:pt x="17" y="35"/>
                </a:moveTo>
                <a:lnTo>
                  <a:pt x="1830" y="35"/>
                </a:lnTo>
                <a:lnTo>
                  <a:pt x="1830" y="1788"/>
                </a:lnTo>
                <a:lnTo>
                  <a:pt x="17" y="1788"/>
                </a:lnTo>
                <a:lnTo>
                  <a:pt x="17" y="35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4269" name="Rectangle 1175">
            <a:extLst>
              <a:ext uri="{FF2B5EF4-FFF2-40B4-BE49-F238E27FC236}">
                <a16:creationId xmlns:a16="http://schemas.microsoft.com/office/drawing/2014/main" id="{CB8A1E6D-9937-4D81-BFE1-919D5A93F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4226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0" name="Rectangle 1176">
            <a:extLst>
              <a:ext uri="{FF2B5EF4-FFF2-40B4-BE49-F238E27FC236}">
                <a16:creationId xmlns:a16="http://schemas.microsoft.com/office/drawing/2014/main" id="{FF1DEFD2-83AB-4294-A542-5AD51F07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4226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1" name="Rectangle 1178">
            <a:extLst>
              <a:ext uri="{FF2B5EF4-FFF2-40B4-BE49-F238E27FC236}">
                <a16:creationId xmlns:a16="http://schemas.microsoft.com/office/drawing/2014/main" id="{7D912BF0-417A-464F-91F2-D1EF7D53A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9675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latin typeface="Helvetica" panose="020B0604020202020204" pitchFamily="34" charset="0"/>
                <a:ea typeface="新細明體" panose="02020500000000000000" pitchFamily="18" charset="-120"/>
              </a:rPr>
              <a:t>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2" name="Rectangle 1180">
            <a:extLst>
              <a:ext uri="{FF2B5EF4-FFF2-40B4-BE49-F238E27FC236}">
                <a16:creationId xmlns:a16="http://schemas.microsoft.com/office/drawing/2014/main" id="{A6B84A8D-02FF-404B-9C31-C3F5F532E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2159000"/>
            <a:ext cx="4667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3" name="Rectangle 1181">
            <a:extLst>
              <a:ext uri="{FF2B5EF4-FFF2-40B4-BE49-F238E27FC236}">
                <a16:creationId xmlns:a16="http://schemas.microsoft.com/office/drawing/2014/main" id="{B84CCB9D-5656-4809-A04E-BB550B117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2159000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4" name="Rectangle 1182">
            <a:extLst>
              <a:ext uri="{FF2B5EF4-FFF2-40B4-BE49-F238E27FC236}">
                <a16:creationId xmlns:a16="http://schemas.microsoft.com/office/drawing/2014/main" id="{1131235A-EB95-4566-97BD-94175268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2130425"/>
            <a:ext cx="4667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5" name="Rectangle 1183">
            <a:extLst>
              <a:ext uri="{FF2B5EF4-FFF2-40B4-BE49-F238E27FC236}">
                <a16:creationId xmlns:a16="http://schemas.microsoft.com/office/drawing/2014/main" id="{C0C0C3BC-72F6-479D-8256-9AFF2D1A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2132013"/>
            <a:ext cx="23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6" name="Rectangle 1184">
            <a:extLst>
              <a:ext uri="{FF2B5EF4-FFF2-40B4-BE49-F238E27FC236}">
                <a16:creationId xmlns:a16="http://schemas.microsoft.com/office/drawing/2014/main" id="{C67D4DDF-1622-4075-A2DC-444968219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103438"/>
            <a:ext cx="466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7" name="Rectangle 1185">
            <a:extLst>
              <a:ext uri="{FF2B5EF4-FFF2-40B4-BE49-F238E27FC236}">
                <a16:creationId xmlns:a16="http://schemas.microsoft.com/office/drawing/2014/main" id="{F9BAE78E-F12E-459E-91C3-6A3AF5FC7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103438"/>
            <a:ext cx="23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8" name="Rectangle 1186">
            <a:extLst>
              <a:ext uri="{FF2B5EF4-FFF2-40B4-BE49-F238E27FC236}">
                <a16:creationId xmlns:a16="http://schemas.microsoft.com/office/drawing/2014/main" id="{2DD33EB9-85B2-4960-8979-99A6E52FC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695700"/>
            <a:ext cx="4667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9" name="Rectangle 1187">
            <a:extLst>
              <a:ext uri="{FF2B5EF4-FFF2-40B4-BE49-F238E27FC236}">
                <a16:creationId xmlns:a16="http://schemas.microsoft.com/office/drawing/2014/main" id="{02DEB02A-BC70-4DEB-9435-4A9B5BD73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695700"/>
            <a:ext cx="220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80" name="Rectangle 1188">
            <a:extLst>
              <a:ext uri="{FF2B5EF4-FFF2-40B4-BE49-F238E27FC236}">
                <a16:creationId xmlns:a16="http://schemas.microsoft.com/office/drawing/2014/main" id="{A9491C32-EBD6-4F39-BE9E-992B40B0E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5" y="3695700"/>
            <a:ext cx="22193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1" name="Rectangle 1189">
            <a:extLst>
              <a:ext uri="{FF2B5EF4-FFF2-40B4-BE49-F238E27FC236}">
                <a16:creationId xmlns:a16="http://schemas.microsoft.com/office/drawing/2014/main" id="{D1580F58-B491-4366-BB8D-C73FE310D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5" y="3695700"/>
            <a:ext cx="168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latin typeface="Helvetica" panose="020B0604020202020204" pitchFamily="34" charset="0"/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82" name="Rectangle 1190">
            <a:extLst>
              <a:ext uri="{FF2B5EF4-FFF2-40B4-BE49-F238E27FC236}">
                <a16:creationId xmlns:a16="http://schemas.microsoft.com/office/drawing/2014/main" id="{4182F102-E22B-4B64-82C7-BFBFB4ABB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3435350"/>
            <a:ext cx="1127125" cy="11747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3" name="Rectangle 1191">
            <a:extLst>
              <a:ext uri="{FF2B5EF4-FFF2-40B4-BE49-F238E27FC236}">
                <a16:creationId xmlns:a16="http://schemas.microsoft.com/office/drawing/2014/main" id="{70D825BC-FAC7-4AD3-B5A2-893FAC1C7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3695700"/>
            <a:ext cx="4937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4" name="Rectangle 1192">
            <a:extLst>
              <a:ext uri="{FF2B5EF4-FFF2-40B4-BE49-F238E27FC236}">
                <a16:creationId xmlns:a16="http://schemas.microsoft.com/office/drawing/2014/main" id="{513CCDAC-125D-47AD-926D-A4E41099F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3695700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Y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24285" name="Group 1196">
            <a:extLst>
              <a:ext uri="{FF2B5EF4-FFF2-40B4-BE49-F238E27FC236}">
                <a16:creationId xmlns:a16="http://schemas.microsoft.com/office/drawing/2014/main" id="{40EBA1C2-2231-4E39-89F6-9A58FD1DF218}"/>
              </a:ext>
            </a:extLst>
          </p:cNvPr>
          <p:cNvGrpSpPr>
            <a:grpSpLocks/>
          </p:cNvGrpSpPr>
          <p:nvPr/>
        </p:nvGrpSpPr>
        <p:grpSpPr bwMode="auto">
          <a:xfrm>
            <a:off x="2227263" y="3422650"/>
            <a:ext cx="1150937" cy="217488"/>
            <a:chOff x="1403" y="2156"/>
            <a:chExt cx="725" cy="137"/>
          </a:xfrm>
        </p:grpSpPr>
        <p:sp>
          <p:nvSpPr>
            <p:cNvPr id="224301" name="Freeform 1194">
              <a:extLst>
                <a:ext uri="{FF2B5EF4-FFF2-40B4-BE49-F238E27FC236}">
                  <a16:creationId xmlns:a16="http://schemas.microsoft.com/office/drawing/2014/main" id="{A4A62385-20C6-44F2-8B55-5D8C6EF1D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2156"/>
              <a:ext cx="293" cy="137"/>
            </a:xfrm>
            <a:custGeom>
              <a:avLst/>
              <a:gdLst>
                <a:gd name="T0" fmla="*/ 293 w 293"/>
                <a:gd name="T1" fmla="*/ 68 h 137"/>
                <a:gd name="T2" fmla="*/ 0 w 293"/>
                <a:gd name="T3" fmla="*/ 137 h 137"/>
                <a:gd name="T4" fmla="*/ 0 w 293"/>
                <a:gd name="T5" fmla="*/ 68 h 137"/>
                <a:gd name="T6" fmla="*/ 0 w 293"/>
                <a:gd name="T7" fmla="*/ 0 h 137"/>
                <a:gd name="T8" fmla="*/ 293 w 293"/>
                <a:gd name="T9" fmla="*/ 68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3"/>
                <a:gd name="T16" fmla="*/ 0 h 137"/>
                <a:gd name="T17" fmla="*/ 293 w 293"/>
                <a:gd name="T18" fmla="*/ 137 h 1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3" h="137">
                  <a:moveTo>
                    <a:pt x="293" y="68"/>
                  </a:moveTo>
                  <a:lnTo>
                    <a:pt x="0" y="137"/>
                  </a:lnTo>
                  <a:lnTo>
                    <a:pt x="0" y="68"/>
                  </a:lnTo>
                  <a:lnTo>
                    <a:pt x="0" y="0"/>
                  </a:lnTo>
                  <a:lnTo>
                    <a:pt x="293" y="68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302" name="Rectangle 1195">
              <a:extLst>
                <a:ext uri="{FF2B5EF4-FFF2-40B4-BE49-F238E27FC236}">
                  <a16:creationId xmlns:a16="http://schemas.microsoft.com/office/drawing/2014/main" id="{41DBED65-BE5D-42F8-A2E1-32DBE9CC8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2224"/>
              <a:ext cx="449" cy="1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224286" name="Group 1199">
            <a:extLst>
              <a:ext uri="{FF2B5EF4-FFF2-40B4-BE49-F238E27FC236}">
                <a16:creationId xmlns:a16="http://schemas.microsoft.com/office/drawing/2014/main" id="{FE9378A6-8659-4107-A2DC-1F8F55A69DCF}"/>
              </a:ext>
            </a:extLst>
          </p:cNvPr>
          <p:cNvGrpSpPr>
            <a:grpSpLocks/>
          </p:cNvGrpSpPr>
          <p:nvPr/>
        </p:nvGrpSpPr>
        <p:grpSpPr bwMode="auto">
          <a:xfrm>
            <a:off x="3241675" y="2247900"/>
            <a:ext cx="246063" cy="1174750"/>
            <a:chOff x="2042" y="1416"/>
            <a:chExt cx="155" cy="740"/>
          </a:xfrm>
        </p:grpSpPr>
        <p:sp>
          <p:nvSpPr>
            <p:cNvPr id="224299" name="Freeform 1197">
              <a:extLst>
                <a:ext uri="{FF2B5EF4-FFF2-40B4-BE49-F238E27FC236}">
                  <a16:creationId xmlns:a16="http://schemas.microsoft.com/office/drawing/2014/main" id="{F216EEB4-B552-422D-AAF3-F03CFF022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1829"/>
              <a:ext cx="155" cy="327"/>
            </a:xfrm>
            <a:custGeom>
              <a:avLst/>
              <a:gdLst>
                <a:gd name="T0" fmla="*/ 86 w 155"/>
                <a:gd name="T1" fmla="*/ 327 h 327"/>
                <a:gd name="T2" fmla="*/ 0 w 155"/>
                <a:gd name="T3" fmla="*/ 0 h 327"/>
                <a:gd name="T4" fmla="*/ 86 w 155"/>
                <a:gd name="T5" fmla="*/ 0 h 327"/>
                <a:gd name="T6" fmla="*/ 155 w 155"/>
                <a:gd name="T7" fmla="*/ 0 h 327"/>
                <a:gd name="T8" fmla="*/ 86 w 155"/>
                <a:gd name="T9" fmla="*/ 327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327"/>
                <a:gd name="T17" fmla="*/ 155 w 155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327">
                  <a:moveTo>
                    <a:pt x="86" y="327"/>
                  </a:moveTo>
                  <a:lnTo>
                    <a:pt x="0" y="0"/>
                  </a:lnTo>
                  <a:lnTo>
                    <a:pt x="86" y="0"/>
                  </a:lnTo>
                  <a:lnTo>
                    <a:pt x="155" y="0"/>
                  </a:lnTo>
                  <a:lnTo>
                    <a:pt x="86" y="327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300" name="Rectangle 1198">
              <a:extLst>
                <a:ext uri="{FF2B5EF4-FFF2-40B4-BE49-F238E27FC236}">
                  <a16:creationId xmlns:a16="http://schemas.microsoft.com/office/drawing/2014/main" id="{3E74FE6D-C4CC-4CFF-BF46-96EB3575E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1416"/>
              <a:ext cx="35" cy="43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4287" name="Rectangle 1200">
            <a:extLst>
              <a:ext uri="{FF2B5EF4-FFF2-40B4-BE49-F238E27FC236}">
                <a16:creationId xmlns:a16="http://schemas.microsoft.com/office/drawing/2014/main" id="{5331E5F9-89C2-4BF8-A85B-B6D3EEDB2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2930525"/>
            <a:ext cx="57626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8" name="Rectangle 1201">
            <a:extLst>
              <a:ext uri="{FF2B5EF4-FFF2-40B4-BE49-F238E27FC236}">
                <a16:creationId xmlns:a16="http://schemas.microsoft.com/office/drawing/2014/main" id="{7A95F406-DDFB-42FF-A1A3-0439555AD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2900363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FF00"/>
                </a:solidFill>
                <a:ea typeface="新細明體" panose="02020500000000000000" pitchFamily="18" charset="-120"/>
              </a:rPr>
              <a:t>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24289" name="Group 1204">
            <a:extLst>
              <a:ext uri="{FF2B5EF4-FFF2-40B4-BE49-F238E27FC236}">
                <a16:creationId xmlns:a16="http://schemas.microsoft.com/office/drawing/2014/main" id="{CBF31A0B-2F8B-4184-8821-A12A1D64E392}"/>
              </a:ext>
            </a:extLst>
          </p:cNvPr>
          <p:cNvGrpSpPr>
            <a:grpSpLocks/>
          </p:cNvGrpSpPr>
          <p:nvPr/>
        </p:nvGrpSpPr>
        <p:grpSpPr bwMode="auto">
          <a:xfrm>
            <a:off x="3598863" y="3449638"/>
            <a:ext cx="1177925" cy="217487"/>
            <a:chOff x="2267" y="2173"/>
            <a:chExt cx="742" cy="137"/>
          </a:xfrm>
        </p:grpSpPr>
        <p:sp>
          <p:nvSpPr>
            <p:cNvPr id="224297" name="Freeform 1202">
              <a:extLst>
                <a:ext uri="{FF2B5EF4-FFF2-40B4-BE49-F238E27FC236}">
                  <a16:creationId xmlns:a16="http://schemas.microsoft.com/office/drawing/2014/main" id="{AE409089-E1AA-48EF-B498-C132422D7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" y="2173"/>
              <a:ext cx="294" cy="137"/>
            </a:xfrm>
            <a:custGeom>
              <a:avLst/>
              <a:gdLst>
                <a:gd name="T0" fmla="*/ 294 w 294"/>
                <a:gd name="T1" fmla="*/ 69 h 137"/>
                <a:gd name="T2" fmla="*/ 0 w 294"/>
                <a:gd name="T3" fmla="*/ 137 h 137"/>
                <a:gd name="T4" fmla="*/ 0 w 294"/>
                <a:gd name="T5" fmla="*/ 69 h 137"/>
                <a:gd name="T6" fmla="*/ 0 w 294"/>
                <a:gd name="T7" fmla="*/ 0 h 137"/>
                <a:gd name="T8" fmla="*/ 294 w 294"/>
                <a:gd name="T9" fmla="*/ 69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4"/>
                <a:gd name="T16" fmla="*/ 0 h 137"/>
                <a:gd name="T17" fmla="*/ 294 w 294"/>
                <a:gd name="T18" fmla="*/ 137 h 1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4" h="137">
                  <a:moveTo>
                    <a:pt x="294" y="69"/>
                  </a:moveTo>
                  <a:lnTo>
                    <a:pt x="0" y="137"/>
                  </a:lnTo>
                  <a:lnTo>
                    <a:pt x="0" y="69"/>
                  </a:lnTo>
                  <a:lnTo>
                    <a:pt x="0" y="0"/>
                  </a:lnTo>
                  <a:lnTo>
                    <a:pt x="294" y="69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298" name="Rectangle 1203">
              <a:extLst>
                <a:ext uri="{FF2B5EF4-FFF2-40B4-BE49-F238E27FC236}">
                  <a16:creationId xmlns:a16="http://schemas.microsoft.com/office/drawing/2014/main" id="{0E1D6801-F0D8-47A1-80E2-0E84A522C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242"/>
              <a:ext cx="466" cy="17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224290" name="Group 1207">
            <a:extLst>
              <a:ext uri="{FF2B5EF4-FFF2-40B4-BE49-F238E27FC236}">
                <a16:creationId xmlns:a16="http://schemas.microsoft.com/office/drawing/2014/main" id="{A3D32DE6-4294-4615-AD62-0EB070ABEF4C}"/>
              </a:ext>
            </a:extLst>
          </p:cNvPr>
          <p:cNvGrpSpPr>
            <a:grpSpLocks/>
          </p:cNvGrpSpPr>
          <p:nvPr/>
        </p:nvGrpSpPr>
        <p:grpSpPr bwMode="auto">
          <a:xfrm>
            <a:off x="4640263" y="2276475"/>
            <a:ext cx="246062" cy="1173163"/>
            <a:chOff x="2923" y="1434"/>
            <a:chExt cx="155" cy="739"/>
          </a:xfrm>
        </p:grpSpPr>
        <p:sp>
          <p:nvSpPr>
            <p:cNvPr id="224295" name="Freeform 1205">
              <a:extLst>
                <a:ext uri="{FF2B5EF4-FFF2-40B4-BE49-F238E27FC236}">
                  <a16:creationId xmlns:a16="http://schemas.microsoft.com/office/drawing/2014/main" id="{96991407-E5AD-4C6E-9D11-C2031B6DA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846"/>
              <a:ext cx="155" cy="327"/>
            </a:xfrm>
            <a:custGeom>
              <a:avLst/>
              <a:gdLst>
                <a:gd name="T0" fmla="*/ 86 w 155"/>
                <a:gd name="T1" fmla="*/ 327 h 327"/>
                <a:gd name="T2" fmla="*/ 0 w 155"/>
                <a:gd name="T3" fmla="*/ 0 h 327"/>
                <a:gd name="T4" fmla="*/ 86 w 155"/>
                <a:gd name="T5" fmla="*/ 0 h 327"/>
                <a:gd name="T6" fmla="*/ 155 w 155"/>
                <a:gd name="T7" fmla="*/ 0 h 327"/>
                <a:gd name="T8" fmla="*/ 86 w 155"/>
                <a:gd name="T9" fmla="*/ 327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327"/>
                <a:gd name="T17" fmla="*/ 155 w 155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327">
                  <a:moveTo>
                    <a:pt x="86" y="327"/>
                  </a:moveTo>
                  <a:lnTo>
                    <a:pt x="0" y="0"/>
                  </a:lnTo>
                  <a:lnTo>
                    <a:pt x="86" y="0"/>
                  </a:lnTo>
                  <a:lnTo>
                    <a:pt x="155" y="0"/>
                  </a:lnTo>
                  <a:lnTo>
                    <a:pt x="86" y="327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296" name="Rectangle 1206">
              <a:extLst>
                <a:ext uri="{FF2B5EF4-FFF2-40B4-BE49-F238E27FC236}">
                  <a16:creationId xmlns:a16="http://schemas.microsoft.com/office/drawing/2014/main" id="{A87D25BB-4B50-4975-A6E4-7FA66F737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9" y="1434"/>
              <a:ext cx="17" cy="44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4291" name="Rectangle 1208">
            <a:extLst>
              <a:ext uri="{FF2B5EF4-FFF2-40B4-BE49-F238E27FC236}">
                <a16:creationId xmlns:a16="http://schemas.microsoft.com/office/drawing/2014/main" id="{33D21FAF-9D69-4DF9-96A3-76097CB9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638" y="2986088"/>
            <a:ext cx="5746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92" name="Rectangle 1209">
            <a:extLst>
              <a:ext uri="{FF2B5EF4-FFF2-40B4-BE49-F238E27FC236}">
                <a16:creationId xmlns:a16="http://schemas.microsoft.com/office/drawing/2014/main" id="{09A1394C-4F12-461A-ADD3-D29AE5146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2927350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FF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93" name="Rectangle 1210">
            <a:extLst>
              <a:ext uri="{FF2B5EF4-FFF2-40B4-BE49-F238E27FC236}">
                <a16:creationId xmlns:a16="http://schemas.microsoft.com/office/drawing/2014/main" id="{18A15F88-09F4-4ED9-AC6B-1E37D374B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3435350"/>
            <a:ext cx="195262" cy="193675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94" name="投影片編號版面配置區 44">
            <a:extLst>
              <a:ext uri="{FF2B5EF4-FFF2-40B4-BE49-F238E27FC236}">
                <a16:creationId xmlns:a16="http://schemas.microsoft.com/office/drawing/2014/main" id="{703A84C8-A57C-4D71-AFED-5AB90308C82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1F8EBD0-C20D-4193-AEF8-894E1C781CC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7E5617F9-F7E5-48FC-AE6A-A2F0308AF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09BE1B-28DA-4251-8278-459290B816A0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1026" name="Rectangle 2">
            <a:extLst>
              <a:ext uri="{FF2B5EF4-FFF2-40B4-BE49-F238E27FC236}">
                <a16:creationId xmlns:a16="http://schemas.microsoft.com/office/drawing/2014/main" id="{F36942EB-9F25-41F0-924A-B2B88FFA7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41300"/>
            <a:ext cx="653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DC Codes (Luminance)</a:t>
            </a:r>
          </a:p>
        </p:txBody>
      </p:sp>
      <p:sp>
        <p:nvSpPr>
          <p:cNvPr id="641027" name="Rectangle 3">
            <a:extLst>
              <a:ext uri="{FF2B5EF4-FFF2-40B4-BE49-F238E27FC236}">
                <a16:creationId xmlns:a16="http://schemas.microsoft.com/office/drawing/2014/main" id="{F54BA24A-48E2-4E0C-826F-EFE4483F0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538" y="1225550"/>
            <a:ext cx="432435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ategory         Huffman Cod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                  0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1                        0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2                        011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3                        10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4                        101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5                        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6                        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7                        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8                        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9                        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0                       1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1                       11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…                          ...</a:t>
            </a:r>
          </a:p>
        </p:txBody>
      </p:sp>
      <p:sp>
        <p:nvSpPr>
          <p:cNvPr id="22533" name="投影片編號版面配置區 3">
            <a:extLst>
              <a:ext uri="{FF2B5EF4-FFF2-40B4-BE49-F238E27FC236}">
                <a16:creationId xmlns:a16="http://schemas.microsoft.com/office/drawing/2014/main" id="{4D58F0EA-5B72-4A02-A14D-A461C213000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B445A2-3457-432F-AB21-594BA232CEC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4">
            <a:extLst>
              <a:ext uri="{FF2B5EF4-FFF2-40B4-BE49-F238E27FC236}">
                <a16:creationId xmlns:a16="http://schemas.microsoft.com/office/drawing/2014/main" id="{B4FEDC8B-7B33-45C3-B140-933A64BCFB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183EC8-BC85-402E-86D8-EDE45EA7A8E6}" type="slidenum">
              <a:rPr lang="zh-TW" altLang="en-US" sz="1400" smtClean="0">
                <a:latin typeface="Times New Roman" panose="02020603050405020304" pitchFamily="18" charset="0"/>
              </a:rPr>
              <a:pPr/>
              <a:t>18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2082" name="Rectangle 2">
            <a:extLst>
              <a:ext uri="{FF2B5EF4-FFF2-40B4-BE49-F238E27FC236}">
                <a16:creationId xmlns:a16="http://schemas.microsoft.com/office/drawing/2014/main" id="{C1C49B66-0E5E-408E-9206-DF75286CF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Adaptive AC Prediction</a:t>
            </a:r>
          </a:p>
        </p:txBody>
      </p:sp>
      <p:sp>
        <p:nvSpPr>
          <p:cNvPr id="225284" name="Rectangle 49">
            <a:extLst>
              <a:ext uri="{FF2B5EF4-FFF2-40B4-BE49-F238E27FC236}">
                <a16:creationId xmlns:a16="http://schemas.microsoft.com/office/drawing/2014/main" id="{C26E84FA-8B44-41F9-B483-FAADF6C4D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2963863"/>
            <a:ext cx="3389312" cy="3409950"/>
          </a:xfrm>
          <a:prstGeom prst="rect">
            <a:avLst/>
          </a:prstGeom>
          <a:solidFill>
            <a:srgbClr val="3365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5" name="Freeform 50">
            <a:extLst>
              <a:ext uri="{FF2B5EF4-FFF2-40B4-BE49-F238E27FC236}">
                <a16:creationId xmlns:a16="http://schemas.microsoft.com/office/drawing/2014/main" id="{EF4AE213-7E2A-4ACB-8AD9-500F6AB7BC40}"/>
              </a:ext>
            </a:extLst>
          </p:cNvPr>
          <p:cNvSpPr>
            <a:spLocks noEditPoints="1"/>
          </p:cNvSpPr>
          <p:nvPr/>
        </p:nvSpPr>
        <p:spPr bwMode="auto">
          <a:xfrm>
            <a:off x="3017838" y="2963863"/>
            <a:ext cx="3389312" cy="3409950"/>
          </a:xfrm>
          <a:custGeom>
            <a:avLst/>
            <a:gdLst>
              <a:gd name="T0" fmla="*/ 0 w 2135"/>
              <a:gd name="T1" fmla="*/ 0 h 2148"/>
              <a:gd name="T2" fmla="*/ 2147483646 w 2135"/>
              <a:gd name="T3" fmla="*/ 0 h 2148"/>
              <a:gd name="T4" fmla="*/ 2147483646 w 2135"/>
              <a:gd name="T5" fmla="*/ 2147483646 h 2148"/>
              <a:gd name="T6" fmla="*/ 0 w 2135"/>
              <a:gd name="T7" fmla="*/ 2147483646 h 2148"/>
              <a:gd name="T8" fmla="*/ 0 w 2135"/>
              <a:gd name="T9" fmla="*/ 0 h 2148"/>
              <a:gd name="T10" fmla="*/ 32761233 w 2135"/>
              <a:gd name="T11" fmla="*/ 32762825 h 2148"/>
              <a:gd name="T12" fmla="*/ 2147483646 w 2135"/>
              <a:gd name="T13" fmla="*/ 32762825 h 2148"/>
              <a:gd name="T14" fmla="*/ 2147483646 w 2135"/>
              <a:gd name="T15" fmla="*/ 2147483646 h 2148"/>
              <a:gd name="T16" fmla="*/ 32761233 w 2135"/>
              <a:gd name="T17" fmla="*/ 2147483646 h 2148"/>
              <a:gd name="T18" fmla="*/ 32761233 w 2135"/>
              <a:gd name="T19" fmla="*/ 32762825 h 214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35"/>
              <a:gd name="T31" fmla="*/ 0 h 2148"/>
              <a:gd name="T32" fmla="*/ 2135 w 2135"/>
              <a:gd name="T33" fmla="*/ 2148 h 214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35" h="2148">
                <a:moveTo>
                  <a:pt x="0" y="0"/>
                </a:moveTo>
                <a:lnTo>
                  <a:pt x="2135" y="0"/>
                </a:lnTo>
                <a:lnTo>
                  <a:pt x="2135" y="2148"/>
                </a:lnTo>
                <a:lnTo>
                  <a:pt x="0" y="2148"/>
                </a:lnTo>
                <a:lnTo>
                  <a:pt x="0" y="0"/>
                </a:lnTo>
                <a:close/>
                <a:moveTo>
                  <a:pt x="13" y="13"/>
                </a:moveTo>
                <a:lnTo>
                  <a:pt x="2122" y="13"/>
                </a:lnTo>
                <a:lnTo>
                  <a:pt x="2122" y="2135"/>
                </a:lnTo>
                <a:lnTo>
                  <a:pt x="13" y="2135"/>
                </a:lnTo>
                <a:lnTo>
                  <a:pt x="13" y="13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286" name="Rectangle 51">
            <a:extLst>
              <a:ext uri="{FF2B5EF4-FFF2-40B4-BE49-F238E27FC236}">
                <a16:creationId xmlns:a16="http://schemas.microsoft.com/office/drawing/2014/main" id="{F9194E71-F90F-4016-B9BF-0B968B6AF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035300"/>
            <a:ext cx="1490663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7" name="Rectangle 52">
            <a:extLst>
              <a:ext uri="{FF2B5EF4-FFF2-40B4-BE49-F238E27FC236}">
                <a16:creationId xmlns:a16="http://schemas.microsoft.com/office/drawing/2014/main" id="{3634D729-15C2-48EC-B98E-939B6C25B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0353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8" name="Rectangle 53" descr="寬右斜對角線">
            <a:extLst>
              <a:ext uri="{FF2B5EF4-FFF2-40B4-BE49-F238E27FC236}">
                <a16:creationId xmlns:a16="http://schemas.microsoft.com/office/drawing/2014/main" id="{F1437CE4-6AEE-4922-A023-2A02DFF8A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035300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9" name="Rectangle 54" descr="寬右斜對角線">
            <a:extLst>
              <a:ext uri="{FF2B5EF4-FFF2-40B4-BE49-F238E27FC236}">
                <a16:creationId xmlns:a16="http://schemas.microsoft.com/office/drawing/2014/main" id="{E8BE487C-4675-4666-AAF3-0A7DCD840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0" name="Rectangle 55" descr="寬右斜對角線">
            <a:extLst>
              <a:ext uri="{FF2B5EF4-FFF2-40B4-BE49-F238E27FC236}">
                <a16:creationId xmlns:a16="http://schemas.microsoft.com/office/drawing/2014/main" id="{78D398C8-CD4C-4129-A0F3-8ADBF6241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1" name="Rectangle 56" descr="寬右斜對角線">
            <a:extLst>
              <a:ext uri="{FF2B5EF4-FFF2-40B4-BE49-F238E27FC236}">
                <a16:creationId xmlns:a16="http://schemas.microsoft.com/office/drawing/2014/main" id="{44B10832-FAD6-4259-9D91-F764A9E3F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2" name="Rectangle 57" descr="寬右斜對角線">
            <a:extLst>
              <a:ext uri="{FF2B5EF4-FFF2-40B4-BE49-F238E27FC236}">
                <a16:creationId xmlns:a16="http://schemas.microsoft.com/office/drawing/2014/main" id="{BC938E91-4269-48A9-B946-F9CF72EBA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3" name="Rectangle 58" descr="寬右斜對角線">
            <a:extLst>
              <a:ext uri="{FF2B5EF4-FFF2-40B4-BE49-F238E27FC236}">
                <a16:creationId xmlns:a16="http://schemas.microsoft.com/office/drawing/2014/main" id="{17269D08-E89C-445F-9C3A-160883138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4" name="Rectangle 59" descr="寬右斜對角線">
            <a:extLst>
              <a:ext uri="{FF2B5EF4-FFF2-40B4-BE49-F238E27FC236}">
                <a16:creationId xmlns:a16="http://schemas.microsoft.com/office/drawing/2014/main" id="{73433452-39B6-4B43-92E9-D0CAC5C12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5" name="Rectangle 60" descr="寬右斜對角線">
            <a:extLst>
              <a:ext uri="{FF2B5EF4-FFF2-40B4-BE49-F238E27FC236}">
                <a16:creationId xmlns:a16="http://schemas.microsoft.com/office/drawing/2014/main" id="{C004CF07-D262-4CFE-B63A-B76AE158B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221038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6" name="Rectangle 61">
            <a:extLst>
              <a:ext uri="{FF2B5EF4-FFF2-40B4-BE49-F238E27FC236}">
                <a16:creationId xmlns:a16="http://schemas.microsoft.com/office/drawing/2014/main" id="{455E0509-5B32-4563-8483-3F8FE9925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2210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7" name="Rectangle 62">
            <a:extLst>
              <a:ext uri="{FF2B5EF4-FFF2-40B4-BE49-F238E27FC236}">
                <a16:creationId xmlns:a16="http://schemas.microsoft.com/office/drawing/2014/main" id="{5EE437BC-C2F4-42F3-961B-78C734525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8" name="Rectangle 63">
            <a:extLst>
              <a:ext uri="{FF2B5EF4-FFF2-40B4-BE49-F238E27FC236}">
                <a16:creationId xmlns:a16="http://schemas.microsoft.com/office/drawing/2014/main" id="{D984CAA2-6534-4D0E-B9AA-9739B0F3C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9" name="Rectangle 64">
            <a:extLst>
              <a:ext uri="{FF2B5EF4-FFF2-40B4-BE49-F238E27FC236}">
                <a16:creationId xmlns:a16="http://schemas.microsoft.com/office/drawing/2014/main" id="{1D211BB6-5B2C-48E6-86AE-FEB36FFE9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0" name="Rectangle 65">
            <a:extLst>
              <a:ext uri="{FF2B5EF4-FFF2-40B4-BE49-F238E27FC236}">
                <a16:creationId xmlns:a16="http://schemas.microsoft.com/office/drawing/2014/main" id="{62421E33-DF63-49B1-A4DD-A947022B6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1" name="Rectangle 66">
            <a:extLst>
              <a:ext uri="{FF2B5EF4-FFF2-40B4-BE49-F238E27FC236}">
                <a16:creationId xmlns:a16="http://schemas.microsoft.com/office/drawing/2014/main" id="{358A0A78-4C74-4A82-B8CA-66E512E02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2" name="Rectangle 67">
            <a:extLst>
              <a:ext uri="{FF2B5EF4-FFF2-40B4-BE49-F238E27FC236}">
                <a16:creationId xmlns:a16="http://schemas.microsoft.com/office/drawing/2014/main" id="{B0BBA8F6-489E-4E39-8615-5682DDA42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3" name="Rectangle 68" descr="寬右斜對角線">
            <a:extLst>
              <a:ext uri="{FF2B5EF4-FFF2-40B4-BE49-F238E27FC236}">
                <a16:creationId xmlns:a16="http://schemas.microsoft.com/office/drawing/2014/main" id="{7F8AE36C-E7F6-4746-8E93-D24F268BB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592513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4" name="Rectangle 69">
            <a:extLst>
              <a:ext uri="{FF2B5EF4-FFF2-40B4-BE49-F238E27FC236}">
                <a16:creationId xmlns:a16="http://schemas.microsoft.com/office/drawing/2014/main" id="{97718D45-A85D-495F-9503-E6AA2C8FC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5925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5" name="Rectangle 70">
            <a:extLst>
              <a:ext uri="{FF2B5EF4-FFF2-40B4-BE49-F238E27FC236}">
                <a16:creationId xmlns:a16="http://schemas.microsoft.com/office/drawing/2014/main" id="{EAA8FA31-8DB1-43E8-B438-DA2DAF58B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6" name="Rectangle 71">
            <a:extLst>
              <a:ext uri="{FF2B5EF4-FFF2-40B4-BE49-F238E27FC236}">
                <a16:creationId xmlns:a16="http://schemas.microsoft.com/office/drawing/2014/main" id="{11625DA4-3244-4FCE-AB52-13DB7DA96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7" name="Rectangle 72">
            <a:extLst>
              <a:ext uri="{FF2B5EF4-FFF2-40B4-BE49-F238E27FC236}">
                <a16:creationId xmlns:a16="http://schemas.microsoft.com/office/drawing/2014/main" id="{1737B777-A0D3-440A-AC14-01868435C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8" name="Rectangle 73">
            <a:extLst>
              <a:ext uri="{FF2B5EF4-FFF2-40B4-BE49-F238E27FC236}">
                <a16:creationId xmlns:a16="http://schemas.microsoft.com/office/drawing/2014/main" id="{38A709BD-28DF-4852-A746-15370233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9" name="Rectangle 74">
            <a:extLst>
              <a:ext uri="{FF2B5EF4-FFF2-40B4-BE49-F238E27FC236}">
                <a16:creationId xmlns:a16="http://schemas.microsoft.com/office/drawing/2014/main" id="{F0A26299-8A48-476C-83E9-A62E3C88F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0" name="Rectangle 75">
            <a:extLst>
              <a:ext uri="{FF2B5EF4-FFF2-40B4-BE49-F238E27FC236}">
                <a16:creationId xmlns:a16="http://schemas.microsoft.com/office/drawing/2014/main" id="{BBB1B796-2AAC-44EB-9D59-E22F444F2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1" name="Rectangle 76" descr="寬右斜對角線">
            <a:extLst>
              <a:ext uri="{FF2B5EF4-FFF2-40B4-BE49-F238E27FC236}">
                <a16:creationId xmlns:a16="http://schemas.microsoft.com/office/drawing/2014/main" id="{180C8C84-69A5-42B3-9D54-960A6F4FC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40677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2" name="Rectangle 77">
            <a:extLst>
              <a:ext uri="{FF2B5EF4-FFF2-40B4-BE49-F238E27FC236}">
                <a16:creationId xmlns:a16="http://schemas.microsoft.com/office/drawing/2014/main" id="{D1C64E23-0023-425A-B01A-B23579BF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4067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3" name="Rectangle 78">
            <a:extLst>
              <a:ext uri="{FF2B5EF4-FFF2-40B4-BE49-F238E27FC236}">
                <a16:creationId xmlns:a16="http://schemas.microsoft.com/office/drawing/2014/main" id="{01E73833-5E2F-4C1B-93EE-C20B4C7AD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4" name="Rectangle 79">
            <a:extLst>
              <a:ext uri="{FF2B5EF4-FFF2-40B4-BE49-F238E27FC236}">
                <a16:creationId xmlns:a16="http://schemas.microsoft.com/office/drawing/2014/main" id="{302F4012-B981-4201-B884-50FA7663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5" name="Rectangle 80">
            <a:extLst>
              <a:ext uri="{FF2B5EF4-FFF2-40B4-BE49-F238E27FC236}">
                <a16:creationId xmlns:a16="http://schemas.microsoft.com/office/drawing/2014/main" id="{AAE276E1-5741-496F-B67D-6B25A9265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6" name="Rectangle 81">
            <a:extLst>
              <a:ext uri="{FF2B5EF4-FFF2-40B4-BE49-F238E27FC236}">
                <a16:creationId xmlns:a16="http://schemas.microsoft.com/office/drawing/2014/main" id="{B8EB9A46-8479-4A5D-B1A0-7E23874FB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7" name="Rectangle 82">
            <a:extLst>
              <a:ext uri="{FF2B5EF4-FFF2-40B4-BE49-F238E27FC236}">
                <a16:creationId xmlns:a16="http://schemas.microsoft.com/office/drawing/2014/main" id="{CF564DD2-B0D1-4112-ACD5-C939B2895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8" name="Rectangle 83">
            <a:extLst>
              <a:ext uri="{FF2B5EF4-FFF2-40B4-BE49-F238E27FC236}">
                <a16:creationId xmlns:a16="http://schemas.microsoft.com/office/drawing/2014/main" id="{2BBB2CCF-3DA2-4BB9-AE73-91F015C49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9" name="Rectangle 84" descr="寬右斜對角線">
            <a:extLst>
              <a:ext uri="{FF2B5EF4-FFF2-40B4-BE49-F238E27FC236}">
                <a16:creationId xmlns:a16="http://schemas.microsoft.com/office/drawing/2014/main" id="{E73F3527-A523-4C2A-A222-60B6F8ABC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778250"/>
            <a:ext cx="188913" cy="1889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0" name="Rectangle 85">
            <a:extLst>
              <a:ext uri="{FF2B5EF4-FFF2-40B4-BE49-F238E27FC236}">
                <a16:creationId xmlns:a16="http://schemas.microsoft.com/office/drawing/2014/main" id="{DCFB5638-E256-4E7F-9F9C-7DB527ABC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77825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1" name="Rectangle 86">
            <a:extLst>
              <a:ext uri="{FF2B5EF4-FFF2-40B4-BE49-F238E27FC236}">
                <a16:creationId xmlns:a16="http://schemas.microsoft.com/office/drawing/2014/main" id="{242C416D-65C7-4F13-90C8-2F040AF9A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2" name="Rectangle 87">
            <a:extLst>
              <a:ext uri="{FF2B5EF4-FFF2-40B4-BE49-F238E27FC236}">
                <a16:creationId xmlns:a16="http://schemas.microsoft.com/office/drawing/2014/main" id="{F14F79B9-932C-47EA-89F6-10F6D85A1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3" name="Rectangle 88">
            <a:extLst>
              <a:ext uri="{FF2B5EF4-FFF2-40B4-BE49-F238E27FC236}">
                <a16:creationId xmlns:a16="http://schemas.microsoft.com/office/drawing/2014/main" id="{01789EFF-E0F9-48B9-8DFF-EC9A49F9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4" name="Rectangle 89">
            <a:extLst>
              <a:ext uri="{FF2B5EF4-FFF2-40B4-BE49-F238E27FC236}">
                <a16:creationId xmlns:a16="http://schemas.microsoft.com/office/drawing/2014/main" id="{98B992AF-AFEC-48AC-920E-766846A43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5" name="Rectangle 90">
            <a:extLst>
              <a:ext uri="{FF2B5EF4-FFF2-40B4-BE49-F238E27FC236}">
                <a16:creationId xmlns:a16="http://schemas.microsoft.com/office/drawing/2014/main" id="{2A544F5B-B56E-4503-80B1-A31D162E6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6" name="Rectangle 91">
            <a:extLst>
              <a:ext uri="{FF2B5EF4-FFF2-40B4-BE49-F238E27FC236}">
                <a16:creationId xmlns:a16="http://schemas.microsoft.com/office/drawing/2014/main" id="{67CFC410-B157-4228-AA1A-2E3C2C0D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7" name="Rectangle 92" descr="寬右斜對角線">
            <a:extLst>
              <a:ext uri="{FF2B5EF4-FFF2-40B4-BE49-F238E27FC236}">
                <a16:creationId xmlns:a16="http://schemas.microsoft.com/office/drawing/2014/main" id="{5C245645-E168-48D2-B37D-BBD120046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96557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8" name="Rectangle 93">
            <a:extLst>
              <a:ext uri="{FF2B5EF4-FFF2-40B4-BE49-F238E27FC236}">
                <a16:creationId xmlns:a16="http://schemas.microsoft.com/office/drawing/2014/main" id="{770000DF-AFD7-40DE-90BA-CF855534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9655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9" name="Rectangle 94">
            <a:extLst>
              <a:ext uri="{FF2B5EF4-FFF2-40B4-BE49-F238E27FC236}">
                <a16:creationId xmlns:a16="http://schemas.microsoft.com/office/drawing/2014/main" id="{708744AA-6EDC-4D59-AA64-40DD9D775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0" name="Rectangle 95">
            <a:extLst>
              <a:ext uri="{FF2B5EF4-FFF2-40B4-BE49-F238E27FC236}">
                <a16:creationId xmlns:a16="http://schemas.microsoft.com/office/drawing/2014/main" id="{A40A22B5-D514-422F-A6C9-6161F0D7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1" name="Rectangle 96">
            <a:extLst>
              <a:ext uri="{FF2B5EF4-FFF2-40B4-BE49-F238E27FC236}">
                <a16:creationId xmlns:a16="http://schemas.microsoft.com/office/drawing/2014/main" id="{D6CB500F-45BC-4DD8-A8C2-FDB5BB0A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2" name="Rectangle 97">
            <a:extLst>
              <a:ext uri="{FF2B5EF4-FFF2-40B4-BE49-F238E27FC236}">
                <a16:creationId xmlns:a16="http://schemas.microsoft.com/office/drawing/2014/main" id="{19901581-2D88-4DFF-91D8-F1A16CC52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3" name="Rectangle 98">
            <a:extLst>
              <a:ext uri="{FF2B5EF4-FFF2-40B4-BE49-F238E27FC236}">
                <a16:creationId xmlns:a16="http://schemas.microsoft.com/office/drawing/2014/main" id="{4D353FFA-8675-4B36-82D1-9BFFBDC60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4" name="Rectangle 99">
            <a:extLst>
              <a:ext uri="{FF2B5EF4-FFF2-40B4-BE49-F238E27FC236}">
                <a16:creationId xmlns:a16="http://schemas.microsoft.com/office/drawing/2014/main" id="{BCF6A1A5-4329-4128-9C37-D379D3427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5" name="Rectangle 100" descr="寬右斜對角線">
            <a:extLst>
              <a:ext uri="{FF2B5EF4-FFF2-40B4-BE49-F238E27FC236}">
                <a16:creationId xmlns:a16="http://schemas.microsoft.com/office/drawing/2014/main" id="{B12BC519-FADC-4A13-B257-548B248FE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337050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6" name="Rectangle 101">
            <a:extLst>
              <a:ext uri="{FF2B5EF4-FFF2-40B4-BE49-F238E27FC236}">
                <a16:creationId xmlns:a16="http://schemas.microsoft.com/office/drawing/2014/main" id="{B805FA94-6444-47D1-8E47-C862522E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43370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7" name="Rectangle 102">
            <a:extLst>
              <a:ext uri="{FF2B5EF4-FFF2-40B4-BE49-F238E27FC236}">
                <a16:creationId xmlns:a16="http://schemas.microsoft.com/office/drawing/2014/main" id="{A8AF71AA-9B78-407A-97A4-0149CD9AF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8" name="Rectangle 103">
            <a:extLst>
              <a:ext uri="{FF2B5EF4-FFF2-40B4-BE49-F238E27FC236}">
                <a16:creationId xmlns:a16="http://schemas.microsoft.com/office/drawing/2014/main" id="{57209F16-C51D-41CC-BA7B-032D9A1A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9" name="Rectangle 104">
            <a:extLst>
              <a:ext uri="{FF2B5EF4-FFF2-40B4-BE49-F238E27FC236}">
                <a16:creationId xmlns:a16="http://schemas.microsoft.com/office/drawing/2014/main" id="{EF7281AD-AEB4-4730-91D0-ED4D9D48A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0" name="Rectangle 105">
            <a:extLst>
              <a:ext uri="{FF2B5EF4-FFF2-40B4-BE49-F238E27FC236}">
                <a16:creationId xmlns:a16="http://schemas.microsoft.com/office/drawing/2014/main" id="{70300DCF-EC62-48B7-8D69-1C1F3B0AB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1" name="Rectangle 106">
            <a:extLst>
              <a:ext uri="{FF2B5EF4-FFF2-40B4-BE49-F238E27FC236}">
                <a16:creationId xmlns:a16="http://schemas.microsoft.com/office/drawing/2014/main" id="{3F0891B5-D0E9-4A5D-A5AD-7DF043DE1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2" name="Rectangle 107">
            <a:extLst>
              <a:ext uri="{FF2B5EF4-FFF2-40B4-BE49-F238E27FC236}">
                <a16:creationId xmlns:a16="http://schemas.microsoft.com/office/drawing/2014/main" id="{0DAD384F-400F-418A-9F77-97AD413C9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3" name="Rectangle 108" descr="寬右斜對角線">
            <a:extLst>
              <a:ext uri="{FF2B5EF4-FFF2-40B4-BE49-F238E27FC236}">
                <a16:creationId xmlns:a16="http://schemas.microsoft.com/office/drawing/2014/main" id="{173F886D-A929-49D3-94CC-B1E5CE7BD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151313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4" name="Rectangle 109">
            <a:extLst>
              <a:ext uri="{FF2B5EF4-FFF2-40B4-BE49-F238E27FC236}">
                <a16:creationId xmlns:a16="http://schemas.microsoft.com/office/drawing/2014/main" id="{24E742DD-2D67-44CB-8497-FE9C0F529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41513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5" name="Rectangle 110">
            <a:extLst>
              <a:ext uri="{FF2B5EF4-FFF2-40B4-BE49-F238E27FC236}">
                <a16:creationId xmlns:a16="http://schemas.microsoft.com/office/drawing/2014/main" id="{3E68D49B-12E7-4B51-936F-01BAA57FD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6" name="Rectangle 111">
            <a:extLst>
              <a:ext uri="{FF2B5EF4-FFF2-40B4-BE49-F238E27FC236}">
                <a16:creationId xmlns:a16="http://schemas.microsoft.com/office/drawing/2014/main" id="{AA3C3FE1-AE7B-49A5-9D16-C6D7F8E75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7" name="Rectangle 112">
            <a:extLst>
              <a:ext uri="{FF2B5EF4-FFF2-40B4-BE49-F238E27FC236}">
                <a16:creationId xmlns:a16="http://schemas.microsoft.com/office/drawing/2014/main" id="{A9413553-4AF0-48A2-9748-293B5F8D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8" name="Rectangle 113">
            <a:extLst>
              <a:ext uri="{FF2B5EF4-FFF2-40B4-BE49-F238E27FC236}">
                <a16:creationId xmlns:a16="http://schemas.microsoft.com/office/drawing/2014/main" id="{A17B7C51-8AA6-40B7-B710-AB3CDD5C7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9" name="Rectangle 114">
            <a:extLst>
              <a:ext uri="{FF2B5EF4-FFF2-40B4-BE49-F238E27FC236}">
                <a16:creationId xmlns:a16="http://schemas.microsoft.com/office/drawing/2014/main" id="{500794C4-A3C5-4238-9509-6170B0D1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0" name="Rectangle 115">
            <a:extLst>
              <a:ext uri="{FF2B5EF4-FFF2-40B4-BE49-F238E27FC236}">
                <a16:creationId xmlns:a16="http://schemas.microsoft.com/office/drawing/2014/main" id="{818CB74F-D3F3-47AB-9FEA-D514BFBB3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1" name="Rectangle 116">
            <a:extLst>
              <a:ext uri="{FF2B5EF4-FFF2-40B4-BE49-F238E27FC236}">
                <a16:creationId xmlns:a16="http://schemas.microsoft.com/office/drawing/2014/main" id="{E722E7E5-A031-40CF-A0D7-EBE9974F7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055938"/>
            <a:ext cx="1489075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2" name="Rectangle 117">
            <a:extLst>
              <a:ext uri="{FF2B5EF4-FFF2-40B4-BE49-F238E27FC236}">
                <a16:creationId xmlns:a16="http://schemas.microsoft.com/office/drawing/2014/main" id="{B0BBDC7D-115A-4FAC-A303-C83CE52E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3" name="Rectangle 118">
            <a:extLst>
              <a:ext uri="{FF2B5EF4-FFF2-40B4-BE49-F238E27FC236}">
                <a16:creationId xmlns:a16="http://schemas.microsoft.com/office/drawing/2014/main" id="{5B1D05C7-608E-4F6A-A7C3-469D54CDF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4" name="Rectangle 119">
            <a:extLst>
              <a:ext uri="{FF2B5EF4-FFF2-40B4-BE49-F238E27FC236}">
                <a16:creationId xmlns:a16="http://schemas.microsoft.com/office/drawing/2014/main" id="{3B7D98D7-B3A4-4FFE-A6FE-61277A486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5" name="Rectangle 120">
            <a:extLst>
              <a:ext uri="{FF2B5EF4-FFF2-40B4-BE49-F238E27FC236}">
                <a16:creationId xmlns:a16="http://schemas.microsoft.com/office/drawing/2014/main" id="{8C2DF96A-A064-4042-9F1A-675C72F62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6" name="Rectangle 121">
            <a:extLst>
              <a:ext uri="{FF2B5EF4-FFF2-40B4-BE49-F238E27FC236}">
                <a16:creationId xmlns:a16="http://schemas.microsoft.com/office/drawing/2014/main" id="{5559B614-33A2-4F94-B03A-AD366E626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7" name="Rectangle 122">
            <a:extLst>
              <a:ext uri="{FF2B5EF4-FFF2-40B4-BE49-F238E27FC236}">
                <a16:creationId xmlns:a16="http://schemas.microsoft.com/office/drawing/2014/main" id="{29576C4B-5B07-4250-9760-4B3FEED1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8" name="Rectangle 123">
            <a:extLst>
              <a:ext uri="{FF2B5EF4-FFF2-40B4-BE49-F238E27FC236}">
                <a16:creationId xmlns:a16="http://schemas.microsoft.com/office/drawing/2014/main" id="{44CE05EB-A63E-4882-BC7A-867771578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0559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9" name="Rectangle 124">
            <a:extLst>
              <a:ext uri="{FF2B5EF4-FFF2-40B4-BE49-F238E27FC236}">
                <a16:creationId xmlns:a16="http://schemas.microsoft.com/office/drawing/2014/main" id="{59082719-029A-46C2-872B-FA9B5D30F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0559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0" name="Rectangle 125" descr="寬右斜對角線">
            <a:extLst>
              <a:ext uri="{FF2B5EF4-FFF2-40B4-BE49-F238E27FC236}">
                <a16:creationId xmlns:a16="http://schemas.microsoft.com/office/drawing/2014/main" id="{9C71A8EB-D238-4171-8615-1783104F1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2416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1" name="Rectangle 126">
            <a:extLst>
              <a:ext uri="{FF2B5EF4-FFF2-40B4-BE49-F238E27FC236}">
                <a16:creationId xmlns:a16="http://schemas.microsoft.com/office/drawing/2014/main" id="{84371121-A6A7-44A5-B4D3-C957F0C11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2" name="Rectangle 127">
            <a:extLst>
              <a:ext uri="{FF2B5EF4-FFF2-40B4-BE49-F238E27FC236}">
                <a16:creationId xmlns:a16="http://schemas.microsoft.com/office/drawing/2014/main" id="{88CD2F81-74BC-4E74-8FFB-2D32CF755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3" name="Rectangle 128">
            <a:extLst>
              <a:ext uri="{FF2B5EF4-FFF2-40B4-BE49-F238E27FC236}">
                <a16:creationId xmlns:a16="http://schemas.microsoft.com/office/drawing/2014/main" id="{E37605D6-C70A-46DF-8A7B-C49C74C00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4" name="Rectangle 129">
            <a:extLst>
              <a:ext uri="{FF2B5EF4-FFF2-40B4-BE49-F238E27FC236}">
                <a16:creationId xmlns:a16="http://schemas.microsoft.com/office/drawing/2014/main" id="{A7E6995E-3DDA-4A03-8AA6-48D8D6F14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5" name="Rectangle 130">
            <a:extLst>
              <a:ext uri="{FF2B5EF4-FFF2-40B4-BE49-F238E27FC236}">
                <a16:creationId xmlns:a16="http://schemas.microsoft.com/office/drawing/2014/main" id="{5156B815-13B7-4DD8-ADFD-EDFCCF236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6" name="Rectangle 131">
            <a:extLst>
              <a:ext uri="{FF2B5EF4-FFF2-40B4-BE49-F238E27FC236}">
                <a16:creationId xmlns:a16="http://schemas.microsoft.com/office/drawing/2014/main" id="{8378E805-6C85-4D02-A7C3-A266C7D60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2416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7" name="Rectangle 132">
            <a:extLst>
              <a:ext uri="{FF2B5EF4-FFF2-40B4-BE49-F238E27FC236}">
                <a16:creationId xmlns:a16="http://schemas.microsoft.com/office/drawing/2014/main" id="{96831A41-4D0D-4E34-9D77-D0FAF0984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2416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8" name="Rectangle 133" descr="寬右斜對角線">
            <a:extLst>
              <a:ext uri="{FF2B5EF4-FFF2-40B4-BE49-F238E27FC236}">
                <a16:creationId xmlns:a16="http://schemas.microsoft.com/office/drawing/2014/main" id="{31D27A01-F26D-4EFA-8BFC-63F76552D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6131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9" name="Rectangle 134">
            <a:extLst>
              <a:ext uri="{FF2B5EF4-FFF2-40B4-BE49-F238E27FC236}">
                <a16:creationId xmlns:a16="http://schemas.microsoft.com/office/drawing/2014/main" id="{40EA484A-E0C3-4C80-B77A-A342F53FA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0" name="Rectangle 135">
            <a:extLst>
              <a:ext uri="{FF2B5EF4-FFF2-40B4-BE49-F238E27FC236}">
                <a16:creationId xmlns:a16="http://schemas.microsoft.com/office/drawing/2014/main" id="{AB6CF398-9C27-4757-8394-489857886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1" name="Rectangle 136">
            <a:extLst>
              <a:ext uri="{FF2B5EF4-FFF2-40B4-BE49-F238E27FC236}">
                <a16:creationId xmlns:a16="http://schemas.microsoft.com/office/drawing/2014/main" id="{EA7EB597-C209-4151-A091-A742F07B5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2" name="Rectangle 137">
            <a:extLst>
              <a:ext uri="{FF2B5EF4-FFF2-40B4-BE49-F238E27FC236}">
                <a16:creationId xmlns:a16="http://schemas.microsoft.com/office/drawing/2014/main" id="{7D25A54B-9820-4979-98FE-783323C0F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3" name="Rectangle 138">
            <a:extLst>
              <a:ext uri="{FF2B5EF4-FFF2-40B4-BE49-F238E27FC236}">
                <a16:creationId xmlns:a16="http://schemas.microsoft.com/office/drawing/2014/main" id="{49B85CE9-E13C-4D55-AC0F-E1C22125D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4" name="Rectangle 139">
            <a:extLst>
              <a:ext uri="{FF2B5EF4-FFF2-40B4-BE49-F238E27FC236}">
                <a16:creationId xmlns:a16="http://schemas.microsoft.com/office/drawing/2014/main" id="{C6C64320-C27A-4BD7-A257-274549C9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6131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5" name="Rectangle 140">
            <a:extLst>
              <a:ext uri="{FF2B5EF4-FFF2-40B4-BE49-F238E27FC236}">
                <a16:creationId xmlns:a16="http://schemas.microsoft.com/office/drawing/2014/main" id="{0022CD4B-1AB1-4D14-A581-A69EAF1F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6131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6" name="Rectangle 141" descr="寬右斜對角線">
            <a:extLst>
              <a:ext uri="{FF2B5EF4-FFF2-40B4-BE49-F238E27FC236}">
                <a16:creationId xmlns:a16="http://schemas.microsoft.com/office/drawing/2014/main" id="{9962DA63-FF4B-4298-94EB-74D193BBC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4274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7" name="Rectangle 142">
            <a:extLst>
              <a:ext uri="{FF2B5EF4-FFF2-40B4-BE49-F238E27FC236}">
                <a16:creationId xmlns:a16="http://schemas.microsoft.com/office/drawing/2014/main" id="{DDC0B61B-6A16-43DB-B54F-9558B0837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8" name="Rectangle 143">
            <a:extLst>
              <a:ext uri="{FF2B5EF4-FFF2-40B4-BE49-F238E27FC236}">
                <a16:creationId xmlns:a16="http://schemas.microsoft.com/office/drawing/2014/main" id="{582232AD-02B4-4EAF-91DA-2AEC8DB3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9" name="Rectangle 144">
            <a:extLst>
              <a:ext uri="{FF2B5EF4-FFF2-40B4-BE49-F238E27FC236}">
                <a16:creationId xmlns:a16="http://schemas.microsoft.com/office/drawing/2014/main" id="{3176CEEF-B1A9-40D9-85BA-071FDED67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0" name="Rectangle 145">
            <a:extLst>
              <a:ext uri="{FF2B5EF4-FFF2-40B4-BE49-F238E27FC236}">
                <a16:creationId xmlns:a16="http://schemas.microsoft.com/office/drawing/2014/main" id="{7F278A15-133E-4467-8FED-5F2B325CB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1" name="Rectangle 146">
            <a:extLst>
              <a:ext uri="{FF2B5EF4-FFF2-40B4-BE49-F238E27FC236}">
                <a16:creationId xmlns:a16="http://schemas.microsoft.com/office/drawing/2014/main" id="{76528191-CB2E-4CA6-A706-F32BB61EE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2" name="Rectangle 147">
            <a:extLst>
              <a:ext uri="{FF2B5EF4-FFF2-40B4-BE49-F238E27FC236}">
                <a16:creationId xmlns:a16="http://schemas.microsoft.com/office/drawing/2014/main" id="{129676EB-4CA1-4E54-BA37-6EC3A1486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4274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3" name="Rectangle 148">
            <a:extLst>
              <a:ext uri="{FF2B5EF4-FFF2-40B4-BE49-F238E27FC236}">
                <a16:creationId xmlns:a16="http://schemas.microsoft.com/office/drawing/2014/main" id="{906038A8-D40E-4EE9-9347-E94BB86A7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4274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4" name="Rectangle 149" descr="寬右斜對角線">
            <a:extLst>
              <a:ext uri="{FF2B5EF4-FFF2-40B4-BE49-F238E27FC236}">
                <a16:creationId xmlns:a16="http://schemas.microsoft.com/office/drawing/2014/main" id="{5979A708-DA7E-404D-AA5E-AD1D41B36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798888"/>
            <a:ext cx="187325" cy="1889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5" name="Rectangle 150">
            <a:extLst>
              <a:ext uri="{FF2B5EF4-FFF2-40B4-BE49-F238E27FC236}">
                <a16:creationId xmlns:a16="http://schemas.microsoft.com/office/drawing/2014/main" id="{4798E9BA-9233-4B1B-8741-71591A4A4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6" name="Rectangle 151">
            <a:extLst>
              <a:ext uri="{FF2B5EF4-FFF2-40B4-BE49-F238E27FC236}">
                <a16:creationId xmlns:a16="http://schemas.microsoft.com/office/drawing/2014/main" id="{CA654483-7F1D-4AAC-8AF4-6FFBFB735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7" name="Rectangle 152">
            <a:extLst>
              <a:ext uri="{FF2B5EF4-FFF2-40B4-BE49-F238E27FC236}">
                <a16:creationId xmlns:a16="http://schemas.microsoft.com/office/drawing/2014/main" id="{819AA0CF-0A60-49E3-A774-EBD1129C0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8" name="Rectangle 153">
            <a:extLst>
              <a:ext uri="{FF2B5EF4-FFF2-40B4-BE49-F238E27FC236}">
                <a16:creationId xmlns:a16="http://schemas.microsoft.com/office/drawing/2014/main" id="{9034A5CA-8A44-481D-B719-A578CC04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9" name="Rectangle 154">
            <a:extLst>
              <a:ext uri="{FF2B5EF4-FFF2-40B4-BE49-F238E27FC236}">
                <a16:creationId xmlns:a16="http://schemas.microsoft.com/office/drawing/2014/main" id="{660AC8DF-4910-48A2-BA7A-7076211E1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0" name="Rectangle 155">
            <a:extLst>
              <a:ext uri="{FF2B5EF4-FFF2-40B4-BE49-F238E27FC236}">
                <a16:creationId xmlns:a16="http://schemas.microsoft.com/office/drawing/2014/main" id="{08506EEE-39B9-4EC5-A117-6C438054A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98888"/>
            <a:ext cx="188912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1" name="Rectangle 156">
            <a:extLst>
              <a:ext uri="{FF2B5EF4-FFF2-40B4-BE49-F238E27FC236}">
                <a16:creationId xmlns:a16="http://schemas.microsoft.com/office/drawing/2014/main" id="{1AB0138B-6104-4DB5-8190-153F1C8CD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798888"/>
            <a:ext cx="188913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2" name="Rectangle 157" descr="寬右斜對角線">
            <a:extLst>
              <a:ext uri="{FF2B5EF4-FFF2-40B4-BE49-F238E27FC236}">
                <a16:creationId xmlns:a16="http://schemas.microsoft.com/office/drawing/2014/main" id="{FC145F9F-27CB-4539-AA4E-46C77A0E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9862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3" name="Rectangle 158">
            <a:extLst>
              <a:ext uri="{FF2B5EF4-FFF2-40B4-BE49-F238E27FC236}">
                <a16:creationId xmlns:a16="http://schemas.microsoft.com/office/drawing/2014/main" id="{72C07537-A675-4A3D-8058-7EF6ABE08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4" name="Rectangle 159">
            <a:extLst>
              <a:ext uri="{FF2B5EF4-FFF2-40B4-BE49-F238E27FC236}">
                <a16:creationId xmlns:a16="http://schemas.microsoft.com/office/drawing/2014/main" id="{B87BF913-F202-4818-A5B6-25BE03DBF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5" name="Rectangle 160">
            <a:extLst>
              <a:ext uri="{FF2B5EF4-FFF2-40B4-BE49-F238E27FC236}">
                <a16:creationId xmlns:a16="http://schemas.microsoft.com/office/drawing/2014/main" id="{1C5ABD9F-70A9-4C8C-958D-CDF424085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6" name="Rectangle 161">
            <a:extLst>
              <a:ext uri="{FF2B5EF4-FFF2-40B4-BE49-F238E27FC236}">
                <a16:creationId xmlns:a16="http://schemas.microsoft.com/office/drawing/2014/main" id="{7FE6185E-90E8-4129-A567-E9B01D63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7" name="Rectangle 162">
            <a:extLst>
              <a:ext uri="{FF2B5EF4-FFF2-40B4-BE49-F238E27FC236}">
                <a16:creationId xmlns:a16="http://schemas.microsoft.com/office/drawing/2014/main" id="{531BEE98-37E2-400C-B8D6-A157841A4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8" name="Rectangle 163">
            <a:extLst>
              <a:ext uri="{FF2B5EF4-FFF2-40B4-BE49-F238E27FC236}">
                <a16:creationId xmlns:a16="http://schemas.microsoft.com/office/drawing/2014/main" id="{1C9D3288-DC28-457A-919F-CFDCC400B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9862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9" name="Rectangle 164">
            <a:extLst>
              <a:ext uri="{FF2B5EF4-FFF2-40B4-BE49-F238E27FC236}">
                <a16:creationId xmlns:a16="http://schemas.microsoft.com/office/drawing/2014/main" id="{FA58E991-AB07-4C3C-A7E0-9A72A4D3F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9862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0" name="Rectangle 165" descr="寬右斜對角線">
            <a:extLst>
              <a:ext uri="{FF2B5EF4-FFF2-40B4-BE49-F238E27FC236}">
                <a16:creationId xmlns:a16="http://schemas.microsoft.com/office/drawing/2014/main" id="{82602DCB-2040-4274-BB13-3B99CC3F8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357688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1" name="Rectangle 166">
            <a:extLst>
              <a:ext uri="{FF2B5EF4-FFF2-40B4-BE49-F238E27FC236}">
                <a16:creationId xmlns:a16="http://schemas.microsoft.com/office/drawing/2014/main" id="{7C6DAA30-7FA5-4A44-8D29-25F4B384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2" name="Rectangle 167">
            <a:extLst>
              <a:ext uri="{FF2B5EF4-FFF2-40B4-BE49-F238E27FC236}">
                <a16:creationId xmlns:a16="http://schemas.microsoft.com/office/drawing/2014/main" id="{2407FB22-425F-421D-82F0-6A414A3B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3" name="Rectangle 168">
            <a:extLst>
              <a:ext uri="{FF2B5EF4-FFF2-40B4-BE49-F238E27FC236}">
                <a16:creationId xmlns:a16="http://schemas.microsoft.com/office/drawing/2014/main" id="{60A60B62-4E59-4CA4-A64E-E8FE7B5C6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4" name="Rectangle 169">
            <a:extLst>
              <a:ext uri="{FF2B5EF4-FFF2-40B4-BE49-F238E27FC236}">
                <a16:creationId xmlns:a16="http://schemas.microsoft.com/office/drawing/2014/main" id="{AF473710-3CAC-4E2A-9D78-61FE782C5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5" name="Rectangle 170">
            <a:extLst>
              <a:ext uri="{FF2B5EF4-FFF2-40B4-BE49-F238E27FC236}">
                <a16:creationId xmlns:a16="http://schemas.microsoft.com/office/drawing/2014/main" id="{0A8673CE-0691-40D6-BEAE-E4BCAE912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6" name="Rectangle 171">
            <a:extLst>
              <a:ext uri="{FF2B5EF4-FFF2-40B4-BE49-F238E27FC236}">
                <a16:creationId xmlns:a16="http://schemas.microsoft.com/office/drawing/2014/main" id="{3CA12F1D-706D-4E29-BE01-7500EB142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435768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7" name="Rectangle 172">
            <a:extLst>
              <a:ext uri="{FF2B5EF4-FFF2-40B4-BE49-F238E27FC236}">
                <a16:creationId xmlns:a16="http://schemas.microsoft.com/office/drawing/2014/main" id="{7883B550-AA56-479D-A7A4-14FA9E3F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435768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8" name="Rectangle 173" descr="寬右斜對角線">
            <a:extLst>
              <a:ext uri="{FF2B5EF4-FFF2-40B4-BE49-F238E27FC236}">
                <a16:creationId xmlns:a16="http://schemas.microsoft.com/office/drawing/2014/main" id="{B3AF3CE8-1E21-41C9-A99B-E64DC4EC1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1719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9" name="Rectangle 174">
            <a:extLst>
              <a:ext uri="{FF2B5EF4-FFF2-40B4-BE49-F238E27FC236}">
                <a16:creationId xmlns:a16="http://schemas.microsoft.com/office/drawing/2014/main" id="{2E5C97EC-BE48-4424-928B-9A7DF491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0" name="Rectangle 175">
            <a:extLst>
              <a:ext uri="{FF2B5EF4-FFF2-40B4-BE49-F238E27FC236}">
                <a16:creationId xmlns:a16="http://schemas.microsoft.com/office/drawing/2014/main" id="{CAF2A5DB-D196-4BE0-960D-278CC4E04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1" name="Rectangle 176">
            <a:extLst>
              <a:ext uri="{FF2B5EF4-FFF2-40B4-BE49-F238E27FC236}">
                <a16:creationId xmlns:a16="http://schemas.microsoft.com/office/drawing/2014/main" id="{AF41A271-1269-4BB0-997D-59229980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2" name="Rectangle 177">
            <a:extLst>
              <a:ext uri="{FF2B5EF4-FFF2-40B4-BE49-F238E27FC236}">
                <a16:creationId xmlns:a16="http://schemas.microsoft.com/office/drawing/2014/main" id="{4B790BD4-7062-4B29-B67F-88A668492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3" name="Rectangle 178">
            <a:extLst>
              <a:ext uri="{FF2B5EF4-FFF2-40B4-BE49-F238E27FC236}">
                <a16:creationId xmlns:a16="http://schemas.microsoft.com/office/drawing/2014/main" id="{D6851F6A-F18E-4FC8-8541-DB9B03544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4" name="Rectangle 179">
            <a:extLst>
              <a:ext uri="{FF2B5EF4-FFF2-40B4-BE49-F238E27FC236}">
                <a16:creationId xmlns:a16="http://schemas.microsoft.com/office/drawing/2014/main" id="{3399C437-B6EA-425E-9EB3-3DE66405D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41719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5" name="Rectangle 180">
            <a:extLst>
              <a:ext uri="{FF2B5EF4-FFF2-40B4-BE49-F238E27FC236}">
                <a16:creationId xmlns:a16="http://schemas.microsoft.com/office/drawing/2014/main" id="{992D4805-5EB9-4647-BC23-12C9FDE8B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41719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6" name="Rectangle 181">
            <a:extLst>
              <a:ext uri="{FF2B5EF4-FFF2-40B4-BE49-F238E27FC236}">
                <a16:creationId xmlns:a16="http://schemas.microsoft.com/office/drawing/2014/main" id="{B26A54B5-0CA2-4B0A-AA67-62FED9533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381125"/>
            <a:ext cx="1490663" cy="14906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7" name="Rectangle 182">
            <a:extLst>
              <a:ext uri="{FF2B5EF4-FFF2-40B4-BE49-F238E27FC236}">
                <a16:creationId xmlns:a16="http://schemas.microsoft.com/office/drawing/2014/main" id="{8639D59E-CE74-4859-82AD-EC1C3902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3811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8" name="Rectangle 183" descr="寬右斜對角線">
            <a:extLst>
              <a:ext uri="{FF2B5EF4-FFF2-40B4-BE49-F238E27FC236}">
                <a16:creationId xmlns:a16="http://schemas.microsoft.com/office/drawing/2014/main" id="{41E45B5F-5DFE-40B7-9153-7A49557C2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38112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9" name="Rectangle 184" descr="寬右斜對角線">
            <a:extLst>
              <a:ext uri="{FF2B5EF4-FFF2-40B4-BE49-F238E27FC236}">
                <a16:creationId xmlns:a16="http://schemas.microsoft.com/office/drawing/2014/main" id="{80768521-9527-41C6-8AD5-4FA1FB90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0" name="Rectangle 185" descr="寬右斜對角線">
            <a:extLst>
              <a:ext uri="{FF2B5EF4-FFF2-40B4-BE49-F238E27FC236}">
                <a16:creationId xmlns:a16="http://schemas.microsoft.com/office/drawing/2014/main" id="{7FF095B3-7113-413A-A3D4-EE0F5B34A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1" name="Rectangle 186" descr="寬右斜對角線">
            <a:extLst>
              <a:ext uri="{FF2B5EF4-FFF2-40B4-BE49-F238E27FC236}">
                <a16:creationId xmlns:a16="http://schemas.microsoft.com/office/drawing/2014/main" id="{C06CCA9B-927C-4233-BB8A-C0FD98614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2" name="Rectangle 187" descr="寬右斜對角線">
            <a:extLst>
              <a:ext uri="{FF2B5EF4-FFF2-40B4-BE49-F238E27FC236}">
                <a16:creationId xmlns:a16="http://schemas.microsoft.com/office/drawing/2014/main" id="{8D901E27-FA20-4953-AC4C-407CE1700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3" name="Rectangle 188" descr="寬右斜對角線">
            <a:extLst>
              <a:ext uri="{FF2B5EF4-FFF2-40B4-BE49-F238E27FC236}">
                <a16:creationId xmlns:a16="http://schemas.microsoft.com/office/drawing/2014/main" id="{3F82E220-B4AA-4A01-A97A-6C6ACB9EA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4" name="Rectangle 189" descr="寬右斜對角線">
            <a:extLst>
              <a:ext uri="{FF2B5EF4-FFF2-40B4-BE49-F238E27FC236}">
                <a16:creationId xmlns:a16="http://schemas.microsoft.com/office/drawing/2014/main" id="{6A0CA510-9559-4DEB-98F5-78AB696B3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5" name="Rectangle 190">
            <a:extLst>
              <a:ext uri="{FF2B5EF4-FFF2-40B4-BE49-F238E27FC236}">
                <a16:creationId xmlns:a16="http://schemas.microsoft.com/office/drawing/2014/main" id="{28F98E42-55C9-42B4-A966-057BFA796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5668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6" name="Rectangle 191">
            <a:extLst>
              <a:ext uri="{FF2B5EF4-FFF2-40B4-BE49-F238E27FC236}">
                <a16:creationId xmlns:a16="http://schemas.microsoft.com/office/drawing/2014/main" id="{C3891BD9-BE39-4225-8A04-75304C64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5668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7" name="Rectangle 192">
            <a:extLst>
              <a:ext uri="{FF2B5EF4-FFF2-40B4-BE49-F238E27FC236}">
                <a16:creationId xmlns:a16="http://schemas.microsoft.com/office/drawing/2014/main" id="{010D6C6C-1D8F-40C9-9A59-22C27190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8" name="Rectangle 193">
            <a:extLst>
              <a:ext uri="{FF2B5EF4-FFF2-40B4-BE49-F238E27FC236}">
                <a16:creationId xmlns:a16="http://schemas.microsoft.com/office/drawing/2014/main" id="{71B9722A-E542-49C5-AB5F-4FA54F5CA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9" name="Rectangle 194">
            <a:extLst>
              <a:ext uri="{FF2B5EF4-FFF2-40B4-BE49-F238E27FC236}">
                <a16:creationId xmlns:a16="http://schemas.microsoft.com/office/drawing/2014/main" id="{7E49C247-37EA-4C23-AB2B-3FE76A080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0" name="Rectangle 195">
            <a:extLst>
              <a:ext uri="{FF2B5EF4-FFF2-40B4-BE49-F238E27FC236}">
                <a16:creationId xmlns:a16="http://schemas.microsoft.com/office/drawing/2014/main" id="{80DA3164-BF25-40D8-8C3B-502F9748D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1" name="Rectangle 196">
            <a:extLst>
              <a:ext uri="{FF2B5EF4-FFF2-40B4-BE49-F238E27FC236}">
                <a16:creationId xmlns:a16="http://schemas.microsoft.com/office/drawing/2014/main" id="{E93591C3-3B9A-44A9-8CF2-7F919EF79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2" name="Rectangle 197">
            <a:extLst>
              <a:ext uri="{FF2B5EF4-FFF2-40B4-BE49-F238E27FC236}">
                <a16:creationId xmlns:a16="http://schemas.microsoft.com/office/drawing/2014/main" id="{C9C7DE40-F901-476A-A0FE-CAD18BEF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3" name="Rectangle 198">
            <a:extLst>
              <a:ext uri="{FF2B5EF4-FFF2-40B4-BE49-F238E27FC236}">
                <a16:creationId xmlns:a16="http://schemas.microsoft.com/office/drawing/2014/main" id="{731B0884-28CF-44B1-A56A-D8CEDA581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9399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4" name="Rectangle 199">
            <a:extLst>
              <a:ext uri="{FF2B5EF4-FFF2-40B4-BE49-F238E27FC236}">
                <a16:creationId xmlns:a16="http://schemas.microsoft.com/office/drawing/2014/main" id="{97DBCBD3-C55A-434A-95A0-A95EA2A2D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9399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5" name="Rectangle 200">
            <a:extLst>
              <a:ext uri="{FF2B5EF4-FFF2-40B4-BE49-F238E27FC236}">
                <a16:creationId xmlns:a16="http://schemas.microsoft.com/office/drawing/2014/main" id="{7E60A285-227B-40C7-B636-6EB24FF14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6" name="Rectangle 201">
            <a:extLst>
              <a:ext uri="{FF2B5EF4-FFF2-40B4-BE49-F238E27FC236}">
                <a16:creationId xmlns:a16="http://schemas.microsoft.com/office/drawing/2014/main" id="{B0302B2A-7FC6-4F79-803F-B461049FA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7" name="Rectangle 202">
            <a:extLst>
              <a:ext uri="{FF2B5EF4-FFF2-40B4-BE49-F238E27FC236}">
                <a16:creationId xmlns:a16="http://schemas.microsoft.com/office/drawing/2014/main" id="{2307EEB4-B433-44D7-B985-B0D11B340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8" name="Rectangle 203">
            <a:extLst>
              <a:ext uri="{FF2B5EF4-FFF2-40B4-BE49-F238E27FC236}">
                <a16:creationId xmlns:a16="http://schemas.microsoft.com/office/drawing/2014/main" id="{559D6667-521F-4022-8886-3EF4FB122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9" name="Rectangle 204">
            <a:extLst>
              <a:ext uri="{FF2B5EF4-FFF2-40B4-BE49-F238E27FC236}">
                <a16:creationId xmlns:a16="http://schemas.microsoft.com/office/drawing/2014/main" id="{6B06777D-812C-4155-9AD1-B5317C71F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0" name="Rectangle 205">
            <a:extLst>
              <a:ext uri="{FF2B5EF4-FFF2-40B4-BE49-F238E27FC236}">
                <a16:creationId xmlns:a16="http://schemas.microsoft.com/office/drawing/2014/main" id="{D4C07EE6-7DBD-4A7A-95DB-491D5F82C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1" name="Rectangle 206">
            <a:extLst>
              <a:ext uri="{FF2B5EF4-FFF2-40B4-BE49-F238E27FC236}">
                <a16:creationId xmlns:a16="http://schemas.microsoft.com/office/drawing/2014/main" id="{2F334210-6782-4D7C-BA9F-C87547E5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75260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2" name="Rectangle 207">
            <a:extLst>
              <a:ext uri="{FF2B5EF4-FFF2-40B4-BE49-F238E27FC236}">
                <a16:creationId xmlns:a16="http://schemas.microsoft.com/office/drawing/2014/main" id="{EF708F3B-022B-4F49-AA2C-6C8442557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75260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3" name="Rectangle 208">
            <a:extLst>
              <a:ext uri="{FF2B5EF4-FFF2-40B4-BE49-F238E27FC236}">
                <a16:creationId xmlns:a16="http://schemas.microsoft.com/office/drawing/2014/main" id="{BC4F0212-7FAC-4833-94EE-BBF858A9F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4" name="Rectangle 209">
            <a:extLst>
              <a:ext uri="{FF2B5EF4-FFF2-40B4-BE49-F238E27FC236}">
                <a16:creationId xmlns:a16="http://schemas.microsoft.com/office/drawing/2014/main" id="{13F90260-A0AC-49F5-8A50-C285BF5B6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5" name="Rectangle 210">
            <a:extLst>
              <a:ext uri="{FF2B5EF4-FFF2-40B4-BE49-F238E27FC236}">
                <a16:creationId xmlns:a16="http://schemas.microsoft.com/office/drawing/2014/main" id="{BDC7BDA3-CA91-403D-B315-F7FAA3DE8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6" name="Rectangle 211">
            <a:extLst>
              <a:ext uri="{FF2B5EF4-FFF2-40B4-BE49-F238E27FC236}">
                <a16:creationId xmlns:a16="http://schemas.microsoft.com/office/drawing/2014/main" id="{2F6AB730-41C2-49CD-976A-0B99E0CFF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7" name="Rectangle 212">
            <a:extLst>
              <a:ext uri="{FF2B5EF4-FFF2-40B4-BE49-F238E27FC236}">
                <a16:creationId xmlns:a16="http://schemas.microsoft.com/office/drawing/2014/main" id="{EC69F074-DB71-45D1-B76A-522FB859A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8" name="Rectangle 213">
            <a:extLst>
              <a:ext uri="{FF2B5EF4-FFF2-40B4-BE49-F238E27FC236}">
                <a16:creationId xmlns:a16="http://schemas.microsoft.com/office/drawing/2014/main" id="{651B3A3E-EF13-4055-8578-781DE3ACC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9" name="Rectangle 214">
            <a:extLst>
              <a:ext uri="{FF2B5EF4-FFF2-40B4-BE49-F238E27FC236}">
                <a16:creationId xmlns:a16="http://schemas.microsoft.com/office/drawing/2014/main" id="{E37687D1-D9BE-401B-BE3E-85BA64FA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256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0" name="Rectangle 215">
            <a:extLst>
              <a:ext uri="{FF2B5EF4-FFF2-40B4-BE49-F238E27FC236}">
                <a16:creationId xmlns:a16="http://schemas.microsoft.com/office/drawing/2014/main" id="{BB3F95DF-DB2A-4290-A031-30E2FAD7B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1256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1" name="Rectangle 216">
            <a:extLst>
              <a:ext uri="{FF2B5EF4-FFF2-40B4-BE49-F238E27FC236}">
                <a16:creationId xmlns:a16="http://schemas.microsoft.com/office/drawing/2014/main" id="{106EC10A-7181-4DDD-A09E-94E8426C8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2" name="Rectangle 217">
            <a:extLst>
              <a:ext uri="{FF2B5EF4-FFF2-40B4-BE49-F238E27FC236}">
                <a16:creationId xmlns:a16="http://schemas.microsoft.com/office/drawing/2014/main" id="{CF489788-4450-4B22-B02E-B23EB906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3" name="Rectangle 218">
            <a:extLst>
              <a:ext uri="{FF2B5EF4-FFF2-40B4-BE49-F238E27FC236}">
                <a16:creationId xmlns:a16="http://schemas.microsoft.com/office/drawing/2014/main" id="{9EA26AAD-05E0-44A7-BC3B-17677AD85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4" name="Rectangle 219">
            <a:extLst>
              <a:ext uri="{FF2B5EF4-FFF2-40B4-BE49-F238E27FC236}">
                <a16:creationId xmlns:a16="http://schemas.microsoft.com/office/drawing/2014/main" id="{249EFC87-35BA-47FE-88E0-34883C783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5" name="Rectangle 220">
            <a:extLst>
              <a:ext uri="{FF2B5EF4-FFF2-40B4-BE49-F238E27FC236}">
                <a16:creationId xmlns:a16="http://schemas.microsoft.com/office/drawing/2014/main" id="{EB5BEECB-3E63-4F46-9C32-42F3B54C3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6" name="Rectangle 221">
            <a:extLst>
              <a:ext uri="{FF2B5EF4-FFF2-40B4-BE49-F238E27FC236}">
                <a16:creationId xmlns:a16="http://schemas.microsoft.com/office/drawing/2014/main" id="{6D8A1B17-FA66-4D3B-B47A-6C61A3CE2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7" name="Rectangle 222">
            <a:extLst>
              <a:ext uri="{FF2B5EF4-FFF2-40B4-BE49-F238E27FC236}">
                <a16:creationId xmlns:a16="http://schemas.microsoft.com/office/drawing/2014/main" id="{EDEA8B50-C00C-4215-8D5F-CE84AB0FB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3114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8" name="Rectangle 223">
            <a:extLst>
              <a:ext uri="{FF2B5EF4-FFF2-40B4-BE49-F238E27FC236}">
                <a16:creationId xmlns:a16="http://schemas.microsoft.com/office/drawing/2014/main" id="{9C2A259F-6CF6-43A5-905C-89B647851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3114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9" name="Rectangle 224">
            <a:extLst>
              <a:ext uri="{FF2B5EF4-FFF2-40B4-BE49-F238E27FC236}">
                <a16:creationId xmlns:a16="http://schemas.microsoft.com/office/drawing/2014/main" id="{3EC6EC36-F2C7-437A-96EE-7BD0030C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0" name="Rectangle 225">
            <a:extLst>
              <a:ext uri="{FF2B5EF4-FFF2-40B4-BE49-F238E27FC236}">
                <a16:creationId xmlns:a16="http://schemas.microsoft.com/office/drawing/2014/main" id="{607F5E9D-5E9B-4AB4-B57B-6DE41EF6D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1" name="Rectangle 226">
            <a:extLst>
              <a:ext uri="{FF2B5EF4-FFF2-40B4-BE49-F238E27FC236}">
                <a16:creationId xmlns:a16="http://schemas.microsoft.com/office/drawing/2014/main" id="{CE6A13B2-F057-47E8-A1C4-F136C70DD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2" name="Rectangle 227">
            <a:extLst>
              <a:ext uri="{FF2B5EF4-FFF2-40B4-BE49-F238E27FC236}">
                <a16:creationId xmlns:a16="http://schemas.microsoft.com/office/drawing/2014/main" id="{DCD9C657-F399-4D25-87B3-C771886E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3" name="Rectangle 228">
            <a:extLst>
              <a:ext uri="{FF2B5EF4-FFF2-40B4-BE49-F238E27FC236}">
                <a16:creationId xmlns:a16="http://schemas.microsoft.com/office/drawing/2014/main" id="{21F507BA-C696-40CA-9C85-A7CA8E2CE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4" name="Rectangle 229">
            <a:extLst>
              <a:ext uri="{FF2B5EF4-FFF2-40B4-BE49-F238E27FC236}">
                <a16:creationId xmlns:a16="http://schemas.microsoft.com/office/drawing/2014/main" id="{FC781CE4-8090-4606-A78F-475A5783F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5" name="Rectangle 230">
            <a:extLst>
              <a:ext uri="{FF2B5EF4-FFF2-40B4-BE49-F238E27FC236}">
                <a16:creationId xmlns:a16="http://schemas.microsoft.com/office/drawing/2014/main" id="{6294782B-B038-45B1-8B20-8C3EBEC0D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682875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6" name="Rectangle 231">
            <a:extLst>
              <a:ext uri="{FF2B5EF4-FFF2-40B4-BE49-F238E27FC236}">
                <a16:creationId xmlns:a16="http://schemas.microsoft.com/office/drawing/2014/main" id="{D0E74BDA-BE44-4EDB-B475-072EB1F37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682875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7" name="Rectangle 232">
            <a:extLst>
              <a:ext uri="{FF2B5EF4-FFF2-40B4-BE49-F238E27FC236}">
                <a16:creationId xmlns:a16="http://schemas.microsoft.com/office/drawing/2014/main" id="{BE485F6D-A248-47E6-A3F7-4C9DB9C3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8" name="Rectangle 233">
            <a:extLst>
              <a:ext uri="{FF2B5EF4-FFF2-40B4-BE49-F238E27FC236}">
                <a16:creationId xmlns:a16="http://schemas.microsoft.com/office/drawing/2014/main" id="{910D8BCF-38D5-4B5A-8B15-A3BB68041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9" name="Rectangle 234">
            <a:extLst>
              <a:ext uri="{FF2B5EF4-FFF2-40B4-BE49-F238E27FC236}">
                <a16:creationId xmlns:a16="http://schemas.microsoft.com/office/drawing/2014/main" id="{43718DCA-E5C1-4F9D-89B1-0CB58319C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0" name="Rectangle 235">
            <a:extLst>
              <a:ext uri="{FF2B5EF4-FFF2-40B4-BE49-F238E27FC236}">
                <a16:creationId xmlns:a16="http://schemas.microsoft.com/office/drawing/2014/main" id="{FFA0F67E-DB85-4E95-9EAB-39A3C948F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1" name="Rectangle 236">
            <a:extLst>
              <a:ext uri="{FF2B5EF4-FFF2-40B4-BE49-F238E27FC236}">
                <a16:creationId xmlns:a16="http://schemas.microsoft.com/office/drawing/2014/main" id="{CFCF60A3-1404-4650-B2FD-F6805358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2" name="Rectangle 237">
            <a:extLst>
              <a:ext uri="{FF2B5EF4-FFF2-40B4-BE49-F238E27FC236}">
                <a16:creationId xmlns:a16="http://schemas.microsoft.com/office/drawing/2014/main" id="{7F43A4CA-7F22-420D-B666-30D07B47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3" name="Rectangle 238">
            <a:extLst>
              <a:ext uri="{FF2B5EF4-FFF2-40B4-BE49-F238E27FC236}">
                <a16:creationId xmlns:a16="http://schemas.microsoft.com/office/drawing/2014/main" id="{9E391E27-DC0E-4378-A043-6F1BAFC88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4971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4" name="Rectangle 239">
            <a:extLst>
              <a:ext uri="{FF2B5EF4-FFF2-40B4-BE49-F238E27FC236}">
                <a16:creationId xmlns:a16="http://schemas.microsoft.com/office/drawing/2014/main" id="{89566891-AE45-4038-8814-B22EF18D0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4971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5" name="Rectangle 240">
            <a:extLst>
              <a:ext uri="{FF2B5EF4-FFF2-40B4-BE49-F238E27FC236}">
                <a16:creationId xmlns:a16="http://schemas.microsoft.com/office/drawing/2014/main" id="{C68EA2F9-1971-482B-9A3C-6404699E0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6" name="Rectangle 241">
            <a:extLst>
              <a:ext uri="{FF2B5EF4-FFF2-40B4-BE49-F238E27FC236}">
                <a16:creationId xmlns:a16="http://schemas.microsoft.com/office/drawing/2014/main" id="{4AB697DE-B227-4DF6-B48B-EE1DE9832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7" name="Rectangle 242">
            <a:extLst>
              <a:ext uri="{FF2B5EF4-FFF2-40B4-BE49-F238E27FC236}">
                <a16:creationId xmlns:a16="http://schemas.microsoft.com/office/drawing/2014/main" id="{BEA6E344-C4A1-4FC1-9E13-CAC82FFE9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8" name="Rectangle 243">
            <a:extLst>
              <a:ext uri="{FF2B5EF4-FFF2-40B4-BE49-F238E27FC236}">
                <a16:creationId xmlns:a16="http://schemas.microsoft.com/office/drawing/2014/main" id="{66ECBDE9-9CC4-4FCC-8ECC-A8F6E8CDD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9" name="Rectangle 244">
            <a:extLst>
              <a:ext uri="{FF2B5EF4-FFF2-40B4-BE49-F238E27FC236}">
                <a16:creationId xmlns:a16="http://schemas.microsoft.com/office/drawing/2014/main" id="{5A86B276-C157-4634-8D97-1CD95908E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0" name="Rectangle 245">
            <a:extLst>
              <a:ext uri="{FF2B5EF4-FFF2-40B4-BE49-F238E27FC236}">
                <a16:creationId xmlns:a16="http://schemas.microsoft.com/office/drawing/2014/main" id="{355BC3B6-D179-4B48-AFD2-2F9DDF2E5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481" name="Group 248">
            <a:extLst>
              <a:ext uri="{FF2B5EF4-FFF2-40B4-BE49-F238E27FC236}">
                <a16:creationId xmlns:a16="http://schemas.microsoft.com/office/drawing/2014/main" id="{CC27A5C5-3790-4576-AE51-199CC8462C98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1516063"/>
            <a:ext cx="144462" cy="1674812"/>
            <a:chOff x="2201" y="955"/>
            <a:chExt cx="91" cy="1055"/>
          </a:xfrm>
        </p:grpSpPr>
        <p:sp>
          <p:nvSpPr>
            <p:cNvPr id="225703" name="Freeform 246">
              <a:extLst>
                <a:ext uri="{FF2B5EF4-FFF2-40B4-BE49-F238E27FC236}">
                  <a16:creationId xmlns:a16="http://schemas.microsoft.com/office/drawing/2014/main" id="{E4142966-9A0E-4A80-953E-24E5E6CF6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1" y="1815"/>
              <a:ext cx="91" cy="195"/>
            </a:xfrm>
            <a:custGeom>
              <a:avLst/>
              <a:gdLst>
                <a:gd name="T0" fmla="*/ 52 w 91"/>
                <a:gd name="T1" fmla="*/ 195 h 195"/>
                <a:gd name="T2" fmla="*/ 0 w 91"/>
                <a:gd name="T3" fmla="*/ 0 h 195"/>
                <a:gd name="T4" fmla="*/ 52 w 91"/>
                <a:gd name="T5" fmla="*/ 0 h 195"/>
                <a:gd name="T6" fmla="*/ 91 w 91"/>
                <a:gd name="T7" fmla="*/ 0 h 195"/>
                <a:gd name="T8" fmla="*/ 52 w 9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95"/>
                <a:gd name="T17" fmla="*/ 91 w 91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95">
                  <a:moveTo>
                    <a:pt x="52" y="195"/>
                  </a:moveTo>
                  <a:lnTo>
                    <a:pt x="0" y="0"/>
                  </a:lnTo>
                  <a:lnTo>
                    <a:pt x="52" y="0"/>
                  </a:lnTo>
                  <a:lnTo>
                    <a:pt x="91" y="0"/>
                  </a:lnTo>
                  <a:lnTo>
                    <a:pt x="52" y="195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04" name="Line 247">
              <a:extLst>
                <a:ext uri="{FF2B5EF4-FFF2-40B4-BE49-F238E27FC236}">
                  <a16:creationId xmlns:a16="http://schemas.microsoft.com/office/drawing/2014/main" id="{B2EDCBC8-5DAC-4588-A649-04C5962AA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955"/>
              <a:ext cx="1" cy="860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5482" name="Group 251">
            <a:extLst>
              <a:ext uri="{FF2B5EF4-FFF2-40B4-BE49-F238E27FC236}">
                <a16:creationId xmlns:a16="http://schemas.microsoft.com/office/drawing/2014/main" id="{45C0B867-961A-4408-AA50-AF0EC463528C}"/>
              </a:ext>
            </a:extLst>
          </p:cNvPr>
          <p:cNvGrpSpPr>
            <a:grpSpLocks/>
          </p:cNvGrpSpPr>
          <p:nvPr/>
        </p:nvGrpSpPr>
        <p:grpSpPr bwMode="auto">
          <a:xfrm>
            <a:off x="1674813" y="3417888"/>
            <a:ext cx="1466850" cy="144462"/>
            <a:chOff x="1055" y="2153"/>
            <a:chExt cx="924" cy="91"/>
          </a:xfrm>
        </p:grpSpPr>
        <p:sp>
          <p:nvSpPr>
            <p:cNvPr id="225701" name="Freeform 249">
              <a:extLst>
                <a:ext uri="{FF2B5EF4-FFF2-40B4-BE49-F238E27FC236}">
                  <a16:creationId xmlns:a16="http://schemas.microsoft.com/office/drawing/2014/main" id="{8AA2FD9B-D84F-4F3A-ABAD-7B29DDBAA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0" y="2153"/>
              <a:ext cx="169" cy="91"/>
            </a:xfrm>
            <a:custGeom>
              <a:avLst/>
              <a:gdLst>
                <a:gd name="T0" fmla="*/ 169 w 169"/>
                <a:gd name="T1" fmla="*/ 52 h 91"/>
                <a:gd name="T2" fmla="*/ 0 w 169"/>
                <a:gd name="T3" fmla="*/ 91 h 91"/>
                <a:gd name="T4" fmla="*/ 0 w 169"/>
                <a:gd name="T5" fmla="*/ 52 h 91"/>
                <a:gd name="T6" fmla="*/ 0 w 169"/>
                <a:gd name="T7" fmla="*/ 0 h 91"/>
                <a:gd name="T8" fmla="*/ 169 w 169"/>
                <a:gd name="T9" fmla="*/ 52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91"/>
                <a:gd name="T17" fmla="*/ 169 w 1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91">
                  <a:moveTo>
                    <a:pt x="169" y="52"/>
                  </a:moveTo>
                  <a:lnTo>
                    <a:pt x="0" y="91"/>
                  </a:lnTo>
                  <a:lnTo>
                    <a:pt x="0" y="52"/>
                  </a:lnTo>
                  <a:lnTo>
                    <a:pt x="0" y="0"/>
                  </a:lnTo>
                  <a:lnTo>
                    <a:pt x="169" y="52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02" name="Line 250">
              <a:extLst>
                <a:ext uri="{FF2B5EF4-FFF2-40B4-BE49-F238E27FC236}">
                  <a16:creationId xmlns:a16="http://schemas.microsoft.com/office/drawing/2014/main" id="{393B1623-8757-4BE8-B1B3-77FAE3EEC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205"/>
              <a:ext cx="755" cy="1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483" name="Rectangle 252">
            <a:extLst>
              <a:ext uri="{FF2B5EF4-FFF2-40B4-BE49-F238E27FC236}">
                <a16:creationId xmlns:a16="http://schemas.microsoft.com/office/drawing/2014/main" id="{52837808-FA64-46C8-9F3E-8A526DAFA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381125"/>
            <a:ext cx="1489075" cy="14906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4" name="Rectangle 253">
            <a:extLst>
              <a:ext uri="{FF2B5EF4-FFF2-40B4-BE49-F238E27FC236}">
                <a16:creationId xmlns:a16="http://schemas.microsoft.com/office/drawing/2014/main" id="{1C0E3383-7397-4BBF-9A69-083CAA22B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3811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5" name="Rectangle 254" descr="寬右斜對角線">
            <a:extLst>
              <a:ext uri="{FF2B5EF4-FFF2-40B4-BE49-F238E27FC236}">
                <a16:creationId xmlns:a16="http://schemas.microsoft.com/office/drawing/2014/main" id="{EDF225D8-4174-4F2D-A3BD-9A858B1B5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6" name="Rectangle 255" descr="寬右斜對角線">
            <a:extLst>
              <a:ext uri="{FF2B5EF4-FFF2-40B4-BE49-F238E27FC236}">
                <a16:creationId xmlns:a16="http://schemas.microsoft.com/office/drawing/2014/main" id="{3EA74FEB-5BB9-4C80-B8A6-A93C3941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7" name="Rectangle 256" descr="寬右斜對角線">
            <a:extLst>
              <a:ext uri="{FF2B5EF4-FFF2-40B4-BE49-F238E27FC236}">
                <a16:creationId xmlns:a16="http://schemas.microsoft.com/office/drawing/2014/main" id="{9A9B8BBA-A201-4672-ABE7-18AEC896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8" name="Rectangle 257" descr="寬右斜對角線">
            <a:extLst>
              <a:ext uri="{FF2B5EF4-FFF2-40B4-BE49-F238E27FC236}">
                <a16:creationId xmlns:a16="http://schemas.microsoft.com/office/drawing/2014/main" id="{D56E3C31-EDA4-4069-93E6-C6278505C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381125"/>
            <a:ext cx="188912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9" name="Rectangle 258" descr="寬右斜對角線">
            <a:extLst>
              <a:ext uri="{FF2B5EF4-FFF2-40B4-BE49-F238E27FC236}">
                <a16:creationId xmlns:a16="http://schemas.microsoft.com/office/drawing/2014/main" id="{CF436D85-5EF1-4AED-B2C9-4731381F8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0" name="Rectangle 259" descr="寬右斜對角線">
            <a:extLst>
              <a:ext uri="{FF2B5EF4-FFF2-40B4-BE49-F238E27FC236}">
                <a16:creationId xmlns:a16="http://schemas.microsoft.com/office/drawing/2014/main" id="{83C6BA83-192C-417B-B108-7C6D1A75B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1" name="Rectangle 260" descr="寬右斜對角線">
            <a:extLst>
              <a:ext uri="{FF2B5EF4-FFF2-40B4-BE49-F238E27FC236}">
                <a16:creationId xmlns:a16="http://schemas.microsoft.com/office/drawing/2014/main" id="{11B72FCC-8078-4734-BD22-B466DFD6A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2" name="Rectangle 261">
            <a:extLst>
              <a:ext uri="{FF2B5EF4-FFF2-40B4-BE49-F238E27FC236}">
                <a16:creationId xmlns:a16="http://schemas.microsoft.com/office/drawing/2014/main" id="{95929AE4-2591-4AF8-82A1-34D8AB314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3" name="Rectangle 262">
            <a:extLst>
              <a:ext uri="{FF2B5EF4-FFF2-40B4-BE49-F238E27FC236}">
                <a16:creationId xmlns:a16="http://schemas.microsoft.com/office/drawing/2014/main" id="{BDE41045-1F4B-41FF-BBC2-1A96AF3EC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4" name="Rectangle 263">
            <a:extLst>
              <a:ext uri="{FF2B5EF4-FFF2-40B4-BE49-F238E27FC236}">
                <a16:creationId xmlns:a16="http://schemas.microsoft.com/office/drawing/2014/main" id="{567A46DC-7293-4E56-9742-0F4F19325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5" name="Rectangle 264">
            <a:extLst>
              <a:ext uri="{FF2B5EF4-FFF2-40B4-BE49-F238E27FC236}">
                <a16:creationId xmlns:a16="http://schemas.microsoft.com/office/drawing/2014/main" id="{3B191265-4CA7-495E-808A-B92BCBCF9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6" name="Rectangle 265">
            <a:extLst>
              <a:ext uri="{FF2B5EF4-FFF2-40B4-BE49-F238E27FC236}">
                <a16:creationId xmlns:a16="http://schemas.microsoft.com/office/drawing/2014/main" id="{B2EE6440-3485-4DCA-BB84-1D12D78EE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56686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7" name="Rectangle 266">
            <a:extLst>
              <a:ext uri="{FF2B5EF4-FFF2-40B4-BE49-F238E27FC236}">
                <a16:creationId xmlns:a16="http://schemas.microsoft.com/office/drawing/2014/main" id="{49197353-585B-4ED8-B5AA-8534E6BF5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8" name="Rectangle 267">
            <a:extLst>
              <a:ext uri="{FF2B5EF4-FFF2-40B4-BE49-F238E27FC236}">
                <a16:creationId xmlns:a16="http://schemas.microsoft.com/office/drawing/2014/main" id="{3F600847-5791-45B2-A1A4-3CBD462E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9" name="Rectangle 268">
            <a:extLst>
              <a:ext uri="{FF2B5EF4-FFF2-40B4-BE49-F238E27FC236}">
                <a16:creationId xmlns:a16="http://schemas.microsoft.com/office/drawing/2014/main" id="{A3FC0F6F-1FB3-4971-90B4-620B6E0F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0" name="Rectangle 269">
            <a:extLst>
              <a:ext uri="{FF2B5EF4-FFF2-40B4-BE49-F238E27FC236}">
                <a16:creationId xmlns:a16="http://schemas.microsoft.com/office/drawing/2014/main" id="{1B6F5DCB-26AF-43C7-9267-938B76B54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1" name="Rectangle 270">
            <a:extLst>
              <a:ext uri="{FF2B5EF4-FFF2-40B4-BE49-F238E27FC236}">
                <a16:creationId xmlns:a16="http://schemas.microsoft.com/office/drawing/2014/main" id="{279774DD-9C27-4C11-B65F-E00AEE8E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2" name="Rectangle 271">
            <a:extLst>
              <a:ext uri="{FF2B5EF4-FFF2-40B4-BE49-F238E27FC236}">
                <a16:creationId xmlns:a16="http://schemas.microsoft.com/office/drawing/2014/main" id="{57AA755A-FD2D-42FA-A542-D44DEC224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3" name="Rectangle 272">
            <a:extLst>
              <a:ext uri="{FF2B5EF4-FFF2-40B4-BE49-F238E27FC236}">
                <a16:creationId xmlns:a16="http://schemas.microsoft.com/office/drawing/2014/main" id="{F7F1B9B7-B8ED-4439-8B5A-AEC7A5D23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4" name="Rectangle 273">
            <a:extLst>
              <a:ext uri="{FF2B5EF4-FFF2-40B4-BE49-F238E27FC236}">
                <a16:creationId xmlns:a16="http://schemas.microsoft.com/office/drawing/2014/main" id="{765A0BA3-10D2-4F44-9590-A267D468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93992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5" name="Rectangle 274">
            <a:extLst>
              <a:ext uri="{FF2B5EF4-FFF2-40B4-BE49-F238E27FC236}">
                <a16:creationId xmlns:a16="http://schemas.microsoft.com/office/drawing/2014/main" id="{74FB61E4-304B-425C-BF2C-1F7A4677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6" name="Rectangle 275">
            <a:extLst>
              <a:ext uri="{FF2B5EF4-FFF2-40B4-BE49-F238E27FC236}">
                <a16:creationId xmlns:a16="http://schemas.microsoft.com/office/drawing/2014/main" id="{B7935C49-9492-47E9-9562-24C1C27EC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7" name="Rectangle 276">
            <a:extLst>
              <a:ext uri="{FF2B5EF4-FFF2-40B4-BE49-F238E27FC236}">
                <a16:creationId xmlns:a16="http://schemas.microsoft.com/office/drawing/2014/main" id="{3B1BD9DC-D5F9-4682-8EDA-7B10257D7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8" name="Rectangle 277">
            <a:extLst>
              <a:ext uri="{FF2B5EF4-FFF2-40B4-BE49-F238E27FC236}">
                <a16:creationId xmlns:a16="http://schemas.microsoft.com/office/drawing/2014/main" id="{1E1D7222-0B95-49A6-B484-599A33B99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9" name="Rectangle 278">
            <a:extLst>
              <a:ext uri="{FF2B5EF4-FFF2-40B4-BE49-F238E27FC236}">
                <a16:creationId xmlns:a16="http://schemas.microsoft.com/office/drawing/2014/main" id="{212E707E-8597-4C36-9015-6E4C69232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0" name="Rectangle 279">
            <a:extLst>
              <a:ext uri="{FF2B5EF4-FFF2-40B4-BE49-F238E27FC236}">
                <a16:creationId xmlns:a16="http://schemas.microsoft.com/office/drawing/2014/main" id="{1B08BC01-6D52-49BE-BC8A-2FE10C184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1" name="Rectangle 280">
            <a:extLst>
              <a:ext uri="{FF2B5EF4-FFF2-40B4-BE49-F238E27FC236}">
                <a16:creationId xmlns:a16="http://schemas.microsoft.com/office/drawing/2014/main" id="{27FDB61A-C9D1-4251-AF44-F40D3EA06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2" name="Rectangle 281">
            <a:extLst>
              <a:ext uri="{FF2B5EF4-FFF2-40B4-BE49-F238E27FC236}">
                <a16:creationId xmlns:a16="http://schemas.microsoft.com/office/drawing/2014/main" id="{E35E9985-CF9F-4073-ADE9-6216A30E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3" name="Rectangle 282">
            <a:extLst>
              <a:ext uri="{FF2B5EF4-FFF2-40B4-BE49-F238E27FC236}">
                <a16:creationId xmlns:a16="http://schemas.microsoft.com/office/drawing/2014/main" id="{0CCD0B68-D63C-4548-BD11-F9A9613D7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4" name="Rectangle 283">
            <a:extLst>
              <a:ext uri="{FF2B5EF4-FFF2-40B4-BE49-F238E27FC236}">
                <a16:creationId xmlns:a16="http://schemas.microsoft.com/office/drawing/2014/main" id="{B89C5E23-7C22-46DE-856B-F3229CAF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5" name="Rectangle 284">
            <a:extLst>
              <a:ext uri="{FF2B5EF4-FFF2-40B4-BE49-F238E27FC236}">
                <a16:creationId xmlns:a16="http://schemas.microsoft.com/office/drawing/2014/main" id="{110BF207-B6EF-415F-AFAF-37B56735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6" name="Rectangle 285">
            <a:extLst>
              <a:ext uri="{FF2B5EF4-FFF2-40B4-BE49-F238E27FC236}">
                <a16:creationId xmlns:a16="http://schemas.microsoft.com/office/drawing/2014/main" id="{FB15786C-1F62-46C7-9F9B-F25E5FD59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7" name="Rectangle 286">
            <a:extLst>
              <a:ext uri="{FF2B5EF4-FFF2-40B4-BE49-F238E27FC236}">
                <a16:creationId xmlns:a16="http://schemas.microsoft.com/office/drawing/2014/main" id="{0B0145AF-4906-423B-B4DB-EDFD60931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8" name="Rectangle 287">
            <a:extLst>
              <a:ext uri="{FF2B5EF4-FFF2-40B4-BE49-F238E27FC236}">
                <a16:creationId xmlns:a16="http://schemas.microsoft.com/office/drawing/2014/main" id="{5B58758D-1E4E-4268-922A-E8126208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9" name="Rectangle 288">
            <a:extLst>
              <a:ext uri="{FF2B5EF4-FFF2-40B4-BE49-F238E27FC236}">
                <a16:creationId xmlns:a16="http://schemas.microsoft.com/office/drawing/2014/main" id="{9D0670C1-5577-4697-A267-F3D5A2A9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12566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0" name="Rectangle 289">
            <a:extLst>
              <a:ext uri="{FF2B5EF4-FFF2-40B4-BE49-F238E27FC236}">
                <a16:creationId xmlns:a16="http://schemas.microsoft.com/office/drawing/2014/main" id="{053C7C0C-3C2B-4BE9-A4E2-7926CC895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1" name="Rectangle 290">
            <a:extLst>
              <a:ext uri="{FF2B5EF4-FFF2-40B4-BE49-F238E27FC236}">
                <a16:creationId xmlns:a16="http://schemas.microsoft.com/office/drawing/2014/main" id="{09B8C4F3-7802-484F-B819-925618AE8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2" name="Rectangle 291">
            <a:extLst>
              <a:ext uri="{FF2B5EF4-FFF2-40B4-BE49-F238E27FC236}">
                <a16:creationId xmlns:a16="http://schemas.microsoft.com/office/drawing/2014/main" id="{8546DC2F-CB74-4F4C-8F08-F0B0D714F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3" name="Rectangle 292">
            <a:extLst>
              <a:ext uri="{FF2B5EF4-FFF2-40B4-BE49-F238E27FC236}">
                <a16:creationId xmlns:a16="http://schemas.microsoft.com/office/drawing/2014/main" id="{5C325B64-5E1C-4298-881A-BF1BF3373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4" name="Rectangle 293">
            <a:extLst>
              <a:ext uri="{FF2B5EF4-FFF2-40B4-BE49-F238E27FC236}">
                <a16:creationId xmlns:a16="http://schemas.microsoft.com/office/drawing/2014/main" id="{43F68B8D-BE2F-4CB7-BAEE-1EC1807F5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5" name="Rectangle 294">
            <a:extLst>
              <a:ext uri="{FF2B5EF4-FFF2-40B4-BE49-F238E27FC236}">
                <a16:creationId xmlns:a16="http://schemas.microsoft.com/office/drawing/2014/main" id="{18092C60-309F-4B00-9175-45176C507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6" name="Rectangle 295">
            <a:extLst>
              <a:ext uri="{FF2B5EF4-FFF2-40B4-BE49-F238E27FC236}">
                <a16:creationId xmlns:a16="http://schemas.microsoft.com/office/drawing/2014/main" id="{320956B8-434E-4292-8977-32D78E253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7" name="Rectangle 296">
            <a:extLst>
              <a:ext uri="{FF2B5EF4-FFF2-40B4-BE49-F238E27FC236}">
                <a16:creationId xmlns:a16="http://schemas.microsoft.com/office/drawing/2014/main" id="{EBF7D328-6A01-4F7D-99A8-76866ACDC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31140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8" name="Rectangle 297">
            <a:extLst>
              <a:ext uri="{FF2B5EF4-FFF2-40B4-BE49-F238E27FC236}">
                <a16:creationId xmlns:a16="http://schemas.microsoft.com/office/drawing/2014/main" id="{6FB1372C-1B2F-40A6-B48E-081E9707F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9" name="Rectangle 298">
            <a:extLst>
              <a:ext uri="{FF2B5EF4-FFF2-40B4-BE49-F238E27FC236}">
                <a16:creationId xmlns:a16="http://schemas.microsoft.com/office/drawing/2014/main" id="{F85FA98C-B17C-46D2-9F47-6AE5EF55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0" name="Rectangle 299">
            <a:extLst>
              <a:ext uri="{FF2B5EF4-FFF2-40B4-BE49-F238E27FC236}">
                <a16:creationId xmlns:a16="http://schemas.microsoft.com/office/drawing/2014/main" id="{08ED0E6F-112C-4D8C-A61C-0AAE683D9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1" name="Rectangle 300">
            <a:extLst>
              <a:ext uri="{FF2B5EF4-FFF2-40B4-BE49-F238E27FC236}">
                <a16:creationId xmlns:a16="http://schemas.microsoft.com/office/drawing/2014/main" id="{7C3ACD42-F009-4196-9362-F5CEE369B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2" name="Rectangle 301">
            <a:extLst>
              <a:ext uri="{FF2B5EF4-FFF2-40B4-BE49-F238E27FC236}">
                <a16:creationId xmlns:a16="http://schemas.microsoft.com/office/drawing/2014/main" id="{D2B7F5AD-7941-4B19-A1E9-787AB4FF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3" name="Rectangle 302">
            <a:extLst>
              <a:ext uri="{FF2B5EF4-FFF2-40B4-BE49-F238E27FC236}">
                <a16:creationId xmlns:a16="http://schemas.microsoft.com/office/drawing/2014/main" id="{48A33277-CDEE-4943-A47C-645062F77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4" name="Rectangle 303">
            <a:extLst>
              <a:ext uri="{FF2B5EF4-FFF2-40B4-BE49-F238E27FC236}">
                <a16:creationId xmlns:a16="http://schemas.microsoft.com/office/drawing/2014/main" id="{4A6B6A19-0DCC-4E71-B020-1B5963BA7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5" name="Rectangle 304">
            <a:extLst>
              <a:ext uri="{FF2B5EF4-FFF2-40B4-BE49-F238E27FC236}">
                <a16:creationId xmlns:a16="http://schemas.microsoft.com/office/drawing/2014/main" id="{3FC60F71-1B12-4B45-AA20-925F35DD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682875"/>
            <a:ext cx="188912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6" name="Rectangle 305">
            <a:extLst>
              <a:ext uri="{FF2B5EF4-FFF2-40B4-BE49-F238E27FC236}">
                <a16:creationId xmlns:a16="http://schemas.microsoft.com/office/drawing/2014/main" id="{7E5EEF18-2BBD-4C2A-A2FF-A60F9A754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7" name="Rectangle 306">
            <a:extLst>
              <a:ext uri="{FF2B5EF4-FFF2-40B4-BE49-F238E27FC236}">
                <a16:creationId xmlns:a16="http://schemas.microsoft.com/office/drawing/2014/main" id="{4D736C2B-E5AA-4C80-B580-2BA3BCB6D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8" name="Rectangle 307">
            <a:extLst>
              <a:ext uri="{FF2B5EF4-FFF2-40B4-BE49-F238E27FC236}">
                <a16:creationId xmlns:a16="http://schemas.microsoft.com/office/drawing/2014/main" id="{1694FED1-882D-4637-AE6A-96BC32A74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9" name="Rectangle 308">
            <a:extLst>
              <a:ext uri="{FF2B5EF4-FFF2-40B4-BE49-F238E27FC236}">
                <a16:creationId xmlns:a16="http://schemas.microsoft.com/office/drawing/2014/main" id="{2B089975-F0EF-43EF-930E-CE6E3EC4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0" name="Rectangle 309">
            <a:extLst>
              <a:ext uri="{FF2B5EF4-FFF2-40B4-BE49-F238E27FC236}">
                <a16:creationId xmlns:a16="http://schemas.microsoft.com/office/drawing/2014/main" id="{4D41F3B5-2A76-4A32-B123-6211610DA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1" name="Rectangle 310">
            <a:extLst>
              <a:ext uri="{FF2B5EF4-FFF2-40B4-BE49-F238E27FC236}">
                <a16:creationId xmlns:a16="http://schemas.microsoft.com/office/drawing/2014/main" id="{CCDEBB3D-16D4-41E6-B163-D1C1E107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2" name="Rectangle 311">
            <a:extLst>
              <a:ext uri="{FF2B5EF4-FFF2-40B4-BE49-F238E27FC236}">
                <a16:creationId xmlns:a16="http://schemas.microsoft.com/office/drawing/2014/main" id="{F37B746B-23B9-443E-B1E7-FC2D0EEE8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3" name="Rectangle 312">
            <a:extLst>
              <a:ext uri="{FF2B5EF4-FFF2-40B4-BE49-F238E27FC236}">
                <a16:creationId xmlns:a16="http://schemas.microsoft.com/office/drawing/2014/main" id="{344268D7-F401-4671-9B76-D2E62A7E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4971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4" name="Rectangle 313">
            <a:extLst>
              <a:ext uri="{FF2B5EF4-FFF2-40B4-BE49-F238E27FC236}">
                <a16:creationId xmlns:a16="http://schemas.microsoft.com/office/drawing/2014/main" id="{9E68540E-41FB-4DE3-98AF-BBC192FDE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5" name="Rectangle 314">
            <a:extLst>
              <a:ext uri="{FF2B5EF4-FFF2-40B4-BE49-F238E27FC236}">
                <a16:creationId xmlns:a16="http://schemas.microsoft.com/office/drawing/2014/main" id="{F2F7F167-7E54-4DC5-AC50-5C2FC1F01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6" name="Rectangle 315">
            <a:extLst>
              <a:ext uri="{FF2B5EF4-FFF2-40B4-BE49-F238E27FC236}">
                <a16:creationId xmlns:a16="http://schemas.microsoft.com/office/drawing/2014/main" id="{4AFAA1BE-D410-435A-8461-8E8A1C92E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7" name="Rectangle 316">
            <a:extLst>
              <a:ext uri="{FF2B5EF4-FFF2-40B4-BE49-F238E27FC236}">
                <a16:creationId xmlns:a16="http://schemas.microsoft.com/office/drawing/2014/main" id="{545419DD-59C9-4611-8F9F-36B16B961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3562350"/>
            <a:ext cx="142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A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5548" name="Rectangle 317">
            <a:extLst>
              <a:ext uri="{FF2B5EF4-FFF2-40B4-BE49-F238E27FC236}">
                <a16:creationId xmlns:a16="http://schemas.microsoft.com/office/drawing/2014/main" id="{247CAFCD-2896-4AE9-BBDB-38F8165A2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401763"/>
            <a:ext cx="1489075" cy="14906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9" name="Rectangle 318">
            <a:extLst>
              <a:ext uri="{FF2B5EF4-FFF2-40B4-BE49-F238E27FC236}">
                <a16:creationId xmlns:a16="http://schemas.microsoft.com/office/drawing/2014/main" id="{A944B826-DFCD-4EFF-A8F2-8CF992193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0" name="Rectangle 319">
            <a:extLst>
              <a:ext uri="{FF2B5EF4-FFF2-40B4-BE49-F238E27FC236}">
                <a16:creationId xmlns:a16="http://schemas.microsoft.com/office/drawing/2014/main" id="{114475C2-CC56-4A9A-AC81-B0B7140E0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1" name="Rectangle 320">
            <a:extLst>
              <a:ext uri="{FF2B5EF4-FFF2-40B4-BE49-F238E27FC236}">
                <a16:creationId xmlns:a16="http://schemas.microsoft.com/office/drawing/2014/main" id="{5A56328A-9175-4439-8263-8ADD89947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2" name="Rectangle 321">
            <a:extLst>
              <a:ext uri="{FF2B5EF4-FFF2-40B4-BE49-F238E27FC236}">
                <a16:creationId xmlns:a16="http://schemas.microsoft.com/office/drawing/2014/main" id="{FB5948C1-EB36-434F-A546-46B43A631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3" name="Rectangle 322">
            <a:extLst>
              <a:ext uri="{FF2B5EF4-FFF2-40B4-BE49-F238E27FC236}">
                <a16:creationId xmlns:a16="http://schemas.microsoft.com/office/drawing/2014/main" id="{62286BA3-4837-4A13-856D-639EF73B3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4" name="Rectangle 323">
            <a:extLst>
              <a:ext uri="{FF2B5EF4-FFF2-40B4-BE49-F238E27FC236}">
                <a16:creationId xmlns:a16="http://schemas.microsoft.com/office/drawing/2014/main" id="{D9C72609-B58A-4992-B518-D99B8EBD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5" name="Rectangle 324">
            <a:extLst>
              <a:ext uri="{FF2B5EF4-FFF2-40B4-BE49-F238E27FC236}">
                <a16:creationId xmlns:a16="http://schemas.microsoft.com/office/drawing/2014/main" id="{1364DD4A-C907-4B5C-AAF6-ED468622E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4017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6" name="Rectangle 325">
            <a:extLst>
              <a:ext uri="{FF2B5EF4-FFF2-40B4-BE49-F238E27FC236}">
                <a16:creationId xmlns:a16="http://schemas.microsoft.com/office/drawing/2014/main" id="{C54BFF0C-F5CD-49D2-BDAF-7395B97A3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7" name="Rectangle 326">
            <a:extLst>
              <a:ext uri="{FF2B5EF4-FFF2-40B4-BE49-F238E27FC236}">
                <a16:creationId xmlns:a16="http://schemas.microsoft.com/office/drawing/2014/main" id="{0EBF2926-65E0-442E-95A8-530784F5E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8" name="Rectangle 327">
            <a:extLst>
              <a:ext uri="{FF2B5EF4-FFF2-40B4-BE49-F238E27FC236}">
                <a16:creationId xmlns:a16="http://schemas.microsoft.com/office/drawing/2014/main" id="{5E241368-D493-48B7-8ED9-231A1C0D6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9" name="Rectangle 328">
            <a:extLst>
              <a:ext uri="{FF2B5EF4-FFF2-40B4-BE49-F238E27FC236}">
                <a16:creationId xmlns:a16="http://schemas.microsoft.com/office/drawing/2014/main" id="{4F271327-0B81-4B1C-8918-D4B0B341C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0" name="Rectangle 329">
            <a:extLst>
              <a:ext uri="{FF2B5EF4-FFF2-40B4-BE49-F238E27FC236}">
                <a16:creationId xmlns:a16="http://schemas.microsoft.com/office/drawing/2014/main" id="{838B9BA1-EDA9-436A-8062-E95CB11A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1" name="Rectangle 330">
            <a:extLst>
              <a:ext uri="{FF2B5EF4-FFF2-40B4-BE49-F238E27FC236}">
                <a16:creationId xmlns:a16="http://schemas.microsoft.com/office/drawing/2014/main" id="{ED2BF2FF-F1A0-41A3-AEFE-F55BEAAB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2" name="Rectangle 331">
            <a:extLst>
              <a:ext uri="{FF2B5EF4-FFF2-40B4-BE49-F238E27FC236}">
                <a16:creationId xmlns:a16="http://schemas.microsoft.com/office/drawing/2014/main" id="{FB99836A-8F4B-4298-8A30-0C7B6F9AD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3" name="Rectangle 332">
            <a:extLst>
              <a:ext uri="{FF2B5EF4-FFF2-40B4-BE49-F238E27FC236}">
                <a16:creationId xmlns:a16="http://schemas.microsoft.com/office/drawing/2014/main" id="{DAEB178B-AA40-4B14-A94C-344E50F07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5875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4" name="Rectangle 333">
            <a:extLst>
              <a:ext uri="{FF2B5EF4-FFF2-40B4-BE49-F238E27FC236}">
                <a16:creationId xmlns:a16="http://schemas.microsoft.com/office/drawing/2014/main" id="{4916EEA1-6F87-4069-A657-70A307343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565" name="Group 342">
            <a:extLst>
              <a:ext uri="{FF2B5EF4-FFF2-40B4-BE49-F238E27FC236}">
                <a16:creationId xmlns:a16="http://schemas.microsoft.com/office/drawing/2014/main" id="{80437219-35FB-4B6E-BD9A-12885A1B846E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1960563"/>
            <a:ext cx="1489075" cy="187325"/>
            <a:chOff x="944" y="1235"/>
            <a:chExt cx="938" cy="118"/>
          </a:xfrm>
        </p:grpSpPr>
        <p:sp>
          <p:nvSpPr>
            <p:cNvPr id="225693" name="Rectangle 334">
              <a:extLst>
                <a:ext uri="{FF2B5EF4-FFF2-40B4-BE49-F238E27FC236}">
                  <a16:creationId xmlns:a16="http://schemas.microsoft.com/office/drawing/2014/main" id="{96F1A135-EC9E-4104-94F1-6CC82D431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4" name="Rectangle 335">
              <a:extLst>
                <a:ext uri="{FF2B5EF4-FFF2-40B4-BE49-F238E27FC236}">
                  <a16:creationId xmlns:a16="http://schemas.microsoft.com/office/drawing/2014/main" id="{35A12A89-B823-49FE-BC92-484ED4554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5" name="Rectangle 336">
              <a:extLst>
                <a:ext uri="{FF2B5EF4-FFF2-40B4-BE49-F238E27FC236}">
                  <a16:creationId xmlns:a16="http://schemas.microsoft.com/office/drawing/2014/main" id="{6C859237-6337-4C85-AEFE-35F71C292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6" name="Rectangle 337">
              <a:extLst>
                <a:ext uri="{FF2B5EF4-FFF2-40B4-BE49-F238E27FC236}">
                  <a16:creationId xmlns:a16="http://schemas.microsoft.com/office/drawing/2014/main" id="{53A21332-CF8C-4E35-B8FF-BABF3B39D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7" name="Rectangle 338">
              <a:extLst>
                <a:ext uri="{FF2B5EF4-FFF2-40B4-BE49-F238E27FC236}">
                  <a16:creationId xmlns:a16="http://schemas.microsoft.com/office/drawing/2014/main" id="{32BC1E37-8946-4CBC-B054-4BBC8FB8B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8" name="Rectangle 339">
              <a:extLst>
                <a:ext uri="{FF2B5EF4-FFF2-40B4-BE49-F238E27FC236}">
                  <a16:creationId xmlns:a16="http://schemas.microsoft.com/office/drawing/2014/main" id="{F12E6CF1-E293-4AE4-91C0-9B080F887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9" name="Rectangle 340">
              <a:extLst>
                <a:ext uri="{FF2B5EF4-FFF2-40B4-BE49-F238E27FC236}">
                  <a16:creationId xmlns:a16="http://schemas.microsoft.com/office/drawing/2014/main" id="{D8008830-6638-40DD-8AFD-2E5AA720F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8" y="1235"/>
              <a:ext cx="119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700" name="Rectangle 341">
              <a:extLst>
                <a:ext uri="{FF2B5EF4-FFF2-40B4-BE49-F238E27FC236}">
                  <a16:creationId xmlns:a16="http://schemas.microsoft.com/office/drawing/2014/main" id="{67475C66-9074-4E1B-9A56-900DC1F5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5566" name="Rectangle 343">
            <a:extLst>
              <a:ext uri="{FF2B5EF4-FFF2-40B4-BE49-F238E27FC236}">
                <a16:creationId xmlns:a16="http://schemas.microsoft.com/office/drawing/2014/main" id="{2C4B725F-6303-4724-A1BC-427D6DAE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7" name="Rectangle 344">
            <a:extLst>
              <a:ext uri="{FF2B5EF4-FFF2-40B4-BE49-F238E27FC236}">
                <a16:creationId xmlns:a16="http://schemas.microsoft.com/office/drawing/2014/main" id="{17C42D5E-8156-455B-B0E6-FE37BE90E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8" name="Rectangle 345">
            <a:extLst>
              <a:ext uri="{FF2B5EF4-FFF2-40B4-BE49-F238E27FC236}">
                <a16:creationId xmlns:a16="http://schemas.microsoft.com/office/drawing/2014/main" id="{77163FE7-2B2B-4ABC-9EC2-F8D50D676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9" name="Rectangle 346">
            <a:extLst>
              <a:ext uri="{FF2B5EF4-FFF2-40B4-BE49-F238E27FC236}">
                <a16:creationId xmlns:a16="http://schemas.microsoft.com/office/drawing/2014/main" id="{0394E12B-95BF-4722-9C61-EC58EFEF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0" name="Rectangle 347">
            <a:extLst>
              <a:ext uri="{FF2B5EF4-FFF2-40B4-BE49-F238E27FC236}">
                <a16:creationId xmlns:a16="http://schemas.microsoft.com/office/drawing/2014/main" id="{19F9964D-1299-493A-B456-E21678F3A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1" name="Rectangle 348">
            <a:extLst>
              <a:ext uri="{FF2B5EF4-FFF2-40B4-BE49-F238E27FC236}">
                <a16:creationId xmlns:a16="http://schemas.microsoft.com/office/drawing/2014/main" id="{4932F8C1-FB6B-4183-A11D-4A40C5023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2" name="Rectangle 349">
            <a:extLst>
              <a:ext uri="{FF2B5EF4-FFF2-40B4-BE49-F238E27FC236}">
                <a16:creationId xmlns:a16="http://schemas.microsoft.com/office/drawing/2014/main" id="{4CBB76C2-D4E7-4623-BB0D-D3097895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773238"/>
            <a:ext cx="188913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3" name="Rectangle 350">
            <a:extLst>
              <a:ext uri="{FF2B5EF4-FFF2-40B4-BE49-F238E27FC236}">
                <a16:creationId xmlns:a16="http://schemas.microsoft.com/office/drawing/2014/main" id="{976FAC1D-5D48-4EF9-B9DB-EDF069BA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574" name="Group 387">
            <a:extLst>
              <a:ext uri="{FF2B5EF4-FFF2-40B4-BE49-F238E27FC236}">
                <a16:creationId xmlns:a16="http://schemas.microsoft.com/office/drawing/2014/main" id="{32B34240-22A8-431E-BF75-4758F57ECE2A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2146300"/>
            <a:ext cx="1489075" cy="746125"/>
            <a:chOff x="944" y="1352"/>
            <a:chExt cx="938" cy="470"/>
          </a:xfrm>
        </p:grpSpPr>
        <p:grpSp>
          <p:nvGrpSpPr>
            <p:cNvPr id="225657" name="Group 359">
              <a:extLst>
                <a:ext uri="{FF2B5EF4-FFF2-40B4-BE49-F238E27FC236}">
                  <a16:creationId xmlns:a16="http://schemas.microsoft.com/office/drawing/2014/main" id="{288E8760-BE61-4C82-A8DD-BF23308CA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352"/>
              <a:ext cx="938" cy="118"/>
              <a:chOff x="944" y="1352"/>
              <a:chExt cx="938" cy="118"/>
            </a:xfrm>
          </p:grpSpPr>
          <p:sp>
            <p:nvSpPr>
              <p:cNvPr id="225685" name="Rectangle 351">
                <a:extLst>
                  <a:ext uri="{FF2B5EF4-FFF2-40B4-BE49-F238E27FC236}">
                    <a16:creationId xmlns:a16="http://schemas.microsoft.com/office/drawing/2014/main" id="{B261347C-3F94-4A40-B0B7-4D42E0D8F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6" name="Rectangle 352">
                <a:extLst>
                  <a:ext uri="{FF2B5EF4-FFF2-40B4-BE49-F238E27FC236}">
                    <a16:creationId xmlns:a16="http://schemas.microsoft.com/office/drawing/2014/main" id="{6768AE59-F41A-4E75-97F6-A318A20A9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7" name="Rectangle 353">
                <a:extLst>
                  <a:ext uri="{FF2B5EF4-FFF2-40B4-BE49-F238E27FC236}">
                    <a16:creationId xmlns:a16="http://schemas.microsoft.com/office/drawing/2014/main" id="{74885896-7AD7-41DD-90D1-CE250B91B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8" name="Rectangle 354">
                <a:extLst>
                  <a:ext uri="{FF2B5EF4-FFF2-40B4-BE49-F238E27FC236}">
                    <a16:creationId xmlns:a16="http://schemas.microsoft.com/office/drawing/2014/main" id="{B219A9A0-1D55-4775-82E0-E331BA9F6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9" name="Rectangle 355">
                <a:extLst>
                  <a:ext uri="{FF2B5EF4-FFF2-40B4-BE49-F238E27FC236}">
                    <a16:creationId xmlns:a16="http://schemas.microsoft.com/office/drawing/2014/main" id="{F3BA91EF-6F0C-4B2A-8C9C-190C78187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0" name="Rectangle 356">
                <a:extLst>
                  <a:ext uri="{FF2B5EF4-FFF2-40B4-BE49-F238E27FC236}">
                    <a16:creationId xmlns:a16="http://schemas.microsoft.com/office/drawing/2014/main" id="{99E09A98-F8D1-4C53-96BF-584CE134D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1" name="Rectangle 357">
                <a:extLst>
                  <a:ext uri="{FF2B5EF4-FFF2-40B4-BE49-F238E27FC236}">
                    <a16:creationId xmlns:a16="http://schemas.microsoft.com/office/drawing/2014/main" id="{C8844C1E-DCC6-4249-AA9D-73C3C4053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352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2" name="Rectangle 358">
                <a:extLst>
                  <a:ext uri="{FF2B5EF4-FFF2-40B4-BE49-F238E27FC236}">
                    <a16:creationId xmlns:a16="http://schemas.microsoft.com/office/drawing/2014/main" id="{70067090-A3D4-4127-A4BB-B248E261A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58" name="Group 368">
              <a:extLst>
                <a:ext uri="{FF2B5EF4-FFF2-40B4-BE49-F238E27FC236}">
                  <a16:creationId xmlns:a16="http://schemas.microsoft.com/office/drawing/2014/main" id="{7CC472CD-F3C8-4055-9C97-1948FE8C7B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469"/>
              <a:ext cx="938" cy="118"/>
              <a:chOff x="944" y="1469"/>
              <a:chExt cx="938" cy="118"/>
            </a:xfrm>
          </p:grpSpPr>
          <p:sp>
            <p:nvSpPr>
              <p:cNvPr id="225677" name="Rectangle 360">
                <a:extLst>
                  <a:ext uri="{FF2B5EF4-FFF2-40B4-BE49-F238E27FC236}">
                    <a16:creationId xmlns:a16="http://schemas.microsoft.com/office/drawing/2014/main" id="{F47F3350-7EB0-4748-82B8-C62C703BD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8" name="Rectangle 361">
                <a:extLst>
                  <a:ext uri="{FF2B5EF4-FFF2-40B4-BE49-F238E27FC236}">
                    <a16:creationId xmlns:a16="http://schemas.microsoft.com/office/drawing/2014/main" id="{6A96A1E4-1B04-4D88-8BF2-AFA9B47E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9" name="Rectangle 362">
                <a:extLst>
                  <a:ext uri="{FF2B5EF4-FFF2-40B4-BE49-F238E27FC236}">
                    <a16:creationId xmlns:a16="http://schemas.microsoft.com/office/drawing/2014/main" id="{12B8EB96-6B89-4B86-9A08-FA2D81F2A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0" name="Rectangle 363">
                <a:extLst>
                  <a:ext uri="{FF2B5EF4-FFF2-40B4-BE49-F238E27FC236}">
                    <a16:creationId xmlns:a16="http://schemas.microsoft.com/office/drawing/2014/main" id="{E0978161-10CE-4295-811E-193CE2DA1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1" name="Rectangle 364">
                <a:extLst>
                  <a:ext uri="{FF2B5EF4-FFF2-40B4-BE49-F238E27FC236}">
                    <a16:creationId xmlns:a16="http://schemas.microsoft.com/office/drawing/2014/main" id="{003998CD-0CA5-4021-8FE5-585D3CFDC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2" name="Rectangle 365">
                <a:extLst>
                  <a:ext uri="{FF2B5EF4-FFF2-40B4-BE49-F238E27FC236}">
                    <a16:creationId xmlns:a16="http://schemas.microsoft.com/office/drawing/2014/main" id="{86F333FF-5791-408C-AB77-A24464B14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3" name="Rectangle 366">
                <a:extLst>
                  <a:ext uri="{FF2B5EF4-FFF2-40B4-BE49-F238E27FC236}">
                    <a16:creationId xmlns:a16="http://schemas.microsoft.com/office/drawing/2014/main" id="{41F80DC7-DB41-4B79-A4A4-A4EFBFEA3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469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4" name="Rectangle 367">
                <a:extLst>
                  <a:ext uri="{FF2B5EF4-FFF2-40B4-BE49-F238E27FC236}">
                    <a16:creationId xmlns:a16="http://schemas.microsoft.com/office/drawing/2014/main" id="{9CA72487-B2D6-43B8-8E08-194AFB8C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59" name="Group 377">
              <a:extLst>
                <a:ext uri="{FF2B5EF4-FFF2-40B4-BE49-F238E27FC236}">
                  <a16:creationId xmlns:a16="http://schemas.microsoft.com/office/drawing/2014/main" id="{0A5FD9EF-5C3C-4651-94D6-B8C15055B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703"/>
              <a:ext cx="938" cy="119"/>
              <a:chOff x="944" y="1703"/>
              <a:chExt cx="938" cy="119"/>
            </a:xfrm>
          </p:grpSpPr>
          <p:sp>
            <p:nvSpPr>
              <p:cNvPr id="225669" name="Rectangle 369">
                <a:extLst>
                  <a:ext uri="{FF2B5EF4-FFF2-40B4-BE49-F238E27FC236}">
                    <a16:creationId xmlns:a16="http://schemas.microsoft.com/office/drawing/2014/main" id="{E23E3B81-DFED-4C9F-8505-AD73CB432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0" name="Rectangle 370">
                <a:extLst>
                  <a:ext uri="{FF2B5EF4-FFF2-40B4-BE49-F238E27FC236}">
                    <a16:creationId xmlns:a16="http://schemas.microsoft.com/office/drawing/2014/main" id="{4C27893D-7103-418B-934B-D75CD58E7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1" name="Rectangle 371">
                <a:extLst>
                  <a:ext uri="{FF2B5EF4-FFF2-40B4-BE49-F238E27FC236}">
                    <a16:creationId xmlns:a16="http://schemas.microsoft.com/office/drawing/2014/main" id="{41411E6D-E470-4560-BAFA-BF4AF62CA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2" name="Rectangle 372">
                <a:extLst>
                  <a:ext uri="{FF2B5EF4-FFF2-40B4-BE49-F238E27FC236}">
                    <a16:creationId xmlns:a16="http://schemas.microsoft.com/office/drawing/2014/main" id="{853ECDAF-5BBB-4CDD-B24E-A3093C01F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3" name="Rectangle 373">
                <a:extLst>
                  <a:ext uri="{FF2B5EF4-FFF2-40B4-BE49-F238E27FC236}">
                    <a16:creationId xmlns:a16="http://schemas.microsoft.com/office/drawing/2014/main" id="{5044D980-6BF4-4AD5-8F1A-96A592D75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4" name="Rectangle 374">
                <a:extLst>
                  <a:ext uri="{FF2B5EF4-FFF2-40B4-BE49-F238E27FC236}">
                    <a16:creationId xmlns:a16="http://schemas.microsoft.com/office/drawing/2014/main" id="{7B916A9B-0E97-48CA-A384-CB7687746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5" name="Rectangle 375">
                <a:extLst>
                  <a:ext uri="{FF2B5EF4-FFF2-40B4-BE49-F238E27FC236}">
                    <a16:creationId xmlns:a16="http://schemas.microsoft.com/office/drawing/2014/main" id="{59C98FF7-C377-4DC4-94E9-685988562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703"/>
                <a:ext cx="119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6" name="Rectangle 376">
                <a:extLst>
                  <a:ext uri="{FF2B5EF4-FFF2-40B4-BE49-F238E27FC236}">
                    <a16:creationId xmlns:a16="http://schemas.microsoft.com/office/drawing/2014/main" id="{C6896B58-B826-4ABD-989C-199037A2E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60" name="Group 386">
              <a:extLst>
                <a:ext uri="{FF2B5EF4-FFF2-40B4-BE49-F238E27FC236}">
                  <a16:creationId xmlns:a16="http://schemas.microsoft.com/office/drawing/2014/main" id="{36DDECD9-02BD-4D6D-96B9-DE15A5545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586"/>
              <a:ext cx="938" cy="118"/>
              <a:chOff x="944" y="1586"/>
              <a:chExt cx="938" cy="118"/>
            </a:xfrm>
          </p:grpSpPr>
          <p:sp>
            <p:nvSpPr>
              <p:cNvPr id="225661" name="Rectangle 378">
                <a:extLst>
                  <a:ext uri="{FF2B5EF4-FFF2-40B4-BE49-F238E27FC236}">
                    <a16:creationId xmlns:a16="http://schemas.microsoft.com/office/drawing/2014/main" id="{8964E710-8955-4AD1-8CC3-2F9CF1C03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2" name="Rectangle 379">
                <a:extLst>
                  <a:ext uri="{FF2B5EF4-FFF2-40B4-BE49-F238E27FC236}">
                    <a16:creationId xmlns:a16="http://schemas.microsoft.com/office/drawing/2014/main" id="{9F512BF7-1B74-41CC-96E4-58F52C985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3" name="Rectangle 380">
                <a:extLst>
                  <a:ext uri="{FF2B5EF4-FFF2-40B4-BE49-F238E27FC236}">
                    <a16:creationId xmlns:a16="http://schemas.microsoft.com/office/drawing/2014/main" id="{F74526C6-5653-4391-9181-60D81617B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4" name="Rectangle 381">
                <a:extLst>
                  <a:ext uri="{FF2B5EF4-FFF2-40B4-BE49-F238E27FC236}">
                    <a16:creationId xmlns:a16="http://schemas.microsoft.com/office/drawing/2014/main" id="{1C3470B0-E53A-489F-A013-933B2886E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5" name="Rectangle 382">
                <a:extLst>
                  <a:ext uri="{FF2B5EF4-FFF2-40B4-BE49-F238E27FC236}">
                    <a16:creationId xmlns:a16="http://schemas.microsoft.com/office/drawing/2014/main" id="{4B823247-0ABE-4E36-83F7-E428B8750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6" name="Rectangle 383">
                <a:extLst>
                  <a:ext uri="{FF2B5EF4-FFF2-40B4-BE49-F238E27FC236}">
                    <a16:creationId xmlns:a16="http://schemas.microsoft.com/office/drawing/2014/main" id="{2BAB972F-5125-4A08-A383-4447645F5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7" name="Rectangle 384">
                <a:extLst>
                  <a:ext uri="{FF2B5EF4-FFF2-40B4-BE49-F238E27FC236}">
                    <a16:creationId xmlns:a16="http://schemas.microsoft.com/office/drawing/2014/main" id="{A6060941-1C66-447E-A5E4-03F793BDE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586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8" name="Rectangle 385">
                <a:extLst>
                  <a:ext uri="{FF2B5EF4-FFF2-40B4-BE49-F238E27FC236}">
                    <a16:creationId xmlns:a16="http://schemas.microsoft.com/office/drawing/2014/main" id="{AB70A47F-5451-4E47-8EDD-9483E441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5575" name="Rectangle 388">
            <a:extLst>
              <a:ext uri="{FF2B5EF4-FFF2-40B4-BE49-F238E27FC236}">
                <a16:creationId xmlns:a16="http://schemas.microsoft.com/office/drawing/2014/main" id="{F362A76A-6235-4DF7-9E0D-E2280E48C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1909763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B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6" name="Rectangle 389">
            <a:extLst>
              <a:ext uri="{FF2B5EF4-FFF2-40B4-BE49-F238E27FC236}">
                <a16:creationId xmlns:a16="http://schemas.microsoft.com/office/drawing/2014/main" id="{64053097-36B1-45AC-9CD2-58B2AC921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356235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5577" name="Rectangle 390">
            <a:extLst>
              <a:ext uri="{FF2B5EF4-FFF2-40B4-BE49-F238E27FC236}">
                <a16:creationId xmlns:a16="http://schemas.microsoft.com/office/drawing/2014/main" id="{B68A7358-B367-4041-92FF-71109448B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1909763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D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8" name="Rectangle 391">
            <a:extLst>
              <a:ext uri="{FF2B5EF4-FFF2-40B4-BE49-F238E27FC236}">
                <a16:creationId xmlns:a16="http://schemas.microsoft.com/office/drawing/2014/main" id="{BCEE8D42-D4DC-4CAC-A883-E2812DDEF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188912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C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9" name="Rectangle 392">
            <a:extLst>
              <a:ext uri="{FF2B5EF4-FFF2-40B4-BE49-F238E27FC236}">
                <a16:creationId xmlns:a16="http://schemas.microsoft.com/office/drawing/2014/main" id="{10F30D6B-1B1A-4A4F-B08A-C5D3E4ED7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2819400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580" name="Rectangle 393">
            <a:extLst>
              <a:ext uri="{FF2B5EF4-FFF2-40B4-BE49-F238E27FC236}">
                <a16:creationId xmlns:a16="http://schemas.microsoft.com/office/drawing/2014/main" id="{0C7A7A34-90F7-4636-ACF3-0E520873B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819400"/>
            <a:ext cx="68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581" name="Arc 394">
            <a:extLst>
              <a:ext uri="{FF2B5EF4-FFF2-40B4-BE49-F238E27FC236}">
                <a16:creationId xmlns:a16="http://schemas.microsoft.com/office/drawing/2014/main" id="{7CE8CAF4-71E4-4253-AD1A-347BCF143125}"/>
              </a:ext>
            </a:extLst>
          </p:cNvPr>
          <p:cNvSpPr>
            <a:spLocks/>
          </p:cNvSpPr>
          <p:nvPr/>
        </p:nvSpPr>
        <p:spPr bwMode="auto">
          <a:xfrm>
            <a:off x="2655888" y="2973388"/>
            <a:ext cx="228600" cy="517525"/>
          </a:xfrm>
          <a:custGeom>
            <a:avLst/>
            <a:gdLst>
              <a:gd name="T0" fmla="*/ 0 w 21600"/>
              <a:gd name="T1" fmla="*/ 295561575 h 21598"/>
              <a:gd name="T2" fmla="*/ 25290611 w 21600"/>
              <a:gd name="T3" fmla="*/ 0 h 21598"/>
              <a:gd name="T4" fmla="*/ 25604788 w 21600"/>
              <a:gd name="T5" fmla="*/ 297143983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83"/>
                </a:moveTo>
                <a:cubicBezTo>
                  <a:pt x="63" y="9701"/>
                  <a:pt x="9554" y="144"/>
                  <a:pt x="21334" y="-1"/>
                </a:cubicBezTo>
              </a:path>
              <a:path w="21600" h="21598" stroke="0" extrusionOk="0">
                <a:moveTo>
                  <a:pt x="0" y="21483"/>
                </a:moveTo>
                <a:cubicBezTo>
                  <a:pt x="63" y="9701"/>
                  <a:pt x="9554" y="144"/>
                  <a:pt x="21334" y="-1"/>
                </a:cubicBezTo>
                <a:lnTo>
                  <a:pt x="21600" y="21598"/>
                </a:lnTo>
                <a:lnTo>
                  <a:pt x="0" y="21483"/>
                </a:lnTo>
                <a:close/>
              </a:path>
            </a:pathLst>
          </a:cu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582" name="Line 395">
            <a:extLst>
              <a:ext uri="{FF2B5EF4-FFF2-40B4-BE49-F238E27FC236}">
                <a16:creationId xmlns:a16="http://schemas.microsoft.com/office/drawing/2014/main" id="{190A31A5-B43D-41FD-9652-F0AB4EBC93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4850" y="2922588"/>
            <a:ext cx="207963" cy="1587"/>
          </a:xfrm>
          <a:prstGeom prst="line">
            <a:avLst/>
          </a:pr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583" name="Rectangle 406">
            <a:extLst>
              <a:ext uri="{FF2B5EF4-FFF2-40B4-BE49-F238E27FC236}">
                <a16:creationId xmlns:a16="http://schemas.microsoft.com/office/drawing/2014/main" id="{95F83058-7FBE-4D59-96C9-5CFFAF2EF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035300"/>
            <a:ext cx="1489075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4" name="Rectangle 407">
            <a:extLst>
              <a:ext uri="{FF2B5EF4-FFF2-40B4-BE49-F238E27FC236}">
                <a16:creationId xmlns:a16="http://schemas.microsoft.com/office/drawing/2014/main" id="{FA291209-CF3A-4DF7-B6CD-C176646B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0353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5" name="Rectangle 408" descr="寬右斜對角線">
            <a:extLst>
              <a:ext uri="{FF2B5EF4-FFF2-40B4-BE49-F238E27FC236}">
                <a16:creationId xmlns:a16="http://schemas.microsoft.com/office/drawing/2014/main" id="{59991698-216A-4817-903C-7F097A5C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6" name="Rectangle 409" descr="寬右斜對角線">
            <a:extLst>
              <a:ext uri="{FF2B5EF4-FFF2-40B4-BE49-F238E27FC236}">
                <a16:creationId xmlns:a16="http://schemas.microsoft.com/office/drawing/2014/main" id="{D0FF32D0-6E44-470D-8F54-BD3284B8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7" name="Rectangle 410" descr="寬右斜對角線">
            <a:extLst>
              <a:ext uri="{FF2B5EF4-FFF2-40B4-BE49-F238E27FC236}">
                <a16:creationId xmlns:a16="http://schemas.microsoft.com/office/drawing/2014/main" id="{9AD0A4A9-F51B-4B15-AF12-840E711C1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8" name="Rectangle 411" descr="寬右斜對角線">
            <a:extLst>
              <a:ext uri="{FF2B5EF4-FFF2-40B4-BE49-F238E27FC236}">
                <a16:creationId xmlns:a16="http://schemas.microsoft.com/office/drawing/2014/main" id="{88CFF8F9-5FE4-4592-956C-6A7EC99A4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035300"/>
            <a:ext cx="188912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9" name="Rectangle 412" descr="寬右斜對角線">
            <a:extLst>
              <a:ext uri="{FF2B5EF4-FFF2-40B4-BE49-F238E27FC236}">
                <a16:creationId xmlns:a16="http://schemas.microsoft.com/office/drawing/2014/main" id="{2D9606BA-9E87-4CC0-A956-45E3BF581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0" name="Rectangle 413" descr="寬右斜對角線">
            <a:extLst>
              <a:ext uri="{FF2B5EF4-FFF2-40B4-BE49-F238E27FC236}">
                <a16:creationId xmlns:a16="http://schemas.microsoft.com/office/drawing/2014/main" id="{76C3C3F4-BA23-4C04-A501-805926678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1" name="Rectangle 414" descr="寬右斜對角線">
            <a:extLst>
              <a:ext uri="{FF2B5EF4-FFF2-40B4-BE49-F238E27FC236}">
                <a16:creationId xmlns:a16="http://schemas.microsoft.com/office/drawing/2014/main" id="{4E281B1E-D28C-417D-9B47-2C94DB2A0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2" name="Rectangle 415" descr="寬右斜對角線">
            <a:extLst>
              <a:ext uri="{FF2B5EF4-FFF2-40B4-BE49-F238E27FC236}">
                <a16:creationId xmlns:a16="http://schemas.microsoft.com/office/drawing/2014/main" id="{09F6E75E-1CC0-4B79-B14D-DAA3F67FC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221038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3" name="Rectangle 416">
            <a:extLst>
              <a:ext uri="{FF2B5EF4-FFF2-40B4-BE49-F238E27FC236}">
                <a16:creationId xmlns:a16="http://schemas.microsoft.com/office/drawing/2014/main" id="{BD27B703-4985-4550-AC79-2CF1046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4" name="Rectangle 417">
            <a:extLst>
              <a:ext uri="{FF2B5EF4-FFF2-40B4-BE49-F238E27FC236}">
                <a16:creationId xmlns:a16="http://schemas.microsoft.com/office/drawing/2014/main" id="{3E01B6AC-5D8F-4B0B-AED2-98356BEF7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5" name="Rectangle 418">
            <a:extLst>
              <a:ext uri="{FF2B5EF4-FFF2-40B4-BE49-F238E27FC236}">
                <a16:creationId xmlns:a16="http://schemas.microsoft.com/office/drawing/2014/main" id="{4869B7D3-C219-49FB-9F98-7001BD94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6" name="Rectangle 419">
            <a:extLst>
              <a:ext uri="{FF2B5EF4-FFF2-40B4-BE49-F238E27FC236}">
                <a16:creationId xmlns:a16="http://schemas.microsoft.com/office/drawing/2014/main" id="{ACF4F61E-F993-4D5B-883C-39047197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2210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7" name="Rectangle 420">
            <a:extLst>
              <a:ext uri="{FF2B5EF4-FFF2-40B4-BE49-F238E27FC236}">
                <a16:creationId xmlns:a16="http://schemas.microsoft.com/office/drawing/2014/main" id="{D4D979E1-D15C-409D-919F-6343FB9A7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8" name="Rectangle 421">
            <a:extLst>
              <a:ext uri="{FF2B5EF4-FFF2-40B4-BE49-F238E27FC236}">
                <a16:creationId xmlns:a16="http://schemas.microsoft.com/office/drawing/2014/main" id="{119EE811-6C8A-4FD6-A512-842642A93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9" name="Rectangle 422">
            <a:extLst>
              <a:ext uri="{FF2B5EF4-FFF2-40B4-BE49-F238E27FC236}">
                <a16:creationId xmlns:a16="http://schemas.microsoft.com/office/drawing/2014/main" id="{8E8E606F-03BF-4A83-B664-8E8640B57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0" name="Rectangle 423" descr="寬右斜對角線">
            <a:extLst>
              <a:ext uri="{FF2B5EF4-FFF2-40B4-BE49-F238E27FC236}">
                <a16:creationId xmlns:a16="http://schemas.microsoft.com/office/drawing/2014/main" id="{35B62259-28D2-4162-A48D-C0E42DD14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5925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1" name="Rectangle 424">
            <a:extLst>
              <a:ext uri="{FF2B5EF4-FFF2-40B4-BE49-F238E27FC236}">
                <a16:creationId xmlns:a16="http://schemas.microsoft.com/office/drawing/2014/main" id="{A335B527-C3F1-4A00-A1C7-6FEE9A2C1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2" name="Rectangle 425">
            <a:extLst>
              <a:ext uri="{FF2B5EF4-FFF2-40B4-BE49-F238E27FC236}">
                <a16:creationId xmlns:a16="http://schemas.microsoft.com/office/drawing/2014/main" id="{FCE54C87-BDF8-4FF0-87A8-CEE2B7202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3" name="Rectangle 426">
            <a:extLst>
              <a:ext uri="{FF2B5EF4-FFF2-40B4-BE49-F238E27FC236}">
                <a16:creationId xmlns:a16="http://schemas.microsoft.com/office/drawing/2014/main" id="{5B996FD2-B965-4833-B953-FF72EAD91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4" name="Rectangle 427">
            <a:extLst>
              <a:ext uri="{FF2B5EF4-FFF2-40B4-BE49-F238E27FC236}">
                <a16:creationId xmlns:a16="http://schemas.microsoft.com/office/drawing/2014/main" id="{567D2C16-7EFD-4DD1-A0B4-54494F38B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5925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5" name="Rectangle 428">
            <a:extLst>
              <a:ext uri="{FF2B5EF4-FFF2-40B4-BE49-F238E27FC236}">
                <a16:creationId xmlns:a16="http://schemas.microsoft.com/office/drawing/2014/main" id="{F75AD1FB-9098-46D9-961B-E4C3DE56A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6" name="Rectangle 429">
            <a:extLst>
              <a:ext uri="{FF2B5EF4-FFF2-40B4-BE49-F238E27FC236}">
                <a16:creationId xmlns:a16="http://schemas.microsoft.com/office/drawing/2014/main" id="{63C9A884-6F1D-4053-BDD3-85B8497A4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7" name="Rectangle 430">
            <a:extLst>
              <a:ext uri="{FF2B5EF4-FFF2-40B4-BE49-F238E27FC236}">
                <a16:creationId xmlns:a16="http://schemas.microsoft.com/office/drawing/2014/main" id="{876685F4-3AE1-4224-811A-1B8473DF4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8" name="Rectangle 431" descr="寬右斜對角線">
            <a:extLst>
              <a:ext uri="{FF2B5EF4-FFF2-40B4-BE49-F238E27FC236}">
                <a16:creationId xmlns:a16="http://schemas.microsoft.com/office/drawing/2014/main" id="{22CD1554-4294-42C8-AF76-3A9C6F2A7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4067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9" name="Rectangle 432">
            <a:extLst>
              <a:ext uri="{FF2B5EF4-FFF2-40B4-BE49-F238E27FC236}">
                <a16:creationId xmlns:a16="http://schemas.microsoft.com/office/drawing/2014/main" id="{38E927DD-9026-484A-B25C-A8B4A401A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0" name="Rectangle 433">
            <a:extLst>
              <a:ext uri="{FF2B5EF4-FFF2-40B4-BE49-F238E27FC236}">
                <a16:creationId xmlns:a16="http://schemas.microsoft.com/office/drawing/2014/main" id="{971FC914-67FD-45D3-8C1C-401BA9B0B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1" name="Rectangle 434">
            <a:extLst>
              <a:ext uri="{FF2B5EF4-FFF2-40B4-BE49-F238E27FC236}">
                <a16:creationId xmlns:a16="http://schemas.microsoft.com/office/drawing/2014/main" id="{BD00B4B2-302C-4742-8278-A2C20FFC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2" name="Rectangle 435">
            <a:extLst>
              <a:ext uri="{FF2B5EF4-FFF2-40B4-BE49-F238E27FC236}">
                <a16:creationId xmlns:a16="http://schemas.microsoft.com/office/drawing/2014/main" id="{D7A9C959-8A2D-4117-9299-F1AF59CB5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4067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3" name="Rectangle 436">
            <a:extLst>
              <a:ext uri="{FF2B5EF4-FFF2-40B4-BE49-F238E27FC236}">
                <a16:creationId xmlns:a16="http://schemas.microsoft.com/office/drawing/2014/main" id="{7989C256-A7A9-46FB-9275-E32E522DC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4" name="Rectangle 437">
            <a:extLst>
              <a:ext uri="{FF2B5EF4-FFF2-40B4-BE49-F238E27FC236}">
                <a16:creationId xmlns:a16="http://schemas.microsoft.com/office/drawing/2014/main" id="{C729F6E0-5C7A-4A24-8AD9-3E71F9654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5" name="Rectangle 438">
            <a:extLst>
              <a:ext uri="{FF2B5EF4-FFF2-40B4-BE49-F238E27FC236}">
                <a16:creationId xmlns:a16="http://schemas.microsoft.com/office/drawing/2014/main" id="{C13A9A06-D36A-4D4C-891E-56DC105ED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6" name="Rectangle 439" descr="寬右斜對角線">
            <a:extLst>
              <a:ext uri="{FF2B5EF4-FFF2-40B4-BE49-F238E27FC236}">
                <a16:creationId xmlns:a16="http://schemas.microsoft.com/office/drawing/2014/main" id="{0CC04E9F-8716-4572-A112-941822E84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778250"/>
            <a:ext cx="187325" cy="1889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7" name="Rectangle 441">
            <a:extLst>
              <a:ext uri="{FF2B5EF4-FFF2-40B4-BE49-F238E27FC236}">
                <a16:creationId xmlns:a16="http://schemas.microsoft.com/office/drawing/2014/main" id="{165751B5-6743-4264-96DA-825CEEACA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8" name="Rectangle 442">
            <a:extLst>
              <a:ext uri="{FF2B5EF4-FFF2-40B4-BE49-F238E27FC236}">
                <a16:creationId xmlns:a16="http://schemas.microsoft.com/office/drawing/2014/main" id="{AF38CB82-895E-465D-A441-D469FD599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9" name="Rectangle 443">
            <a:extLst>
              <a:ext uri="{FF2B5EF4-FFF2-40B4-BE49-F238E27FC236}">
                <a16:creationId xmlns:a16="http://schemas.microsoft.com/office/drawing/2014/main" id="{51AECA9E-08F1-4AB4-8BC1-EEAA8EB29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778250"/>
            <a:ext cx="188912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0" name="Rectangle 444">
            <a:extLst>
              <a:ext uri="{FF2B5EF4-FFF2-40B4-BE49-F238E27FC236}">
                <a16:creationId xmlns:a16="http://schemas.microsoft.com/office/drawing/2014/main" id="{CF993E5C-6965-416C-9D58-46DCB988C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1" name="Rectangle 445">
            <a:extLst>
              <a:ext uri="{FF2B5EF4-FFF2-40B4-BE49-F238E27FC236}">
                <a16:creationId xmlns:a16="http://schemas.microsoft.com/office/drawing/2014/main" id="{247BD2F6-C59D-4845-9E51-66B14837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2" name="Rectangle 446">
            <a:extLst>
              <a:ext uri="{FF2B5EF4-FFF2-40B4-BE49-F238E27FC236}">
                <a16:creationId xmlns:a16="http://schemas.microsoft.com/office/drawing/2014/main" id="{ADB601BC-35D3-42BA-AAEB-9F7BC3619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3" name="Rectangle 447" descr="寬右斜對角線">
            <a:extLst>
              <a:ext uri="{FF2B5EF4-FFF2-40B4-BE49-F238E27FC236}">
                <a16:creationId xmlns:a16="http://schemas.microsoft.com/office/drawing/2014/main" id="{F65A7E9C-1EB4-4332-BCDE-9DFDE4249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9655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4" name="Rectangle 449">
            <a:extLst>
              <a:ext uri="{FF2B5EF4-FFF2-40B4-BE49-F238E27FC236}">
                <a16:creationId xmlns:a16="http://schemas.microsoft.com/office/drawing/2014/main" id="{61E0C76F-2E9A-46FA-8696-D09F9E319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5" name="Rectangle 450">
            <a:extLst>
              <a:ext uri="{FF2B5EF4-FFF2-40B4-BE49-F238E27FC236}">
                <a16:creationId xmlns:a16="http://schemas.microsoft.com/office/drawing/2014/main" id="{1E611E03-8164-4CF2-9943-A88C44231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6" name="Rectangle 451">
            <a:extLst>
              <a:ext uri="{FF2B5EF4-FFF2-40B4-BE49-F238E27FC236}">
                <a16:creationId xmlns:a16="http://schemas.microsoft.com/office/drawing/2014/main" id="{14EDFB42-CD19-42D3-BE7D-AEBB500EE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9655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7" name="Rectangle 452">
            <a:extLst>
              <a:ext uri="{FF2B5EF4-FFF2-40B4-BE49-F238E27FC236}">
                <a16:creationId xmlns:a16="http://schemas.microsoft.com/office/drawing/2014/main" id="{7949E707-8820-4BFD-9877-135A58249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8" name="Rectangle 453">
            <a:extLst>
              <a:ext uri="{FF2B5EF4-FFF2-40B4-BE49-F238E27FC236}">
                <a16:creationId xmlns:a16="http://schemas.microsoft.com/office/drawing/2014/main" id="{D55276AF-D562-4FC3-90E3-6E301ADFD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9" name="Rectangle 454">
            <a:extLst>
              <a:ext uri="{FF2B5EF4-FFF2-40B4-BE49-F238E27FC236}">
                <a16:creationId xmlns:a16="http://schemas.microsoft.com/office/drawing/2014/main" id="{A5B61D88-65CC-449E-A08C-8583B74F2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0" name="Rectangle 455" descr="寬右斜對角線">
            <a:extLst>
              <a:ext uri="{FF2B5EF4-FFF2-40B4-BE49-F238E27FC236}">
                <a16:creationId xmlns:a16="http://schemas.microsoft.com/office/drawing/2014/main" id="{6ABE7980-6942-4957-9CC2-0CAD4C77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3370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1" name="Rectangle 457">
            <a:extLst>
              <a:ext uri="{FF2B5EF4-FFF2-40B4-BE49-F238E27FC236}">
                <a16:creationId xmlns:a16="http://schemas.microsoft.com/office/drawing/2014/main" id="{02851DC7-3964-4E12-B1D4-984D0F9D4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2" name="Rectangle 458">
            <a:extLst>
              <a:ext uri="{FF2B5EF4-FFF2-40B4-BE49-F238E27FC236}">
                <a16:creationId xmlns:a16="http://schemas.microsoft.com/office/drawing/2014/main" id="{1E14EE91-0D3A-4A72-8211-9ABA76746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3" name="Rectangle 459">
            <a:extLst>
              <a:ext uri="{FF2B5EF4-FFF2-40B4-BE49-F238E27FC236}">
                <a16:creationId xmlns:a16="http://schemas.microsoft.com/office/drawing/2014/main" id="{5BA8EE44-B874-4771-9C94-D0526FA87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43370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4" name="Rectangle 460">
            <a:extLst>
              <a:ext uri="{FF2B5EF4-FFF2-40B4-BE49-F238E27FC236}">
                <a16:creationId xmlns:a16="http://schemas.microsoft.com/office/drawing/2014/main" id="{CDE03F34-B649-4B8E-B369-C78CCF529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5" name="Rectangle 461">
            <a:extLst>
              <a:ext uri="{FF2B5EF4-FFF2-40B4-BE49-F238E27FC236}">
                <a16:creationId xmlns:a16="http://schemas.microsoft.com/office/drawing/2014/main" id="{A9EE67D3-842A-469B-B73A-B98F0873E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6" name="Rectangle 462">
            <a:extLst>
              <a:ext uri="{FF2B5EF4-FFF2-40B4-BE49-F238E27FC236}">
                <a16:creationId xmlns:a16="http://schemas.microsoft.com/office/drawing/2014/main" id="{2FDC2463-2AB8-46F8-913D-28C64D793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7" name="Rectangle 463" descr="寬右斜對角線">
            <a:extLst>
              <a:ext uri="{FF2B5EF4-FFF2-40B4-BE49-F238E27FC236}">
                <a16:creationId xmlns:a16="http://schemas.microsoft.com/office/drawing/2014/main" id="{576E5AAC-E4F2-44CC-BA12-B60EF6297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1513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8" name="Rectangle 465">
            <a:extLst>
              <a:ext uri="{FF2B5EF4-FFF2-40B4-BE49-F238E27FC236}">
                <a16:creationId xmlns:a16="http://schemas.microsoft.com/office/drawing/2014/main" id="{ACECB18E-4FED-47E9-9CBD-D5034E755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9" name="Rectangle 466">
            <a:extLst>
              <a:ext uri="{FF2B5EF4-FFF2-40B4-BE49-F238E27FC236}">
                <a16:creationId xmlns:a16="http://schemas.microsoft.com/office/drawing/2014/main" id="{26CB8D33-CD10-48F3-A975-A1AD71F4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0" name="Rectangle 467">
            <a:extLst>
              <a:ext uri="{FF2B5EF4-FFF2-40B4-BE49-F238E27FC236}">
                <a16:creationId xmlns:a16="http://schemas.microsoft.com/office/drawing/2014/main" id="{530A2C5F-A94A-4884-AA65-B7E4163E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41513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1" name="Rectangle 468">
            <a:extLst>
              <a:ext uri="{FF2B5EF4-FFF2-40B4-BE49-F238E27FC236}">
                <a16:creationId xmlns:a16="http://schemas.microsoft.com/office/drawing/2014/main" id="{2BA07D77-A54B-4106-883A-9C79F2C90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2" name="Rectangle 469">
            <a:extLst>
              <a:ext uri="{FF2B5EF4-FFF2-40B4-BE49-F238E27FC236}">
                <a16:creationId xmlns:a16="http://schemas.microsoft.com/office/drawing/2014/main" id="{023AF2CB-FBAB-4037-A77A-A9D3EC22A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3" name="Rectangle 470">
            <a:extLst>
              <a:ext uri="{FF2B5EF4-FFF2-40B4-BE49-F238E27FC236}">
                <a16:creationId xmlns:a16="http://schemas.microsoft.com/office/drawing/2014/main" id="{1CD729DB-0197-4747-9DB0-7118C23D3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4" name="Rectangle 471">
            <a:extLst>
              <a:ext uri="{FF2B5EF4-FFF2-40B4-BE49-F238E27FC236}">
                <a16:creationId xmlns:a16="http://schemas.microsoft.com/office/drawing/2014/main" id="{05BCF1E8-7C60-4108-A152-FE91A3858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3541713"/>
            <a:ext cx="133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Y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5645" name="Group 474">
            <a:extLst>
              <a:ext uri="{FF2B5EF4-FFF2-40B4-BE49-F238E27FC236}">
                <a16:creationId xmlns:a16="http://schemas.microsoft.com/office/drawing/2014/main" id="{DE802ACD-51DB-42DE-AE31-E850423C1DAC}"/>
              </a:ext>
            </a:extLst>
          </p:cNvPr>
          <p:cNvGrpSpPr>
            <a:grpSpLocks/>
          </p:cNvGrpSpPr>
          <p:nvPr/>
        </p:nvGrpSpPr>
        <p:grpSpPr bwMode="auto">
          <a:xfrm>
            <a:off x="5167313" y="1536700"/>
            <a:ext cx="144462" cy="1674813"/>
            <a:chOff x="3255" y="968"/>
            <a:chExt cx="91" cy="1055"/>
          </a:xfrm>
        </p:grpSpPr>
        <p:sp>
          <p:nvSpPr>
            <p:cNvPr id="225655" name="Freeform 472">
              <a:extLst>
                <a:ext uri="{FF2B5EF4-FFF2-40B4-BE49-F238E27FC236}">
                  <a16:creationId xmlns:a16="http://schemas.microsoft.com/office/drawing/2014/main" id="{F34AB2A8-2E57-44C9-838D-AC14576C2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5" y="1828"/>
              <a:ext cx="91" cy="195"/>
            </a:xfrm>
            <a:custGeom>
              <a:avLst/>
              <a:gdLst>
                <a:gd name="T0" fmla="*/ 52 w 91"/>
                <a:gd name="T1" fmla="*/ 195 h 195"/>
                <a:gd name="T2" fmla="*/ 0 w 91"/>
                <a:gd name="T3" fmla="*/ 0 h 195"/>
                <a:gd name="T4" fmla="*/ 52 w 91"/>
                <a:gd name="T5" fmla="*/ 0 h 195"/>
                <a:gd name="T6" fmla="*/ 91 w 91"/>
                <a:gd name="T7" fmla="*/ 0 h 195"/>
                <a:gd name="T8" fmla="*/ 52 w 9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95"/>
                <a:gd name="T17" fmla="*/ 91 w 91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95">
                  <a:moveTo>
                    <a:pt x="52" y="195"/>
                  </a:moveTo>
                  <a:lnTo>
                    <a:pt x="0" y="0"/>
                  </a:lnTo>
                  <a:lnTo>
                    <a:pt x="52" y="0"/>
                  </a:lnTo>
                  <a:lnTo>
                    <a:pt x="91" y="0"/>
                  </a:lnTo>
                  <a:lnTo>
                    <a:pt x="52" y="195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6" name="Line 473">
              <a:extLst>
                <a:ext uri="{FF2B5EF4-FFF2-40B4-BE49-F238E27FC236}">
                  <a16:creationId xmlns:a16="http://schemas.microsoft.com/office/drawing/2014/main" id="{13F672D8-2DCC-4841-9811-5B7815FE4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7" y="968"/>
              <a:ext cx="1" cy="860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5646" name="Group 477">
            <a:extLst>
              <a:ext uri="{FF2B5EF4-FFF2-40B4-BE49-F238E27FC236}">
                <a16:creationId xmlns:a16="http://schemas.microsoft.com/office/drawing/2014/main" id="{6668570D-E73F-4030-9B0D-66A80A5B6187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3397250"/>
            <a:ext cx="1466850" cy="144463"/>
            <a:chOff x="2110" y="2140"/>
            <a:chExt cx="924" cy="91"/>
          </a:xfrm>
        </p:grpSpPr>
        <p:sp>
          <p:nvSpPr>
            <p:cNvPr id="225653" name="Freeform 475">
              <a:extLst>
                <a:ext uri="{FF2B5EF4-FFF2-40B4-BE49-F238E27FC236}">
                  <a16:creationId xmlns:a16="http://schemas.microsoft.com/office/drawing/2014/main" id="{E66F9782-ECEA-408D-A900-F6AD18C43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5" y="2140"/>
              <a:ext cx="169" cy="91"/>
            </a:xfrm>
            <a:custGeom>
              <a:avLst/>
              <a:gdLst>
                <a:gd name="T0" fmla="*/ 169 w 169"/>
                <a:gd name="T1" fmla="*/ 52 h 91"/>
                <a:gd name="T2" fmla="*/ 0 w 169"/>
                <a:gd name="T3" fmla="*/ 91 h 91"/>
                <a:gd name="T4" fmla="*/ 0 w 169"/>
                <a:gd name="T5" fmla="*/ 52 h 91"/>
                <a:gd name="T6" fmla="*/ 0 w 169"/>
                <a:gd name="T7" fmla="*/ 0 h 91"/>
                <a:gd name="T8" fmla="*/ 169 w 169"/>
                <a:gd name="T9" fmla="*/ 52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91"/>
                <a:gd name="T17" fmla="*/ 169 w 1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91">
                  <a:moveTo>
                    <a:pt x="169" y="52"/>
                  </a:moveTo>
                  <a:lnTo>
                    <a:pt x="0" y="91"/>
                  </a:lnTo>
                  <a:lnTo>
                    <a:pt x="0" y="52"/>
                  </a:lnTo>
                  <a:lnTo>
                    <a:pt x="0" y="0"/>
                  </a:lnTo>
                  <a:lnTo>
                    <a:pt x="169" y="52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4" name="Line 476">
              <a:extLst>
                <a:ext uri="{FF2B5EF4-FFF2-40B4-BE49-F238E27FC236}">
                  <a16:creationId xmlns:a16="http://schemas.microsoft.com/office/drawing/2014/main" id="{EB1B05E7-FDD3-48FB-980D-B9CEE9C7A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2192"/>
              <a:ext cx="755" cy="1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647" name="Rectangle 478">
            <a:extLst>
              <a:ext uri="{FF2B5EF4-FFF2-40B4-BE49-F238E27FC236}">
                <a16:creationId xmlns:a16="http://schemas.microsoft.com/office/drawing/2014/main" id="{F737C960-87C2-42AC-9918-9A875A7EC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79876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648" name="Rectangle 479">
            <a:extLst>
              <a:ext uri="{FF2B5EF4-FFF2-40B4-BE49-F238E27FC236}">
                <a16:creationId xmlns:a16="http://schemas.microsoft.com/office/drawing/2014/main" id="{F887D716-9DA8-43AB-8E12-D33DE9E1A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2798763"/>
            <a:ext cx="68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649" name="Arc 480">
            <a:extLst>
              <a:ext uri="{FF2B5EF4-FFF2-40B4-BE49-F238E27FC236}">
                <a16:creationId xmlns:a16="http://schemas.microsoft.com/office/drawing/2014/main" id="{DF9CC500-F118-4FAC-956C-7DED4EC34EEA}"/>
              </a:ext>
            </a:extLst>
          </p:cNvPr>
          <p:cNvSpPr>
            <a:spLocks/>
          </p:cNvSpPr>
          <p:nvPr/>
        </p:nvSpPr>
        <p:spPr bwMode="auto">
          <a:xfrm>
            <a:off x="4287838" y="2952750"/>
            <a:ext cx="228600" cy="517525"/>
          </a:xfrm>
          <a:custGeom>
            <a:avLst/>
            <a:gdLst>
              <a:gd name="T0" fmla="*/ 0 w 21600"/>
              <a:gd name="T1" fmla="*/ 295534785 h 21599"/>
              <a:gd name="T2" fmla="*/ 25336870 w 21600"/>
              <a:gd name="T3" fmla="*/ 0 h 21599"/>
              <a:gd name="T4" fmla="*/ 25604788 w 21600"/>
              <a:gd name="T5" fmla="*/ 297116472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84"/>
                </a:moveTo>
                <a:cubicBezTo>
                  <a:pt x="63" y="9687"/>
                  <a:pt x="9578" y="123"/>
                  <a:pt x="21374" y="0"/>
                </a:cubicBezTo>
              </a:path>
              <a:path w="21600" h="21599" stroke="0" extrusionOk="0">
                <a:moveTo>
                  <a:pt x="0" y="21484"/>
                </a:moveTo>
                <a:cubicBezTo>
                  <a:pt x="63" y="9687"/>
                  <a:pt x="9578" y="123"/>
                  <a:pt x="21374" y="0"/>
                </a:cubicBezTo>
                <a:lnTo>
                  <a:pt x="21600" y="21599"/>
                </a:lnTo>
                <a:lnTo>
                  <a:pt x="0" y="21484"/>
                </a:lnTo>
                <a:close/>
              </a:path>
            </a:pathLst>
          </a:cu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650" name="Line 481">
            <a:extLst>
              <a:ext uri="{FF2B5EF4-FFF2-40B4-BE49-F238E27FC236}">
                <a16:creationId xmlns:a16="http://schemas.microsoft.com/office/drawing/2014/main" id="{7C34833B-051A-44C7-8917-04B609B55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9663" y="2943225"/>
            <a:ext cx="206375" cy="1588"/>
          </a:xfrm>
          <a:prstGeom prst="line">
            <a:avLst/>
          </a:pr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651" name="Text Box 482">
            <a:extLst>
              <a:ext uri="{FF2B5EF4-FFF2-40B4-BE49-F238E27FC236}">
                <a16:creationId xmlns:a16="http://schemas.microsoft.com/office/drawing/2014/main" id="{9273991D-58B6-46D7-9AD1-ACB37B3B0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925" y="4148138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225652" name="投影片編號版面配置區 422">
            <a:extLst>
              <a:ext uri="{FF2B5EF4-FFF2-40B4-BE49-F238E27FC236}">
                <a16:creationId xmlns:a16="http://schemas.microsoft.com/office/drawing/2014/main" id="{41882CC0-1369-4A2D-B562-E22994DE988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9E3DDF-0D28-4805-96BA-C557ED5A4A7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4">
            <a:extLst>
              <a:ext uri="{FF2B5EF4-FFF2-40B4-BE49-F238E27FC236}">
                <a16:creationId xmlns:a16="http://schemas.microsoft.com/office/drawing/2014/main" id="{17382B8F-D355-436F-8382-AEA2E585F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586EDF-1EC9-4368-96D9-2ADB9F4A99E3}" type="slidenum">
              <a:rPr lang="zh-TW" altLang="en-US" sz="1400" smtClean="0">
                <a:latin typeface="Times New Roman" panose="02020603050405020304" pitchFamily="18" charset="0"/>
              </a:rPr>
              <a:pPr/>
              <a:t>1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9250" name="Rectangle 2">
            <a:extLst>
              <a:ext uri="{FF2B5EF4-FFF2-40B4-BE49-F238E27FC236}">
                <a16:creationId xmlns:a16="http://schemas.microsoft.com/office/drawing/2014/main" id="{88587349-D9E7-4A75-890B-B3205F205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canning Pattern</a:t>
            </a:r>
          </a:p>
        </p:txBody>
      </p:sp>
      <p:sp>
        <p:nvSpPr>
          <p:cNvPr id="226308" name="Rectangle 424">
            <a:extLst>
              <a:ext uri="{FF2B5EF4-FFF2-40B4-BE49-F238E27FC236}">
                <a16:creationId xmlns:a16="http://schemas.microsoft.com/office/drawing/2014/main" id="{92D0A37B-3F58-49C2-87B5-9102D617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414963"/>
            <a:ext cx="2724150" cy="379412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>
                <a:ea typeface="新細明體" panose="02020500000000000000" pitchFamily="18" charset="-120"/>
              </a:rPr>
              <a:t>Alternate-horizontal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09" name="Rectangle 425">
            <a:extLst>
              <a:ext uri="{FF2B5EF4-FFF2-40B4-BE49-F238E27FC236}">
                <a16:creationId xmlns:a16="http://schemas.microsoft.com/office/drawing/2014/main" id="{F52F219C-8ED7-4C9A-B809-FAE5E73D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414963"/>
            <a:ext cx="24828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>
                <a:ea typeface="新細明體" panose="02020500000000000000" pitchFamily="18" charset="-120"/>
              </a:rPr>
              <a:t>Alternate-Vertical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10" name="Rectangle 427">
            <a:extLst>
              <a:ext uri="{FF2B5EF4-FFF2-40B4-BE49-F238E27FC236}">
                <a16:creationId xmlns:a16="http://schemas.microsoft.com/office/drawing/2014/main" id="{7DF8B0A5-7181-4324-919B-4582F8F8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5410200"/>
            <a:ext cx="1781175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800">
                <a:ea typeface="新細明體" panose="02020500000000000000" pitchFamily="18" charset="-120"/>
              </a:rPr>
              <a:t>Zig-Zag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11" name="Rectangle 431">
            <a:extLst>
              <a:ext uri="{FF2B5EF4-FFF2-40B4-BE49-F238E27FC236}">
                <a16:creationId xmlns:a16="http://schemas.microsoft.com/office/drawing/2014/main" id="{F8177F11-80DC-4AE9-8D3F-C9B510F54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2" name="Rectangle 432">
            <a:extLst>
              <a:ext uri="{FF2B5EF4-FFF2-40B4-BE49-F238E27FC236}">
                <a16:creationId xmlns:a16="http://schemas.microsoft.com/office/drawing/2014/main" id="{476BAB07-7163-4399-AA64-84F416D98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2530475"/>
            <a:ext cx="2381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313" name="Rectangle 433">
            <a:extLst>
              <a:ext uri="{FF2B5EF4-FFF2-40B4-BE49-F238E27FC236}">
                <a16:creationId xmlns:a16="http://schemas.microsoft.com/office/drawing/2014/main" id="{42048B3B-495B-4D23-B609-AC9D0CC86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4" name="Rectangle 434">
            <a:extLst>
              <a:ext uri="{FF2B5EF4-FFF2-40B4-BE49-F238E27FC236}">
                <a16:creationId xmlns:a16="http://schemas.microsoft.com/office/drawing/2014/main" id="{EB73D30B-226E-4981-A9DE-A4C67B4AF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5" name="Rectangle 435">
            <a:extLst>
              <a:ext uri="{FF2B5EF4-FFF2-40B4-BE49-F238E27FC236}">
                <a16:creationId xmlns:a16="http://schemas.microsoft.com/office/drawing/2014/main" id="{D88D4D3E-9D6A-4960-A1B7-347087802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2468563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6" name="Rectangle 436">
            <a:extLst>
              <a:ext uri="{FF2B5EF4-FFF2-40B4-BE49-F238E27FC236}">
                <a16:creationId xmlns:a16="http://schemas.microsoft.com/office/drawing/2014/main" id="{066423D1-8381-40B0-89DD-E03A399F8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7" name="Rectangle 437">
            <a:extLst>
              <a:ext uri="{FF2B5EF4-FFF2-40B4-BE49-F238E27FC236}">
                <a16:creationId xmlns:a16="http://schemas.microsoft.com/office/drawing/2014/main" id="{06A8CE08-9372-46CC-8961-EE773F30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8" name="Rectangle 438">
            <a:extLst>
              <a:ext uri="{FF2B5EF4-FFF2-40B4-BE49-F238E27FC236}">
                <a16:creationId xmlns:a16="http://schemas.microsoft.com/office/drawing/2014/main" id="{43B2E6F0-9D0A-4B9D-A86B-88FF22518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9" name="Rectangle 439">
            <a:extLst>
              <a:ext uri="{FF2B5EF4-FFF2-40B4-BE49-F238E27FC236}">
                <a16:creationId xmlns:a16="http://schemas.microsoft.com/office/drawing/2014/main" id="{5F71226B-3028-486D-A2FF-16061BE13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0" name="Rectangle 440">
            <a:extLst>
              <a:ext uri="{FF2B5EF4-FFF2-40B4-BE49-F238E27FC236}">
                <a16:creationId xmlns:a16="http://schemas.microsoft.com/office/drawing/2014/main" id="{173A077F-BD0E-49CC-8F50-0F8946F46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1" name="Rectangle 441">
            <a:extLst>
              <a:ext uri="{FF2B5EF4-FFF2-40B4-BE49-F238E27FC236}">
                <a16:creationId xmlns:a16="http://schemas.microsoft.com/office/drawing/2014/main" id="{2FFD2E2F-CA44-4B8F-99DC-4972AA43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2" name="Rectangle 442">
            <a:extLst>
              <a:ext uri="{FF2B5EF4-FFF2-40B4-BE49-F238E27FC236}">
                <a16:creationId xmlns:a16="http://schemas.microsoft.com/office/drawing/2014/main" id="{959CA4ED-F88C-43DC-8100-68925BAA9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3" name="Rectangle 443">
            <a:extLst>
              <a:ext uri="{FF2B5EF4-FFF2-40B4-BE49-F238E27FC236}">
                <a16:creationId xmlns:a16="http://schemas.microsoft.com/office/drawing/2014/main" id="{3B1FBF22-E924-4AD1-9049-586F54849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2803525"/>
            <a:ext cx="336550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4" name="Rectangle 444">
            <a:extLst>
              <a:ext uri="{FF2B5EF4-FFF2-40B4-BE49-F238E27FC236}">
                <a16:creationId xmlns:a16="http://schemas.microsoft.com/office/drawing/2014/main" id="{EDDE93B9-5343-4CFB-8D1A-31DF7296B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5" name="Rectangle 445">
            <a:extLst>
              <a:ext uri="{FF2B5EF4-FFF2-40B4-BE49-F238E27FC236}">
                <a16:creationId xmlns:a16="http://schemas.microsoft.com/office/drawing/2014/main" id="{4656A481-BDE5-4601-A4FF-71C68A58E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6" name="Rectangle 446">
            <a:extLst>
              <a:ext uri="{FF2B5EF4-FFF2-40B4-BE49-F238E27FC236}">
                <a16:creationId xmlns:a16="http://schemas.microsoft.com/office/drawing/2014/main" id="{6B69DC55-1DFC-4DBE-AF3A-86F8DEF54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7" name="Rectangle 447">
            <a:extLst>
              <a:ext uri="{FF2B5EF4-FFF2-40B4-BE49-F238E27FC236}">
                <a16:creationId xmlns:a16="http://schemas.microsoft.com/office/drawing/2014/main" id="{9BC6E7D7-26FE-4597-A6F5-6E1A448F6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8" name="Rectangle 448">
            <a:extLst>
              <a:ext uri="{FF2B5EF4-FFF2-40B4-BE49-F238E27FC236}">
                <a16:creationId xmlns:a16="http://schemas.microsoft.com/office/drawing/2014/main" id="{2AD4863C-F9DD-4BEE-A40E-E7D7B974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9" name="Rectangle 449">
            <a:extLst>
              <a:ext uri="{FF2B5EF4-FFF2-40B4-BE49-F238E27FC236}">
                <a16:creationId xmlns:a16="http://schemas.microsoft.com/office/drawing/2014/main" id="{5F443497-C58B-46D6-887F-E93CB4D8B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0" name="Rectangle 450">
            <a:extLst>
              <a:ext uri="{FF2B5EF4-FFF2-40B4-BE49-F238E27FC236}">
                <a16:creationId xmlns:a16="http://schemas.microsoft.com/office/drawing/2014/main" id="{A9D89D28-5318-40DA-9C55-B7FF9AE2D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1" name="Rectangle 451">
            <a:extLst>
              <a:ext uri="{FF2B5EF4-FFF2-40B4-BE49-F238E27FC236}">
                <a16:creationId xmlns:a16="http://schemas.microsoft.com/office/drawing/2014/main" id="{B09B3F49-0231-4484-A59A-FE5A0A119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140075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2" name="Rectangle 452">
            <a:extLst>
              <a:ext uri="{FF2B5EF4-FFF2-40B4-BE49-F238E27FC236}">
                <a16:creationId xmlns:a16="http://schemas.microsoft.com/office/drawing/2014/main" id="{B1FCEEB5-E0F5-4B11-B010-9FB4705A8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3" name="Rectangle 453">
            <a:extLst>
              <a:ext uri="{FF2B5EF4-FFF2-40B4-BE49-F238E27FC236}">
                <a16:creationId xmlns:a16="http://schemas.microsoft.com/office/drawing/2014/main" id="{8EDB23A7-F911-45AD-80AB-0E67FD2DF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4" name="Rectangle 454">
            <a:extLst>
              <a:ext uri="{FF2B5EF4-FFF2-40B4-BE49-F238E27FC236}">
                <a16:creationId xmlns:a16="http://schemas.microsoft.com/office/drawing/2014/main" id="{35764B67-5F27-4BE3-B350-3095DAA6A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5" name="Rectangle 455">
            <a:extLst>
              <a:ext uri="{FF2B5EF4-FFF2-40B4-BE49-F238E27FC236}">
                <a16:creationId xmlns:a16="http://schemas.microsoft.com/office/drawing/2014/main" id="{742E80A8-13B5-4AF0-9969-408564582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6" name="Rectangle 456">
            <a:extLst>
              <a:ext uri="{FF2B5EF4-FFF2-40B4-BE49-F238E27FC236}">
                <a16:creationId xmlns:a16="http://schemas.microsoft.com/office/drawing/2014/main" id="{70202A75-004B-48F2-A426-F34EC008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7" name="Rectangle 457">
            <a:extLst>
              <a:ext uri="{FF2B5EF4-FFF2-40B4-BE49-F238E27FC236}">
                <a16:creationId xmlns:a16="http://schemas.microsoft.com/office/drawing/2014/main" id="{F982E491-D40E-43D2-A6D1-C89775A3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8" name="Rectangle 458">
            <a:extLst>
              <a:ext uri="{FF2B5EF4-FFF2-40B4-BE49-F238E27FC236}">
                <a16:creationId xmlns:a16="http://schemas.microsoft.com/office/drawing/2014/main" id="{2429DC0C-1574-4350-A088-94CB6BA9C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9" name="Rectangle 459">
            <a:extLst>
              <a:ext uri="{FF2B5EF4-FFF2-40B4-BE49-F238E27FC236}">
                <a16:creationId xmlns:a16="http://schemas.microsoft.com/office/drawing/2014/main" id="{2EB52E18-329A-4C62-ABCF-F51010CE3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475038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0" name="Rectangle 460">
            <a:extLst>
              <a:ext uri="{FF2B5EF4-FFF2-40B4-BE49-F238E27FC236}">
                <a16:creationId xmlns:a16="http://schemas.microsoft.com/office/drawing/2014/main" id="{78F4CE49-0EF5-4C53-A621-3A1D728E6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1" name="Rectangle 461">
            <a:extLst>
              <a:ext uri="{FF2B5EF4-FFF2-40B4-BE49-F238E27FC236}">
                <a16:creationId xmlns:a16="http://schemas.microsoft.com/office/drawing/2014/main" id="{48F75158-8866-4B94-A40F-AA94E3E83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2" name="Rectangle 462">
            <a:extLst>
              <a:ext uri="{FF2B5EF4-FFF2-40B4-BE49-F238E27FC236}">
                <a16:creationId xmlns:a16="http://schemas.microsoft.com/office/drawing/2014/main" id="{660C14E4-E3EC-4CFD-916D-FD1951A80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3" name="Rectangle 463">
            <a:extLst>
              <a:ext uri="{FF2B5EF4-FFF2-40B4-BE49-F238E27FC236}">
                <a16:creationId xmlns:a16="http://schemas.microsoft.com/office/drawing/2014/main" id="{C20F8656-1225-41B3-8D37-372F640A7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4" name="Rectangle 464">
            <a:extLst>
              <a:ext uri="{FF2B5EF4-FFF2-40B4-BE49-F238E27FC236}">
                <a16:creationId xmlns:a16="http://schemas.microsoft.com/office/drawing/2014/main" id="{8734DDE0-0A61-4BF4-9CE6-D2BC9B690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5" name="Rectangle 465">
            <a:extLst>
              <a:ext uri="{FF2B5EF4-FFF2-40B4-BE49-F238E27FC236}">
                <a16:creationId xmlns:a16="http://schemas.microsoft.com/office/drawing/2014/main" id="{F40B4F4E-F0AD-481B-A2E7-B5791E1BD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6" name="Rectangle 466">
            <a:extLst>
              <a:ext uri="{FF2B5EF4-FFF2-40B4-BE49-F238E27FC236}">
                <a16:creationId xmlns:a16="http://schemas.microsoft.com/office/drawing/2014/main" id="{28C6747F-5746-4C43-BDA1-B2E46450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7" name="Rectangle 467">
            <a:extLst>
              <a:ext uri="{FF2B5EF4-FFF2-40B4-BE49-F238E27FC236}">
                <a16:creationId xmlns:a16="http://schemas.microsoft.com/office/drawing/2014/main" id="{DA023DE2-7382-47AE-AF4D-BC1737B04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810000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8" name="Rectangle 468">
            <a:extLst>
              <a:ext uri="{FF2B5EF4-FFF2-40B4-BE49-F238E27FC236}">
                <a16:creationId xmlns:a16="http://schemas.microsoft.com/office/drawing/2014/main" id="{5740FCAA-348B-482A-859E-70A8B28B4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9" name="Rectangle 469">
            <a:extLst>
              <a:ext uri="{FF2B5EF4-FFF2-40B4-BE49-F238E27FC236}">
                <a16:creationId xmlns:a16="http://schemas.microsoft.com/office/drawing/2014/main" id="{A787C98A-962C-437F-B8EF-46458F7F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0" name="Rectangle 470">
            <a:extLst>
              <a:ext uri="{FF2B5EF4-FFF2-40B4-BE49-F238E27FC236}">
                <a16:creationId xmlns:a16="http://schemas.microsoft.com/office/drawing/2014/main" id="{EC47460A-7074-4BC6-8108-BBD8288A7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1" name="Rectangle 471">
            <a:extLst>
              <a:ext uri="{FF2B5EF4-FFF2-40B4-BE49-F238E27FC236}">
                <a16:creationId xmlns:a16="http://schemas.microsoft.com/office/drawing/2014/main" id="{9DC7E4FE-172F-4E4E-A761-C725C5E35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2" name="Rectangle 472">
            <a:extLst>
              <a:ext uri="{FF2B5EF4-FFF2-40B4-BE49-F238E27FC236}">
                <a16:creationId xmlns:a16="http://schemas.microsoft.com/office/drawing/2014/main" id="{D585BB36-C51F-4FB2-9DB4-3B60B2CD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3" name="Rectangle 473">
            <a:extLst>
              <a:ext uri="{FF2B5EF4-FFF2-40B4-BE49-F238E27FC236}">
                <a16:creationId xmlns:a16="http://schemas.microsoft.com/office/drawing/2014/main" id="{D2CCE856-F247-4614-8D8A-991AE6F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4" name="Rectangle 474">
            <a:extLst>
              <a:ext uri="{FF2B5EF4-FFF2-40B4-BE49-F238E27FC236}">
                <a16:creationId xmlns:a16="http://schemas.microsoft.com/office/drawing/2014/main" id="{49EDD356-BE17-46D5-AD45-9CF817E7A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5" name="Rectangle 475">
            <a:extLst>
              <a:ext uri="{FF2B5EF4-FFF2-40B4-BE49-F238E27FC236}">
                <a16:creationId xmlns:a16="http://schemas.microsoft.com/office/drawing/2014/main" id="{659EA0B4-BC19-417D-899A-F86F7D0D4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144963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6" name="Rectangle 476">
            <a:extLst>
              <a:ext uri="{FF2B5EF4-FFF2-40B4-BE49-F238E27FC236}">
                <a16:creationId xmlns:a16="http://schemas.microsoft.com/office/drawing/2014/main" id="{4E980386-BD99-41A4-8C7C-F742B624D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7" name="Rectangle 477">
            <a:extLst>
              <a:ext uri="{FF2B5EF4-FFF2-40B4-BE49-F238E27FC236}">
                <a16:creationId xmlns:a16="http://schemas.microsoft.com/office/drawing/2014/main" id="{C72713EE-53BA-456C-88E2-E462AEBCB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8" name="Rectangle 478">
            <a:extLst>
              <a:ext uri="{FF2B5EF4-FFF2-40B4-BE49-F238E27FC236}">
                <a16:creationId xmlns:a16="http://schemas.microsoft.com/office/drawing/2014/main" id="{1ABB99EE-3369-49BC-92FD-BDA4EC53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9" name="Rectangle 479">
            <a:extLst>
              <a:ext uri="{FF2B5EF4-FFF2-40B4-BE49-F238E27FC236}">
                <a16:creationId xmlns:a16="http://schemas.microsoft.com/office/drawing/2014/main" id="{093C6BBD-4B83-4708-8AA9-43557A24B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0" name="Rectangle 480">
            <a:extLst>
              <a:ext uri="{FF2B5EF4-FFF2-40B4-BE49-F238E27FC236}">
                <a16:creationId xmlns:a16="http://schemas.microsoft.com/office/drawing/2014/main" id="{42115A97-1F7C-44A0-A898-D78906FBF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1" name="Rectangle 481">
            <a:extLst>
              <a:ext uri="{FF2B5EF4-FFF2-40B4-BE49-F238E27FC236}">
                <a16:creationId xmlns:a16="http://schemas.microsoft.com/office/drawing/2014/main" id="{573DDB0F-D563-4D27-8762-4CBD2BFE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2" name="Rectangle 482">
            <a:extLst>
              <a:ext uri="{FF2B5EF4-FFF2-40B4-BE49-F238E27FC236}">
                <a16:creationId xmlns:a16="http://schemas.microsoft.com/office/drawing/2014/main" id="{AE84903A-249D-4EBC-AE7B-DA96001FF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3" name="Rectangle 483">
            <a:extLst>
              <a:ext uri="{FF2B5EF4-FFF2-40B4-BE49-F238E27FC236}">
                <a16:creationId xmlns:a16="http://schemas.microsoft.com/office/drawing/2014/main" id="{E15261A6-72BE-4182-983A-4A44633FD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479925"/>
            <a:ext cx="336550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4" name="Rectangle 484">
            <a:extLst>
              <a:ext uri="{FF2B5EF4-FFF2-40B4-BE49-F238E27FC236}">
                <a16:creationId xmlns:a16="http://schemas.microsoft.com/office/drawing/2014/main" id="{C0F38339-D3C9-4172-9E4B-8D7A1023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5" name="Rectangle 485">
            <a:extLst>
              <a:ext uri="{FF2B5EF4-FFF2-40B4-BE49-F238E27FC236}">
                <a16:creationId xmlns:a16="http://schemas.microsoft.com/office/drawing/2014/main" id="{5626FF5D-0796-4344-A47A-54A1C182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6" name="Rectangle 486">
            <a:extLst>
              <a:ext uri="{FF2B5EF4-FFF2-40B4-BE49-F238E27FC236}">
                <a16:creationId xmlns:a16="http://schemas.microsoft.com/office/drawing/2014/main" id="{C07C2BCF-C265-4F7D-B666-64F430DCB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7" name="Rectangle 487">
            <a:extLst>
              <a:ext uri="{FF2B5EF4-FFF2-40B4-BE49-F238E27FC236}">
                <a16:creationId xmlns:a16="http://schemas.microsoft.com/office/drawing/2014/main" id="{D1C54E43-3141-4DDC-823F-9016294C9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8" name="Rectangle 488">
            <a:extLst>
              <a:ext uri="{FF2B5EF4-FFF2-40B4-BE49-F238E27FC236}">
                <a16:creationId xmlns:a16="http://schemas.microsoft.com/office/drawing/2014/main" id="{CFD5B9A8-6B42-42E7-92CC-B34C84CC3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9" name="Rectangle 489">
            <a:extLst>
              <a:ext uri="{FF2B5EF4-FFF2-40B4-BE49-F238E27FC236}">
                <a16:creationId xmlns:a16="http://schemas.microsoft.com/office/drawing/2014/main" id="{F0C46E6C-EBB2-4C96-9FC5-16DF8EB97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0" name="Rectangle 490">
            <a:extLst>
              <a:ext uri="{FF2B5EF4-FFF2-40B4-BE49-F238E27FC236}">
                <a16:creationId xmlns:a16="http://schemas.microsoft.com/office/drawing/2014/main" id="{44FC70A7-D8BF-4017-8E9D-7A3A60DC6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1" name="Rectangle 491">
            <a:extLst>
              <a:ext uri="{FF2B5EF4-FFF2-40B4-BE49-F238E27FC236}">
                <a16:creationId xmlns:a16="http://schemas.microsoft.com/office/drawing/2014/main" id="{4F7A3264-1D93-4247-BC80-EA7289D65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816475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2" name="Rectangle 492">
            <a:extLst>
              <a:ext uri="{FF2B5EF4-FFF2-40B4-BE49-F238E27FC236}">
                <a16:creationId xmlns:a16="http://schemas.microsoft.com/office/drawing/2014/main" id="{FDB642FE-5EA8-4FFC-948E-E14FA53ED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3" name="Rectangle 493">
            <a:extLst>
              <a:ext uri="{FF2B5EF4-FFF2-40B4-BE49-F238E27FC236}">
                <a16:creationId xmlns:a16="http://schemas.microsoft.com/office/drawing/2014/main" id="{04C24892-D4B3-4BEF-BCA2-70FF48462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4" name="Rectangle 494">
            <a:extLst>
              <a:ext uri="{FF2B5EF4-FFF2-40B4-BE49-F238E27FC236}">
                <a16:creationId xmlns:a16="http://schemas.microsoft.com/office/drawing/2014/main" id="{C10DFF32-E440-43C2-A3BB-D1302A719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5" name="Rectangle 495">
            <a:extLst>
              <a:ext uri="{FF2B5EF4-FFF2-40B4-BE49-F238E27FC236}">
                <a16:creationId xmlns:a16="http://schemas.microsoft.com/office/drawing/2014/main" id="{26BAEB44-84AA-4599-AF3E-9571600C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6" name="Freeform 496">
            <a:extLst>
              <a:ext uri="{FF2B5EF4-FFF2-40B4-BE49-F238E27FC236}">
                <a16:creationId xmlns:a16="http://schemas.microsoft.com/office/drawing/2014/main" id="{08995F62-C4BA-49AF-938F-71C7F8383324}"/>
              </a:ext>
            </a:extLst>
          </p:cNvPr>
          <p:cNvSpPr>
            <a:spLocks/>
          </p:cNvSpPr>
          <p:nvPr/>
        </p:nvSpPr>
        <p:spPr bwMode="auto">
          <a:xfrm>
            <a:off x="6294438" y="2636838"/>
            <a:ext cx="2346325" cy="2346325"/>
          </a:xfrm>
          <a:custGeom>
            <a:avLst/>
            <a:gdLst>
              <a:gd name="T0" fmla="*/ 0 w 2956"/>
              <a:gd name="T1" fmla="*/ 0 h 2958"/>
              <a:gd name="T2" fmla="*/ 265876881 w 2956"/>
              <a:gd name="T3" fmla="*/ 0 h 2958"/>
              <a:gd name="T4" fmla="*/ 0 w 2956"/>
              <a:gd name="T5" fmla="*/ 266146072 h 2958"/>
              <a:gd name="T6" fmla="*/ 0 w 2956"/>
              <a:gd name="T7" fmla="*/ 531663126 h 2958"/>
              <a:gd name="T8" fmla="*/ 532383206 w 2956"/>
              <a:gd name="T9" fmla="*/ 0 h 2958"/>
              <a:gd name="T10" fmla="*/ 798259294 w 2956"/>
              <a:gd name="T11" fmla="*/ 0 h 2958"/>
              <a:gd name="T12" fmla="*/ 0 w 2956"/>
              <a:gd name="T13" fmla="*/ 797809198 h 2958"/>
              <a:gd name="T14" fmla="*/ 0 w 2956"/>
              <a:gd name="T15" fmla="*/ 1063327045 h 2958"/>
              <a:gd name="T16" fmla="*/ 1064136175 w 2956"/>
              <a:gd name="T17" fmla="*/ 0 h 2958"/>
              <a:gd name="T18" fmla="*/ 1330642500 w 2956"/>
              <a:gd name="T19" fmla="*/ 0 h 2958"/>
              <a:gd name="T20" fmla="*/ 0 w 2956"/>
              <a:gd name="T21" fmla="*/ 1329473117 h 2958"/>
              <a:gd name="T22" fmla="*/ 0 w 2956"/>
              <a:gd name="T23" fmla="*/ 1594990171 h 2958"/>
              <a:gd name="T24" fmla="*/ 1596519381 w 2956"/>
              <a:gd name="T25" fmla="*/ 0 h 2958"/>
              <a:gd name="T26" fmla="*/ 1862395469 w 2956"/>
              <a:gd name="T27" fmla="*/ 0 h 2958"/>
              <a:gd name="T28" fmla="*/ 0 w 2956"/>
              <a:gd name="T29" fmla="*/ 1861136243 h 2958"/>
              <a:gd name="T30" fmla="*/ 265876881 w 2956"/>
              <a:gd name="T31" fmla="*/ 1861136243 h 2958"/>
              <a:gd name="T32" fmla="*/ 1862395469 w 2956"/>
              <a:gd name="T33" fmla="*/ 266146072 h 2958"/>
              <a:gd name="T34" fmla="*/ 1862395469 w 2956"/>
              <a:gd name="T35" fmla="*/ 531663126 h 2958"/>
              <a:gd name="T36" fmla="*/ 532383206 w 2956"/>
              <a:gd name="T37" fmla="*/ 1861136243 h 2958"/>
              <a:gd name="T38" fmla="*/ 798259294 w 2956"/>
              <a:gd name="T39" fmla="*/ 1861136243 h 2958"/>
              <a:gd name="T40" fmla="*/ 1862395469 w 2956"/>
              <a:gd name="T41" fmla="*/ 797809198 h 2958"/>
              <a:gd name="T42" fmla="*/ 1862395469 w 2956"/>
              <a:gd name="T43" fmla="*/ 1063327045 h 2958"/>
              <a:gd name="T44" fmla="*/ 1064136175 w 2956"/>
              <a:gd name="T45" fmla="*/ 1861136243 h 2958"/>
              <a:gd name="T46" fmla="*/ 1330642500 w 2956"/>
              <a:gd name="T47" fmla="*/ 1861136243 h 2958"/>
              <a:gd name="T48" fmla="*/ 1862395469 w 2956"/>
              <a:gd name="T49" fmla="*/ 1329473117 h 2958"/>
              <a:gd name="T50" fmla="*/ 1862395469 w 2956"/>
              <a:gd name="T51" fmla="*/ 1594990171 h 2958"/>
              <a:gd name="T52" fmla="*/ 1596519381 w 2956"/>
              <a:gd name="T53" fmla="*/ 1861136243 h 2958"/>
              <a:gd name="T54" fmla="*/ 1789310938 w 2956"/>
              <a:gd name="T55" fmla="*/ 1861136243 h 29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956"/>
              <a:gd name="T85" fmla="*/ 0 h 2958"/>
              <a:gd name="T86" fmla="*/ 2956 w 2956"/>
              <a:gd name="T87" fmla="*/ 2958 h 29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956" h="2958">
                <a:moveTo>
                  <a:pt x="0" y="0"/>
                </a:moveTo>
                <a:lnTo>
                  <a:pt x="422" y="0"/>
                </a:lnTo>
                <a:lnTo>
                  <a:pt x="0" y="423"/>
                </a:lnTo>
                <a:lnTo>
                  <a:pt x="0" y="845"/>
                </a:lnTo>
                <a:lnTo>
                  <a:pt x="845" y="0"/>
                </a:lnTo>
                <a:lnTo>
                  <a:pt x="1267" y="0"/>
                </a:lnTo>
                <a:lnTo>
                  <a:pt x="0" y="1268"/>
                </a:lnTo>
                <a:lnTo>
                  <a:pt x="0" y="1690"/>
                </a:lnTo>
                <a:lnTo>
                  <a:pt x="1689" y="0"/>
                </a:lnTo>
                <a:lnTo>
                  <a:pt x="2112" y="0"/>
                </a:lnTo>
                <a:lnTo>
                  <a:pt x="0" y="2113"/>
                </a:lnTo>
                <a:lnTo>
                  <a:pt x="0" y="2535"/>
                </a:lnTo>
                <a:lnTo>
                  <a:pt x="2534" y="0"/>
                </a:lnTo>
                <a:lnTo>
                  <a:pt x="2956" y="0"/>
                </a:lnTo>
                <a:lnTo>
                  <a:pt x="0" y="2958"/>
                </a:lnTo>
                <a:lnTo>
                  <a:pt x="422" y="2958"/>
                </a:lnTo>
                <a:lnTo>
                  <a:pt x="2956" y="423"/>
                </a:lnTo>
                <a:lnTo>
                  <a:pt x="2956" y="845"/>
                </a:lnTo>
                <a:lnTo>
                  <a:pt x="845" y="2958"/>
                </a:lnTo>
                <a:lnTo>
                  <a:pt x="1267" y="2958"/>
                </a:lnTo>
                <a:lnTo>
                  <a:pt x="2956" y="1268"/>
                </a:lnTo>
                <a:lnTo>
                  <a:pt x="2956" y="1690"/>
                </a:lnTo>
                <a:lnTo>
                  <a:pt x="1689" y="2958"/>
                </a:lnTo>
                <a:lnTo>
                  <a:pt x="2112" y="2958"/>
                </a:lnTo>
                <a:lnTo>
                  <a:pt x="2956" y="2113"/>
                </a:lnTo>
                <a:lnTo>
                  <a:pt x="2956" y="2535"/>
                </a:lnTo>
                <a:lnTo>
                  <a:pt x="2534" y="2958"/>
                </a:lnTo>
                <a:lnTo>
                  <a:pt x="2840" y="2958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377" name="Freeform 497">
            <a:extLst>
              <a:ext uri="{FF2B5EF4-FFF2-40B4-BE49-F238E27FC236}">
                <a16:creationId xmlns:a16="http://schemas.microsoft.com/office/drawing/2014/main" id="{14156F77-83F9-40FD-9C16-AA2E49A3D362}"/>
              </a:ext>
            </a:extLst>
          </p:cNvPr>
          <p:cNvSpPr>
            <a:spLocks/>
          </p:cNvSpPr>
          <p:nvPr/>
        </p:nvSpPr>
        <p:spPr bwMode="auto">
          <a:xfrm>
            <a:off x="8516938" y="4922838"/>
            <a:ext cx="123825" cy="122237"/>
          </a:xfrm>
          <a:custGeom>
            <a:avLst/>
            <a:gdLst>
              <a:gd name="T0" fmla="*/ 99562537 w 154"/>
              <a:gd name="T1" fmla="*/ 48510739 h 155"/>
              <a:gd name="T2" fmla="*/ 0 w 154"/>
              <a:gd name="T3" fmla="*/ 96399253 h 155"/>
              <a:gd name="T4" fmla="*/ 2585852 w 154"/>
              <a:gd name="T5" fmla="*/ 91423812 h 155"/>
              <a:gd name="T6" fmla="*/ 4525241 w 154"/>
              <a:gd name="T7" fmla="*/ 85826147 h 155"/>
              <a:gd name="T8" fmla="*/ 7111897 w 154"/>
              <a:gd name="T9" fmla="*/ 79607043 h 155"/>
              <a:gd name="T10" fmla="*/ 7758360 w 154"/>
              <a:gd name="T11" fmla="*/ 74631603 h 155"/>
              <a:gd name="T12" fmla="*/ 9697749 w 154"/>
              <a:gd name="T13" fmla="*/ 68412500 h 155"/>
              <a:gd name="T14" fmla="*/ 10344212 w 154"/>
              <a:gd name="T15" fmla="*/ 63437060 h 155"/>
              <a:gd name="T16" fmla="*/ 11637138 w 154"/>
              <a:gd name="T17" fmla="*/ 57217957 h 155"/>
              <a:gd name="T18" fmla="*/ 11637138 w 154"/>
              <a:gd name="T19" fmla="*/ 50998065 h 155"/>
              <a:gd name="T20" fmla="*/ 11637138 w 154"/>
              <a:gd name="T21" fmla="*/ 46022625 h 155"/>
              <a:gd name="T22" fmla="*/ 11637138 w 154"/>
              <a:gd name="T23" fmla="*/ 39803522 h 155"/>
              <a:gd name="T24" fmla="*/ 10344212 w 154"/>
              <a:gd name="T25" fmla="*/ 33584419 h 155"/>
              <a:gd name="T26" fmla="*/ 9697749 w 154"/>
              <a:gd name="T27" fmla="*/ 27986753 h 155"/>
              <a:gd name="T28" fmla="*/ 7758360 w 154"/>
              <a:gd name="T29" fmla="*/ 21767650 h 155"/>
              <a:gd name="T30" fmla="*/ 7111897 w 154"/>
              <a:gd name="T31" fmla="*/ 16792209 h 155"/>
              <a:gd name="T32" fmla="*/ 4525241 w 154"/>
              <a:gd name="T33" fmla="*/ 10573106 h 155"/>
              <a:gd name="T34" fmla="*/ 2585852 w 154"/>
              <a:gd name="T35" fmla="*/ 5597666 h 155"/>
              <a:gd name="T36" fmla="*/ 0 w 154"/>
              <a:gd name="T37" fmla="*/ 0 h 155"/>
              <a:gd name="T38" fmla="*/ 99562537 w 154"/>
              <a:gd name="T39" fmla="*/ 48510739 h 15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54"/>
              <a:gd name="T61" fmla="*/ 0 h 155"/>
              <a:gd name="T62" fmla="*/ 154 w 154"/>
              <a:gd name="T63" fmla="*/ 155 h 15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54" h="155">
                <a:moveTo>
                  <a:pt x="154" y="78"/>
                </a:moveTo>
                <a:lnTo>
                  <a:pt x="0" y="155"/>
                </a:lnTo>
                <a:lnTo>
                  <a:pt x="4" y="147"/>
                </a:lnTo>
                <a:lnTo>
                  <a:pt x="7" y="138"/>
                </a:lnTo>
                <a:lnTo>
                  <a:pt x="11" y="128"/>
                </a:lnTo>
                <a:lnTo>
                  <a:pt x="12" y="120"/>
                </a:lnTo>
                <a:lnTo>
                  <a:pt x="15" y="110"/>
                </a:lnTo>
                <a:lnTo>
                  <a:pt x="16" y="102"/>
                </a:lnTo>
                <a:lnTo>
                  <a:pt x="18" y="92"/>
                </a:lnTo>
                <a:lnTo>
                  <a:pt x="18" y="82"/>
                </a:lnTo>
                <a:lnTo>
                  <a:pt x="18" y="74"/>
                </a:lnTo>
                <a:lnTo>
                  <a:pt x="18" y="64"/>
                </a:lnTo>
                <a:lnTo>
                  <a:pt x="16" y="54"/>
                </a:lnTo>
                <a:lnTo>
                  <a:pt x="15" y="45"/>
                </a:lnTo>
                <a:lnTo>
                  <a:pt x="12" y="35"/>
                </a:lnTo>
                <a:lnTo>
                  <a:pt x="11" y="27"/>
                </a:lnTo>
                <a:lnTo>
                  <a:pt x="7" y="17"/>
                </a:lnTo>
                <a:lnTo>
                  <a:pt x="4" y="9"/>
                </a:lnTo>
                <a:lnTo>
                  <a:pt x="0" y="0"/>
                </a:lnTo>
                <a:lnTo>
                  <a:pt x="154" y="7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378" name="Rectangle 500">
            <a:extLst>
              <a:ext uri="{FF2B5EF4-FFF2-40B4-BE49-F238E27FC236}">
                <a16:creationId xmlns:a16="http://schemas.microsoft.com/office/drawing/2014/main" id="{C61084BE-4825-40BB-A9C7-DD27295BD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9" name="Rectangle 501">
            <a:extLst>
              <a:ext uri="{FF2B5EF4-FFF2-40B4-BE49-F238E27FC236}">
                <a16:creationId xmlns:a16="http://schemas.microsoft.com/office/drawing/2014/main" id="{E70756EB-0EE1-4AF4-8ECE-C47FBEE12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8338" y="2538413"/>
            <a:ext cx="2381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380" name="Rectangle 502">
            <a:extLst>
              <a:ext uri="{FF2B5EF4-FFF2-40B4-BE49-F238E27FC236}">
                <a16:creationId xmlns:a16="http://schemas.microsoft.com/office/drawing/2014/main" id="{68D6E28D-5418-46C8-948D-97A3E5580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1" name="Rectangle 503">
            <a:extLst>
              <a:ext uri="{FF2B5EF4-FFF2-40B4-BE49-F238E27FC236}">
                <a16:creationId xmlns:a16="http://schemas.microsoft.com/office/drawing/2014/main" id="{8CC7CE42-C794-4D14-8B0D-B3C780632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247491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2" name="Rectangle 504">
            <a:extLst>
              <a:ext uri="{FF2B5EF4-FFF2-40B4-BE49-F238E27FC236}">
                <a16:creationId xmlns:a16="http://schemas.microsoft.com/office/drawing/2014/main" id="{76295299-B6C7-46A6-BBC7-BCC66D48F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3" name="Rectangle 505">
            <a:extLst>
              <a:ext uri="{FF2B5EF4-FFF2-40B4-BE49-F238E27FC236}">
                <a16:creationId xmlns:a16="http://schemas.microsoft.com/office/drawing/2014/main" id="{87EEEB6B-5BFB-474D-8481-6868FAA3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4" name="Rectangle 506">
            <a:extLst>
              <a:ext uri="{FF2B5EF4-FFF2-40B4-BE49-F238E27FC236}">
                <a16:creationId xmlns:a16="http://schemas.microsoft.com/office/drawing/2014/main" id="{CDCE93F9-1834-4307-8F9C-9EA5978D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5" name="Rectangle 507">
            <a:extLst>
              <a:ext uri="{FF2B5EF4-FFF2-40B4-BE49-F238E27FC236}">
                <a16:creationId xmlns:a16="http://schemas.microsoft.com/office/drawing/2014/main" id="{F5BB18E2-BBAD-4D8A-BE27-89B525D73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6" name="Rectangle 508">
            <a:extLst>
              <a:ext uri="{FF2B5EF4-FFF2-40B4-BE49-F238E27FC236}">
                <a16:creationId xmlns:a16="http://schemas.microsoft.com/office/drawing/2014/main" id="{842AD9EA-05FE-4EF1-AFF2-5B1BE17AF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7" name="Rectangle 509">
            <a:extLst>
              <a:ext uri="{FF2B5EF4-FFF2-40B4-BE49-F238E27FC236}">
                <a16:creationId xmlns:a16="http://schemas.microsoft.com/office/drawing/2014/main" id="{536313EC-AC39-4BE1-BCA3-05D0C61D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8" name="Rectangle 510">
            <a:extLst>
              <a:ext uri="{FF2B5EF4-FFF2-40B4-BE49-F238E27FC236}">
                <a16:creationId xmlns:a16="http://schemas.microsoft.com/office/drawing/2014/main" id="{9E1A37B4-5C7C-438E-83A8-077FC27E4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9" name="Rectangle 511">
            <a:extLst>
              <a:ext uri="{FF2B5EF4-FFF2-40B4-BE49-F238E27FC236}">
                <a16:creationId xmlns:a16="http://schemas.microsoft.com/office/drawing/2014/main" id="{9C3BD158-8D94-4C39-8B5F-12C370AE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280828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0" name="Rectangle 512">
            <a:extLst>
              <a:ext uri="{FF2B5EF4-FFF2-40B4-BE49-F238E27FC236}">
                <a16:creationId xmlns:a16="http://schemas.microsoft.com/office/drawing/2014/main" id="{F1B28A27-681B-4928-B0E4-F5194216F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1" name="Rectangle 513">
            <a:extLst>
              <a:ext uri="{FF2B5EF4-FFF2-40B4-BE49-F238E27FC236}">
                <a16:creationId xmlns:a16="http://schemas.microsoft.com/office/drawing/2014/main" id="{5DCCCE7D-B527-4656-B03D-3F8BDAB39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2" name="Rectangle 514">
            <a:extLst>
              <a:ext uri="{FF2B5EF4-FFF2-40B4-BE49-F238E27FC236}">
                <a16:creationId xmlns:a16="http://schemas.microsoft.com/office/drawing/2014/main" id="{BF62B582-41D9-4740-AB1D-EB9EC572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3" name="Rectangle 515">
            <a:extLst>
              <a:ext uri="{FF2B5EF4-FFF2-40B4-BE49-F238E27FC236}">
                <a16:creationId xmlns:a16="http://schemas.microsoft.com/office/drawing/2014/main" id="{7F802279-0FA2-457E-8305-874D7135E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4" name="Rectangle 516">
            <a:extLst>
              <a:ext uri="{FF2B5EF4-FFF2-40B4-BE49-F238E27FC236}">
                <a16:creationId xmlns:a16="http://schemas.microsoft.com/office/drawing/2014/main" id="{963233A6-1C29-4BB4-ACAE-437583807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5" name="Rectangle 517">
            <a:extLst>
              <a:ext uri="{FF2B5EF4-FFF2-40B4-BE49-F238E27FC236}">
                <a16:creationId xmlns:a16="http://schemas.microsoft.com/office/drawing/2014/main" id="{AE9D61AB-9342-47D0-97BE-B83EB6424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6" name="Rectangle 518">
            <a:extLst>
              <a:ext uri="{FF2B5EF4-FFF2-40B4-BE49-F238E27FC236}">
                <a16:creationId xmlns:a16="http://schemas.microsoft.com/office/drawing/2014/main" id="{D93803CC-70BA-4312-BD95-E8B68A1E3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7" name="Rectangle 519">
            <a:extLst>
              <a:ext uri="{FF2B5EF4-FFF2-40B4-BE49-F238E27FC236}">
                <a16:creationId xmlns:a16="http://schemas.microsoft.com/office/drawing/2014/main" id="{00582102-0F7E-4536-A731-3485CCE39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143250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8" name="Rectangle 520">
            <a:extLst>
              <a:ext uri="{FF2B5EF4-FFF2-40B4-BE49-F238E27FC236}">
                <a16:creationId xmlns:a16="http://schemas.microsoft.com/office/drawing/2014/main" id="{CF9B9BF6-34CE-4DCE-9452-0C3D40261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9" name="Rectangle 521">
            <a:extLst>
              <a:ext uri="{FF2B5EF4-FFF2-40B4-BE49-F238E27FC236}">
                <a16:creationId xmlns:a16="http://schemas.microsoft.com/office/drawing/2014/main" id="{A677E116-BCC7-4F1A-8B6F-773D9A5B2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0" name="Rectangle 522">
            <a:extLst>
              <a:ext uri="{FF2B5EF4-FFF2-40B4-BE49-F238E27FC236}">
                <a16:creationId xmlns:a16="http://schemas.microsoft.com/office/drawing/2014/main" id="{2AD41A79-AAD9-4922-89D7-E1453665A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1" name="Rectangle 523">
            <a:extLst>
              <a:ext uri="{FF2B5EF4-FFF2-40B4-BE49-F238E27FC236}">
                <a16:creationId xmlns:a16="http://schemas.microsoft.com/office/drawing/2014/main" id="{CDC90A21-47E1-4779-9335-F171AA012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2" name="Rectangle 524">
            <a:extLst>
              <a:ext uri="{FF2B5EF4-FFF2-40B4-BE49-F238E27FC236}">
                <a16:creationId xmlns:a16="http://schemas.microsoft.com/office/drawing/2014/main" id="{FCF9966D-F829-409E-B675-D61FF393E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3" name="Rectangle 525">
            <a:extLst>
              <a:ext uri="{FF2B5EF4-FFF2-40B4-BE49-F238E27FC236}">
                <a16:creationId xmlns:a16="http://schemas.microsoft.com/office/drawing/2014/main" id="{1F7C31A8-4A88-4569-9789-BE876D03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4" name="Rectangle 526">
            <a:extLst>
              <a:ext uri="{FF2B5EF4-FFF2-40B4-BE49-F238E27FC236}">
                <a16:creationId xmlns:a16="http://schemas.microsoft.com/office/drawing/2014/main" id="{142F045F-CCA0-414D-AFFD-52A43F985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5" name="Rectangle 527">
            <a:extLst>
              <a:ext uri="{FF2B5EF4-FFF2-40B4-BE49-F238E27FC236}">
                <a16:creationId xmlns:a16="http://schemas.microsoft.com/office/drawing/2014/main" id="{79661C59-D944-446C-ABF0-B8FB4F4F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476625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6" name="Rectangle 528">
            <a:extLst>
              <a:ext uri="{FF2B5EF4-FFF2-40B4-BE49-F238E27FC236}">
                <a16:creationId xmlns:a16="http://schemas.microsoft.com/office/drawing/2014/main" id="{4C3DD7ED-CF7D-409E-9453-8DA8AED6E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7" name="Rectangle 529">
            <a:extLst>
              <a:ext uri="{FF2B5EF4-FFF2-40B4-BE49-F238E27FC236}">
                <a16:creationId xmlns:a16="http://schemas.microsoft.com/office/drawing/2014/main" id="{9C56066D-366F-48CC-B9AD-02E2B5312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8" name="Rectangle 530">
            <a:extLst>
              <a:ext uri="{FF2B5EF4-FFF2-40B4-BE49-F238E27FC236}">
                <a16:creationId xmlns:a16="http://schemas.microsoft.com/office/drawing/2014/main" id="{3AD07B6D-76D1-4119-B7AA-4A08569E4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9" name="Rectangle 531">
            <a:extLst>
              <a:ext uri="{FF2B5EF4-FFF2-40B4-BE49-F238E27FC236}">
                <a16:creationId xmlns:a16="http://schemas.microsoft.com/office/drawing/2014/main" id="{E924485D-D6C8-422B-B1DC-6E881A4B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0" name="Rectangle 532">
            <a:extLst>
              <a:ext uri="{FF2B5EF4-FFF2-40B4-BE49-F238E27FC236}">
                <a16:creationId xmlns:a16="http://schemas.microsoft.com/office/drawing/2014/main" id="{73215A07-EAF3-4045-8260-D42BDC5B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1" name="Rectangle 533">
            <a:extLst>
              <a:ext uri="{FF2B5EF4-FFF2-40B4-BE49-F238E27FC236}">
                <a16:creationId xmlns:a16="http://schemas.microsoft.com/office/drawing/2014/main" id="{74B176E8-AC33-49BF-B686-D67A1978E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2" name="Rectangle 534">
            <a:extLst>
              <a:ext uri="{FF2B5EF4-FFF2-40B4-BE49-F238E27FC236}">
                <a16:creationId xmlns:a16="http://schemas.microsoft.com/office/drawing/2014/main" id="{1B70A354-8896-434D-ABBF-72C90B2B9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3" name="Rectangle 535">
            <a:extLst>
              <a:ext uri="{FF2B5EF4-FFF2-40B4-BE49-F238E27FC236}">
                <a16:creationId xmlns:a16="http://schemas.microsoft.com/office/drawing/2014/main" id="{D7FCD6A9-CB99-42D7-BBE2-7CA35666A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4" name="Rectangle 536">
            <a:extLst>
              <a:ext uri="{FF2B5EF4-FFF2-40B4-BE49-F238E27FC236}">
                <a16:creationId xmlns:a16="http://schemas.microsoft.com/office/drawing/2014/main" id="{A944132B-3930-415E-BF0C-78E04EB19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5" name="Rectangle 537">
            <a:extLst>
              <a:ext uri="{FF2B5EF4-FFF2-40B4-BE49-F238E27FC236}">
                <a16:creationId xmlns:a16="http://schemas.microsoft.com/office/drawing/2014/main" id="{FB4FCC93-DEAA-46C6-BCE7-4ADF28C77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6" name="Rectangle 538">
            <a:extLst>
              <a:ext uri="{FF2B5EF4-FFF2-40B4-BE49-F238E27FC236}">
                <a16:creationId xmlns:a16="http://schemas.microsoft.com/office/drawing/2014/main" id="{A0182C60-DB8B-40B6-9833-6BA362752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7" name="Rectangle 539">
            <a:extLst>
              <a:ext uri="{FF2B5EF4-FFF2-40B4-BE49-F238E27FC236}">
                <a16:creationId xmlns:a16="http://schemas.microsoft.com/office/drawing/2014/main" id="{B0350821-23FF-4CEF-AF0A-95FE05E70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8" name="Rectangle 540">
            <a:extLst>
              <a:ext uri="{FF2B5EF4-FFF2-40B4-BE49-F238E27FC236}">
                <a16:creationId xmlns:a16="http://schemas.microsoft.com/office/drawing/2014/main" id="{F861AD82-72E3-44A7-B9FD-7F5A92269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9" name="Rectangle 541">
            <a:extLst>
              <a:ext uri="{FF2B5EF4-FFF2-40B4-BE49-F238E27FC236}">
                <a16:creationId xmlns:a16="http://schemas.microsoft.com/office/drawing/2014/main" id="{E508099B-146B-45F0-AE09-1DE086B9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0" name="Rectangle 542">
            <a:extLst>
              <a:ext uri="{FF2B5EF4-FFF2-40B4-BE49-F238E27FC236}">
                <a16:creationId xmlns:a16="http://schemas.microsoft.com/office/drawing/2014/main" id="{953ED488-FD67-47CC-A5EE-AEA688D95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1" name="Rectangle 543">
            <a:extLst>
              <a:ext uri="{FF2B5EF4-FFF2-40B4-BE49-F238E27FC236}">
                <a16:creationId xmlns:a16="http://schemas.microsoft.com/office/drawing/2014/main" id="{B6510AAD-0F98-4CBF-81EF-55D57946B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14496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2" name="Rectangle 544">
            <a:extLst>
              <a:ext uri="{FF2B5EF4-FFF2-40B4-BE49-F238E27FC236}">
                <a16:creationId xmlns:a16="http://schemas.microsoft.com/office/drawing/2014/main" id="{D3B67A4A-D775-41A0-8B0A-AD2834007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3" name="Rectangle 545">
            <a:extLst>
              <a:ext uri="{FF2B5EF4-FFF2-40B4-BE49-F238E27FC236}">
                <a16:creationId xmlns:a16="http://schemas.microsoft.com/office/drawing/2014/main" id="{DC977029-5783-48CE-B0ED-AD761DD65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4" name="Rectangle 546">
            <a:extLst>
              <a:ext uri="{FF2B5EF4-FFF2-40B4-BE49-F238E27FC236}">
                <a16:creationId xmlns:a16="http://schemas.microsoft.com/office/drawing/2014/main" id="{CCE5711F-F545-41E3-B4B3-791BEA2E2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5" name="Rectangle 547">
            <a:extLst>
              <a:ext uri="{FF2B5EF4-FFF2-40B4-BE49-F238E27FC236}">
                <a16:creationId xmlns:a16="http://schemas.microsoft.com/office/drawing/2014/main" id="{B32481EA-EE67-4194-8931-FEAE29134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6" name="Rectangle 548">
            <a:extLst>
              <a:ext uri="{FF2B5EF4-FFF2-40B4-BE49-F238E27FC236}">
                <a16:creationId xmlns:a16="http://schemas.microsoft.com/office/drawing/2014/main" id="{1CE92906-A1AE-40F3-8F70-AC217CDEC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7" name="Rectangle 549">
            <a:extLst>
              <a:ext uri="{FF2B5EF4-FFF2-40B4-BE49-F238E27FC236}">
                <a16:creationId xmlns:a16="http://schemas.microsoft.com/office/drawing/2014/main" id="{D1B3B22A-D262-4D63-BE86-9059B3249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8" name="Rectangle 550">
            <a:extLst>
              <a:ext uri="{FF2B5EF4-FFF2-40B4-BE49-F238E27FC236}">
                <a16:creationId xmlns:a16="http://schemas.microsoft.com/office/drawing/2014/main" id="{7878DCFE-11D3-4F77-9C4C-E6318F262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9" name="Rectangle 551">
            <a:extLst>
              <a:ext uri="{FF2B5EF4-FFF2-40B4-BE49-F238E27FC236}">
                <a16:creationId xmlns:a16="http://schemas.microsoft.com/office/drawing/2014/main" id="{F49FD3C1-3321-4BCC-B878-2445649F2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478338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0" name="Rectangle 552">
            <a:extLst>
              <a:ext uri="{FF2B5EF4-FFF2-40B4-BE49-F238E27FC236}">
                <a16:creationId xmlns:a16="http://schemas.microsoft.com/office/drawing/2014/main" id="{78C3DC52-F153-4F68-A3EE-0B492F9E6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1" name="Rectangle 553">
            <a:extLst>
              <a:ext uri="{FF2B5EF4-FFF2-40B4-BE49-F238E27FC236}">
                <a16:creationId xmlns:a16="http://schemas.microsoft.com/office/drawing/2014/main" id="{9CE6038E-334E-4174-9B1A-6C3C68104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2" name="Rectangle 554">
            <a:extLst>
              <a:ext uri="{FF2B5EF4-FFF2-40B4-BE49-F238E27FC236}">
                <a16:creationId xmlns:a16="http://schemas.microsoft.com/office/drawing/2014/main" id="{453D604C-FE24-4C66-8DBA-78FE2AAF7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3" name="Rectangle 555">
            <a:extLst>
              <a:ext uri="{FF2B5EF4-FFF2-40B4-BE49-F238E27FC236}">
                <a16:creationId xmlns:a16="http://schemas.microsoft.com/office/drawing/2014/main" id="{B1077A1E-3D85-4CF6-A723-8E2BAB743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4" name="Rectangle 556">
            <a:extLst>
              <a:ext uri="{FF2B5EF4-FFF2-40B4-BE49-F238E27FC236}">
                <a16:creationId xmlns:a16="http://schemas.microsoft.com/office/drawing/2014/main" id="{603B615D-3B02-4EE2-8914-25DED23FE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5" name="Rectangle 557">
            <a:extLst>
              <a:ext uri="{FF2B5EF4-FFF2-40B4-BE49-F238E27FC236}">
                <a16:creationId xmlns:a16="http://schemas.microsoft.com/office/drawing/2014/main" id="{62C9683A-024A-427F-BC58-A2603D746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6" name="Rectangle 558">
            <a:extLst>
              <a:ext uri="{FF2B5EF4-FFF2-40B4-BE49-F238E27FC236}">
                <a16:creationId xmlns:a16="http://schemas.microsoft.com/office/drawing/2014/main" id="{9750E231-99C4-4214-8B7D-46640F56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7" name="Rectangle 559">
            <a:extLst>
              <a:ext uri="{FF2B5EF4-FFF2-40B4-BE49-F238E27FC236}">
                <a16:creationId xmlns:a16="http://schemas.microsoft.com/office/drawing/2014/main" id="{364B5D31-2726-4CAB-9BA8-12598C852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81171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8" name="Rectangle 560">
            <a:extLst>
              <a:ext uri="{FF2B5EF4-FFF2-40B4-BE49-F238E27FC236}">
                <a16:creationId xmlns:a16="http://schemas.microsoft.com/office/drawing/2014/main" id="{AFE37C51-7917-42C4-AB6C-F4666E5F6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9" name="Rectangle 561">
            <a:extLst>
              <a:ext uri="{FF2B5EF4-FFF2-40B4-BE49-F238E27FC236}">
                <a16:creationId xmlns:a16="http://schemas.microsoft.com/office/drawing/2014/main" id="{1C9B6A45-F3F4-4587-8580-86E549FE6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0" name="Rectangle 562">
            <a:extLst>
              <a:ext uri="{FF2B5EF4-FFF2-40B4-BE49-F238E27FC236}">
                <a16:creationId xmlns:a16="http://schemas.microsoft.com/office/drawing/2014/main" id="{E011C8B2-BF71-4EC1-8021-F3B8A38E6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1" name="Rectangle 563">
            <a:extLst>
              <a:ext uri="{FF2B5EF4-FFF2-40B4-BE49-F238E27FC236}">
                <a16:creationId xmlns:a16="http://schemas.microsoft.com/office/drawing/2014/main" id="{85BB5EFC-B7AC-4285-9C19-FAB539661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2" name="Rectangle 564">
            <a:extLst>
              <a:ext uri="{FF2B5EF4-FFF2-40B4-BE49-F238E27FC236}">
                <a16:creationId xmlns:a16="http://schemas.microsoft.com/office/drawing/2014/main" id="{CAF7046F-8C71-4BBC-B1EC-714E4A136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3" name="Freeform 565">
            <a:extLst>
              <a:ext uri="{FF2B5EF4-FFF2-40B4-BE49-F238E27FC236}">
                <a16:creationId xmlns:a16="http://schemas.microsoft.com/office/drawing/2014/main" id="{09DC473A-2C60-463E-A61E-50C2284E0D08}"/>
              </a:ext>
            </a:extLst>
          </p:cNvPr>
          <p:cNvSpPr>
            <a:spLocks/>
          </p:cNvSpPr>
          <p:nvPr/>
        </p:nvSpPr>
        <p:spPr bwMode="auto">
          <a:xfrm>
            <a:off x="3327400" y="2641600"/>
            <a:ext cx="2335213" cy="2336800"/>
          </a:xfrm>
          <a:custGeom>
            <a:avLst/>
            <a:gdLst>
              <a:gd name="T0" fmla="*/ 0 w 2942"/>
              <a:gd name="T1" fmla="*/ 0 h 2944"/>
              <a:gd name="T2" fmla="*/ 0 w 2942"/>
              <a:gd name="T3" fmla="*/ 794479456 h 2944"/>
              <a:gd name="T4" fmla="*/ 265246701 w 2942"/>
              <a:gd name="T5" fmla="*/ 0 h 2944"/>
              <a:gd name="T6" fmla="*/ 265246701 w 2942"/>
              <a:gd name="T7" fmla="*/ 264616406 h 2944"/>
              <a:gd name="T8" fmla="*/ 529863163 w 2942"/>
              <a:gd name="T9" fmla="*/ 0 h 2944"/>
              <a:gd name="T10" fmla="*/ 529863163 w 2942"/>
              <a:gd name="T11" fmla="*/ 264616406 h 2944"/>
              <a:gd name="T12" fmla="*/ 265246701 w 2942"/>
              <a:gd name="T13" fmla="*/ 529863050 h 2944"/>
              <a:gd name="T14" fmla="*/ 265246701 w 2942"/>
              <a:gd name="T15" fmla="*/ 794479456 h 2944"/>
              <a:gd name="T16" fmla="*/ 0 w 2942"/>
              <a:gd name="T17" fmla="*/ 1059726100 h 2944"/>
              <a:gd name="T18" fmla="*/ 0 w 2942"/>
              <a:gd name="T19" fmla="*/ 1854835000 h 2944"/>
              <a:gd name="T20" fmla="*/ 265246701 w 2942"/>
              <a:gd name="T21" fmla="*/ 1854835000 h 2944"/>
              <a:gd name="T22" fmla="*/ 265246701 w 2942"/>
              <a:gd name="T23" fmla="*/ 1059726100 h 2944"/>
              <a:gd name="T24" fmla="*/ 529863163 w 2942"/>
              <a:gd name="T25" fmla="*/ 794479456 h 2944"/>
              <a:gd name="T26" fmla="*/ 529863163 w 2942"/>
              <a:gd name="T27" fmla="*/ 529863050 h 2944"/>
              <a:gd name="T28" fmla="*/ 794479626 w 2942"/>
              <a:gd name="T29" fmla="*/ 0 h 2944"/>
              <a:gd name="T30" fmla="*/ 794479626 w 2942"/>
              <a:gd name="T31" fmla="*/ 264616406 h 2944"/>
              <a:gd name="T32" fmla="*/ 1059096089 w 2942"/>
              <a:gd name="T33" fmla="*/ 0 h 2944"/>
              <a:gd name="T34" fmla="*/ 1059096089 w 2942"/>
              <a:gd name="T35" fmla="*/ 264616406 h 2944"/>
              <a:gd name="T36" fmla="*/ 794479626 w 2942"/>
              <a:gd name="T37" fmla="*/ 529863050 h 2944"/>
              <a:gd name="T38" fmla="*/ 794479626 w 2942"/>
              <a:gd name="T39" fmla="*/ 794479456 h 2944"/>
              <a:gd name="T40" fmla="*/ 529863163 w 2942"/>
              <a:gd name="T41" fmla="*/ 1059726100 h 2944"/>
              <a:gd name="T42" fmla="*/ 529863163 w 2942"/>
              <a:gd name="T43" fmla="*/ 1854835000 h 2944"/>
              <a:gd name="T44" fmla="*/ 794479626 w 2942"/>
              <a:gd name="T45" fmla="*/ 1059726100 h 2944"/>
              <a:gd name="T46" fmla="*/ 794479626 w 2942"/>
              <a:gd name="T47" fmla="*/ 1854835000 h 2944"/>
              <a:gd name="T48" fmla="*/ 1059096089 w 2942"/>
              <a:gd name="T49" fmla="*/ 529863050 h 2944"/>
              <a:gd name="T50" fmla="*/ 1059096089 w 2942"/>
              <a:gd name="T51" fmla="*/ 794479456 h 2944"/>
              <a:gd name="T52" fmla="*/ 1324342790 w 2942"/>
              <a:gd name="T53" fmla="*/ 0 h 2944"/>
              <a:gd name="T54" fmla="*/ 1324342790 w 2942"/>
              <a:gd name="T55" fmla="*/ 264616406 h 2944"/>
              <a:gd name="T56" fmla="*/ 1588959253 w 2942"/>
              <a:gd name="T57" fmla="*/ 0 h 2944"/>
              <a:gd name="T58" fmla="*/ 1588959253 w 2942"/>
              <a:gd name="T59" fmla="*/ 264616406 h 2944"/>
              <a:gd name="T60" fmla="*/ 1324342790 w 2942"/>
              <a:gd name="T61" fmla="*/ 529863050 h 2944"/>
              <a:gd name="T62" fmla="*/ 1324342790 w 2942"/>
              <a:gd name="T63" fmla="*/ 794479456 h 2944"/>
              <a:gd name="T64" fmla="*/ 1059096089 w 2942"/>
              <a:gd name="T65" fmla="*/ 1059726100 h 2944"/>
              <a:gd name="T66" fmla="*/ 1059096089 w 2942"/>
              <a:gd name="T67" fmla="*/ 1854835000 h 2944"/>
              <a:gd name="T68" fmla="*/ 1324342790 w 2942"/>
              <a:gd name="T69" fmla="*/ 1059726100 h 2944"/>
              <a:gd name="T70" fmla="*/ 1324342790 w 2942"/>
              <a:gd name="T71" fmla="*/ 1854835000 h 2944"/>
              <a:gd name="T72" fmla="*/ 1588959253 w 2942"/>
              <a:gd name="T73" fmla="*/ 529863050 h 2944"/>
              <a:gd name="T74" fmla="*/ 1588959253 w 2942"/>
              <a:gd name="T75" fmla="*/ 794479456 h 2944"/>
              <a:gd name="T76" fmla="*/ 1853575716 w 2942"/>
              <a:gd name="T77" fmla="*/ 0 h 2944"/>
              <a:gd name="T78" fmla="*/ 1853575716 w 2942"/>
              <a:gd name="T79" fmla="*/ 794479456 h 2944"/>
              <a:gd name="T80" fmla="*/ 1588959253 w 2942"/>
              <a:gd name="T81" fmla="*/ 1059726100 h 2944"/>
              <a:gd name="T82" fmla="*/ 1588959253 w 2942"/>
              <a:gd name="T83" fmla="*/ 1854835000 h 2944"/>
              <a:gd name="T84" fmla="*/ 1853575716 w 2942"/>
              <a:gd name="T85" fmla="*/ 1059726100 h 2944"/>
              <a:gd name="T86" fmla="*/ 1853575716 w 2942"/>
              <a:gd name="T87" fmla="*/ 1721266719 h 294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942"/>
              <a:gd name="T133" fmla="*/ 0 h 2944"/>
              <a:gd name="T134" fmla="*/ 2942 w 2942"/>
              <a:gd name="T135" fmla="*/ 2944 h 294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942" h="2944">
                <a:moveTo>
                  <a:pt x="0" y="0"/>
                </a:moveTo>
                <a:lnTo>
                  <a:pt x="0" y="1261"/>
                </a:lnTo>
                <a:lnTo>
                  <a:pt x="421" y="0"/>
                </a:lnTo>
                <a:lnTo>
                  <a:pt x="421" y="420"/>
                </a:lnTo>
                <a:lnTo>
                  <a:pt x="841" y="0"/>
                </a:lnTo>
                <a:lnTo>
                  <a:pt x="841" y="420"/>
                </a:lnTo>
                <a:lnTo>
                  <a:pt x="421" y="841"/>
                </a:lnTo>
                <a:lnTo>
                  <a:pt x="421" y="1261"/>
                </a:lnTo>
                <a:lnTo>
                  <a:pt x="0" y="1682"/>
                </a:lnTo>
                <a:lnTo>
                  <a:pt x="0" y="2944"/>
                </a:lnTo>
                <a:lnTo>
                  <a:pt x="421" y="2944"/>
                </a:lnTo>
                <a:lnTo>
                  <a:pt x="421" y="1682"/>
                </a:lnTo>
                <a:lnTo>
                  <a:pt x="841" y="1261"/>
                </a:lnTo>
                <a:lnTo>
                  <a:pt x="841" y="841"/>
                </a:lnTo>
                <a:lnTo>
                  <a:pt x="1261" y="0"/>
                </a:lnTo>
                <a:lnTo>
                  <a:pt x="1261" y="420"/>
                </a:lnTo>
                <a:lnTo>
                  <a:pt x="1681" y="0"/>
                </a:lnTo>
                <a:lnTo>
                  <a:pt x="1681" y="420"/>
                </a:lnTo>
                <a:lnTo>
                  <a:pt x="1261" y="841"/>
                </a:lnTo>
                <a:lnTo>
                  <a:pt x="1261" y="1261"/>
                </a:lnTo>
                <a:lnTo>
                  <a:pt x="841" y="1682"/>
                </a:lnTo>
                <a:lnTo>
                  <a:pt x="841" y="2944"/>
                </a:lnTo>
                <a:lnTo>
                  <a:pt x="1261" y="1682"/>
                </a:lnTo>
                <a:lnTo>
                  <a:pt x="1261" y="2944"/>
                </a:lnTo>
                <a:lnTo>
                  <a:pt x="1681" y="841"/>
                </a:lnTo>
                <a:lnTo>
                  <a:pt x="1681" y="1261"/>
                </a:lnTo>
                <a:lnTo>
                  <a:pt x="2102" y="0"/>
                </a:lnTo>
                <a:lnTo>
                  <a:pt x="2102" y="420"/>
                </a:lnTo>
                <a:lnTo>
                  <a:pt x="2522" y="0"/>
                </a:lnTo>
                <a:lnTo>
                  <a:pt x="2522" y="420"/>
                </a:lnTo>
                <a:lnTo>
                  <a:pt x="2102" y="841"/>
                </a:lnTo>
                <a:lnTo>
                  <a:pt x="2102" y="1261"/>
                </a:lnTo>
                <a:lnTo>
                  <a:pt x="1681" y="1682"/>
                </a:lnTo>
                <a:lnTo>
                  <a:pt x="1681" y="2944"/>
                </a:lnTo>
                <a:lnTo>
                  <a:pt x="2102" y="1682"/>
                </a:lnTo>
                <a:lnTo>
                  <a:pt x="2102" y="2944"/>
                </a:lnTo>
                <a:lnTo>
                  <a:pt x="2522" y="841"/>
                </a:lnTo>
                <a:lnTo>
                  <a:pt x="2522" y="1261"/>
                </a:lnTo>
                <a:lnTo>
                  <a:pt x="2942" y="0"/>
                </a:lnTo>
                <a:lnTo>
                  <a:pt x="2942" y="1261"/>
                </a:lnTo>
                <a:lnTo>
                  <a:pt x="2522" y="1682"/>
                </a:lnTo>
                <a:lnTo>
                  <a:pt x="2522" y="2944"/>
                </a:lnTo>
                <a:lnTo>
                  <a:pt x="2942" y="1682"/>
                </a:lnTo>
                <a:lnTo>
                  <a:pt x="2942" y="2732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444" name="Freeform 566">
            <a:extLst>
              <a:ext uri="{FF2B5EF4-FFF2-40B4-BE49-F238E27FC236}">
                <a16:creationId xmlns:a16="http://schemas.microsoft.com/office/drawing/2014/main" id="{7F43D2FC-36FA-4864-B3C1-322AD55ED3E8}"/>
              </a:ext>
            </a:extLst>
          </p:cNvPr>
          <p:cNvSpPr>
            <a:spLocks/>
          </p:cNvSpPr>
          <p:nvPr/>
        </p:nvSpPr>
        <p:spPr bwMode="auto">
          <a:xfrm>
            <a:off x="5602288" y="4795838"/>
            <a:ext cx="122237" cy="182562"/>
          </a:xfrm>
          <a:custGeom>
            <a:avLst/>
            <a:gdLst>
              <a:gd name="T0" fmla="*/ 97025222 w 154"/>
              <a:gd name="T1" fmla="*/ 0 h 232"/>
              <a:gd name="T2" fmla="*/ 48513008 w 154"/>
              <a:gd name="T3" fmla="*/ 143658982 h 232"/>
              <a:gd name="T4" fmla="*/ 0 w 154"/>
              <a:gd name="T5" fmla="*/ 0 h 232"/>
              <a:gd name="T6" fmla="*/ 97025222 w 154"/>
              <a:gd name="T7" fmla="*/ 0 h 23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232"/>
              <a:gd name="T14" fmla="*/ 154 w 154"/>
              <a:gd name="T15" fmla="*/ 232 h 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232">
                <a:moveTo>
                  <a:pt x="154" y="0"/>
                </a:moveTo>
                <a:lnTo>
                  <a:pt x="77" y="232"/>
                </a:lnTo>
                <a:lnTo>
                  <a:pt x="0" y="0"/>
                </a:lnTo>
                <a:lnTo>
                  <a:pt x="154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445" name="Rectangle 569">
            <a:extLst>
              <a:ext uri="{FF2B5EF4-FFF2-40B4-BE49-F238E27FC236}">
                <a16:creationId xmlns:a16="http://schemas.microsoft.com/office/drawing/2014/main" id="{3F78A6CA-C761-4F8F-9745-7DD7404EF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6" name="Rectangle 570">
            <a:extLst>
              <a:ext uri="{FF2B5EF4-FFF2-40B4-BE49-F238E27FC236}">
                <a16:creationId xmlns:a16="http://schemas.microsoft.com/office/drawing/2014/main" id="{90257348-4546-4567-BE9E-ABE634293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538413"/>
            <a:ext cx="2381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447" name="Rectangle 571">
            <a:extLst>
              <a:ext uri="{FF2B5EF4-FFF2-40B4-BE49-F238E27FC236}">
                <a16:creationId xmlns:a16="http://schemas.microsoft.com/office/drawing/2014/main" id="{AE866AE9-5F92-47A1-9EB4-442459B0A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8" name="Rectangle 572">
            <a:extLst>
              <a:ext uri="{FF2B5EF4-FFF2-40B4-BE49-F238E27FC236}">
                <a16:creationId xmlns:a16="http://schemas.microsoft.com/office/drawing/2014/main" id="{3509268B-E878-4B8F-95A1-467FC944F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47491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9" name="Rectangle 573">
            <a:extLst>
              <a:ext uri="{FF2B5EF4-FFF2-40B4-BE49-F238E27FC236}">
                <a16:creationId xmlns:a16="http://schemas.microsoft.com/office/drawing/2014/main" id="{7B91DD34-3E6C-4E54-8CB3-AEB85BFA6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0" name="Rectangle 574">
            <a:extLst>
              <a:ext uri="{FF2B5EF4-FFF2-40B4-BE49-F238E27FC236}">
                <a16:creationId xmlns:a16="http://schemas.microsoft.com/office/drawing/2014/main" id="{EEE56F1C-449C-48AB-97FE-CB65E046A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1" name="Rectangle 575">
            <a:extLst>
              <a:ext uri="{FF2B5EF4-FFF2-40B4-BE49-F238E27FC236}">
                <a16:creationId xmlns:a16="http://schemas.microsoft.com/office/drawing/2014/main" id="{D6E4777E-AEE8-4381-A3A6-657F57383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2" name="Rectangle 576">
            <a:extLst>
              <a:ext uri="{FF2B5EF4-FFF2-40B4-BE49-F238E27FC236}">
                <a16:creationId xmlns:a16="http://schemas.microsoft.com/office/drawing/2014/main" id="{18C6FF7A-82CD-4581-8C5C-ECD589AD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3" name="Rectangle 577">
            <a:extLst>
              <a:ext uri="{FF2B5EF4-FFF2-40B4-BE49-F238E27FC236}">
                <a16:creationId xmlns:a16="http://schemas.microsoft.com/office/drawing/2014/main" id="{DED8233D-1E55-409E-B986-B19D8585E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4" name="Rectangle 578">
            <a:extLst>
              <a:ext uri="{FF2B5EF4-FFF2-40B4-BE49-F238E27FC236}">
                <a16:creationId xmlns:a16="http://schemas.microsoft.com/office/drawing/2014/main" id="{DA637375-1F59-4F24-8C05-5FD8EB720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5" name="Rectangle 579">
            <a:extLst>
              <a:ext uri="{FF2B5EF4-FFF2-40B4-BE49-F238E27FC236}">
                <a16:creationId xmlns:a16="http://schemas.microsoft.com/office/drawing/2014/main" id="{70DF66D9-839F-4F48-916C-146E53DF0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6" name="Rectangle 580">
            <a:extLst>
              <a:ext uri="{FF2B5EF4-FFF2-40B4-BE49-F238E27FC236}">
                <a16:creationId xmlns:a16="http://schemas.microsoft.com/office/drawing/2014/main" id="{F2D178E6-07B0-4D97-AD79-6A9581E1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80828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7" name="Rectangle 581">
            <a:extLst>
              <a:ext uri="{FF2B5EF4-FFF2-40B4-BE49-F238E27FC236}">
                <a16:creationId xmlns:a16="http://schemas.microsoft.com/office/drawing/2014/main" id="{B11FC0EB-B366-4C3A-8C7B-6437A0CDA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8" name="Rectangle 582">
            <a:extLst>
              <a:ext uri="{FF2B5EF4-FFF2-40B4-BE49-F238E27FC236}">
                <a16:creationId xmlns:a16="http://schemas.microsoft.com/office/drawing/2014/main" id="{A317EE38-C484-4B6A-B712-A2BD5DB9E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9" name="Rectangle 583">
            <a:extLst>
              <a:ext uri="{FF2B5EF4-FFF2-40B4-BE49-F238E27FC236}">
                <a16:creationId xmlns:a16="http://schemas.microsoft.com/office/drawing/2014/main" id="{5B15AAEF-6A5B-474A-BBA2-2EE725760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0" name="Rectangle 584">
            <a:extLst>
              <a:ext uri="{FF2B5EF4-FFF2-40B4-BE49-F238E27FC236}">
                <a16:creationId xmlns:a16="http://schemas.microsoft.com/office/drawing/2014/main" id="{D1754C1F-17D2-4D06-9579-5ABC8C2C4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1" name="Rectangle 585">
            <a:extLst>
              <a:ext uri="{FF2B5EF4-FFF2-40B4-BE49-F238E27FC236}">
                <a16:creationId xmlns:a16="http://schemas.microsoft.com/office/drawing/2014/main" id="{39044C42-F759-4352-BA1C-A2A328762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2" name="Rectangle 586">
            <a:extLst>
              <a:ext uri="{FF2B5EF4-FFF2-40B4-BE49-F238E27FC236}">
                <a16:creationId xmlns:a16="http://schemas.microsoft.com/office/drawing/2014/main" id="{9FE403BD-6273-4F37-B97D-58AD3D92B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3" name="Rectangle 587">
            <a:extLst>
              <a:ext uri="{FF2B5EF4-FFF2-40B4-BE49-F238E27FC236}">
                <a16:creationId xmlns:a16="http://schemas.microsoft.com/office/drawing/2014/main" id="{C9C6C07C-A9D0-4914-8C56-2D9515764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4" name="Rectangle 588">
            <a:extLst>
              <a:ext uri="{FF2B5EF4-FFF2-40B4-BE49-F238E27FC236}">
                <a16:creationId xmlns:a16="http://schemas.microsoft.com/office/drawing/2014/main" id="{9C3B69AD-7891-430E-9F4F-CE320E477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143250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5" name="Rectangle 589">
            <a:extLst>
              <a:ext uri="{FF2B5EF4-FFF2-40B4-BE49-F238E27FC236}">
                <a16:creationId xmlns:a16="http://schemas.microsoft.com/office/drawing/2014/main" id="{8F15D72D-E5F6-4EE6-9F7B-5C5F18CE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6" name="Rectangle 590">
            <a:extLst>
              <a:ext uri="{FF2B5EF4-FFF2-40B4-BE49-F238E27FC236}">
                <a16:creationId xmlns:a16="http://schemas.microsoft.com/office/drawing/2014/main" id="{810612A4-8EAA-4728-8127-7C04A55F5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7" name="Rectangle 591">
            <a:extLst>
              <a:ext uri="{FF2B5EF4-FFF2-40B4-BE49-F238E27FC236}">
                <a16:creationId xmlns:a16="http://schemas.microsoft.com/office/drawing/2014/main" id="{F0E81906-0C15-4843-9D35-051EE623E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8" name="Rectangle 592">
            <a:extLst>
              <a:ext uri="{FF2B5EF4-FFF2-40B4-BE49-F238E27FC236}">
                <a16:creationId xmlns:a16="http://schemas.microsoft.com/office/drawing/2014/main" id="{A80018C6-E356-47B5-9312-76F4AF296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9" name="Rectangle 593">
            <a:extLst>
              <a:ext uri="{FF2B5EF4-FFF2-40B4-BE49-F238E27FC236}">
                <a16:creationId xmlns:a16="http://schemas.microsoft.com/office/drawing/2014/main" id="{A79E332F-BAA9-4B86-9403-0ED9A6C0B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0" name="Rectangle 594">
            <a:extLst>
              <a:ext uri="{FF2B5EF4-FFF2-40B4-BE49-F238E27FC236}">
                <a16:creationId xmlns:a16="http://schemas.microsoft.com/office/drawing/2014/main" id="{FF709839-78E0-481B-BC55-E18EC099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1" name="Rectangle 595">
            <a:extLst>
              <a:ext uri="{FF2B5EF4-FFF2-40B4-BE49-F238E27FC236}">
                <a16:creationId xmlns:a16="http://schemas.microsoft.com/office/drawing/2014/main" id="{F016C9D7-4879-48AF-9C5B-FBD05BFE9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2" name="Rectangle 596">
            <a:extLst>
              <a:ext uri="{FF2B5EF4-FFF2-40B4-BE49-F238E27FC236}">
                <a16:creationId xmlns:a16="http://schemas.microsoft.com/office/drawing/2014/main" id="{0E3F98DA-0D06-4904-AEE1-BA038110C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476625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3" name="Rectangle 597">
            <a:extLst>
              <a:ext uri="{FF2B5EF4-FFF2-40B4-BE49-F238E27FC236}">
                <a16:creationId xmlns:a16="http://schemas.microsoft.com/office/drawing/2014/main" id="{FCEF0C93-1D17-4230-BDD5-D11652923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4" name="Rectangle 598">
            <a:extLst>
              <a:ext uri="{FF2B5EF4-FFF2-40B4-BE49-F238E27FC236}">
                <a16:creationId xmlns:a16="http://schemas.microsoft.com/office/drawing/2014/main" id="{1B6D7564-20E8-4565-AD93-B4D65C3BE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5" name="Rectangle 599">
            <a:extLst>
              <a:ext uri="{FF2B5EF4-FFF2-40B4-BE49-F238E27FC236}">
                <a16:creationId xmlns:a16="http://schemas.microsoft.com/office/drawing/2014/main" id="{1546EE13-986A-4CC0-AE13-2E3AFEC9D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6" name="Rectangle 600">
            <a:extLst>
              <a:ext uri="{FF2B5EF4-FFF2-40B4-BE49-F238E27FC236}">
                <a16:creationId xmlns:a16="http://schemas.microsoft.com/office/drawing/2014/main" id="{DA779A08-DCC4-4647-97C9-0ADA45908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7" name="Rectangle 601">
            <a:extLst>
              <a:ext uri="{FF2B5EF4-FFF2-40B4-BE49-F238E27FC236}">
                <a16:creationId xmlns:a16="http://schemas.microsoft.com/office/drawing/2014/main" id="{7E11F966-6DEE-4BBB-897F-F83E99DDD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8" name="Rectangle 602">
            <a:extLst>
              <a:ext uri="{FF2B5EF4-FFF2-40B4-BE49-F238E27FC236}">
                <a16:creationId xmlns:a16="http://schemas.microsoft.com/office/drawing/2014/main" id="{EE8BA58A-2F9C-45F2-B948-FDAB8AAEB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9" name="Rectangle 603">
            <a:extLst>
              <a:ext uri="{FF2B5EF4-FFF2-40B4-BE49-F238E27FC236}">
                <a16:creationId xmlns:a16="http://schemas.microsoft.com/office/drawing/2014/main" id="{49F7588F-9582-447C-A23E-DE4A1F3A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0" name="Rectangle 604">
            <a:extLst>
              <a:ext uri="{FF2B5EF4-FFF2-40B4-BE49-F238E27FC236}">
                <a16:creationId xmlns:a16="http://schemas.microsoft.com/office/drawing/2014/main" id="{FAEF3827-F87A-4568-B501-3BF33314E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1" name="Rectangle 605">
            <a:extLst>
              <a:ext uri="{FF2B5EF4-FFF2-40B4-BE49-F238E27FC236}">
                <a16:creationId xmlns:a16="http://schemas.microsoft.com/office/drawing/2014/main" id="{A2E3C9EB-57B4-4C67-A4FD-069F2E3BA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2" name="Rectangle 606">
            <a:extLst>
              <a:ext uri="{FF2B5EF4-FFF2-40B4-BE49-F238E27FC236}">
                <a16:creationId xmlns:a16="http://schemas.microsoft.com/office/drawing/2014/main" id="{120C8845-1915-4A10-99AB-0DF60C19B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3" name="Rectangle 607">
            <a:extLst>
              <a:ext uri="{FF2B5EF4-FFF2-40B4-BE49-F238E27FC236}">
                <a16:creationId xmlns:a16="http://schemas.microsoft.com/office/drawing/2014/main" id="{25C8CCA4-1118-4349-A0C5-92D712346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4" name="Rectangle 608">
            <a:extLst>
              <a:ext uri="{FF2B5EF4-FFF2-40B4-BE49-F238E27FC236}">
                <a16:creationId xmlns:a16="http://schemas.microsoft.com/office/drawing/2014/main" id="{FDF393BB-01FE-460D-90CD-48A2FF17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5" name="Rectangle 609">
            <a:extLst>
              <a:ext uri="{FF2B5EF4-FFF2-40B4-BE49-F238E27FC236}">
                <a16:creationId xmlns:a16="http://schemas.microsoft.com/office/drawing/2014/main" id="{9F0F3D14-4115-4AE1-B827-CCB308028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6" name="Rectangle 610">
            <a:extLst>
              <a:ext uri="{FF2B5EF4-FFF2-40B4-BE49-F238E27FC236}">
                <a16:creationId xmlns:a16="http://schemas.microsoft.com/office/drawing/2014/main" id="{C0BE7FB1-AA83-4D74-BE9E-C6589C7C7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7" name="Rectangle 611">
            <a:extLst>
              <a:ext uri="{FF2B5EF4-FFF2-40B4-BE49-F238E27FC236}">
                <a16:creationId xmlns:a16="http://schemas.microsoft.com/office/drawing/2014/main" id="{83D31963-EC6C-4594-BF69-7D1E5E918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8" name="Rectangle 612">
            <a:extLst>
              <a:ext uri="{FF2B5EF4-FFF2-40B4-BE49-F238E27FC236}">
                <a16:creationId xmlns:a16="http://schemas.microsoft.com/office/drawing/2014/main" id="{6EB48F20-38E0-4A76-8252-FF6E4BE0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14496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9" name="Rectangle 613">
            <a:extLst>
              <a:ext uri="{FF2B5EF4-FFF2-40B4-BE49-F238E27FC236}">
                <a16:creationId xmlns:a16="http://schemas.microsoft.com/office/drawing/2014/main" id="{89A26520-DC76-4914-B3B7-D329A492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0" name="Rectangle 614">
            <a:extLst>
              <a:ext uri="{FF2B5EF4-FFF2-40B4-BE49-F238E27FC236}">
                <a16:creationId xmlns:a16="http://schemas.microsoft.com/office/drawing/2014/main" id="{829277DF-7F93-4CD4-B237-1B7C94FD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1" name="Rectangle 615">
            <a:extLst>
              <a:ext uri="{FF2B5EF4-FFF2-40B4-BE49-F238E27FC236}">
                <a16:creationId xmlns:a16="http://schemas.microsoft.com/office/drawing/2014/main" id="{EB1F8635-DDB4-4D65-A3F6-B2421A006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2" name="Rectangle 616">
            <a:extLst>
              <a:ext uri="{FF2B5EF4-FFF2-40B4-BE49-F238E27FC236}">
                <a16:creationId xmlns:a16="http://schemas.microsoft.com/office/drawing/2014/main" id="{1AE93EAD-FE1A-4EA7-8128-551EDC83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3" name="Rectangle 617">
            <a:extLst>
              <a:ext uri="{FF2B5EF4-FFF2-40B4-BE49-F238E27FC236}">
                <a16:creationId xmlns:a16="http://schemas.microsoft.com/office/drawing/2014/main" id="{14FD45F3-E86D-4A23-AAC5-4814EB636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4" name="Rectangle 618">
            <a:extLst>
              <a:ext uri="{FF2B5EF4-FFF2-40B4-BE49-F238E27FC236}">
                <a16:creationId xmlns:a16="http://schemas.microsoft.com/office/drawing/2014/main" id="{03EE3E2F-6608-45C8-A0AE-AE1BD6D46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5" name="Rectangle 619">
            <a:extLst>
              <a:ext uri="{FF2B5EF4-FFF2-40B4-BE49-F238E27FC236}">
                <a16:creationId xmlns:a16="http://schemas.microsoft.com/office/drawing/2014/main" id="{06FC938E-24E9-44DB-8D70-F33954266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6" name="Rectangle 620">
            <a:extLst>
              <a:ext uri="{FF2B5EF4-FFF2-40B4-BE49-F238E27FC236}">
                <a16:creationId xmlns:a16="http://schemas.microsoft.com/office/drawing/2014/main" id="{7B9ED812-2E6A-4F5C-8D18-B1400E036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478338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7" name="Rectangle 621">
            <a:extLst>
              <a:ext uri="{FF2B5EF4-FFF2-40B4-BE49-F238E27FC236}">
                <a16:creationId xmlns:a16="http://schemas.microsoft.com/office/drawing/2014/main" id="{E66297D5-734D-47B9-B365-80E5A19E9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8" name="Rectangle 622">
            <a:extLst>
              <a:ext uri="{FF2B5EF4-FFF2-40B4-BE49-F238E27FC236}">
                <a16:creationId xmlns:a16="http://schemas.microsoft.com/office/drawing/2014/main" id="{0F52ACAE-BB93-4249-BCF9-DB53EDE26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9" name="Rectangle 623">
            <a:extLst>
              <a:ext uri="{FF2B5EF4-FFF2-40B4-BE49-F238E27FC236}">
                <a16:creationId xmlns:a16="http://schemas.microsoft.com/office/drawing/2014/main" id="{4841E15C-8C57-497C-85A7-DB33632B1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0" name="Rectangle 624">
            <a:extLst>
              <a:ext uri="{FF2B5EF4-FFF2-40B4-BE49-F238E27FC236}">
                <a16:creationId xmlns:a16="http://schemas.microsoft.com/office/drawing/2014/main" id="{F321C9A1-4507-4C73-AEC3-FFBE2408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1" name="Rectangle 625">
            <a:extLst>
              <a:ext uri="{FF2B5EF4-FFF2-40B4-BE49-F238E27FC236}">
                <a16:creationId xmlns:a16="http://schemas.microsoft.com/office/drawing/2014/main" id="{AB570408-BEE7-4856-80BA-A4BBB91E0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2" name="Rectangle 626">
            <a:extLst>
              <a:ext uri="{FF2B5EF4-FFF2-40B4-BE49-F238E27FC236}">
                <a16:creationId xmlns:a16="http://schemas.microsoft.com/office/drawing/2014/main" id="{AF3D0253-57E7-4C75-8E42-C4603DB36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3" name="Rectangle 627">
            <a:extLst>
              <a:ext uri="{FF2B5EF4-FFF2-40B4-BE49-F238E27FC236}">
                <a16:creationId xmlns:a16="http://schemas.microsoft.com/office/drawing/2014/main" id="{8B39D858-D54C-4A71-9851-CB7B88A23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4" name="Rectangle 628">
            <a:extLst>
              <a:ext uri="{FF2B5EF4-FFF2-40B4-BE49-F238E27FC236}">
                <a16:creationId xmlns:a16="http://schemas.microsoft.com/office/drawing/2014/main" id="{54930F5E-FCC8-475B-866A-8B68347BA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81171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5" name="Rectangle 629">
            <a:extLst>
              <a:ext uri="{FF2B5EF4-FFF2-40B4-BE49-F238E27FC236}">
                <a16:creationId xmlns:a16="http://schemas.microsoft.com/office/drawing/2014/main" id="{C138DBE7-F398-4330-84E7-C296FB13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6" name="Rectangle 630">
            <a:extLst>
              <a:ext uri="{FF2B5EF4-FFF2-40B4-BE49-F238E27FC236}">
                <a16:creationId xmlns:a16="http://schemas.microsoft.com/office/drawing/2014/main" id="{D4105214-8AA6-4F3F-804F-EC892042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7" name="Rectangle 631">
            <a:extLst>
              <a:ext uri="{FF2B5EF4-FFF2-40B4-BE49-F238E27FC236}">
                <a16:creationId xmlns:a16="http://schemas.microsoft.com/office/drawing/2014/main" id="{FC0F7F63-AB3F-4A54-9D58-7B7945A4E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8" name="Rectangle 632">
            <a:extLst>
              <a:ext uri="{FF2B5EF4-FFF2-40B4-BE49-F238E27FC236}">
                <a16:creationId xmlns:a16="http://schemas.microsoft.com/office/drawing/2014/main" id="{322A60E3-4A56-48B2-AF38-D0F695538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9" name="Rectangle 633">
            <a:extLst>
              <a:ext uri="{FF2B5EF4-FFF2-40B4-BE49-F238E27FC236}">
                <a16:creationId xmlns:a16="http://schemas.microsoft.com/office/drawing/2014/main" id="{57510D8A-D8A2-4BE8-8F17-A87E0B42D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10" name="Freeform 634">
            <a:extLst>
              <a:ext uri="{FF2B5EF4-FFF2-40B4-BE49-F238E27FC236}">
                <a16:creationId xmlns:a16="http://schemas.microsoft.com/office/drawing/2014/main" id="{50B11F50-5D8B-4B93-A799-88FDB3FC0D8C}"/>
              </a:ext>
            </a:extLst>
          </p:cNvPr>
          <p:cNvSpPr>
            <a:spLocks/>
          </p:cNvSpPr>
          <p:nvPr/>
        </p:nvSpPr>
        <p:spPr bwMode="auto">
          <a:xfrm>
            <a:off x="431800" y="2641600"/>
            <a:ext cx="2335213" cy="2336800"/>
          </a:xfrm>
          <a:custGeom>
            <a:avLst/>
            <a:gdLst>
              <a:gd name="T0" fmla="*/ 0 w 2942"/>
              <a:gd name="T1" fmla="*/ 0 h 2944"/>
              <a:gd name="T2" fmla="*/ 794479626 w 2942"/>
              <a:gd name="T3" fmla="*/ 0 h 2944"/>
              <a:gd name="T4" fmla="*/ 0 w 2942"/>
              <a:gd name="T5" fmla="*/ 264616406 h 2944"/>
              <a:gd name="T6" fmla="*/ 265246701 w 2942"/>
              <a:gd name="T7" fmla="*/ 264616406 h 2944"/>
              <a:gd name="T8" fmla="*/ 0 w 2942"/>
              <a:gd name="T9" fmla="*/ 529863050 h 2944"/>
              <a:gd name="T10" fmla="*/ 265246701 w 2942"/>
              <a:gd name="T11" fmla="*/ 529863050 h 2944"/>
              <a:gd name="T12" fmla="*/ 529863163 w 2942"/>
              <a:gd name="T13" fmla="*/ 264616406 h 2944"/>
              <a:gd name="T14" fmla="*/ 794479626 w 2942"/>
              <a:gd name="T15" fmla="*/ 264616406 h 2944"/>
              <a:gd name="T16" fmla="*/ 1059096089 w 2942"/>
              <a:gd name="T17" fmla="*/ 0 h 2944"/>
              <a:gd name="T18" fmla="*/ 1853575716 w 2942"/>
              <a:gd name="T19" fmla="*/ 0 h 2944"/>
              <a:gd name="T20" fmla="*/ 1853575716 w 2942"/>
              <a:gd name="T21" fmla="*/ 264616406 h 2944"/>
              <a:gd name="T22" fmla="*/ 1059096089 w 2942"/>
              <a:gd name="T23" fmla="*/ 264616406 h 2944"/>
              <a:gd name="T24" fmla="*/ 794479626 w 2942"/>
              <a:gd name="T25" fmla="*/ 529863050 h 2944"/>
              <a:gd name="T26" fmla="*/ 529863163 w 2942"/>
              <a:gd name="T27" fmla="*/ 529863050 h 2944"/>
              <a:gd name="T28" fmla="*/ 0 w 2942"/>
              <a:gd name="T29" fmla="*/ 794479456 h 2944"/>
              <a:gd name="T30" fmla="*/ 265246701 w 2942"/>
              <a:gd name="T31" fmla="*/ 794479456 h 2944"/>
              <a:gd name="T32" fmla="*/ 0 w 2942"/>
              <a:gd name="T33" fmla="*/ 1059726100 h 2944"/>
              <a:gd name="T34" fmla="*/ 265246701 w 2942"/>
              <a:gd name="T35" fmla="*/ 1059726100 h 2944"/>
              <a:gd name="T36" fmla="*/ 529863163 w 2942"/>
              <a:gd name="T37" fmla="*/ 794479456 h 2944"/>
              <a:gd name="T38" fmla="*/ 794479626 w 2942"/>
              <a:gd name="T39" fmla="*/ 794479456 h 2944"/>
              <a:gd name="T40" fmla="*/ 1059096089 w 2942"/>
              <a:gd name="T41" fmla="*/ 529863050 h 2944"/>
              <a:gd name="T42" fmla="*/ 1853575716 w 2942"/>
              <a:gd name="T43" fmla="*/ 529863050 h 2944"/>
              <a:gd name="T44" fmla="*/ 1059096089 w 2942"/>
              <a:gd name="T45" fmla="*/ 794479456 h 2944"/>
              <a:gd name="T46" fmla="*/ 1853575716 w 2942"/>
              <a:gd name="T47" fmla="*/ 794479456 h 2944"/>
              <a:gd name="T48" fmla="*/ 529863163 w 2942"/>
              <a:gd name="T49" fmla="*/ 1059726100 h 2944"/>
              <a:gd name="T50" fmla="*/ 794479626 w 2942"/>
              <a:gd name="T51" fmla="*/ 1059726100 h 2944"/>
              <a:gd name="T52" fmla="*/ 0 w 2942"/>
              <a:gd name="T53" fmla="*/ 1324971950 h 2944"/>
              <a:gd name="T54" fmla="*/ 265246701 w 2942"/>
              <a:gd name="T55" fmla="*/ 1324971950 h 2944"/>
              <a:gd name="T56" fmla="*/ 0 w 2942"/>
              <a:gd name="T57" fmla="*/ 1589588356 h 2944"/>
              <a:gd name="T58" fmla="*/ 265246701 w 2942"/>
              <a:gd name="T59" fmla="*/ 1589588356 h 2944"/>
              <a:gd name="T60" fmla="*/ 529863163 w 2942"/>
              <a:gd name="T61" fmla="*/ 1324971950 h 2944"/>
              <a:gd name="T62" fmla="*/ 794479626 w 2942"/>
              <a:gd name="T63" fmla="*/ 1324971950 h 2944"/>
              <a:gd name="T64" fmla="*/ 1059096089 w 2942"/>
              <a:gd name="T65" fmla="*/ 1059726100 h 2944"/>
              <a:gd name="T66" fmla="*/ 1853575716 w 2942"/>
              <a:gd name="T67" fmla="*/ 1059726100 h 2944"/>
              <a:gd name="T68" fmla="*/ 1059096089 w 2942"/>
              <a:gd name="T69" fmla="*/ 1324971950 h 2944"/>
              <a:gd name="T70" fmla="*/ 1853575716 w 2942"/>
              <a:gd name="T71" fmla="*/ 1324971950 h 2944"/>
              <a:gd name="T72" fmla="*/ 529863163 w 2942"/>
              <a:gd name="T73" fmla="*/ 1589588356 h 2944"/>
              <a:gd name="T74" fmla="*/ 794479626 w 2942"/>
              <a:gd name="T75" fmla="*/ 1589588356 h 2944"/>
              <a:gd name="T76" fmla="*/ 0 w 2942"/>
              <a:gd name="T77" fmla="*/ 1854835000 h 2944"/>
              <a:gd name="T78" fmla="*/ 794479626 w 2942"/>
              <a:gd name="T79" fmla="*/ 1854835000 h 2944"/>
              <a:gd name="T80" fmla="*/ 1059096089 w 2942"/>
              <a:gd name="T81" fmla="*/ 1589588356 h 2944"/>
              <a:gd name="T82" fmla="*/ 1853575716 w 2942"/>
              <a:gd name="T83" fmla="*/ 1589588356 h 2944"/>
              <a:gd name="T84" fmla="*/ 1059096089 w 2942"/>
              <a:gd name="T85" fmla="*/ 1854835000 h 2944"/>
              <a:gd name="T86" fmla="*/ 1720637643 w 2942"/>
              <a:gd name="T87" fmla="*/ 1854835000 h 294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942"/>
              <a:gd name="T133" fmla="*/ 0 h 2944"/>
              <a:gd name="T134" fmla="*/ 2942 w 2942"/>
              <a:gd name="T135" fmla="*/ 2944 h 294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942" h="2944">
                <a:moveTo>
                  <a:pt x="0" y="0"/>
                </a:moveTo>
                <a:lnTo>
                  <a:pt x="1261" y="0"/>
                </a:lnTo>
                <a:lnTo>
                  <a:pt x="0" y="420"/>
                </a:lnTo>
                <a:lnTo>
                  <a:pt x="421" y="420"/>
                </a:lnTo>
                <a:lnTo>
                  <a:pt x="0" y="841"/>
                </a:lnTo>
                <a:lnTo>
                  <a:pt x="421" y="841"/>
                </a:lnTo>
                <a:lnTo>
                  <a:pt x="841" y="420"/>
                </a:lnTo>
                <a:lnTo>
                  <a:pt x="1261" y="420"/>
                </a:lnTo>
                <a:lnTo>
                  <a:pt x="1681" y="0"/>
                </a:lnTo>
                <a:lnTo>
                  <a:pt x="2942" y="0"/>
                </a:lnTo>
                <a:lnTo>
                  <a:pt x="2942" y="420"/>
                </a:lnTo>
                <a:lnTo>
                  <a:pt x="1681" y="420"/>
                </a:lnTo>
                <a:lnTo>
                  <a:pt x="1261" y="841"/>
                </a:lnTo>
                <a:lnTo>
                  <a:pt x="841" y="841"/>
                </a:lnTo>
                <a:lnTo>
                  <a:pt x="0" y="1261"/>
                </a:lnTo>
                <a:lnTo>
                  <a:pt x="421" y="1261"/>
                </a:lnTo>
                <a:lnTo>
                  <a:pt x="0" y="1682"/>
                </a:lnTo>
                <a:lnTo>
                  <a:pt x="421" y="1682"/>
                </a:lnTo>
                <a:lnTo>
                  <a:pt x="841" y="1261"/>
                </a:lnTo>
                <a:lnTo>
                  <a:pt x="1261" y="1261"/>
                </a:lnTo>
                <a:lnTo>
                  <a:pt x="1681" y="841"/>
                </a:lnTo>
                <a:lnTo>
                  <a:pt x="2942" y="841"/>
                </a:lnTo>
                <a:lnTo>
                  <a:pt x="1681" y="1261"/>
                </a:lnTo>
                <a:lnTo>
                  <a:pt x="2942" y="1261"/>
                </a:lnTo>
                <a:lnTo>
                  <a:pt x="841" y="1682"/>
                </a:lnTo>
                <a:lnTo>
                  <a:pt x="1261" y="1682"/>
                </a:lnTo>
                <a:lnTo>
                  <a:pt x="0" y="2103"/>
                </a:lnTo>
                <a:lnTo>
                  <a:pt x="421" y="2103"/>
                </a:lnTo>
                <a:lnTo>
                  <a:pt x="0" y="2523"/>
                </a:lnTo>
                <a:lnTo>
                  <a:pt x="421" y="2523"/>
                </a:lnTo>
                <a:lnTo>
                  <a:pt x="841" y="2103"/>
                </a:lnTo>
                <a:lnTo>
                  <a:pt x="1261" y="2103"/>
                </a:lnTo>
                <a:lnTo>
                  <a:pt x="1681" y="1682"/>
                </a:lnTo>
                <a:lnTo>
                  <a:pt x="2942" y="1682"/>
                </a:lnTo>
                <a:lnTo>
                  <a:pt x="1681" y="2103"/>
                </a:lnTo>
                <a:lnTo>
                  <a:pt x="2942" y="2103"/>
                </a:lnTo>
                <a:lnTo>
                  <a:pt x="841" y="2523"/>
                </a:lnTo>
                <a:lnTo>
                  <a:pt x="1261" y="2523"/>
                </a:lnTo>
                <a:lnTo>
                  <a:pt x="0" y="2944"/>
                </a:lnTo>
                <a:lnTo>
                  <a:pt x="1261" y="2944"/>
                </a:lnTo>
                <a:lnTo>
                  <a:pt x="1681" y="2523"/>
                </a:lnTo>
                <a:lnTo>
                  <a:pt x="2942" y="2523"/>
                </a:lnTo>
                <a:lnTo>
                  <a:pt x="1681" y="2944"/>
                </a:lnTo>
                <a:lnTo>
                  <a:pt x="2731" y="2944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511" name="Freeform 635">
            <a:extLst>
              <a:ext uri="{FF2B5EF4-FFF2-40B4-BE49-F238E27FC236}">
                <a16:creationId xmlns:a16="http://schemas.microsoft.com/office/drawing/2014/main" id="{EA53F528-26FB-45D5-98E8-8585F52535AA}"/>
              </a:ext>
            </a:extLst>
          </p:cNvPr>
          <p:cNvSpPr>
            <a:spLocks/>
          </p:cNvSpPr>
          <p:nvPr/>
        </p:nvSpPr>
        <p:spPr bwMode="auto">
          <a:xfrm>
            <a:off x="2584450" y="4918075"/>
            <a:ext cx="182563" cy="122238"/>
          </a:xfrm>
          <a:custGeom>
            <a:avLst/>
            <a:gdLst>
              <a:gd name="T0" fmla="*/ 0 w 231"/>
              <a:gd name="T1" fmla="*/ 0 h 154"/>
              <a:gd name="T2" fmla="*/ 144282463 w 231"/>
              <a:gd name="T3" fmla="*/ 48513405 h 154"/>
              <a:gd name="T4" fmla="*/ 0 w 231"/>
              <a:gd name="T5" fmla="*/ 97026809 h 154"/>
              <a:gd name="T6" fmla="*/ 0 w 231"/>
              <a:gd name="T7" fmla="*/ 0 h 154"/>
              <a:gd name="T8" fmla="*/ 0 60000 65536"/>
              <a:gd name="T9" fmla="*/ 0 60000 65536"/>
              <a:gd name="T10" fmla="*/ 0 60000 65536"/>
              <a:gd name="T11" fmla="*/ 0 60000 65536"/>
              <a:gd name="T12" fmla="*/ 0 w 231"/>
              <a:gd name="T13" fmla="*/ 0 h 154"/>
              <a:gd name="T14" fmla="*/ 231 w 231"/>
              <a:gd name="T15" fmla="*/ 154 h 1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" h="154">
                <a:moveTo>
                  <a:pt x="0" y="0"/>
                </a:moveTo>
                <a:lnTo>
                  <a:pt x="231" y="77"/>
                </a:lnTo>
                <a:lnTo>
                  <a:pt x="0" y="15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512" name="投影片編號版面配置區 206">
            <a:extLst>
              <a:ext uri="{FF2B5EF4-FFF2-40B4-BE49-F238E27FC236}">
                <a16:creationId xmlns:a16="http://schemas.microsoft.com/office/drawing/2014/main" id="{F10FA89C-8FF7-4345-879F-236FCEBD4D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C387232-DB8B-4B02-845B-E84FD200E0A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4">
            <a:extLst>
              <a:ext uri="{FF2B5EF4-FFF2-40B4-BE49-F238E27FC236}">
                <a16:creationId xmlns:a16="http://schemas.microsoft.com/office/drawing/2014/main" id="{F30BCA4F-4132-4414-B746-E2CF0CC9EF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2C61C0-0846-48DC-B076-E7A869DCBC8F}" type="slidenum">
              <a:rPr lang="zh-TW" altLang="en-US" sz="1400" smtClean="0">
                <a:latin typeface="Times New Roman" panose="02020603050405020304" pitchFamily="18" charset="0"/>
              </a:rPr>
              <a:pPr/>
              <a:t>1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2994" name="Rectangle 2">
            <a:extLst>
              <a:ext uri="{FF2B5EF4-FFF2-40B4-BE49-F238E27FC236}">
                <a16:creationId xmlns:a16="http://schemas.microsoft.com/office/drawing/2014/main" id="{E3CC2575-A81B-4DDD-97AD-BBB07D495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otion Estimation/Compensation (1/3)</a:t>
            </a:r>
          </a:p>
        </p:txBody>
      </p:sp>
      <p:graphicFrame>
        <p:nvGraphicFramePr>
          <p:cNvPr id="227332" name="Object 2">
            <a:extLst>
              <a:ext uri="{FF2B5EF4-FFF2-40B4-BE49-F238E27FC236}">
                <a16:creationId xmlns:a16="http://schemas.microsoft.com/office/drawing/2014/main" id="{5FEB7226-4645-4F20-94D0-9C1A8CE45B8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8170578"/>
              </p:ext>
            </p:extLst>
          </p:nvPr>
        </p:nvGraphicFramePr>
        <p:xfrm>
          <a:off x="2590801" y="1397000"/>
          <a:ext cx="452755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9" name="Picture" r:id="rId3" imgW="2741676" imgH="2938272" progId="Word.Picture.8">
                  <p:embed/>
                </p:oleObj>
              </mc:Choice>
              <mc:Fallback>
                <p:oleObj name="Picture" r:id="rId3" imgW="2741676" imgH="2938272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590801" y="1397000"/>
                        <a:ext cx="452755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投影片編號版面配置區 3">
            <a:extLst>
              <a:ext uri="{FF2B5EF4-FFF2-40B4-BE49-F238E27FC236}">
                <a16:creationId xmlns:a16="http://schemas.microsoft.com/office/drawing/2014/main" id="{CE8F2B4F-5686-4266-8C4F-BDD0178505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B56CDB-BA28-47D4-940F-8C04F09C294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D89CC547-AAF9-43B4-8B6D-C713881FCA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white">
          <a:xfrm>
            <a:off x="6108425" y="1397000"/>
            <a:ext cx="1333686" cy="132416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4">
            <a:extLst>
              <a:ext uri="{FF2B5EF4-FFF2-40B4-BE49-F238E27FC236}">
                <a16:creationId xmlns:a16="http://schemas.microsoft.com/office/drawing/2014/main" id="{07D300E0-085E-4CA5-BA85-B82C0BA060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715D58-FA6D-4302-8125-808BED099434}" type="slidenum">
              <a:rPr lang="zh-TW" altLang="en-US" sz="1400" smtClean="0">
                <a:latin typeface="Times New Roman" panose="02020603050405020304" pitchFamily="18" charset="0"/>
              </a:rPr>
              <a:pPr/>
              <a:t>1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35938" name="Rectangle 2">
            <a:extLst>
              <a:ext uri="{FF2B5EF4-FFF2-40B4-BE49-F238E27FC236}">
                <a16:creationId xmlns:a16="http://schemas.microsoft.com/office/drawing/2014/main" id="{4CE80E76-317D-414A-B125-5CCBFDD66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otion Estimation/Compensation (2/3)</a:t>
            </a:r>
          </a:p>
        </p:txBody>
      </p:sp>
      <p:sp>
        <p:nvSpPr>
          <p:cNvPr id="228356" name="AutoShape 3">
            <a:extLst>
              <a:ext uri="{FF2B5EF4-FFF2-40B4-BE49-F238E27FC236}">
                <a16:creationId xmlns:a16="http://schemas.microsoft.com/office/drawing/2014/main" id="{23DE454D-8DC9-45B2-AE45-0F2620A21E4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5588" y="1757363"/>
            <a:ext cx="8888412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57" name="Rectangle 4">
            <a:extLst>
              <a:ext uri="{FF2B5EF4-FFF2-40B4-BE49-F238E27FC236}">
                <a16:creationId xmlns:a16="http://schemas.microsoft.com/office/drawing/2014/main" id="{D49A4A71-0106-4E0E-939E-BA6CB3CC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1865313"/>
            <a:ext cx="12954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58" name="Rectangle 5">
            <a:extLst>
              <a:ext uri="{FF2B5EF4-FFF2-40B4-BE49-F238E27FC236}">
                <a16:creationId xmlns:a16="http://schemas.microsoft.com/office/drawing/2014/main" id="{2062146C-24F3-49A0-A036-BCD2857F0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927225"/>
            <a:ext cx="857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-VOP 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59" name="Rectangle 6">
            <a:extLst>
              <a:ext uri="{FF2B5EF4-FFF2-40B4-BE49-F238E27FC236}">
                <a16:creationId xmlns:a16="http://schemas.microsoft.com/office/drawing/2014/main" id="{3A63B3EF-5016-4F18-957C-EDDD75F7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2185988"/>
            <a:ext cx="6477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-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0" name="Rectangle 7">
            <a:extLst>
              <a:ext uri="{FF2B5EF4-FFF2-40B4-BE49-F238E27FC236}">
                <a16:creationId xmlns:a16="http://schemas.microsoft.com/office/drawing/2014/main" id="{7FF6F929-06C5-4936-895D-BAC5EC38B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1865313"/>
            <a:ext cx="1789112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61" name="Rectangle 8">
            <a:extLst>
              <a:ext uri="{FF2B5EF4-FFF2-40B4-BE49-F238E27FC236}">
                <a16:creationId xmlns:a16="http://schemas.microsoft.com/office/drawing/2014/main" id="{C82A096C-0FBF-4000-B634-BCFDF1ADA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1927225"/>
            <a:ext cx="13128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odified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2" name="Rectangle 9">
            <a:extLst>
              <a:ext uri="{FF2B5EF4-FFF2-40B4-BE49-F238E27FC236}">
                <a16:creationId xmlns:a16="http://schemas.microsoft.com/office/drawing/2014/main" id="{15D90C2F-E2DA-408C-A080-C383EF4CC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21859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3" name="Rectangle 10">
            <a:extLst>
              <a:ext uri="{FF2B5EF4-FFF2-40B4-BE49-F238E27FC236}">
                <a16:creationId xmlns:a16="http://schemas.microsoft.com/office/drawing/2014/main" id="{AD9C60C2-45C8-41C5-9766-F4588888F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2185988"/>
            <a:ext cx="163671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olygon)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4" name="Rectangle 11">
            <a:extLst>
              <a:ext uri="{FF2B5EF4-FFF2-40B4-BE49-F238E27FC236}">
                <a16:creationId xmlns:a16="http://schemas.microsoft.com/office/drawing/2014/main" id="{679EDFD4-B756-4038-8FF3-8A0FC822C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2759075"/>
            <a:ext cx="19145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65" name="Rectangle 12">
            <a:extLst>
              <a:ext uri="{FF2B5EF4-FFF2-40B4-BE49-F238E27FC236}">
                <a16:creationId xmlns:a16="http://schemas.microsoft.com/office/drawing/2014/main" id="{69E3E453-4F25-4ED0-81B0-9EBA4F672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2819400"/>
            <a:ext cx="11144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conventio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6" name="Rectangle 13">
            <a:extLst>
              <a:ext uri="{FF2B5EF4-FFF2-40B4-BE49-F238E27FC236}">
                <a16:creationId xmlns:a16="http://schemas.microsoft.com/office/drawing/2014/main" id="{C108807B-C78C-4EA3-AE38-596BC0DA5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078163"/>
            <a:ext cx="13366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lock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7" name="Freeform 14">
            <a:extLst>
              <a:ext uri="{FF2B5EF4-FFF2-40B4-BE49-F238E27FC236}">
                <a16:creationId xmlns:a16="http://schemas.microsoft.com/office/drawing/2014/main" id="{E65738F3-9623-4709-89E6-0E0DEE275CA6}"/>
              </a:ext>
            </a:extLst>
          </p:cNvPr>
          <p:cNvSpPr>
            <a:spLocks/>
          </p:cNvSpPr>
          <p:nvPr/>
        </p:nvSpPr>
        <p:spPr bwMode="auto">
          <a:xfrm>
            <a:off x="5578475" y="2484438"/>
            <a:ext cx="2238375" cy="2597150"/>
          </a:xfrm>
          <a:custGeom>
            <a:avLst/>
            <a:gdLst>
              <a:gd name="T0" fmla="*/ 521673138 w 1410"/>
              <a:gd name="T1" fmla="*/ 851812813 h 1636"/>
              <a:gd name="T2" fmla="*/ 660280938 w 1410"/>
              <a:gd name="T3" fmla="*/ 768648450 h 1636"/>
              <a:gd name="T4" fmla="*/ 740925938 w 1410"/>
              <a:gd name="T5" fmla="*/ 549394063 h 1636"/>
              <a:gd name="T6" fmla="*/ 798890325 w 1410"/>
              <a:gd name="T7" fmla="*/ 138609388 h 1636"/>
              <a:gd name="T8" fmla="*/ 1459171263 w 1410"/>
              <a:gd name="T9" fmla="*/ 302418750 h 1636"/>
              <a:gd name="T10" fmla="*/ 1678424063 w 1410"/>
              <a:gd name="T11" fmla="*/ 385584700 h 1636"/>
              <a:gd name="T12" fmla="*/ 1761590013 w 1410"/>
              <a:gd name="T13" fmla="*/ 413305625 h 1636"/>
              <a:gd name="T14" fmla="*/ 2147483646 w 1410"/>
              <a:gd name="T15" fmla="*/ 413305625 h 1636"/>
              <a:gd name="T16" fmla="*/ 2147483646 w 1410"/>
              <a:gd name="T17" fmla="*/ 357862188 h 1636"/>
              <a:gd name="T18" fmla="*/ 2147483646 w 1410"/>
              <a:gd name="T19" fmla="*/ 302418750 h 1636"/>
              <a:gd name="T20" fmla="*/ 2147483646 w 1410"/>
              <a:gd name="T21" fmla="*/ 57964388 h 1636"/>
              <a:gd name="T22" fmla="*/ 2147483646 w 1410"/>
              <a:gd name="T23" fmla="*/ 0 h 1636"/>
              <a:gd name="T24" fmla="*/ 2147483646 w 1410"/>
              <a:gd name="T25" fmla="*/ 194052825 h 1636"/>
              <a:gd name="T26" fmla="*/ 2147483646 w 1410"/>
              <a:gd name="T27" fmla="*/ 249496263 h 1636"/>
              <a:gd name="T28" fmla="*/ 2147483646 w 1410"/>
              <a:gd name="T29" fmla="*/ 357862188 h 1636"/>
              <a:gd name="T30" fmla="*/ 2147483646 w 1410"/>
              <a:gd name="T31" fmla="*/ 577116575 h 1636"/>
              <a:gd name="T32" fmla="*/ 2147483646 w 1410"/>
              <a:gd name="T33" fmla="*/ 965220638 h 1636"/>
              <a:gd name="T34" fmla="*/ 2147483646 w 1410"/>
              <a:gd name="T35" fmla="*/ 1018143125 h 1636"/>
              <a:gd name="T36" fmla="*/ 2147483646 w 1410"/>
              <a:gd name="T37" fmla="*/ 1292840950 h 1636"/>
              <a:gd name="T38" fmla="*/ 2147483646 w 1410"/>
              <a:gd name="T39" fmla="*/ 1401206875 h 1636"/>
              <a:gd name="T40" fmla="*/ 2147483646 w 1410"/>
              <a:gd name="T41" fmla="*/ 1539816263 h 1636"/>
              <a:gd name="T42" fmla="*/ 2147483646 w 1410"/>
              <a:gd name="T43" fmla="*/ 1620461263 h 1636"/>
              <a:gd name="T44" fmla="*/ 2147483646 w 1410"/>
              <a:gd name="T45" fmla="*/ 2147483646 h 1636"/>
              <a:gd name="T46" fmla="*/ 2147483646 w 1410"/>
              <a:gd name="T47" fmla="*/ 2147483646 h 1636"/>
              <a:gd name="T48" fmla="*/ 2147483646 w 1410"/>
              <a:gd name="T49" fmla="*/ 2147483646 h 1636"/>
              <a:gd name="T50" fmla="*/ 2147483646 w 1410"/>
              <a:gd name="T51" fmla="*/ 2147483646 h 1636"/>
              <a:gd name="T52" fmla="*/ 2147483646 w 1410"/>
              <a:gd name="T53" fmla="*/ 2147483646 h 1636"/>
              <a:gd name="T54" fmla="*/ 2147483646 w 1410"/>
              <a:gd name="T55" fmla="*/ 2147483646 h 1636"/>
              <a:gd name="T56" fmla="*/ 2147483646 w 1410"/>
              <a:gd name="T57" fmla="*/ 2147483646 h 1636"/>
              <a:gd name="T58" fmla="*/ 2147483646 w 1410"/>
              <a:gd name="T59" fmla="*/ 2147483646 h 1636"/>
              <a:gd name="T60" fmla="*/ 2147483646 w 1410"/>
              <a:gd name="T61" fmla="*/ 2147483646 h 1636"/>
              <a:gd name="T62" fmla="*/ 2147483646 w 1410"/>
              <a:gd name="T63" fmla="*/ 2147483646 h 1636"/>
              <a:gd name="T64" fmla="*/ 2147483646 w 1410"/>
              <a:gd name="T65" fmla="*/ 2147483646 h 1636"/>
              <a:gd name="T66" fmla="*/ 2147483646 w 1410"/>
              <a:gd name="T67" fmla="*/ 2147483646 h 1636"/>
              <a:gd name="T68" fmla="*/ 2147483646 w 1410"/>
              <a:gd name="T69" fmla="*/ 2147483646 h 1636"/>
              <a:gd name="T70" fmla="*/ 2119452200 w 1410"/>
              <a:gd name="T71" fmla="*/ 2147483646 h 1636"/>
              <a:gd name="T72" fmla="*/ 1622980625 w 1410"/>
              <a:gd name="T73" fmla="*/ 2147483646 h 1636"/>
              <a:gd name="T74" fmla="*/ 1350803750 w 1410"/>
              <a:gd name="T75" fmla="*/ 2147483646 h 1636"/>
              <a:gd name="T76" fmla="*/ 577116575 w 1410"/>
              <a:gd name="T77" fmla="*/ 2147483646 h 1636"/>
              <a:gd name="T78" fmla="*/ 385584700 w 1410"/>
              <a:gd name="T79" fmla="*/ 2147483646 h 1636"/>
              <a:gd name="T80" fmla="*/ 357862188 w 1410"/>
              <a:gd name="T81" fmla="*/ 2147483646 h 1636"/>
              <a:gd name="T82" fmla="*/ 302418750 w 1410"/>
              <a:gd name="T83" fmla="*/ 2147483646 h 1636"/>
              <a:gd name="T84" fmla="*/ 108367513 w 1410"/>
              <a:gd name="T85" fmla="*/ 2147483646 h 1636"/>
              <a:gd name="T86" fmla="*/ 52924075 w 1410"/>
              <a:gd name="T87" fmla="*/ 2147483646 h 1636"/>
              <a:gd name="T88" fmla="*/ 0 w 1410"/>
              <a:gd name="T89" fmla="*/ 2147483646 h 1636"/>
              <a:gd name="T90" fmla="*/ 163810950 w 1410"/>
              <a:gd name="T91" fmla="*/ 2116931250 h 1636"/>
              <a:gd name="T92" fmla="*/ 577116575 w 1410"/>
              <a:gd name="T93" fmla="*/ 1401206875 h 1636"/>
              <a:gd name="T94" fmla="*/ 577116575 w 1410"/>
              <a:gd name="T95" fmla="*/ 1101309075 h 1636"/>
              <a:gd name="T96" fmla="*/ 468749063 w 1410"/>
              <a:gd name="T97" fmla="*/ 904736888 h 16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410"/>
              <a:gd name="T148" fmla="*/ 0 h 1636"/>
              <a:gd name="T149" fmla="*/ 1410 w 1410"/>
              <a:gd name="T150" fmla="*/ 1636 h 16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410" h="1636">
                <a:moveTo>
                  <a:pt x="143" y="383"/>
                </a:moveTo>
                <a:lnTo>
                  <a:pt x="175" y="350"/>
                </a:lnTo>
                <a:lnTo>
                  <a:pt x="207" y="338"/>
                </a:lnTo>
                <a:lnTo>
                  <a:pt x="251" y="316"/>
                </a:lnTo>
                <a:lnTo>
                  <a:pt x="251" y="305"/>
                </a:lnTo>
                <a:lnTo>
                  <a:pt x="262" y="305"/>
                </a:lnTo>
                <a:lnTo>
                  <a:pt x="285" y="273"/>
                </a:lnTo>
                <a:lnTo>
                  <a:pt x="285" y="229"/>
                </a:lnTo>
                <a:lnTo>
                  <a:pt x="294" y="218"/>
                </a:lnTo>
                <a:lnTo>
                  <a:pt x="294" y="88"/>
                </a:lnTo>
                <a:lnTo>
                  <a:pt x="317" y="66"/>
                </a:lnTo>
                <a:lnTo>
                  <a:pt x="317" y="55"/>
                </a:lnTo>
                <a:lnTo>
                  <a:pt x="437" y="66"/>
                </a:lnTo>
                <a:lnTo>
                  <a:pt x="547" y="120"/>
                </a:lnTo>
                <a:lnTo>
                  <a:pt x="579" y="120"/>
                </a:lnTo>
                <a:lnTo>
                  <a:pt x="612" y="142"/>
                </a:lnTo>
                <a:lnTo>
                  <a:pt x="623" y="142"/>
                </a:lnTo>
                <a:lnTo>
                  <a:pt x="666" y="153"/>
                </a:lnTo>
                <a:lnTo>
                  <a:pt x="678" y="153"/>
                </a:lnTo>
                <a:lnTo>
                  <a:pt x="689" y="164"/>
                </a:lnTo>
                <a:lnTo>
                  <a:pt x="699" y="164"/>
                </a:lnTo>
                <a:lnTo>
                  <a:pt x="722" y="175"/>
                </a:lnTo>
                <a:lnTo>
                  <a:pt x="929" y="175"/>
                </a:lnTo>
                <a:lnTo>
                  <a:pt x="951" y="164"/>
                </a:lnTo>
                <a:lnTo>
                  <a:pt x="962" y="164"/>
                </a:lnTo>
                <a:lnTo>
                  <a:pt x="1005" y="142"/>
                </a:lnTo>
                <a:lnTo>
                  <a:pt x="1016" y="142"/>
                </a:lnTo>
                <a:lnTo>
                  <a:pt x="1027" y="131"/>
                </a:lnTo>
                <a:lnTo>
                  <a:pt x="1038" y="131"/>
                </a:lnTo>
                <a:lnTo>
                  <a:pt x="1038" y="120"/>
                </a:lnTo>
                <a:lnTo>
                  <a:pt x="1159" y="44"/>
                </a:lnTo>
                <a:lnTo>
                  <a:pt x="1180" y="34"/>
                </a:lnTo>
                <a:lnTo>
                  <a:pt x="1191" y="23"/>
                </a:lnTo>
                <a:lnTo>
                  <a:pt x="1202" y="23"/>
                </a:lnTo>
                <a:lnTo>
                  <a:pt x="1202" y="10"/>
                </a:lnTo>
                <a:lnTo>
                  <a:pt x="1224" y="0"/>
                </a:lnTo>
                <a:lnTo>
                  <a:pt x="1289" y="0"/>
                </a:lnTo>
                <a:lnTo>
                  <a:pt x="1289" y="10"/>
                </a:lnTo>
                <a:lnTo>
                  <a:pt x="1356" y="77"/>
                </a:lnTo>
                <a:lnTo>
                  <a:pt x="1356" y="88"/>
                </a:lnTo>
                <a:lnTo>
                  <a:pt x="1366" y="99"/>
                </a:lnTo>
                <a:lnTo>
                  <a:pt x="1377" y="99"/>
                </a:lnTo>
                <a:lnTo>
                  <a:pt x="1377" y="110"/>
                </a:lnTo>
                <a:lnTo>
                  <a:pt x="1388" y="131"/>
                </a:lnTo>
                <a:lnTo>
                  <a:pt x="1399" y="142"/>
                </a:lnTo>
                <a:lnTo>
                  <a:pt x="1399" y="153"/>
                </a:lnTo>
                <a:lnTo>
                  <a:pt x="1410" y="153"/>
                </a:lnTo>
                <a:lnTo>
                  <a:pt x="1388" y="229"/>
                </a:lnTo>
                <a:lnTo>
                  <a:pt x="1366" y="283"/>
                </a:lnTo>
                <a:lnTo>
                  <a:pt x="1334" y="338"/>
                </a:lnTo>
                <a:lnTo>
                  <a:pt x="1323" y="383"/>
                </a:lnTo>
                <a:lnTo>
                  <a:pt x="1323" y="393"/>
                </a:lnTo>
                <a:lnTo>
                  <a:pt x="1312" y="393"/>
                </a:lnTo>
                <a:lnTo>
                  <a:pt x="1312" y="404"/>
                </a:lnTo>
                <a:lnTo>
                  <a:pt x="1301" y="448"/>
                </a:lnTo>
                <a:lnTo>
                  <a:pt x="1301" y="491"/>
                </a:lnTo>
                <a:lnTo>
                  <a:pt x="1289" y="513"/>
                </a:lnTo>
                <a:lnTo>
                  <a:pt x="1289" y="535"/>
                </a:lnTo>
                <a:lnTo>
                  <a:pt x="1278" y="545"/>
                </a:lnTo>
                <a:lnTo>
                  <a:pt x="1278" y="556"/>
                </a:lnTo>
                <a:lnTo>
                  <a:pt x="1257" y="600"/>
                </a:lnTo>
                <a:lnTo>
                  <a:pt x="1257" y="611"/>
                </a:lnTo>
                <a:lnTo>
                  <a:pt x="1246" y="611"/>
                </a:lnTo>
                <a:lnTo>
                  <a:pt x="1246" y="621"/>
                </a:lnTo>
                <a:lnTo>
                  <a:pt x="1235" y="632"/>
                </a:lnTo>
                <a:lnTo>
                  <a:pt x="1213" y="643"/>
                </a:lnTo>
                <a:lnTo>
                  <a:pt x="1202" y="643"/>
                </a:lnTo>
                <a:lnTo>
                  <a:pt x="1202" y="654"/>
                </a:lnTo>
                <a:lnTo>
                  <a:pt x="1083" y="862"/>
                </a:lnTo>
                <a:lnTo>
                  <a:pt x="1083" y="970"/>
                </a:lnTo>
                <a:lnTo>
                  <a:pt x="1092" y="981"/>
                </a:lnTo>
                <a:lnTo>
                  <a:pt x="1092" y="992"/>
                </a:lnTo>
                <a:lnTo>
                  <a:pt x="1115" y="1014"/>
                </a:lnTo>
                <a:lnTo>
                  <a:pt x="1115" y="1025"/>
                </a:lnTo>
                <a:lnTo>
                  <a:pt x="1126" y="1025"/>
                </a:lnTo>
                <a:lnTo>
                  <a:pt x="1148" y="1046"/>
                </a:lnTo>
                <a:lnTo>
                  <a:pt x="1148" y="1059"/>
                </a:lnTo>
                <a:lnTo>
                  <a:pt x="1159" y="1059"/>
                </a:lnTo>
                <a:lnTo>
                  <a:pt x="1170" y="1124"/>
                </a:lnTo>
                <a:lnTo>
                  <a:pt x="1170" y="1146"/>
                </a:lnTo>
                <a:lnTo>
                  <a:pt x="1159" y="1167"/>
                </a:lnTo>
                <a:lnTo>
                  <a:pt x="1159" y="1200"/>
                </a:lnTo>
                <a:lnTo>
                  <a:pt x="1148" y="1211"/>
                </a:lnTo>
                <a:lnTo>
                  <a:pt x="1137" y="1265"/>
                </a:lnTo>
                <a:lnTo>
                  <a:pt x="1137" y="1276"/>
                </a:lnTo>
                <a:lnTo>
                  <a:pt x="1148" y="1298"/>
                </a:lnTo>
                <a:lnTo>
                  <a:pt x="1180" y="1352"/>
                </a:lnTo>
                <a:lnTo>
                  <a:pt x="1202" y="1374"/>
                </a:lnTo>
                <a:lnTo>
                  <a:pt x="1213" y="1374"/>
                </a:lnTo>
                <a:lnTo>
                  <a:pt x="1213" y="1385"/>
                </a:lnTo>
                <a:lnTo>
                  <a:pt x="1224" y="1385"/>
                </a:lnTo>
                <a:lnTo>
                  <a:pt x="1235" y="1395"/>
                </a:lnTo>
                <a:lnTo>
                  <a:pt x="1257" y="1560"/>
                </a:lnTo>
                <a:lnTo>
                  <a:pt x="1213" y="1614"/>
                </a:lnTo>
                <a:lnTo>
                  <a:pt x="1180" y="1614"/>
                </a:lnTo>
                <a:lnTo>
                  <a:pt x="1148" y="1636"/>
                </a:lnTo>
                <a:lnTo>
                  <a:pt x="1126" y="1625"/>
                </a:lnTo>
                <a:lnTo>
                  <a:pt x="1115" y="1625"/>
                </a:lnTo>
                <a:lnTo>
                  <a:pt x="1115" y="1614"/>
                </a:lnTo>
                <a:lnTo>
                  <a:pt x="1092" y="1614"/>
                </a:lnTo>
                <a:lnTo>
                  <a:pt x="1092" y="1603"/>
                </a:lnTo>
                <a:lnTo>
                  <a:pt x="1083" y="1603"/>
                </a:lnTo>
                <a:lnTo>
                  <a:pt x="973" y="1505"/>
                </a:lnTo>
                <a:lnTo>
                  <a:pt x="951" y="1484"/>
                </a:lnTo>
                <a:lnTo>
                  <a:pt x="908" y="1450"/>
                </a:lnTo>
                <a:lnTo>
                  <a:pt x="885" y="1429"/>
                </a:lnTo>
                <a:lnTo>
                  <a:pt x="852" y="1429"/>
                </a:lnTo>
                <a:lnTo>
                  <a:pt x="841" y="1419"/>
                </a:lnTo>
                <a:lnTo>
                  <a:pt x="819" y="1419"/>
                </a:lnTo>
                <a:lnTo>
                  <a:pt x="809" y="1406"/>
                </a:lnTo>
                <a:lnTo>
                  <a:pt x="644" y="1395"/>
                </a:lnTo>
                <a:lnTo>
                  <a:pt x="612" y="1406"/>
                </a:lnTo>
                <a:lnTo>
                  <a:pt x="601" y="1406"/>
                </a:lnTo>
                <a:lnTo>
                  <a:pt x="536" y="1439"/>
                </a:lnTo>
                <a:lnTo>
                  <a:pt x="514" y="1439"/>
                </a:lnTo>
                <a:lnTo>
                  <a:pt x="240" y="1505"/>
                </a:lnTo>
                <a:lnTo>
                  <a:pt x="229" y="1493"/>
                </a:lnTo>
                <a:lnTo>
                  <a:pt x="175" y="1462"/>
                </a:lnTo>
                <a:lnTo>
                  <a:pt x="164" y="1439"/>
                </a:lnTo>
                <a:lnTo>
                  <a:pt x="153" y="1429"/>
                </a:lnTo>
                <a:lnTo>
                  <a:pt x="153" y="1419"/>
                </a:lnTo>
                <a:lnTo>
                  <a:pt x="142" y="1419"/>
                </a:lnTo>
                <a:lnTo>
                  <a:pt x="142" y="1395"/>
                </a:lnTo>
                <a:lnTo>
                  <a:pt x="131" y="1385"/>
                </a:lnTo>
                <a:lnTo>
                  <a:pt x="131" y="1352"/>
                </a:lnTo>
                <a:lnTo>
                  <a:pt x="120" y="1287"/>
                </a:lnTo>
                <a:lnTo>
                  <a:pt x="99" y="1189"/>
                </a:lnTo>
                <a:lnTo>
                  <a:pt x="43" y="1079"/>
                </a:lnTo>
                <a:lnTo>
                  <a:pt x="43" y="1070"/>
                </a:lnTo>
                <a:lnTo>
                  <a:pt x="32" y="1070"/>
                </a:lnTo>
                <a:lnTo>
                  <a:pt x="32" y="1046"/>
                </a:lnTo>
                <a:lnTo>
                  <a:pt x="21" y="1046"/>
                </a:lnTo>
                <a:lnTo>
                  <a:pt x="10" y="1003"/>
                </a:lnTo>
                <a:lnTo>
                  <a:pt x="10" y="970"/>
                </a:lnTo>
                <a:lnTo>
                  <a:pt x="0" y="970"/>
                </a:lnTo>
                <a:lnTo>
                  <a:pt x="0" y="938"/>
                </a:lnTo>
                <a:lnTo>
                  <a:pt x="65" y="851"/>
                </a:lnTo>
                <a:lnTo>
                  <a:pt x="65" y="840"/>
                </a:lnTo>
                <a:lnTo>
                  <a:pt x="175" y="676"/>
                </a:lnTo>
                <a:lnTo>
                  <a:pt x="229" y="567"/>
                </a:lnTo>
                <a:lnTo>
                  <a:pt x="229" y="556"/>
                </a:lnTo>
                <a:lnTo>
                  <a:pt x="240" y="545"/>
                </a:lnTo>
                <a:lnTo>
                  <a:pt x="240" y="448"/>
                </a:lnTo>
                <a:lnTo>
                  <a:pt x="229" y="437"/>
                </a:lnTo>
                <a:lnTo>
                  <a:pt x="196" y="393"/>
                </a:lnTo>
                <a:lnTo>
                  <a:pt x="196" y="383"/>
                </a:lnTo>
                <a:lnTo>
                  <a:pt x="186" y="359"/>
                </a:lnTo>
                <a:lnTo>
                  <a:pt x="175" y="350"/>
                </a:lnTo>
                <a:lnTo>
                  <a:pt x="143" y="383"/>
                </a:lnTo>
                <a:close/>
              </a:path>
            </a:pathLst>
          </a:custGeom>
          <a:solidFill>
            <a:srgbClr val="999999"/>
          </a:solidFill>
          <a:ln w="17463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28368" name="Group 15">
            <a:extLst>
              <a:ext uri="{FF2B5EF4-FFF2-40B4-BE49-F238E27FC236}">
                <a16:creationId xmlns:a16="http://schemas.microsoft.com/office/drawing/2014/main" id="{08F85152-6AB6-4FB6-85A1-24B1CCCAFB6C}"/>
              </a:ext>
            </a:extLst>
          </p:cNvPr>
          <p:cNvGrpSpPr>
            <a:grpSpLocks/>
          </p:cNvGrpSpPr>
          <p:nvPr/>
        </p:nvGrpSpPr>
        <p:grpSpPr bwMode="auto">
          <a:xfrm>
            <a:off x="5568950" y="2474913"/>
            <a:ext cx="2344738" cy="2735262"/>
            <a:chOff x="3508" y="1559"/>
            <a:chExt cx="1477" cy="1723"/>
          </a:xfrm>
        </p:grpSpPr>
        <p:grpSp>
          <p:nvGrpSpPr>
            <p:cNvPr id="228418" name="Group 16">
              <a:extLst>
                <a:ext uri="{FF2B5EF4-FFF2-40B4-BE49-F238E27FC236}">
                  <a16:creationId xmlns:a16="http://schemas.microsoft.com/office/drawing/2014/main" id="{21F534B4-ADEE-4061-A55F-10714FE8E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8" y="1565"/>
              <a:ext cx="11" cy="1705"/>
              <a:chOff x="3508" y="1565"/>
              <a:chExt cx="11" cy="1705"/>
            </a:xfrm>
          </p:grpSpPr>
          <p:sp>
            <p:nvSpPr>
              <p:cNvPr id="229451" name="Rectangle 17">
                <a:extLst>
                  <a:ext uri="{FF2B5EF4-FFF2-40B4-BE49-F238E27FC236}">
                    <a16:creationId xmlns:a16="http://schemas.microsoft.com/office/drawing/2014/main" id="{1CEDFE15-ABAD-4A96-8252-51300EEFD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2" name="Rectangle 18">
                <a:extLst>
                  <a:ext uri="{FF2B5EF4-FFF2-40B4-BE49-F238E27FC236}">
                    <a16:creationId xmlns:a16="http://schemas.microsoft.com/office/drawing/2014/main" id="{0CFD70C1-CBE8-4F70-9111-4920BFAE3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3" name="Rectangle 19">
                <a:extLst>
                  <a:ext uri="{FF2B5EF4-FFF2-40B4-BE49-F238E27FC236}">
                    <a16:creationId xmlns:a16="http://schemas.microsoft.com/office/drawing/2014/main" id="{7EA84A58-A3D9-4A31-AE92-39DE889B6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4" name="Rectangle 20">
                <a:extLst>
                  <a:ext uri="{FF2B5EF4-FFF2-40B4-BE49-F238E27FC236}">
                    <a16:creationId xmlns:a16="http://schemas.microsoft.com/office/drawing/2014/main" id="{25D264C7-0FE2-489D-A5F0-9F33BA6F0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5" name="Rectangle 21">
                <a:extLst>
                  <a:ext uri="{FF2B5EF4-FFF2-40B4-BE49-F238E27FC236}">
                    <a16:creationId xmlns:a16="http://schemas.microsoft.com/office/drawing/2014/main" id="{949B2824-1FBC-4050-A95E-34431726F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6" name="Rectangle 22">
                <a:extLst>
                  <a:ext uri="{FF2B5EF4-FFF2-40B4-BE49-F238E27FC236}">
                    <a16:creationId xmlns:a16="http://schemas.microsoft.com/office/drawing/2014/main" id="{1AAEAA8F-87E0-4E15-ACAC-8746B2041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7" name="Rectangle 23">
                <a:extLst>
                  <a:ext uri="{FF2B5EF4-FFF2-40B4-BE49-F238E27FC236}">
                    <a16:creationId xmlns:a16="http://schemas.microsoft.com/office/drawing/2014/main" id="{C2642884-CFBA-41E0-A703-DE95BB43A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8" name="Rectangle 24">
                <a:extLst>
                  <a:ext uri="{FF2B5EF4-FFF2-40B4-BE49-F238E27FC236}">
                    <a16:creationId xmlns:a16="http://schemas.microsoft.com/office/drawing/2014/main" id="{55286A02-0345-4420-BA54-A9DFB37E1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9" name="Rectangle 25">
                <a:extLst>
                  <a:ext uri="{FF2B5EF4-FFF2-40B4-BE49-F238E27FC236}">
                    <a16:creationId xmlns:a16="http://schemas.microsoft.com/office/drawing/2014/main" id="{C0588C27-2C61-48B2-9184-557BA6B4E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0" name="Rectangle 26">
                <a:extLst>
                  <a:ext uri="{FF2B5EF4-FFF2-40B4-BE49-F238E27FC236}">
                    <a16:creationId xmlns:a16="http://schemas.microsoft.com/office/drawing/2014/main" id="{87C64566-EF5C-4CCD-95E4-C18308C75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1" name="Rectangle 27">
                <a:extLst>
                  <a:ext uri="{FF2B5EF4-FFF2-40B4-BE49-F238E27FC236}">
                    <a16:creationId xmlns:a16="http://schemas.microsoft.com/office/drawing/2014/main" id="{1EFC7981-B46A-49B4-A9E6-1AE9DECA2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2" name="Rectangle 28">
                <a:extLst>
                  <a:ext uri="{FF2B5EF4-FFF2-40B4-BE49-F238E27FC236}">
                    <a16:creationId xmlns:a16="http://schemas.microsoft.com/office/drawing/2014/main" id="{67EF9387-356D-4405-AE3B-33A280F90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3" name="Rectangle 29">
                <a:extLst>
                  <a:ext uri="{FF2B5EF4-FFF2-40B4-BE49-F238E27FC236}">
                    <a16:creationId xmlns:a16="http://schemas.microsoft.com/office/drawing/2014/main" id="{C6C147D8-81BE-44F8-87E5-4D24C6DC5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4" name="Rectangle 30">
                <a:extLst>
                  <a:ext uri="{FF2B5EF4-FFF2-40B4-BE49-F238E27FC236}">
                    <a16:creationId xmlns:a16="http://schemas.microsoft.com/office/drawing/2014/main" id="{12CD6F11-8949-4AB8-B98C-CB9F5D1DC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5" name="Rectangle 31">
                <a:extLst>
                  <a:ext uri="{FF2B5EF4-FFF2-40B4-BE49-F238E27FC236}">
                    <a16:creationId xmlns:a16="http://schemas.microsoft.com/office/drawing/2014/main" id="{F87BAD42-5D8A-4DDB-9E40-F546B50D7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6" name="Rectangle 32">
                <a:extLst>
                  <a:ext uri="{FF2B5EF4-FFF2-40B4-BE49-F238E27FC236}">
                    <a16:creationId xmlns:a16="http://schemas.microsoft.com/office/drawing/2014/main" id="{7296D166-3DF6-46F1-9CEB-D97A4D414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7" name="Rectangle 33">
                <a:extLst>
                  <a:ext uri="{FF2B5EF4-FFF2-40B4-BE49-F238E27FC236}">
                    <a16:creationId xmlns:a16="http://schemas.microsoft.com/office/drawing/2014/main" id="{52F2F92F-4AD0-4DB0-B11F-3433B589E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8" name="Rectangle 34">
                <a:extLst>
                  <a:ext uri="{FF2B5EF4-FFF2-40B4-BE49-F238E27FC236}">
                    <a16:creationId xmlns:a16="http://schemas.microsoft.com/office/drawing/2014/main" id="{7EB9A5F5-1D5A-4471-A6A5-7D3820210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9" name="Rectangle 35">
                <a:extLst>
                  <a:ext uri="{FF2B5EF4-FFF2-40B4-BE49-F238E27FC236}">
                    <a16:creationId xmlns:a16="http://schemas.microsoft.com/office/drawing/2014/main" id="{AC85A8DF-C918-43CE-8DE3-8A7B19B24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0" name="Rectangle 36">
                <a:extLst>
                  <a:ext uri="{FF2B5EF4-FFF2-40B4-BE49-F238E27FC236}">
                    <a16:creationId xmlns:a16="http://schemas.microsoft.com/office/drawing/2014/main" id="{05F7C61E-33C2-4B1E-BFC5-90CD01F10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1" name="Rectangle 37">
                <a:extLst>
                  <a:ext uri="{FF2B5EF4-FFF2-40B4-BE49-F238E27FC236}">
                    <a16:creationId xmlns:a16="http://schemas.microsoft.com/office/drawing/2014/main" id="{09ED03F2-4E16-4FC0-9C1C-83BD1921E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2" name="Rectangle 38">
                <a:extLst>
                  <a:ext uri="{FF2B5EF4-FFF2-40B4-BE49-F238E27FC236}">
                    <a16:creationId xmlns:a16="http://schemas.microsoft.com/office/drawing/2014/main" id="{502E486F-ECFB-434E-BF86-E5F7D1112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3" name="Rectangle 39">
                <a:extLst>
                  <a:ext uri="{FF2B5EF4-FFF2-40B4-BE49-F238E27FC236}">
                    <a16:creationId xmlns:a16="http://schemas.microsoft.com/office/drawing/2014/main" id="{19A41B53-FC6F-4152-B9D2-EBC40E047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4" name="Rectangle 40">
                <a:extLst>
                  <a:ext uri="{FF2B5EF4-FFF2-40B4-BE49-F238E27FC236}">
                    <a16:creationId xmlns:a16="http://schemas.microsoft.com/office/drawing/2014/main" id="{9BABFC1C-29B7-4B9A-8975-FF800DF7C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5" name="Rectangle 41">
                <a:extLst>
                  <a:ext uri="{FF2B5EF4-FFF2-40B4-BE49-F238E27FC236}">
                    <a16:creationId xmlns:a16="http://schemas.microsoft.com/office/drawing/2014/main" id="{0018E8BF-7A96-42A6-8CD7-467F9429B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6" name="Rectangle 42">
                <a:extLst>
                  <a:ext uri="{FF2B5EF4-FFF2-40B4-BE49-F238E27FC236}">
                    <a16:creationId xmlns:a16="http://schemas.microsoft.com/office/drawing/2014/main" id="{B05ED7F2-BA79-4C8E-8AC4-35D849956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7" name="Rectangle 43">
                <a:extLst>
                  <a:ext uri="{FF2B5EF4-FFF2-40B4-BE49-F238E27FC236}">
                    <a16:creationId xmlns:a16="http://schemas.microsoft.com/office/drawing/2014/main" id="{126A52B7-622A-411D-B0CA-DA58B4812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8" name="Rectangle 44">
                <a:extLst>
                  <a:ext uri="{FF2B5EF4-FFF2-40B4-BE49-F238E27FC236}">
                    <a16:creationId xmlns:a16="http://schemas.microsoft.com/office/drawing/2014/main" id="{1FEF5DA4-F06F-4145-BDAC-6F7343733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9" name="Rectangle 45">
                <a:extLst>
                  <a:ext uri="{FF2B5EF4-FFF2-40B4-BE49-F238E27FC236}">
                    <a16:creationId xmlns:a16="http://schemas.microsoft.com/office/drawing/2014/main" id="{CB719F82-732C-4BCB-81E0-047F02466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0" name="Rectangle 46">
                <a:extLst>
                  <a:ext uri="{FF2B5EF4-FFF2-40B4-BE49-F238E27FC236}">
                    <a16:creationId xmlns:a16="http://schemas.microsoft.com/office/drawing/2014/main" id="{7A344819-8CB1-4FDD-A363-295A8B680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1" name="Rectangle 47">
                <a:extLst>
                  <a:ext uri="{FF2B5EF4-FFF2-40B4-BE49-F238E27FC236}">
                    <a16:creationId xmlns:a16="http://schemas.microsoft.com/office/drawing/2014/main" id="{EAFF00F9-5112-426F-A6C9-5AE48E9C2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2" name="Rectangle 48">
                <a:extLst>
                  <a:ext uri="{FF2B5EF4-FFF2-40B4-BE49-F238E27FC236}">
                    <a16:creationId xmlns:a16="http://schemas.microsoft.com/office/drawing/2014/main" id="{8B82DA19-6FFA-4582-875D-DCB78611F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3" name="Rectangle 49">
                <a:extLst>
                  <a:ext uri="{FF2B5EF4-FFF2-40B4-BE49-F238E27FC236}">
                    <a16:creationId xmlns:a16="http://schemas.microsoft.com/office/drawing/2014/main" id="{7C8345DF-E617-4581-A06E-B437F30DF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4" name="Rectangle 50">
                <a:extLst>
                  <a:ext uri="{FF2B5EF4-FFF2-40B4-BE49-F238E27FC236}">
                    <a16:creationId xmlns:a16="http://schemas.microsoft.com/office/drawing/2014/main" id="{C109A949-5E98-4296-BCD9-D26372725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5" name="Rectangle 51">
                <a:extLst>
                  <a:ext uri="{FF2B5EF4-FFF2-40B4-BE49-F238E27FC236}">
                    <a16:creationId xmlns:a16="http://schemas.microsoft.com/office/drawing/2014/main" id="{ECFE0657-9164-4B69-B02F-214543718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6" name="Rectangle 52">
                <a:extLst>
                  <a:ext uri="{FF2B5EF4-FFF2-40B4-BE49-F238E27FC236}">
                    <a16:creationId xmlns:a16="http://schemas.microsoft.com/office/drawing/2014/main" id="{F3F25972-D15C-4938-B548-7BF092859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7" name="Rectangle 53">
                <a:extLst>
                  <a:ext uri="{FF2B5EF4-FFF2-40B4-BE49-F238E27FC236}">
                    <a16:creationId xmlns:a16="http://schemas.microsoft.com/office/drawing/2014/main" id="{644AA343-9134-49A7-8403-F83924308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8" name="Rectangle 54">
                <a:extLst>
                  <a:ext uri="{FF2B5EF4-FFF2-40B4-BE49-F238E27FC236}">
                    <a16:creationId xmlns:a16="http://schemas.microsoft.com/office/drawing/2014/main" id="{087B7ADE-7056-4FA5-99B9-0F04DC420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9" name="Rectangle 55">
                <a:extLst>
                  <a:ext uri="{FF2B5EF4-FFF2-40B4-BE49-F238E27FC236}">
                    <a16:creationId xmlns:a16="http://schemas.microsoft.com/office/drawing/2014/main" id="{A5A00956-F059-4BF8-B21E-539B24F88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0" name="Rectangle 56">
                <a:extLst>
                  <a:ext uri="{FF2B5EF4-FFF2-40B4-BE49-F238E27FC236}">
                    <a16:creationId xmlns:a16="http://schemas.microsoft.com/office/drawing/2014/main" id="{0B0A4FBC-D713-40D9-8450-7C2447268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1" name="Rectangle 57">
                <a:extLst>
                  <a:ext uri="{FF2B5EF4-FFF2-40B4-BE49-F238E27FC236}">
                    <a16:creationId xmlns:a16="http://schemas.microsoft.com/office/drawing/2014/main" id="{F5E816CD-8FD7-425D-9527-890F898EA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2" name="Rectangle 58">
                <a:extLst>
                  <a:ext uri="{FF2B5EF4-FFF2-40B4-BE49-F238E27FC236}">
                    <a16:creationId xmlns:a16="http://schemas.microsoft.com/office/drawing/2014/main" id="{13949F38-6867-4CB6-BE26-A9E431FD2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3" name="Rectangle 59">
                <a:extLst>
                  <a:ext uri="{FF2B5EF4-FFF2-40B4-BE49-F238E27FC236}">
                    <a16:creationId xmlns:a16="http://schemas.microsoft.com/office/drawing/2014/main" id="{C0CD18E5-16EA-498F-9A07-51A11F96F4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4" name="Rectangle 60">
                <a:extLst>
                  <a:ext uri="{FF2B5EF4-FFF2-40B4-BE49-F238E27FC236}">
                    <a16:creationId xmlns:a16="http://schemas.microsoft.com/office/drawing/2014/main" id="{62793012-CF59-4E17-A195-C6AA6D38E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5" name="Rectangle 61">
                <a:extLst>
                  <a:ext uri="{FF2B5EF4-FFF2-40B4-BE49-F238E27FC236}">
                    <a16:creationId xmlns:a16="http://schemas.microsoft.com/office/drawing/2014/main" id="{BB5D834E-9AEE-4662-A750-A402FC361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6" name="Rectangle 62">
                <a:extLst>
                  <a:ext uri="{FF2B5EF4-FFF2-40B4-BE49-F238E27FC236}">
                    <a16:creationId xmlns:a16="http://schemas.microsoft.com/office/drawing/2014/main" id="{78B2D4B0-6578-4B78-85BB-0CCEFD3C9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7" name="Rectangle 63">
                <a:extLst>
                  <a:ext uri="{FF2B5EF4-FFF2-40B4-BE49-F238E27FC236}">
                    <a16:creationId xmlns:a16="http://schemas.microsoft.com/office/drawing/2014/main" id="{B04F1B7B-A330-418C-9104-D5D16D570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8" name="Rectangle 64">
                <a:extLst>
                  <a:ext uri="{FF2B5EF4-FFF2-40B4-BE49-F238E27FC236}">
                    <a16:creationId xmlns:a16="http://schemas.microsoft.com/office/drawing/2014/main" id="{E796A906-12E8-4156-8F67-F1325F231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9" name="Rectangle 65">
                <a:extLst>
                  <a:ext uri="{FF2B5EF4-FFF2-40B4-BE49-F238E27FC236}">
                    <a16:creationId xmlns:a16="http://schemas.microsoft.com/office/drawing/2014/main" id="{D7441102-733A-45EE-850C-48D1D2EF6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0" name="Rectangle 66">
                <a:extLst>
                  <a:ext uri="{FF2B5EF4-FFF2-40B4-BE49-F238E27FC236}">
                    <a16:creationId xmlns:a16="http://schemas.microsoft.com/office/drawing/2014/main" id="{10AD6DB6-3919-4301-8ED4-7FB0F66D9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1" name="Rectangle 67">
                <a:extLst>
                  <a:ext uri="{FF2B5EF4-FFF2-40B4-BE49-F238E27FC236}">
                    <a16:creationId xmlns:a16="http://schemas.microsoft.com/office/drawing/2014/main" id="{3AD113DB-EB95-4451-AEA9-84372E1B4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2" name="Rectangle 68">
                <a:extLst>
                  <a:ext uri="{FF2B5EF4-FFF2-40B4-BE49-F238E27FC236}">
                    <a16:creationId xmlns:a16="http://schemas.microsoft.com/office/drawing/2014/main" id="{6011C825-8119-4360-B13E-C6FCA4A7D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3" name="Rectangle 69">
                <a:extLst>
                  <a:ext uri="{FF2B5EF4-FFF2-40B4-BE49-F238E27FC236}">
                    <a16:creationId xmlns:a16="http://schemas.microsoft.com/office/drawing/2014/main" id="{DE7F4550-3868-45A0-850D-1B1F27519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4" name="Rectangle 70">
                <a:extLst>
                  <a:ext uri="{FF2B5EF4-FFF2-40B4-BE49-F238E27FC236}">
                    <a16:creationId xmlns:a16="http://schemas.microsoft.com/office/drawing/2014/main" id="{E72AC792-64DE-4449-93FF-0BD4F04E8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5" name="Rectangle 71">
                <a:extLst>
                  <a:ext uri="{FF2B5EF4-FFF2-40B4-BE49-F238E27FC236}">
                    <a16:creationId xmlns:a16="http://schemas.microsoft.com/office/drawing/2014/main" id="{0C637C58-2EB4-41AC-9C0A-B096B91AB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6" name="Rectangle 72">
                <a:extLst>
                  <a:ext uri="{FF2B5EF4-FFF2-40B4-BE49-F238E27FC236}">
                    <a16:creationId xmlns:a16="http://schemas.microsoft.com/office/drawing/2014/main" id="{22A0344B-8160-4853-8E5B-CABAB4B19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7" name="Rectangle 73">
                <a:extLst>
                  <a:ext uri="{FF2B5EF4-FFF2-40B4-BE49-F238E27FC236}">
                    <a16:creationId xmlns:a16="http://schemas.microsoft.com/office/drawing/2014/main" id="{A13BE199-1F7E-4D8E-A10A-EB1C7D7F4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8" name="Rectangle 74">
                <a:extLst>
                  <a:ext uri="{FF2B5EF4-FFF2-40B4-BE49-F238E27FC236}">
                    <a16:creationId xmlns:a16="http://schemas.microsoft.com/office/drawing/2014/main" id="{42D4CF02-3C3A-4935-AD81-C81165BFC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9" name="Rectangle 75">
                <a:extLst>
                  <a:ext uri="{FF2B5EF4-FFF2-40B4-BE49-F238E27FC236}">
                    <a16:creationId xmlns:a16="http://schemas.microsoft.com/office/drawing/2014/main" id="{95B4EB4F-3BC3-4118-A000-29B403C70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0" name="Rectangle 76">
                <a:extLst>
                  <a:ext uri="{FF2B5EF4-FFF2-40B4-BE49-F238E27FC236}">
                    <a16:creationId xmlns:a16="http://schemas.microsoft.com/office/drawing/2014/main" id="{6A9DFFEF-17DC-4459-9C23-46F8B2BC3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1" name="Rectangle 77">
                <a:extLst>
                  <a:ext uri="{FF2B5EF4-FFF2-40B4-BE49-F238E27FC236}">
                    <a16:creationId xmlns:a16="http://schemas.microsoft.com/office/drawing/2014/main" id="{F1B9E630-4374-4EB9-8AD4-E0AFDBDC3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2" name="Rectangle 78">
                <a:extLst>
                  <a:ext uri="{FF2B5EF4-FFF2-40B4-BE49-F238E27FC236}">
                    <a16:creationId xmlns:a16="http://schemas.microsoft.com/office/drawing/2014/main" id="{7B0A25FA-5288-4FB2-99AB-8AAA39EB0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3" name="Rectangle 79">
                <a:extLst>
                  <a:ext uri="{FF2B5EF4-FFF2-40B4-BE49-F238E27FC236}">
                    <a16:creationId xmlns:a16="http://schemas.microsoft.com/office/drawing/2014/main" id="{F4DA9292-243C-4974-97F4-3E85D9879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4" name="Rectangle 80">
                <a:extLst>
                  <a:ext uri="{FF2B5EF4-FFF2-40B4-BE49-F238E27FC236}">
                    <a16:creationId xmlns:a16="http://schemas.microsoft.com/office/drawing/2014/main" id="{F3E3AA52-C8FC-4679-A9E9-C64E52DF4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5" name="Rectangle 81">
                <a:extLst>
                  <a:ext uri="{FF2B5EF4-FFF2-40B4-BE49-F238E27FC236}">
                    <a16:creationId xmlns:a16="http://schemas.microsoft.com/office/drawing/2014/main" id="{16BDE81A-B0CD-43F0-BCD4-797A85592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6" name="Rectangle 82">
                <a:extLst>
                  <a:ext uri="{FF2B5EF4-FFF2-40B4-BE49-F238E27FC236}">
                    <a16:creationId xmlns:a16="http://schemas.microsoft.com/office/drawing/2014/main" id="{9A386714-9D4B-485C-985B-52C8A81D7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7" name="Rectangle 83">
                <a:extLst>
                  <a:ext uri="{FF2B5EF4-FFF2-40B4-BE49-F238E27FC236}">
                    <a16:creationId xmlns:a16="http://schemas.microsoft.com/office/drawing/2014/main" id="{21CCEDAE-E3E9-47A4-AA83-6A01ADA8B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8" name="Rectangle 84">
                <a:extLst>
                  <a:ext uri="{FF2B5EF4-FFF2-40B4-BE49-F238E27FC236}">
                    <a16:creationId xmlns:a16="http://schemas.microsoft.com/office/drawing/2014/main" id="{EA767ECC-18EA-498B-B1D1-96115AD58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9" name="Rectangle 85">
                <a:extLst>
                  <a:ext uri="{FF2B5EF4-FFF2-40B4-BE49-F238E27FC236}">
                    <a16:creationId xmlns:a16="http://schemas.microsoft.com/office/drawing/2014/main" id="{14C783CE-5F7D-450D-9650-F45F5A2CA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0" name="Rectangle 86">
                <a:extLst>
                  <a:ext uri="{FF2B5EF4-FFF2-40B4-BE49-F238E27FC236}">
                    <a16:creationId xmlns:a16="http://schemas.microsoft.com/office/drawing/2014/main" id="{98E54AA7-4949-4614-B556-F6B2A9F20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1" name="Rectangle 87">
                <a:extLst>
                  <a:ext uri="{FF2B5EF4-FFF2-40B4-BE49-F238E27FC236}">
                    <a16:creationId xmlns:a16="http://schemas.microsoft.com/office/drawing/2014/main" id="{6C671F72-260C-4FCE-8F0E-C3A09C6BC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2" name="Rectangle 88">
                <a:extLst>
                  <a:ext uri="{FF2B5EF4-FFF2-40B4-BE49-F238E27FC236}">
                    <a16:creationId xmlns:a16="http://schemas.microsoft.com/office/drawing/2014/main" id="{69BF26B8-B69F-46B2-B361-82CD2FFCD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3" name="Rectangle 89">
                <a:extLst>
                  <a:ext uri="{FF2B5EF4-FFF2-40B4-BE49-F238E27FC236}">
                    <a16:creationId xmlns:a16="http://schemas.microsoft.com/office/drawing/2014/main" id="{D61632D2-1D1A-4551-B5EC-870AFE7FB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4" name="Rectangle 90">
                <a:extLst>
                  <a:ext uri="{FF2B5EF4-FFF2-40B4-BE49-F238E27FC236}">
                    <a16:creationId xmlns:a16="http://schemas.microsoft.com/office/drawing/2014/main" id="{2DA91D1B-17ED-41B3-8F31-399FB94E5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5" name="Rectangle 91">
                <a:extLst>
                  <a:ext uri="{FF2B5EF4-FFF2-40B4-BE49-F238E27FC236}">
                    <a16:creationId xmlns:a16="http://schemas.microsoft.com/office/drawing/2014/main" id="{F1062DD4-64F1-4D01-9532-99ACFCE41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6" name="Rectangle 92">
                <a:extLst>
                  <a:ext uri="{FF2B5EF4-FFF2-40B4-BE49-F238E27FC236}">
                    <a16:creationId xmlns:a16="http://schemas.microsoft.com/office/drawing/2014/main" id="{A1083488-80A0-4A20-8A63-39DEAE47C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7" name="Rectangle 93">
                <a:extLst>
                  <a:ext uri="{FF2B5EF4-FFF2-40B4-BE49-F238E27FC236}">
                    <a16:creationId xmlns:a16="http://schemas.microsoft.com/office/drawing/2014/main" id="{AF1DD0B1-D6AC-4D5A-8757-675564369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8" name="Rectangle 94">
                <a:extLst>
                  <a:ext uri="{FF2B5EF4-FFF2-40B4-BE49-F238E27FC236}">
                    <a16:creationId xmlns:a16="http://schemas.microsoft.com/office/drawing/2014/main" id="{58D6B42B-ECDA-424F-9E41-9DAA7CC4D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9" name="Rectangle 95">
                <a:extLst>
                  <a:ext uri="{FF2B5EF4-FFF2-40B4-BE49-F238E27FC236}">
                    <a16:creationId xmlns:a16="http://schemas.microsoft.com/office/drawing/2014/main" id="{DBBDDA5D-04AB-495F-9A73-D13D23BA9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19" name="Group 96">
              <a:extLst>
                <a:ext uri="{FF2B5EF4-FFF2-40B4-BE49-F238E27FC236}">
                  <a16:creationId xmlns:a16="http://schemas.microsoft.com/office/drawing/2014/main" id="{82D458D9-C240-44EC-BAB4-BA183A6CE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3" y="1565"/>
              <a:ext cx="10" cy="1705"/>
              <a:chOff x="3753" y="1565"/>
              <a:chExt cx="10" cy="1705"/>
            </a:xfrm>
          </p:grpSpPr>
          <p:sp>
            <p:nvSpPr>
              <p:cNvPr id="229372" name="Rectangle 97">
                <a:extLst>
                  <a:ext uri="{FF2B5EF4-FFF2-40B4-BE49-F238E27FC236}">
                    <a16:creationId xmlns:a16="http://schemas.microsoft.com/office/drawing/2014/main" id="{22810B8A-13B9-47DF-B7E4-9B0A1833C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65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3" name="Rectangle 98">
                <a:extLst>
                  <a:ext uri="{FF2B5EF4-FFF2-40B4-BE49-F238E27FC236}">
                    <a16:creationId xmlns:a16="http://schemas.microsoft.com/office/drawing/2014/main" id="{2A6EC1BA-0084-4BB1-850B-E44A1DB0F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4" name="Rectangle 99">
                <a:extLst>
                  <a:ext uri="{FF2B5EF4-FFF2-40B4-BE49-F238E27FC236}">
                    <a16:creationId xmlns:a16="http://schemas.microsoft.com/office/drawing/2014/main" id="{6E22A733-589B-459C-BE38-BD5887AAD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0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5" name="Rectangle 100">
                <a:extLst>
                  <a:ext uri="{FF2B5EF4-FFF2-40B4-BE49-F238E27FC236}">
                    <a16:creationId xmlns:a16="http://schemas.microsoft.com/office/drawing/2014/main" id="{D3A1F3CB-8D73-4B36-B9CE-CB5ABD2F2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3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6" name="Rectangle 101">
                <a:extLst>
                  <a:ext uri="{FF2B5EF4-FFF2-40B4-BE49-F238E27FC236}">
                    <a16:creationId xmlns:a16="http://schemas.microsoft.com/office/drawing/2014/main" id="{45E9C3AE-8244-4AAD-A42A-4F52872F3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7" name="Rectangle 102">
                <a:extLst>
                  <a:ext uri="{FF2B5EF4-FFF2-40B4-BE49-F238E27FC236}">
                    <a16:creationId xmlns:a16="http://schemas.microsoft.com/office/drawing/2014/main" id="{61FAB301-25E2-4B20-ACC7-CDF21F7A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7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8" name="Rectangle 103">
                <a:extLst>
                  <a:ext uri="{FF2B5EF4-FFF2-40B4-BE49-F238E27FC236}">
                    <a16:creationId xmlns:a16="http://schemas.microsoft.com/office/drawing/2014/main" id="{537FC150-732C-428A-A657-8896CF0E8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9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9" name="Rectangle 104">
                <a:extLst>
                  <a:ext uri="{FF2B5EF4-FFF2-40B4-BE49-F238E27FC236}">
                    <a16:creationId xmlns:a16="http://schemas.microsoft.com/office/drawing/2014/main" id="{A17DCDB3-1916-457B-AD5A-46FA2B3E6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1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0" name="Rectangle 105">
                <a:extLst>
                  <a:ext uri="{FF2B5EF4-FFF2-40B4-BE49-F238E27FC236}">
                    <a16:creationId xmlns:a16="http://schemas.microsoft.com/office/drawing/2014/main" id="{87BE934C-DF04-4C78-BC97-5C33E95D8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1" name="Rectangle 106">
                <a:extLst>
                  <a:ext uri="{FF2B5EF4-FFF2-40B4-BE49-F238E27FC236}">
                    <a16:creationId xmlns:a16="http://schemas.microsoft.com/office/drawing/2014/main" id="{319FDA5C-0D14-4E6C-9F43-B903F3731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6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2" name="Rectangle 107">
                <a:extLst>
                  <a:ext uri="{FF2B5EF4-FFF2-40B4-BE49-F238E27FC236}">
                    <a16:creationId xmlns:a16="http://schemas.microsoft.com/office/drawing/2014/main" id="{850F18CC-5589-495E-A58C-E5D502914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8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3" name="Rectangle 108">
                <a:extLst>
                  <a:ext uri="{FF2B5EF4-FFF2-40B4-BE49-F238E27FC236}">
                    <a16:creationId xmlns:a16="http://schemas.microsoft.com/office/drawing/2014/main" id="{38053131-32B7-4CFC-B6BE-75BCB170B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4" name="Rectangle 109">
                <a:extLst>
                  <a:ext uri="{FF2B5EF4-FFF2-40B4-BE49-F238E27FC236}">
                    <a16:creationId xmlns:a16="http://schemas.microsoft.com/office/drawing/2014/main" id="{90F65545-F81E-4BD8-B97B-928FDCCC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5" name="Rectangle 110">
                <a:extLst>
                  <a:ext uri="{FF2B5EF4-FFF2-40B4-BE49-F238E27FC236}">
                    <a16:creationId xmlns:a16="http://schemas.microsoft.com/office/drawing/2014/main" id="{9792C673-AA78-46CA-8A7D-D47F15C78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4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6" name="Rectangle 111">
                <a:extLst>
                  <a:ext uri="{FF2B5EF4-FFF2-40B4-BE49-F238E27FC236}">
                    <a16:creationId xmlns:a16="http://schemas.microsoft.com/office/drawing/2014/main" id="{1F728698-9826-47B4-8815-01F402B3E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6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7" name="Rectangle 112">
                <a:extLst>
                  <a:ext uri="{FF2B5EF4-FFF2-40B4-BE49-F238E27FC236}">
                    <a16:creationId xmlns:a16="http://schemas.microsoft.com/office/drawing/2014/main" id="{CDD0A4F7-0B51-416D-ADA4-6AC4D08D0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8" name="Rectangle 113">
                <a:extLst>
                  <a:ext uri="{FF2B5EF4-FFF2-40B4-BE49-F238E27FC236}">
                    <a16:creationId xmlns:a16="http://schemas.microsoft.com/office/drawing/2014/main" id="{D95E019A-A8C3-4C4B-B55C-2D7B5DE14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1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9" name="Rectangle 114">
                <a:extLst>
                  <a:ext uri="{FF2B5EF4-FFF2-40B4-BE49-F238E27FC236}">
                    <a16:creationId xmlns:a16="http://schemas.microsoft.com/office/drawing/2014/main" id="{728228CD-14A5-40A7-83DF-3F7E6F1D5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3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0" name="Rectangle 115">
                <a:extLst>
                  <a:ext uri="{FF2B5EF4-FFF2-40B4-BE49-F238E27FC236}">
                    <a16:creationId xmlns:a16="http://schemas.microsoft.com/office/drawing/2014/main" id="{3A6B299D-F623-4346-BAD5-311B64F4C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5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1" name="Rectangle 116">
                <a:extLst>
                  <a:ext uri="{FF2B5EF4-FFF2-40B4-BE49-F238E27FC236}">
                    <a16:creationId xmlns:a16="http://schemas.microsoft.com/office/drawing/2014/main" id="{FC82AEAB-F8C3-4D3E-82C5-0AB1879B9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2" name="Rectangle 117">
                <a:extLst>
                  <a:ext uri="{FF2B5EF4-FFF2-40B4-BE49-F238E27FC236}">
                    <a16:creationId xmlns:a16="http://schemas.microsoft.com/office/drawing/2014/main" id="{851868C4-9100-448A-9B7E-6BCE76305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9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3" name="Rectangle 118">
                <a:extLst>
                  <a:ext uri="{FF2B5EF4-FFF2-40B4-BE49-F238E27FC236}">
                    <a16:creationId xmlns:a16="http://schemas.microsoft.com/office/drawing/2014/main" id="{AF019703-4AB8-4DAF-BC6A-8F15B9643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2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4" name="Rectangle 119">
                <a:extLst>
                  <a:ext uri="{FF2B5EF4-FFF2-40B4-BE49-F238E27FC236}">
                    <a16:creationId xmlns:a16="http://schemas.microsoft.com/office/drawing/2014/main" id="{F6621BDC-6F86-451C-8FDC-A7E6AB40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4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5" name="Rectangle 120">
                <a:extLst>
                  <a:ext uri="{FF2B5EF4-FFF2-40B4-BE49-F238E27FC236}">
                    <a16:creationId xmlns:a16="http://schemas.microsoft.com/office/drawing/2014/main" id="{3726400C-67B9-4227-A786-AA1234939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6" name="Rectangle 121">
                <a:extLst>
                  <a:ext uri="{FF2B5EF4-FFF2-40B4-BE49-F238E27FC236}">
                    <a16:creationId xmlns:a16="http://schemas.microsoft.com/office/drawing/2014/main" id="{BEC5D9A3-1ACB-4B0F-BD80-CEB4A6E57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7" name="Rectangle 122">
                <a:extLst>
                  <a:ext uri="{FF2B5EF4-FFF2-40B4-BE49-F238E27FC236}">
                    <a16:creationId xmlns:a16="http://schemas.microsoft.com/office/drawing/2014/main" id="{DA5B5EC0-3E17-4C7F-8C1C-CC7D81115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0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8" name="Rectangle 123">
                <a:extLst>
                  <a:ext uri="{FF2B5EF4-FFF2-40B4-BE49-F238E27FC236}">
                    <a16:creationId xmlns:a16="http://schemas.microsoft.com/office/drawing/2014/main" id="{87A86A6E-A921-4FB0-AA66-588170331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9" name="Rectangle 124">
                <a:extLst>
                  <a:ext uri="{FF2B5EF4-FFF2-40B4-BE49-F238E27FC236}">
                    <a16:creationId xmlns:a16="http://schemas.microsoft.com/office/drawing/2014/main" id="{E905B143-BB89-4C0A-83F9-081794AC4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0" name="Rectangle 125">
                <a:extLst>
                  <a:ext uri="{FF2B5EF4-FFF2-40B4-BE49-F238E27FC236}">
                    <a16:creationId xmlns:a16="http://schemas.microsoft.com/office/drawing/2014/main" id="{9F058555-4811-4E18-B92B-565E9A442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7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1" name="Rectangle 126">
                <a:extLst>
                  <a:ext uri="{FF2B5EF4-FFF2-40B4-BE49-F238E27FC236}">
                    <a16:creationId xmlns:a16="http://schemas.microsoft.com/office/drawing/2014/main" id="{8F5BFC7A-60D5-4004-A1A5-101EB7494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9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2" name="Rectangle 127">
                <a:extLst>
                  <a:ext uri="{FF2B5EF4-FFF2-40B4-BE49-F238E27FC236}">
                    <a16:creationId xmlns:a16="http://schemas.microsoft.com/office/drawing/2014/main" id="{096CE372-5268-4EB1-983C-AFC4BB304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3" name="Rectangle 128">
                <a:extLst>
                  <a:ext uri="{FF2B5EF4-FFF2-40B4-BE49-F238E27FC236}">
                    <a16:creationId xmlns:a16="http://schemas.microsoft.com/office/drawing/2014/main" id="{B1596209-FD77-4D63-BA1E-9F03BDFDA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4" name="Rectangle 129">
                <a:extLst>
                  <a:ext uri="{FF2B5EF4-FFF2-40B4-BE49-F238E27FC236}">
                    <a16:creationId xmlns:a16="http://schemas.microsoft.com/office/drawing/2014/main" id="{D8F774A6-D23F-43D5-81AF-25659D1B2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6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5" name="Rectangle 130">
                <a:extLst>
                  <a:ext uri="{FF2B5EF4-FFF2-40B4-BE49-F238E27FC236}">
                    <a16:creationId xmlns:a16="http://schemas.microsoft.com/office/drawing/2014/main" id="{C93D554D-E7BD-47E0-BBD8-F47D0F277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82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6" name="Rectangle 131">
                <a:extLst>
                  <a:ext uri="{FF2B5EF4-FFF2-40B4-BE49-F238E27FC236}">
                    <a16:creationId xmlns:a16="http://schemas.microsoft.com/office/drawing/2014/main" id="{62E1945F-F288-4AC2-B23E-F04D7F656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0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7" name="Rectangle 132">
                <a:extLst>
                  <a:ext uri="{FF2B5EF4-FFF2-40B4-BE49-F238E27FC236}">
                    <a16:creationId xmlns:a16="http://schemas.microsoft.com/office/drawing/2014/main" id="{31A473E3-D3B4-4576-8823-6C1B7DD96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8" name="Rectangle 133">
                <a:extLst>
                  <a:ext uri="{FF2B5EF4-FFF2-40B4-BE49-F238E27FC236}">
                    <a16:creationId xmlns:a16="http://schemas.microsoft.com/office/drawing/2014/main" id="{A27D580D-B847-4CA3-B574-3BDDAF76C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4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9" name="Rectangle 134">
                <a:extLst>
                  <a:ext uri="{FF2B5EF4-FFF2-40B4-BE49-F238E27FC236}">
                    <a16:creationId xmlns:a16="http://schemas.microsoft.com/office/drawing/2014/main" id="{126EA951-83ED-47A0-A0CD-08E496816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6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0" name="Rectangle 135">
                <a:extLst>
                  <a:ext uri="{FF2B5EF4-FFF2-40B4-BE49-F238E27FC236}">
                    <a16:creationId xmlns:a16="http://schemas.microsoft.com/office/drawing/2014/main" id="{D4CB6CE8-83CF-4887-9075-2A159DC6A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1" name="Rectangle 136">
                <a:extLst>
                  <a:ext uri="{FF2B5EF4-FFF2-40B4-BE49-F238E27FC236}">
                    <a16:creationId xmlns:a16="http://schemas.microsoft.com/office/drawing/2014/main" id="{E5C14C49-21DA-4587-89D5-B610F1B5F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1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2" name="Rectangle 137">
                <a:extLst>
                  <a:ext uri="{FF2B5EF4-FFF2-40B4-BE49-F238E27FC236}">
                    <a16:creationId xmlns:a16="http://schemas.microsoft.com/office/drawing/2014/main" id="{1ED8D1F9-C016-446B-BF7D-DEE5B60DB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3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3" name="Rectangle 138">
                <a:extLst>
                  <a:ext uri="{FF2B5EF4-FFF2-40B4-BE49-F238E27FC236}">
                    <a16:creationId xmlns:a16="http://schemas.microsoft.com/office/drawing/2014/main" id="{D71D9C57-8DC2-4D20-8402-C589A1F93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5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4" name="Rectangle 139">
                <a:extLst>
                  <a:ext uri="{FF2B5EF4-FFF2-40B4-BE49-F238E27FC236}">
                    <a16:creationId xmlns:a16="http://schemas.microsoft.com/office/drawing/2014/main" id="{2D5D0DDB-B0F5-455C-BEC4-8FAA6CC18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5" name="Rectangle 140">
                <a:extLst>
                  <a:ext uri="{FF2B5EF4-FFF2-40B4-BE49-F238E27FC236}">
                    <a16:creationId xmlns:a16="http://schemas.microsoft.com/office/drawing/2014/main" id="{DC482B43-D1D0-4D35-A2D6-8D1DBEE3F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9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6" name="Rectangle 141">
                <a:extLst>
                  <a:ext uri="{FF2B5EF4-FFF2-40B4-BE49-F238E27FC236}">
                    <a16:creationId xmlns:a16="http://schemas.microsoft.com/office/drawing/2014/main" id="{84608409-6CCE-4166-AC4B-0543EF8BF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2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7" name="Rectangle 142">
                <a:extLst>
                  <a:ext uri="{FF2B5EF4-FFF2-40B4-BE49-F238E27FC236}">
                    <a16:creationId xmlns:a16="http://schemas.microsoft.com/office/drawing/2014/main" id="{04A7ADA6-1F94-47C8-B300-C13AFC733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4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8" name="Rectangle 143">
                <a:extLst>
                  <a:ext uri="{FF2B5EF4-FFF2-40B4-BE49-F238E27FC236}">
                    <a16:creationId xmlns:a16="http://schemas.microsoft.com/office/drawing/2014/main" id="{84F2F9BE-8A32-4565-A51B-CB378A22D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9" name="Rectangle 144">
                <a:extLst>
                  <a:ext uri="{FF2B5EF4-FFF2-40B4-BE49-F238E27FC236}">
                    <a16:creationId xmlns:a16="http://schemas.microsoft.com/office/drawing/2014/main" id="{0A23F697-E894-4B36-B2E8-1F4C15F7E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0" name="Rectangle 145">
                <a:extLst>
                  <a:ext uri="{FF2B5EF4-FFF2-40B4-BE49-F238E27FC236}">
                    <a16:creationId xmlns:a16="http://schemas.microsoft.com/office/drawing/2014/main" id="{A7E2455D-FAC5-4EF5-9BFD-A4CFCAEE3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0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1" name="Rectangle 146">
                <a:extLst>
                  <a:ext uri="{FF2B5EF4-FFF2-40B4-BE49-F238E27FC236}">
                    <a16:creationId xmlns:a16="http://schemas.microsoft.com/office/drawing/2014/main" id="{4F76594A-D7CA-481B-88E0-7ECE4A8BF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2" name="Rectangle 147">
                <a:extLst>
                  <a:ext uri="{FF2B5EF4-FFF2-40B4-BE49-F238E27FC236}">
                    <a16:creationId xmlns:a16="http://schemas.microsoft.com/office/drawing/2014/main" id="{1B0C440F-2A33-493C-8288-C150D0877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3" name="Rectangle 148">
                <a:extLst>
                  <a:ext uri="{FF2B5EF4-FFF2-40B4-BE49-F238E27FC236}">
                    <a16:creationId xmlns:a16="http://schemas.microsoft.com/office/drawing/2014/main" id="{E74300BC-642E-43A2-8386-926BCC03F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7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4" name="Rectangle 149">
                <a:extLst>
                  <a:ext uri="{FF2B5EF4-FFF2-40B4-BE49-F238E27FC236}">
                    <a16:creationId xmlns:a16="http://schemas.microsoft.com/office/drawing/2014/main" id="{008FA38B-E942-429C-A1CC-399542B7A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5" name="Rectangle 150">
                <a:extLst>
                  <a:ext uri="{FF2B5EF4-FFF2-40B4-BE49-F238E27FC236}">
                    <a16:creationId xmlns:a16="http://schemas.microsoft.com/office/drawing/2014/main" id="{29A5D566-63EC-4B8D-B57E-BB7CD4A6E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6" name="Rectangle 151">
                <a:extLst>
                  <a:ext uri="{FF2B5EF4-FFF2-40B4-BE49-F238E27FC236}">
                    <a16:creationId xmlns:a16="http://schemas.microsoft.com/office/drawing/2014/main" id="{C53361D3-11DE-4E03-96C8-C98E40053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7" name="Rectangle 152">
                <a:extLst>
                  <a:ext uri="{FF2B5EF4-FFF2-40B4-BE49-F238E27FC236}">
                    <a16:creationId xmlns:a16="http://schemas.microsoft.com/office/drawing/2014/main" id="{A6AB878F-4DA9-4976-A370-814C3EA7C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60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8" name="Rectangle 153">
                <a:extLst>
                  <a:ext uri="{FF2B5EF4-FFF2-40B4-BE49-F238E27FC236}">
                    <a16:creationId xmlns:a16="http://schemas.microsoft.com/office/drawing/2014/main" id="{DDAFFD94-4F34-4067-A252-B9702153A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9" name="Rectangle 154">
                <a:extLst>
                  <a:ext uri="{FF2B5EF4-FFF2-40B4-BE49-F238E27FC236}">
                    <a16:creationId xmlns:a16="http://schemas.microsoft.com/office/drawing/2014/main" id="{604C6BA9-252E-413E-AE93-A6C793F19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0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0" name="Rectangle 155">
                <a:extLst>
                  <a:ext uri="{FF2B5EF4-FFF2-40B4-BE49-F238E27FC236}">
                    <a16:creationId xmlns:a16="http://schemas.microsoft.com/office/drawing/2014/main" id="{E0133229-8427-40EA-88A9-610CF8385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1" name="Rectangle 156">
                <a:extLst>
                  <a:ext uri="{FF2B5EF4-FFF2-40B4-BE49-F238E27FC236}">
                    <a16:creationId xmlns:a16="http://schemas.microsoft.com/office/drawing/2014/main" id="{1E9F8FA9-F655-400F-8C48-2B26FA6D8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4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2" name="Rectangle 157">
                <a:extLst>
                  <a:ext uri="{FF2B5EF4-FFF2-40B4-BE49-F238E27FC236}">
                    <a16:creationId xmlns:a16="http://schemas.microsoft.com/office/drawing/2014/main" id="{6760A045-7949-4931-84B2-ED74182BA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6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3" name="Rectangle 158">
                <a:extLst>
                  <a:ext uri="{FF2B5EF4-FFF2-40B4-BE49-F238E27FC236}">
                    <a16:creationId xmlns:a16="http://schemas.microsoft.com/office/drawing/2014/main" id="{055B8F35-2EE5-41E2-B29E-7F9A9C1AB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4" name="Rectangle 159">
                <a:extLst>
                  <a:ext uri="{FF2B5EF4-FFF2-40B4-BE49-F238E27FC236}">
                    <a16:creationId xmlns:a16="http://schemas.microsoft.com/office/drawing/2014/main" id="{C116A1E2-32B3-487E-897F-5FC23B919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12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5" name="Rectangle 160">
                <a:extLst>
                  <a:ext uri="{FF2B5EF4-FFF2-40B4-BE49-F238E27FC236}">
                    <a16:creationId xmlns:a16="http://schemas.microsoft.com/office/drawing/2014/main" id="{3269DB02-60FE-4C79-A0E5-7D8076065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3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6" name="Rectangle 161">
                <a:extLst>
                  <a:ext uri="{FF2B5EF4-FFF2-40B4-BE49-F238E27FC236}">
                    <a16:creationId xmlns:a16="http://schemas.microsoft.com/office/drawing/2014/main" id="{1648AD42-659F-4668-AE83-866C3E6FA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5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7" name="Rectangle 162">
                <a:extLst>
                  <a:ext uri="{FF2B5EF4-FFF2-40B4-BE49-F238E27FC236}">
                    <a16:creationId xmlns:a16="http://schemas.microsoft.com/office/drawing/2014/main" id="{B629D974-D922-4E39-8A6E-FF6A65F8A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8" name="Rectangle 163">
                <a:extLst>
                  <a:ext uri="{FF2B5EF4-FFF2-40B4-BE49-F238E27FC236}">
                    <a16:creationId xmlns:a16="http://schemas.microsoft.com/office/drawing/2014/main" id="{D9FE5493-4398-4EB5-B9AC-94B593B6D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9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9" name="Rectangle 164">
                <a:extLst>
                  <a:ext uri="{FF2B5EF4-FFF2-40B4-BE49-F238E27FC236}">
                    <a16:creationId xmlns:a16="http://schemas.microsoft.com/office/drawing/2014/main" id="{59D9F51E-60CF-4B5D-970F-C6CEE8B82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2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0" name="Rectangle 165">
                <a:extLst>
                  <a:ext uri="{FF2B5EF4-FFF2-40B4-BE49-F238E27FC236}">
                    <a16:creationId xmlns:a16="http://schemas.microsoft.com/office/drawing/2014/main" id="{2F9F46BD-FF06-4F59-9835-F55884092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4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1" name="Rectangle 166">
                <a:extLst>
                  <a:ext uri="{FF2B5EF4-FFF2-40B4-BE49-F238E27FC236}">
                    <a16:creationId xmlns:a16="http://schemas.microsoft.com/office/drawing/2014/main" id="{FE5E5285-167C-44F4-B723-D816F82DF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2" name="Rectangle 167">
                <a:extLst>
                  <a:ext uri="{FF2B5EF4-FFF2-40B4-BE49-F238E27FC236}">
                    <a16:creationId xmlns:a16="http://schemas.microsoft.com/office/drawing/2014/main" id="{1F7C9A64-46B7-4783-855B-4DE444743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8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3" name="Rectangle 168">
                <a:extLst>
                  <a:ext uri="{FF2B5EF4-FFF2-40B4-BE49-F238E27FC236}">
                    <a16:creationId xmlns:a16="http://schemas.microsoft.com/office/drawing/2014/main" id="{D013D1F2-EE93-47B7-989C-288B3211D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0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4" name="Rectangle 169">
                <a:extLst>
                  <a:ext uri="{FF2B5EF4-FFF2-40B4-BE49-F238E27FC236}">
                    <a16:creationId xmlns:a16="http://schemas.microsoft.com/office/drawing/2014/main" id="{04472055-F4D9-4B1C-83B2-806A63572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5" name="Rectangle 170">
                <a:extLst>
                  <a:ext uri="{FF2B5EF4-FFF2-40B4-BE49-F238E27FC236}">
                    <a16:creationId xmlns:a16="http://schemas.microsoft.com/office/drawing/2014/main" id="{51C47AEC-A1ED-4FBC-BC12-FF1843933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5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6" name="Rectangle 171">
                <a:extLst>
                  <a:ext uri="{FF2B5EF4-FFF2-40B4-BE49-F238E27FC236}">
                    <a16:creationId xmlns:a16="http://schemas.microsoft.com/office/drawing/2014/main" id="{B1E49C67-DE2A-4FBE-8A0A-B34F2A224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7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7" name="Rectangle 172">
                <a:extLst>
                  <a:ext uri="{FF2B5EF4-FFF2-40B4-BE49-F238E27FC236}">
                    <a16:creationId xmlns:a16="http://schemas.microsoft.com/office/drawing/2014/main" id="{49A78DF9-4927-480D-8099-686E39D17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8" name="Rectangle 173">
                <a:extLst>
                  <a:ext uri="{FF2B5EF4-FFF2-40B4-BE49-F238E27FC236}">
                    <a16:creationId xmlns:a16="http://schemas.microsoft.com/office/drawing/2014/main" id="{40650F50-5908-4769-B71A-385C6C9DF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9" name="Rectangle 174">
                <a:extLst>
                  <a:ext uri="{FF2B5EF4-FFF2-40B4-BE49-F238E27FC236}">
                    <a16:creationId xmlns:a16="http://schemas.microsoft.com/office/drawing/2014/main" id="{0E02A6AC-D1E9-40E1-BF56-93354058B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0" name="Rectangle 175">
                <a:extLst>
                  <a:ext uri="{FF2B5EF4-FFF2-40B4-BE49-F238E27FC236}">
                    <a16:creationId xmlns:a16="http://schemas.microsoft.com/office/drawing/2014/main" id="{13D870AA-E0FE-4893-B009-21CA79984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0" name="Group 176">
              <a:extLst>
                <a:ext uri="{FF2B5EF4-FFF2-40B4-BE49-F238E27FC236}">
                  <a16:creationId xmlns:a16="http://schemas.microsoft.com/office/drawing/2014/main" id="{E8366FCB-A739-435C-A6E3-113A1FDDB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1565"/>
              <a:ext cx="11" cy="1705"/>
              <a:chOff x="3997" y="1565"/>
              <a:chExt cx="11" cy="1705"/>
            </a:xfrm>
          </p:grpSpPr>
          <p:sp>
            <p:nvSpPr>
              <p:cNvPr id="229293" name="Rectangle 177">
                <a:extLst>
                  <a:ext uri="{FF2B5EF4-FFF2-40B4-BE49-F238E27FC236}">
                    <a16:creationId xmlns:a16="http://schemas.microsoft.com/office/drawing/2014/main" id="{E0287664-246C-4867-9888-B1C5185C5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4" name="Rectangle 178">
                <a:extLst>
                  <a:ext uri="{FF2B5EF4-FFF2-40B4-BE49-F238E27FC236}">
                    <a16:creationId xmlns:a16="http://schemas.microsoft.com/office/drawing/2014/main" id="{41FEC948-19BE-40AD-8F6D-817F6428E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5" name="Rectangle 179">
                <a:extLst>
                  <a:ext uri="{FF2B5EF4-FFF2-40B4-BE49-F238E27FC236}">
                    <a16:creationId xmlns:a16="http://schemas.microsoft.com/office/drawing/2014/main" id="{F8BB8AEA-CAEC-4239-ACB6-583160C77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6" name="Rectangle 180">
                <a:extLst>
                  <a:ext uri="{FF2B5EF4-FFF2-40B4-BE49-F238E27FC236}">
                    <a16:creationId xmlns:a16="http://schemas.microsoft.com/office/drawing/2014/main" id="{9D7031FF-A483-4192-AC43-5A556E486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7" name="Rectangle 181">
                <a:extLst>
                  <a:ext uri="{FF2B5EF4-FFF2-40B4-BE49-F238E27FC236}">
                    <a16:creationId xmlns:a16="http://schemas.microsoft.com/office/drawing/2014/main" id="{6597E846-FE0E-4A71-9E02-973498706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8" name="Rectangle 182">
                <a:extLst>
                  <a:ext uri="{FF2B5EF4-FFF2-40B4-BE49-F238E27FC236}">
                    <a16:creationId xmlns:a16="http://schemas.microsoft.com/office/drawing/2014/main" id="{4975DD0F-1BFD-4C24-A1BB-62B812B21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9" name="Rectangle 183">
                <a:extLst>
                  <a:ext uri="{FF2B5EF4-FFF2-40B4-BE49-F238E27FC236}">
                    <a16:creationId xmlns:a16="http://schemas.microsoft.com/office/drawing/2014/main" id="{6836D7FC-F190-4C19-B3D4-968F2C275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0" name="Rectangle 184">
                <a:extLst>
                  <a:ext uri="{FF2B5EF4-FFF2-40B4-BE49-F238E27FC236}">
                    <a16:creationId xmlns:a16="http://schemas.microsoft.com/office/drawing/2014/main" id="{A21936E0-A717-43D7-A80F-553C9B9F1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1" name="Rectangle 185">
                <a:extLst>
                  <a:ext uri="{FF2B5EF4-FFF2-40B4-BE49-F238E27FC236}">
                    <a16:creationId xmlns:a16="http://schemas.microsoft.com/office/drawing/2014/main" id="{9267C7B9-6E6E-4884-93EC-119A29751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2" name="Rectangle 186">
                <a:extLst>
                  <a:ext uri="{FF2B5EF4-FFF2-40B4-BE49-F238E27FC236}">
                    <a16:creationId xmlns:a16="http://schemas.microsoft.com/office/drawing/2014/main" id="{C14E5525-7F9F-44D7-84BA-852E2639C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3" name="Rectangle 187">
                <a:extLst>
                  <a:ext uri="{FF2B5EF4-FFF2-40B4-BE49-F238E27FC236}">
                    <a16:creationId xmlns:a16="http://schemas.microsoft.com/office/drawing/2014/main" id="{00D6E0C0-D590-4081-A10E-5232D5042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4" name="Rectangle 188">
                <a:extLst>
                  <a:ext uri="{FF2B5EF4-FFF2-40B4-BE49-F238E27FC236}">
                    <a16:creationId xmlns:a16="http://schemas.microsoft.com/office/drawing/2014/main" id="{748A738E-EA86-4F71-8726-4E00C2A2A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5" name="Rectangle 189">
                <a:extLst>
                  <a:ext uri="{FF2B5EF4-FFF2-40B4-BE49-F238E27FC236}">
                    <a16:creationId xmlns:a16="http://schemas.microsoft.com/office/drawing/2014/main" id="{358D894C-B7C6-4B6D-9F33-6BA4E9B16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6" name="Rectangle 190">
                <a:extLst>
                  <a:ext uri="{FF2B5EF4-FFF2-40B4-BE49-F238E27FC236}">
                    <a16:creationId xmlns:a16="http://schemas.microsoft.com/office/drawing/2014/main" id="{E7CEC90F-043E-4B2C-AD17-8A93F5521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7" name="Rectangle 191">
                <a:extLst>
                  <a:ext uri="{FF2B5EF4-FFF2-40B4-BE49-F238E27FC236}">
                    <a16:creationId xmlns:a16="http://schemas.microsoft.com/office/drawing/2014/main" id="{408EBDB7-B7A2-4DFB-88FD-7216C2CEC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8" name="Rectangle 192">
                <a:extLst>
                  <a:ext uri="{FF2B5EF4-FFF2-40B4-BE49-F238E27FC236}">
                    <a16:creationId xmlns:a16="http://schemas.microsoft.com/office/drawing/2014/main" id="{A5CA075D-60F0-43F6-A952-14E60B9D2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9" name="Rectangle 193">
                <a:extLst>
                  <a:ext uri="{FF2B5EF4-FFF2-40B4-BE49-F238E27FC236}">
                    <a16:creationId xmlns:a16="http://schemas.microsoft.com/office/drawing/2014/main" id="{05B82511-3AC5-480C-BE22-F510CF180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0" name="Rectangle 194">
                <a:extLst>
                  <a:ext uri="{FF2B5EF4-FFF2-40B4-BE49-F238E27FC236}">
                    <a16:creationId xmlns:a16="http://schemas.microsoft.com/office/drawing/2014/main" id="{E099D2AC-C624-44DB-98AF-4284026AC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1" name="Rectangle 195">
                <a:extLst>
                  <a:ext uri="{FF2B5EF4-FFF2-40B4-BE49-F238E27FC236}">
                    <a16:creationId xmlns:a16="http://schemas.microsoft.com/office/drawing/2014/main" id="{5C394986-39FE-4170-B6DD-DACC43B13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2" name="Rectangle 196">
                <a:extLst>
                  <a:ext uri="{FF2B5EF4-FFF2-40B4-BE49-F238E27FC236}">
                    <a16:creationId xmlns:a16="http://schemas.microsoft.com/office/drawing/2014/main" id="{1EE487AB-D7E7-4295-9F62-27ECC2D4F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3" name="Rectangle 197">
                <a:extLst>
                  <a:ext uri="{FF2B5EF4-FFF2-40B4-BE49-F238E27FC236}">
                    <a16:creationId xmlns:a16="http://schemas.microsoft.com/office/drawing/2014/main" id="{4F6C066D-AC40-43D6-9BB6-0698FA921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4" name="Rectangle 198">
                <a:extLst>
                  <a:ext uri="{FF2B5EF4-FFF2-40B4-BE49-F238E27FC236}">
                    <a16:creationId xmlns:a16="http://schemas.microsoft.com/office/drawing/2014/main" id="{78E48E3A-0EB6-4E78-97BE-D0C70B595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5" name="Rectangle 199">
                <a:extLst>
                  <a:ext uri="{FF2B5EF4-FFF2-40B4-BE49-F238E27FC236}">
                    <a16:creationId xmlns:a16="http://schemas.microsoft.com/office/drawing/2014/main" id="{99A22D1A-6E62-4E82-ADD3-E8CC1C1B2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6" name="Rectangle 200">
                <a:extLst>
                  <a:ext uri="{FF2B5EF4-FFF2-40B4-BE49-F238E27FC236}">
                    <a16:creationId xmlns:a16="http://schemas.microsoft.com/office/drawing/2014/main" id="{EF39820C-8DB0-4923-A5D7-E9317F622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7" name="Rectangle 201">
                <a:extLst>
                  <a:ext uri="{FF2B5EF4-FFF2-40B4-BE49-F238E27FC236}">
                    <a16:creationId xmlns:a16="http://schemas.microsoft.com/office/drawing/2014/main" id="{F54FAB65-FAD9-43C0-85EC-0505DAB1F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8" name="Rectangle 202">
                <a:extLst>
                  <a:ext uri="{FF2B5EF4-FFF2-40B4-BE49-F238E27FC236}">
                    <a16:creationId xmlns:a16="http://schemas.microsoft.com/office/drawing/2014/main" id="{5BF2840E-10E8-4EC3-9C41-6BD25B0DC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9" name="Rectangle 203">
                <a:extLst>
                  <a:ext uri="{FF2B5EF4-FFF2-40B4-BE49-F238E27FC236}">
                    <a16:creationId xmlns:a16="http://schemas.microsoft.com/office/drawing/2014/main" id="{FF22E669-481D-44B3-BA33-1B529C586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0" name="Rectangle 204">
                <a:extLst>
                  <a:ext uri="{FF2B5EF4-FFF2-40B4-BE49-F238E27FC236}">
                    <a16:creationId xmlns:a16="http://schemas.microsoft.com/office/drawing/2014/main" id="{1F6590DD-5450-419F-91BF-775C3C821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1" name="Rectangle 205">
                <a:extLst>
                  <a:ext uri="{FF2B5EF4-FFF2-40B4-BE49-F238E27FC236}">
                    <a16:creationId xmlns:a16="http://schemas.microsoft.com/office/drawing/2014/main" id="{DB56B3FC-DF75-4A2C-8B0D-7C43E9C27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2" name="Rectangle 206">
                <a:extLst>
                  <a:ext uri="{FF2B5EF4-FFF2-40B4-BE49-F238E27FC236}">
                    <a16:creationId xmlns:a16="http://schemas.microsoft.com/office/drawing/2014/main" id="{CAD7200C-5715-4493-88EE-38EA100D9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3" name="Rectangle 207">
                <a:extLst>
                  <a:ext uri="{FF2B5EF4-FFF2-40B4-BE49-F238E27FC236}">
                    <a16:creationId xmlns:a16="http://schemas.microsoft.com/office/drawing/2014/main" id="{4FA585EA-902A-497F-A5E0-3A152DF4C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4" name="Rectangle 208">
                <a:extLst>
                  <a:ext uri="{FF2B5EF4-FFF2-40B4-BE49-F238E27FC236}">
                    <a16:creationId xmlns:a16="http://schemas.microsoft.com/office/drawing/2014/main" id="{9C23C2A7-731C-4E6F-B9ED-7737EE192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5" name="Rectangle 209">
                <a:extLst>
                  <a:ext uri="{FF2B5EF4-FFF2-40B4-BE49-F238E27FC236}">
                    <a16:creationId xmlns:a16="http://schemas.microsoft.com/office/drawing/2014/main" id="{F15B6433-DF99-493E-9BD2-A7F0FA2B2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6" name="Rectangle 210">
                <a:extLst>
                  <a:ext uri="{FF2B5EF4-FFF2-40B4-BE49-F238E27FC236}">
                    <a16:creationId xmlns:a16="http://schemas.microsoft.com/office/drawing/2014/main" id="{F85AF741-DDB3-4265-BA7D-4CFF7F14A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7" name="Rectangle 211">
                <a:extLst>
                  <a:ext uri="{FF2B5EF4-FFF2-40B4-BE49-F238E27FC236}">
                    <a16:creationId xmlns:a16="http://schemas.microsoft.com/office/drawing/2014/main" id="{2D3AC780-399B-4B84-A807-B6078419A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8" name="Rectangle 212">
                <a:extLst>
                  <a:ext uri="{FF2B5EF4-FFF2-40B4-BE49-F238E27FC236}">
                    <a16:creationId xmlns:a16="http://schemas.microsoft.com/office/drawing/2014/main" id="{5342AC74-4D1F-4E60-96CA-05FA0B816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9" name="Rectangle 213">
                <a:extLst>
                  <a:ext uri="{FF2B5EF4-FFF2-40B4-BE49-F238E27FC236}">
                    <a16:creationId xmlns:a16="http://schemas.microsoft.com/office/drawing/2014/main" id="{3D4DC470-82F5-46D0-B7C1-AE9D9D4A6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0" name="Rectangle 214">
                <a:extLst>
                  <a:ext uri="{FF2B5EF4-FFF2-40B4-BE49-F238E27FC236}">
                    <a16:creationId xmlns:a16="http://schemas.microsoft.com/office/drawing/2014/main" id="{7FA4A3EA-F396-42B5-B056-6F1099CF8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1" name="Rectangle 215">
                <a:extLst>
                  <a:ext uri="{FF2B5EF4-FFF2-40B4-BE49-F238E27FC236}">
                    <a16:creationId xmlns:a16="http://schemas.microsoft.com/office/drawing/2014/main" id="{69B4D986-F3A0-4394-9CF2-CB02CF9D0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2" name="Rectangle 216">
                <a:extLst>
                  <a:ext uri="{FF2B5EF4-FFF2-40B4-BE49-F238E27FC236}">
                    <a16:creationId xmlns:a16="http://schemas.microsoft.com/office/drawing/2014/main" id="{4C98CA51-6E81-46F1-B169-3063AB6B6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3" name="Rectangle 217">
                <a:extLst>
                  <a:ext uri="{FF2B5EF4-FFF2-40B4-BE49-F238E27FC236}">
                    <a16:creationId xmlns:a16="http://schemas.microsoft.com/office/drawing/2014/main" id="{0DCE90DE-ADD8-4858-8095-CFCAA4616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4" name="Rectangle 218">
                <a:extLst>
                  <a:ext uri="{FF2B5EF4-FFF2-40B4-BE49-F238E27FC236}">
                    <a16:creationId xmlns:a16="http://schemas.microsoft.com/office/drawing/2014/main" id="{4F8A1B04-8877-4628-AB7E-91D6F22E9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5" name="Rectangle 219">
                <a:extLst>
                  <a:ext uri="{FF2B5EF4-FFF2-40B4-BE49-F238E27FC236}">
                    <a16:creationId xmlns:a16="http://schemas.microsoft.com/office/drawing/2014/main" id="{23166564-D4A2-4FD0-B338-2D8FA7914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6" name="Rectangle 220">
                <a:extLst>
                  <a:ext uri="{FF2B5EF4-FFF2-40B4-BE49-F238E27FC236}">
                    <a16:creationId xmlns:a16="http://schemas.microsoft.com/office/drawing/2014/main" id="{F3DD4BC1-9950-4C80-A7A5-B497440B2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7" name="Rectangle 221">
                <a:extLst>
                  <a:ext uri="{FF2B5EF4-FFF2-40B4-BE49-F238E27FC236}">
                    <a16:creationId xmlns:a16="http://schemas.microsoft.com/office/drawing/2014/main" id="{14D943BB-1879-457E-9CFC-A935C05E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8" name="Rectangle 222">
                <a:extLst>
                  <a:ext uri="{FF2B5EF4-FFF2-40B4-BE49-F238E27FC236}">
                    <a16:creationId xmlns:a16="http://schemas.microsoft.com/office/drawing/2014/main" id="{F9E8D44E-F97C-41FC-9CC5-6D1EE2E33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9" name="Rectangle 223">
                <a:extLst>
                  <a:ext uri="{FF2B5EF4-FFF2-40B4-BE49-F238E27FC236}">
                    <a16:creationId xmlns:a16="http://schemas.microsoft.com/office/drawing/2014/main" id="{0266C185-26A4-4715-BB4A-D58FDADFF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0" name="Rectangle 224">
                <a:extLst>
                  <a:ext uri="{FF2B5EF4-FFF2-40B4-BE49-F238E27FC236}">
                    <a16:creationId xmlns:a16="http://schemas.microsoft.com/office/drawing/2014/main" id="{F51ED80A-03BC-4031-B8E6-E016FC429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1" name="Rectangle 225">
                <a:extLst>
                  <a:ext uri="{FF2B5EF4-FFF2-40B4-BE49-F238E27FC236}">
                    <a16:creationId xmlns:a16="http://schemas.microsoft.com/office/drawing/2014/main" id="{844EA101-560D-4DC8-84E7-19BD99700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2" name="Rectangle 226">
                <a:extLst>
                  <a:ext uri="{FF2B5EF4-FFF2-40B4-BE49-F238E27FC236}">
                    <a16:creationId xmlns:a16="http://schemas.microsoft.com/office/drawing/2014/main" id="{7A5997DA-85EF-4C10-A6E6-C049FAB865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3" name="Rectangle 227">
                <a:extLst>
                  <a:ext uri="{FF2B5EF4-FFF2-40B4-BE49-F238E27FC236}">
                    <a16:creationId xmlns:a16="http://schemas.microsoft.com/office/drawing/2014/main" id="{01950812-397F-4B19-86FE-1F8D6D7B7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4" name="Rectangle 228">
                <a:extLst>
                  <a:ext uri="{FF2B5EF4-FFF2-40B4-BE49-F238E27FC236}">
                    <a16:creationId xmlns:a16="http://schemas.microsoft.com/office/drawing/2014/main" id="{620D0A10-D2F3-44CD-A24B-473D3329D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5" name="Rectangle 229">
                <a:extLst>
                  <a:ext uri="{FF2B5EF4-FFF2-40B4-BE49-F238E27FC236}">
                    <a16:creationId xmlns:a16="http://schemas.microsoft.com/office/drawing/2014/main" id="{EA5344B2-4F08-4281-AC28-10FE0A780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6" name="Rectangle 230">
                <a:extLst>
                  <a:ext uri="{FF2B5EF4-FFF2-40B4-BE49-F238E27FC236}">
                    <a16:creationId xmlns:a16="http://schemas.microsoft.com/office/drawing/2014/main" id="{FDF90B0E-BD4C-4355-9ACF-7315038E7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7" name="Rectangle 231">
                <a:extLst>
                  <a:ext uri="{FF2B5EF4-FFF2-40B4-BE49-F238E27FC236}">
                    <a16:creationId xmlns:a16="http://schemas.microsoft.com/office/drawing/2014/main" id="{414F2E3E-44EF-4391-A2E6-D444ACBBB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8" name="Rectangle 232">
                <a:extLst>
                  <a:ext uri="{FF2B5EF4-FFF2-40B4-BE49-F238E27FC236}">
                    <a16:creationId xmlns:a16="http://schemas.microsoft.com/office/drawing/2014/main" id="{A9120A9D-03F6-4909-8BEE-31847B714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9" name="Rectangle 233">
                <a:extLst>
                  <a:ext uri="{FF2B5EF4-FFF2-40B4-BE49-F238E27FC236}">
                    <a16:creationId xmlns:a16="http://schemas.microsoft.com/office/drawing/2014/main" id="{3DC10D4C-70D7-4CBB-84F0-516A89D15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0" name="Rectangle 234">
                <a:extLst>
                  <a:ext uri="{FF2B5EF4-FFF2-40B4-BE49-F238E27FC236}">
                    <a16:creationId xmlns:a16="http://schemas.microsoft.com/office/drawing/2014/main" id="{A00032C1-359B-40D5-B8CE-1DC6BEE25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1" name="Rectangle 235">
                <a:extLst>
                  <a:ext uri="{FF2B5EF4-FFF2-40B4-BE49-F238E27FC236}">
                    <a16:creationId xmlns:a16="http://schemas.microsoft.com/office/drawing/2014/main" id="{D875FC0C-FD60-4852-AF40-C098FFFAA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2" name="Rectangle 236">
                <a:extLst>
                  <a:ext uri="{FF2B5EF4-FFF2-40B4-BE49-F238E27FC236}">
                    <a16:creationId xmlns:a16="http://schemas.microsoft.com/office/drawing/2014/main" id="{F01360B0-C981-4FFB-A095-BDD328B87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3" name="Rectangle 237">
                <a:extLst>
                  <a:ext uri="{FF2B5EF4-FFF2-40B4-BE49-F238E27FC236}">
                    <a16:creationId xmlns:a16="http://schemas.microsoft.com/office/drawing/2014/main" id="{5E97407E-575B-4376-8196-23B6F9E54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4" name="Rectangle 238">
                <a:extLst>
                  <a:ext uri="{FF2B5EF4-FFF2-40B4-BE49-F238E27FC236}">
                    <a16:creationId xmlns:a16="http://schemas.microsoft.com/office/drawing/2014/main" id="{1D8D3160-6B65-40D8-921B-3DDAB13A3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5" name="Rectangle 239">
                <a:extLst>
                  <a:ext uri="{FF2B5EF4-FFF2-40B4-BE49-F238E27FC236}">
                    <a16:creationId xmlns:a16="http://schemas.microsoft.com/office/drawing/2014/main" id="{CBA80492-5615-4182-A0CF-609410BBC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6" name="Rectangle 240">
                <a:extLst>
                  <a:ext uri="{FF2B5EF4-FFF2-40B4-BE49-F238E27FC236}">
                    <a16:creationId xmlns:a16="http://schemas.microsoft.com/office/drawing/2014/main" id="{341E40E4-C666-41BA-9ACA-A13750F95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7" name="Rectangle 241">
                <a:extLst>
                  <a:ext uri="{FF2B5EF4-FFF2-40B4-BE49-F238E27FC236}">
                    <a16:creationId xmlns:a16="http://schemas.microsoft.com/office/drawing/2014/main" id="{94E6C6BF-92E3-42BE-B54B-56183585E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8" name="Rectangle 242">
                <a:extLst>
                  <a:ext uri="{FF2B5EF4-FFF2-40B4-BE49-F238E27FC236}">
                    <a16:creationId xmlns:a16="http://schemas.microsoft.com/office/drawing/2014/main" id="{5DC72116-FFCF-4BCD-9D5F-F3C817A28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9" name="Rectangle 243">
                <a:extLst>
                  <a:ext uri="{FF2B5EF4-FFF2-40B4-BE49-F238E27FC236}">
                    <a16:creationId xmlns:a16="http://schemas.microsoft.com/office/drawing/2014/main" id="{49C0BCAA-4821-45EF-AE14-935952DED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0" name="Rectangle 244">
                <a:extLst>
                  <a:ext uri="{FF2B5EF4-FFF2-40B4-BE49-F238E27FC236}">
                    <a16:creationId xmlns:a16="http://schemas.microsoft.com/office/drawing/2014/main" id="{B16F3CC6-D281-46BD-A0D0-B17FE556E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1" name="Rectangle 245">
                <a:extLst>
                  <a:ext uri="{FF2B5EF4-FFF2-40B4-BE49-F238E27FC236}">
                    <a16:creationId xmlns:a16="http://schemas.microsoft.com/office/drawing/2014/main" id="{69B22EA6-2791-432D-9471-2ED98C85D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2" name="Rectangle 246">
                <a:extLst>
                  <a:ext uri="{FF2B5EF4-FFF2-40B4-BE49-F238E27FC236}">
                    <a16:creationId xmlns:a16="http://schemas.microsoft.com/office/drawing/2014/main" id="{2359EAFD-7E4D-4314-A0AA-82324AADA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3" name="Rectangle 247">
                <a:extLst>
                  <a:ext uri="{FF2B5EF4-FFF2-40B4-BE49-F238E27FC236}">
                    <a16:creationId xmlns:a16="http://schemas.microsoft.com/office/drawing/2014/main" id="{87256672-DBA6-427A-83FB-416E0B621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4" name="Rectangle 248">
                <a:extLst>
                  <a:ext uri="{FF2B5EF4-FFF2-40B4-BE49-F238E27FC236}">
                    <a16:creationId xmlns:a16="http://schemas.microsoft.com/office/drawing/2014/main" id="{50B83CE8-5352-4134-96DB-CE98CF0C0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5" name="Rectangle 249">
                <a:extLst>
                  <a:ext uri="{FF2B5EF4-FFF2-40B4-BE49-F238E27FC236}">
                    <a16:creationId xmlns:a16="http://schemas.microsoft.com/office/drawing/2014/main" id="{24A1C847-2081-4447-80A4-D660EC100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6" name="Rectangle 250">
                <a:extLst>
                  <a:ext uri="{FF2B5EF4-FFF2-40B4-BE49-F238E27FC236}">
                    <a16:creationId xmlns:a16="http://schemas.microsoft.com/office/drawing/2014/main" id="{B3D9A597-172A-4F0C-9117-B3D045B98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7" name="Rectangle 251">
                <a:extLst>
                  <a:ext uri="{FF2B5EF4-FFF2-40B4-BE49-F238E27FC236}">
                    <a16:creationId xmlns:a16="http://schemas.microsoft.com/office/drawing/2014/main" id="{6536BF34-132A-474A-A4BD-3BAE56262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8" name="Rectangle 252">
                <a:extLst>
                  <a:ext uri="{FF2B5EF4-FFF2-40B4-BE49-F238E27FC236}">
                    <a16:creationId xmlns:a16="http://schemas.microsoft.com/office/drawing/2014/main" id="{5E48568E-841F-4EC8-83E4-604F8AB6F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9" name="Rectangle 253">
                <a:extLst>
                  <a:ext uri="{FF2B5EF4-FFF2-40B4-BE49-F238E27FC236}">
                    <a16:creationId xmlns:a16="http://schemas.microsoft.com/office/drawing/2014/main" id="{176F3524-65C9-4CFE-92B5-B06882AF1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0" name="Rectangle 254">
                <a:extLst>
                  <a:ext uri="{FF2B5EF4-FFF2-40B4-BE49-F238E27FC236}">
                    <a16:creationId xmlns:a16="http://schemas.microsoft.com/office/drawing/2014/main" id="{D45B66D7-A176-443C-B1C9-B4475AEDD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1" name="Rectangle 255">
                <a:extLst>
                  <a:ext uri="{FF2B5EF4-FFF2-40B4-BE49-F238E27FC236}">
                    <a16:creationId xmlns:a16="http://schemas.microsoft.com/office/drawing/2014/main" id="{33760C5A-29CE-431C-8B8B-44C3C61DB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1" name="Group 256">
              <a:extLst>
                <a:ext uri="{FF2B5EF4-FFF2-40B4-BE49-F238E27FC236}">
                  <a16:creationId xmlns:a16="http://schemas.microsoft.com/office/drawing/2014/main" id="{A4351E60-DEEE-41AE-94EE-8812628403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565"/>
              <a:ext cx="11" cy="1705"/>
              <a:chOff x="4241" y="1565"/>
              <a:chExt cx="11" cy="1705"/>
            </a:xfrm>
          </p:grpSpPr>
          <p:sp>
            <p:nvSpPr>
              <p:cNvPr id="229214" name="Rectangle 257">
                <a:extLst>
                  <a:ext uri="{FF2B5EF4-FFF2-40B4-BE49-F238E27FC236}">
                    <a16:creationId xmlns:a16="http://schemas.microsoft.com/office/drawing/2014/main" id="{79AB05EB-BFE7-4DB2-8ED5-7EE686101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5" name="Rectangle 258">
                <a:extLst>
                  <a:ext uri="{FF2B5EF4-FFF2-40B4-BE49-F238E27FC236}">
                    <a16:creationId xmlns:a16="http://schemas.microsoft.com/office/drawing/2014/main" id="{BA4EFA85-FB1E-411D-90D1-B18224626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6" name="Rectangle 259">
                <a:extLst>
                  <a:ext uri="{FF2B5EF4-FFF2-40B4-BE49-F238E27FC236}">
                    <a16:creationId xmlns:a16="http://schemas.microsoft.com/office/drawing/2014/main" id="{09DAF7DA-3ECA-43B8-A814-432A10B34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7" name="Rectangle 260">
                <a:extLst>
                  <a:ext uri="{FF2B5EF4-FFF2-40B4-BE49-F238E27FC236}">
                    <a16:creationId xmlns:a16="http://schemas.microsoft.com/office/drawing/2014/main" id="{83F36AE1-00D1-4B7F-B6DA-20105ECEF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8" name="Rectangle 261">
                <a:extLst>
                  <a:ext uri="{FF2B5EF4-FFF2-40B4-BE49-F238E27FC236}">
                    <a16:creationId xmlns:a16="http://schemas.microsoft.com/office/drawing/2014/main" id="{F5B9E6F3-4CC4-494B-A58D-B6D3E95F3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9" name="Rectangle 262">
                <a:extLst>
                  <a:ext uri="{FF2B5EF4-FFF2-40B4-BE49-F238E27FC236}">
                    <a16:creationId xmlns:a16="http://schemas.microsoft.com/office/drawing/2014/main" id="{A8EF977C-5968-4917-924E-18C2F7452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0" name="Rectangle 263">
                <a:extLst>
                  <a:ext uri="{FF2B5EF4-FFF2-40B4-BE49-F238E27FC236}">
                    <a16:creationId xmlns:a16="http://schemas.microsoft.com/office/drawing/2014/main" id="{248BCCA7-5CA9-4860-9831-E1DA976DB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1" name="Rectangle 264">
                <a:extLst>
                  <a:ext uri="{FF2B5EF4-FFF2-40B4-BE49-F238E27FC236}">
                    <a16:creationId xmlns:a16="http://schemas.microsoft.com/office/drawing/2014/main" id="{ED5A7431-337C-4B0B-B5E5-BED444273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2" name="Rectangle 265">
                <a:extLst>
                  <a:ext uri="{FF2B5EF4-FFF2-40B4-BE49-F238E27FC236}">
                    <a16:creationId xmlns:a16="http://schemas.microsoft.com/office/drawing/2014/main" id="{66E4C7D3-06E7-4997-923C-782E406BD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3" name="Rectangle 266">
                <a:extLst>
                  <a:ext uri="{FF2B5EF4-FFF2-40B4-BE49-F238E27FC236}">
                    <a16:creationId xmlns:a16="http://schemas.microsoft.com/office/drawing/2014/main" id="{4458FE2D-EA13-4ECD-80A0-4DF7F3679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4" name="Rectangle 267">
                <a:extLst>
                  <a:ext uri="{FF2B5EF4-FFF2-40B4-BE49-F238E27FC236}">
                    <a16:creationId xmlns:a16="http://schemas.microsoft.com/office/drawing/2014/main" id="{9371A36B-740B-4BD5-AA88-790466561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5" name="Rectangle 268">
                <a:extLst>
                  <a:ext uri="{FF2B5EF4-FFF2-40B4-BE49-F238E27FC236}">
                    <a16:creationId xmlns:a16="http://schemas.microsoft.com/office/drawing/2014/main" id="{149B8710-185A-4DDF-88D6-C0A2045E6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6" name="Rectangle 269">
                <a:extLst>
                  <a:ext uri="{FF2B5EF4-FFF2-40B4-BE49-F238E27FC236}">
                    <a16:creationId xmlns:a16="http://schemas.microsoft.com/office/drawing/2014/main" id="{FF633489-93A9-41E8-A1EB-D7D1AAB71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7" name="Rectangle 270">
                <a:extLst>
                  <a:ext uri="{FF2B5EF4-FFF2-40B4-BE49-F238E27FC236}">
                    <a16:creationId xmlns:a16="http://schemas.microsoft.com/office/drawing/2014/main" id="{FA34316F-B7F6-4DBF-AC4B-51FE461C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8" name="Rectangle 271">
                <a:extLst>
                  <a:ext uri="{FF2B5EF4-FFF2-40B4-BE49-F238E27FC236}">
                    <a16:creationId xmlns:a16="http://schemas.microsoft.com/office/drawing/2014/main" id="{C78426EC-59B4-4174-A8D9-6B23277B7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9" name="Rectangle 272">
                <a:extLst>
                  <a:ext uri="{FF2B5EF4-FFF2-40B4-BE49-F238E27FC236}">
                    <a16:creationId xmlns:a16="http://schemas.microsoft.com/office/drawing/2014/main" id="{7AABB845-C40C-4F9D-A0F4-4801FFC60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0" name="Rectangle 273">
                <a:extLst>
                  <a:ext uri="{FF2B5EF4-FFF2-40B4-BE49-F238E27FC236}">
                    <a16:creationId xmlns:a16="http://schemas.microsoft.com/office/drawing/2014/main" id="{F910155B-C4F6-4567-9129-DADA08B3E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1" name="Rectangle 274">
                <a:extLst>
                  <a:ext uri="{FF2B5EF4-FFF2-40B4-BE49-F238E27FC236}">
                    <a16:creationId xmlns:a16="http://schemas.microsoft.com/office/drawing/2014/main" id="{A6D8A344-0AE0-4DC8-A339-2126242DE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2" name="Rectangle 275">
                <a:extLst>
                  <a:ext uri="{FF2B5EF4-FFF2-40B4-BE49-F238E27FC236}">
                    <a16:creationId xmlns:a16="http://schemas.microsoft.com/office/drawing/2014/main" id="{5C0F3656-00EB-4757-89C0-D46FCF767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3" name="Rectangle 276">
                <a:extLst>
                  <a:ext uri="{FF2B5EF4-FFF2-40B4-BE49-F238E27FC236}">
                    <a16:creationId xmlns:a16="http://schemas.microsoft.com/office/drawing/2014/main" id="{8DED7A58-CE1B-44EC-A047-C4E6C7381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4" name="Rectangle 277">
                <a:extLst>
                  <a:ext uri="{FF2B5EF4-FFF2-40B4-BE49-F238E27FC236}">
                    <a16:creationId xmlns:a16="http://schemas.microsoft.com/office/drawing/2014/main" id="{20261031-0AE1-4341-A865-C9BE47BC9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5" name="Rectangle 278">
                <a:extLst>
                  <a:ext uri="{FF2B5EF4-FFF2-40B4-BE49-F238E27FC236}">
                    <a16:creationId xmlns:a16="http://schemas.microsoft.com/office/drawing/2014/main" id="{4CE07950-261A-4283-BB82-2C849B436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6" name="Rectangle 279">
                <a:extLst>
                  <a:ext uri="{FF2B5EF4-FFF2-40B4-BE49-F238E27FC236}">
                    <a16:creationId xmlns:a16="http://schemas.microsoft.com/office/drawing/2014/main" id="{BADB379C-6093-4DF3-BCF3-7AA3952DA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7" name="Rectangle 280">
                <a:extLst>
                  <a:ext uri="{FF2B5EF4-FFF2-40B4-BE49-F238E27FC236}">
                    <a16:creationId xmlns:a16="http://schemas.microsoft.com/office/drawing/2014/main" id="{9C4A3AE9-135D-49FF-83C2-16EE632E0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8" name="Rectangle 281">
                <a:extLst>
                  <a:ext uri="{FF2B5EF4-FFF2-40B4-BE49-F238E27FC236}">
                    <a16:creationId xmlns:a16="http://schemas.microsoft.com/office/drawing/2014/main" id="{4E2BA9DB-3228-415B-9047-401EDE156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9" name="Rectangle 282">
                <a:extLst>
                  <a:ext uri="{FF2B5EF4-FFF2-40B4-BE49-F238E27FC236}">
                    <a16:creationId xmlns:a16="http://schemas.microsoft.com/office/drawing/2014/main" id="{A2CA6846-49E2-4D81-B013-7D54CEF6F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0" name="Rectangle 283">
                <a:extLst>
                  <a:ext uri="{FF2B5EF4-FFF2-40B4-BE49-F238E27FC236}">
                    <a16:creationId xmlns:a16="http://schemas.microsoft.com/office/drawing/2014/main" id="{9A2017CB-FFCF-41CA-AB77-979BDE4EA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1" name="Rectangle 284">
                <a:extLst>
                  <a:ext uri="{FF2B5EF4-FFF2-40B4-BE49-F238E27FC236}">
                    <a16:creationId xmlns:a16="http://schemas.microsoft.com/office/drawing/2014/main" id="{7A86F5B1-95FB-4625-9091-D78842CFC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2" name="Rectangle 285">
                <a:extLst>
                  <a:ext uri="{FF2B5EF4-FFF2-40B4-BE49-F238E27FC236}">
                    <a16:creationId xmlns:a16="http://schemas.microsoft.com/office/drawing/2014/main" id="{DD052D1C-F2B3-4C36-B467-7070FD372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3" name="Rectangle 286">
                <a:extLst>
                  <a:ext uri="{FF2B5EF4-FFF2-40B4-BE49-F238E27FC236}">
                    <a16:creationId xmlns:a16="http://schemas.microsoft.com/office/drawing/2014/main" id="{AB3F3FEB-3F15-4685-9B1B-E6B58AC08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4" name="Rectangle 287">
                <a:extLst>
                  <a:ext uri="{FF2B5EF4-FFF2-40B4-BE49-F238E27FC236}">
                    <a16:creationId xmlns:a16="http://schemas.microsoft.com/office/drawing/2014/main" id="{484D9341-89C7-471C-B92B-6509C9DB7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5" name="Rectangle 288">
                <a:extLst>
                  <a:ext uri="{FF2B5EF4-FFF2-40B4-BE49-F238E27FC236}">
                    <a16:creationId xmlns:a16="http://schemas.microsoft.com/office/drawing/2014/main" id="{B706A8E4-0B01-4ACE-ADAE-EDDE79EA5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6" name="Rectangle 289">
                <a:extLst>
                  <a:ext uri="{FF2B5EF4-FFF2-40B4-BE49-F238E27FC236}">
                    <a16:creationId xmlns:a16="http://schemas.microsoft.com/office/drawing/2014/main" id="{5140BC3E-20DB-489C-9399-5A3EF2025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7" name="Rectangle 290">
                <a:extLst>
                  <a:ext uri="{FF2B5EF4-FFF2-40B4-BE49-F238E27FC236}">
                    <a16:creationId xmlns:a16="http://schemas.microsoft.com/office/drawing/2014/main" id="{67A13565-6ACB-4634-830E-F2FA0409F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8" name="Rectangle 291">
                <a:extLst>
                  <a:ext uri="{FF2B5EF4-FFF2-40B4-BE49-F238E27FC236}">
                    <a16:creationId xmlns:a16="http://schemas.microsoft.com/office/drawing/2014/main" id="{A9C4BFB5-B401-4A4E-9424-59E204788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9" name="Rectangle 292">
                <a:extLst>
                  <a:ext uri="{FF2B5EF4-FFF2-40B4-BE49-F238E27FC236}">
                    <a16:creationId xmlns:a16="http://schemas.microsoft.com/office/drawing/2014/main" id="{D11CB7CA-175E-44FD-A558-ACA15BC61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0" name="Rectangle 293">
                <a:extLst>
                  <a:ext uri="{FF2B5EF4-FFF2-40B4-BE49-F238E27FC236}">
                    <a16:creationId xmlns:a16="http://schemas.microsoft.com/office/drawing/2014/main" id="{BB8FF888-2D2F-40C2-B63A-D38379AB5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1" name="Rectangle 294">
                <a:extLst>
                  <a:ext uri="{FF2B5EF4-FFF2-40B4-BE49-F238E27FC236}">
                    <a16:creationId xmlns:a16="http://schemas.microsoft.com/office/drawing/2014/main" id="{D3058903-869D-4DDC-A121-968B066FE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2" name="Rectangle 295">
                <a:extLst>
                  <a:ext uri="{FF2B5EF4-FFF2-40B4-BE49-F238E27FC236}">
                    <a16:creationId xmlns:a16="http://schemas.microsoft.com/office/drawing/2014/main" id="{839B6B74-29D8-4A5D-B09C-BAF188CA0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3" name="Rectangle 296">
                <a:extLst>
                  <a:ext uri="{FF2B5EF4-FFF2-40B4-BE49-F238E27FC236}">
                    <a16:creationId xmlns:a16="http://schemas.microsoft.com/office/drawing/2014/main" id="{8B7FECF1-FF08-4DDF-8407-568A08EC8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4" name="Rectangle 297">
                <a:extLst>
                  <a:ext uri="{FF2B5EF4-FFF2-40B4-BE49-F238E27FC236}">
                    <a16:creationId xmlns:a16="http://schemas.microsoft.com/office/drawing/2014/main" id="{F9AD223D-5FF4-4025-8460-CCEE2877D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5" name="Rectangle 298">
                <a:extLst>
                  <a:ext uri="{FF2B5EF4-FFF2-40B4-BE49-F238E27FC236}">
                    <a16:creationId xmlns:a16="http://schemas.microsoft.com/office/drawing/2014/main" id="{08120EEA-5513-4218-A255-1E24EA749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6" name="Rectangle 299">
                <a:extLst>
                  <a:ext uri="{FF2B5EF4-FFF2-40B4-BE49-F238E27FC236}">
                    <a16:creationId xmlns:a16="http://schemas.microsoft.com/office/drawing/2014/main" id="{A53C5E37-34AB-4651-B676-78BCD8C55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7" name="Rectangle 300">
                <a:extLst>
                  <a:ext uri="{FF2B5EF4-FFF2-40B4-BE49-F238E27FC236}">
                    <a16:creationId xmlns:a16="http://schemas.microsoft.com/office/drawing/2014/main" id="{F065A69F-79C4-431F-A845-7625D315F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8" name="Rectangle 301">
                <a:extLst>
                  <a:ext uri="{FF2B5EF4-FFF2-40B4-BE49-F238E27FC236}">
                    <a16:creationId xmlns:a16="http://schemas.microsoft.com/office/drawing/2014/main" id="{2E9BFA90-443D-449F-9AE6-49CFB9997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9" name="Rectangle 302">
                <a:extLst>
                  <a:ext uri="{FF2B5EF4-FFF2-40B4-BE49-F238E27FC236}">
                    <a16:creationId xmlns:a16="http://schemas.microsoft.com/office/drawing/2014/main" id="{86BF509A-52E8-4AFF-A1D6-F793B7B14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0" name="Rectangle 303">
                <a:extLst>
                  <a:ext uri="{FF2B5EF4-FFF2-40B4-BE49-F238E27FC236}">
                    <a16:creationId xmlns:a16="http://schemas.microsoft.com/office/drawing/2014/main" id="{3EA73455-AE60-48B8-8891-6072BFB7D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1" name="Rectangle 304">
                <a:extLst>
                  <a:ext uri="{FF2B5EF4-FFF2-40B4-BE49-F238E27FC236}">
                    <a16:creationId xmlns:a16="http://schemas.microsoft.com/office/drawing/2014/main" id="{C4BDC491-B801-498C-85FB-DBD4D271C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2" name="Rectangle 305">
                <a:extLst>
                  <a:ext uri="{FF2B5EF4-FFF2-40B4-BE49-F238E27FC236}">
                    <a16:creationId xmlns:a16="http://schemas.microsoft.com/office/drawing/2014/main" id="{616A1711-1E89-4420-8051-252677988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3" name="Rectangle 306">
                <a:extLst>
                  <a:ext uri="{FF2B5EF4-FFF2-40B4-BE49-F238E27FC236}">
                    <a16:creationId xmlns:a16="http://schemas.microsoft.com/office/drawing/2014/main" id="{1F19C57D-7257-4E1E-8277-807351821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4" name="Rectangle 307">
                <a:extLst>
                  <a:ext uri="{FF2B5EF4-FFF2-40B4-BE49-F238E27FC236}">
                    <a16:creationId xmlns:a16="http://schemas.microsoft.com/office/drawing/2014/main" id="{398D4FC5-C223-4B6A-96FB-D198FECB3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5" name="Rectangle 308">
                <a:extLst>
                  <a:ext uri="{FF2B5EF4-FFF2-40B4-BE49-F238E27FC236}">
                    <a16:creationId xmlns:a16="http://schemas.microsoft.com/office/drawing/2014/main" id="{30C42E30-615C-4387-90D5-4B0F7438D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6" name="Rectangle 309">
                <a:extLst>
                  <a:ext uri="{FF2B5EF4-FFF2-40B4-BE49-F238E27FC236}">
                    <a16:creationId xmlns:a16="http://schemas.microsoft.com/office/drawing/2014/main" id="{08A66CA5-903B-41D5-ABCF-0A3B46864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7" name="Rectangle 310">
                <a:extLst>
                  <a:ext uri="{FF2B5EF4-FFF2-40B4-BE49-F238E27FC236}">
                    <a16:creationId xmlns:a16="http://schemas.microsoft.com/office/drawing/2014/main" id="{88393082-59B6-4476-865B-92BFC17C7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8" name="Rectangle 311">
                <a:extLst>
                  <a:ext uri="{FF2B5EF4-FFF2-40B4-BE49-F238E27FC236}">
                    <a16:creationId xmlns:a16="http://schemas.microsoft.com/office/drawing/2014/main" id="{717CDD8B-077E-4E54-BAB2-FDE7BAC17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9" name="Rectangle 312">
                <a:extLst>
                  <a:ext uri="{FF2B5EF4-FFF2-40B4-BE49-F238E27FC236}">
                    <a16:creationId xmlns:a16="http://schemas.microsoft.com/office/drawing/2014/main" id="{B03AD005-A21D-44EC-8DBA-50097C66C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0" name="Rectangle 313">
                <a:extLst>
                  <a:ext uri="{FF2B5EF4-FFF2-40B4-BE49-F238E27FC236}">
                    <a16:creationId xmlns:a16="http://schemas.microsoft.com/office/drawing/2014/main" id="{8C05B6E6-665E-4422-A9D0-4DF5884D3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1" name="Rectangle 314">
                <a:extLst>
                  <a:ext uri="{FF2B5EF4-FFF2-40B4-BE49-F238E27FC236}">
                    <a16:creationId xmlns:a16="http://schemas.microsoft.com/office/drawing/2014/main" id="{3A64D163-AAD2-4EFD-B47C-969C6E425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2" name="Rectangle 315">
                <a:extLst>
                  <a:ext uri="{FF2B5EF4-FFF2-40B4-BE49-F238E27FC236}">
                    <a16:creationId xmlns:a16="http://schemas.microsoft.com/office/drawing/2014/main" id="{0A23AE24-8B34-4977-9C18-43761D744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3" name="Rectangle 316">
                <a:extLst>
                  <a:ext uri="{FF2B5EF4-FFF2-40B4-BE49-F238E27FC236}">
                    <a16:creationId xmlns:a16="http://schemas.microsoft.com/office/drawing/2014/main" id="{F68B24F4-C6F6-40A0-8A02-BE3402396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4" name="Rectangle 317">
                <a:extLst>
                  <a:ext uri="{FF2B5EF4-FFF2-40B4-BE49-F238E27FC236}">
                    <a16:creationId xmlns:a16="http://schemas.microsoft.com/office/drawing/2014/main" id="{E7D5C502-D48B-481D-8D4E-54AC2CFDB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5" name="Rectangle 318">
                <a:extLst>
                  <a:ext uri="{FF2B5EF4-FFF2-40B4-BE49-F238E27FC236}">
                    <a16:creationId xmlns:a16="http://schemas.microsoft.com/office/drawing/2014/main" id="{982D42D9-C44F-4797-8333-FA97C8187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6" name="Rectangle 319">
                <a:extLst>
                  <a:ext uri="{FF2B5EF4-FFF2-40B4-BE49-F238E27FC236}">
                    <a16:creationId xmlns:a16="http://schemas.microsoft.com/office/drawing/2014/main" id="{3F346877-0E9B-4B1B-AAB9-A7F9B6293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7" name="Rectangle 320">
                <a:extLst>
                  <a:ext uri="{FF2B5EF4-FFF2-40B4-BE49-F238E27FC236}">
                    <a16:creationId xmlns:a16="http://schemas.microsoft.com/office/drawing/2014/main" id="{8BB8DF95-D198-4817-BEF3-AC533BECB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8" name="Rectangle 321">
                <a:extLst>
                  <a:ext uri="{FF2B5EF4-FFF2-40B4-BE49-F238E27FC236}">
                    <a16:creationId xmlns:a16="http://schemas.microsoft.com/office/drawing/2014/main" id="{0B9EF840-349A-463C-B381-98161B3BC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9" name="Rectangle 322">
                <a:extLst>
                  <a:ext uri="{FF2B5EF4-FFF2-40B4-BE49-F238E27FC236}">
                    <a16:creationId xmlns:a16="http://schemas.microsoft.com/office/drawing/2014/main" id="{FC658EE4-5DBC-4C87-A8E7-4AA681CB9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0" name="Rectangle 323">
                <a:extLst>
                  <a:ext uri="{FF2B5EF4-FFF2-40B4-BE49-F238E27FC236}">
                    <a16:creationId xmlns:a16="http://schemas.microsoft.com/office/drawing/2014/main" id="{AF245902-3C48-457E-A340-723CC4B48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1" name="Rectangle 324">
                <a:extLst>
                  <a:ext uri="{FF2B5EF4-FFF2-40B4-BE49-F238E27FC236}">
                    <a16:creationId xmlns:a16="http://schemas.microsoft.com/office/drawing/2014/main" id="{8D0216C4-55D0-4F67-84FF-ECEA94CDE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2" name="Rectangle 325">
                <a:extLst>
                  <a:ext uri="{FF2B5EF4-FFF2-40B4-BE49-F238E27FC236}">
                    <a16:creationId xmlns:a16="http://schemas.microsoft.com/office/drawing/2014/main" id="{6592F8B7-A25D-4E5F-9500-0AB9141DC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3" name="Rectangle 326">
                <a:extLst>
                  <a:ext uri="{FF2B5EF4-FFF2-40B4-BE49-F238E27FC236}">
                    <a16:creationId xmlns:a16="http://schemas.microsoft.com/office/drawing/2014/main" id="{80F570DA-4AC8-44CE-A0D2-B89FA30D2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4" name="Rectangle 327">
                <a:extLst>
                  <a:ext uri="{FF2B5EF4-FFF2-40B4-BE49-F238E27FC236}">
                    <a16:creationId xmlns:a16="http://schemas.microsoft.com/office/drawing/2014/main" id="{E8C3DE65-56B3-473F-84CE-8F5F6228F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5" name="Rectangle 328">
                <a:extLst>
                  <a:ext uri="{FF2B5EF4-FFF2-40B4-BE49-F238E27FC236}">
                    <a16:creationId xmlns:a16="http://schemas.microsoft.com/office/drawing/2014/main" id="{5B5A7D1F-BD39-4A5A-8F13-DC34C78FE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6" name="Rectangle 329">
                <a:extLst>
                  <a:ext uri="{FF2B5EF4-FFF2-40B4-BE49-F238E27FC236}">
                    <a16:creationId xmlns:a16="http://schemas.microsoft.com/office/drawing/2014/main" id="{6AFFFF33-F1FF-4143-B691-54FCE6466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7" name="Rectangle 330">
                <a:extLst>
                  <a:ext uri="{FF2B5EF4-FFF2-40B4-BE49-F238E27FC236}">
                    <a16:creationId xmlns:a16="http://schemas.microsoft.com/office/drawing/2014/main" id="{C7F2071A-88AA-444E-BD89-E4D89E66D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8" name="Rectangle 331">
                <a:extLst>
                  <a:ext uri="{FF2B5EF4-FFF2-40B4-BE49-F238E27FC236}">
                    <a16:creationId xmlns:a16="http://schemas.microsoft.com/office/drawing/2014/main" id="{8553C306-A7DE-4D59-BBA3-7F432CA8E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9" name="Rectangle 332">
                <a:extLst>
                  <a:ext uri="{FF2B5EF4-FFF2-40B4-BE49-F238E27FC236}">
                    <a16:creationId xmlns:a16="http://schemas.microsoft.com/office/drawing/2014/main" id="{D859B2A4-9D18-4727-9F06-A2556EAF1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0" name="Rectangle 333">
                <a:extLst>
                  <a:ext uri="{FF2B5EF4-FFF2-40B4-BE49-F238E27FC236}">
                    <a16:creationId xmlns:a16="http://schemas.microsoft.com/office/drawing/2014/main" id="{BA63C6CF-EBD3-4257-93B6-DF5FDB757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1" name="Rectangle 334">
                <a:extLst>
                  <a:ext uri="{FF2B5EF4-FFF2-40B4-BE49-F238E27FC236}">
                    <a16:creationId xmlns:a16="http://schemas.microsoft.com/office/drawing/2014/main" id="{7CF49FB0-C274-45E4-B715-5CB08C4DD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2" name="Rectangle 335">
                <a:extLst>
                  <a:ext uri="{FF2B5EF4-FFF2-40B4-BE49-F238E27FC236}">
                    <a16:creationId xmlns:a16="http://schemas.microsoft.com/office/drawing/2014/main" id="{3DF1BCA7-6529-4DB5-BED1-4729EBF2E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2" name="Group 336">
              <a:extLst>
                <a:ext uri="{FF2B5EF4-FFF2-40B4-BE49-F238E27FC236}">
                  <a16:creationId xmlns:a16="http://schemas.microsoft.com/office/drawing/2014/main" id="{8F643328-1BCF-4B75-B5D0-D2DE6434E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5" y="1565"/>
              <a:ext cx="11" cy="1705"/>
              <a:chOff x="4485" y="1565"/>
              <a:chExt cx="11" cy="1705"/>
            </a:xfrm>
          </p:grpSpPr>
          <p:sp>
            <p:nvSpPr>
              <p:cNvPr id="229135" name="Rectangle 337">
                <a:extLst>
                  <a:ext uri="{FF2B5EF4-FFF2-40B4-BE49-F238E27FC236}">
                    <a16:creationId xmlns:a16="http://schemas.microsoft.com/office/drawing/2014/main" id="{06268930-F6D2-4A6B-BA34-5BCB5E75B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6" name="Rectangle 338">
                <a:extLst>
                  <a:ext uri="{FF2B5EF4-FFF2-40B4-BE49-F238E27FC236}">
                    <a16:creationId xmlns:a16="http://schemas.microsoft.com/office/drawing/2014/main" id="{EE217D94-908B-43A1-92DA-F8FE2A739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7" name="Rectangle 339">
                <a:extLst>
                  <a:ext uri="{FF2B5EF4-FFF2-40B4-BE49-F238E27FC236}">
                    <a16:creationId xmlns:a16="http://schemas.microsoft.com/office/drawing/2014/main" id="{666C7705-FCC6-4483-97FC-93BE37D95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8" name="Rectangle 340">
                <a:extLst>
                  <a:ext uri="{FF2B5EF4-FFF2-40B4-BE49-F238E27FC236}">
                    <a16:creationId xmlns:a16="http://schemas.microsoft.com/office/drawing/2014/main" id="{DE5174D7-4700-4EF6-88B5-7007D4179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9" name="Rectangle 341">
                <a:extLst>
                  <a:ext uri="{FF2B5EF4-FFF2-40B4-BE49-F238E27FC236}">
                    <a16:creationId xmlns:a16="http://schemas.microsoft.com/office/drawing/2014/main" id="{73191E6D-7903-46EF-92D6-1AA2E5A5F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0" name="Rectangle 342">
                <a:extLst>
                  <a:ext uri="{FF2B5EF4-FFF2-40B4-BE49-F238E27FC236}">
                    <a16:creationId xmlns:a16="http://schemas.microsoft.com/office/drawing/2014/main" id="{8EE35A85-6496-452F-BB0E-435E6D999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1" name="Rectangle 343">
                <a:extLst>
                  <a:ext uri="{FF2B5EF4-FFF2-40B4-BE49-F238E27FC236}">
                    <a16:creationId xmlns:a16="http://schemas.microsoft.com/office/drawing/2014/main" id="{17F55742-5FA8-40C2-AEEA-D33BE897E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2" name="Rectangle 344">
                <a:extLst>
                  <a:ext uri="{FF2B5EF4-FFF2-40B4-BE49-F238E27FC236}">
                    <a16:creationId xmlns:a16="http://schemas.microsoft.com/office/drawing/2014/main" id="{C33D6970-751C-47A4-AC0C-DD6B6E8AF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3" name="Rectangle 345">
                <a:extLst>
                  <a:ext uri="{FF2B5EF4-FFF2-40B4-BE49-F238E27FC236}">
                    <a16:creationId xmlns:a16="http://schemas.microsoft.com/office/drawing/2014/main" id="{8085DA0E-946F-4CB4-9352-2F6F11B8D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4" name="Rectangle 346">
                <a:extLst>
                  <a:ext uri="{FF2B5EF4-FFF2-40B4-BE49-F238E27FC236}">
                    <a16:creationId xmlns:a16="http://schemas.microsoft.com/office/drawing/2014/main" id="{7B0B01BA-0F00-4538-8E0D-C44AC6118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5" name="Rectangle 347">
                <a:extLst>
                  <a:ext uri="{FF2B5EF4-FFF2-40B4-BE49-F238E27FC236}">
                    <a16:creationId xmlns:a16="http://schemas.microsoft.com/office/drawing/2014/main" id="{5F90722B-186D-44EF-9847-AFBDF9F30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6" name="Rectangle 348">
                <a:extLst>
                  <a:ext uri="{FF2B5EF4-FFF2-40B4-BE49-F238E27FC236}">
                    <a16:creationId xmlns:a16="http://schemas.microsoft.com/office/drawing/2014/main" id="{674FFEFF-C97C-4AB5-AD42-1D7B508F4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7" name="Rectangle 349">
                <a:extLst>
                  <a:ext uri="{FF2B5EF4-FFF2-40B4-BE49-F238E27FC236}">
                    <a16:creationId xmlns:a16="http://schemas.microsoft.com/office/drawing/2014/main" id="{C1B4682A-4A6F-4311-B12D-A8BAD6B1A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8" name="Rectangle 350">
                <a:extLst>
                  <a:ext uri="{FF2B5EF4-FFF2-40B4-BE49-F238E27FC236}">
                    <a16:creationId xmlns:a16="http://schemas.microsoft.com/office/drawing/2014/main" id="{73BF52E5-8B41-4DE4-B3A5-85E074E47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9" name="Rectangle 351">
                <a:extLst>
                  <a:ext uri="{FF2B5EF4-FFF2-40B4-BE49-F238E27FC236}">
                    <a16:creationId xmlns:a16="http://schemas.microsoft.com/office/drawing/2014/main" id="{CFC28AEF-B09E-4B06-8969-4AECBD09B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0" name="Rectangle 352">
                <a:extLst>
                  <a:ext uri="{FF2B5EF4-FFF2-40B4-BE49-F238E27FC236}">
                    <a16:creationId xmlns:a16="http://schemas.microsoft.com/office/drawing/2014/main" id="{F94A9333-AB92-496C-90F4-DED098059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1" name="Rectangle 353">
                <a:extLst>
                  <a:ext uri="{FF2B5EF4-FFF2-40B4-BE49-F238E27FC236}">
                    <a16:creationId xmlns:a16="http://schemas.microsoft.com/office/drawing/2014/main" id="{AED6DD38-8AFD-4232-A3BE-B5393A0F6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2" name="Rectangle 354">
                <a:extLst>
                  <a:ext uri="{FF2B5EF4-FFF2-40B4-BE49-F238E27FC236}">
                    <a16:creationId xmlns:a16="http://schemas.microsoft.com/office/drawing/2014/main" id="{0D5FC617-B9CC-486E-AB05-9C1370330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3" name="Rectangle 355">
                <a:extLst>
                  <a:ext uri="{FF2B5EF4-FFF2-40B4-BE49-F238E27FC236}">
                    <a16:creationId xmlns:a16="http://schemas.microsoft.com/office/drawing/2014/main" id="{F6965624-E7B9-451A-BB2D-FD6A9A146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4" name="Rectangle 356">
                <a:extLst>
                  <a:ext uri="{FF2B5EF4-FFF2-40B4-BE49-F238E27FC236}">
                    <a16:creationId xmlns:a16="http://schemas.microsoft.com/office/drawing/2014/main" id="{4C6684AB-2928-4A3F-A60C-59D7AEF1C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5" name="Rectangle 357">
                <a:extLst>
                  <a:ext uri="{FF2B5EF4-FFF2-40B4-BE49-F238E27FC236}">
                    <a16:creationId xmlns:a16="http://schemas.microsoft.com/office/drawing/2014/main" id="{39C0BBDC-6ABE-410C-8F8F-A72969D27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6" name="Rectangle 358">
                <a:extLst>
                  <a:ext uri="{FF2B5EF4-FFF2-40B4-BE49-F238E27FC236}">
                    <a16:creationId xmlns:a16="http://schemas.microsoft.com/office/drawing/2014/main" id="{06FA4BFD-D003-4FA5-95E4-5851B352F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7" name="Rectangle 359">
                <a:extLst>
                  <a:ext uri="{FF2B5EF4-FFF2-40B4-BE49-F238E27FC236}">
                    <a16:creationId xmlns:a16="http://schemas.microsoft.com/office/drawing/2014/main" id="{D384BFD9-8E1D-49F3-9603-8DDE02545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8" name="Rectangle 360">
                <a:extLst>
                  <a:ext uri="{FF2B5EF4-FFF2-40B4-BE49-F238E27FC236}">
                    <a16:creationId xmlns:a16="http://schemas.microsoft.com/office/drawing/2014/main" id="{37F31E0F-5AB0-4C4A-98D6-9B52BB00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9" name="Rectangle 361">
                <a:extLst>
                  <a:ext uri="{FF2B5EF4-FFF2-40B4-BE49-F238E27FC236}">
                    <a16:creationId xmlns:a16="http://schemas.microsoft.com/office/drawing/2014/main" id="{AE38D8C6-4408-4F1B-9B53-EFCC659D1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0" name="Rectangle 362">
                <a:extLst>
                  <a:ext uri="{FF2B5EF4-FFF2-40B4-BE49-F238E27FC236}">
                    <a16:creationId xmlns:a16="http://schemas.microsoft.com/office/drawing/2014/main" id="{7557B516-C52E-42DF-A989-00ABDECBB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1" name="Rectangle 363">
                <a:extLst>
                  <a:ext uri="{FF2B5EF4-FFF2-40B4-BE49-F238E27FC236}">
                    <a16:creationId xmlns:a16="http://schemas.microsoft.com/office/drawing/2014/main" id="{E09E3BFC-DE2F-418F-8AEA-02D1D797F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2" name="Rectangle 364">
                <a:extLst>
                  <a:ext uri="{FF2B5EF4-FFF2-40B4-BE49-F238E27FC236}">
                    <a16:creationId xmlns:a16="http://schemas.microsoft.com/office/drawing/2014/main" id="{E1C7CCC7-F800-4F07-8E0F-A1ADEF958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3" name="Rectangle 365">
                <a:extLst>
                  <a:ext uri="{FF2B5EF4-FFF2-40B4-BE49-F238E27FC236}">
                    <a16:creationId xmlns:a16="http://schemas.microsoft.com/office/drawing/2014/main" id="{B2CB26B2-47FD-4252-B659-49FA8E19E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4" name="Rectangle 366">
                <a:extLst>
                  <a:ext uri="{FF2B5EF4-FFF2-40B4-BE49-F238E27FC236}">
                    <a16:creationId xmlns:a16="http://schemas.microsoft.com/office/drawing/2014/main" id="{6AC32638-8623-447B-9D5C-D395D818D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5" name="Rectangle 367">
                <a:extLst>
                  <a:ext uri="{FF2B5EF4-FFF2-40B4-BE49-F238E27FC236}">
                    <a16:creationId xmlns:a16="http://schemas.microsoft.com/office/drawing/2014/main" id="{395A3A37-507F-402E-BBFA-4EEE7FC66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6" name="Rectangle 368">
                <a:extLst>
                  <a:ext uri="{FF2B5EF4-FFF2-40B4-BE49-F238E27FC236}">
                    <a16:creationId xmlns:a16="http://schemas.microsoft.com/office/drawing/2014/main" id="{DFB27ACD-26FC-4590-B410-DB84AF6C9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7" name="Rectangle 369">
                <a:extLst>
                  <a:ext uri="{FF2B5EF4-FFF2-40B4-BE49-F238E27FC236}">
                    <a16:creationId xmlns:a16="http://schemas.microsoft.com/office/drawing/2014/main" id="{6BEB47C4-3941-4D2A-9EE9-5FEACD7C8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8" name="Rectangle 370">
                <a:extLst>
                  <a:ext uri="{FF2B5EF4-FFF2-40B4-BE49-F238E27FC236}">
                    <a16:creationId xmlns:a16="http://schemas.microsoft.com/office/drawing/2014/main" id="{B617E356-E41C-4DFA-BFEF-AA5530A16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9" name="Rectangle 371">
                <a:extLst>
                  <a:ext uri="{FF2B5EF4-FFF2-40B4-BE49-F238E27FC236}">
                    <a16:creationId xmlns:a16="http://schemas.microsoft.com/office/drawing/2014/main" id="{F20E151E-4DD0-460F-A1BC-42342D12F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0" name="Rectangle 372">
                <a:extLst>
                  <a:ext uri="{FF2B5EF4-FFF2-40B4-BE49-F238E27FC236}">
                    <a16:creationId xmlns:a16="http://schemas.microsoft.com/office/drawing/2014/main" id="{E24B68EE-5A25-437A-9B9A-BB99D847A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1" name="Rectangle 373">
                <a:extLst>
                  <a:ext uri="{FF2B5EF4-FFF2-40B4-BE49-F238E27FC236}">
                    <a16:creationId xmlns:a16="http://schemas.microsoft.com/office/drawing/2014/main" id="{A2CF1440-F314-4E2F-9727-785A448DC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2" name="Rectangle 374">
                <a:extLst>
                  <a:ext uri="{FF2B5EF4-FFF2-40B4-BE49-F238E27FC236}">
                    <a16:creationId xmlns:a16="http://schemas.microsoft.com/office/drawing/2014/main" id="{5BDB1BF8-9408-4E28-AAC8-38C256587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3" name="Rectangle 375">
                <a:extLst>
                  <a:ext uri="{FF2B5EF4-FFF2-40B4-BE49-F238E27FC236}">
                    <a16:creationId xmlns:a16="http://schemas.microsoft.com/office/drawing/2014/main" id="{E967F81B-E006-4269-B51E-70DE41C85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4" name="Rectangle 376">
                <a:extLst>
                  <a:ext uri="{FF2B5EF4-FFF2-40B4-BE49-F238E27FC236}">
                    <a16:creationId xmlns:a16="http://schemas.microsoft.com/office/drawing/2014/main" id="{FD91611A-68F6-4683-B84F-A200DA80B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5" name="Rectangle 377">
                <a:extLst>
                  <a:ext uri="{FF2B5EF4-FFF2-40B4-BE49-F238E27FC236}">
                    <a16:creationId xmlns:a16="http://schemas.microsoft.com/office/drawing/2014/main" id="{27B01801-646C-4C8D-A80A-B3259EBF2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6" name="Rectangle 378">
                <a:extLst>
                  <a:ext uri="{FF2B5EF4-FFF2-40B4-BE49-F238E27FC236}">
                    <a16:creationId xmlns:a16="http://schemas.microsoft.com/office/drawing/2014/main" id="{EB712E41-CC07-41D0-A685-D0DC55EA9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7" name="Rectangle 379">
                <a:extLst>
                  <a:ext uri="{FF2B5EF4-FFF2-40B4-BE49-F238E27FC236}">
                    <a16:creationId xmlns:a16="http://schemas.microsoft.com/office/drawing/2014/main" id="{B1F7EA99-BA79-4F36-9B03-EE88D3CAE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8" name="Rectangle 380">
                <a:extLst>
                  <a:ext uri="{FF2B5EF4-FFF2-40B4-BE49-F238E27FC236}">
                    <a16:creationId xmlns:a16="http://schemas.microsoft.com/office/drawing/2014/main" id="{AD217433-E2E9-4F19-8AF2-694727F2A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9" name="Rectangle 381">
                <a:extLst>
                  <a:ext uri="{FF2B5EF4-FFF2-40B4-BE49-F238E27FC236}">
                    <a16:creationId xmlns:a16="http://schemas.microsoft.com/office/drawing/2014/main" id="{79307170-E0E1-4BDD-9A18-D8BECE9E0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0" name="Rectangle 382">
                <a:extLst>
                  <a:ext uri="{FF2B5EF4-FFF2-40B4-BE49-F238E27FC236}">
                    <a16:creationId xmlns:a16="http://schemas.microsoft.com/office/drawing/2014/main" id="{0C54BC5C-A803-45EB-B812-C9DC084C1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1" name="Rectangle 383">
                <a:extLst>
                  <a:ext uri="{FF2B5EF4-FFF2-40B4-BE49-F238E27FC236}">
                    <a16:creationId xmlns:a16="http://schemas.microsoft.com/office/drawing/2014/main" id="{8B36DBC4-D445-4AEC-929C-34687EFF0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2" name="Rectangle 384">
                <a:extLst>
                  <a:ext uri="{FF2B5EF4-FFF2-40B4-BE49-F238E27FC236}">
                    <a16:creationId xmlns:a16="http://schemas.microsoft.com/office/drawing/2014/main" id="{3E166855-0452-43FC-81E1-91193051B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3" name="Rectangle 385">
                <a:extLst>
                  <a:ext uri="{FF2B5EF4-FFF2-40B4-BE49-F238E27FC236}">
                    <a16:creationId xmlns:a16="http://schemas.microsoft.com/office/drawing/2014/main" id="{65D429F4-D0E7-4C69-A5D1-CAF01F012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4" name="Rectangle 386">
                <a:extLst>
                  <a:ext uri="{FF2B5EF4-FFF2-40B4-BE49-F238E27FC236}">
                    <a16:creationId xmlns:a16="http://schemas.microsoft.com/office/drawing/2014/main" id="{ADCFDD87-6295-46BC-911D-6F92B4E7C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5" name="Rectangle 387">
                <a:extLst>
                  <a:ext uri="{FF2B5EF4-FFF2-40B4-BE49-F238E27FC236}">
                    <a16:creationId xmlns:a16="http://schemas.microsoft.com/office/drawing/2014/main" id="{02EC6657-6E9F-44A7-B6C5-D72CE42AF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6" name="Rectangle 388">
                <a:extLst>
                  <a:ext uri="{FF2B5EF4-FFF2-40B4-BE49-F238E27FC236}">
                    <a16:creationId xmlns:a16="http://schemas.microsoft.com/office/drawing/2014/main" id="{DBCCB1B9-4795-4EAC-A8C2-30A6131FE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7" name="Rectangle 389">
                <a:extLst>
                  <a:ext uri="{FF2B5EF4-FFF2-40B4-BE49-F238E27FC236}">
                    <a16:creationId xmlns:a16="http://schemas.microsoft.com/office/drawing/2014/main" id="{E5C3DB71-4347-4244-B4E2-F44470160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8" name="Rectangle 390">
                <a:extLst>
                  <a:ext uri="{FF2B5EF4-FFF2-40B4-BE49-F238E27FC236}">
                    <a16:creationId xmlns:a16="http://schemas.microsoft.com/office/drawing/2014/main" id="{D96F5B52-387E-4B69-824E-6B3A3501A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9" name="Rectangle 391">
                <a:extLst>
                  <a:ext uri="{FF2B5EF4-FFF2-40B4-BE49-F238E27FC236}">
                    <a16:creationId xmlns:a16="http://schemas.microsoft.com/office/drawing/2014/main" id="{FF65EADF-E3D1-44F7-BCB1-16AFB0976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0" name="Rectangle 392">
                <a:extLst>
                  <a:ext uri="{FF2B5EF4-FFF2-40B4-BE49-F238E27FC236}">
                    <a16:creationId xmlns:a16="http://schemas.microsoft.com/office/drawing/2014/main" id="{C3593174-3567-4B98-B550-A5FE466B77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1" name="Rectangle 393">
                <a:extLst>
                  <a:ext uri="{FF2B5EF4-FFF2-40B4-BE49-F238E27FC236}">
                    <a16:creationId xmlns:a16="http://schemas.microsoft.com/office/drawing/2014/main" id="{447CA387-DD8C-4216-9D10-A19487017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2" name="Rectangle 394">
                <a:extLst>
                  <a:ext uri="{FF2B5EF4-FFF2-40B4-BE49-F238E27FC236}">
                    <a16:creationId xmlns:a16="http://schemas.microsoft.com/office/drawing/2014/main" id="{D46D2E34-22BE-461B-9D84-53B3826CC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3" name="Rectangle 395">
                <a:extLst>
                  <a:ext uri="{FF2B5EF4-FFF2-40B4-BE49-F238E27FC236}">
                    <a16:creationId xmlns:a16="http://schemas.microsoft.com/office/drawing/2014/main" id="{6118A8E3-BFD7-474E-8321-6E08BBAF9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4" name="Rectangle 396">
                <a:extLst>
                  <a:ext uri="{FF2B5EF4-FFF2-40B4-BE49-F238E27FC236}">
                    <a16:creationId xmlns:a16="http://schemas.microsoft.com/office/drawing/2014/main" id="{04193B19-1A39-4F5E-A0C9-CC8E8AA00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5" name="Rectangle 397">
                <a:extLst>
                  <a:ext uri="{FF2B5EF4-FFF2-40B4-BE49-F238E27FC236}">
                    <a16:creationId xmlns:a16="http://schemas.microsoft.com/office/drawing/2014/main" id="{6FDE9A96-F4E6-4D78-98D7-27F5F7B35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6" name="Rectangle 398">
                <a:extLst>
                  <a:ext uri="{FF2B5EF4-FFF2-40B4-BE49-F238E27FC236}">
                    <a16:creationId xmlns:a16="http://schemas.microsoft.com/office/drawing/2014/main" id="{CA01D06A-49EC-4D0C-9252-B6F752B22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7" name="Rectangle 399">
                <a:extLst>
                  <a:ext uri="{FF2B5EF4-FFF2-40B4-BE49-F238E27FC236}">
                    <a16:creationId xmlns:a16="http://schemas.microsoft.com/office/drawing/2014/main" id="{52E8B3BF-5120-41F5-AE83-0524205E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8" name="Rectangle 400">
                <a:extLst>
                  <a:ext uri="{FF2B5EF4-FFF2-40B4-BE49-F238E27FC236}">
                    <a16:creationId xmlns:a16="http://schemas.microsoft.com/office/drawing/2014/main" id="{C8D89322-6C39-4AC2-99E3-C724942D8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9" name="Rectangle 401">
                <a:extLst>
                  <a:ext uri="{FF2B5EF4-FFF2-40B4-BE49-F238E27FC236}">
                    <a16:creationId xmlns:a16="http://schemas.microsoft.com/office/drawing/2014/main" id="{7B52B729-B7A0-4446-950F-01418C06B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0" name="Rectangle 402">
                <a:extLst>
                  <a:ext uri="{FF2B5EF4-FFF2-40B4-BE49-F238E27FC236}">
                    <a16:creationId xmlns:a16="http://schemas.microsoft.com/office/drawing/2014/main" id="{DF0D5ACD-1A06-4742-8FD7-9FEA9239F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1" name="Rectangle 403">
                <a:extLst>
                  <a:ext uri="{FF2B5EF4-FFF2-40B4-BE49-F238E27FC236}">
                    <a16:creationId xmlns:a16="http://schemas.microsoft.com/office/drawing/2014/main" id="{F3C7D589-6D76-45EB-AF0E-C363B002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2" name="Rectangle 404">
                <a:extLst>
                  <a:ext uri="{FF2B5EF4-FFF2-40B4-BE49-F238E27FC236}">
                    <a16:creationId xmlns:a16="http://schemas.microsoft.com/office/drawing/2014/main" id="{57E96D1D-7DC9-4EF7-99A7-ED055391C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3" name="Rectangle 405">
                <a:extLst>
                  <a:ext uri="{FF2B5EF4-FFF2-40B4-BE49-F238E27FC236}">
                    <a16:creationId xmlns:a16="http://schemas.microsoft.com/office/drawing/2014/main" id="{BD9C7957-1683-41E8-B4D5-3BA6CD8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4" name="Rectangle 406">
                <a:extLst>
                  <a:ext uri="{FF2B5EF4-FFF2-40B4-BE49-F238E27FC236}">
                    <a16:creationId xmlns:a16="http://schemas.microsoft.com/office/drawing/2014/main" id="{E428235A-2866-4709-991F-08169CC42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5" name="Rectangle 407">
                <a:extLst>
                  <a:ext uri="{FF2B5EF4-FFF2-40B4-BE49-F238E27FC236}">
                    <a16:creationId xmlns:a16="http://schemas.microsoft.com/office/drawing/2014/main" id="{3E437A6F-1086-40B7-B38B-F3FFE9CDD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6" name="Rectangle 408">
                <a:extLst>
                  <a:ext uri="{FF2B5EF4-FFF2-40B4-BE49-F238E27FC236}">
                    <a16:creationId xmlns:a16="http://schemas.microsoft.com/office/drawing/2014/main" id="{E1C812A8-A0CC-415C-AD8A-5D08D990C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7" name="Rectangle 409">
                <a:extLst>
                  <a:ext uri="{FF2B5EF4-FFF2-40B4-BE49-F238E27FC236}">
                    <a16:creationId xmlns:a16="http://schemas.microsoft.com/office/drawing/2014/main" id="{B13E4DDD-55B4-4A99-A08C-4A8F9AE2F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8" name="Rectangle 410">
                <a:extLst>
                  <a:ext uri="{FF2B5EF4-FFF2-40B4-BE49-F238E27FC236}">
                    <a16:creationId xmlns:a16="http://schemas.microsoft.com/office/drawing/2014/main" id="{275EAB0F-E7BB-4314-87DF-20E327B62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9" name="Rectangle 411">
                <a:extLst>
                  <a:ext uri="{FF2B5EF4-FFF2-40B4-BE49-F238E27FC236}">
                    <a16:creationId xmlns:a16="http://schemas.microsoft.com/office/drawing/2014/main" id="{3C452B12-1A07-4B69-9662-C6B48827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0" name="Rectangle 412">
                <a:extLst>
                  <a:ext uri="{FF2B5EF4-FFF2-40B4-BE49-F238E27FC236}">
                    <a16:creationId xmlns:a16="http://schemas.microsoft.com/office/drawing/2014/main" id="{6850708F-3E53-49CF-AA6F-2E1EB0360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1" name="Rectangle 413">
                <a:extLst>
                  <a:ext uri="{FF2B5EF4-FFF2-40B4-BE49-F238E27FC236}">
                    <a16:creationId xmlns:a16="http://schemas.microsoft.com/office/drawing/2014/main" id="{24E9A33F-0977-4639-A92D-0B6823B54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2" name="Rectangle 414">
                <a:extLst>
                  <a:ext uri="{FF2B5EF4-FFF2-40B4-BE49-F238E27FC236}">
                    <a16:creationId xmlns:a16="http://schemas.microsoft.com/office/drawing/2014/main" id="{522DE694-BE09-4A4D-9AD0-A2A9889D5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3" name="Rectangle 415">
                <a:extLst>
                  <a:ext uri="{FF2B5EF4-FFF2-40B4-BE49-F238E27FC236}">
                    <a16:creationId xmlns:a16="http://schemas.microsoft.com/office/drawing/2014/main" id="{B31CA915-1F3D-4ACE-A97C-98A9F941F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3" name="Group 416">
              <a:extLst>
                <a:ext uri="{FF2B5EF4-FFF2-40B4-BE49-F238E27FC236}">
                  <a16:creationId xmlns:a16="http://schemas.microsoft.com/office/drawing/2014/main" id="{BA26D156-DE87-402F-96A5-81EFC31FF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0" y="1565"/>
              <a:ext cx="11" cy="1705"/>
              <a:chOff x="4730" y="1565"/>
              <a:chExt cx="11" cy="1705"/>
            </a:xfrm>
          </p:grpSpPr>
          <p:sp>
            <p:nvSpPr>
              <p:cNvPr id="229056" name="Rectangle 417">
                <a:extLst>
                  <a:ext uri="{FF2B5EF4-FFF2-40B4-BE49-F238E27FC236}">
                    <a16:creationId xmlns:a16="http://schemas.microsoft.com/office/drawing/2014/main" id="{D84569BE-1B9F-4A97-BE70-994CB5304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7" name="Rectangle 418">
                <a:extLst>
                  <a:ext uri="{FF2B5EF4-FFF2-40B4-BE49-F238E27FC236}">
                    <a16:creationId xmlns:a16="http://schemas.microsoft.com/office/drawing/2014/main" id="{47834DB6-0D20-4B63-A574-79C8AAB7B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8" name="Rectangle 419">
                <a:extLst>
                  <a:ext uri="{FF2B5EF4-FFF2-40B4-BE49-F238E27FC236}">
                    <a16:creationId xmlns:a16="http://schemas.microsoft.com/office/drawing/2014/main" id="{EAF69294-F990-420F-A3A6-E85353495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9" name="Rectangle 420">
                <a:extLst>
                  <a:ext uri="{FF2B5EF4-FFF2-40B4-BE49-F238E27FC236}">
                    <a16:creationId xmlns:a16="http://schemas.microsoft.com/office/drawing/2014/main" id="{00A1E18B-865B-488D-ACF7-3FE9114BA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0" name="Rectangle 421">
                <a:extLst>
                  <a:ext uri="{FF2B5EF4-FFF2-40B4-BE49-F238E27FC236}">
                    <a16:creationId xmlns:a16="http://schemas.microsoft.com/office/drawing/2014/main" id="{B1CC5575-D13D-491F-8581-715E0D68A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1" name="Rectangle 422">
                <a:extLst>
                  <a:ext uri="{FF2B5EF4-FFF2-40B4-BE49-F238E27FC236}">
                    <a16:creationId xmlns:a16="http://schemas.microsoft.com/office/drawing/2014/main" id="{003B215A-3C1B-4EF1-8948-81AB44AEA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2" name="Rectangle 423">
                <a:extLst>
                  <a:ext uri="{FF2B5EF4-FFF2-40B4-BE49-F238E27FC236}">
                    <a16:creationId xmlns:a16="http://schemas.microsoft.com/office/drawing/2014/main" id="{AF0B5022-6136-485A-98F9-E2A57A057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3" name="Rectangle 424">
                <a:extLst>
                  <a:ext uri="{FF2B5EF4-FFF2-40B4-BE49-F238E27FC236}">
                    <a16:creationId xmlns:a16="http://schemas.microsoft.com/office/drawing/2014/main" id="{BA58C7CF-AE58-4BF2-B7C8-7E95BAEB2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4" name="Rectangle 425">
                <a:extLst>
                  <a:ext uri="{FF2B5EF4-FFF2-40B4-BE49-F238E27FC236}">
                    <a16:creationId xmlns:a16="http://schemas.microsoft.com/office/drawing/2014/main" id="{B71C8942-EFE8-48F3-B01A-49DEE59E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5" name="Rectangle 426">
                <a:extLst>
                  <a:ext uri="{FF2B5EF4-FFF2-40B4-BE49-F238E27FC236}">
                    <a16:creationId xmlns:a16="http://schemas.microsoft.com/office/drawing/2014/main" id="{465AFC3D-6BB9-4201-89AD-CEFD2206D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6" name="Rectangle 427">
                <a:extLst>
                  <a:ext uri="{FF2B5EF4-FFF2-40B4-BE49-F238E27FC236}">
                    <a16:creationId xmlns:a16="http://schemas.microsoft.com/office/drawing/2014/main" id="{90B1EC46-57FA-45F2-AC67-174EBA62A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7" name="Rectangle 428">
                <a:extLst>
                  <a:ext uri="{FF2B5EF4-FFF2-40B4-BE49-F238E27FC236}">
                    <a16:creationId xmlns:a16="http://schemas.microsoft.com/office/drawing/2014/main" id="{0A1A92DC-B945-4543-8EC3-1DAF6F115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8" name="Rectangle 429">
                <a:extLst>
                  <a:ext uri="{FF2B5EF4-FFF2-40B4-BE49-F238E27FC236}">
                    <a16:creationId xmlns:a16="http://schemas.microsoft.com/office/drawing/2014/main" id="{2D0D1D81-6B77-409D-B74E-9B9AE732F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9" name="Rectangle 430">
                <a:extLst>
                  <a:ext uri="{FF2B5EF4-FFF2-40B4-BE49-F238E27FC236}">
                    <a16:creationId xmlns:a16="http://schemas.microsoft.com/office/drawing/2014/main" id="{93A443B7-63C3-473C-9056-069CDB98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0" name="Rectangle 431">
                <a:extLst>
                  <a:ext uri="{FF2B5EF4-FFF2-40B4-BE49-F238E27FC236}">
                    <a16:creationId xmlns:a16="http://schemas.microsoft.com/office/drawing/2014/main" id="{4D2482A2-F7E4-42F4-AB1F-81D004491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1" name="Rectangle 432">
                <a:extLst>
                  <a:ext uri="{FF2B5EF4-FFF2-40B4-BE49-F238E27FC236}">
                    <a16:creationId xmlns:a16="http://schemas.microsoft.com/office/drawing/2014/main" id="{07DCCC82-2206-42A4-A884-F3B3DACDA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2" name="Rectangle 433">
                <a:extLst>
                  <a:ext uri="{FF2B5EF4-FFF2-40B4-BE49-F238E27FC236}">
                    <a16:creationId xmlns:a16="http://schemas.microsoft.com/office/drawing/2014/main" id="{A87AF302-66A9-403B-8FB8-AECE85E3D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3" name="Rectangle 434">
                <a:extLst>
                  <a:ext uri="{FF2B5EF4-FFF2-40B4-BE49-F238E27FC236}">
                    <a16:creationId xmlns:a16="http://schemas.microsoft.com/office/drawing/2014/main" id="{B03C3962-2040-4522-BF3D-B7ADEF627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4" name="Rectangle 435">
                <a:extLst>
                  <a:ext uri="{FF2B5EF4-FFF2-40B4-BE49-F238E27FC236}">
                    <a16:creationId xmlns:a16="http://schemas.microsoft.com/office/drawing/2014/main" id="{AFAAD186-A81C-46CD-9B76-A01ECD975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5" name="Rectangle 436">
                <a:extLst>
                  <a:ext uri="{FF2B5EF4-FFF2-40B4-BE49-F238E27FC236}">
                    <a16:creationId xmlns:a16="http://schemas.microsoft.com/office/drawing/2014/main" id="{2601A335-9B62-4490-8908-662AC3BE1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6" name="Rectangle 437">
                <a:extLst>
                  <a:ext uri="{FF2B5EF4-FFF2-40B4-BE49-F238E27FC236}">
                    <a16:creationId xmlns:a16="http://schemas.microsoft.com/office/drawing/2014/main" id="{D70903D0-9C2F-4A58-9633-B00BCA9CB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7" name="Rectangle 438">
                <a:extLst>
                  <a:ext uri="{FF2B5EF4-FFF2-40B4-BE49-F238E27FC236}">
                    <a16:creationId xmlns:a16="http://schemas.microsoft.com/office/drawing/2014/main" id="{818247B1-2158-4540-8D01-8B05F1C9F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8" name="Rectangle 439">
                <a:extLst>
                  <a:ext uri="{FF2B5EF4-FFF2-40B4-BE49-F238E27FC236}">
                    <a16:creationId xmlns:a16="http://schemas.microsoft.com/office/drawing/2014/main" id="{1DF6BB9A-1684-40C8-9275-F626E5BEF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9" name="Rectangle 440">
                <a:extLst>
                  <a:ext uri="{FF2B5EF4-FFF2-40B4-BE49-F238E27FC236}">
                    <a16:creationId xmlns:a16="http://schemas.microsoft.com/office/drawing/2014/main" id="{8608E774-E5B0-4327-80C5-ACF238A51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0" name="Rectangle 441">
                <a:extLst>
                  <a:ext uri="{FF2B5EF4-FFF2-40B4-BE49-F238E27FC236}">
                    <a16:creationId xmlns:a16="http://schemas.microsoft.com/office/drawing/2014/main" id="{8FF6434D-31D6-4F1D-9C84-9071EF493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1" name="Rectangle 442">
                <a:extLst>
                  <a:ext uri="{FF2B5EF4-FFF2-40B4-BE49-F238E27FC236}">
                    <a16:creationId xmlns:a16="http://schemas.microsoft.com/office/drawing/2014/main" id="{7C900521-B89C-455F-8159-EA924D7E7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2" name="Rectangle 443">
                <a:extLst>
                  <a:ext uri="{FF2B5EF4-FFF2-40B4-BE49-F238E27FC236}">
                    <a16:creationId xmlns:a16="http://schemas.microsoft.com/office/drawing/2014/main" id="{C1EF7F6D-FE43-4D7B-BEFA-0CCB4987B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3" name="Rectangle 444">
                <a:extLst>
                  <a:ext uri="{FF2B5EF4-FFF2-40B4-BE49-F238E27FC236}">
                    <a16:creationId xmlns:a16="http://schemas.microsoft.com/office/drawing/2014/main" id="{929CC9A9-0DAB-482B-A1DA-F52F319F9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4" name="Rectangle 445">
                <a:extLst>
                  <a:ext uri="{FF2B5EF4-FFF2-40B4-BE49-F238E27FC236}">
                    <a16:creationId xmlns:a16="http://schemas.microsoft.com/office/drawing/2014/main" id="{E518CAA2-F8BC-44CE-BE12-9474A91CA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5" name="Rectangle 446">
                <a:extLst>
                  <a:ext uri="{FF2B5EF4-FFF2-40B4-BE49-F238E27FC236}">
                    <a16:creationId xmlns:a16="http://schemas.microsoft.com/office/drawing/2014/main" id="{7B7CB05B-70A9-4F66-9FEB-9B8CE107D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6" name="Rectangle 447">
                <a:extLst>
                  <a:ext uri="{FF2B5EF4-FFF2-40B4-BE49-F238E27FC236}">
                    <a16:creationId xmlns:a16="http://schemas.microsoft.com/office/drawing/2014/main" id="{CA303C97-830B-4165-B43B-19C49CABD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7" name="Rectangle 448">
                <a:extLst>
                  <a:ext uri="{FF2B5EF4-FFF2-40B4-BE49-F238E27FC236}">
                    <a16:creationId xmlns:a16="http://schemas.microsoft.com/office/drawing/2014/main" id="{608FD9EE-258A-4F8C-9D72-D04C2EA5C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8" name="Rectangle 449">
                <a:extLst>
                  <a:ext uri="{FF2B5EF4-FFF2-40B4-BE49-F238E27FC236}">
                    <a16:creationId xmlns:a16="http://schemas.microsoft.com/office/drawing/2014/main" id="{2002B697-16F9-4720-95A6-75728C3EA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9" name="Rectangle 450">
                <a:extLst>
                  <a:ext uri="{FF2B5EF4-FFF2-40B4-BE49-F238E27FC236}">
                    <a16:creationId xmlns:a16="http://schemas.microsoft.com/office/drawing/2014/main" id="{2A09ED85-F9E9-49B0-A979-5426FBE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0" name="Rectangle 451">
                <a:extLst>
                  <a:ext uri="{FF2B5EF4-FFF2-40B4-BE49-F238E27FC236}">
                    <a16:creationId xmlns:a16="http://schemas.microsoft.com/office/drawing/2014/main" id="{021547F7-90EE-4F8A-BF2A-4944DD3D9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1" name="Rectangle 452">
                <a:extLst>
                  <a:ext uri="{FF2B5EF4-FFF2-40B4-BE49-F238E27FC236}">
                    <a16:creationId xmlns:a16="http://schemas.microsoft.com/office/drawing/2014/main" id="{8D77872E-4E97-4D14-BB9C-0384B57CA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2" name="Rectangle 453">
                <a:extLst>
                  <a:ext uri="{FF2B5EF4-FFF2-40B4-BE49-F238E27FC236}">
                    <a16:creationId xmlns:a16="http://schemas.microsoft.com/office/drawing/2014/main" id="{BB679FAA-8387-41A1-BA72-327A68D49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3" name="Rectangle 454">
                <a:extLst>
                  <a:ext uri="{FF2B5EF4-FFF2-40B4-BE49-F238E27FC236}">
                    <a16:creationId xmlns:a16="http://schemas.microsoft.com/office/drawing/2014/main" id="{087F73F7-CC9E-4D0B-BCD4-2C3B06894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4" name="Rectangle 455">
                <a:extLst>
                  <a:ext uri="{FF2B5EF4-FFF2-40B4-BE49-F238E27FC236}">
                    <a16:creationId xmlns:a16="http://schemas.microsoft.com/office/drawing/2014/main" id="{40B1A096-7C83-4D12-902F-41F644B8E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5" name="Rectangle 456">
                <a:extLst>
                  <a:ext uri="{FF2B5EF4-FFF2-40B4-BE49-F238E27FC236}">
                    <a16:creationId xmlns:a16="http://schemas.microsoft.com/office/drawing/2014/main" id="{44D0E9AE-0A05-4F4D-B8BD-6F44EB5F1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6" name="Rectangle 457">
                <a:extLst>
                  <a:ext uri="{FF2B5EF4-FFF2-40B4-BE49-F238E27FC236}">
                    <a16:creationId xmlns:a16="http://schemas.microsoft.com/office/drawing/2014/main" id="{AD6F2BA8-621D-4094-BAD3-326F5562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7" name="Rectangle 458">
                <a:extLst>
                  <a:ext uri="{FF2B5EF4-FFF2-40B4-BE49-F238E27FC236}">
                    <a16:creationId xmlns:a16="http://schemas.microsoft.com/office/drawing/2014/main" id="{839DAF8A-7784-4EA4-9715-3BDB9857A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8" name="Rectangle 459">
                <a:extLst>
                  <a:ext uri="{FF2B5EF4-FFF2-40B4-BE49-F238E27FC236}">
                    <a16:creationId xmlns:a16="http://schemas.microsoft.com/office/drawing/2014/main" id="{13B705BB-1799-4B5E-9F4E-CA57A19BA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9" name="Rectangle 460">
                <a:extLst>
                  <a:ext uri="{FF2B5EF4-FFF2-40B4-BE49-F238E27FC236}">
                    <a16:creationId xmlns:a16="http://schemas.microsoft.com/office/drawing/2014/main" id="{8EA5D8B4-8EBB-4B9C-8D5D-E99D20344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0" name="Rectangle 461">
                <a:extLst>
                  <a:ext uri="{FF2B5EF4-FFF2-40B4-BE49-F238E27FC236}">
                    <a16:creationId xmlns:a16="http://schemas.microsoft.com/office/drawing/2014/main" id="{870A65EB-24DC-48A6-85FA-41225411F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1" name="Rectangle 462">
                <a:extLst>
                  <a:ext uri="{FF2B5EF4-FFF2-40B4-BE49-F238E27FC236}">
                    <a16:creationId xmlns:a16="http://schemas.microsoft.com/office/drawing/2014/main" id="{8CAD0AA1-D7DC-4455-B174-B6E922128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2" name="Rectangle 463">
                <a:extLst>
                  <a:ext uri="{FF2B5EF4-FFF2-40B4-BE49-F238E27FC236}">
                    <a16:creationId xmlns:a16="http://schemas.microsoft.com/office/drawing/2014/main" id="{BC330915-D3B0-4E88-8FF5-EA3E9AA38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3" name="Rectangle 464">
                <a:extLst>
                  <a:ext uri="{FF2B5EF4-FFF2-40B4-BE49-F238E27FC236}">
                    <a16:creationId xmlns:a16="http://schemas.microsoft.com/office/drawing/2014/main" id="{0623063B-2609-4B1F-96EF-063403E8C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4" name="Rectangle 465">
                <a:extLst>
                  <a:ext uri="{FF2B5EF4-FFF2-40B4-BE49-F238E27FC236}">
                    <a16:creationId xmlns:a16="http://schemas.microsoft.com/office/drawing/2014/main" id="{5FC59EE6-15D9-4906-B500-A2FE62E5A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5" name="Rectangle 466">
                <a:extLst>
                  <a:ext uri="{FF2B5EF4-FFF2-40B4-BE49-F238E27FC236}">
                    <a16:creationId xmlns:a16="http://schemas.microsoft.com/office/drawing/2014/main" id="{67316B89-1AD8-4B9A-B9F2-9D040C66F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6" name="Rectangle 467">
                <a:extLst>
                  <a:ext uri="{FF2B5EF4-FFF2-40B4-BE49-F238E27FC236}">
                    <a16:creationId xmlns:a16="http://schemas.microsoft.com/office/drawing/2014/main" id="{E8B5B696-1282-4AAD-8EF5-F13D830B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7" name="Rectangle 468">
                <a:extLst>
                  <a:ext uri="{FF2B5EF4-FFF2-40B4-BE49-F238E27FC236}">
                    <a16:creationId xmlns:a16="http://schemas.microsoft.com/office/drawing/2014/main" id="{28A12C41-7A64-40F9-8406-5FE68523C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8" name="Rectangle 469">
                <a:extLst>
                  <a:ext uri="{FF2B5EF4-FFF2-40B4-BE49-F238E27FC236}">
                    <a16:creationId xmlns:a16="http://schemas.microsoft.com/office/drawing/2014/main" id="{B9E87794-8E3C-443D-9AB2-DE47945F9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9" name="Rectangle 470">
                <a:extLst>
                  <a:ext uri="{FF2B5EF4-FFF2-40B4-BE49-F238E27FC236}">
                    <a16:creationId xmlns:a16="http://schemas.microsoft.com/office/drawing/2014/main" id="{67B8C7BB-119F-491E-AC44-010B8E4B0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0" name="Rectangle 471">
                <a:extLst>
                  <a:ext uri="{FF2B5EF4-FFF2-40B4-BE49-F238E27FC236}">
                    <a16:creationId xmlns:a16="http://schemas.microsoft.com/office/drawing/2014/main" id="{DAC1C53D-6C9B-4D85-B032-DB1408821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1" name="Rectangle 472">
                <a:extLst>
                  <a:ext uri="{FF2B5EF4-FFF2-40B4-BE49-F238E27FC236}">
                    <a16:creationId xmlns:a16="http://schemas.microsoft.com/office/drawing/2014/main" id="{33265366-47C9-4E35-B769-7220A0383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2" name="Rectangle 473">
                <a:extLst>
                  <a:ext uri="{FF2B5EF4-FFF2-40B4-BE49-F238E27FC236}">
                    <a16:creationId xmlns:a16="http://schemas.microsoft.com/office/drawing/2014/main" id="{3B5AE8DA-56EA-4D0F-8E4F-944BF3F9F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3" name="Rectangle 474">
                <a:extLst>
                  <a:ext uri="{FF2B5EF4-FFF2-40B4-BE49-F238E27FC236}">
                    <a16:creationId xmlns:a16="http://schemas.microsoft.com/office/drawing/2014/main" id="{0861C221-4FEF-4444-98D0-74C4B78BB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4" name="Rectangle 475">
                <a:extLst>
                  <a:ext uri="{FF2B5EF4-FFF2-40B4-BE49-F238E27FC236}">
                    <a16:creationId xmlns:a16="http://schemas.microsoft.com/office/drawing/2014/main" id="{F4340F33-8348-40F3-A085-B15C60A2F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5" name="Rectangle 476">
                <a:extLst>
                  <a:ext uri="{FF2B5EF4-FFF2-40B4-BE49-F238E27FC236}">
                    <a16:creationId xmlns:a16="http://schemas.microsoft.com/office/drawing/2014/main" id="{A0D34277-2E7F-48ED-9BA3-B88B1EEBD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6" name="Rectangle 477">
                <a:extLst>
                  <a:ext uri="{FF2B5EF4-FFF2-40B4-BE49-F238E27FC236}">
                    <a16:creationId xmlns:a16="http://schemas.microsoft.com/office/drawing/2014/main" id="{E9D6E8AB-D039-448F-9FF0-AC457286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7" name="Rectangle 478">
                <a:extLst>
                  <a:ext uri="{FF2B5EF4-FFF2-40B4-BE49-F238E27FC236}">
                    <a16:creationId xmlns:a16="http://schemas.microsoft.com/office/drawing/2014/main" id="{A40563D3-E561-49D5-B91A-F96C56004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8" name="Rectangle 479">
                <a:extLst>
                  <a:ext uri="{FF2B5EF4-FFF2-40B4-BE49-F238E27FC236}">
                    <a16:creationId xmlns:a16="http://schemas.microsoft.com/office/drawing/2014/main" id="{7CDA9A88-0AB6-47F8-A226-923C72E349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9" name="Rectangle 480">
                <a:extLst>
                  <a:ext uri="{FF2B5EF4-FFF2-40B4-BE49-F238E27FC236}">
                    <a16:creationId xmlns:a16="http://schemas.microsoft.com/office/drawing/2014/main" id="{8E9507A4-193E-4FF0-95C6-68C0E0781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0" name="Rectangle 481">
                <a:extLst>
                  <a:ext uri="{FF2B5EF4-FFF2-40B4-BE49-F238E27FC236}">
                    <a16:creationId xmlns:a16="http://schemas.microsoft.com/office/drawing/2014/main" id="{5CE41854-760E-4EA7-96B7-CA784E79A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1" name="Rectangle 482">
                <a:extLst>
                  <a:ext uri="{FF2B5EF4-FFF2-40B4-BE49-F238E27FC236}">
                    <a16:creationId xmlns:a16="http://schemas.microsoft.com/office/drawing/2014/main" id="{256DA7A4-2262-4366-8DB9-AE5F3F6B1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2" name="Rectangle 483">
                <a:extLst>
                  <a:ext uri="{FF2B5EF4-FFF2-40B4-BE49-F238E27FC236}">
                    <a16:creationId xmlns:a16="http://schemas.microsoft.com/office/drawing/2014/main" id="{847C4D0A-CBED-4398-800D-B3DC44A5E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3" name="Rectangle 484">
                <a:extLst>
                  <a:ext uri="{FF2B5EF4-FFF2-40B4-BE49-F238E27FC236}">
                    <a16:creationId xmlns:a16="http://schemas.microsoft.com/office/drawing/2014/main" id="{A077521D-7F2E-4C39-A912-3086ED0A1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4" name="Rectangle 485">
                <a:extLst>
                  <a:ext uri="{FF2B5EF4-FFF2-40B4-BE49-F238E27FC236}">
                    <a16:creationId xmlns:a16="http://schemas.microsoft.com/office/drawing/2014/main" id="{9602BDE5-26F2-4257-85A3-533906043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5" name="Rectangle 486">
                <a:extLst>
                  <a:ext uri="{FF2B5EF4-FFF2-40B4-BE49-F238E27FC236}">
                    <a16:creationId xmlns:a16="http://schemas.microsoft.com/office/drawing/2014/main" id="{9803D86F-C121-43FA-8A4D-25311C60C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6" name="Rectangle 487">
                <a:extLst>
                  <a:ext uri="{FF2B5EF4-FFF2-40B4-BE49-F238E27FC236}">
                    <a16:creationId xmlns:a16="http://schemas.microsoft.com/office/drawing/2014/main" id="{8A37B6A3-8AB8-4A9E-B05F-4BBCABA0F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7" name="Rectangle 488">
                <a:extLst>
                  <a:ext uri="{FF2B5EF4-FFF2-40B4-BE49-F238E27FC236}">
                    <a16:creationId xmlns:a16="http://schemas.microsoft.com/office/drawing/2014/main" id="{485A6CB6-0668-4384-A00B-BE80757CF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8" name="Rectangle 489">
                <a:extLst>
                  <a:ext uri="{FF2B5EF4-FFF2-40B4-BE49-F238E27FC236}">
                    <a16:creationId xmlns:a16="http://schemas.microsoft.com/office/drawing/2014/main" id="{A39231DF-14A0-4334-92AA-E80B254C4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9" name="Rectangle 490">
                <a:extLst>
                  <a:ext uri="{FF2B5EF4-FFF2-40B4-BE49-F238E27FC236}">
                    <a16:creationId xmlns:a16="http://schemas.microsoft.com/office/drawing/2014/main" id="{E1C91291-9BF3-4927-A509-CE839D075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0" name="Rectangle 491">
                <a:extLst>
                  <a:ext uri="{FF2B5EF4-FFF2-40B4-BE49-F238E27FC236}">
                    <a16:creationId xmlns:a16="http://schemas.microsoft.com/office/drawing/2014/main" id="{F8613267-9D95-49F2-9269-209926F7C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1" name="Rectangle 492">
                <a:extLst>
                  <a:ext uri="{FF2B5EF4-FFF2-40B4-BE49-F238E27FC236}">
                    <a16:creationId xmlns:a16="http://schemas.microsoft.com/office/drawing/2014/main" id="{6FD7D985-1875-439F-B245-6ED85A0B0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2" name="Rectangle 493">
                <a:extLst>
                  <a:ext uri="{FF2B5EF4-FFF2-40B4-BE49-F238E27FC236}">
                    <a16:creationId xmlns:a16="http://schemas.microsoft.com/office/drawing/2014/main" id="{307F86B6-1B5F-44BF-847C-7BEB5F966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3" name="Rectangle 494">
                <a:extLst>
                  <a:ext uri="{FF2B5EF4-FFF2-40B4-BE49-F238E27FC236}">
                    <a16:creationId xmlns:a16="http://schemas.microsoft.com/office/drawing/2014/main" id="{F18A2E2C-12AB-4794-A20A-9E325B493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4" name="Rectangle 495">
                <a:extLst>
                  <a:ext uri="{FF2B5EF4-FFF2-40B4-BE49-F238E27FC236}">
                    <a16:creationId xmlns:a16="http://schemas.microsoft.com/office/drawing/2014/main" id="{B99A1E9A-9963-40A6-866D-F314694D1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4" name="Group 496">
              <a:extLst>
                <a:ext uri="{FF2B5EF4-FFF2-40B4-BE49-F238E27FC236}">
                  <a16:creationId xmlns:a16="http://schemas.microsoft.com/office/drawing/2014/main" id="{BEC893BD-4499-4DDD-ABF7-70B065D425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4" y="1565"/>
              <a:ext cx="11" cy="1705"/>
              <a:chOff x="4974" y="1565"/>
              <a:chExt cx="11" cy="1705"/>
            </a:xfrm>
          </p:grpSpPr>
          <p:sp>
            <p:nvSpPr>
              <p:cNvPr id="228977" name="Rectangle 497">
                <a:extLst>
                  <a:ext uri="{FF2B5EF4-FFF2-40B4-BE49-F238E27FC236}">
                    <a16:creationId xmlns:a16="http://schemas.microsoft.com/office/drawing/2014/main" id="{4D4810EF-785A-46AE-82C4-82D48D21A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8" name="Rectangle 498">
                <a:extLst>
                  <a:ext uri="{FF2B5EF4-FFF2-40B4-BE49-F238E27FC236}">
                    <a16:creationId xmlns:a16="http://schemas.microsoft.com/office/drawing/2014/main" id="{ADBD6145-0A0D-4A65-8892-E03E5A1B1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9" name="Rectangle 499">
                <a:extLst>
                  <a:ext uri="{FF2B5EF4-FFF2-40B4-BE49-F238E27FC236}">
                    <a16:creationId xmlns:a16="http://schemas.microsoft.com/office/drawing/2014/main" id="{0754613F-05A8-4F7A-98B1-A4A9B32ED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0" name="Rectangle 500">
                <a:extLst>
                  <a:ext uri="{FF2B5EF4-FFF2-40B4-BE49-F238E27FC236}">
                    <a16:creationId xmlns:a16="http://schemas.microsoft.com/office/drawing/2014/main" id="{FCE259FD-2312-477A-B5EB-E97C47A2D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1" name="Rectangle 501">
                <a:extLst>
                  <a:ext uri="{FF2B5EF4-FFF2-40B4-BE49-F238E27FC236}">
                    <a16:creationId xmlns:a16="http://schemas.microsoft.com/office/drawing/2014/main" id="{712D4D10-5720-4C65-B552-8E27B374C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2" name="Rectangle 502">
                <a:extLst>
                  <a:ext uri="{FF2B5EF4-FFF2-40B4-BE49-F238E27FC236}">
                    <a16:creationId xmlns:a16="http://schemas.microsoft.com/office/drawing/2014/main" id="{4A86A315-322D-4CEE-9142-1266AD579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3" name="Rectangle 503">
                <a:extLst>
                  <a:ext uri="{FF2B5EF4-FFF2-40B4-BE49-F238E27FC236}">
                    <a16:creationId xmlns:a16="http://schemas.microsoft.com/office/drawing/2014/main" id="{697299BF-72BC-41B1-9961-9B7AC48D2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4" name="Rectangle 504">
                <a:extLst>
                  <a:ext uri="{FF2B5EF4-FFF2-40B4-BE49-F238E27FC236}">
                    <a16:creationId xmlns:a16="http://schemas.microsoft.com/office/drawing/2014/main" id="{77D7DCA5-A8DC-4851-BE5F-2A6E14AB9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5" name="Rectangle 505">
                <a:extLst>
                  <a:ext uri="{FF2B5EF4-FFF2-40B4-BE49-F238E27FC236}">
                    <a16:creationId xmlns:a16="http://schemas.microsoft.com/office/drawing/2014/main" id="{409ECD63-C063-4BEE-A99F-C8B9AC7FA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6" name="Rectangle 506">
                <a:extLst>
                  <a:ext uri="{FF2B5EF4-FFF2-40B4-BE49-F238E27FC236}">
                    <a16:creationId xmlns:a16="http://schemas.microsoft.com/office/drawing/2014/main" id="{30880F75-0B4C-41CB-936B-145820E2A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7" name="Rectangle 507">
                <a:extLst>
                  <a:ext uri="{FF2B5EF4-FFF2-40B4-BE49-F238E27FC236}">
                    <a16:creationId xmlns:a16="http://schemas.microsoft.com/office/drawing/2014/main" id="{10C2BC53-C750-4EA0-95B7-089972980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8" name="Rectangle 508">
                <a:extLst>
                  <a:ext uri="{FF2B5EF4-FFF2-40B4-BE49-F238E27FC236}">
                    <a16:creationId xmlns:a16="http://schemas.microsoft.com/office/drawing/2014/main" id="{25069B96-3B2F-4001-87B1-45366D801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9" name="Rectangle 509">
                <a:extLst>
                  <a:ext uri="{FF2B5EF4-FFF2-40B4-BE49-F238E27FC236}">
                    <a16:creationId xmlns:a16="http://schemas.microsoft.com/office/drawing/2014/main" id="{5DB71622-1A2D-4EF4-94B6-938D699A4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0" name="Rectangle 510">
                <a:extLst>
                  <a:ext uri="{FF2B5EF4-FFF2-40B4-BE49-F238E27FC236}">
                    <a16:creationId xmlns:a16="http://schemas.microsoft.com/office/drawing/2014/main" id="{3993FCD4-1A0A-4D99-B2EF-23D487DA6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1" name="Rectangle 511">
                <a:extLst>
                  <a:ext uri="{FF2B5EF4-FFF2-40B4-BE49-F238E27FC236}">
                    <a16:creationId xmlns:a16="http://schemas.microsoft.com/office/drawing/2014/main" id="{AB364E09-7C5E-40DA-AF0E-66752FF13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2" name="Rectangle 512">
                <a:extLst>
                  <a:ext uri="{FF2B5EF4-FFF2-40B4-BE49-F238E27FC236}">
                    <a16:creationId xmlns:a16="http://schemas.microsoft.com/office/drawing/2014/main" id="{5E219D00-DA77-4525-9520-C3849890E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3" name="Rectangle 513">
                <a:extLst>
                  <a:ext uri="{FF2B5EF4-FFF2-40B4-BE49-F238E27FC236}">
                    <a16:creationId xmlns:a16="http://schemas.microsoft.com/office/drawing/2014/main" id="{56F50B1F-F4F9-44F7-974B-334F0901B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4" name="Rectangle 514">
                <a:extLst>
                  <a:ext uri="{FF2B5EF4-FFF2-40B4-BE49-F238E27FC236}">
                    <a16:creationId xmlns:a16="http://schemas.microsoft.com/office/drawing/2014/main" id="{C5E1705E-6BD1-47F2-B828-B9655792D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5" name="Rectangle 515">
                <a:extLst>
                  <a:ext uri="{FF2B5EF4-FFF2-40B4-BE49-F238E27FC236}">
                    <a16:creationId xmlns:a16="http://schemas.microsoft.com/office/drawing/2014/main" id="{58A9430F-D84B-4ABE-9D9A-0F59E7B0E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6" name="Rectangle 516">
                <a:extLst>
                  <a:ext uri="{FF2B5EF4-FFF2-40B4-BE49-F238E27FC236}">
                    <a16:creationId xmlns:a16="http://schemas.microsoft.com/office/drawing/2014/main" id="{AAA55CC8-1F4A-43D5-817F-13912AD10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7" name="Rectangle 517">
                <a:extLst>
                  <a:ext uri="{FF2B5EF4-FFF2-40B4-BE49-F238E27FC236}">
                    <a16:creationId xmlns:a16="http://schemas.microsoft.com/office/drawing/2014/main" id="{C9B0C4C2-5C9C-45A9-90D3-644B888B3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8" name="Rectangle 518">
                <a:extLst>
                  <a:ext uri="{FF2B5EF4-FFF2-40B4-BE49-F238E27FC236}">
                    <a16:creationId xmlns:a16="http://schemas.microsoft.com/office/drawing/2014/main" id="{EDD8A4E2-52D5-4582-A727-61431670C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9" name="Rectangle 519">
                <a:extLst>
                  <a:ext uri="{FF2B5EF4-FFF2-40B4-BE49-F238E27FC236}">
                    <a16:creationId xmlns:a16="http://schemas.microsoft.com/office/drawing/2014/main" id="{88A98369-55DB-45A0-AA30-7998300B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0" name="Rectangle 520">
                <a:extLst>
                  <a:ext uri="{FF2B5EF4-FFF2-40B4-BE49-F238E27FC236}">
                    <a16:creationId xmlns:a16="http://schemas.microsoft.com/office/drawing/2014/main" id="{D026CFD7-B537-4DFF-9579-16F629AEA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1" name="Rectangle 521">
                <a:extLst>
                  <a:ext uri="{FF2B5EF4-FFF2-40B4-BE49-F238E27FC236}">
                    <a16:creationId xmlns:a16="http://schemas.microsoft.com/office/drawing/2014/main" id="{65C5FB13-9711-40E3-9230-D1A97CA54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2" name="Rectangle 522">
                <a:extLst>
                  <a:ext uri="{FF2B5EF4-FFF2-40B4-BE49-F238E27FC236}">
                    <a16:creationId xmlns:a16="http://schemas.microsoft.com/office/drawing/2014/main" id="{41C447F5-5061-4D29-A49B-A91F42A75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3" name="Rectangle 523">
                <a:extLst>
                  <a:ext uri="{FF2B5EF4-FFF2-40B4-BE49-F238E27FC236}">
                    <a16:creationId xmlns:a16="http://schemas.microsoft.com/office/drawing/2014/main" id="{F5796164-02A1-441F-A8AE-520FFC60E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4" name="Rectangle 524">
                <a:extLst>
                  <a:ext uri="{FF2B5EF4-FFF2-40B4-BE49-F238E27FC236}">
                    <a16:creationId xmlns:a16="http://schemas.microsoft.com/office/drawing/2014/main" id="{30E8E520-88CC-4382-8A46-2AE065F90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5" name="Rectangle 525">
                <a:extLst>
                  <a:ext uri="{FF2B5EF4-FFF2-40B4-BE49-F238E27FC236}">
                    <a16:creationId xmlns:a16="http://schemas.microsoft.com/office/drawing/2014/main" id="{EF5A6642-E5AD-4AC2-99EB-526E0FF13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6" name="Rectangle 526">
                <a:extLst>
                  <a:ext uri="{FF2B5EF4-FFF2-40B4-BE49-F238E27FC236}">
                    <a16:creationId xmlns:a16="http://schemas.microsoft.com/office/drawing/2014/main" id="{0759FBEB-6C50-420A-A7A8-855764B31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7" name="Rectangle 527">
                <a:extLst>
                  <a:ext uri="{FF2B5EF4-FFF2-40B4-BE49-F238E27FC236}">
                    <a16:creationId xmlns:a16="http://schemas.microsoft.com/office/drawing/2014/main" id="{C96024D2-6C91-47C7-AB9D-1AB1CB7DF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8" name="Rectangle 528">
                <a:extLst>
                  <a:ext uri="{FF2B5EF4-FFF2-40B4-BE49-F238E27FC236}">
                    <a16:creationId xmlns:a16="http://schemas.microsoft.com/office/drawing/2014/main" id="{E6C72A2E-51D0-4C6A-84E6-6805108A4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9" name="Rectangle 529">
                <a:extLst>
                  <a:ext uri="{FF2B5EF4-FFF2-40B4-BE49-F238E27FC236}">
                    <a16:creationId xmlns:a16="http://schemas.microsoft.com/office/drawing/2014/main" id="{EF053E6A-97E9-442A-ABEE-DFD26CFC2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0" name="Rectangle 530">
                <a:extLst>
                  <a:ext uri="{FF2B5EF4-FFF2-40B4-BE49-F238E27FC236}">
                    <a16:creationId xmlns:a16="http://schemas.microsoft.com/office/drawing/2014/main" id="{85EDB0D8-1669-4F05-91D2-58990D589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1" name="Rectangle 531">
                <a:extLst>
                  <a:ext uri="{FF2B5EF4-FFF2-40B4-BE49-F238E27FC236}">
                    <a16:creationId xmlns:a16="http://schemas.microsoft.com/office/drawing/2014/main" id="{1B63B0E4-52B2-4475-AD1B-00A7AF2C8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2" name="Rectangle 532">
                <a:extLst>
                  <a:ext uri="{FF2B5EF4-FFF2-40B4-BE49-F238E27FC236}">
                    <a16:creationId xmlns:a16="http://schemas.microsoft.com/office/drawing/2014/main" id="{030F8B51-0361-4F9F-BE52-4E3343BB8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3" name="Rectangle 533">
                <a:extLst>
                  <a:ext uri="{FF2B5EF4-FFF2-40B4-BE49-F238E27FC236}">
                    <a16:creationId xmlns:a16="http://schemas.microsoft.com/office/drawing/2014/main" id="{6E4C3FD4-2408-4E28-810F-3E255ED8D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4" name="Rectangle 534">
                <a:extLst>
                  <a:ext uri="{FF2B5EF4-FFF2-40B4-BE49-F238E27FC236}">
                    <a16:creationId xmlns:a16="http://schemas.microsoft.com/office/drawing/2014/main" id="{598F9505-55CC-4642-9E9E-0AD2E5EE2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5" name="Rectangle 535">
                <a:extLst>
                  <a:ext uri="{FF2B5EF4-FFF2-40B4-BE49-F238E27FC236}">
                    <a16:creationId xmlns:a16="http://schemas.microsoft.com/office/drawing/2014/main" id="{E0B9ADCC-FFE6-4518-9249-30ABC15B8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6" name="Rectangle 536">
                <a:extLst>
                  <a:ext uri="{FF2B5EF4-FFF2-40B4-BE49-F238E27FC236}">
                    <a16:creationId xmlns:a16="http://schemas.microsoft.com/office/drawing/2014/main" id="{3FCACD84-45C7-4722-9E3C-112A0E2F9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7" name="Rectangle 537">
                <a:extLst>
                  <a:ext uri="{FF2B5EF4-FFF2-40B4-BE49-F238E27FC236}">
                    <a16:creationId xmlns:a16="http://schemas.microsoft.com/office/drawing/2014/main" id="{DF4CDB7D-2463-42BB-965F-E98C63C77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8" name="Rectangle 538">
                <a:extLst>
                  <a:ext uri="{FF2B5EF4-FFF2-40B4-BE49-F238E27FC236}">
                    <a16:creationId xmlns:a16="http://schemas.microsoft.com/office/drawing/2014/main" id="{11AF6A85-8B8F-4F24-B15F-98FE1EC91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9" name="Rectangle 539">
                <a:extLst>
                  <a:ext uri="{FF2B5EF4-FFF2-40B4-BE49-F238E27FC236}">
                    <a16:creationId xmlns:a16="http://schemas.microsoft.com/office/drawing/2014/main" id="{BCBE7D79-D4F5-443F-A0D3-C656719E0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0" name="Rectangle 540">
                <a:extLst>
                  <a:ext uri="{FF2B5EF4-FFF2-40B4-BE49-F238E27FC236}">
                    <a16:creationId xmlns:a16="http://schemas.microsoft.com/office/drawing/2014/main" id="{742CD930-F8D1-466A-88E1-2D0F02539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1" name="Rectangle 541">
                <a:extLst>
                  <a:ext uri="{FF2B5EF4-FFF2-40B4-BE49-F238E27FC236}">
                    <a16:creationId xmlns:a16="http://schemas.microsoft.com/office/drawing/2014/main" id="{31FF5158-3E1A-4315-AA7E-A3C24DF26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2" name="Rectangle 542">
                <a:extLst>
                  <a:ext uri="{FF2B5EF4-FFF2-40B4-BE49-F238E27FC236}">
                    <a16:creationId xmlns:a16="http://schemas.microsoft.com/office/drawing/2014/main" id="{0CAED773-C36D-4718-A986-D6DD77F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3" name="Rectangle 543">
                <a:extLst>
                  <a:ext uri="{FF2B5EF4-FFF2-40B4-BE49-F238E27FC236}">
                    <a16:creationId xmlns:a16="http://schemas.microsoft.com/office/drawing/2014/main" id="{9BD9307B-526F-46C6-823D-A973D184A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4" name="Rectangle 544">
                <a:extLst>
                  <a:ext uri="{FF2B5EF4-FFF2-40B4-BE49-F238E27FC236}">
                    <a16:creationId xmlns:a16="http://schemas.microsoft.com/office/drawing/2014/main" id="{EF25E75A-7847-4034-BD60-0FE2472CD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5" name="Rectangle 545">
                <a:extLst>
                  <a:ext uri="{FF2B5EF4-FFF2-40B4-BE49-F238E27FC236}">
                    <a16:creationId xmlns:a16="http://schemas.microsoft.com/office/drawing/2014/main" id="{7E82CEE7-E061-4CE5-B7B3-C5CF1AA29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6" name="Rectangle 546">
                <a:extLst>
                  <a:ext uri="{FF2B5EF4-FFF2-40B4-BE49-F238E27FC236}">
                    <a16:creationId xmlns:a16="http://schemas.microsoft.com/office/drawing/2014/main" id="{92EB2942-EAE3-41A2-9620-CFF3066ED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7" name="Rectangle 547">
                <a:extLst>
                  <a:ext uri="{FF2B5EF4-FFF2-40B4-BE49-F238E27FC236}">
                    <a16:creationId xmlns:a16="http://schemas.microsoft.com/office/drawing/2014/main" id="{60C1F328-2519-4B6F-9FE8-8E7192D7D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8" name="Rectangle 548">
                <a:extLst>
                  <a:ext uri="{FF2B5EF4-FFF2-40B4-BE49-F238E27FC236}">
                    <a16:creationId xmlns:a16="http://schemas.microsoft.com/office/drawing/2014/main" id="{7F597DFA-C36C-4DB2-B1EC-65ACFCDCD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9" name="Rectangle 549">
                <a:extLst>
                  <a:ext uri="{FF2B5EF4-FFF2-40B4-BE49-F238E27FC236}">
                    <a16:creationId xmlns:a16="http://schemas.microsoft.com/office/drawing/2014/main" id="{D0B50ADE-9EF7-4F36-823E-F26D395E7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0" name="Rectangle 550">
                <a:extLst>
                  <a:ext uri="{FF2B5EF4-FFF2-40B4-BE49-F238E27FC236}">
                    <a16:creationId xmlns:a16="http://schemas.microsoft.com/office/drawing/2014/main" id="{EA0A86AF-9229-4889-BE45-8092E254F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1" name="Rectangle 551">
                <a:extLst>
                  <a:ext uri="{FF2B5EF4-FFF2-40B4-BE49-F238E27FC236}">
                    <a16:creationId xmlns:a16="http://schemas.microsoft.com/office/drawing/2014/main" id="{9C4BA131-B382-4EFA-B6E4-39E7C9531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2" name="Rectangle 552">
                <a:extLst>
                  <a:ext uri="{FF2B5EF4-FFF2-40B4-BE49-F238E27FC236}">
                    <a16:creationId xmlns:a16="http://schemas.microsoft.com/office/drawing/2014/main" id="{B1255ACF-3510-4923-864F-D182A42C9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3" name="Rectangle 553">
                <a:extLst>
                  <a:ext uri="{FF2B5EF4-FFF2-40B4-BE49-F238E27FC236}">
                    <a16:creationId xmlns:a16="http://schemas.microsoft.com/office/drawing/2014/main" id="{5421B2E7-1101-4538-8F50-23F67AFC7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4" name="Rectangle 554">
                <a:extLst>
                  <a:ext uri="{FF2B5EF4-FFF2-40B4-BE49-F238E27FC236}">
                    <a16:creationId xmlns:a16="http://schemas.microsoft.com/office/drawing/2014/main" id="{C4C17BC2-3F05-4FC9-83DF-08F241F8F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5" name="Rectangle 555">
                <a:extLst>
                  <a:ext uri="{FF2B5EF4-FFF2-40B4-BE49-F238E27FC236}">
                    <a16:creationId xmlns:a16="http://schemas.microsoft.com/office/drawing/2014/main" id="{1F0CB55C-C50F-45FB-9CCB-685D09707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6" name="Rectangle 556">
                <a:extLst>
                  <a:ext uri="{FF2B5EF4-FFF2-40B4-BE49-F238E27FC236}">
                    <a16:creationId xmlns:a16="http://schemas.microsoft.com/office/drawing/2014/main" id="{7519E725-3833-4A8B-96FD-58FC4040C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7" name="Rectangle 557">
                <a:extLst>
                  <a:ext uri="{FF2B5EF4-FFF2-40B4-BE49-F238E27FC236}">
                    <a16:creationId xmlns:a16="http://schemas.microsoft.com/office/drawing/2014/main" id="{2F63BF7A-8655-4820-A507-6625EE485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8" name="Rectangle 558">
                <a:extLst>
                  <a:ext uri="{FF2B5EF4-FFF2-40B4-BE49-F238E27FC236}">
                    <a16:creationId xmlns:a16="http://schemas.microsoft.com/office/drawing/2014/main" id="{35D990FF-2792-462F-8AB5-C3D4E527B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9" name="Rectangle 559">
                <a:extLst>
                  <a:ext uri="{FF2B5EF4-FFF2-40B4-BE49-F238E27FC236}">
                    <a16:creationId xmlns:a16="http://schemas.microsoft.com/office/drawing/2014/main" id="{85778AB5-471F-49EC-832F-2FD14EF8C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0" name="Rectangle 560">
                <a:extLst>
                  <a:ext uri="{FF2B5EF4-FFF2-40B4-BE49-F238E27FC236}">
                    <a16:creationId xmlns:a16="http://schemas.microsoft.com/office/drawing/2014/main" id="{56A4A205-2356-471F-AB5A-E5DE1713F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1" name="Rectangle 561">
                <a:extLst>
                  <a:ext uri="{FF2B5EF4-FFF2-40B4-BE49-F238E27FC236}">
                    <a16:creationId xmlns:a16="http://schemas.microsoft.com/office/drawing/2014/main" id="{7F3CAE32-05A1-4A08-A28E-3AF315930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2" name="Rectangle 562">
                <a:extLst>
                  <a:ext uri="{FF2B5EF4-FFF2-40B4-BE49-F238E27FC236}">
                    <a16:creationId xmlns:a16="http://schemas.microsoft.com/office/drawing/2014/main" id="{14907984-A5CD-4250-B98E-4F10DBD9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3" name="Rectangle 563">
                <a:extLst>
                  <a:ext uri="{FF2B5EF4-FFF2-40B4-BE49-F238E27FC236}">
                    <a16:creationId xmlns:a16="http://schemas.microsoft.com/office/drawing/2014/main" id="{D95D1013-8D9F-4924-81C1-500FB23CF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4" name="Rectangle 564">
                <a:extLst>
                  <a:ext uri="{FF2B5EF4-FFF2-40B4-BE49-F238E27FC236}">
                    <a16:creationId xmlns:a16="http://schemas.microsoft.com/office/drawing/2014/main" id="{E978F01A-7CEF-40B6-8D53-713B5FA3D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5" name="Rectangle 565">
                <a:extLst>
                  <a:ext uri="{FF2B5EF4-FFF2-40B4-BE49-F238E27FC236}">
                    <a16:creationId xmlns:a16="http://schemas.microsoft.com/office/drawing/2014/main" id="{BA02CD4B-5CD7-4C02-9B03-8935AE570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6" name="Rectangle 566">
                <a:extLst>
                  <a:ext uri="{FF2B5EF4-FFF2-40B4-BE49-F238E27FC236}">
                    <a16:creationId xmlns:a16="http://schemas.microsoft.com/office/drawing/2014/main" id="{C923202F-75E8-4A04-ABAA-C7FF9CD78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7" name="Rectangle 567">
                <a:extLst>
                  <a:ext uri="{FF2B5EF4-FFF2-40B4-BE49-F238E27FC236}">
                    <a16:creationId xmlns:a16="http://schemas.microsoft.com/office/drawing/2014/main" id="{6AB46B09-B7BD-4D4D-AEA5-AC50630FB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8" name="Rectangle 568">
                <a:extLst>
                  <a:ext uri="{FF2B5EF4-FFF2-40B4-BE49-F238E27FC236}">
                    <a16:creationId xmlns:a16="http://schemas.microsoft.com/office/drawing/2014/main" id="{01A5B50A-2DA5-496A-B552-AF79FE226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9" name="Rectangle 569">
                <a:extLst>
                  <a:ext uri="{FF2B5EF4-FFF2-40B4-BE49-F238E27FC236}">
                    <a16:creationId xmlns:a16="http://schemas.microsoft.com/office/drawing/2014/main" id="{61BC74E1-DCF8-4756-95D6-CD7FCBB1A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0" name="Rectangle 570">
                <a:extLst>
                  <a:ext uri="{FF2B5EF4-FFF2-40B4-BE49-F238E27FC236}">
                    <a16:creationId xmlns:a16="http://schemas.microsoft.com/office/drawing/2014/main" id="{7FE73D38-B98F-4612-B0C4-20CA41E60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1" name="Rectangle 571">
                <a:extLst>
                  <a:ext uri="{FF2B5EF4-FFF2-40B4-BE49-F238E27FC236}">
                    <a16:creationId xmlns:a16="http://schemas.microsoft.com/office/drawing/2014/main" id="{294BC03B-C166-47B0-A226-748AD40F2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2" name="Rectangle 572">
                <a:extLst>
                  <a:ext uri="{FF2B5EF4-FFF2-40B4-BE49-F238E27FC236}">
                    <a16:creationId xmlns:a16="http://schemas.microsoft.com/office/drawing/2014/main" id="{C276FB9B-FA5E-4552-908F-60E96525E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3" name="Rectangle 573">
                <a:extLst>
                  <a:ext uri="{FF2B5EF4-FFF2-40B4-BE49-F238E27FC236}">
                    <a16:creationId xmlns:a16="http://schemas.microsoft.com/office/drawing/2014/main" id="{9358A920-09B4-4D5D-A0E6-678AE0AE0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4" name="Rectangle 574">
                <a:extLst>
                  <a:ext uri="{FF2B5EF4-FFF2-40B4-BE49-F238E27FC236}">
                    <a16:creationId xmlns:a16="http://schemas.microsoft.com/office/drawing/2014/main" id="{F94649CC-7E86-4F7A-94CA-80FBF98D5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5" name="Rectangle 575">
                <a:extLst>
                  <a:ext uri="{FF2B5EF4-FFF2-40B4-BE49-F238E27FC236}">
                    <a16:creationId xmlns:a16="http://schemas.microsoft.com/office/drawing/2014/main" id="{ADA47A1E-639F-4C48-98E4-59EB77D3C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5" name="Group 576">
              <a:extLst>
                <a:ext uri="{FF2B5EF4-FFF2-40B4-BE49-F238E27FC236}">
                  <a16:creationId xmlns:a16="http://schemas.microsoft.com/office/drawing/2014/main" id="{8B523D25-7251-4C1A-BEFD-ED05699DFB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1559"/>
              <a:ext cx="1466" cy="12"/>
              <a:chOff x="3514" y="1559"/>
              <a:chExt cx="1466" cy="12"/>
            </a:xfrm>
          </p:grpSpPr>
          <p:sp>
            <p:nvSpPr>
              <p:cNvPr id="228909" name="Rectangle 577">
                <a:extLst>
                  <a:ext uri="{FF2B5EF4-FFF2-40B4-BE49-F238E27FC236}">
                    <a16:creationId xmlns:a16="http://schemas.microsoft.com/office/drawing/2014/main" id="{FFB77A11-DA31-4024-A060-E40A869AF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0" name="Rectangle 578">
                <a:extLst>
                  <a:ext uri="{FF2B5EF4-FFF2-40B4-BE49-F238E27FC236}">
                    <a16:creationId xmlns:a16="http://schemas.microsoft.com/office/drawing/2014/main" id="{79B7ADAB-1200-45D5-81A1-6412AD660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1" name="Rectangle 579">
                <a:extLst>
                  <a:ext uri="{FF2B5EF4-FFF2-40B4-BE49-F238E27FC236}">
                    <a16:creationId xmlns:a16="http://schemas.microsoft.com/office/drawing/2014/main" id="{AAC612DD-4EA1-47A1-A5BC-8815E2CF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2" name="Rectangle 580">
                <a:extLst>
                  <a:ext uri="{FF2B5EF4-FFF2-40B4-BE49-F238E27FC236}">
                    <a16:creationId xmlns:a16="http://schemas.microsoft.com/office/drawing/2014/main" id="{68F07787-5AA0-42DD-833B-A3F00FA02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3" name="Rectangle 581">
                <a:extLst>
                  <a:ext uri="{FF2B5EF4-FFF2-40B4-BE49-F238E27FC236}">
                    <a16:creationId xmlns:a16="http://schemas.microsoft.com/office/drawing/2014/main" id="{1ABEDB0A-DFCE-4F8D-87B3-81A3ED687A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4" name="Rectangle 582">
                <a:extLst>
                  <a:ext uri="{FF2B5EF4-FFF2-40B4-BE49-F238E27FC236}">
                    <a16:creationId xmlns:a16="http://schemas.microsoft.com/office/drawing/2014/main" id="{7F83E6D0-7E32-4E5B-9CCA-39B086A42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5" name="Rectangle 583">
                <a:extLst>
                  <a:ext uri="{FF2B5EF4-FFF2-40B4-BE49-F238E27FC236}">
                    <a16:creationId xmlns:a16="http://schemas.microsoft.com/office/drawing/2014/main" id="{39783764-1FDA-4750-AD41-902667E20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6" name="Rectangle 584">
                <a:extLst>
                  <a:ext uri="{FF2B5EF4-FFF2-40B4-BE49-F238E27FC236}">
                    <a16:creationId xmlns:a16="http://schemas.microsoft.com/office/drawing/2014/main" id="{DC801BA6-4794-42C1-AAFF-6E414BF9E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7" name="Rectangle 585">
                <a:extLst>
                  <a:ext uri="{FF2B5EF4-FFF2-40B4-BE49-F238E27FC236}">
                    <a16:creationId xmlns:a16="http://schemas.microsoft.com/office/drawing/2014/main" id="{B49F05B6-3F5A-4636-8383-55D16D619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8" name="Rectangle 586">
                <a:extLst>
                  <a:ext uri="{FF2B5EF4-FFF2-40B4-BE49-F238E27FC236}">
                    <a16:creationId xmlns:a16="http://schemas.microsoft.com/office/drawing/2014/main" id="{FD4748C8-8FEC-4F5E-95E4-584F14913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9" name="Rectangle 587">
                <a:extLst>
                  <a:ext uri="{FF2B5EF4-FFF2-40B4-BE49-F238E27FC236}">
                    <a16:creationId xmlns:a16="http://schemas.microsoft.com/office/drawing/2014/main" id="{939CF248-4897-439C-9DB7-7A2A72545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0" name="Rectangle 588">
                <a:extLst>
                  <a:ext uri="{FF2B5EF4-FFF2-40B4-BE49-F238E27FC236}">
                    <a16:creationId xmlns:a16="http://schemas.microsoft.com/office/drawing/2014/main" id="{C0658506-557E-4C5F-8B31-EBFD2C5B0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1" name="Rectangle 589">
                <a:extLst>
                  <a:ext uri="{FF2B5EF4-FFF2-40B4-BE49-F238E27FC236}">
                    <a16:creationId xmlns:a16="http://schemas.microsoft.com/office/drawing/2014/main" id="{EEE5D130-E9B3-484D-8486-CE55469EA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2" name="Rectangle 590">
                <a:extLst>
                  <a:ext uri="{FF2B5EF4-FFF2-40B4-BE49-F238E27FC236}">
                    <a16:creationId xmlns:a16="http://schemas.microsoft.com/office/drawing/2014/main" id="{58A34C8D-C989-4972-95C4-97F5B5827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3" name="Rectangle 591">
                <a:extLst>
                  <a:ext uri="{FF2B5EF4-FFF2-40B4-BE49-F238E27FC236}">
                    <a16:creationId xmlns:a16="http://schemas.microsoft.com/office/drawing/2014/main" id="{F2451597-B00B-47B1-8338-DA94A55C5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4" name="Rectangle 592">
                <a:extLst>
                  <a:ext uri="{FF2B5EF4-FFF2-40B4-BE49-F238E27FC236}">
                    <a16:creationId xmlns:a16="http://schemas.microsoft.com/office/drawing/2014/main" id="{787F766F-C4B1-44B2-BFA2-EF51A8A20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5" name="Rectangle 593">
                <a:extLst>
                  <a:ext uri="{FF2B5EF4-FFF2-40B4-BE49-F238E27FC236}">
                    <a16:creationId xmlns:a16="http://schemas.microsoft.com/office/drawing/2014/main" id="{1DF958B1-228E-4AD2-9152-508CBE757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6" name="Rectangle 594">
                <a:extLst>
                  <a:ext uri="{FF2B5EF4-FFF2-40B4-BE49-F238E27FC236}">
                    <a16:creationId xmlns:a16="http://schemas.microsoft.com/office/drawing/2014/main" id="{4E54704E-E2E6-45D8-9243-943EFBD42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7" name="Rectangle 595">
                <a:extLst>
                  <a:ext uri="{FF2B5EF4-FFF2-40B4-BE49-F238E27FC236}">
                    <a16:creationId xmlns:a16="http://schemas.microsoft.com/office/drawing/2014/main" id="{3A7C7A7D-34B2-4E99-AF98-D6CF7AB0A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8" name="Rectangle 596">
                <a:extLst>
                  <a:ext uri="{FF2B5EF4-FFF2-40B4-BE49-F238E27FC236}">
                    <a16:creationId xmlns:a16="http://schemas.microsoft.com/office/drawing/2014/main" id="{D75B7A8F-D16F-4E7D-8D14-230A9F963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9" name="Rectangle 597">
                <a:extLst>
                  <a:ext uri="{FF2B5EF4-FFF2-40B4-BE49-F238E27FC236}">
                    <a16:creationId xmlns:a16="http://schemas.microsoft.com/office/drawing/2014/main" id="{62683BDD-EA80-42CE-8F52-902DBDB40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0" name="Rectangle 598">
                <a:extLst>
                  <a:ext uri="{FF2B5EF4-FFF2-40B4-BE49-F238E27FC236}">
                    <a16:creationId xmlns:a16="http://schemas.microsoft.com/office/drawing/2014/main" id="{F8FE4A4E-9E97-4FDC-A101-5D4754AF2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1" name="Rectangle 599">
                <a:extLst>
                  <a:ext uri="{FF2B5EF4-FFF2-40B4-BE49-F238E27FC236}">
                    <a16:creationId xmlns:a16="http://schemas.microsoft.com/office/drawing/2014/main" id="{8AF98970-B29A-4B30-AB3B-98553A443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2" name="Rectangle 600">
                <a:extLst>
                  <a:ext uri="{FF2B5EF4-FFF2-40B4-BE49-F238E27FC236}">
                    <a16:creationId xmlns:a16="http://schemas.microsoft.com/office/drawing/2014/main" id="{3B34413C-E292-454A-9C85-E159576B13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3" name="Rectangle 601">
                <a:extLst>
                  <a:ext uri="{FF2B5EF4-FFF2-40B4-BE49-F238E27FC236}">
                    <a16:creationId xmlns:a16="http://schemas.microsoft.com/office/drawing/2014/main" id="{A5180B45-051D-4F95-9EE6-3E5BE8EAD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4" name="Rectangle 602">
                <a:extLst>
                  <a:ext uri="{FF2B5EF4-FFF2-40B4-BE49-F238E27FC236}">
                    <a16:creationId xmlns:a16="http://schemas.microsoft.com/office/drawing/2014/main" id="{CF3649EB-7A35-4EB5-9D55-FB80BC96E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5" name="Rectangle 603">
                <a:extLst>
                  <a:ext uri="{FF2B5EF4-FFF2-40B4-BE49-F238E27FC236}">
                    <a16:creationId xmlns:a16="http://schemas.microsoft.com/office/drawing/2014/main" id="{C7F0E3CF-8137-4130-B1A1-8155E505B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6" name="Rectangle 604">
                <a:extLst>
                  <a:ext uri="{FF2B5EF4-FFF2-40B4-BE49-F238E27FC236}">
                    <a16:creationId xmlns:a16="http://schemas.microsoft.com/office/drawing/2014/main" id="{3D74E786-7A87-48D8-B38A-E0E954EDB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7" name="Rectangle 605">
                <a:extLst>
                  <a:ext uri="{FF2B5EF4-FFF2-40B4-BE49-F238E27FC236}">
                    <a16:creationId xmlns:a16="http://schemas.microsoft.com/office/drawing/2014/main" id="{968F39CE-38B0-4D1B-94D3-5F1CBE4FB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8" name="Rectangle 606">
                <a:extLst>
                  <a:ext uri="{FF2B5EF4-FFF2-40B4-BE49-F238E27FC236}">
                    <a16:creationId xmlns:a16="http://schemas.microsoft.com/office/drawing/2014/main" id="{1D10B643-DCE6-4BB2-8A51-03B9C6028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9" name="Rectangle 607">
                <a:extLst>
                  <a:ext uri="{FF2B5EF4-FFF2-40B4-BE49-F238E27FC236}">
                    <a16:creationId xmlns:a16="http://schemas.microsoft.com/office/drawing/2014/main" id="{1915CB38-4360-4A3D-83FF-44EE72C91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0" name="Rectangle 608">
                <a:extLst>
                  <a:ext uri="{FF2B5EF4-FFF2-40B4-BE49-F238E27FC236}">
                    <a16:creationId xmlns:a16="http://schemas.microsoft.com/office/drawing/2014/main" id="{019E224E-4126-4770-A72C-1B9F8E793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1" name="Rectangle 609">
                <a:extLst>
                  <a:ext uri="{FF2B5EF4-FFF2-40B4-BE49-F238E27FC236}">
                    <a16:creationId xmlns:a16="http://schemas.microsoft.com/office/drawing/2014/main" id="{80807828-74DD-4AC2-AEB9-70434F76A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2" name="Rectangle 610">
                <a:extLst>
                  <a:ext uri="{FF2B5EF4-FFF2-40B4-BE49-F238E27FC236}">
                    <a16:creationId xmlns:a16="http://schemas.microsoft.com/office/drawing/2014/main" id="{44728F5B-03C3-4A9C-AA9A-209788308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3" name="Rectangle 611">
                <a:extLst>
                  <a:ext uri="{FF2B5EF4-FFF2-40B4-BE49-F238E27FC236}">
                    <a16:creationId xmlns:a16="http://schemas.microsoft.com/office/drawing/2014/main" id="{1C0A0BFD-FA39-4689-92EE-C98777516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4" name="Rectangle 612">
                <a:extLst>
                  <a:ext uri="{FF2B5EF4-FFF2-40B4-BE49-F238E27FC236}">
                    <a16:creationId xmlns:a16="http://schemas.microsoft.com/office/drawing/2014/main" id="{8B89D6ED-53F1-4679-9427-E1B9D30F8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5" name="Rectangle 613">
                <a:extLst>
                  <a:ext uri="{FF2B5EF4-FFF2-40B4-BE49-F238E27FC236}">
                    <a16:creationId xmlns:a16="http://schemas.microsoft.com/office/drawing/2014/main" id="{F9B7D0C1-302B-46F8-9534-E8311AC5E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6" name="Rectangle 614">
                <a:extLst>
                  <a:ext uri="{FF2B5EF4-FFF2-40B4-BE49-F238E27FC236}">
                    <a16:creationId xmlns:a16="http://schemas.microsoft.com/office/drawing/2014/main" id="{C70B55AB-35DD-4741-B8F5-ED32D4D5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7" name="Rectangle 615">
                <a:extLst>
                  <a:ext uri="{FF2B5EF4-FFF2-40B4-BE49-F238E27FC236}">
                    <a16:creationId xmlns:a16="http://schemas.microsoft.com/office/drawing/2014/main" id="{C3435105-D73A-4D94-8E4B-07006F985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8" name="Rectangle 616">
                <a:extLst>
                  <a:ext uri="{FF2B5EF4-FFF2-40B4-BE49-F238E27FC236}">
                    <a16:creationId xmlns:a16="http://schemas.microsoft.com/office/drawing/2014/main" id="{87E12F5D-2060-4347-A628-D8815EBE8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9" name="Rectangle 617">
                <a:extLst>
                  <a:ext uri="{FF2B5EF4-FFF2-40B4-BE49-F238E27FC236}">
                    <a16:creationId xmlns:a16="http://schemas.microsoft.com/office/drawing/2014/main" id="{617D3DAB-09B0-48E3-B144-22D1C24D3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0" name="Rectangle 618">
                <a:extLst>
                  <a:ext uri="{FF2B5EF4-FFF2-40B4-BE49-F238E27FC236}">
                    <a16:creationId xmlns:a16="http://schemas.microsoft.com/office/drawing/2014/main" id="{12D486C9-C40B-4487-9175-C390DD9ED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1" name="Rectangle 619">
                <a:extLst>
                  <a:ext uri="{FF2B5EF4-FFF2-40B4-BE49-F238E27FC236}">
                    <a16:creationId xmlns:a16="http://schemas.microsoft.com/office/drawing/2014/main" id="{DD5CAB93-8C93-4C6B-AD25-62AAE862A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2" name="Rectangle 620">
                <a:extLst>
                  <a:ext uri="{FF2B5EF4-FFF2-40B4-BE49-F238E27FC236}">
                    <a16:creationId xmlns:a16="http://schemas.microsoft.com/office/drawing/2014/main" id="{7EB0C17C-F7E7-4777-9F20-7279E28FF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3" name="Rectangle 621">
                <a:extLst>
                  <a:ext uri="{FF2B5EF4-FFF2-40B4-BE49-F238E27FC236}">
                    <a16:creationId xmlns:a16="http://schemas.microsoft.com/office/drawing/2014/main" id="{CDDC0502-9CE5-4F2D-996E-C34E04912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4" name="Rectangle 622">
                <a:extLst>
                  <a:ext uri="{FF2B5EF4-FFF2-40B4-BE49-F238E27FC236}">
                    <a16:creationId xmlns:a16="http://schemas.microsoft.com/office/drawing/2014/main" id="{0F375DDB-A9E6-4B63-BCF1-EE22084E6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5" name="Rectangle 623">
                <a:extLst>
                  <a:ext uri="{FF2B5EF4-FFF2-40B4-BE49-F238E27FC236}">
                    <a16:creationId xmlns:a16="http://schemas.microsoft.com/office/drawing/2014/main" id="{4294ABE9-3276-4BE5-BEB7-92DF00E35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6" name="Rectangle 624">
                <a:extLst>
                  <a:ext uri="{FF2B5EF4-FFF2-40B4-BE49-F238E27FC236}">
                    <a16:creationId xmlns:a16="http://schemas.microsoft.com/office/drawing/2014/main" id="{2421F8EF-D8EC-4C94-9ECA-6602A4E81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7" name="Rectangle 625">
                <a:extLst>
                  <a:ext uri="{FF2B5EF4-FFF2-40B4-BE49-F238E27FC236}">
                    <a16:creationId xmlns:a16="http://schemas.microsoft.com/office/drawing/2014/main" id="{D2F26B01-4FE9-4216-BC58-7CD30F254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8" name="Rectangle 626">
                <a:extLst>
                  <a:ext uri="{FF2B5EF4-FFF2-40B4-BE49-F238E27FC236}">
                    <a16:creationId xmlns:a16="http://schemas.microsoft.com/office/drawing/2014/main" id="{878E69C1-DC4D-4E00-8A89-469E014C4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9" name="Rectangle 627">
                <a:extLst>
                  <a:ext uri="{FF2B5EF4-FFF2-40B4-BE49-F238E27FC236}">
                    <a16:creationId xmlns:a16="http://schemas.microsoft.com/office/drawing/2014/main" id="{9F074C8A-0DBC-4341-B123-FEA0E7E4D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0" name="Rectangle 628">
                <a:extLst>
                  <a:ext uri="{FF2B5EF4-FFF2-40B4-BE49-F238E27FC236}">
                    <a16:creationId xmlns:a16="http://schemas.microsoft.com/office/drawing/2014/main" id="{2A707CC5-BA90-4AC0-A684-C30B1FD61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1" name="Rectangle 629">
                <a:extLst>
                  <a:ext uri="{FF2B5EF4-FFF2-40B4-BE49-F238E27FC236}">
                    <a16:creationId xmlns:a16="http://schemas.microsoft.com/office/drawing/2014/main" id="{A7C68777-1A1C-44CE-9ECF-197E10DA1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2" name="Rectangle 630">
                <a:extLst>
                  <a:ext uri="{FF2B5EF4-FFF2-40B4-BE49-F238E27FC236}">
                    <a16:creationId xmlns:a16="http://schemas.microsoft.com/office/drawing/2014/main" id="{66C15AE1-F6C1-402E-8996-D2F2424DD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3" name="Rectangle 631">
                <a:extLst>
                  <a:ext uri="{FF2B5EF4-FFF2-40B4-BE49-F238E27FC236}">
                    <a16:creationId xmlns:a16="http://schemas.microsoft.com/office/drawing/2014/main" id="{43A646DB-B77C-40EA-A670-2BE32A2CC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4" name="Rectangle 632">
                <a:extLst>
                  <a:ext uri="{FF2B5EF4-FFF2-40B4-BE49-F238E27FC236}">
                    <a16:creationId xmlns:a16="http://schemas.microsoft.com/office/drawing/2014/main" id="{96E3EFC1-41A8-4506-AA5E-F80E843DB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5" name="Rectangle 633">
                <a:extLst>
                  <a:ext uri="{FF2B5EF4-FFF2-40B4-BE49-F238E27FC236}">
                    <a16:creationId xmlns:a16="http://schemas.microsoft.com/office/drawing/2014/main" id="{DC30744D-9A5B-4590-B042-808C2EB20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6" name="Rectangle 634">
                <a:extLst>
                  <a:ext uri="{FF2B5EF4-FFF2-40B4-BE49-F238E27FC236}">
                    <a16:creationId xmlns:a16="http://schemas.microsoft.com/office/drawing/2014/main" id="{219E46E4-8C6F-48C5-8611-6AB565439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7" name="Rectangle 635">
                <a:extLst>
                  <a:ext uri="{FF2B5EF4-FFF2-40B4-BE49-F238E27FC236}">
                    <a16:creationId xmlns:a16="http://schemas.microsoft.com/office/drawing/2014/main" id="{39AAF173-F823-4338-8985-1E3042B2C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8" name="Rectangle 636">
                <a:extLst>
                  <a:ext uri="{FF2B5EF4-FFF2-40B4-BE49-F238E27FC236}">
                    <a16:creationId xmlns:a16="http://schemas.microsoft.com/office/drawing/2014/main" id="{4E3B38D8-9117-4C95-A57C-02233DA6B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9" name="Rectangle 637">
                <a:extLst>
                  <a:ext uri="{FF2B5EF4-FFF2-40B4-BE49-F238E27FC236}">
                    <a16:creationId xmlns:a16="http://schemas.microsoft.com/office/drawing/2014/main" id="{3F1FF0F1-BE54-4D9A-AED1-3AEFD1E87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0" name="Rectangle 638">
                <a:extLst>
                  <a:ext uri="{FF2B5EF4-FFF2-40B4-BE49-F238E27FC236}">
                    <a16:creationId xmlns:a16="http://schemas.microsoft.com/office/drawing/2014/main" id="{BBFEF888-5733-4146-985E-28F64ED00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1" name="Rectangle 639">
                <a:extLst>
                  <a:ext uri="{FF2B5EF4-FFF2-40B4-BE49-F238E27FC236}">
                    <a16:creationId xmlns:a16="http://schemas.microsoft.com/office/drawing/2014/main" id="{3597C27C-2101-48A3-8A2B-60B8C45F9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2" name="Rectangle 640">
                <a:extLst>
                  <a:ext uri="{FF2B5EF4-FFF2-40B4-BE49-F238E27FC236}">
                    <a16:creationId xmlns:a16="http://schemas.microsoft.com/office/drawing/2014/main" id="{7D26FF17-D32D-44CC-8BB6-53281D0B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3" name="Rectangle 641">
                <a:extLst>
                  <a:ext uri="{FF2B5EF4-FFF2-40B4-BE49-F238E27FC236}">
                    <a16:creationId xmlns:a16="http://schemas.microsoft.com/office/drawing/2014/main" id="{41BAC281-345A-4BA0-8655-B6A025BFD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4" name="Rectangle 642">
                <a:extLst>
                  <a:ext uri="{FF2B5EF4-FFF2-40B4-BE49-F238E27FC236}">
                    <a16:creationId xmlns:a16="http://schemas.microsoft.com/office/drawing/2014/main" id="{FF09BD62-395D-4A64-90D2-CE2B7ED3A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5" name="Rectangle 643">
                <a:extLst>
                  <a:ext uri="{FF2B5EF4-FFF2-40B4-BE49-F238E27FC236}">
                    <a16:creationId xmlns:a16="http://schemas.microsoft.com/office/drawing/2014/main" id="{AF9F4056-E0EF-496F-B968-FC5CAFDCB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6" name="Rectangle 644">
                <a:extLst>
                  <a:ext uri="{FF2B5EF4-FFF2-40B4-BE49-F238E27FC236}">
                    <a16:creationId xmlns:a16="http://schemas.microsoft.com/office/drawing/2014/main" id="{68C2A734-6FCC-417C-B24D-D19F6A7A3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6" name="Group 645">
              <a:extLst>
                <a:ext uri="{FF2B5EF4-FFF2-40B4-BE49-F238E27FC236}">
                  <a16:creationId xmlns:a16="http://schemas.microsoft.com/office/drawing/2014/main" id="{1FEFA996-04AC-4068-9BE5-9A0697097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1804"/>
              <a:ext cx="1466" cy="12"/>
              <a:chOff x="3514" y="1804"/>
              <a:chExt cx="1466" cy="12"/>
            </a:xfrm>
          </p:grpSpPr>
          <p:sp>
            <p:nvSpPr>
              <p:cNvPr id="228841" name="Rectangle 646">
                <a:extLst>
                  <a:ext uri="{FF2B5EF4-FFF2-40B4-BE49-F238E27FC236}">
                    <a16:creationId xmlns:a16="http://schemas.microsoft.com/office/drawing/2014/main" id="{F697F8CF-2DA3-4D9F-8475-72291BDFE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2" name="Rectangle 647">
                <a:extLst>
                  <a:ext uri="{FF2B5EF4-FFF2-40B4-BE49-F238E27FC236}">
                    <a16:creationId xmlns:a16="http://schemas.microsoft.com/office/drawing/2014/main" id="{031841AF-99B7-4943-AE3E-8013FB2CF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3" name="Rectangle 648">
                <a:extLst>
                  <a:ext uri="{FF2B5EF4-FFF2-40B4-BE49-F238E27FC236}">
                    <a16:creationId xmlns:a16="http://schemas.microsoft.com/office/drawing/2014/main" id="{683F5616-C561-4FA6-9042-CE79BAA08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4" name="Rectangle 649">
                <a:extLst>
                  <a:ext uri="{FF2B5EF4-FFF2-40B4-BE49-F238E27FC236}">
                    <a16:creationId xmlns:a16="http://schemas.microsoft.com/office/drawing/2014/main" id="{82B365A4-7E6B-4391-830F-691058292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5" name="Rectangle 650">
                <a:extLst>
                  <a:ext uri="{FF2B5EF4-FFF2-40B4-BE49-F238E27FC236}">
                    <a16:creationId xmlns:a16="http://schemas.microsoft.com/office/drawing/2014/main" id="{C361DC5D-5C43-4D75-840B-2A9C10ED0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6" name="Rectangle 651">
                <a:extLst>
                  <a:ext uri="{FF2B5EF4-FFF2-40B4-BE49-F238E27FC236}">
                    <a16:creationId xmlns:a16="http://schemas.microsoft.com/office/drawing/2014/main" id="{2F41658E-0A49-46D4-A5A5-AEC537D2D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7" name="Rectangle 652">
                <a:extLst>
                  <a:ext uri="{FF2B5EF4-FFF2-40B4-BE49-F238E27FC236}">
                    <a16:creationId xmlns:a16="http://schemas.microsoft.com/office/drawing/2014/main" id="{D8412426-D7F0-432B-B563-DDBB74881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8" name="Rectangle 653">
                <a:extLst>
                  <a:ext uri="{FF2B5EF4-FFF2-40B4-BE49-F238E27FC236}">
                    <a16:creationId xmlns:a16="http://schemas.microsoft.com/office/drawing/2014/main" id="{74B8F294-0D1D-4FCA-9E65-0BF81D879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9" name="Rectangle 654">
                <a:extLst>
                  <a:ext uri="{FF2B5EF4-FFF2-40B4-BE49-F238E27FC236}">
                    <a16:creationId xmlns:a16="http://schemas.microsoft.com/office/drawing/2014/main" id="{56A54C7E-C0A8-4A19-8472-D0DB060D7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0" name="Rectangle 655">
                <a:extLst>
                  <a:ext uri="{FF2B5EF4-FFF2-40B4-BE49-F238E27FC236}">
                    <a16:creationId xmlns:a16="http://schemas.microsoft.com/office/drawing/2014/main" id="{7241BEFD-740E-4E4A-AB93-6F89ABB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1" name="Rectangle 656">
                <a:extLst>
                  <a:ext uri="{FF2B5EF4-FFF2-40B4-BE49-F238E27FC236}">
                    <a16:creationId xmlns:a16="http://schemas.microsoft.com/office/drawing/2014/main" id="{79D9FA03-4E06-4EE9-822E-A436AF034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2" name="Rectangle 657">
                <a:extLst>
                  <a:ext uri="{FF2B5EF4-FFF2-40B4-BE49-F238E27FC236}">
                    <a16:creationId xmlns:a16="http://schemas.microsoft.com/office/drawing/2014/main" id="{EA1E858D-AC75-4FA8-BFE8-C3DCCCA9C2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3" name="Rectangle 658">
                <a:extLst>
                  <a:ext uri="{FF2B5EF4-FFF2-40B4-BE49-F238E27FC236}">
                    <a16:creationId xmlns:a16="http://schemas.microsoft.com/office/drawing/2014/main" id="{DAE4F4D9-1713-4FFF-8438-1AB670E42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4" name="Rectangle 659">
                <a:extLst>
                  <a:ext uri="{FF2B5EF4-FFF2-40B4-BE49-F238E27FC236}">
                    <a16:creationId xmlns:a16="http://schemas.microsoft.com/office/drawing/2014/main" id="{3EBF59A1-76D9-48D2-A19A-E8F02F5B7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5" name="Rectangle 660">
                <a:extLst>
                  <a:ext uri="{FF2B5EF4-FFF2-40B4-BE49-F238E27FC236}">
                    <a16:creationId xmlns:a16="http://schemas.microsoft.com/office/drawing/2014/main" id="{1BF42C81-C723-4EC4-BA62-C5D094F2F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6" name="Rectangle 661">
                <a:extLst>
                  <a:ext uri="{FF2B5EF4-FFF2-40B4-BE49-F238E27FC236}">
                    <a16:creationId xmlns:a16="http://schemas.microsoft.com/office/drawing/2014/main" id="{05F0DB45-A616-444D-A122-56DEED6BD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7" name="Rectangle 662">
                <a:extLst>
                  <a:ext uri="{FF2B5EF4-FFF2-40B4-BE49-F238E27FC236}">
                    <a16:creationId xmlns:a16="http://schemas.microsoft.com/office/drawing/2014/main" id="{7FFE7CC2-9D86-4449-831F-5632AAB5B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8" name="Rectangle 663">
                <a:extLst>
                  <a:ext uri="{FF2B5EF4-FFF2-40B4-BE49-F238E27FC236}">
                    <a16:creationId xmlns:a16="http://schemas.microsoft.com/office/drawing/2014/main" id="{79DDE683-2015-4C08-99C5-8449AF9F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9" name="Rectangle 664">
                <a:extLst>
                  <a:ext uri="{FF2B5EF4-FFF2-40B4-BE49-F238E27FC236}">
                    <a16:creationId xmlns:a16="http://schemas.microsoft.com/office/drawing/2014/main" id="{8D658B76-9C0E-47DB-8968-4BC1984E4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0" name="Rectangle 665">
                <a:extLst>
                  <a:ext uri="{FF2B5EF4-FFF2-40B4-BE49-F238E27FC236}">
                    <a16:creationId xmlns:a16="http://schemas.microsoft.com/office/drawing/2014/main" id="{4EDC4BB8-AB69-4FCA-9161-A760F3F72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1" name="Rectangle 666">
                <a:extLst>
                  <a:ext uri="{FF2B5EF4-FFF2-40B4-BE49-F238E27FC236}">
                    <a16:creationId xmlns:a16="http://schemas.microsoft.com/office/drawing/2014/main" id="{DDB576C9-F770-4F10-921A-E0312E762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2" name="Rectangle 667">
                <a:extLst>
                  <a:ext uri="{FF2B5EF4-FFF2-40B4-BE49-F238E27FC236}">
                    <a16:creationId xmlns:a16="http://schemas.microsoft.com/office/drawing/2014/main" id="{03400343-29FC-425F-8FF6-7264A2722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3" name="Rectangle 668">
                <a:extLst>
                  <a:ext uri="{FF2B5EF4-FFF2-40B4-BE49-F238E27FC236}">
                    <a16:creationId xmlns:a16="http://schemas.microsoft.com/office/drawing/2014/main" id="{FE72B378-8618-4E39-95BD-329996DAC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4" name="Rectangle 669">
                <a:extLst>
                  <a:ext uri="{FF2B5EF4-FFF2-40B4-BE49-F238E27FC236}">
                    <a16:creationId xmlns:a16="http://schemas.microsoft.com/office/drawing/2014/main" id="{0941A876-96BF-450E-9DC3-0B6A1D53D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5" name="Rectangle 670">
                <a:extLst>
                  <a:ext uri="{FF2B5EF4-FFF2-40B4-BE49-F238E27FC236}">
                    <a16:creationId xmlns:a16="http://schemas.microsoft.com/office/drawing/2014/main" id="{39E829C1-CD90-40F2-ACF6-A4FEA86C8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6" name="Rectangle 671">
                <a:extLst>
                  <a:ext uri="{FF2B5EF4-FFF2-40B4-BE49-F238E27FC236}">
                    <a16:creationId xmlns:a16="http://schemas.microsoft.com/office/drawing/2014/main" id="{54D829E4-AF7B-4163-A7D9-364CE36A7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7" name="Rectangle 672">
                <a:extLst>
                  <a:ext uri="{FF2B5EF4-FFF2-40B4-BE49-F238E27FC236}">
                    <a16:creationId xmlns:a16="http://schemas.microsoft.com/office/drawing/2014/main" id="{079D491C-C6ED-4A19-A6B4-AC1CB6656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8" name="Rectangle 673">
                <a:extLst>
                  <a:ext uri="{FF2B5EF4-FFF2-40B4-BE49-F238E27FC236}">
                    <a16:creationId xmlns:a16="http://schemas.microsoft.com/office/drawing/2014/main" id="{564E7F21-76CE-4ACE-88CA-63E11B08A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9" name="Rectangle 674">
                <a:extLst>
                  <a:ext uri="{FF2B5EF4-FFF2-40B4-BE49-F238E27FC236}">
                    <a16:creationId xmlns:a16="http://schemas.microsoft.com/office/drawing/2014/main" id="{A327B291-5E1E-4F6D-86A3-10C83E832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0" name="Rectangle 675">
                <a:extLst>
                  <a:ext uri="{FF2B5EF4-FFF2-40B4-BE49-F238E27FC236}">
                    <a16:creationId xmlns:a16="http://schemas.microsoft.com/office/drawing/2014/main" id="{CA7B0219-5BC5-4C06-B87A-F279E407F9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1" name="Rectangle 676">
                <a:extLst>
                  <a:ext uri="{FF2B5EF4-FFF2-40B4-BE49-F238E27FC236}">
                    <a16:creationId xmlns:a16="http://schemas.microsoft.com/office/drawing/2014/main" id="{8FF714FD-B80D-4170-8BC1-9C2256B91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2" name="Rectangle 677">
                <a:extLst>
                  <a:ext uri="{FF2B5EF4-FFF2-40B4-BE49-F238E27FC236}">
                    <a16:creationId xmlns:a16="http://schemas.microsoft.com/office/drawing/2014/main" id="{AB5C688D-E99F-4AD0-A83F-EEE9FB393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3" name="Rectangle 678">
                <a:extLst>
                  <a:ext uri="{FF2B5EF4-FFF2-40B4-BE49-F238E27FC236}">
                    <a16:creationId xmlns:a16="http://schemas.microsoft.com/office/drawing/2014/main" id="{391DDF6C-1CB3-4892-8660-33639BFB9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4" name="Rectangle 679">
                <a:extLst>
                  <a:ext uri="{FF2B5EF4-FFF2-40B4-BE49-F238E27FC236}">
                    <a16:creationId xmlns:a16="http://schemas.microsoft.com/office/drawing/2014/main" id="{3BA1A3E4-D3E7-4CDC-B269-D0297CF75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5" name="Rectangle 680">
                <a:extLst>
                  <a:ext uri="{FF2B5EF4-FFF2-40B4-BE49-F238E27FC236}">
                    <a16:creationId xmlns:a16="http://schemas.microsoft.com/office/drawing/2014/main" id="{654F7D78-AF71-4D62-A362-E49788523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6" name="Rectangle 681">
                <a:extLst>
                  <a:ext uri="{FF2B5EF4-FFF2-40B4-BE49-F238E27FC236}">
                    <a16:creationId xmlns:a16="http://schemas.microsoft.com/office/drawing/2014/main" id="{D875BC9F-2885-4A72-A40E-E29485011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7" name="Rectangle 682">
                <a:extLst>
                  <a:ext uri="{FF2B5EF4-FFF2-40B4-BE49-F238E27FC236}">
                    <a16:creationId xmlns:a16="http://schemas.microsoft.com/office/drawing/2014/main" id="{D30E6A84-204E-4BA7-8B2E-76BC696A7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8" name="Rectangle 683">
                <a:extLst>
                  <a:ext uri="{FF2B5EF4-FFF2-40B4-BE49-F238E27FC236}">
                    <a16:creationId xmlns:a16="http://schemas.microsoft.com/office/drawing/2014/main" id="{4D69767C-84E4-43B2-AC00-92871FD8C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9" name="Rectangle 684">
                <a:extLst>
                  <a:ext uri="{FF2B5EF4-FFF2-40B4-BE49-F238E27FC236}">
                    <a16:creationId xmlns:a16="http://schemas.microsoft.com/office/drawing/2014/main" id="{814AC0F5-8A68-4136-BD2C-30C5FCD8A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0" name="Rectangle 685">
                <a:extLst>
                  <a:ext uri="{FF2B5EF4-FFF2-40B4-BE49-F238E27FC236}">
                    <a16:creationId xmlns:a16="http://schemas.microsoft.com/office/drawing/2014/main" id="{A7D635FB-166C-45E7-ABCD-E8BC0A17F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1" name="Rectangle 686">
                <a:extLst>
                  <a:ext uri="{FF2B5EF4-FFF2-40B4-BE49-F238E27FC236}">
                    <a16:creationId xmlns:a16="http://schemas.microsoft.com/office/drawing/2014/main" id="{C06DF105-01EA-4BB0-9C0D-F9BE85BC7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2" name="Rectangle 687">
                <a:extLst>
                  <a:ext uri="{FF2B5EF4-FFF2-40B4-BE49-F238E27FC236}">
                    <a16:creationId xmlns:a16="http://schemas.microsoft.com/office/drawing/2014/main" id="{C87C49AE-3D20-4187-A9C8-A2A6C03F1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3" name="Rectangle 688">
                <a:extLst>
                  <a:ext uri="{FF2B5EF4-FFF2-40B4-BE49-F238E27FC236}">
                    <a16:creationId xmlns:a16="http://schemas.microsoft.com/office/drawing/2014/main" id="{B00CE075-6C04-4E99-AFA5-397107722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4" name="Rectangle 689">
                <a:extLst>
                  <a:ext uri="{FF2B5EF4-FFF2-40B4-BE49-F238E27FC236}">
                    <a16:creationId xmlns:a16="http://schemas.microsoft.com/office/drawing/2014/main" id="{B725923D-E0C6-4BCB-AC80-BADDBFB32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5" name="Rectangle 690">
                <a:extLst>
                  <a:ext uri="{FF2B5EF4-FFF2-40B4-BE49-F238E27FC236}">
                    <a16:creationId xmlns:a16="http://schemas.microsoft.com/office/drawing/2014/main" id="{882AE711-25FC-4B11-A213-F4CA627DE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6" name="Rectangle 691">
                <a:extLst>
                  <a:ext uri="{FF2B5EF4-FFF2-40B4-BE49-F238E27FC236}">
                    <a16:creationId xmlns:a16="http://schemas.microsoft.com/office/drawing/2014/main" id="{FFAAA9A1-7602-4F20-B72D-5FFBD5DCE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7" name="Rectangle 692">
                <a:extLst>
                  <a:ext uri="{FF2B5EF4-FFF2-40B4-BE49-F238E27FC236}">
                    <a16:creationId xmlns:a16="http://schemas.microsoft.com/office/drawing/2014/main" id="{9C0B8D71-4065-4AF9-843F-9AC9DAE2D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8" name="Rectangle 693">
                <a:extLst>
                  <a:ext uri="{FF2B5EF4-FFF2-40B4-BE49-F238E27FC236}">
                    <a16:creationId xmlns:a16="http://schemas.microsoft.com/office/drawing/2014/main" id="{CC00AD86-29FD-44AC-A614-D11D65B62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9" name="Rectangle 694">
                <a:extLst>
                  <a:ext uri="{FF2B5EF4-FFF2-40B4-BE49-F238E27FC236}">
                    <a16:creationId xmlns:a16="http://schemas.microsoft.com/office/drawing/2014/main" id="{6A1E253F-403A-45E2-80EF-4E4E24487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0" name="Rectangle 695">
                <a:extLst>
                  <a:ext uri="{FF2B5EF4-FFF2-40B4-BE49-F238E27FC236}">
                    <a16:creationId xmlns:a16="http://schemas.microsoft.com/office/drawing/2014/main" id="{845B4FD9-96EB-444A-B510-9CB4BC6D3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1" name="Rectangle 696">
                <a:extLst>
                  <a:ext uri="{FF2B5EF4-FFF2-40B4-BE49-F238E27FC236}">
                    <a16:creationId xmlns:a16="http://schemas.microsoft.com/office/drawing/2014/main" id="{0F040D97-A96A-44A9-A69E-A94295830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2" name="Rectangle 697">
                <a:extLst>
                  <a:ext uri="{FF2B5EF4-FFF2-40B4-BE49-F238E27FC236}">
                    <a16:creationId xmlns:a16="http://schemas.microsoft.com/office/drawing/2014/main" id="{13531437-3C44-4ED4-B82C-B909BDC41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3" name="Rectangle 698">
                <a:extLst>
                  <a:ext uri="{FF2B5EF4-FFF2-40B4-BE49-F238E27FC236}">
                    <a16:creationId xmlns:a16="http://schemas.microsoft.com/office/drawing/2014/main" id="{83E69894-7F33-4820-B024-D27D61A45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4" name="Rectangle 699">
                <a:extLst>
                  <a:ext uri="{FF2B5EF4-FFF2-40B4-BE49-F238E27FC236}">
                    <a16:creationId xmlns:a16="http://schemas.microsoft.com/office/drawing/2014/main" id="{0E37A7DE-5DD5-461F-A559-BB2A55CC6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5" name="Rectangle 700">
                <a:extLst>
                  <a:ext uri="{FF2B5EF4-FFF2-40B4-BE49-F238E27FC236}">
                    <a16:creationId xmlns:a16="http://schemas.microsoft.com/office/drawing/2014/main" id="{BE3668E4-C9BB-4C1C-A6B5-60733B423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6" name="Rectangle 701">
                <a:extLst>
                  <a:ext uri="{FF2B5EF4-FFF2-40B4-BE49-F238E27FC236}">
                    <a16:creationId xmlns:a16="http://schemas.microsoft.com/office/drawing/2014/main" id="{52452A75-4EAD-45B2-A63A-F2442C74A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7" name="Rectangle 702">
                <a:extLst>
                  <a:ext uri="{FF2B5EF4-FFF2-40B4-BE49-F238E27FC236}">
                    <a16:creationId xmlns:a16="http://schemas.microsoft.com/office/drawing/2014/main" id="{898047AF-0BEF-4D5E-B71E-21CC235161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8" name="Rectangle 703">
                <a:extLst>
                  <a:ext uri="{FF2B5EF4-FFF2-40B4-BE49-F238E27FC236}">
                    <a16:creationId xmlns:a16="http://schemas.microsoft.com/office/drawing/2014/main" id="{32D0354F-E839-4BFC-AA91-F75CED632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9" name="Rectangle 704">
                <a:extLst>
                  <a:ext uri="{FF2B5EF4-FFF2-40B4-BE49-F238E27FC236}">
                    <a16:creationId xmlns:a16="http://schemas.microsoft.com/office/drawing/2014/main" id="{8CEEB0C4-C208-478C-A7CE-93B10BB85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0" name="Rectangle 705">
                <a:extLst>
                  <a:ext uri="{FF2B5EF4-FFF2-40B4-BE49-F238E27FC236}">
                    <a16:creationId xmlns:a16="http://schemas.microsoft.com/office/drawing/2014/main" id="{ED4A1DE8-044D-4C04-8BAA-2D167B59CA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1" name="Rectangle 706">
                <a:extLst>
                  <a:ext uri="{FF2B5EF4-FFF2-40B4-BE49-F238E27FC236}">
                    <a16:creationId xmlns:a16="http://schemas.microsoft.com/office/drawing/2014/main" id="{1C266AA2-CC1A-4931-8515-2E62B06EF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2" name="Rectangle 707">
                <a:extLst>
                  <a:ext uri="{FF2B5EF4-FFF2-40B4-BE49-F238E27FC236}">
                    <a16:creationId xmlns:a16="http://schemas.microsoft.com/office/drawing/2014/main" id="{04D04966-C795-453C-A9BC-93A9C772E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3" name="Rectangle 708">
                <a:extLst>
                  <a:ext uri="{FF2B5EF4-FFF2-40B4-BE49-F238E27FC236}">
                    <a16:creationId xmlns:a16="http://schemas.microsoft.com/office/drawing/2014/main" id="{6AC6017F-79A2-457B-80FD-ED0AC1D8E7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4" name="Rectangle 709">
                <a:extLst>
                  <a:ext uri="{FF2B5EF4-FFF2-40B4-BE49-F238E27FC236}">
                    <a16:creationId xmlns:a16="http://schemas.microsoft.com/office/drawing/2014/main" id="{B682FECC-378A-40B3-9571-7E1A73EF6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5" name="Rectangle 710">
                <a:extLst>
                  <a:ext uri="{FF2B5EF4-FFF2-40B4-BE49-F238E27FC236}">
                    <a16:creationId xmlns:a16="http://schemas.microsoft.com/office/drawing/2014/main" id="{9D8DC4AE-ADF6-46F2-934D-BC5CC425E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6" name="Rectangle 711">
                <a:extLst>
                  <a:ext uri="{FF2B5EF4-FFF2-40B4-BE49-F238E27FC236}">
                    <a16:creationId xmlns:a16="http://schemas.microsoft.com/office/drawing/2014/main" id="{E7775A24-4F53-43CF-B4FA-4A2680388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7" name="Rectangle 712">
                <a:extLst>
                  <a:ext uri="{FF2B5EF4-FFF2-40B4-BE49-F238E27FC236}">
                    <a16:creationId xmlns:a16="http://schemas.microsoft.com/office/drawing/2014/main" id="{5480427E-11E0-4675-ADAC-0BC939CC0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8" name="Rectangle 713">
                <a:extLst>
                  <a:ext uri="{FF2B5EF4-FFF2-40B4-BE49-F238E27FC236}">
                    <a16:creationId xmlns:a16="http://schemas.microsoft.com/office/drawing/2014/main" id="{5041D158-6710-4CBC-B5CB-0AEBC28BB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7" name="Group 714">
              <a:extLst>
                <a:ext uri="{FF2B5EF4-FFF2-40B4-BE49-F238E27FC236}">
                  <a16:creationId xmlns:a16="http://schemas.microsoft.com/office/drawing/2014/main" id="{331D6301-67E5-4053-B24B-18D170EA8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048"/>
              <a:ext cx="1466" cy="12"/>
              <a:chOff x="3514" y="2048"/>
              <a:chExt cx="1466" cy="12"/>
            </a:xfrm>
          </p:grpSpPr>
          <p:sp>
            <p:nvSpPr>
              <p:cNvPr id="228773" name="Rectangle 715">
                <a:extLst>
                  <a:ext uri="{FF2B5EF4-FFF2-40B4-BE49-F238E27FC236}">
                    <a16:creationId xmlns:a16="http://schemas.microsoft.com/office/drawing/2014/main" id="{14B6E0D9-227C-429F-8B71-FF2548CB7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4" name="Rectangle 716">
                <a:extLst>
                  <a:ext uri="{FF2B5EF4-FFF2-40B4-BE49-F238E27FC236}">
                    <a16:creationId xmlns:a16="http://schemas.microsoft.com/office/drawing/2014/main" id="{97121A60-DF0A-4A9B-B9DD-8A9C7D3C2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5" name="Rectangle 717">
                <a:extLst>
                  <a:ext uri="{FF2B5EF4-FFF2-40B4-BE49-F238E27FC236}">
                    <a16:creationId xmlns:a16="http://schemas.microsoft.com/office/drawing/2014/main" id="{320E3092-32E6-461D-82F3-B837F2F88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6" name="Rectangle 718">
                <a:extLst>
                  <a:ext uri="{FF2B5EF4-FFF2-40B4-BE49-F238E27FC236}">
                    <a16:creationId xmlns:a16="http://schemas.microsoft.com/office/drawing/2014/main" id="{E938F619-AE07-43A9-81F5-20AFB56AF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7" name="Rectangle 719">
                <a:extLst>
                  <a:ext uri="{FF2B5EF4-FFF2-40B4-BE49-F238E27FC236}">
                    <a16:creationId xmlns:a16="http://schemas.microsoft.com/office/drawing/2014/main" id="{5ECDF9D1-4A86-4DE5-BEB3-77CF0AA73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8" name="Rectangle 720">
                <a:extLst>
                  <a:ext uri="{FF2B5EF4-FFF2-40B4-BE49-F238E27FC236}">
                    <a16:creationId xmlns:a16="http://schemas.microsoft.com/office/drawing/2014/main" id="{2E1DD3B8-453B-4CDB-871D-D60C13F75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9" name="Rectangle 721">
                <a:extLst>
                  <a:ext uri="{FF2B5EF4-FFF2-40B4-BE49-F238E27FC236}">
                    <a16:creationId xmlns:a16="http://schemas.microsoft.com/office/drawing/2014/main" id="{40EA3C17-5711-4F99-897B-228757271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0" name="Rectangle 722">
                <a:extLst>
                  <a:ext uri="{FF2B5EF4-FFF2-40B4-BE49-F238E27FC236}">
                    <a16:creationId xmlns:a16="http://schemas.microsoft.com/office/drawing/2014/main" id="{9AB94BB6-F85D-4D22-BE8C-9941980A1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1" name="Rectangle 723">
                <a:extLst>
                  <a:ext uri="{FF2B5EF4-FFF2-40B4-BE49-F238E27FC236}">
                    <a16:creationId xmlns:a16="http://schemas.microsoft.com/office/drawing/2014/main" id="{10B7FC3E-7575-4E27-B2DC-65B7014C8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2" name="Rectangle 724">
                <a:extLst>
                  <a:ext uri="{FF2B5EF4-FFF2-40B4-BE49-F238E27FC236}">
                    <a16:creationId xmlns:a16="http://schemas.microsoft.com/office/drawing/2014/main" id="{CFC10061-7DBD-4B64-839D-4E47A50F8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3" name="Rectangle 725">
                <a:extLst>
                  <a:ext uri="{FF2B5EF4-FFF2-40B4-BE49-F238E27FC236}">
                    <a16:creationId xmlns:a16="http://schemas.microsoft.com/office/drawing/2014/main" id="{29D1319A-37D3-4C69-A69C-F10BE8C72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4" name="Rectangle 726">
                <a:extLst>
                  <a:ext uri="{FF2B5EF4-FFF2-40B4-BE49-F238E27FC236}">
                    <a16:creationId xmlns:a16="http://schemas.microsoft.com/office/drawing/2014/main" id="{3C8386F1-9953-4056-88E3-B2682418A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5" name="Rectangle 727">
                <a:extLst>
                  <a:ext uri="{FF2B5EF4-FFF2-40B4-BE49-F238E27FC236}">
                    <a16:creationId xmlns:a16="http://schemas.microsoft.com/office/drawing/2014/main" id="{995867F3-6787-442E-855E-17D63F55F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6" name="Rectangle 728">
                <a:extLst>
                  <a:ext uri="{FF2B5EF4-FFF2-40B4-BE49-F238E27FC236}">
                    <a16:creationId xmlns:a16="http://schemas.microsoft.com/office/drawing/2014/main" id="{AA72D4D4-ABD7-4A1E-99B9-DBB359D6D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7" name="Rectangle 729">
                <a:extLst>
                  <a:ext uri="{FF2B5EF4-FFF2-40B4-BE49-F238E27FC236}">
                    <a16:creationId xmlns:a16="http://schemas.microsoft.com/office/drawing/2014/main" id="{AB421177-AC86-4916-8A09-A28B7BC10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8" name="Rectangle 730">
                <a:extLst>
                  <a:ext uri="{FF2B5EF4-FFF2-40B4-BE49-F238E27FC236}">
                    <a16:creationId xmlns:a16="http://schemas.microsoft.com/office/drawing/2014/main" id="{8E60D814-C45F-476A-AEF2-C03AE546C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9" name="Rectangle 731">
                <a:extLst>
                  <a:ext uri="{FF2B5EF4-FFF2-40B4-BE49-F238E27FC236}">
                    <a16:creationId xmlns:a16="http://schemas.microsoft.com/office/drawing/2014/main" id="{86D95F28-F4AA-45E8-A30E-5ABD45DC8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0" name="Rectangle 732">
                <a:extLst>
                  <a:ext uri="{FF2B5EF4-FFF2-40B4-BE49-F238E27FC236}">
                    <a16:creationId xmlns:a16="http://schemas.microsoft.com/office/drawing/2014/main" id="{5C515721-129A-4F59-AE29-177370557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1" name="Rectangle 733">
                <a:extLst>
                  <a:ext uri="{FF2B5EF4-FFF2-40B4-BE49-F238E27FC236}">
                    <a16:creationId xmlns:a16="http://schemas.microsoft.com/office/drawing/2014/main" id="{003D5B61-4C90-411B-B80C-64741D28E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2" name="Rectangle 734">
                <a:extLst>
                  <a:ext uri="{FF2B5EF4-FFF2-40B4-BE49-F238E27FC236}">
                    <a16:creationId xmlns:a16="http://schemas.microsoft.com/office/drawing/2014/main" id="{444B1E62-7A28-4C79-BB39-CCDABFFA6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3" name="Rectangle 735">
                <a:extLst>
                  <a:ext uri="{FF2B5EF4-FFF2-40B4-BE49-F238E27FC236}">
                    <a16:creationId xmlns:a16="http://schemas.microsoft.com/office/drawing/2014/main" id="{602A69E7-B360-4F8B-96DF-3A4A2B1BC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4" name="Rectangle 736">
                <a:extLst>
                  <a:ext uri="{FF2B5EF4-FFF2-40B4-BE49-F238E27FC236}">
                    <a16:creationId xmlns:a16="http://schemas.microsoft.com/office/drawing/2014/main" id="{139B4B08-49CA-465A-A97A-7ACB83104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5" name="Rectangle 737">
                <a:extLst>
                  <a:ext uri="{FF2B5EF4-FFF2-40B4-BE49-F238E27FC236}">
                    <a16:creationId xmlns:a16="http://schemas.microsoft.com/office/drawing/2014/main" id="{17739DDD-8461-4F29-B516-CA5D93D46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6" name="Rectangle 738">
                <a:extLst>
                  <a:ext uri="{FF2B5EF4-FFF2-40B4-BE49-F238E27FC236}">
                    <a16:creationId xmlns:a16="http://schemas.microsoft.com/office/drawing/2014/main" id="{C956A5D4-B85A-4F62-8BFC-F930A3084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7" name="Rectangle 739">
                <a:extLst>
                  <a:ext uri="{FF2B5EF4-FFF2-40B4-BE49-F238E27FC236}">
                    <a16:creationId xmlns:a16="http://schemas.microsoft.com/office/drawing/2014/main" id="{55585AB6-B3A4-44E9-9B8C-CFEF2A06B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8" name="Rectangle 740">
                <a:extLst>
                  <a:ext uri="{FF2B5EF4-FFF2-40B4-BE49-F238E27FC236}">
                    <a16:creationId xmlns:a16="http://schemas.microsoft.com/office/drawing/2014/main" id="{6C2793CE-749D-4CC2-80C9-C2550C565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9" name="Rectangle 741">
                <a:extLst>
                  <a:ext uri="{FF2B5EF4-FFF2-40B4-BE49-F238E27FC236}">
                    <a16:creationId xmlns:a16="http://schemas.microsoft.com/office/drawing/2014/main" id="{DE320C05-2D8B-4586-9ED5-0E1839DAB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0" name="Rectangle 742">
                <a:extLst>
                  <a:ext uri="{FF2B5EF4-FFF2-40B4-BE49-F238E27FC236}">
                    <a16:creationId xmlns:a16="http://schemas.microsoft.com/office/drawing/2014/main" id="{F89018B4-A1DD-43B9-BE92-5C08808AA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1" name="Rectangle 743">
                <a:extLst>
                  <a:ext uri="{FF2B5EF4-FFF2-40B4-BE49-F238E27FC236}">
                    <a16:creationId xmlns:a16="http://schemas.microsoft.com/office/drawing/2014/main" id="{F0120C5A-1A22-404E-865D-71EE2EE6F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2" name="Rectangle 744">
                <a:extLst>
                  <a:ext uri="{FF2B5EF4-FFF2-40B4-BE49-F238E27FC236}">
                    <a16:creationId xmlns:a16="http://schemas.microsoft.com/office/drawing/2014/main" id="{FFB87682-0C4B-4CBC-8E4A-C4927CA6A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3" name="Rectangle 745">
                <a:extLst>
                  <a:ext uri="{FF2B5EF4-FFF2-40B4-BE49-F238E27FC236}">
                    <a16:creationId xmlns:a16="http://schemas.microsoft.com/office/drawing/2014/main" id="{B6098678-F0D7-40D4-A533-991649BCB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4" name="Rectangle 746">
                <a:extLst>
                  <a:ext uri="{FF2B5EF4-FFF2-40B4-BE49-F238E27FC236}">
                    <a16:creationId xmlns:a16="http://schemas.microsoft.com/office/drawing/2014/main" id="{DCE740D4-E554-4419-87BF-920E896F4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5" name="Rectangle 747">
                <a:extLst>
                  <a:ext uri="{FF2B5EF4-FFF2-40B4-BE49-F238E27FC236}">
                    <a16:creationId xmlns:a16="http://schemas.microsoft.com/office/drawing/2014/main" id="{98AB0C54-F833-48DE-8A7A-E5B3B3EC7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6" name="Rectangle 748">
                <a:extLst>
                  <a:ext uri="{FF2B5EF4-FFF2-40B4-BE49-F238E27FC236}">
                    <a16:creationId xmlns:a16="http://schemas.microsoft.com/office/drawing/2014/main" id="{CADE1C25-7FE1-4899-B2D1-C279CD547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7" name="Rectangle 749">
                <a:extLst>
                  <a:ext uri="{FF2B5EF4-FFF2-40B4-BE49-F238E27FC236}">
                    <a16:creationId xmlns:a16="http://schemas.microsoft.com/office/drawing/2014/main" id="{C4FD97E1-F9AA-4AA4-9700-EA571628B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8" name="Rectangle 750">
                <a:extLst>
                  <a:ext uri="{FF2B5EF4-FFF2-40B4-BE49-F238E27FC236}">
                    <a16:creationId xmlns:a16="http://schemas.microsoft.com/office/drawing/2014/main" id="{4A2DE374-EC9D-47B7-99FB-D8CF87ADE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9" name="Rectangle 751">
                <a:extLst>
                  <a:ext uri="{FF2B5EF4-FFF2-40B4-BE49-F238E27FC236}">
                    <a16:creationId xmlns:a16="http://schemas.microsoft.com/office/drawing/2014/main" id="{DB1F2BF2-A729-4628-B692-13C156703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0" name="Rectangle 752">
                <a:extLst>
                  <a:ext uri="{FF2B5EF4-FFF2-40B4-BE49-F238E27FC236}">
                    <a16:creationId xmlns:a16="http://schemas.microsoft.com/office/drawing/2014/main" id="{95725B30-98BA-4E5A-89B7-45140198B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1" name="Rectangle 753">
                <a:extLst>
                  <a:ext uri="{FF2B5EF4-FFF2-40B4-BE49-F238E27FC236}">
                    <a16:creationId xmlns:a16="http://schemas.microsoft.com/office/drawing/2014/main" id="{D9D4BED0-0C09-4960-BC3A-F226584E0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2" name="Rectangle 754">
                <a:extLst>
                  <a:ext uri="{FF2B5EF4-FFF2-40B4-BE49-F238E27FC236}">
                    <a16:creationId xmlns:a16="http://schemas.microsoft.com/office/drawing/2014/main" id="{FA7CE5C4-6493-4AE6-AF0A-173872056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3" name="Rectangle 755">
                <a:extLst>
                  <a:ext uri="{FF2B5EF4-FFF2-40B4-BE49-F238E27FC236}">
                    <a16:creationId xmlns:a16="http://schemas.microsoft.com/office/drawing/2014/main" id="{478B6B13-1ECC-4CFD-AC50-F8B16B79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4" name="Rectangle 756">
                <a:extLst>
                  <a:ext uri="{FF2B5EF4-FFF2-40B4-BE49-F238E27FC236}">
                    <a16:creationId xmlns:a16="http://schemas.microsoft.com/office/drawing/2014/main" id="{7A92FCDA-99E8-4628-AE9E-D4E73F2E8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5" name="Rectangle 757">
                <a:extLst>
                  <a:ext uri="{FF2B5EF4-FFF2-40B4-BE49-F238E27FC236}">
                    <a16:creationId xmlns:a16="http://schemas.microsoft.com/office/drawing/2014/main" id="{5C8F1F53-B3AB-4380-84DC-5587B904B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6" name="Rectangle 758">
                <a:extLst>
                  <a:ext uri="{FF2B5EF4-FFF2-40B4-BE49-F238E27FC236}">
                    <a16:creationId xmlns:a16="http://schemas.microsoft.com/office/drawing/2014/main" id="{A6CA2818-46EE-4AF8-9A8D-66CE701C1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7" name="Rectangle 759">
                <a:extLst>
                  <a:ext uri="{FF2B5EF4-FFF2-40B4-BE49-F238E27FC236}">
                    <a16:creationId xmlns:a16="http://schemas.microsoft.com/office/drawing/2014/main" id="{47E8530B-E550-462A-8D34-C7A4CA71E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8" name="Rectangle 760">
                <a:extLst>
                  <a:ext uri="{FF2B5EF4-FFF2-40B4-BE49-F238E27FC236}">
                    <a16:creationId xmlns:a16="http://schemas.microsoft.com/office/drawing/2014/main" id="{A5F04A7B-A148-4813-9F6F-98CB4E6DC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9" name="Rectangle 761">
                <a:extLst>
                  <a:ext uri="{FF2B5EF4-FFF2-40B4-BE49-F238E27FC236}">
                    <a16:creationId xmlns:a16="http://schemas.microsoft.com/office/drawing/2014/main" id="{577A271F-48BE-49A7-AE7A-42A4D459B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0" name="Rectangle 762">
                <a:extLst>
                  <a:ext uri="{FF2B5EF4-FFF2-40B4-BE49-F238E27FC236}">
                    <a16:creationId xmlns:a16="http://schemas.microsoft.com/office/drawing/2014/main" id="{93DF4F9D-7CD3-4FF5-9685-70C7B7E92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1" name="Rectangle 763">
                <a:extLst>
                  <a:ext uri="{FF2B5EF4-FFF2-40B4-BE49-F238E27FC236}">
                    <a16:creationId xmlns:a16="http://schemas.microsoft.com/office/drawing/2014/main" id="{A8AB13EC-09EC-491E-AFB8-62F3448D1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2" name="Rectangle 764">
                <a:extLst>
                  <a:ext uri="{FF2B5EF4-FFF2-40B4-BE49-F238E27FC236}">
                    <a16:creationId xmlns:a16="http://schemas.microsoft.com/office/drawing/2014/main" id="{E9FB1F73-0D87-4D04-99BB-9CE823288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3" name="Rectangle 765">
                <a:extLst>
                  <a:ext uri="{FF2B5EF4-FFF2-40B4-BE49-F238E27FC236}">
                    <a16:creationId xmlns:a16="http://schemas.microsoft.com/office/drawing/2014/main" id="{D70B73E8-6B67-4501-9327-2DD80EB88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4" name="Rectangle 766">
                <a:extLst>
                  <a:ext uri="{FF2B5EF4-FFF2-40B4-BE49-F238E27FC236}">
                    <a16:creationId xmlns:a16="http://schemas.microsoft.com/office/drawing/2014/main" id="{4B78A968-5116-4894-812D-273BE665F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5" name="Rectangle 767">
                <a:extLst>
                  <a:ext uri="{FF2B5EF4-FFF2-40B4-BE49-F238E27FC236}">
                    <a16:creationId xmlns:a16="http://schemas.microsoft.com/office/drawing/2014/main" id="{C3BC7F3E-4961-4122-AC98-6002F9F13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6" name="Rectangle 768">
                <a:extLst>
                  <a:ext uri="{FF2B5EF4-FFF2-40B4-BE49-F238E27FC236}">
                    <a16:creationId xmlns:a16="http://schemas.microsoft.com/office/drawing/2014/main" id="{D24FB4B9-9A2D-46A5-A616-5F362F39C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7" name="Rectangle 769">
                <a:extLst>
                  <a:ext uri="{FF2B5EF4-FFF2-40B4-BE49-F238E27FC236}">
                    <a16:creationId xmlns:a16="http://schemas.microsoft.com/office/drawing/2014/main" id="{7B55DDCD-4DFA-4FC8-BE16-B6CB7E57A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8" name="Rectangle 770">
                <a:extLst>
                  <a:ext uri="{FF2B5EF4-FFF2-40B4-BE49-F238E27FC236}">
                    <a16:creationId xmlns:a16="http://schemas.microsoft.com/office/drawing/2014/main" id="{D750AB5A-84FB-4CFD-AC5C-9648E0775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9" name="Rectangle 771">
                <a:extLst>
                  <a:ext uri="{FF2B5EF4-FFF2-40B4-BE49-F238E27FC236}">
                    <a16:creationId xmlns:a16="http://schemas.microsoft.com/office/drawing/2014/main" id="{FA91A4F4-22F1-4DFC-A96C-EAF03D4BA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0" name="Rectangle 772">
                <a:extLst>
                  <a:ext uri="{FF2B5EF4-FFF2-40B4-BE49-F238E27FC236}">
                    <a16:creationId xmlns:a16="http://schemas.microsoft.com/office/drawing/2014/main" id="{B97B121D-D920-4E72-945A-C317B76F4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1" name="Rectangle 773">
                <a:extLst>
                  <a:ext uri="{FF2B5EF4-FFF2-40B4-BE49-F238E27FC236}">
                    <a16:creationId xmlns:a16="http://schemas.microsoft.com/office/drawing/2014/main" id="{A6DBD0EF-2C0D-4114-91A0-91604B59F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2" name="Rectangle 774">
                <a:extLst>
                  <a:ext uri="{FF2B5EF4-FFF2-40B4-BE49-F238E27FC236}">
                    <a16:creationId xmlns:a16="http://schemas.microsoft.com/office/drawing/2014/main" id="{54C04387-D7E9-4966-85B7-642DE35FE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3" name="Rectangle 775">
                <a:extLst>
                  <a:ext uri="{FF2B5EF4-FFF2-40B4-BE49-F238E27FC236}">
                    <a16:creationId xmlns:a16="http://schemas.microsoft.com/office/drawing/2014/main" id="{9BD84A95-38B8-408B-8295-743D4DDD9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4" name="Rectangle 776">
                <a:extLst>
                  <a:ext uri="{FF2B5EF4-FFF2-40B4-BE49-F238E27FC236}">
                    <a16:creationId xmlns:a16="http://schemas.microsoft.com/office/drawing/2014/main" id="{F6A7C2FD-895C-46C6-A952-1D6073BD2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5" name="Rectangle 777">
                <a:extLst>
                  <a:ext uri="{FF2B5EF4-FFF2-40B4-BE49-F238E27FC236}">
                    <a16:creationId xmlns:a16="http://schemas.microsoft.com/office/drawing/2014/main" id="{1A23012F-D297-4BD6-9172-6C07D0186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6" name="Rectangle 778">
                <a:extLst>
                  <a:ext uri="{FF2B5EF4-FFF2-40B4-BE49-F238E27FC236}">
                    <a16:creationId xmlns:a16="http://schemas.microsoft.com/office/drawing/2014/main" id="{AA3406E8-42E4-4707-A4DE-40AED0006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7" name="Rectangle 779">
                <a:extLst>
                  <a:ext uri="{FF2B5EF4-FFF2-40B4-BE49-F238E27FC236}">
                    <a16:creationId xmlns:a16="http://schemas.microsoft.com/office/drawing/2014/main" id="{484E1092-715C-40AB-BB96-A68C9464A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8" name="Rectangle 780">
                <a:extLst>
                  <a:ext uri="{FF2B5EF4-FFF2-40B4-BE49-F238E27FC236}">
                    <a16:creationId xmlns:a16="http://schemas.microsoft.com/office/drawing/2014/main" id="{FE8F1C9A-BA94-4494-8790-E841F35CE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9" name="Rectangle 781">
                <a:extLst>
                  <a:ext uri="{FF2B5EF4-FFF2-40B4-BE49-F238E27FC236}">
                    <a16:creationId xmlns:a16="http://schemas.microsoft.com/office/drawing/2014/main" id="{EF15F7F0-59E4-4FFF-87A2-04DFCAD34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0" name="Rectangle 782">
                <a:extLst>
                  <a:ext uri="{FF2B5EF4-FFF2-40B4-BE49-F238E27FC236}">
                    <a16:creationId xmlns:a16="http://schemas.microsoft.com/office/drawing/2014/main" id="{36247004-880F-4B1F-9388-33CF1BB89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8" name="Group 783">
              <a:extLst>
                <a:ext uri="{FF2B5EF4-FFF2-40B4-BE49-F238E27FC236}">
                  <a16:creationId xmlns:a16="http://schemas.microsoft.com/office/drawing/2014/main" id="{0835B5AF-F4B1-41F9-B4D2-1431D5199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292"/>
              <a:ext cx="1466" cy="13"/>
              <a:chOff x="3514" y="2292"/>
              <a:chExt cx="1466" cy="13"/>
            </a:xfrm>
          </p:grpSpPr>
          <p:sp>
            <p:nvSpPr>
              <p:cNvPr id="228705" name="Rectangle 784">
                <a:extLst>
                  <a:ext uri="{FF2B5EF4-FFF2-40B4-BE49-F238E27FC236}">
                    <a16:creationId xmlns:a16="http://schemas.microsoft.com/office/drawing/2014/main" id="{B6A9243E-3415-44B4-8603-333EBF65C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6" name="Rectangle 785">
                <a:extLst>
                  <a:ext uri="{FF2B5EF4-FFF2-40B4-BE49-F238E27FC236}">
                    <a16:creationId xmlns:a16="http://schemas.microsoft.com/office/drawing/2014/main" id="{25270F34-A240-4426-9456-0CD6615B2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7" name="Rectangle 786">
                <a:extLst>
                  <a:ext uri="{FF2B5EF4-FFF2-40B4-BE49-F238E27FC236}">
                    <a16:creationId xmlns:a16="http://schemas.microsoft.com/office/drawing/2014/main" id="{5599BFDC-D089-4BB6-A67F-5FF4D2210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8" name="Rectangle 787">
                <a:extLst>
                  <a:ext uri="{FF2B5EF4-FFF2-40B4-BE49-F238E27FC236}">
                    <a16:creationId xmlns:a16="http://schemas.microsoft.com/office/drawing/2014/main" id="{1E50B7EC-C737-4554-B90D-6F4FD0A88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9" name="Rectangle 788">
                <a:extLst>
                  <a:ext uri="{FF2B5EF4-FFF2-40B4-BE49-F238E27FC236}">
                    <a16:creationId xmlns:a16="http://schemas.microsoft.com/office/drawing/2014/main" id="{B266D12F-9128-4D91-864C-94CA80680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0" name="Rectangle 789">
                <a:extLst>
                  <a:ext uri="{FF2B5EF4-FFF2-40B4-BE49-F238E27FC236}">
                    <a16:creationId xmlns:a16="http://schemas.microsoft.com/office/drawing/2014/main" id="{5381F163-A6ED-4330-A5F3-5630BA327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1" name="Rectangle 790">
                <a:extLst>
                  <a:ext uri="{FF2B5EF4-FFF2-40B4-BE49-F238E27FC236}">
                    <a16:creationId xmlns:a16="http://schemas.microsoft.com/office/drawing/2014/main" id="{0AEC2545-359E-4FFF-8F83-30FCAB53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2" name="Rectangle 791">
                <a:extLst>
                  <a:ext uri="{FF2B5EF4-FFF2-40B4-BE49-F238E27FC236}">
                    <a16:creationId xmlns:a16="http://schemas.microsoft.com/office/drawing/2014/main" id="{2705B451-FFEE-4A24-AA03-9D843A8C6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3" name="Rectangle 792">
                <a:extLst>
                  <a:ext uri="{FF2B5EF4-FFF2-40B4-BE49-F238E27FC236}">
                    <a16:creationId xmlns:a16="http://schemas.microsoft.com/office/drawing/2014/main" id="{1F081022-5F5F-4247-809C-1190E569E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4" name="Rectangle 793">
                <a:extLst>
                  <a:ext uri="{FF2B5EF4-FFF2-40B4-BE49-F238E27FC236}">
                    <a16:creationId xmlns:a16="http://schemas.microsoft.com/office/drawing/2014/main" id="{B7E735B6-B287-42F7-881B-3D7F14052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5" name="Rectangle 794">
                <a:extLst>
                  <a:ext uri="{FF2B5EF4-FFF2-40B4-BE49-F238E27FC236}">
                    <a16:creationId xmlns:a16="http://schemas.microsoft.com/office/drawing/2014/main" id="{7CCA3C19-1636-4FE8-B992-C9F605576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6" name="Rectangle 795">
                <a:extLst>
                  <a:ext uri="{FF2B5EF4-FFF2-40B4-BE49-F238E27FC236}">
                    <a16:creationId xmlns:a16="http://schemas.microsoft.com/office/drawing/2014/main" id="{310822B9-4C82-4B51-B6AD-B31D6E705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7" name="Rectangle 796">
                <a:extLst>
                  <a:ext uri="{FF2B5EF4-FFF2-40B4-BE49-F238E27FC236}">
                    <a16:creationId xmlns:a16="http://schemas.microsoft.com/office/drawing/2014/main" id="{9A974A7D-D2CA-4D57-81E7-E3712E4CC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8" name="Rectangle 797">
                <a:extLst>
                  <a:ext uri="{FF2B5EF4-FFF2-40B4-BE49-F238E27FC236}">
                    <a16:creationId xmlns:a16="http://schemas.microsoft.com/office/drawing/2014/main" id="{3095F5A7-C423-41CE-AF0B-9AA0499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9" name="Rectangle 798">
                <a:extLst>
                  <a:ext uri="{FF2B5EF4-FFF2-40B4-BE49-F238E27FC236}">
                    <a16:creationId xmlns:a16="http://schemas.microsoft.com/office/drawing/2014/main" id="{69BE0E12-5BF0-4D6D-869F-B839C493D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0" name="Rectangle 799">
                <a:extLst>
                  <a:ext uri="{FF2B5EF4-FFF2-40B4-BE49-F238E27FC236}">
                    <a16:creationId xmlns:a16="http://schemas.microsoft.com/office/drawing/2014/main" id="{3F9F65A2-849A-4D03-956B-C6A21306F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1" name="Rectangle 800">
                <a:extLst>
                  <a:ext uri="{FF2B5EF4-FFF2-40B4-BE49-F238E27FC236}">
                    <a16:creationId xmlns:a16="http://schemas.microsoft.com/office/drawing/2014/main" id="{B6B09934-BC30-4938-ACCD-2679AC43B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2" name="Rectangle 801">
                <a:extLst>
                  <a:ext uri="{FF2B5EF4-FFF2-40B4-BE49-F238E27FC236}">
                    <a16:creationId xmlns:a16="http://schemas.microsoft.com/office/drawing/2014/main" id="{46F57916-B30E-419A-9117-09E69A4F6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3" name="Rectangle 802">
                <a:extLst>
                  <a:ext uri="{FF2B5EF4-FFF2-40B4-BE49-F238E27FC236}">
                    <a16:creationId xmlns:a16="http://schemas.microsoft.com/office/drawing/2014/main" id="{47F58169-1526-4BC4-BB3C-FEF9FF44E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4" name="Rectangle 803">
                <a:extLst>
                  <a:ext uri="{FF2B5EF4-FFF2-40B4-BE49-F238E27FC236}">
                    <a16:creationId xmlns:a16="http://schemas.microsoft.com/office/drawing/2014/main" id="{28E69AA2-B770-4E69-BAAE-9D2403236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5" name="Rectangle 804">
                <a:extLst>
                  <a:ext uri="{FF2B5EF4-FFF2-40B4-BE49-F238E27FC236}">
                    <a16:creationId xmlns:a16="http://schemas.microsoft.com/office/drawing/2014/main" id="{BB8DF619-A6CE-459F-8493-58AB44DB4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6" name="Rectangle 805">
                <a:extLst>
                  <a:ext uri="{FF2B5EF4-FFF2-40B4-BE49-F238E27FC236}">
                    <a16:creationId xmlns:a16="http://schemas.microsoft.com/office/drawing/2014/main" id="{54655109-7DB3-4EF0-989D-FBF887584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7" name="Rectangle 806">
                <a:extLst>
                  <a:ext uri="{FF2B5EF4-FFF2-40B4-BE49-F238E27FC236}">
                    <a16:creationId xmlns:a16="http://schemas.microsoft.com/office/drawing/2014/main" id="{BF34C3E7-1376-457D-8E30-74E812BF4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8" name="Rectangle 807">
                <a:extLst>
                  <a:ext uri="{FF2B5EF4-FFF2-40B4-BE49-F238E27FC236}">
                    <a16:creationId xmlns:a16="http://schemas.microsoft.com/office/drawing/2014/main" id="{62ACB1F2-87D9-4AFD-AEF1-908EC8055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9" name="Rectangle 808">
                <a:extLst>
                  <a:ext uri="{FF2B5EF4-FFF2-40B4-BE49-F238E27FC236}">
                    <a16:creationId xmlns:a16="http://schemas.microsoft.com/office/drawing/2014/main" id="{0A0999EF-E6DD-47A1-8217-F79D148B5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0" name="Rectangle 809">
                <a:extLst>
                  <a:ext uri="{FF2B5EF4-FFF2-40B4-BE49-F238E27FC236}">
                    <a16:creationId xmlns:a16="http://schemas.microsoft.com/office/drawing/2014/main" id="{C337E48F-CF13-4877-B253-88AD4A330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1" name="Rectangle 810">
                <a:extLst>
                  <a:ext uri="{FF2B5EF4-FFF2-40B4-BE49-F238E27FC236}">
                    <a16:creationId xmlns:a16="http://schemas.microsoft.com/office/drawing/2014/main" id="{A83E3614-CD46-421D-8A71-1F8A3480B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2" name="Rectangle 811">
                <a:extLst>
                  <a:ext uri="{FF2B5EF4-FFF2-40B4-BE49-F238E27FC236}">
                    <a16:creationId xmlns:a16="http://schemas.microsoft.com/office/drawing/2014/main" id="{F6C7A5F7-787F-415F-96AC-CB71AA8D3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3" name="Rectangle 812">
                <a:extLst>
                  <a:ext uri="{FF2B5EF4-FFF2-40B4-BE49-F238E27FC236}">
                    <a16:creationId xmlns:a16="http://schemas.microsoft.com/office/drawing/2014/main" id="{27FEBE6B-4B9D-4793-BCA2-D461E39D2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4" name="Rectangle 813">
                <a:extLst>
                  <a:ext uri="{FF2B5EF4-FFF2-40B4-BE49-F238E27FC236}">
                    <a16:creationId xmlns:a16="http://schemas.microsoft.com/office/drawing/2014/main" id="{1752EF45-4FDA-4381-9A8C-50B0E4C13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5" name="Rectangle 814">
                <a:extLst>
                  <a:ext uri="{FF2B5EF4-FFF2-40B4-BE49-F238E27FC236}">
                    <a16:creationId xmlns:a16="http://schemas.microsoft.com/office/drawing/2014/main" id="{7DA15AE2-8988-49CE-B54D-337580F61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6" name="Rectangle 815">
                <a:extLst>
                  <a:ext uri="{FF2B5EF4-FFF2-40B4-BE49-F238E27FC236}">
                    <a16:creationId xmlns:a16="http://schemas.microsoft.com/office/drawing/2014/main" id="{9F967C7A-1E43-49A2-9C8D-36B3F6281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7" name="Rectangle 816">
                <a:extLst>
                  <a:ext uri="{FF2B5EF4-FFF2-40B4-BE49-F238E27FC236}">
                    <a16:creationId xmlns:a16="http://schemas.microsoft.com/office/drawing/2014/main" id="{87545D5C-1760-4232-89CC-3516ED1A2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8" name="Rectangle 817">
                <a:extLst>
                  <a:ext uri="{FF2B5EF4-FFF2-40B4-BE49-F238E27FC236}">
                    <a16:creationId xmlns:a16="http://schemas.microsoft.com/office/drawing/2014/main" id="{CF8381FF-F059-49FB-8EB6-240D3E3F0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9" name="Rectangle 818">
                <a:extLst>
                  <a:ext uri="{FF2B5EF4-FFF2-40B4-BE49-F238E27FC236}">
                    <a16:creationId xmlns:a16="http://schemas.microsoft.com/office/drawing/2014/main" id="{E0014F92-A657-41C4-95EE-5EF159BD3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0" name="Rectangle 819">
                <a:extLst>
                  <a:ext uri="{FF2B5EF4-FFF2-40B4-BE49-F238E27FC236}">
                    <a16:creationId xmlns:a16="http://schemas.microsoft.com/office/drawing/2014/main" id="{D04D0AE4-313B-4BBD-A6C5-B1DA2FBF5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1" name="Rectangle 820">
                <a:extLst>
                  <a:ext uri="{FF2B5EF4-FFF2-40B4-BE49-F238E27FC236}">
                    <a16:creationId xmlns:a16="http://schemas.microsoft.com/office/drawing/2014/main" id="{05E9074A-33F0-45F4-843C-A9ECB2339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2" name="Rectangle 821">
                <a:extLst>
                  <a:ext uri="{FF2B5EF4-FFF2-40B4-BE49-F238E27FC236}">
                    <a16:creationId xmlns:a16="http://schemas.microsoft.com/office/drawing/2014/main" id="{F5713B7C-5FBC-467C-A458-39C312F6D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3" name="Rectangle 822">
                <a:extLst>
                  <a:ext uri="{FF2B5EF4-FFF2-40B4-BE49-F238E27FC236}">
                    <a16:creationId xmlns:a16="http://schemas.microsoft.com/office/drawing/2014/main" id="{6ECA3BF7-A85D-4074-8FC4-271A2E294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4" name="Rectangle 823">
                <a:extLst>
                  <a:ext uri="{FF2B5EF4-FFF2-40B4-BE49-F238E27FC236}">
                    <a16:creationId xmlns:a16="http://schemas.microsoft.com/office/drawing/2014/main" id="{AB9F2E0E-76AD-4DBA-AD21-57F3A06E5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5" name="Rectangle 824">
                <a:extLst>
                  <a:ext uri="{FF2B5EF4-FFF2-40B4-BE49-F238E27FC236}">
                    <a16:creationId xmlns:a16="http://schemas.microsoft.com/office/drawing/2014/main" id="{BC17322B-9134-4626-A692-68F94EB19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6" name="Rectangle 825">
                <a:extLst>
                  <a:ext uri="{FF2B5EF4-FFF2-40B4-BE49-F238E27FC236}">
                    <a16:creationId xmlns:a16="http://schemas.microsoft.com/office/drawing/2014/main" id="{E5535636-59B8-46F3-A85D-488AEA7B9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7" name="Rectangle 826">
                <a:extLst>
                  <a:ext uri="{FF2B5EF4-FFF2-40B4-BE49-F238E27FC236}">
                    <a16:creationId xmlns:a16="http://schemas.microsoft.com/office/drawing/2014/main" id="{E179B371-134B-44B0-8354-F6B32A73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8" name="Rectangle 827">
                <a:extLst>
                  <a:ext uri="{FF2B5EF4-FFF2-40B4-BE49-F238E27FC236}">
                    <a16:creationId xmlns:a16="http://schemas.microsoft.com/office/drawing/2014/main" id="{6ACE3125-121A-4BBA-8951-11030C323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9" name="Rectangle 828">
                <a:extLst>
                  <a:ext uri="{FF2B5EF4-FFF2-40B4-BE49-F238E27FC236}">
                    <a16:creationId xmlns:a16="http://schemas.microsoft.com/office/drawing/2014/main" id="{7A968A01-94C4-464F-988D-40F559190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0" name="Rectangle 829">
                <a:extLst>
                  <a:ext uri="{FF2B5EF4-FFF2-40B4-BE49-F238E27FC236}">
                    <a16:creationId xmlns:a16="http://schemas.microsoft.com/office/drawing/2014/main" id="{F920845A-203F-4A85-A4B0-FA7220536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1" name="Rectangle 830">
                <a:extLst>
                  <a:ext uri="{FF2B5EF4-FFF2-40B4-BE49-F238E27FC236}">
                    <a16:creationId xmlns:a16="http://schemas.microsoft.com/office/drawing/2014/main" id="{622FD57C-9D17-450D-92D1-0B2C4BC6D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2" name="Rectangle 831">
                <a:extLst>
                  <a:ext uri="{FF2B5EF4-FFF2-40B4-BE49-F238E27FC236}">
                    <a16:creationId xmlns:a16="http://schemas.microsoft.com/office/drawing/2014/main" id="{0AA2F7D1-D2D5-44DF-B7C8-AA9CA1070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3" name="Rectangle 832">
                <a:extLst>
                  <a:ext uri="{FF2B5EF4-FFF2-40B4-BE49-F238E27FC236}">
                    <a16:creationId xmlns:a16="http://schemas.microsoft.com/office/drawing/2014/main" id="{4A4DEC3E-E019-48E5-8ACA-807E08CFA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4" name="Rectangle 833">
                <a:extLst>
                  <a:ext uri="{FF2B5EF4-FFF2-40B4-BE49-F238E27FC236}">
                    <a16:creationId xmlns:a16="http://schemas.microsoft.com/office/drawing/2014/main" id="{61EB7177-AC65-43C9-BBD5-67D519DD4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5" name="Rectangle 834">
                <a:extLst>
                  <a:ext uri="{FF2B5EF4-FFF2-40B4-BE49-F238E27FC236}">
                    <a16:creationId xmlns:a16="http://schemas.microsoft.com/office/drawing/2014/main" id="{24A511DD-A2A7-4144-B6EE-86A31816E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6" name="Rectangle 835">
                <a:extLst>
                  <a:ext uri="{FF2B5EF4-FFF2-40B4-BE49-F238E27FC236}">
                    <a16:creationId xmlns:a16="http://schemas.microsoft.com/office/drawing/2014/main" id="{24AE76B5-FC29-40F3-90E4-038F5580A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7" name="Rectangle 836">
                <a:extLst>
                  <a:ext uri="{FF2B5EF4-FFF2-40B4-BE49-F238E27FC236}">
                    <a16:creationId xmlns:a16="http://schemas.microsoft.com/office/drawing/2014/main" id="{1E1A86E7-2F87-4D12-82A2-FFB476A5B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8" name="Rectangle 837">
                <a:extLst>
                  <a:ext uri="{FF2B5EF4-FFF2-40B4-BE49-F238E27FC236}">
                    <a16:creationId xmlns:a16="http://schemas.microsoft.com/office/drawing/2014/main" id="{F08965C4-C0B3-45F5-8875-79303ECD0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9" name="Rectangle 838">
                <a:extLst>
                  <a:ext uri="{FF2B5EF4-FFF2-40B4-BE49-F238E27FC236}">
                    <a16:creationId xmlns:a16="http://schemas.microsoft.com/office/drawing/2014/main" id="{7BC35825-B229-44D5-8EE4-3BF9D5368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0" name="Rectangle 839">
                <a:extLst>
                  <a:ext uri="{FF2B5EF4-FFF2-40B4-BE49-F238E27FC236}">
                    <a16:creationId xmlns:a16="http://schemas.microsoft.com/office/drawing/2014/main" id="{8CC9E2E0-FDF1-4815-8E9A-CC2CA2183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1" name="Rectangle 840">
                <a:extLst>
                  <a:ext uri="{FF2B5EF4-FFF2-40B4-BE49-F238E27FC236}">
                    <a16:creationId xmlns:a16="http://schemas.microsoft.com/office/drawing/2014/main" id="{421F7F74-0C12-4111-B67D-852E1A978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2" name="Rectangle 841">
                <a:extLst>
                  <a:ext uri="{FF2B5EF4-FFF2-40B4-BE49-F238E27FC236}">
                    <a16:creationId xmlns:a16="http://schemas.microsoft.com/office/drawing/2014/main" id="{2B69FA70-E59C-4912-BA14-7B7AFFA89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3" name="Rectangle 842">
                <a:extLst>
                  <a:ext uri="{FF2B5EF4-FFF2-40B4-BE49-F238E27FC236}">
                    <a16:creationId xmlns:a16="http://schemas.microsoft.com/office/drawing/2014/main" id="{18B867B5-8985-4FEA-BAD4-9CAC78F1C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4" name="Rectangle 843">
                <a:extLst>
                  <a:ext uri="{FF2B5EF4-FFF2-40B4-BE49-F238E27FC236}">
                    <a16:creationId xmlns:a16="http://schemas.microsoft.com/office/drawing/2014/main" id="{BE276CBE-E316-472D-B549-3A244B940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5" name="Rectangle 844">
                <a:extLst>
                  <a:ext uri="{FF2B5EF4-FFF2-40B4-BE49-F238E27FC236}">
                    <a16:creationId xmlns:a16="http://schemas.microsoft.com/office/drawing/2014/main" id="{BD6B5C3C-567C-4C57-AEAF-E3065EA7F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6" name="Rectangle 845">
                <a:extLst>
                  <a:ext uri="{FF2B5EF4-FFF2-40B4-BE49-F238E27FC236}">
                    <a16:creationId xmlns:a16="http://schemas.microsoft.com/office/drawing/2014/main" id="{17D21FC1-17C4-46B2-8936-A046F2D35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7" name="Rectangle 846">
                <a:extLst>
                  <a:ext uri="{FF2B5EF4-FFF2-40B4-BE49-F238E27FC236}">
                    <a16:creationId xmlns:a16="http://schemas.microsoft.com/office/drawing/2014/main" id="{8D11FC05-8800-4074-8D20-BCD253BDC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8" name="Rectangle 847">
                <a:extLst>
                  <a:ext uri="{FF2B5EF4-FFF2-40B4-BE49-F238E27FC236}">
                    <a16:creationId xmlns:a16="http://schemas.microsoft.com/office/drawing/2014/main" id="{58F8C9B8-06A7-4018-B8AF-FA66D6CF8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9" name="Rectangle 848">
                <a:extLst>
                  <a:ext uri="{FF2B5EF4-FFF2-40B4-BE49-F238E27FC236}">
                    <a16:creationId xmlns:a16="http://schemas.microsoft.com/office/drawing/2014/main" id="{06528994-4AAD-414D-985F-76328CE55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0" name="Rectangle 849">
                <a:extLst>
                  <a:ext uri="{FF2B5EF4-FFF2-40B4-BE49-F238E27FC236}">
                    <a16:creationId xmlns:a16="http://schemas.microsoft.com/office/drawing/2014/main" id="{F93F9468-79E0-4048-8594-7351B8E6B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1" name="Rectangle 850">
                <a:extLst>
                  <a:ext uri="{FF2B5EF4-FFF2-40B4-BE49-F238E27FC236}">
                    <a16:creationId xmlns:a16="http://schemas.microsoft.com/office/drawing/2014/main" id="{06CA523B-57FE-4BD2-9A33-445111FC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2" name="Rectangle 851">
                <a:extLst>
                  <a:ext uri="{FF2B5EF4-FFF2-40B4-BE49-F238E27FC236}">
                    <a16:creationId xmlns:a16="http://schemas.microsoft.com/office/drawing/2014/main" id="{7792B9B9-4E27-40FA-9683-96896BFC2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9" name="Group 852">
              <a:extLst>
                <a:ext uri="{FF2B5EF4-FFF2-40B4-BE49-F238E27FC236}">
                  <a16:creationId xmlns:a16="http://schemas.microsoft.com/office/drawing/2014/main" id="{EDEE5BAF-AD4E-45F2-AB66-6D6C546F4D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537"/>
              <a:ext cx="1466" cy="12"/>
              <a:chOff x="3514" y="2537"/>
              <a:chExt cx="1466" cy="12"/>
            </a:xfrm>
          </p:grpSpPr>
          <p:sp>
            <p:nvSpPr>
              <p:cNvPr id="228637" name="Rectangle 853">
                <a:extLst>
                  <a:ext uri="{FF2B5EF4-FFF2-40B4-BE49-F238E27FC236}">
                    <a16:creationId xmlns:a16="http://schemas.microsoft.com/office/drawing/2014/main" id="{A7BE3A71-D753-4F83-9EF8-151CCD3D4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8" name="Rectangle 854">
                <a:extLst>
                  <a:ext uri="{FF2B5EF4-FFF2-40B4-BE49-F238E27FC236}">
                    <a16:creationId xmlns:a16="http://schemas.microsoft.com/office/drawing/2014/main" id="{45378C18-4509-4160-9BDB-68C972A12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9" name="Rectangle 855">
                <a:extLst>
                  <a:ext uri="{FF2B5EF4-FFF2-40B4-BE49-F238E27FC236}">
                    <a16:creationId xmlns:a16="http://schemas.microsoft.com/office/drawing/2014/main" id="{59CA5173-B941-45FF-9856-66B1F6419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0" name="Rectangle 856">
                <a:extLst>
                  <a:ext uri="{FF2B5EF4-FFF2-40B4-BE49-F238E27FC236}">
                    <a16:creationId xmlns:a16="http://schemas.microsoft.com/office/drawing/2014/main" id="{42C2B395-31F8-4527-8EC8-6781A08C0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1" name="Rectangle 857">
                <a:extLst>
                  <a:ext uri="{FF2B5EF4-FFF2-40B4-BE49-F238E27FC236}">
                    <a16:creationId xmlns:a16="http://schemas.microsoft.com/office/drawing/2014/main" id="{0E1D249B-8BB8-43EF-B740-6CDAA2FC5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2" name="Rectangle 858">
                <a:extLst>
                  <a:ext uri="{FF2B5EF4-FFF2-40B4-BE49-F238E27FC236}">
                    <a16:creationId xmlns:a16="http://schemas.microsoft.com/office/drawing/2014/main" id="{E44AD76A-336D-4C86-BDE4-540A2F9FE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3" name="Rectangle 859">
                <a:extLst>
                  <a:ext uri="{FF2B5EF4-FFF2-40B4-BE49-F238E27FC236}">
                    <a16:creationId xmlns:a16="http://schemas.microsoft.com/office/drawing/2014/main" id="{2A8D0207-15FF-4F95-A019-94CE366ED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4" name="Rectangle 860">
                <a:extLst>
                  <a:ext uri="{FF2B5EF4-FFF2-40B4-BE49-F238E27FC236}">
                    <a16:creationId xmlns:a16="http://schemas.microsoft.com/office/drawing/2014/main" id="{092C3FB1-51A9-4045-9949-CD849BCFA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5" name="Rectangle 861">
                <a:extLst>
                  <a:ext uri="{FF2B5EF4-FFF2-40B4-BE49-F238E27FC236}">
                    <a16:creationId xmlns:a16="http://schemas.microsoft.com/office/drawing/2014/main" id="{AB8D9A4F-ED2D-4746-B58D-06F3F18BC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6" name="Rectangle 862">
                <a:extLst>
                  <a:ext uri="{FF2B5EF4-FFF2-40B4-BE49-F238E27FC236}">
                    <a16:creationId xmlns:a16="http://schemas.microsoft.com/office/drawing/2014/main" id="{B725DC71-A88D-4A39-A500-FDB0D4AB8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7" name="Rectangle 863">
                <a:extLst>
                  <a:ext uri="{FF2B5EF4-FFF2-40B4-BE49-F238E27FC236}">
                    <a16:creationId xmlns:a16="http://schemas.microsoft.com/office/drawing/2014/main" id="{B069840A-17E4-4D8B-8A6A-8C71B9F7B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8" name="Rectangle 864">
                <a:extLst>
                  <a:ext uri="{FF2B5EF4-FFF2-40B4-BE49-F238E27FC236}">
                    <a16:creationId xmlns:a16="http://schemas.microsoft.com/office/drawing/2014/main" id="{B61C9AE9-F612-4061-B8B8-FFF5FC467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9" name="Rectangle 865">
                <a:extLst>
                  <a:ext uri="{FF2B5EF4-FFF2-40B4-BE49-F238E27FC236}">
                    <a16:creationId xmlns:a16="http://schemas.microsoft.com/office/drawing/2014/main" id="{1D7CF40C-32E4-4BF9-AD27-E0D9911D8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0" name="Rectangle 866">
                <a:extLst>
                  <a:ext uri="{FF2B5EF4-FFF2-40B4-BE49-F238E27FC236}">
                    <a16:creationId xmlns:a16="http://schemas.microsoft.com/office/drawing/2014/main" id="{6A3FABF2-71E6-4712-AB53-7D9BB4C4D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1" name="Rectangle 867">
                <a:extLst>
                  <a:ext uri="{FF2B5EF4-FFF2-40B4-BE49-F238E27FC236}">
                    <a16:creationId xmlns:a16="http://schemas.microsoft.com/office/drawing/2014/main" id="{6316C7FB-12BC-493F-AB85-F805C1B2E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2" name="Rectangle 868">
                <a:extLst>
                  <a:ext uri="{FF2B5EF4-FFF2-40B4-BE49-F238E27FC236}">
                    <a16:creationId xmlns:a16="http://schemas.microsoft.com/office/drawing/2014/main" id="{6328FDE2-7EA8-4218-95E8-8FF725324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3" name="Rectangle 869">
                <a:extLst>
                  <a:ext uri="{FF2B5EF4-FFF2-40B4-BE49-F238E27FC236}">
                    <a16:creationId xmlns:a16="http://schemas.microsoft.com/office/drawing/2014/main" id="{701DBDFA-2195-4974-AE47-C8C999EA2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4" name="Rectangle 870">
                <a:extLst>
                  <a:ext uri="{FF2B5EF4-FFF2-40B4-BE49-F238E27FC236}">
                    <a16:creationId xmlns:a16="http://schemas.microsoft.com/office/drawing/2014/main" id="{3E953D12-A5FD-4C61-9EE0-6D40D66DE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5" name="Rectangle 871">
                <a:extLst>
                  <a:ext uri="{FF2B5EF4-FFF2-40B4-BE49-F238E27FC236}">
                    <a16:creationId xmlns:a16="http://schemas.microsoft.com/office/drawing/2014/main" id="{29C25702-8C73-4891-B83E-A638BB757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6" name="Rectangle 872">
                <a:extLst>
                  <a:ext uri="{FF2B5EF4-FFF2-40B4-BE49-F238E27FC236}">
                    <a16:creationId xmlns:a16="http://schemas.microsoft.com/office/drawing/2014/main" id="{ABC66D53-BB2F-43D6-BF69-235738091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7" name="Rectangle 873">
                <a:extLst>
                  <a:ext uri="{FF2B5EF4-FFF2-40B4-BE49-F238E27FC236}">
                    <a16:creationId xmlns:a16="http://schemas.microsoft.com/office/drawing/2014/main" id="{9DD82B5B-B6E7-4889-9850-36B199261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8" name="Rectangle 874">
                <a:extLst>
                  <a:ext uri="{FF2B5EF4-FFF2-40B4-BE49-F238E27FC236}">
                    <a16:creationId xmlns:a16="http://schemas.microsoft.com/office/drawing/2014/main" id="{6D87B2DC-0CFD-4BFE-A95D-026E5AE07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9" name="Rectangle 875">
                <a:extLst>
                  <a:ext uri="{FF2B5EF4-FFF2-40B4-BE49-F238E27FC236}">
                    <a16:creationId xmlns:a16="http://schemas.microsoft.com/office/drawing/2014/main" id="{34C8680A-F129-4869-9BE8-11CA93586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0" name="Rectangle 876">
                <a:extLst>
                  <a:ext uri="{FF2B5EF4-FFF2-40B4-BE49-F238E27FC236}">
                    <a16:creationId xmlns:a16="http://schemas.microsoft.com/office/drawing/2014/main" id="{699D0C19-F7AE-4F6D-8137-C3832259E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1" name="Rectangle 877">
                <a:extLst>
                  <a:ext uri="{FF2B5EF4-FFF2-40B4-BE49-F238E27FC236}">
                    <a16:creationId xmlns:a16="http://schemas.microsoft.com/office/drawing/2014/main" id="{A74BF4F9-0A58-4A89-964B-62F3C00AF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2" name="Rectangle 878">
                <a:extLst>
                  <a:ext uri="{FF2B5EF4-FFF2-40B4-BE49-F238E27FC236}">
                    <a16:creationId xmlns:a16="http://schemas.microsoft.com/office/drawing/2014/main" id="{471BF6D5-F69B-4E82-8500-EBFB36936E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3" name="Rectangle 879">
                <a:extLst>
                  <a:ext uri="{FF2B5EF4-FFF2-40B4-BE49-F238E27FC236}">
                    <a16:creationId xmlns:a16="http://schemas.microsoft.com/office/drawing/2014/main" id="{9063207B-E8B9-43C1-A281-08B8823E8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4" name="Rectangle 880">
                <a:extLst>
                  <a:ext uri="{FF2B5EF4-FFF2-40B4-BE49-F238E27FC236}">
                    <a16:creationId xmlns:a16="http://schemas.microsoft.com/office/drawing/2014/main" id="{CE7A2D72-5DF3-4B42-A0B4-4AC18E8A6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5" name="Rectangle 881">
                <a:extLst>
                  <a:ext uri="{FF2B5EF4-FFF2-40B4-BE49-F238E27FC236}">
                    <a16:creationId xmlns:a16="http://schemas.microsoft.com/office/drawing/2014/main" id="{AB210675-C930-44F6-B6DF-AAFFECB9D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6" name="Rectangle 882">
                <a:extLst>
                  <a:ext uri="{FF2B5EF4-FFF2-40B4-BE49-F238E27FC236}">
                    <a16:creationId xmlns:a16="http://schemas.microsoft.com/office/drawing/2014/main" id="{5FCE9403-C075-41F7-A0E6-163583ED9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7" name="Rectangle 883">
                <a:extLst>
                  <a:ext uri="{FF2B5EF4-FFF2-40B4-BE49-F238E27FC236}">
                    <a16:creationId xmlns:a16="http://schemas.microsoft.com/office/drawing/2014/main" id="{40B28166-5C72-41C9-B23E-8DBA2B071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8" name="Rectangle 884">
                <a:extLst>
                  <a:ext uri="{FF2B5EF4-FFF2-40B4-BE49-F238E27FC236}">
                    <a16:creationId xmlns:a16="http://schemas.microsoft.com/office/drawing/2014/main" id="{BE38DB27-98A2-46A8-B5B5-85E6F6FBE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9" name="Rectangle 885">
                <a:extLst>
                  <a:ext uri="{FF2B5EF4-FFF2-40B4-BE49-F238E27FC236}">
                    <a16:creationId xmlns:a16="http://schemas.microsoft.com/office/drawing/2014/main" id="{CB308008-D0F1-4895-8463-5C268D29C2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0" name="Rectangle 886">
                <a:extLst>
                  <a:ext uri="{FF2B5EF4-FFF2-40B4-BE49-F238E27FC236}">
                    <a16:creationId xmlns:a16="http://schemas.microsoft.com/office/drawing/2014/main" id="{67322D5E-C358-48C4-9038-0D5535AC6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1" name="Rectangle 887">
                <a:extLst>
                  <a:ext uri="{FF2B5EF4-FFF2-40B4-BE49-F238E27FC236}">
                    <a16:creationId xmlns:a16="http://schemas.microsoft.com/office/drawing/2014/main" id="{32E70EE8-B6ED-4627-91E5-42C853B7B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2" name="Rectangle 888">
                <a:extLst>
                  <a:ext uri="{FF2B5EF4-FFF2-40B4-BE49-F238E27FC236}">
                    <a16:creationId xmlns:a16="http://schemas.microsoft.com/office/drawing/2014/main" id="{6467B808-FDBA-4F39-8628-451FEEFAD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3" name="Rectangle 889">
                <a:extLst>
                  <a:ext uri="{FF2B5EF4-FFF2-40B4-BE49-F238E27FC236}">
                    <a16:creationId xmlns:a16="http://schemas.microsoft.com/office/drawing/2014/main" id="{A512A3C4-B1CD-48BB-BEA9-702D650A0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4" name="Rectangle 890">
                <a:extLst>
                  <a:ext uri="{FF2B5EF4-FFF2-40B4-BE49-F238E27FC236}">
                    <a16:creationId xmlns:a16="http://schemas.microsoft.com/office/drawing/2014/main" id="{1ACF65C5-C101-4B4D-AB7B-BD0423DC8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5" name="Rectangle 891">
                <a:extLst>
                  <a:ext uri="{FF2B5EF4-FFF2-40B4-BE49-F238E27FC236}">
                    <a16:creationId xmlns:a16="http://schemas.microsoft.com/office/drawing/2014/main" id="{923592CA-2CC7-4391-9B5F-044EE2B4A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6" name="Rectangle 892">
                <a:extLst>
                  <a:ext uri="{FF2B5EF4-FFF2-40B4-BE49-F238E27FC236}">
                    <a16:creationId xmlns:a16="http://schemas.microsoft.com/office/drawing/2014/main" id="{60BF1E7B-D50E-41B6-85F7-108FC8509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7" name="Rectangle 893">
                <a:extLst>
                  <a:ext uri="{FF2B5EF4-FFF2-40B4-BE49-F238E27FC236}">
                    <a16:creationId xmlns:a16="http://schemas.microsoft.com/office/drawing/2014/main" id="{449E45FC-9D12-4BE6-9734-A86F83B01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8" name="Rectangle 894">
                <a:extLst>
                  <a:ext uri="{FF2B5EF4-FFF2-40B4-BE49-F238E27FC236}">
                    <a16:creationId xmlns:a16="http://schemas.microsoft.com/office/drawing/2014/main" id="{C47659D6-D7CE-46C9-93D8-C10894D09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9" name="Rectangle 895">
                <a:extLst>
                  <a:ext uri="{FF2B5EF4-FFF2-40B4-BE49-F238E27FC236}">
                    <a16:creationId xmlns:a16="http://schemas.microsoft.com/office/drawing/2014/main" id="{CE8AFA12-1CEB-44F5-A244-C33E59DA0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0" name="Rectangle 896">
                <a:extLst>
                  <a:ext uri="{FF2B5EF4-FFF2-40B4-BE49-F238E27FC236}">
                    <a16:creationId xmlns:a16="http://schemas.microsoft.com/office/drawing/2014/main" id="{7862F543-7059-4A23-8E97-2AD0A11C3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1" name="Rectangle 897">
                <a:extLst>
                  <a:ext uri="{FF2B5EF4-FFF2-40B4-BE49-F238E27FC236}">
                    <a16:creationId xmlns:a16="http://schemas.microsoft.com/office/drawing/2014/main" id="{E5AF48C2-9306-435F-B4C4-DBE4478D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2" name="Rectangle 898">
                <a:extLst>
                  <a:ext uri="{FF2B5EF4-FFF2-40B4-BE49-F238E27FC236}">
                    <a16:creationId xmlns:a16="http://schemas.microsoft.com/office/drawing/2014/main" id="{DC0ED5A3-CD00-4A6B-9DBF-F1BCF1507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3" name="Rectangle 899">
                <a:extLst>
                  <a:ext uri="{FF2B5EF4-FFF2-40B4-BE49-F238E27FC236}">
                    <a16:creationId xmlns:a16="http://schemas.microsoft.com/office/drawing/2014/main" id="{13733129-2080-4E9F-9470-83F3FB037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4" name="Rectangle 900">
                <a:extLst>
                  <a:ext uri="{FF2B5EF4-FFF2-40B4-BE49-F238E27FC236}">
                    <a16:creationId xmlns:a16="http://schemas.microsoft.com/office/drawing/2014/main" id="{601A710C-35B2-48AE-B7CB-770CF9148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5" name="Rectangle 901">
                <a:extLst>
                  <a:ext uri="{FF2B5EF4-FFF2-40B4-BE49-F238E27FC236}">
                    <a16:creationId xmlns:a16="http://schemas.microsoft.com/office/drawing/2014/main" id="{61634DEE-AA8F-4B23-8552-E2B5A7A64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6" name="Rectangle 902">
                <a:extLst>
                  <a:ext uri="{FF2B5EF4-FFF2-40B4-BE49-F238E27FC236}">
                    <a16:creationId xmlns:a16="http://schemas.microsoft.com/office/drawing/2014/main" id="{3E4698C1-6A2B-413D-8866-78C1A0FF7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7" name="Rectangle 903">
                <a:extLst>
                  <a:ext uri="{FF2B5EF4-FFF2-40B4-BE49-F238E27FC236}">
                    <a16:creationId xmlns:a16="http://schemas.microsoft.com/office/drawing/2014/main" id="{8D9731F4-A3AD-4E2A-B770-5B7B54408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8" name="Rectangle 904">
                <a:extLst>
                  <a:ext uri="{FF2B5EF4-FFF2-40B4-BE49-F238E27FC236}">
                    <a16:creationId xmlns:a16="http://schemas.microsoft.com/office/drawing/2014/main" id="{6B4EF050-73A8-47E1-A8D2-C9B8D7A66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9" name="Rectangle 905">
                <a:extLst>
                  <a:ext uri="{FF2B5EF4-FFF2-40B4-BE49-F238E27FC236}">
                    <a16:creationId xmlns:a16="http://schemas.microsoft.com/office/drawing/2014/main" id="{53B8DA5B-6171-4B4D-9902-F697C2B35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0" name="Rectangle 906">
                <a:extLst>
                  <a:ext uri="{FF2B5EF4-FFF2-40B4-BE49-F238E27FC236}">
                    <a16:creationId xmlns:a16="http://schemas.microsoft.com/office/drawing/2014/main" id="{03AAFDC3-ABA9-43AD-8C66-6918556FE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1" name="Rectangle 907">
                <a:extLst>
                  <a:ext uri="{FF2B5EF4-FFF2-40B4-BE49-F238E27FC236}">
                    <a16:creationId xmlns:a16="http://schemas.microsoft.com/office/drawing/2014/main" id="{451004E7-05AF-49A2-B5F1-F6F8C3B4C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2" name="Rectangle 908">
                <a:extLst>
                  <a:ext uri="{FF2B5EF4-FFF2-40B4-BE49-F238E27FC236}">
                    <a16:creationId xmlns:a16="http://schemas.microsoft.com/office/drawing/2014/main" id="{E01BB2C7-2F64-45F2-9608-A68A6FDD8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3" name="Rectangle 909">
                <a:extLst>
                  <a:ext uri="{FF2B5EF4-FFF2-40B4-BE49-F238E27FC236}">
                    <a16:creationId xmlns:a16="http://schemas.microsoft.com/office/drawing/2014/main" id="{D3F13D8D-5255-41AD-A89D-D8E32BF24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4" name="Rectangle 910">
                <a:extLst>
                  <a:ext uri="{FF2B5EF4-FFF2-40B4-BE49-F238E27FC236}">
                    <a16:creationId xmlns:a16="http://schemas.microsoft.com/office/drawing/2014/main" id="{A6B4BAD3-E466-4CCC-9743-67BCB4B6F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5" name="Rectangle 911">
                <a:extLst>
                  <a:ext uri="{FF2B5EF4-FFF2-40B4-BE49-F238E27FC236}">
                    <a16:creationId xmlns:a16="http://schemas.microsoft.com/office/drawing/2014/main" id="{7DC3A57D-E4CC-48F2-892D-C24CB89A4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6" name="Rectangle 912">
                <a:extLst>
                  <a:ext uri="{FF2B5EF4-FFF2-40B4-BE49-F238E27FC236}">
                    <a16:creationId xmlns:a16="http://schemas.microsoft.com/office/drawing/2014/main" id="{62BC424B-F57B-44DD-AF0A-F29AD86EF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7" name="Rectangle 913">
                <a:extLst>
                  <a:ext uri="{FF2B5EF4-FFF2-40B4-BE49-F238E27FC236}">
                    <a16:creationId xmlns:a16="http://schemas.microsoft.com/office/drawing/2014/main" id="{AB41F5C8-D36B-4BFA-BDC2-4ABA9EB4E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8" name="Rectangle 914">
                <a:extLst>
                  <a:ext uri="{FF2B5EF4-FFF2-40B4-BE49-F238E27FC236}">
                    <a16:creationId xmlns:a16="http://schemas.microsoft.com/office/drawing/2014/main" id="{1AC7912C-CA0D-41E5-98EA-EE7880EA3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9" name="Rectangle 915">
                <a:extLst>
                  <a:ext uri="{FF2B5EF4-FFF2-40B4-BE49-F238E27FC236}">
                    <a16:creationId xmlns:a16="http://schemas.microsoft.com/office/drawing/2014/main" id="{E8F96340-686F-45D5-BEAE-0728A69E5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0" name="Rectangle 916">
                <a:extLst>
                  <a:ext uri="{FF2B5EF4-FFF2-40B4-BE49-F238E27FC236}">
                    <a16:creationId xmlns:a16="http://schemas.microsoft.com/office/drawing/2014/main" id="{370E7379-62AA-48ED-9680-DC05E4C00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1" name="Rectangle 917">
                <a:extLst>
                  <a:ext uri="{FF2B5EF4-FFF2-40B4-BE49-F238E27FC236}">
                    <a16:creationId xmlns:a16="http://schemas.microsoft.com/office/drawing/2014/main" id="{9F2769E2-C8AF-4050-8B14-75C4B9E9D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2" name="Rectangle 918">
                <a:extLst>
                  <a:ext uri="{FF2B5EF4-FFF2-40B4-BE49-F238E27FC236}">
                    <a16:creationId xmlns:a16="http://schemas.microsoft.com/office/drawing/2014/main" id="{61089860-902D-45A2-846F-40D9685CC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3" name="Rectangle 919">
                <a:extLst>
                  <a:ext uri="{FF2B5EF4-FFF2-40B4-BE49-F238E27FC236}">
                    <a16:creationId xmlns:a16="http://schemas.microsoft.com/office/drawing/2014/main" id="{B1F8D625-60FB-48C4-9B1E-2EDFDC684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4" name="Rectangle 920">
                <a:extLst>
                  <a:ext uri="{FF2B5EF4-FFF2-40B4-BE49-F238E27FC236}">
                    <a16:creationId xmlns:a16="http://schemas.microsoft.com/office/drawing/2014/main" id="{D4D11D08-832F-4988-BDA0-7863CB156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0" name="Group 921">
              <a:extLst>
                <a:ext uri="{FF2B5EF4-FFF2-40B4-BE49-F238E27FC236}">
                  <a16:creationId xmlns:a16="http://schemas.microsoft.com/office/drawing/2014/main" id="{AE515EB9-EE65-4D47-A8D3-A4BB2EE5C2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781"/>
              <a:ext cx="1466" cy="12"/>
              <a:chOff x="3514" y="2781"/>
              <a:chExt cx="1466" cy="12"/>
            </a:xfrm>
          </p:grpSpPr>
          <p:sp>
            <p:nvSpPr>
              <p:cNvPr id="228569" name="Rectangle 922">
                <a:extLst>
                  <a:ext uri="{FF2B5EF4-FFF2-40B4-BE49-F238E27FC236}">
                    <a16:creationId xmlns:a16="http://schemas.microsoft.com/office/drawing/2014/main" id="{D0437F2F-E351-47F2-A8FF-ACFA5568F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0" name="Rectangle 923">
                <a:extLst>
                  <a:ext uri="{FF2B5EF4-FFF2-40B4-BE49-F238E27FC236}">
                    <a16:creationId xmlns:a16="http://schemas.microsoft.com/office/drawing/2014/main" id="{33623139-1502-43A4-92B8-8EC355B7E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1" name="Rectangle 924">
                <a:extLst>
                  <a:ext uri="{FF2B5EF4-FFF2-40B4-BE49-F238E27FC236}">
                    <a16:creationId xmlns:a16="http://schemas.microsoft.com/office/drawing/2014/main" id="{9A627EC5-0389-4D5F-8A08-799F6915B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2" name="Rectangle 925">
                <a:extLst>
                  <a:ext uri="{FF2B5EF4-FFF2-40B4-BE49-F238E27FC236}">
                    <a16:creationId xmlns:a16="http://schemas.microsoft.com/office/drawing/2014/main" id="{5DF9AB45-77A9-4A31-9A35-0FE9C8B03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3" name="Rectangle 926">
                <a:extLst>
                  <a:ext uri="{FF2B5EF4-FFF2-40B4-BE49-F238E27FC236}">
                    <a16:creationId xmlns:a16="http://schemas.microsoft.com/office/drawing/2014/main" id="{CEB99C54-4E72-432D-9822-34F709235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4" name="Rectangle 927">
                <a:extLst>
                  <a:ext uri="{FF2B5EF4-FFF2-40B4-BE49-F238E27FC236}">
                    <a16:creationId xmlns:a16="http://schemas.microsoft.com/office/drawing/2014/main" id="{66B88C4C-811E-49D7-A4DB-E45BB9499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5" name="Rectangle 928">
                <a:extLst>
                  <a:ext uri="{FF2B5EF4-FFF2-40B4-BE49-F238E27FC236}">
                    <a16:creationId xmlns:a16="http://schemas.microsoft.com/office/drawing/2014/main" id="{2C2444BC-6054-45F3-9ABB-6E2279F81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6" name="Rectangle 929">
                <a:extLst>
                  <a:ext uri="{FF2B5EF4-FFF2-40B4-BE49-F238E27FC236}">
                    <a16:creationId xmlns:a16="http://schemas.microsoft.com/office/drawing/2014/main" id="{BB7DB38D-7BD6-464B-8B60-4612C63D4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7" name="Rectangle 930">
                <a:extLst>
                  <a:ext uri="{FF2B5EF4-FFF2-40B4-BE49-F238E27FC236}">
                    <a16:creationId xmlns:a16="http://schemas.microsoft.com/office/drawing/2014/main" id="{CEB1350B-9ACA-491F-99E0-344002AD5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8" name="Rectangle 931">
                <a:extLst>
                  <a:ext uri="{FF2B5EF4-FFF2-40B4-BE49-F238E27FC236}">
                    <a16:creationId xmlns:a16="http://schemas.microsoft.com/office/drawing/2014/main" id="{C9D3C895-0EB9-4198-B33F-4652B28D7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9" name="Rectangle 932">
                <a:extLst>
                  <a:ext uri="{FF2B5EF4-FFF2-40B4-BE49-F238E27FC236}">
                    <a16:creationId xmlns:a16="http://schemas.microsoft.com/office/drawing/2014/main" id="{37882380-D5D0-4FAA-B829-CCD64491E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0" name="Rectangle 933">
                <a:extLst>
                  <a:ext uri="{FF2B5EF4-FFF2-40B4-BE49-F238E27FC236}">
                    <a16:creationId xmlns:a16="http://schemas.microsoft.com/office/drawing/2014/main" id="{F5A5F119-FB6E-484D-9D0E-54BDA01A8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1" name="Rectangle 934">
                <a:extLst>
                  <a:ext uri="{FF2B5EF4-FFF2-40B4-BE49-F238E27FC236}">
                    <a16:creationId xmlns:a16="http://schemas.microsoft.com/office/drawing/2014/main" id="{F093B172-EFB6-4501-8563-7927D1E9D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2" name="Rectangle 935">
                <a:extLst>
                  <a:ext uri="{FF2B5EF4-FFF2-40B4-BE49-F238E27FC236}">
                    <a16:creationId xmlns:a16="http://schemas.microsoft.com/office/drawing/2014/main" id="{A37FF611-4C96-4A50-A091-FA2211647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3" name="Rectangle 936">
                <a:extLst>
                  <a:ext uri="{FF2B5EF4-FFF2-40B4-BE49-F238E27FC236}">
                    <a16:creationId xmlns:a16="http://schemas.microsoft.com/office/drawing/2014/main" id="{9443AE72-BF93-443F-B281-D774FA793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4" name="Rectangle 937">
                <a:extLst>
                  <a:ext uri="{FF2B5EF4-FFF2-40B4-BE49-F238E27FC236}">
                    <a16:creationId xmlns:a16="http://schemas.microsoft.com/office/drawing/2014/main" id="{F8444F8B-974E-4609-BDC3-813CBC215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5" name="Rectangle 938">
                <a:extLst>
                  <a:ext uri="{FF2B5EF4-FFF2-40B4-BE49-F238E27FC236}">
                    <a16:creationId xmlns:a16="http://schemas.microsoft.com/office/drawing/2014/main" id="{EDD068C0-003F-4195-BD9F-DECDF9CE6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6" name="Rectangle 939">
                <a:extLst>
                  <a:ext uri="{FF2B5EF4-FFF2-40B4-BE49-F238E27FC236}">
                    <a16:creationId xmlns:a16="http://schemas.microsoft.com/office/drawing/2014/main" id="{FA7A65BA-FBE2-4E13-BA64-7AEDB354D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7" name="Rectangle 940">
                <a:extLst>
                  <a:ext uri="{FF2B5EF4-FFF2-40B4-BE49-F238E27FC236}">
                    <a16:creationId xmlns:a16="http://schemas.microsoft.com/office/drawing/2014/main" id="{D3985DB4-90B7-48A1-A826-9CFAC294F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8" name="Rectangle 941">
                <a:extLst>
                  <a:ext uri="{FF2B5EF4-FFF2-40B4-BE49-F238E27FC236}">
                    <a16:creationId xmlns:a16="http://schemas.microsoft.com/office/drawing/2014/main" id="{E4DF842A-701C-4DF1-A340-5DEE759C2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9" name="Rectangle 942">
                <a:extLst>
                  <a:ext uri="{FF2B5EF4-FFF2-40B4-BE49-F238E27FC236}">
                    <a16:creationId xmlns:a16="http://schemas.microsoft.com/office/drawing/2014/main" id="{2D7A855B-A7E9-4836-B944-9A290F019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0" name="Rectangle 943">
                <a:extLst>
                  <a:ext uri="{FF2B5EF4-FFF2-40B4-BE49-F238E27FC236}">
                    <a16:creationId xmlns:a16="http://schemas.microsoft.com/office/drawing/2014/main" id="{1B060EFE-C3DD-47EA-9345-D4155E8BA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1" name="Rectangle 944">
                <a:extLst>
                  <a:ext uri="{FF2B5EF4-FFF2-40B4-BE49-F238E27FC236}">
                    <a16:creationId xmlns:a16="http://schemas.microsoft.com/office/drawing/2014/main" id="{62051D87-3801-44F0-B1EF-DE9B2461D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2" name="Rectangle 945">
                <a:extLst>
                  <a:ext uri="{FF2B5EF4-FFF2-40B4-BE49-F238E27FC236}">
                    <a16:creationId xmlns:a16="http://schemas.microsoft.com/office/drawing/2014/main" id="{64635EF3-99B9-462D-91B2-B918144CD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3" name="Rectangle 946">
                <a:extLst>
                  <a:ext uri="{FF2B5EF4-FFF2-40B4-BE49-F238E27FC236}">
                    <a16:creationId xmlns:a16="http://schemas.microsoft.com/office/drawing/2014/main" id="{D0852541-8AA4-4BFB-9619-1D1A2574B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4" name="Rectangle 947">
                <a:extLst>
                  <a:ext uri="{FF2B5EF4-FFF2-40B4-BE49-F238E27FC236}">
                    <a16:creationId xmlns:a16="http://schemas.microsoft.com/office/drawing/2014/main" id="{AC4AA464-9D43-4097-AB32-CE953517E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5" name="Rectangle 948">
                <a:extLst>
                  <a:ext uri="{FF2B5EF4-FFF2-40B4-BE49-F238E27FC236}">
                    <a16:creationId xmlns:a16="http://schemas.microsoft.com/office/drawing/2014/main" id="{A3E1F814-88BB-4D3E-9A59-0DA8FE985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6" name="Rectangle 949">
                <a:extLst>
                  <a:ext uri="{FF2B5EF4-FFF2-40B4-BE49-F238E27FC236}">
                    <a16:creationId xmlns:a16="http://schemas.microsoft.com/office/drawing/2014/main" id="{9CC8221A-41C2-4C5D-9658-9A3870DAA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7" name="Rectangle 950">
                <a:extLst>
                  <a:ext uri="{FF2B5EF4-FFF2-40B4-BE49-F238E27FC236}">
                    <a16:creationId xmlns:a16="http://schemas.microsoft.com/office/drawing/2014/main" id="{05C88A89-DD76-4CD0-9A06-EF432179E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8" name="Rectangle 951">
                <a:extLst>
                  <a:ext uri="{FF2B5EF4-FFF2-40B4-BE49-F238E27FC236}">
                    <a16:creationId xmlns:a16="http://schemas.microsoft.com/office/drawing/2014/main" id="{90FDC194-370E-4CD0-BC28-7C819CFD6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9" name="Rectangle 952">
                <a:extLst>
                  <a:ext uri="{FF2B5EF4-FFF2-40B4-BE49-F238E27FC236}">
                    <a16:creationId xmlns:a16="http://schemas.microsoft.com/office/drawing/2014/main" id="{8B45B0B6-C24A-49CA-B518-0ED83BA62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0" name="Rectangle 953">
                <a:extLst>
                  <a:ext uri="{FF2B5EF4-FFF2-40B4-BE49-F238E27FC236}">
                    <a16:creationId xmlns:a16="http://schemas.microsoft.com/office/drawing/2014/main" id="{5037150E-2E49-4E11-9093-2B19CEF77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1" name="Rectangle 954">
                <a:extLst>
                  <a:ext uri="{FF2B5EF4-FFF2-40B4-BE49-F238E27FC236}">
                    <a16:creationId xmlns:a16="http://schemas.microsoft.com/office/drawing/2014/main" id="{E71BDF27-0C5C-4DD7-A5C7-56AFFC456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2" name="Rectangle 955">
                <a:extLst>
                  <a:ext uri="{FF2B5EF4-FFF2-40B4-BE49-F238E27FC236}">
                    <a16:creationId xmlns:a16="http://schemas.microsoft.com/office/drawing/2014/main" id="{FB4F854B-F3D2-4FC1-A800-079AD1E0B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3" name="Rectangle 956">
                <a:extLst>
                  <a:ext uri="{FF2B5EF4-FFF2-40B4-BE49-F238E27FC236}">
                    <a16:creationId xmlns:a16="http://schemas.microsoft.com/office/drawing/2014/main" id="{30FFE827-F75C-4D86-89BE-80D9CDB65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4" name="Rectangle 957">
                <a:extLst>
                  <a:ext uri="{FF2B5EF4-FFF2-40B4-BE49-F238E27FC236}">
                    <a16:creationId xmlns:a16="http://schemas.microsoft.com/office/drawing/2014/main" id="{B0F196E5-DCDF-49B7-B701-C25E3AF4F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5" name="Rectangle 958">
                <a:extLst>
                  <a:ext uri="{FF2B5EF4-FFF2-40B4-BE49-F238E27FC236}">
                    <a16:creationId xmlns:a16="http://schemas.microsoft.com/office/drawing/2014/main" id="{57CB3EFC-290F-468D-9FF1-77AC3C843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6" name="Rectangle 959">
                <a:extLst>
                  <a:ext uri="{FF2B5EF4-FFF2-40B4-BE49-F238E27FC236}">
                    <a16:creationId xmlns:a16="http://schemas.microsoft.com/office/drawing/2014/main" id="{C07B43CB-ACD4-4B4A-9058-521B80EBC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7" name="Rectangle 960">
                <a:extLst>
                  <a:ext uri="{FF2B5EF4-FFF2-40B4-BE49-F238E27FC236}">
                    <a16:creationId xmlns:a16="http://schemas.microsoft.com/office/drawing/2014/main" id="{A2DD68A8-6770-4A6F-BE94-07CB40AFF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8" name="Rectangle 961">
                <a:extLst>
                  <a:ext uri="{FF2B5EF4-FFF2-40B4-BE49-F238E27FC236}">
                    <a16:creationId xmlns:a16="http://schemas.microsoft.com/office/drawing/2014/main" id="{E81126C1-EF31-489D-BAC4-145905BEE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9" name="Rectangle 962">
                <a:extLst>
                  <a:ext uri="{FF2B5EF4-FFF2-40B4-BE49-F238E27FC236}">
                    <a16:creationId xmlns:a16="http://schemas.microsoft.com/office/drawing/2014/main" id="{F2D01B3A-DD60-42BA-9046-D1FE13F54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0" name="Rectangle 963">
                <a:extLst>
                  <a:ext uri="{FF2B5EF4-FFF2-40B4-BE49-F238E27FC236}">
                    <a16:creationId xmlns:a16="http://schemas.microsoft.com/office/drawing/2014/main" id="{A8065EA4-94CC-4880-93BC-F8264CC03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1" name="Rectangle 964">
                <a:extLst>
                  <a:ext uri="{FF2B5EF4-FFF2-40B4-BE49-F238E27FC236}">
                    <a16:creationId xmlns:a16="http://schemas.microsoft.com/office/drawing/2014/main" id="{51387713-1D6F-47C3-A557-4295AABC8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2" name="Rectangle 965">
                <a:extLst>
                  <a:ext uri="{FF2B5EF4-FFF2-40B4-BE49-F238E27FC236}">
                    <a16:creationId xmlns:a16="http://schemas.microsoft.com/office/drawing/2014/main" id="{42D8D48E-774B-498D-9394-0DB9C55FF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3" name="Rectangle 966">
                <a:extLst>
                  <a:ext uri="{FF2B5EF4-FFF2-40B4-BE49-F238E27FC236}">
                    <a16:creationId xmlns:a16="http://schemas.microsoft.com/office/drawing/2014/main" id="{F18CC79D-9820-4C0A-AF50-219A91A3D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4" name="Rectangle 967">
                <a:extLst>
                  <a:ext uri="{FF2B5EF4-FFF2-40B4-BE49-F238E27FC236}">
                    <a16:creationId xmlns:a16="http://schemas.microsoft.com/office/drawing/2014/main" id="{41BA4A18-EDC8-4367-A20C-FFC04F676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5" name="Rectangle 968">
                <a:extLst>
                  <a:ext uri="{FF2B5EF4-FFF2-40B4-BE49-F238E27FC236}">
                    <a16:creationId xmlns:a16="http://schemas.microsoft.com/office/drawing/2014/main" id="{F124D0E7-6DFE-4260-A043-9BCFF0D26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6" name="Rectangle 969">
                <a:extLst>
                  <a:ext uri="{FF2B5EF4-FFF2-40B4-BE49-F238E27FC236}">
                    <a16:creationId xmlns:a16="http://schemas.microsoft.com/office/drawing/2014/main" id="{720F0717-C923-40BD-8B55-DD28AFB1F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7" name="Rectangle 970">
                <a:extLst>
                  <a:ext uri="{FF2B5EF4-FFF2-40B4-BE49-F238E27FC236}">
                    <a16:creationId xmlns:a16="http://schemas.microsoft.com/office/drawing/2014/main" id="{A1158462-72A3-4A5E-A614-EE47CA884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8" name="Rectangle 971">
                <a:extLst>
                  <a:ext uri="{FF2B5EF4-FFF2-40B4-BE49-F238E27FC236}">
                    <a16:creationId xmlns:a16="http://schemas.microsoft.com/office/drawing/2014/main" id="{CFC554C2-E147-410E-B1C2-5510095DA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9" name="Rectangle 972">
                <a:extLst>
                  <a:ext uri="{FF2B5EF4-FFF2-40B4-BE49-F238E27FC236}">
                    <a16:creationId xmlns:a16="http://schemas.microsoft.com/office/drawing/2014/main" id="{DE69575B-304D-4C02-B6A9-B8AB46533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0" name="Rectangle 973">
                <a:extLst>
                  <a:ext uri="{FF2B5EF4-FFF2-40B4-BE49-F238E27FC236}">
                    <a16:creationId xmlns:a16="http://schemas.microsoft.com/office/drawing/2014/main" id="{FF0E061C-8F5F-40EB-94E8-AB9D5033A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1" name="Rectangle 974">
                <a:extLst>
                  <a:ext uri="{FF2B5EF4-FFF2-40B4-BE49-F238E27FC236}">
                    <a16:creationId xmlns:a16="http://schemas.microsoft.com/office/drawing/2014/main" id="{20951AC6-C831-4704-97DD-ED724EF00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2" name="Rectangle 975">
                <a:extLst>
                  <a:ext uri="{FF2B5EF4-FFF2-40B4-BE49-F238E27FC236}">
                    <a16:creationId xmlns:a16="http://schemas.microsoft.com/office/drawing/2014/main" id="{10E0A274-9F25-488B-ADD9-C39FA2817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3" name="Rectangle 976">
                <a:extLst>
                  <a:ext uri="{FF2B5EF4-FFF2-40B4-BE49-F238E27FC236}">
                    <a16:creationId xmlns:a16="http://schemas.microsoft.com/office/drawing/2014/main" id="{B5607755-C9B2-43BB-B6DD-B1B63B77A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4" name="Rectangle 977">
                <a:extLst>
                  <a:ext uri="{FF2B5EF4-FFF2-40B4-BE49-F238E27FC236}">
                    <a16:creationId xmlns:a16="http://schemas.microsoft.com/office/drawing/2014/main" id="{364D789B-60E3-438B-855A-E4536E6B3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5" name="Rectangle 978">
                <a:extLst>
                  <a:ext uri="{FF2B5EF4-FFF2-40B4-BE49-F238E27FC236}">
                    <a16:creationId xmlns:a16="http://schemas.microsoft.com/office/drawing/2014/main" id="{11EF4C75-1448-4633-9BF7-CDAFB08F2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6" name="Rectangle 979">
                <a:extLst>
                  <a:ext uri="{FF2B5EF4-FFF2-40B4-BE49-F238E27FC236}">
                    <a16:creationId xmlns:a16="http://schemas.microsoft.com/office/drawing/2014/main" id="{B5A71D9E-59C9-4B91-B542-40C568A85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7" name="Rectangle 980">
                <a:extLst>
                  <a:ext uri="{FF2B5EF4-FFF2-40B4-BE49-F238E27FC236}">
                    <a16:creationId xmlns:a16="http://schemas.microsoft.com/office/drawing/2014/main" id="{8119AB41-A733-4CC4-8CD1-985BD786A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8" name="Rectangle 981">
                <a:extLst>
                  <a:ext uri="{FF2B5EF4-FFF2-40B4-BE49-F238E27FC236}">
                    <a16:creationId xmlns:a16="http://schemas.microsoft.com/office/drawing/2014/main" id="{4DAD416C-80A5-4057-9064-01C2900BC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9" name="Rectangle 982">
                <a:extLst>
                  <a:ext uri="{FF2B5EF4-FFF2-40B4-BE49-F238E27FC236}">
                    <a16:creationId xmlns:a16="http://schemas.microsoft.com/office/drawing/2014/main" id="{3BE69EE5-FAF7-483E-9E4E-6405C7229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0" name="Rectangle 983">
                <a:extLst>
                  <a:ext uri="{FF2B5EF4-FFF2-40B4-BE49-F238E27FC236}">
                    <a16:creationId xmlns:a16="http://schemas.microsoft.com/office/drawing/2014/main" id="{B86D7052-B2F3-48CD-AB7B-FBC05FB32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1" name="Rectangle 984">
                <a:extLst>
                  <a:ext uri="{FF2B5EF4-FFF2-40B4-BE49-F238E27FC236}">
                    <a16:creationId xmlns:a16="http://schemas.microsoft.com/office/drawing/2014/main" id="{27B2485B-020B-4EFF-8564-18E51EE6F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2" name="Rectangle 985">
                <a:extLst>
                  <a:ext uri="{FF2B5EF4-FFF2-40B4-BE49-F238E27FC236}">
                    <a16:creationId xmlns:a16="http://schemas.microsoft.com/office/drawing/2014/main" id="{015F32CB-ED25-4DCA-B8BA-C00224C6C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3" name="Rectangle 986">
                <a:extLst>
                  <a:ext uri="{FF2B5EF4-FFF2-40B4-BE49-F238E27FC236}">
                    <a16:creationId xmlns:a16="http://schemas.microsoft.com/office/drawing/2014/main" id="{71F936BF-DDF6-47AD-9F6B-C38CF48E7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4" name="Rectangle 987">
                <a:extLst>
                  <a:ext uri="{FF2B5EF4-FFF2-40B4-BE49-F238E27FC236}">
                    <a16:creationId xmlns:a16="http://schemas.microsoft.com/office/drawing/2014/main" id="{C9BB0B1C-E3E7-4439-8BB0-BB4A624A7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5" name="Rectangle 988">
                <a:extLst>
                  <a:ext uri="{FF2B5EF4-FFF2-40B4-BE49-F238E27FC236}">
                    <a16:creationId xmlns:a16="http://schemas.microsoft.com/office/drawing/2014/main" id="{E1E194D4-EFBA-4990-910F-300C9C8FE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6" name="Rectangle 989">
                <a:extLst>
                  <a:ext uri="{FF2B5EF4-FFF2-40B4-BE49-F238E27FC236}">
                    <a16:creationId xmlns:a16="http://schemas.microsoft.com/office/drawing/2014/main" id="{32618D8A-6F01-43C6-9F48-88090204D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1" name="Group 990">
              <a:extLst>
                <a:ext uri="{FF2B5EF4-FFF2-40B4-BE49-F238E27FC236}">
                  <a16:creationId xmlns:a16="http://schemas.microsoft.com/office/drawing/2014/main" id="{5964354A-E5F0-4583-9F5E-36AD5653E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3026"/>
              <a:ext cx="1466" cy="12"/>
              <a:chOff x="3514" y="3026"/>
              <a:chExt cx="1466" cy="12"/>
            </a:xfrm>
          </p:grpSpPr>
          <p:sp>
            <p:nvSpPr>
              <p:cNvPr id="228501" name="Rectangle 991">
                <a:extLst>
                  <a:ext uri="{FF2B5EF4-FFF2-40B4-BE49-F238E27FC236}">
                    <a16:creationId xmlns:a16="http://schemas.microsoft.com/office/drawing/2014/main" id="{2DF46767-75DF-40DA-8A31-08B6F5869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2" name="Rectangle 992">
                <a:extLst>
                  <a:ext uri="{FF2B5EF4-FFF2-40B4-BE49-F238E27FC236}">
                    <a16:creationId xmlns:a16="http://schemas.microsoft.com/office/drawing/2014/main" id="{EB668121-BAB8-414A-95A5-3429E5CA8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3" name="Rectangle 993">
                <a:extLst>
                  <a:ext uri="{FF2B5EF4-FFF2-40B4-BE49-F238E27FC236}">
                    <a16:creationId xmlns:a16="http://schemas.microsoft.com/office/drawing/2014/main" id="{9C7B6731-9377-47CA-99EE-70D779723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4" name="Rectangle 994">
                <a:extLst>
                  <a:ext uri="{FF2B5EF4-FFF2-40B4-BE49-F238E27FC236}">
                    <a16:creationId xmlns:a16="http://schemas.microsoft.com/office/drawing/2014/main" id="{AB27678B-ED58-4CFA-8186-B9B4F3ADC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5" name="Rectangle 995">
                <a:extLst>
                  <a:ext uri="{FF2B5EF4-FFF2-40B4-BE49-F238E27FC236}">
                    <a16:creationId xmlns:a16="http://schemas.microsoft.com/office/drawing/2014/main" id="{82B1F318-9D8A-43BE-A5EE-C887DC089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6" name="Rectangle 996">
                <a:extLst>
                  <a:ext uri="{FF2B5EF4-FFF2-40B4-BE49-F238E27FC236}">
                    <a16:creationId xmlns:a16="http://schemas.microsoft.com/office/drawing/2014/main" id="{F9FDC2AD-DB22-4FD1-BC0D-E9614D3C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7" name="Rectangle 997">
                <a:extLst>
                  <a:ext uri="{FF2B5EF4-FFF2-40B4-BE49-F238E27FC236}">
                    <a16:creationId xmlns:a16="http://schemas.microsoft.com/office/drawing/2014/main" id="{B121499F-2369-4D56-BD95-243988D05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8" name="Rectangle 998">
                <a:extLst>
                  <a:ext uri="{FF2B5EF4-FFF2-40B4-BE49-F238E27FC236}">
                    <a16:creationId xmlns:a16="http://schemas.microsoft.com/office/drawing/2014/main" id="{62AB0FED-54E3-4596-8683-D1943886C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9" name="Rectangle 999">
                <a:extLst>
                  <a:ext uri="{FF2B5EF4-FFF2-40B4-BE49-F238E27FC236}">
                    <a16:creationId xmlns:a16="http://schemas.microsoft.com/office/drawing/2014/main" id="{EED1147D-FD84-45E9-B2EB-3FFF4A626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0" name="Rectangle 1000">
                <a:extLst>
                  <a:ext uri="{FF2B5EF4-FFF2-40B4-BE49-F238E27FC236}">
                    <a16:creationId xmlns:a16="http://schemas.microsoft.com/office/drawing/2014/main" id="{96398C9D-DAFC-4B6F-8C06-7B1C9153C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1" name="Rectangle 1001">
                <a:extLst>
                  <a:ext uri="{FF2B5EF4-FFF2-40B4-BE49-F238E27FC236}">
                    <a16:creationId xmlns:a16="http://schemas.microsoft.com/office/drawing/2014/main" id="{1CC54261-4F12-4B6A-960D-5888D3319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2" name="Rectangle 1002">
                <a:extLst>
                  <a:ext uri="{FF2B5EF4-FFF2-40B4-BE49-F238E27FC236}">
                    <a16:creationId xmlns:a16="http://schemas.microsoft.com/office/drawing/2014/main" id="{DCE02C47-07F4-4E0A-82EC-A5CC2552B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3" name="Rectangle 1003">
                <a:extLst>
                  <a:ext uri="{FF2B5EF4-FFF2-40B4-BE49-F238E27FC236}">
                    <a16:creationId xmlns:a16="http://schemas.microsoft.com/office/drawing/2014/main" id="{14B01032-4891-49FA-AE13-8A1731A96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4" name="Rectangle 1004">
                <a:extLst>
                  <a:ext uri="{FF2B5EF4-FFF2-40B4-BE49-F238E27FC236}">
                    <a16:creationId xmlns:a16="http://schemas.microsoft.com/office/drawing/2014/main" id="{0240FD56-671F-4AE7-9C77-C1A44C3C4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5" name="Rectangle 1005">
                <a:extLst>
                  <a:ext uri="{FF2B5EF4-FFF2-40B4-BE49-F238E27FC236}">
                    <a16:creationId xmlns:a16="http://schemas.microsoft.com/office/drawing/2014/main" id="{4C06D54A-4CFB-4360-852F-74F62DE19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6" name="Rectangle 1006">
                <a:extLst>
                  <a:ext uri="{FF2B5EF4-FFF2-40B4-BE49-F238E27FC236}">
                    <a16:creationId xmlns:a16="http://schemas.microsoft.com/office/drawing/2014/main" id="{95E0EBDC-2536-4E59-AE22-2FE671C4E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7" name="Rectangle 1007">
                <a:extLst>
                  <a:ext uri="{FF2B5EF4-FFF2-40B4-BE49-F238E27FC236}">
                    <a16:creationId xmlns:a16="http://schemas.microsoft.com/office/drawing/2014/main" id="{8ED93D64-0F1A-43DD-8F43-573514297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8" name="Rectangle 1008">
                <a:extLst>
                  <a:ext uri="{FF2B5EF4-FFF2-40B4-BE49-F238E27FC236}">
                    <a16:creationId xmlns:a16="http://schemas.microsoft.com/office/drawing/2014/main" id="{61334AB2-1430-472F-8D31-7FDBBFC70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9" name="Rectangle 1009">
                <a:extLst>
                  <a:ext uri="{FF2B5EF4-FFF2-40B4-BE49-F238E27FC236}">
                    <a16:creationId xmlns:a16="http://schemas.microsoft.com/office/drawing/2014/main" id="{ACA76556-005F-49CD-828D-78BCE2B25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0" name="Rectangle 1010">
                <a:extLst>
                  <a:ext uri="{FF2B5EF4-FFF2-40B4-BE49-F238E27FC236}">
                    <a16:creationId xmlns:a16="http://schemas.microsoft.com/office/drawing/2014/main" id="{EC78F6E5-C3A7-4C4A-A9E7-45B57B7BE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1" name="Rectangle 1011">
                <a:extLst>
                  <a:ext uri="{FF2B5EF4-FFF2-40B4-BE49-F238E27FC236}">
                    <a16:creationId xmlns:a16="http://schemas.microsoft.com/office/drawing/2014/main" id="{37CC1E9B-31D6-4CD0-988C-64CE68745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2" name="Rectangle 1012">
                <a:extLst>
                  <a:ext uri="{FF2B5EF4-FFF2-40B4-BE49-F238E27FC236}">
                    <a16:creationId xmlns:a16="http://schemas.microsoft.com/office/drawing/2014/main" id="{DFB071AB-E55C-468F-9E59-4304F3F24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3" name="Rectangle 1013">
                <a:extLst>
                  <a:ext uri="{FF2B5EF4-FFF2-40B4-BE49-F238E27FC236}">
                    <a16:creationId xmlns:a16="http://schemas.microsoft.com/office/drawing/2014/main" id="{DB228BDB-ACE6-4909-A8D9-487ADFEB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4" name="Rectangle 1014">
                <a:extLst>
                  <a:ext uri="{FF2B5EF4-FFF2-40B4-BE49-F238E27FC236}">
                    <a16:creationId xmlns:a16="http://schemas.microsoft.com/office/drawing/2014/main" id="{9D7AB366-B954-4A09-9F3A-6F1358F7F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5" name="Rectangle 1015">
                <a:extLst>
                  <a:ext uri="{FF2B5EF4-FFF2-40B4-BE49-F238E27FC236}">
                    <a16:creationId xmlns:a16="http://schemas.microsoft.com/office/drawing/2014/main" id="{099B6284-0A7D-47BD-89A8-6D8DCAA2E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6" name="Rectangle 1016">
                <a:extLst>
                  <a:ext uri="{FF2B5EF4-FFF2-40B4-BE49-F238E27FC236}">
                    <a16:creationId xmlns:a16="http://schemas.microsoft.com/office/drawing/2014/main" id="{EA46EE58-F15F-4F1F-8BF6-FA502A2CD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7" name="Rectangle 1017">
                <a:extLst>
                  <a:ext uri="{FF2B5EF4-FFF2-40B4-BE49-F238E27FC236}">
                    <a16:creationId xmlns:a16="http://schemas.microsoft.com/office/drawing/2014/main" id="{E0941C68-706A-42A7-98F2-6C000727C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8" name="Rectangle 1018">
                <a:extLst>
                  <a:ext uri="{FF2B5EF4-FFF2-40B4-BE49-F238E27FC236}">
                    <a16:creationId xmlns:a16="http://schemas.microsoft.com/office/drawing/2014/main" id="{8D05CA7A-77AE-4158-8794-880933F31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9" name="Rectangle 1019">
                <a:extLst>
                  <a:ext uri="{FF2B5EF4-FFF2-40B4-BE49-F238E27FC236}">
                    <a16:creationId xmlns:a16="http://schemas.microsoft.com/office/drawing/2014/main" id="{2CC898D3-1C13-483F-A70F-D248C55D1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0" name="Rectangle 1020">
                <a:extLst>
                  <a:ext uri="{FF2B5EF4-FFF2-40B4-BE49-F238E27FC236}">
                    <a16:creationId xmlns:a16="http://schemas.microsoft.com/office/drawing/2014/main" id="{D1824AD4-D8C0-45DE-BB75-F33EE0E36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1" name="Rectangle 1021">
                <a:extLst>
                  <a:ext uri="{FF2B5EF4-FFF2-40B4-BE49-F238E27FC236}">
                    <a16:creationId xmlns:a16="http://schemas.microsoft.com/office/drawing/2014/main" id="{8B1ED84E-3A72-47E2-AACA-6927FD4D9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2" name="Rectangle 1022">
                <a:extLst>
                  <a:ext uri="{FF2B5EF4-FFF2-40B4-BE49-F238E27FC236}">
                    <a16:creationId xmlns:a16="http://schemas.microsoft.com/office/drawing/2014/main" id="{BAD222B4-DA1F-4C31-9E71-40EFDD9F3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3" name="Rectangle 1023">
                <a:extLst>
                  <a:ext uri="{FF2B5EF4-FFF2-40B4-BE49-F238E27FC236}">
                    <a16:creationId xmlns:a16="http://schemas.microsoft.com/office/drawing/2014/main" id="{EC61C18C-C1BB-4560-87F1-2F8AB654D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4" name="Rectangle 1024">
                <a:extLst>
                  <a:ext uri="{FF2B5EF4-FFF2-40B4-BE49-F238E27FC236}">
                    <a16:creationId xmlns:a16="http://schemas.microsoft.com/office/drawing/2014/main" id="{CE2E780C-71EF-436C-ADA7-444CA23A5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5" name="Rectangle 1025">
                <a:extLst>
                  <a:ext uri="{FF2B5EF4-FFF2-40B4-BE49-F238E27FC236}">
                    <a16:creationId xmlns:a16="http://schemas.microsoft.com/office/drawing/2014/main" id="{9E42AD1F-47DF-4DB8-8F79-D9DB94CAD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6" name="Rectangle 1026">
                <a:extLst>
                  <a:ext uri="{FF2B5EF4-FFF2-40B4-BE49-F238E27FC236}">
                    <a16:creationId xmlns:a16="http://schemas.microsoft.com/office/drawing/2014/main" id="{078ECB11-2255-419D-A03D-15087A0C7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7" name="Rectangle 1027">
                <a:extLst>
                  <a:ext uri="{FF2B5EF4-FFF2-40B4-BE49-F238E27FC236}">
                    <a16:creationId xmlns:a16="http://schemas.microsoft.com/office/drawing/2014/main" id="{54A9606C-22AC-4981-84F4-16792A2DE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8" name="Rectangle 1028">
                <a:extLst>
                  <a:ext uri="{FF2B5EF4-FFF2-40B4-BE49-F238E27FC236}">
                    <a16:creationId xmlns:a16="http://schemas.microsoft.com/office/drawing/2014/main" id="{039164C4-1D2B-4D32-ACB5-2505A022A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9" name="Rectangle 1029">
                <a:extLst>
                  <a:ext uri="{FF2B5EF4-FFF2-40B4-BE49-F238E27FC236}">
                    <a16:creationId xmlns:a16="http://schemas.microsoft.com/office/drawing/2014/main" id="{82D685E5-59FF-43E8-97B1-4E343BDFF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0" name="Rectangle 1030">
                <a:extLst>
                  <a:ext uri="{FF2B5EF4-FFF2-40B4-BE49-F238E27FC236}">
                    <a16:creationId xmlns:a16="http://schemas.microsoft.com/office/drawing/2014/main" id="{A38A12DD-8165-49E0-A328-BF69EDAA3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1" name="Rectangle 1031">
                <a:extLst>
                  <a:ext uri="{FF2B5EF4-FFF2-40B4-BE49-F238E27FC236}">
                    <a16:creationId xmlns:a16="http://schemas.microsoft.com/office/drawing/2014/main" id="{CD6856AD-B1F5-4650-9C42-E0DD34A5C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2" name="Rectangle 1032">
                <a:extLst>
                  <a:ext uri="{FF2B5EF4-FFF2-40B4-BE49-F238E27FC236}">
                    <a16:creationId xmlns:a16="http://schemas.microsoft.com/office/drawing/2014/main" id="{2EAB2E57-5922-4540-B428-043FD2560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3" name="Rectangle 1033">
                <a:extLst>
                  <a:ext uri="{FF2B5EF4-FFF2-40B4-BE49-F238E27FC236}">
                    <a16:creationId xmlns:a16="http://schemas.microsoft.com/office/drawing/2014/main" id="{D912ABA0-FB33-45C8-868F-B0F4066CC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4" name="Rectangle 1034">
                <a:extLst>
                  <a:ext uri="{FF2B5EF4-FFF2-40B4-BE49-F238E27FC236}">
                    <a16:creationId xmlns:a16="http://schemas.microsoft.com/office/drawing/2014/main" id="{258ABB3E-5388-46FD-BAEB-8B082A84D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5" name="Rectangle 1035">
                <a:extLst>
                  <a:ext uri="{FF2B5EF4-FFF2-40B4-BE49-F238E27FC236}">
                    <a16:creationId xmlns:a16="http://schemas.microsoft.com/office/drawing/2014/main" id="{3B13EFB2-DB3F-426D-8E03-B5AEB31EE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6" name="Rectangle 1036">
                <a:extLst>
                  <a:ext uri="{FF2B5EF4-FFF2-40B4-BE49-F238E27FC236}">
                    <a16:creationId xmlns:a16="http://schemas.microsoft.com/office/drawing/2014/main" id="{756E02BE-D09A-4DCD-BD95-7F63435EA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7" name="Rectangle 1037">
                <a:extLst>
                  <a:ext uri="{FF2B5EF4-FFF2-40B4-BE49-F238E27FC236}">
                    <a16:creationId xmlns:a16="http://schemas.microsoft.com/office/drawing/2014/main" id="{E09C1B06-A600-4060-BD4D-AA913DF80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8" name="Rectangle 1038">
                <a:extLst>
                  <a:ext uri="{FF2B5EF4-FFF2-40B4-BE49-F238E27FC236}">
                    <a16:creationId xmlns:a16="http://schemas.microsoft.com/office/drawing/2014/main" id="{997A8F3D-7F2D-498B-B3D7-F87756BEC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9" name="Rectangle 1039">
                <a:extLst>
                  <a:ext uri="{FF2B5EF4-FFF2-40B4-BE49-F238E27FC236}">
                    <a16:creationId xmlns:a16="http://schemas.microsoft.com/office/drawing/2014/main" id="{C1D453F2-1A2E-4304-9602-EC764F775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0" name="Rectangle 1040">
                <a:extLst>
                  <a:ext uri="{FF2B5EF4-FFF2-40B4-BE49-F238E27FC236}">
                    <a16:creationId xmlns:a16="http://schemas.microsoft.com/office/drawing/2014/main" id="{589EFE84-39A4-4BE4-9982-D0FFAA799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1" name="Rectangle 1041">
                <a:extLst>
                  <a:ext uri="{FF2B5EF4-FFF2-40B4-BE49-F238E27FC236}">
                    <a16:creationId xmlns:a16="http://schemas.microsoft.com/office/drawing/2014/main" id="{B101AAB4-A26F-4B0C-8D6D-81B7843D6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2" name="Rectangle 1042">
                <a:extLst>
                  <a:ext uri="{FF2B5EF4-FFF2-40B4-BE49-F238E27FC236}">
                    <a16:creationId xmlns:a16="http://schemas.microsoft.com/office/drawing/2014/main" id="{7E3DD83B-B7FF-4C9E-B9F5-85B650DDC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3" name="Rectangle 1043">
                <a:extLst>
                  <a:ext uri="{FF2B5EF4-FFF2-40B4-BE49-F238E27FC236}">
                    <a16:creationId xmlns:a16="http://schemas.microsoft.com/office/drawing/2014/main" id="{63868285-8B6D-45BD-A9FA-1D464B49A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4" name="Rectangle 1044">
                <a:extLst>
                  <a:ext uri="{FF2B5EF4-FFF2-40B4-BE49-F238E27FC236}">
                    <a16:creationId xmlns:a16="http://schemas.microsoft.com/office/drawing/2014/main" id="{C94FD91A-E398-4EEF-8D5F-069EE0A42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5" name="Rectangle 1045">
                <a:extLst>
                  <a:ext uri="{FF2B5EF4-FFF2-40B4-BE49-F238E27FC236}">
                    <a16:creationId xmlns:a16="http://schemas.microsoft.com/office/drawing/2014/main" id="{76C92616-6417-49F0-BCD7-56AD2A48B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6" name="Rectangle 1046">
                <a:extLst>
                  <a:ext uri="{FF2B5EF4-FFF2-40B4-BE49-F238E27FC236}">
                    <a16:creationId xmlns:a16="http://schemas.microsoft.com/office/drawing/2014/main" id="{65BF8918-A96D-4204-88F5-E401A5A8B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7" name="Rectangle 1047">
                <a:extLst>
                  <a:ext uri="{FF2B5EF4-FFF2-40B4-BE49-F238E27FC236}">
                    <a16:creationId xmlns:a16="http://schemas.microsoft.com/office/drawing/2014/main" id="{B832CFAE-7E2F-4D2A-9F9A-F098911EB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8" name="Rectangle 1048">
                <a:extLst>
                  <a:ext uri="{FF2B5EF4-FFF2-40B4-BE49-F238E27FC236}">
                    <a16:creationId xmlns:a16="http://schemas.microsoft.com/office/drawing/2014/main" id="{4D032727-8687-443C-899C-E76CB5C9F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9" name="Rectangle 1049">
                <a:extLst>
                  <a:ext uri="{FF2B5EF4-FFF2-40B4-BE49-F238E27FC236}">
                    <a16:creationId xmlns:a16="http://schemas.microsoft.com/office/drawing/2014/main" id="{D474FCAA-AB26-44F4-92D8-0DC08D528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0" name="Rectangle 1050">
                <a:extLst>
                  <a:ext uri="{FF2B5EF4-FFF2-40B4-BE49-F238E27FC236}">
                    <a16:creationId xmlns:a16="http://schemas.microsoft.com/office/drawing/2014/main" id="{88DD9329-0A76-4A0A-81EB-52BA72CC3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1" name="Rectangle 1051">
                <a:extLst>
                  <a:ext uri="{FF2B5EF4-FFF2-40B4-BE49-F238E27FC236}">
                    <a16:creationId xmlns:a16="http://schemas.microsoft.com/office/drawing/2014/main" id="{D93BA3E7-2BE1-4AFC-BF44-2CDDE8D0C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2" name="Rectangle 1052">
                <a:extLst>
                  <a:ext uri="{FF2B5EF4-FFF2-40B4-BE49-F238E27FC236}">
                    <a16:creationId xmlns:a16="http://schemas.microsoft.com/office/drawing/2014/main" id="{798AA9B4-806C-4BCC-A68C-114CCAE6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3" name="Rectangle 1053">
                <a:extLst>
                  <a:ext uri="{FF2B5EF4-FFF2-40B4-BE49-F238E27FC236}">
                    <a16:creationId xmlns:a16="http://schemas.microsoft.com/office/drawing/2014/main" id="{C31B2153-0733-4586-8CF2-F9A906A38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4" name="Rectangle 1054">
                <a:extLst>
                  <a:ext uri="{FF2B5EF4-FFF2-40B4-BE49-F238E27FC236}">
                    <a16:creationId xmlns:a16="http://schemas.microsoft.com/office/drawing/2014/main" id="{C3B7D4DF-F46A-44B5-A122-4EE578542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5" name="Rectangle 1055">
                <a:extLst>
                  <a:ext uri="{FF2B5EF4-FFF2-40B4-BE49-F238E27FC236}">
                    <a16:creationId xmlns:a16="http://schemas.microsoft.com/office/drawing/2014/main" id="{FD1A877D-F91F-4AB7-986F-ACBAF894E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6" name="Rectangle 1056">
                <a:extLst>
                  <a:ext uri="{FF2B5EF4-FFF2-40B4-BE49-F238E27FC236}">
                    <a16:creationId xmlns:a16="http://schemas.microsoft.com/office/drawing/2014/main" id="{2E651455-EE0E-413C-8697-106D03950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7" name="Rectangle 1057">
                <a:extLst>
                  <a:ext uri="{FF2B5EF4-FFF2-40B4-BE49-F238E27FC236}">
                    <a16:creationId xmlns:a16="http://schemas.microsoft.com/office/drawing/2014/main" id="{F39622C3-D66A-4C26-9A3B-8E28680F1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8" name="Rectangle 1058">
                <a:extLst>
                  <a:ext uri="{FF2B5EF4-FFF2-40B4-BE49-F238E27FC236}">
                    <a16:creationId xmlns:a16="http://schemas.microsoft.com/office/drawing/2014/main" id="{DB6BBD54-4440-4164-A36D-6D690E37A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2" name="Group 1059">
              <a:extLst>
                <a:ext uri="{FF2B5EF4-FFF2-40B4-BE49-F238E27FC236}">
                  <a16:creationId xmlns:a16="http://schemas.microsoft.com/office/drawing/2014/main" id="{183CABFB-132D-4663-A337-9F5F8CDEC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3270"/>
              <a:ext cx="1466" cy="12"/>
              <a:chOff x="3514" y="3270"/>
              <a:chExt cx="1466" cy="12"/>
            </a:xfrm>
          </p:grpSpPr>
          <p:sp>
            <p:nvSpPr>
              <p:cNvPr id="228433" name="Rectangle 1060">
                <a:extLst>
                  <a:ext uri="{FF2B5EF4-FFF2-40B4-BE49-F238E27FC236}">
                    <a16:creationId xmlns:a16="http://schemas.microsoft.com/office/drawing/2014/main" id="{7398055B-2B5D-4EAF-819A-3BB2367D6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4" name="Rectangle 1061">
                <a:extLst>
                  <a:ext uri="{FF2B5EF4-FFF2-40B4-BE49-F238E27FC236}">
                    <a16:creationId xmlns:a16="http://schemas.microsoft.com/office/drawing/2014/main" id="{576706F1-0BA5-497B-B4F7-47137281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5" name="Rectangle 1062">
                <a:extLst>
                  <a:ext uri="{FF2B5EF4-FFF2-40B4-BE49-F238E27FC236}">
                    <a16:creationId xmlns:a16="http://schemas.microsoft.com/office/drawing/2014/main" id="{71B6E175-94AC-480B-8F0A-DEA87D076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6" name="Rectangle 1063">
                <a:extLst>
                  <a:ext uri="{FF2B5EF4-FFF2-40B4-BE49-F238E27FC236}">
                    <a16:creationId xmlns:a16="http://schemas.microsoft.com/office/drawing/2014/main" id="{3AEDD2D9-7B3F-4770-B686-3CB34B9E0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7" name="Rectangle 1064">
                <a:extLst>
                  <a:ext uri="{FF2B5EF4-FFF2-40B4-BE49-F238E27FC236}">
                    <a16:creationId xmlns:a16="http://schemas.microsoft.com/office/drawing/2014/main" id="{8D1DCD1A-21D0-487A-AB25-29E526600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8" name="Rectangle 1065">
                <a:extLst>
                  <a:ext uri="{FF2B5EF4-FFF2-40B4-BE49-F238E27FC236}">
                    <a16:creationId xmlns:a16="http://schemas.microsoft.com/office/drawing/2014/main" id="{11420FC0-5CCF-47E6-8949-26B695809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9" name="Rectangle 1066">
                <a:extLst>
                  <a:ext uri="{FF2B5EF4-FFF2-40B4-BE49-F238E27FC236}">
                    <a16:creationId xmlns:a16="http://schemas.microsoft.com/office/drawing/2014/main" id="{CF4A4BAD-E87A-462B-B939-64491EEE0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0" name="Rectangle 1067">
                <a:extLst>
                  <a:ext uri="{FF2B5EF4-FFF2-40B4-BE49-F238E27FC236}">
                    <a16:creationId xmlns:a16="http://schemas.microsoft.com/office/drawing/2014/main" id="{8D42CF50-B4BC-4023-AB5C-B7671932E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1" name="Rectangle 1068">
                <a:extLst>
                  <a:ext uri="{FF2B5EF4-FFF2-40B4-BE49-F238E27FC236}">
                    <a16:creationId xmlns:a16="http://schemas.microsoft.com/office/drawing/2014/main" id="{88623C9F-994F-4E9A-9BFD-ADB09C909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2" name="Rectangle 1069">
                <a:extLst>
                  <a:ext uri="{FF2B5EF4-FFF2-40B4-BE49-F238E27FC236}">
                    <a16:creationId xmlns:a16="http://schemas.microsoft.com/office/drawing/2014/main" id="{E11D498B-71D3-4A1F-80D6-9021C4958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3" name="Rectangle 1070">
                <a:extLst>
                  <a:ext uri="{FF2B5EF4-FFF2-40B4-BE49-F238E27FC236}">
                    <a16:creationId xmlns:a16="http://schemas.microsoft.com/office/drawing/2014/main" id="{706F601B-3CC7-400B-875D-2869A46D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4" name="Rectangle 1071">
                <a:extLst>
                  <a:ext uri="{FF2B5EF4-FFF2-40B4-BE49-F238E27FC236}">
                    <a16:creationId xmlns:a16="http://schemas.microsoft.com/office/drawing/2014/main" id="{63C84E8B-831E-4A21-8BC8-0975766CF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5" name="Rectangle 1072">
                <a:extLst>
                  <a:ext uri="{FF2B5EF4-FFF2-40B4-BE49-F238E27FC236}">
                    <a16:creationId xmlns:a16="http://schemas.microsoft.com/office/drawing/2014/main" id="{80804F73-A718-4606-BA01-372F91785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6" name="Rectangle 1073">
                <a:extLst>
                  <a:ext uri="{FF2B5EF4-FFF2-40B4-BE49-F238E27FC236}">
                    <a16:creationId xmlns:a16="http://schemas.microsoft.com/office/drawing/2014/main" id="{ACF6EF80-8977-4E59-BE22-3F57F5128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7" name="Rectangle 1074">
                <a:extLst>
                  <a:ext uri="{FF2B5EF4-FFF2-40B4-BE49-F238E27FC236}">
                    <a16:creationId xmlns:a16="http://schemas.microsoft.com/office/drawing/2014/main" id="{F47BF48E-B35D-442E-8A5F-062E6A538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8" name="Rectangle 1075">
                <a:extLst>
                  <a:ext uri="{FF2B5EF4-FFF2-40B4-BE49-F238E27FC236}">
                    <a16:creationId xmlns:a16="http://schemas.microsoft.com/office/drawing/2014/main" id="{91BF8413-E40C-4F7C-913D-7F708BEE1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9" name="Rectangle 1076">
                <a:extLst>
                  <a:ext uri="{FF2B5EF4-FFF2-40B4-BE49-F238E27FC236}">
                    <a16:creationId xmlns:a16="http://schemas.microsoft.com/office/drawing/2014/main" id="{57C6A1F6-253F-4DA4-8B47-F8ED3C6BD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0" name="Rectangle 1077">
                <a:extLst>
                  <a:ext uri="{FF2B5EF4-FFF2-40B4-BE49-F238E27FC236}">
                    <a16:creationId xmlns:a16="http://schemas.microsoft.com/office/drawing/2014/main" id="{996AD97A-2E5C-4B2F-BEC4-38333A442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1" name="Rectangle 1078">
                <a:extLst>
                  <a:ext uri="{FF2B5EF4-FFF2-40B4-BE49-F238E27FC236}">
                    <a16:creationId xmlns:a16="http://schemas.microsoft.com/office/drawing/2014/main" id="{A14F49CB-69DF-4A07-8A40-4A963904D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2" name="Rectangle 1079">
                <a:extLst>
                  <a:ext uri="{FF2B5EF4-FFF2-40B4-BE49-F238E27FC236}">
                    <a16:creationId xmlns:a16="http://schemas.microsoft.com/office/drawing/2014/main" id="{C5C8901C-2FC1-4B86-BE78-E72D7FF7A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3" name="Rectangle 1080">
                <a:extLst>
                  <a:ext uri="{FF2B5EF4-FFF2-40B4-BE49-F238E27FC236}">
                    <a16:creationId xmlns:a16="http://schemas.microsoft.com/office/drawing/2014/main" id="{2A179266-C854-4391-BF41-11C3D07DE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4" name="Rectangle 1081">
                <a:extLst>
                  <a:ext uri="{FF2B5EF4-FFF2-40B4-BE49-F238E27FC236}">
                    <a16:creationId xmlns:a16="http://schemas.microsoft.com/office/drawing/2014/main" id="{923374CA-F77B-4D7B-8C96-C1F51FC22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5" name="Rectangle 1082">
                <a:extLst>
                  <a:ext uri="{FF2B5EF4-FFF2-40B4-BE49-F238E27FC236}">
                    <a16:creationId xmlns:a16="http://schemas.microsoft.com/office/drawing/2014/main" id="{E637901B-C3FA-47BC-B0F3-22446C06D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6" name="Rectangle 1083">
                <a:extLst>
                  <a:ext uri="{FF2B5EF4-FFF2-40B4-BE49-F238E27FC236}">
                    <a16:creationId xmlns:a16="http://schemas.microsoft.com/office/drawing/2014/main" id="{AAFBB5F7-FE03-419A-8398-3DDB29450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7" name="Rectangle 1084">
                <a:extLst>
                  <a:ext uri="{FF2B5EF4-FFF2-40B4-BE49-F238E27FC236}">
                    <a16:creationId xmlns:a16="http://schemas.microsoft.com/office/drawing/2014/main" id="{BD8DAABB-14BB-4EA3-A837-6576C9388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8" name="Rectangle 1085">
                <a:extLst>
                  <a:ext uri="{FF2B5EF4-FFF2-40B4-BE49-F238E27FC236}">
                    <a16:creationId xmlns:a16="http://schemas.microsoft.com/office/drawing/2014/main" id="{5CE697CE-71C0-48F1-9160-03FD66DE9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9" name="Rectangle 1086">
                <a:extLst>
                  <a:ext uri="{FF2B5EF4-FFF2-40B4-BE49-F238E27FC236}">
                    <a16:creationId xmlns:a16="http://schemas.microsoft.com/office/drawing/2014/main" id="{8D4AC981-4498-453B-A6D5-503F2A595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0" name="Rectangle 1087">
                <a:extLst>
                  <a:ext uri="{FF2B5EF4-FFF2-40B4-BE49-F238E27FC236}">
                    <a16:creationId xmlns:a16="http://schemas.microsoft.com/office/drawing/2014/main" id="{610E1158-D76F-4196-B008-2BF62D605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1" name="Rectangle 1088">
                <a:extLst>
                  <a:ext uri="{FF2B5EF4-FFF2-40B4-BE49-F238E27FC236}">
                    <a16:creationId xmlns:a16="http://schemas.microsoft.com/office/drawing/2014/main" id="{07A7A7E3-9DE5-4675-8F5B-1627B758A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2" name="Rectangle 1089">
                <a:extLst>
                  <a:ext uri="{FF2B5EF4-FFF2-40B4-BE49-F238E27FC236}">
                    <a16:creationId xmlns:a16="http://schemas.microsoft.com/office/drawing/2014/main" id="{B74AC61C-0739-46A9-ABD3-B6C30AEB2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3" name="Rectangle 1090">
                <a:extLst>
                  <a:ext uri="{FF2B5EF4-FFF2-40B4-BE49-F238E27FC236}">
                    <a16:creationId xmlns:a16="http://schemas.microsoft.com/office/drawing/2014/main" id="{7202A87A-364E-4C55-A494-C20CA4525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4" name="Rectangle 1091">
                <a:extLst>
                  <a:ext uri="{FF2B5EF4-FFF2-40B4-BE49-F238E27FC236}">
                    <a16:creationId xmlns:a16="http://schemas.microsoft.com/office/drawing/2014/main" id="{4D11D2E5-F540-46DF-A98F-1AABDEFE0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5" name="Rectangle 1092">
                <a:extLst>
                  <a:ext uri="{FF2B5EF4-FFF2-40B4-BE49-F238E27FC236}">
                    <a16:creationId xmlns:a16="http://schemas.microsoft.com/office/drawing/2014/main" id="{0539D288-38EF-45A6-AC16-E06F0CF8C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6" name="Rectangle 1093">
                <a:extLst>
                  <a:ext uri="{FF2B5EF4-FFF2-40B4-BE49-F238E27FC236}">
                    <a16:creationId xmlns:a16="http://schemas.microsoft.com/office/drawing/2014/main" id="{75209D65-51D8-4C94-86F4-784B9E8BC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7" name="Rectangle 1094">
                <a:extLst>
                  <a:ext uri="{FF2B5EF4-FFF2-40B4-BE49-F238E27FC236}">
                    <a16:creationId xmlns:a16="http://schemas.microsoft.com/office/drawing/2014/main" id="{6F262878-34C6-498F-9912-C2631FB21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8" name="Rectangle 1095">
                <a:extLst>
                  <a:ext uri="{FF2B5EF4-FFF2-40B4-BE49-F238E27FC236}">
                    <a16:creationId xmlns:a16="http://schemas.microsoft.com/office/drawing/2014/main" id="{F99C3D89-1698-442B-A971-0EC70095D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9" name="Rectangle 1096">
                <a:extLst>
                  <a:ext uri="{FF2B5EF4-FFF2-40B4-BE49-F238E27FC236}">
                    <a16:creationId xmlns:a16="http://schemas.microsoft.com/office/drawing/2014/main" id="{6C73C3E2-BBF0-41DD-9CDB-CB84AB97C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0" name="Rectangle 1097">
                <a:extLst>
                  <a:ext uri="{FF2B5EF4-FFF2-40B4-BE49-F238E27FC236}">
                    <a16:creationId xmlns:a16="http://schemas.microsoft.com/office/drawing/2014/main" id="{458B4902-C082-4EDE-8409-879ACD315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1" name="Rectangle 1098">
                <a:extLst>
                  <a:ext uri="{FF2B5EF4-FFF2-40B4-BE49-F238E27FC236}">
                    <a16:creationId xmlns:a16="http://schemas.microsoft.com/office/drawing/2014/main" id="{968673AF-46A0-45EE-A355-14575DC35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2" name="Rectangle 1099">
                <a:extLst>
                  <a:ext uri="{FF2B5EF4-FFF2-40B4-BE49-F238E27FC236}">
                    <a16:creationId xmlns:a16="http://schemas.microsoft.com/office/drawing/2014/main" id="{72E24CD0-4F7B-47C7-90CA-046609561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3" name="Rectangle 1100">
                <a:extLst>
                  <a:ext uri="{FF2B5EF4-FFF2-40B4-BE49-F238E27FC236}">
                    <a16:creationId xmlns:a16="http://schemas.microsoft.com/office/drawing/2014/main" id="{DD6D1D5F-3400-4124-8890-55A1B1F19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4" name="Rectangle 1101">
                <a:extLst>
                  <a:ext uri="{FF2B5EF4-FFF2-40B4-BE49-F238E27FC236}">
                    <a16:creationId xmlns:a16="http://schemas.microsoft.com/office/drawing/2014/main" id="{E3009E04-FBA2-4159-86A4-245BAB323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5" name="Rectangle 1102">
                <a:extLst>
                  <a:ext uri="{FF2B5EF4-FFF2-40B4-BE49-F238E27FC236}">
                    <a16:creationId xmlns:a16="http://schemas.microsoft.com/office/drawing/2014/main" id="{A17B48E4-156F-46C9-B25B-AD3550C63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6" name="Rectangle 1103">
                <a:extLst>
                  <a:ext uri="{FF2B5EF4-FFF2-40B4-BE49-F238E27FC236}">
                    <a16:creationId xmlns:a16="http://schemas.microsoft.com/office/drawing/2014/main" id="{55D80D96-DAF5-4004-A6AF-30EDF3E07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7" name="Rectangle 1104">
                <a:extLst>
                  <a:ext uri="{FF2B5EF4-FFF2-40B4-BE49-F238E27FC236}">
                    <a16:creationId xmlns:a16="http://schemas.microsoft.com/office/drawing/2014/main" id="{AD773678-F863-4669-8F6E-AB169A601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8" name="Rectangle 1105">
                <a:extLst>
                  <a:ext uri="{FF2B5EF4-FFF2-40B4-BE49-F238E27FC236}">
                    <a16:creationId xmlns:a16="http://schemas.microsoft.com/office/drawing/2014/main" id="{733D5B48-331C-4234-9F6E-A276E262C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9" name="Rectangle 1106">
                <a:extLst>
                  <a:ext uri="{FF2B5EF4-FFF2-40B4-BE49-F238E27FC236}">
                    <a16:creationId xmlns:a16="http://schemas.microsoft.com/office/drawing/2014/main" id="{236D4459-061F-4403-A0EB-00E08FD37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0" name="Rectangle 1107">
                <a:extLst>
                  <a:ext uri="{FF2B5EF4-FFF2-40B4-BE49-F238E27FC236}">
                    <a16:creationId xmlns:a16="http://schemas.microsoft.com/office/drawing/2014/main" id="{4E43BAF3-B406-41E5-9471-BFA173073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1" name="Rectangle 1108">
                <a:extLst>
                  <a:ext uri="{FF2B5EF4-FFF2-40B4-BE49-F238E27FC236}">
                    <a16:creationId xmlns:a16="http://schemas.microsoft.com/office/drawing/2014/main" id="{FCBD6BC3-F5C6-419B-A298-DAFE95A2E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2" name="Rectangle 1109">
                <a:extLst>
                  <a:ext uri="{FF2B5EF4-FFF2-40B4-BE49-F238E27FC236}">
                    <a16:creationId xmlns:a16="http://schemas.microsoft.com/office/drawing/2014/main" id="{A1D77FB9-D453-4951-A663-5B5E18172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3" name="Rectangle 1110">
                <a:extLst>
                  <a:ext uri="{FF2B5EF4-FFF2-40B4-BE49-F238E27FC236}">
                    <a16:creationId xmlns:a16="http://schemas.microsoft.com/office/drawing/2014/main" id="{33FC668D-A260-44D1-8C60-E94B404FB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4" name="Rectangle 1111">
                <a:extLst>
                  <a:ext uri="{FF2B5EF4-FFF2-40B4-BE49-F238E27FC236}">
                    <a16:creationId xmlns:a16="http://schemas.microsoft.com/office/drawing/2014/main" id="{BF425EAE-DAED-41C0-8B8D-EF9FE2812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5" name="Rectangle 1112">
                <a:extLst>
                  <a:ext uri="{FF2B5EF4-FFF2-40B4-BE49-F238E27FC236}">
                    <a16:creationId xmlns:a16="http://schemas.microsoft.com/office/drawing/2014/main" id="{7894743B-1DF5-402F-83AB-6332914BA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6" name="Rectangle 1113">
                <a:extLst>
                  <a:ext uri="{FF2B5EF4-FFF2-40B4-BE49-F238E27FC236}">
                    <a16:creationId xmlns:a16="http://schemas.microsoft.com/office/drawing/2014/main" id="{EC356F58-33F1-4485-8673-1BFFBC7A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7" name="Rectangle 1114">
                <a:extLst>
                  <a:ext uri="{FF2B5EF4-FFF2-40B4-BE49-F238E27FC236}">
                    <a16:creationId xmlns:a16="http://schemas.microsoft.com/office/drawing/2014/main" id="{D58B3932-4EB6-487D-AED1-92E5EC6C8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8" name="Rectangle 1115">
                <a:extLst>
                  <a:ext uri="{FF2B5EF4-FFF2-40B4-BE49-F238E27FC236}">
                    <a16:creationId xmlns:a16="http://schemas.microsoft.com/office/drawing/2014/main" id="{F5F4E699-FD2A-4A06-B3A1-93A789AB1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9" name="Rectangle 1116">
                <a:extLst>
                  <a:ext uri="{FF2B5EF4-FFF2-40B4-BE49-F238E27FC236}">
                    <a16:creationId xmlns:a16="http://schemas.microsoft.com/office/drawing/2014/main" id="{1DBEA421-B584-4DBC-8442-5BE602045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0" name="Rectangle 1117">
                <a:extLst>
                  <a:ext uri="{FF2B5EF4-FFF2-40B4-BE49-F238E27FC236}">
                    <a16:creationId xmlns:a16="http://schemas.microsoft.com/office/drawing/2014/main" id="{70ABD43F-9C92-4A51-BFCC-57F88BCF7C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1" name="Rectangle 1118">
                <a:extLst>
                  <a:ext uri="{FF2B5EF4-FFF2-40B4-BE49-F238E27FC236}">
                    <a16:creationId xmlns:a16="http://schemas.microsoft.com/office/drawing/2014/main" id="{098C0F65-03A3-4F8A-BF1D-F2FD41125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2" name="Rectangle 1119">
                <a:extLst>
                  <a:ext uri="{FF2B5EF4-FFF2-40B4-BE49-F238E27FC236}">
                    <a16:creationId xmlns:a16="http://schemas.microsoft.com/office/drawing/2014/main" id="{613E2CAE-61AF-4CE4-8EB7-2BBD837AF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3" name="Rectangle 1120">
                <a:extLst>
                  <a:ext uri="{FF2B5EF4-FFF2-40B4-BE49-F238E27FC236}">
                    <a16:creationId xmlns:a16="http://schemas.microsoft.com/office/drawing/2014/main" id="{9F0C4F65-9F99-4DF2-82F8-4BDA8C6D4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4" name="Rectangle 1121">
                <a:extLst>
                  <a:ext uri="{FF2B5EF4-FFF2-40B4-BE49-F238E27FC236}">
                    <a16:creationId xmlns:a16="http://schemas.microsoft.com/office/drawing/2014/main" id="{C8FDF3F5-728B-4642-97B0-8289F949F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5" name="Rectangle 1122">
                <a:extLst>
                  <a:ext uri="{FF2B5EF4-FFF2-40B4-BE49-F238E27FC236}">
                    <a16:creationId xmlns:a16="http://schemas.microsoft.com/office/drawing/2014/main" id="{50956966-94B4-4459-97B5-0689CF39E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6" name="Rectangle 1123">
                <a:extLst>
                  <a:ext uri="{FF2B5EF4-FFF2-40B4-BE49-F238E27FC236}">
                    <a16:creationId xmlns:a16="http://schemas.microsoft.com/office/drawing/2014/main" id="{FA4D8B5C-21E3-4F67-B98F-6CF4D52C52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7" name="Rectangle 1124">
                <a:extLst>
                  <a:ext uri="{FF2B5EF4-FFF2-40B4-BE49-F238E27FC236}">
                    <a16:creationId xmlns:a16="http://schemas.microsoft.com/office/drawing/2014/main" id="{C2811548-F7D1-47C1-86FF-65750CD0A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8" name="Rectangle 1125">
                <a:extLst>
                  <a:ext uri="{FF2B5EF4-FFF2-40B4-BE49-F238E27FC236}">
                    <a16:creationId xmlns:a16="http://schemas.microsoft.com/office/drawing/2014/main" id="{FC8C8EF8-5C5E-4CAB-AC3D-BCC68CAEE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9" name="Rectangle 1126">
                <a:extLst>
                  <a:ext uri="{FF2B5EF4-FFF2-40B4-BE49-F238E27FC236}">
                    <a16:creationId xmlns:a16="http://schemas.microsoft.com/office/drawing/2014/main" id="{B4807A94-9DE1-40EF-814F-6AB3B461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0" name="Rectangle 1127">
                <a:extLst>
                  <a:ext uri="{FF2B5EF4-FFF2-40B4-BE49-F238E27FC236}">
                    <a16:creationId xmlns:a16="http://schemas.microsoft.com/office/drawing/2014/main" id="{E41075D7-896F-4846-97E8-F9BF1521E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8369" name="Rectangle 1128">
            <a:extLst>
              <a:ext uri="{FF2B5EF4-FFF2-40B4-BE49-F238E27FC236}">
                <a16:creationId xmlns:a16="http://schemas.microsoft.com/office/drawing/2014/main" id="{DA8D98CC-B548-4230-94D4-68555D67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475" y="2484438"/>
            <a:ext cx="2328863" cy="2722562"/>
          </a:xfrm>
          <a:prstGeom prst="rect">
            <a:avLst/>
          </a:prstGeom>
          <a:noFill/>
          <a:ln w="17463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0" name="Line 1129">
            <a:extLst>
              <a:ext uri="{FF2B5EF4-FFF2-40B4-BE49-F238E27FC236}">
                <a16:creationId xmlns:a16="http://schemas.microsoft.com/office/drawing/2014/main" id="{786D3F61-17B2-4D00-8097-C21D5E3758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07063" y="2225675"/>
            <a:ext cx="517525" cy="517525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1" name="Oval 1130">
            <a:extLst>
              <a:ext uri="{FF2B5EF4-FFF2-40B4-BE49-F238E27FC236}">
                <a16:creationId xmlns:a16="http://schemas.microsoft.com/office/drawing/2014/main" id="{0424C264-2499-4F93-B980-40CA594B1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988" y="2376488"/>
            <a:ext cx="650875" cy="650875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2" name="Line 1131">
            <a:extLst>
              <a:ext uri="{FF2B5EF4-FFF2-40B4-BE49-F238E27FC236}">
                <a16:creationId xmlns:a16="http://schemas.microsoft.com/office/drawing/2014/main" id="{DB99D633-3E2E-4C33-BFD7-B1CA034A5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5163" y="2249488"/>
            <a:ext cx="127000" cy="13493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3" name="Oval 1132">
            <a:extLst>
              <a:ext uri="{FF2B5EF4-FFF2-40B4-BE49-F238E27FC236}">
                <a16:creationId xmlns:a16="http://schemas.microsoft.com/office/drawing/2014/main" id="{E36DFCFF-6319-41E2-9436-6EA317D81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5813" y="3524250"/>
            <a:ext cx="650875" cy="649288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4" name="Line 1133">
            <a:extLst>
              <a:ext uri="{FF2B5EF4-FFF2-40B4-BE49-F238E27FC236}">
                <a16:creationId xmlns:a16="http://schemas.microsoft.com/office/drawing/2014/main" id="{8FFE8F28-74B2-4353-B57E-9DCD0188D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6225" y="3268663"/>
            <a:ext cx="512763" cy="511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5" name="Oval 1134">
            <a:extLst>
              <a:ext uri="{FF2B5EF4-FFF2-40B4-BE49-F238E27FC236}">
                <a16:creationId xmlns:a16="http://schemas.microsoft.com/office/drawing/2014/main" id="{5C0561B6-4EB4-413C-8285-1BB183132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6163" y="3906838"/>
            <a:ext cx="650875" cy="650875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6" name="Line 1135">
            <a:extLst>
              <a:ext uri="{FF2B5EF4-FFF2-40B4-BE49-F238E27FC236}">
                <a16:creationId xmlns:a16="http://schemas.microsoft.com/office/drawing/2014/main" id="{1AF7E328-8EF1-4779-AC31-AAFBB2C741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80338" y="3652838"/>
            <a:ext cx="254000" cy="254000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7" name="Rectangle 1136">
            <a:extLst>
              <a:ext uri="{FF2B5EF4-FFF2-40B4-BE49-F238E27FC236}">
                <a16:creationId xmlns:a16="http://schemas.microsoft.com/office/drawing/2014/main" id="{299FB20D-C125-4D0B-9C68-5821CE21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3395663"/>
            <a:ext cx="8969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8" name="Rectangle 1137">
            <a:extLst>
              <a:ext uri="{FF2B5EF4-FFF2-40B4-BE49-F238E27FC236}">
                <a16:creationId xmlns:a16="http://schemas.microsoft.com/office/drawing/2014/main" id="{9B8096CE-0D40-4B22-BFD6-04F1D64A2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3457575"/>
            <a:ext cx="2159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n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79" name="Rectangle 1138">
            <a:extLst>
              <a:ext uri="{FF2B5EF4-FFF2-40B4-BE49-F238E27FC236}">
                <a16:creationId xmlns:a16="http://schemas.microsoft.com/office/drawing/2014/main" id="{A07529B3-B36D-49A9-88A9-BF83118FC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3716338"/>
            <a:ext cx="8032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0" name="Freeform 1139">
            <a:extLst>
              <a:ext uri="{FF2B5EF4-FFF2-40B4-BE49-F238E27FC236}">
                <a16:creationId xmlns:a16="http://schemas.microsoft.com/office/drawing/2014/main" id="{11B4EAA6-57CB-4B20-B721-DF9DDEF2B1C7}"/>
              </a:ext>
            </a:extLst>
          </p:cNvPr>
          <p:cNvSpPr>
            <a:spLocks/>
          </p:cNvSpPr>
          <p:nvPr/>
        </p:nvSpPr>
        <p:spPr bwMode="auto">
          <a:xfrm>
            <a:off x="1660525" y="2508250"/>
            <a:ext cx="2205038" cy="2547938"/>
          </a:xfrm>
          <a:custGeom>
            <a:avLst/>
            <a:gdLst>
              <a:gd name="T0" fmla="*/ 514111992 w 1389"/>
              <a:gd name="T1" fmla="*/ 834172676 h 1605"/>
              <a:gd name="T2" fmla="*/ 650200460 w 1389"/>
              <a:gd name="T3" fmla="*/ 756047023 h 1605"/>
              <a:gd name="T4" fmla="*/ 730845478 w 1389"/>
              <a:gd name="T5" fmla="*/ 536794180 h 1605"/>
              <a:gd name="T6" fmla="*/ 786288928 w 1389"/>
              <a:gd name="T7" fmla="*/ 131048151 h 1605"/>
              <a:gd name="T8" fmla="*/ 1436489388 w 1389"/>
              <a:gd name="T9" fmla="*/ 297378496 h 1605"/>
              <a:gd name="T10" fmla="*/ 1653222875 w 1389"/>
              <a:gd name="T11" fmla="*/ 375504149 h 1605"/>
              <a:gd name="T12" fmla="*/ 1733867893 w 1389"/>
              <a:gd name="T13" fmla="*/ 403225079 h 1605"/>
              <a:gd name="T14" fmla="*/ 2147483646 w 1389"/>
              <a:gd name="T15" fmla="*/ 403225079 h 1605"/>
              <a:gd name="T16" fmla="*/ 2147483646 w 1389"/>
              <a:gd name="T17" fmla="*/ 347781631 h 1605"/>
              <a:gd name="T18" fmla="*/ 2147483646 w 1389"/>
              <a:gd name="T19" fmla="*/ 297378496 h 1605"/>
              <a:gd name="T20" fmla="*/ 2147483646 w 1389"/>
              <a:gd name="T21" fmla="*/ 52924085 h 1605"/>
              <a:gd name="T22" fmla="*/ 2147483646 w 1389"/>
              <a:gd name="T23" fmla="*/ 0 h 1605"/>
              <a:gd name="T24" fmla="*/ 2147483646 w 1389"/>
              <a:gd name="T25" fmla="*/ 186491599 h 1605"/>
              <a:gd name="T26" fmla="*/ 2147483646 w 1389"/>
              <a:gd name="T27" fmla="*/ 241935047 h 1605"/>
              <a:gd name="T28" fmla="*/ 2147483646 w 1389"/>
              <a:gd name="T29" fmla="*/ 347781631 h 1605"/>
              <a:gd name="T30" fmla="*/ 2147483646 w 1389"/>
              <a:gd name="T31" fmla="*/ 564515111 h 1605"/>
              <a:gd name="T32" fmla="*/ 2147483646 w 1389"/>
              <a:gd name="T33" fmla="*/ 942538622 h 1605"/>
              <a:gd name="T34" fmla="*/ 2147483646 w 1389"/>
              <a:gd name="T35" fmla="*/ 995462708 h 1605"/>
              <a:gd name="T36" fmla="*/ 2147483646 w 1389"/>
              <a:gd name="T37" fmla="*/ 1265118686 h 1605"/>
              <a:gd name="T38" fmla="*/ 2147483646 w 1389"/>
              <a:gd name="T39" fmla="*/ 1373486220 h 1605"/>
              <a:gd name="T40" fmla="*/ 2147483646 w 1389"/>
              <a:gd name="T41" fmla="*/ 1507053733 h 1605"/>
              <a:gd name="T42" fmla="*/ 2147483646 w 1389"/>
              <a:gd name="T43" fmla="*/ 1587698749 h 1605"/>
              <a:gd name="T44" fmla="*/ 2147483646 w 1389"/>
              <a:gd name="T45" fmla="*/ 2127012292 h 1605"/>
              <a:gd name="T46" fmla="*/ 2147483646 w 1389"/>
              <a:gd name="T47" fmla="*/ 2147483646 h 1605"/>
              <a:gd name="T48" fmla="*/ 2147483646 w 1389"/>
              <a:gd name="T49" fmla="*/ 2147483646 h 1605"/>
              <a:gd name="T50" fmla="*/ 2147483646 w 1389"/>
              <a:gd name="T51" fmla="*/ 2147483646 h 1605"/>
              <a:gd name="T52" fmla="*/ 2147483646 w 1389"/>
              <a:gd name="T53" fmla="*/ 2147483646 h 1605"/>
              <a:gd name="T54" fmla="*/ 2147483646 w 1389"/>
              <a:gd name="T55" fmla="*/ 2147483646 h 1605"/>
              <a:gd name="T56" fmla="*/ 2147483646 w 1389"/>
              <a:gd name="T57" fmla="*/ 2147483646 h 1605"/>
              <a:gd name="T58" fmla="*/ 2147483646 w 1389"/>
              <a:gd name="T59" fmla="*/ 2147483646 h 1605"/>
              <a:gd name="T60" fmla="*/ 2147483646 w 1389"/>
              <a:gd name="T61" fmla="*/ 2147483646 h 1605"/>
              <a:gd name="T62" fmla="*/ 2147483646 w 1389"/>
              <a:gd name="T63" fmla="*/ 2147483646 h 1605"/>
              <a:gd name="T64" fmla="*/ 2147483646 w 1389"/>
              <a:gd name="T65" fmla="*/ 2147483646 h 1605"/>
              <a:gd name="T66" fmla="*/ 2147483646 w 1389"/>
              <a:gd name="T67" fmla="*/ 2147483646 h 1605"/>
              <a:gd name="T68" fmla="*/ 2147483646 w 1389"/>
              <a:gd name="T69" fmla="*/ 2147483646 h 1605"/>
              <a:gd name="T70" fmla="*/ 2086689848 w 1389"/>
              <a:gd name="T71" fmla="*/ 2147483646 h 1605"/>
              <a:gd name="T72" fmla="*/ 1600300375 w 1389"/>
              <a:gd name="T73" fmla="*/ 2147483646 h 1605"/>
              <a:gd name="T74" fmla="*/ 1328123439 w 1389"/>
              <a:gd name="T75" fmla="*/ 2147483646 h 1605"/>
              <a:gd name="T76" fmla="*/ 567036079 w 1389"/>
              <a:gd name="T77" fmla="*/ 2147483646 h 1605"/>
              <a:gd name="T78" fmla="*/ 380544474 w 1389"/>
              <a:gd name="T79" fmla="*/ 2147483646 h 1605"/>
              <a:gd name="T80" fmla="*/ 352821955 w 1389"/>
              <a:gd name="T81" fmla="*/ 2147483646 h 1605"/>
              <a:gd name="T82" fmla="*/ 297378505 w 1389"/>
              <a:gd name="T83" fmla="*/ 2147483646 h 1605"/>
              <a:gd name="T84" fmla="*/ 105846587 w 1389"/>
              <a:gd name="T85" fmla="*/ 2147483646 h 1605"/>
              <a:gd name="T86" fmla="*/ 50403136 w 1389"/>
              <a:gd name="T87" fmla="*/ 2147483646 h 1605"/>
              <a:gd name="T88" fmla="*/ 0 w 1389"/>
              <a:gd name="T89" fmla="*/ 2147483646 h 1605"/>
              <a:gd name="T90" fmla="*/ 161290037 w 1389"/>
              <a:gd name="T91" fmla="*/ 2076609158 h 1605"/>
              <a:gd name="T92" fmla="*/ 567036079 w 1389"/>
              <a:gd name="T93" fmla="*/ 1373486220 h 1605"/>
              <a:gd name="T94" fmla="*/ 567036079 w 1389"/>
              <a:gd name="T95" fmla="*/ 1076107724 h 1605"/>
              <a:gd name="T96" fmla="*/ 461189492 w 1389"/>
              <a:gd name="T97" fmla="*/ 889616125 h 160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389"/>
              <a:gd name="T148" fmla="*/ 0 h 1605"/>
              <a:gd name="T149" fmla="*/ 1389 w 1389"/>
              <a:gd name="T150" fmla="*/ 1605 h 1605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389" h="1605">
                <a:moveTo>
                  <a:pt x="141" y="374"/>
                </a:moveTo>
                <a:lnTo>
                  <a:pt x="171" y="342"/>
                </a:lnTo>
                <a:lnTo>
                  <a:pt x="204" y="331"/>
                </a:lnTo>
                <a:lnTo>
                  <a:pt x="247" y="309"/>
                </a:lnTo>
                <a:lnTo>
                  <a:pt x="247" y="300"/>
                </a:lnTo>
                <a:lnTo>
                  <a:pt x="258" y="300"/>
                </a:lnTo>
                <a:lnTo>
                  <a:pt x="280" y="267"/>
                </a:lnTo>
                <a:lnTo>
                  <a:pt x="280" y="224"/>
                </a:lnTo>
                <a:lnTo>
                  <a:pt x="290" y="213"/>
                </a:lnTo>
                <a:lnTo>
                  <a:pt x="290" y="85"/>
                </a:lnTo>
                <a:lnTo>
                  <a:pt x="312" y="63"/>
                </a:lnTo>
                <a:lnTo>
                  <a:pt x="312" y="52"/>
                </a:lnTo>
                <a:lnTo>
                  <a:pt x="430" y="63"/>
                </a:lnTo>
                <a:lnTo>
                  <a:pt x="537" y="118"/>
                </a:lnTo>
                <a:lnTo>
                  <a:pt x="570" y="118"/>
                </a:lnTo>
                <a:lnTo>
                  <a:pt x="603" y="138"/>
                </a:lnTo>
                <a:lnTo>
                  <a:pt x="613" y="138"/>
                </a:lnTo>
                <a:lnTo>
                  <a:pt x="656" y="149"/>
                </a:lnTo>
                <a:lnTo>
                  <a:pt x="668" y="149"/>
                </a:lnTo>
                <a:lnTo>
                  <a:pt x="677" y="160"/>
                </a:lnTo>
                <a:lnTo>
                  <a:pt x="688" y="160"/>
                </a:lnTo>
                <a:lnTo>
                  <a:pt x="710" y="171"/>
                </a:lnTo>
                <a:lnTo>
                  <a:pt x="915" y="171"/>
                </a:lnTo>
                <a:lnTo>
                  <a:pt x="937" y="160"/>
                </a:lnTo>
                <a:lnTo>
                  <a:pt x="947" y="160"/>
                </a:lnTo>
                <a:lnTo>
                  <a:pt x="991" y="138"/>
                </a:lnTo>
                <a:lnTo>
                  <a:pt x="1002" y="138"/>
                </a:lnTo>
                <a:lnTo>
                  <a:pt x="1011" y="127"/>
                </a:lnTo>
                <a:lnTo>
                  <a:pt x="1022" y="127"/>
                </a:lnTo>
                <a:lnTo>
                  <a:pt x="1022" y="118"/>
                </a:lnTo>
                <a:lnTo>
                  <a:pt x="1141" y="43"/>
                </a:lnTo>
                <a:lnTo>
                  <a:pt x="1162" y="32"/>
                </a:lnTo>
                <a:lnTo>
                  <a:pt x="1173" y="21"/>
                </a:lnTo>
                <a:lnTo>
                  <a:pt x="1185" y="21"/>
                </a:lnTo>
                <a:lnTo>
                  <a:pt x="1185" y="10"/>
                </a:lnTo>
                <a:lnTo>
                  <a:pt x="1205" y="0"/>
                </a:lnTo>
                <a:lnTo>
                  <a:pt x="1269" y="0"/>
                </a:lnTo>
                <a:lnTo>
                  <a:pt x="1269" y="10"/>
                </a:lnTo>
                <a:lnTo>
                  <a:pt x="1334" y="74"/>
                </a:lnTo>
                <a:lnTo>
                  <a:pt x="1334" y="85"/>
                </a:lnTo>
                <a:lnTo>
                  <a:pt x="1345" y="96"/>
                </a:lnTo>
                <a:lnTo>
                  <a:pt x="1356" y="96"/>
                </a:lnTo>
                <a:lnTo>
                  <a:pt x="1356" y="107"/>
                </a:lnTo>
                <a:lnTo>
                  <a:pt x="1367" y="127"/>
                </a:lnTo>
                <a:lnTo>
                  <a:pt x="1378" y="138"/>
                </a:lnTo>
                <a:lnTo>
                  <a:pt x="1378" y="149"/>
                </a:lnTo>
                <a:lnTo>
                  <a:pt x="1389" y="149"/>
                </a:lnTo>
                <a:lnTo>
                  <a:pt x="1367" y="224"/>
                </a:lnTo>
                <a:lnTo>
                  <a:pt x="1345" y="277"/>
                </a:lnTo>
                <a:lnTo>
                  <a:pt x="1314" y="331"/>
                </a:lnTo>
                <a:lnTo>
                  <a:pt x="1302" y="374"/>
                </a:lnTo>
                <a:lnTo>
                  <a:pt x="1302" y="385"/>
                </a:lnTo>
                <a:lnTo>
                  <a:pt x="1292" y="385"/>
                </a:lnTo>
                <a:lnTo>
                  <a:pt x="1292" y="395"/>
                </a:lnTo>
                <a:lnTo>
                  <a:pt x="1281" y="438"/>
                </a:lnTo>
                <a:lnTo>
                  <a:pt x="1281" y="480"/>
                </a:lnTo>
                <a:lnTo>
                  <a:pt x="1269" y="502"/>
                </a:lnTo>
                <a:lnTo>
                  <a:pt x="1269" y="524"/>
                </a:lnTo>
                <a:lnTo>
                  <a:pt x="1260" y="535"/>
                </a:lnTo>
                <a:lnTo>
                  <a:pt x="1260" y="545"/>
                </a:lnTo>
                <a:lnTo>
                  <a:pt x="1238" y="587"/>
                </a:lnTo>
                <a:lnTo>
                  <a:pt x="1238" y="598"/>
                </a:lnTo>
                <a:lnTo>
                  <a:pt x="1227" y="598"/>
                </a:lnTo>
                <a:lnTo>
                  <a:pt x="1227" y="609"/>
                </a:lnTo>
                <a:lnTo>
                  <a:pt x="1216" y="620"/>
                </a:lnTo>
                <a:lnTo>
                  <a:pt x="1194" y="630"/>
                </a:lnTo>
                <a:lnTo>
                  <a:pt x="1185" y="630"/>
                </a:lnTo>
                <a:lnTo>
                  <a:pt x="1185" y="640"/>
                </a:lnTo>
                <a:lnTo>
                  <a:pt x="1065" y="844"/>
                </a:lnTo>
                <a:lnTo>
                  <a:pt x="1065" y="951"/>
                </a:lnTo>
                <a:lnTo>
                  <a:pt x="1076" y="962"/>
                </a:lnTo>
                <a:lnTo>
                  <a:pt x="1076" y="973"/>
                </a:lnTo>
                <a:lnTo>
                  <a:pt x="1098" y="993"/>
                </a:lnTo>
                <a:lnTo>
                  <a:pt x="1098" y="1006"/>
                </a:lnTo>
                <a:lnTo>
                  <a:pt x="1109" y="1006"/>
                </a:lnTo>
                <a:lnTo>
                  <a:pt x="1131" y="1026"/>
                </a:lnTo>
                <a:lnTo>
                  <a:pt x="1131" y="1037"/>
                </a:lnTo>
                <a:lnTo>
                  <a:pt x="1141" y="1037"/>
                </a:lnTo>
                <a:lnTo>
                  <a:pt x="1151" y="1101"/>
                </a:lnTo>
                <a:lnTo>
                  <a:pt x="1151" y="1122"/>
                </a:lnTo>
                <a:lnTo>
                  <a:pt x="1141" y="1144"/>
                </a:lnTo>
                <a:lnTo>
                  <a:pt x="1141" y="1177"/>
                </a:lnTo>
                <a:lnTo>
                  <a:pt x="1131" y="1186"/>
                </a:lnTo>
                <a:lnTo>
                  <a:pt x="1120" y="1241"/>
                </a:lnTo>
                <a:lnTo>
                  <a:pt x="1120" y="1251"/>
                </a:lnTo>
                <a:lnTo>
                  <a:pt x="1131" y="1272"/>
                </a:lnTo>
                <a:lnTo>
                  <a:pt x="1162" y="1326"/>
                </a:lnTo>
                <a:lnTo>
                  <a:pt x="1185" y="1347"/>
                </a:lnTo>
                <a:lnTo>
                  <a:pt x="1194" y="1347"/>
                </a:lnTo>
                <a:lnTo>
                  <a:pt x="1194" y="1357"/>
                </a:lnTo>
                <a:lnTo>
                  <a:pt x="1205" y="1357"/>
                </a:lnTo>
                <a:lnTo>
                  <a:pt x="1216" y="1368"/>
                </a:lnTo>
                <a:lnTo>
                  <a:pt x="1238" y="1530"/>
                </a:lnTo>
                <a:lnTo>
                  <a:pt x="1194" y="1583"/>
                </a:lnTo>
                <a:lnTo>
                  <a:pt x="1162" y="1583"/>
                </a:lnTo>
                <a:lnTo>
                  <a:pt x="1131" y="1605"/>
                </a:lnTo>
                <a:lnTo>
                  <a:pt x="1109" y="1594"/>
                </a:lnTo>
                <a:lnTo>
                  <a:pt x="1098" y="1594"/>
                </a:lnTo>
                <a:lnTo>
                  <a:pt x="1098" y="1583"/>
                </a:lnTo>
                <a:lnTo>
                  <a:pt x="1076" y="1583"/>
                </a:lnTo>
                <a:lnTo>
                  <a:pt x="1076" y="1572"/>
                </a:lnTo>
                <a:lnTo>
                  <a:pt x="1065" y="1572"/>
                </a:lnTo>
                <a:lnTo>
                  <a:pt x="958" y="1476"/>
                </a:lnTo>
                <a:lnTo>
                  <a:pt x="937" y="1454"/>
                </a:lnTo>
                <a:lnTo>
                  <a:pt x="893" y="1421"/>
                </a:lnTo>
                <a:lnTo>
                  <a:pt x="871" y="1401"/>
                </a:lnTo>
                <a:lnTo>
                  <a:pt x="839" y="1401"/>
                </a:lnTo>
                <a:lnTo>
                  <a:pt x="828" y="1390"/>
                </a:lnTo>
                <a:lnTo>
                  <a:pt x="808" y="1390"/>
                </a:lnTo>
                <a:lnTo>
                  <a:pt x="797" y="1379"/>
                </a:lnTo>
                <a:lnTo>
                  <a:pt x="635" y="1368"/>
                </a:lnTo>
                <a:lnTo>
                  <a:pt x="603" y="1379"/>
                </a:lnTo>
                <a:lnTo>
                  <a:pt x="592" y="1379"/>
                </a:lnTo>
                <a:lnTo>
                  <a:pt x="527" y="1412"/>
                </a:lnTo>
                <a:lnTo>
                  <a:pt x="506" y="1412"/>
                </a:lnTo>
                <a:lnTo>
                  <a:pt x="236" y="1476"/>
                </a:lnTo>
                <a:lnTo>
                  <a:pt x="225" y="1465"/>
                </a:lnTo>
                <a:lnTo>
                  <a:pt x="171" y="1433"/>
                </a:lnTo>
                <a:lnTo>
                  <a:pt x="162" y="1412"/>
                </a:lnTo>
                <a:lnTo>
                  <a:pt x="151" y="1401"/>
                </a:lnTo>
                <a:lnTo>
                  <a:pt x="151" y="1390"/>
                </a:lnTo>
                <a:lnTo>
                  <a:pt x="140" y="1390"/>
                </a:lnTo>
                <a:lnTo>
                  <a:pt x="140" y="1368"/>
                </a:lnTo>
                <a:lnTo>
                  <a:pt x="129" y="1357"/>
                </a:lnTo>
                <a:lnTo>
                  <a:pt x="129" y="1326"/>
                </a:lnTo>
                <a:lnTo>
                  <a:pt x="118" y="1262"/>
                </a:lnTo>
                <a:lnTo>
                  <a:pt x="96" y="1166"/>
                </a:lnTo>
                <a:lnTo>
                  <a:pt x="42" y="1059"/>
                </a:lnTo>
                <a:lnTo>
                  <a:pt x="42" y="1048"/>
                </a:lnTo>
                <a:lnTo>
                  <a:pt x="31" y="1048"/>
                </a:lnTo>
                <a:lnTo>
                  <a:pt x="31" y="1026"/>
                </a:lnTo>
                <a:lnTo>
                  <a:pt x="20" y="1026"/>
                </a:lnTo>
                <a:lnTo>
                  <a:pt x="11" y="983"/>
                </a:lnTo>
                <a:lnTo>
                  <a:pt x="11" y="951"/>
                </a:lnTo>
                <a:lnTo>
                  <a:pt x="0" y="951"/>
                </a:lnTo>
                <a:lnTo>
                  <a:pt x="0" y="919"/>
                </a:lnTo>
                <a:lnTo>
                  <a:pt x="64" y="833"/>
                </a:lnTo>
                <a:lnTo>
                  <a:pt x="64" y="824"/>
                </a:lnTo>
                <a:lnTo>
                  <a:pt x="171" y="662"/>
                </a:lnTo>
                <a:lnTo>
                  <a:pt x="225" y="556"/>
                </a:lnTo>
                <a:lnTo>
                  <a:pt x="225" y="545"/>
                </a:lnTo>
                <a:lnTo>
                  <a:pt x="236" y="535"/>
                </a:lnTo>
                <a:lnTo>
                  <a:pt x="236" y="438"/>
                </a:lnTo>
                <a:lnTo>
                  <a:pt x="225" y="427"/>
                </a:lnTo>
                <a:lnTo>
                  <a:pt x="194" y="385"/>
                </a:lnTo>
                <a:lnTo>
                  <a:pt x="194" y="374"/>
                </a:lnTo>
                <a:lnTo>
                  <a:pt x="183" y="353"/>
                </a:lnTo>
                <a:lnTo>
                  <a:pt x="171" y="342"/>
                </a:lnTo>
                <a:lnTo>
                  <a:pt x="141" y="374"/>
                </a:lnTo>
                <a:close/>
              </a:path>
            </a:pathLst>
          </a:custGeom>
          <a:solidFill>
            <a:srgbClr val="999999"/>
          </a:solidFill>
          <a:ln w="17463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8381" name="Rectangle 1140">
            <a:extLst>
              <a:ext uri="{FF2B5EF4-FFF2-40B4-BE49-F238E27FC236}">
                <a16:creationId xmlns:a16="http://schemas.microsoft.com/office/drawing/2014/main" id="{C73E34DC-1D99-403F-903B-503DD9AA3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525" y="2503488"/>
            <a:ext cx="2297113" cy="2695575"/>
          </a:xfrm>
          <a:prstGeom prst="rect">
            <a:avLst/>
          </a:prstGeom>
          <a:noFill/>
          <a:ln w="17463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2" name="Rectangle 1141">
            <a:extLst>
              <a:ext uri="{FF2B5EF4-FFF2-40B4-BE49-F238E27FC236}">
                <a16:creationId xmlns:a16="http://schemas.microsoft.com/office/drawing/2014/main" id="{87368EC2-3F38-4342-AE69-60D21990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3652838"/>
            <a:ext cx="385763" cy="385762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3" name="Rectangle 1142">
            <a:extLst>
              <a:ext uri="{FF2B5EF4-FFF2-40B4-BE49-F238E27FC236}">
                <a16:creationId xmlns:a16="http://schemas.microsoft.com/office/drawing/2014/main" id="{9FD20BCD-01F3-4EA3-BB29-E22BD337C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143375"/>
            <a:ext cx="385763" cy="385763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4" name="Rectangle 1143">
            <a:extLst>
              <a:ext uri="{FF2B5EF4-FFF2-40B4-BE49-F238E27FC236}">
                <a16:creationId xmlns:a16="http://schemas.microsoft.com/office/drawing/2014/main" id="{99CE6475-3136-4781-9DB2-0D8BCD4D6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751013"/>
            <a:ext cx="1295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5" name="Rectangle 1144">
            <a:extLst>
              <a:ext uri="{FF2B5EF4-FFF2-40B4-BE49-F238E27FC236}">
                <a16:creationId xmlns:a16="http://schemas.microsoft.com/office/drawing/2014/main" id="{448E0461-47D4-4E45-AD13-B6C41133B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1812925"/>
            <a:ext cx="7985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6" name="Rectangle 1145">
            <a:extLst>
              <a:ext uri="{FF2B5EF4-FFF2-40B4-BE49-F238E27FC236}">
                <a16:creationId xmlns:a16="http://schemas.microsoft.com/office/drawing/2014/main" id="{8379A5BC-3BF1-40F4-80D3-C6483473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2071688"/>
            <a:ext cx="8572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-VOP 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7" name="Rectangle 1146">
            <a:extLst>
              <a:ext uri="{FF2B5EF4-FFF2-40B4-BE49-F238E27FC236}">
                <a16:creationId xmlns:a16="http://schemas.microsoft.com/office/drawing/2014/main" id="{C9F53DA1-8F6A-4264-8453-D969A2F81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2330450"/>
            <a:ext cx="5746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I-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8" name="Line 1147">
            <a:extLst>
              <a:ext uri="{FF2B5EF4-FFF2-40B4-BE49-F238E27FC236}">
                <a16:creationId xmlns:a16="http://schemas.microsoft.com/office/drawing/2014/main" id="{FEF63229-D813-41BA-A10B-6CF5B07435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7525" y="2249488"/>
            <a:ext cx="517525" cy="515937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89" name="Line 1148">
            <a:extLst>
              <a:ext uri="{FF2B5EF4-FFF2-40B4-BE49-F238E27FC236}">
                <a16:creationId xmlns:a16="http://schemas.microsoft.com/office/drawing/2014/main" id="{7571706B-9946-469F-B22B-BF842DD2F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4875" y="3906838"/>
            <a:ext cx="638175" cy="15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90" name="Rectangle 1149">
            <a:extLst>
              <a:ext uri="{FF2B5EF4-FFF2-40B4-BE49-F238E27FC236}">
                <a16:creationId xmlns:a16="http://schemas.microsoft.com/office/drawing/2014/main" id="{AC8920E6-89BE-45F1-979F-13ED1DB6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532188"/>
            <a:ext cx="178752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91" name="Rectangle 1150">
            <a:extLst>
              <a:ext uri="{FF2B5EF4-FFF2-40B4-BE49-F238E27FC236}">
                <a16:creationId xmlns:a16="http://schemas.microsoft.com/office/drawing/2014/main" id="{85931A57-3E34-4DFF-8137-8E74E5201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3592513"/>
            <a:ext cx="14747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added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2" name="Rectangle 1151">
            <a:extLst>
              <a:ext uri="{FF2B5EF4-FFF2-40B4-BE49-F238E27FC236}">
                <a16:creationId xmlns:a16="http://schemas.microsoft.com/office/drawing/2014/main" id="{D1A174D8-24FE-4F62-948C-31384B046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3849688"/>
            <a:ext cx="13541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3" name="Rectangle 1152">
            <a:extLst>
              <a:ext uri="{FF2B5EF4-FFF2-40B4-BE49-F238E27FC236}">
                <a16:creationId xmlns:a16="http://schemas.microsoft.com/office/drawing/2014/main" id="{D316DE9A-05D7-4A18-91BD-FCC83D83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4108450"/>
            <a:ext cx="8032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4" name="Line 1153">
            <a:extLst>
              <a:ext uri="{FF2B5EF4-FFF2-40B4-BE49-F238E27FC236}">
                <a16:creationId xmlns:a16="http://schemas.microsoft.com/office/drawing/2014/main" id="{C5351CBF-80FF-4302-AC75-F362D13B7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875" y="3906838"/>
            <a:ext cx="765175" cy="765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95" name="Rectangle 1154">
            <a:extLst>
              <a:ext uri="{FF2B5EF4-FFF2-40B4-BE49-F238E27FC236}">
                <a16:creationId xmlns:a16="http://schemas.microsoft.com/office/drawing/2014/main" id="{0A27664D-0477-46EB-A2F9-6ACEA341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4418013"/>
            <a:ext cx="17875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96" name="Rectangle 1155">
            <a:extLst>
              <a:ext uri="{FF2B5EF4-FFF2-40B4-BE49-F238E27FC236}">
                <a16:creationId xmlns:a16="http://schemas.microsoft.com/office/drawing/2014/main" id="{BC21D8CE-0F9A-440E-B88E-AE2FF35AF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478338"/>
            <a:ext cx="12842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reference 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7" name="Rectangle 1156">
            <a:extLst>
              <a:ext uri="{FF2B5EF4-FFF2-40B4-BE49-F238E27FC236}">
                <a16:creationId xmlns:a16="http://schemas.microsoft.com/office/drawing/2014/main" id="{0EDE1D3E-F183-4020-AB93-E2D3608D7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737100"/>
            <a:ext cx="13541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8" name="Rectangle 1157">
            <a:extLst>
              <a:ext uri="{FF2B5EF4-FFF2-40B4-BE49-F238E27FC236}">
                <a16:creationId xmlns:a16="http://schemas.microsoft.com/office/drawing/2014/main" id="{281BAAC1-AE60-41E4-9642-F2B0384DE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994275"/>
            <a:ext cx="8032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9" name="Rectangle 1158">
            <a:extLst>
              <a:ext uri="{FF2B5EF4-FFF2-40B4-BE49-F238E27FC236}">
                <a16:creationId xmlns:a16="http://schemas.microsoft.com/office/drawing/2014/main" id="{B4142794-350F-4DB3-BCC5-A5FF4F615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659063"/>
            <a:ext cx="153193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00" name="Rectangle 1159">
            <a:extLst>
              <a:ext uri="{FF2B5EF4-FFF2-40B4-BE49-F238E27FC236}">
                <a16:creationId xmlns:a16="http://schemas.microsoft.com/office/drawing/2014/main" id="{BB5C4A27-8B12-481D-B67E-44F5D60D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719388"/>
            <a:ext cx="14747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added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1" name="Rectangle 1160">
            <a:extLst>
              <a:ext uri="{FF2B5EF4-FFF2-40B4-BE49-F238E27FC236}">
                <a16:creationId xmlns:a16="http://schemas.microsoft.com/office/drawing/2014/main" id="{E204F5F3-22D2-46F7-8F66-4A069CDE8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978150"/>
            <a:ext cx="8207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2" name="Rectangle 1161">
            <a:extLst>
              <a:ext uri="{FF2B5EF4-FFF2-40B4-BE49-F238E27FC236}">
                <a16:creationId xmlns:a16="http://schemas.microsoft.com/office/drawing/2014/main" id="{46D31571-B576-4E1F-9741-A8E1A3CA4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3235325"/>
            <a:ext cx="10175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unrestrict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3" name="Rectangle 1162">
            <a:extLst>
              <a:ext uri="{FF2B5EF4-FFF2-40B4-BE49-F238E27FC236}">
                <a16:creationId xmlns:a16="http://schemas.microsoft.com/office/drawing/2014/main" id="{E9EA91C6-7018-4706-8D85-4195AE43C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3494088"/>
            <a:ext cx="13366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lock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4" name="Line 1163">
            <a:extLst>
              <a:ext uri="{FF2B5EF4-FFF2-40B4-BE49-F238E27FC236}">
                <a16:creationId xmlns:a16="http://schemas.microsoft.com/office/drawing/2014/main" id="{3793FC5A-AEC8-46F7-9CFD-1BB2E29302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1375" y="3806825"/>
            <a:ext cx="638175" cy="384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05" name="Line 1164">
            <a:extLst>
              <a:ext uri="{FF2B5EF4-FFF2-40B4-BE49-F238E27FC236}">
                <a16:creationId xmlns:a16="http://schemas.microsoft.com/office/drawing/2014/main" id="{25C2FA51-382D-4A43-8127-1B1B4B67D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5525" y="2249488"/>
            <a:ext cx="257175" cy="255587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06" name="Rectangle 1165">
            <a:extLst>
              <a:ext uri="{FF2B5EF4-FFF2-40B4-BE49-F238E27FC236}">
                <a16:creationId xmlns:a16="http://schemas.microsoft.com/office/drawing/2014/main" id="{488C640D-C50D-47A3-A9AE-17C071B61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1865313"/>
            <a:ext cx="191611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07" name="Rectangle 1166">
            <a:extLst>
              <a:ext uri="{FF2B5EF4-FFF2-40B4-BE49-F238E27FC236}">
                <a16:creationId xmlns:a16="http://schemas.microsoft.com/office/drawing/2014/main" id="{3DF2D0D2-21B8-4ACC-AF9A-0EA8E6815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1927225"/>
            <a:ext cx="815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oun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8" name="Rectangle 1167">
            <a:extLst>
              <a:ext uri="{FF2B5EF4-FFF2-40B4-BE49-F238E27FC236}">
                <a16:creationId xmlns:a16="http://schemas.microsoft.com/office/drawing/2014/main" id="{C6CF58F0-ADB0-4B48-95ED-992F7D52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2185988"/>
            <a:ext cx="3238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o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9" name="Oval 1168">
            <a:extLst>
              <a:ext uri="{FF2B5EF4-FFF2-40B4-BE49-F238E27FC236}">
                <a16:creationId xmlns:a16="http://schemas.microsoft.com/office/drawing/2014/main" id="{D562CE7C-FFA2-4257-A547-38473D552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0188" y="3914775"/>
            <a:ext cx="650875" cy="649288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0" name="Rectangle 1169">
            <a:extLst>
              <a:ext uri="{FF2B5EF4-FFF2-40B4-BE49-F238E27FC236}">
                <a16:creationId xmlns:a16="http://schemas.microsoft.com/office/drawing/2014/main" id="{2137302A-64DC-43B1-950E-0D84EADDA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38" y="4033838"/>
            <a:ext cx="39687" cy="390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1" name="Rectangle 1170">
            <a:extLst>
              <a:ext uri="{FF2B5EF4-FFF2-40B4-BE49-F238E27FC236}">
                <a16:creationId xmlns:a16="http://schemas.microsoft.com/office/drawing/2014/main" id="{711A9C4E-2FE6-4EA1-B6BC-626684D5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4203700"/>
            <a:ext cx="377825" cy="412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2" name="Line 1171">
            <a:extLst>
              <a:ext uri="{FF2B5EF4-FFF2-40B4-BE49-F238E27FC236}">
                <a16:creationId xmlns:a16="http://schemas.microsoft.com/office/drawing/2014/main" id="{784800B1-86E2-41A6-96B0-01819CEBF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4464050"/>
            <a:ext cx="915988" cy="3905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13" name="Rectangle 1172">
            <a:extLst>
              <a:ext uri="{FF2B5EF4-FFF2-40B4-BE49-F238E27FC236}">
                <a16:creationId xmlns:a16="http://schemas.microsoft.com/office/drawing/2014/main" id="{7E9F4419-19B2-4F4E-B970-68E9EE253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4554538"/>
            <a:ext cx="1057275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4" name="Rectangle 1173">
            <a:extLst>
              <a:ext uri="{FF2B5EF4-FFF2-40B4-BE49-F238E27FC236}">
                <a16:creationId xmlns:a16="http://schemas.microsoft.com/office/drawing/2014/main" id="{D24E8043-2A43-4384-B1FA-B4F372B55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4616450"/>
            <a:ext cx="812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advanc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5" name="Rectangle 1174">
            <a:extLst>
              <a:ext uri="{FF2B5EF4-FFF2-40B4-BE49-F238E27FC236}">
                <a16:creationId xmlns:a16="http://schemas.microsoft.com/office/drawing/2014/main" id="{DE688CC2-6140-4A7D-BCD1-BEF590A4D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4873625"/>
            <a:ext cx="8747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6" name="Rectangle 1175">
            <a:extLst>
              <a:ext uri="{FF2B5EF4-FFF2-40B4-BE49-F238E27FC236}">
                <a16:creationId xmlns:a16="http://schemas.microsoft.com/office/drawing/2014/main" id="{8515D543-7575-44D6-804E-8BBD57870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5132388"/>
            <a:ext cx="479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o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7" name="投影片編號版面配置區 1175">
            <a:extLst>
              <a:ext uri="{FF2B5EF4-FFF2-40B4-BE49-F238E27FC236}">
                <a16:creationId xmlns:a16="http://schemas.microsoft.com/office/drawing/2014/main" id="{C8D22CE4-CA31-40CA-A698-FD238FF791A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CE98238-E472-4438-9E7F-26E3E50F898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4">
            <a:extLst>
              <a:ext uri="{FF2B5EF4-FFF2-40B4-BE49-F238E27FC236}">
                <a16:creationId xmlns:a16="http://schemas.microsoft.com/office/drawing/2014/main" id="{8FC68A9A-86B2-4149-A2D7-405CD5BC0D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8930B8-F496-492F-8705-78A462EC3D84}" type="slidenum">
              <a:rPr lang="zh-TW" altLang="en-US" sz="1400" smtClean="0">
                <a:latin typeface="Times New Roman" panose="02020603050405020304" pitchFamily="18" charset="0"/>
              </a:rPr>
              <a:pPr/>
              <a:t>1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92633560-24C7-4F09-97F1-E9C7BCE66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hape Adaptive DCT for Texture Coding</a:t>
            </a:r>
          </a:p>
        </p:txBody>
      </p:sp>
      <p:sp>
        <p:nvSpPr>
          <p:cNvPr id="230404" name="Rectangle 14">
            <a:extLst>
              <a:ext uri="{FF2B5EF4-FFF2-40B4-BE49-F238E27FC236}">
                <a16:creationId xmlns:a16="http://schemas.microsoft.com/office/drawing/2014/main" id="{AA9D09DF-EEAC-4A45-8ED2-252AFE023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0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05" name="Freeform 15">
            <a:extLst>
              <a:ext uri="{FF2B5EF4-FFF2-40B4-BE49-F238E27FC236}">
                <a16:creationId xmlns:a16="http://schemas.microsoft.com/office/drawing/2014/main" id="{E147C192-E16B-49CA-BA7F-42E4E631403D}"/>
              </a:ext>
            </a:extLst>
          </p:cNvPr>
          <p:cNvSpPr>
            <a:spLocks/>
          </p:cNvSpPr>
          <p:nvPr/>
        </p:nvSpPr>
        <p:spPr bwMode="auto">
          <a:xfrm>
            <a:off x="2082800" y="1520825"/>
            <a:ext cx="1130300" cy="7938"/>
          </a:xfrm>
          <a:custGeom>
            <a:avLst/>
            <a:gdLst>
              <a:gd name="T0" fmla="*/ 298848676 w 4275"/>
              <a:gd name="T1" fmla="*/ 1123911 h 29"/>
              <a:gd name="T2" fmla="*/ 297800075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7800075 w 4275"/>
              <a:gd name="T9" fmla="*/ 2172822 h 29"/>
              <a:gd name="T10" fmla="*/ 296821275 w 4275"/>
              <a:gd name="T11" fmla="*/ 1123911 h 29"/>
              <a:gd name="T12" fmla="*/ 298848676 w 4275"/>
              <a:gd name="T13" fmla="*/ 1123911 h 29"/>
              <a:gd name="T14" fmla="*/ 298848676 w 4275"/>
              <a:gd name="T15" fmla="*/ 0 h 29"/>
              <a:gd name="T16" fmla="*/ 297800075 w 4275"/>
              <a:gd name="T17" fmla="*/ 0 h 29"/>
              <a:gd name="T18" fmla="*/ 298848676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6" name="Freeform 16">
            <a:extLst>
              <a:ext uri="{FF2B5EF4-FFF2-40B4-BE49-F238E27FC236}">
                <a16:creationId xmlns:a16="http://schemas.microsoft.com/office/drawing/2014/main" id="{0C191E77-82BA-414D-B58D-6D634F67FC20}"/>
              </a:ext>
            </a:extLst>
          </p:cNvPr>
          <p:cNvSpPr>
            <a:spLocks/>
          </p:cNvSpPr>
          <p:nvPr/>
        </p:nvSpPr>
        <p:spPr bwMode="auto">
          <a:xfrm>
            <a:off x="3205163" y="1525588"/>
            <a:ext cx="7937" cy="1103312"/>
          </a:xfrm>
          <a:custGeom>
            <a:avLst/>
            <a:gdLst>
              <a:gd name="T0" fmla="*/ 1048779 w 29"/>
              <a:gd name="T1" fmla="*/ 291847847 h 4171"/>
              <a:gd name="T2" fmla="*/ 2172275 w 29"/>
              <a:gd name="T3" fmla="*/ 290868330 h 4171"/>
              <a:gd name="T4" fmla="*/ 2172275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048779 w 29"/>
              <a:gd name="T11" fmla="*/ 289818716 h 4171"/>
              <a:gd name="T12" fmla="*/ 1048779 w 29"/>
              <a:gd name="T13" fmla="*/ 291847847 h 4171"/>
              <a:gd name="T14" fmla="*/ 2172275 w 29"/>
              <a:gd name="T15" fmla="*/ 291847847 h 4171"/>
              <a:gd name="T16" fmla="*/ 2172275 w 29"/>
              <a:gd name="T17" fmla="*/ 290868330 h 4171"/>
              <a:gd name="T18" fmla="*/ 1048779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7" name="Freeform 17">
            <a:extLst>
              <a:ext uri="{FF2B5EF4-FFF2-40B4-BE49-F238E27FC236}">
                <a16:creationId xmlns:a16="http://schemas.microsoft.com/office/drawing/2014/main" id="{2ECBE35E-274C-4C36-ACE8-F6F477AB5B5D}"/>
              </a:ext>
            </a:extLst>
          </p:cNvPr>
          <p:cNvSpPr>
            <a:spLocks/>
          </p:cNvSpPr>
          <p:nvPr/>
        </p:nvSpPr>
        <p:spPr bwMode="auto">
          <a:xfrm>
            <a:off x="2078038" y="2620963"/>
            <a:ext cx="1131887" cy="7937"/>
          </a:xfrm>
          <a:custGeom>
            <a:avLst/>
            <a:gdLst>
              <a:gd name="T0" fmla="*/ 0 w 4274"/>
              <a:gd name="T1" fmla="*/ 1123496 h 29"/>
              <a:gd name="T2" fmla="*/ 981993 w 4274"/>
              <a:gd name="T3" fmla="*/ 2172275 h 29"/>
              <a:gd name="T4" fmla="*/ 299758582 w 4274"/>
              <a:gd name="T5" fmla="*/ 2172275 h 29"/>
              <a:gd name="T6" fmla="*/ 299758582 w 4274"/>
              <a:gd name="T7" fmla="*/ 0 h 29"/>
              <a:gd name="T8" fmla="*/ 981993 w 4274"/>
              <a:gd name="T9" fmla="*/ 0 h 29"/>
              <a:gd name="T10" fmla="*/ 2033901 w 4274"/>
              <a:gd name="T11" fmla="*/ 1123496 h 29"/>
              <a:gd name="T12" fmla="*/ 0 w 4274"/>
              <a:gd name="T13" fmla="*/ 1123496 h 29"/>
              <a:gd name="T14" fmla="*/ 0 w 4274"/>
              <a:gd name="T15" fmla="*/ 2172275 h 29"/>
              <a:gd name="T16" fmla="*/ 981993 w 4274"/>
              <a:gd name="T17" fmla="*/ 2172275 h 29"/>
              <a:gd name="T18" fmla="*/ 0 w 4274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8" name="Freeform 18">
            <a:extLst>
              <a:ext uri="{FF2B5EF4-FFF2-40B4-BE49-F238E27FC236}">
                <a16:creationId xmlns:a16="http://schemas.microsoft.com/office/drawing/2014/main" id="{41B63C03-BCFA-4992-9E31-259CCF91D3C2}"/>
              </a:ext>
            </a:extLst>
          </p:cNvPr>
          <p:cNvSpPr>
            <a:spLocks/>
          </p:cNvSpPr>
          <p:nvPr/>
        </p:nvSpPr>
        <p:spPr bwMode="auto">
          <a:xfrm>
            <a:off x="2078038" y="1520825"/>
            <a:ext cx="7937" cy="1103313"/>
          </a:xfrm>
          <a:custGeom>
            <a:avLst/>
            <a:gdLst>
              <a:gd name="T0" fmla="*/ 1048779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275 w 29"/>
              <a:gd name="T7" fmla="*/ 291778422 h 4172"/>
              <a:gd name="T8" fmla="*/ 2172275 w 29"/>
              <a:gd name="T9" fmla="*/ 1049099 h 4172"/>
              <a:gd name="T10" fmla="*/ 1048779 w 29"/>
              <a:gd name="T11" fmla="*/ 2028118 h 4172"/>
              <a:gd name="T12" fmla="*/ 1048779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779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9" name="Line 19">
            <a:extLst>
              <a:ext uri="{FF2B5EF4-FFF2-40B4-BE49-F238E27FC236}">
                <a16:creationId xmlns:a16="http://schemas.microsoft.com/office/drawing/2014/main" id="{0D0C3C81-545A-4E9E-92BA-AD461790A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0" name="Line 20">
            <a:extLst>
              <a:ext uri="{FF2B5EF4-FFF2-40B4-BE49-F238E27FC236}">
                <a16:creationId xmlns:a16="http://schemas.microsoft.com/office/drawing/2014/main" id="{3085678C-E611-4657-BC98-AB3D43E34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1" name="Line 21">
            <a:extLst>
              <a:ext uri="{FF2B5EF4-FFF2-40B4-BE49-F238E27FC236}">
                <a16:creationId xmlns:a16="http://schemas.microsoft.com/office/drawing/2014/main" id="{A81A7FC2-83F0-4CF3-81A7-4A5313F4E6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2" name="Line 22">
            <a:extLst>
              <a:ext uri="{FF2B5EF4-FFF2-40B4-BE49-F238E27FC236}">
                <a16:creationId xmlns:a16="http://schemas.microsoft.com/office/drawing/2014/main" id="{B9D51EBD-12D2-42C1-8053-9B39FBB6A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3" name="Line 23">
            <a:extLst>
              <a:ext uri="{FF2B5EF4-FFF2-40B4-BE49-F238E27FC236}">
                <a16:creationId xmlns:a16="http://schemas.microsoft.com/office/drawing/2014/main" id="{A0A3D975-C9E1-48A8-95ED-B5C1C6B76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4" name="Line 24">
            <a:extLst>
              <a:ext uri="{FF2B5EF4-FFF2-40B4-BE49-F238E27FC236}">
                <a16:creationId xmlns:a16="http://schemas.microsoft.com/office/drawing/2014/main" id="{81CBF15F-2E72-4905-8183-97F3ED031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5" name="Line 25">
            <a:extLst>
              <a:ext uri="{FF2B5EF4-FFF2-40B4-BE49-F238E27FC236}">
                <a16:creationId xmlns:a16="http://schemas.microsoft.com/office/drawing/2014/main" id="{F3F41A07-A65D-4DAF-B1D8-B2A6494BC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6" name="Line 26">
            <a:extLst>
              <a:ext uri="{FF2B5EF4-FFF2-40B4-BE49-F238E27FC236}">
                <a16:creationId xmlns:a16="http://schemas.microsoft.com/office/drawing/2014/main" id="{41A183F2-E3B4-49A0-8216-09B2F97A2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93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7" name="Line 27">
            <a:extLst>
              <a:ext uri="{FF2B5EF4-FFF2-40B4-BE49-F238E27FC236}">
                <a16:creationId xmlns:a16="http://schemas.microsoft.com/office/drawing/2014/main" id="{41D276ED-9480-493C-AB5A-E1CFFF0A2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743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8" name="Line 28">
            <a:extLst>
              <a:ext uri="{FF2B5EF4-FFF2-40B4-BE49-F238E27FC236}">
                <a16:creationId xmlns:a16="http://schemas.microsoft.com/office/drawing/2014/main" id="{74D9D141-581E-4144-89BF-A4DC98B0B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9" name="Line 29">
            <a:extLst>
              <a:ext uri="{FF2B5EF4-FFF2-40B4-BE49-F238E27FC236}">
                <a16:creationId xmlns:a16="http://schemas.microsoft.com/office/drawing/2014/main" id="{76DA58A1-9281-4D98-8CF4-D44695BC9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207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0" name="Line 30">
            <a:extLst>
              <a:ext uri="{FF2B5EF4-FFF2-40B4-BE49-F238E27FC236}">
                <a16:creationId xmlns:a16="http://schemas.microsoft.com/office/drawing/2014/main" id="{F1ED4C5A-E3DC-4F18-B249-AC76AD0F3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1" name="Line 31">
            <a:extLst>
              <a:ext uri="{FF2B5EF4-FFF2-40B4-BE49-F238E27FC236}">
                <a16:creationId xmlns:a16="http://schemas.microsoft.com/office/drawing/2014/main" id="{78E9D294-9508-4821-A866-050EBA880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67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2" name="Line 32">
            <a:extLst>
              <a:ext uri="{FF2B5EF4-FFF2-40B4-BE49-F238E27FC236}">
                <a16:creationId xmlns:a16="http://schemas.microsoft.com/office/drawing/2014/main" id="{25A38031-896A-4F13-A9A8-F1028D483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3" name="Rectangle 33">
            <a:extLst>
              <a:ext uri="{FF2B5EF4-FFF2-40B4-BE49-F238E27FC236}">
                <a16:creationId xmlns:a16="http://schemas.microsoft.com/office/drawing/2014/main" id="{A7FC61B8-7A0B-4A68-AF19-BAD485570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207486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24" name="Freeform 34">
            <a:extLst>
              <a:ext uri="{FF2B5EF4-FFF2-40B4-BE49-F238E27FC236}">
                <a16:creationId xmlns:a16="http://schemas.microsoft.com/office/drawing/2014/main" id="{9E7AAA8D-0D55-4979-BFBE-316023335F4C}"/>
              </a:ext>
            </a:extLst>
          </p:cNvPr>
          <p:cNvSpPr>
            <a:spLocks/>
          </p:cNvSpPr>
          <p:nvPr/>
        </p:nvSpPr>
        <p:spPr bwMode="auto">
          <a:xfrm>
            <a:off x="2219325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5" name="Freeform 35">
            <a:extLst>
              <a:ext uri="{FF2B5EF4-FFF2-40B4-BE49-F238E27FC236}">
                <a16:creationId xmlns:a16="http://schemas.microsoft.com/office/drawing/2014/main" id="{85C4F6E0-F2CB-4496-B710-A913AAF80360}"/>
              </a:ext>
            </a:extLst>
          </p:cNvPr>
          <p:cNvSpPr>
            <a:spLocks/>
          </p:cNvSpPr>
          <p:nvPr/>
        </p:nvSpPr>
        <p:spPr bwMode="auto">
          <a:xfrm>
            <a:off x="2355850" y="20748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6" name="Freeform 36">
            <a:extLst>
              <a:ext uri="{FF2B5EF4-FFF2-40B4-BE49-F238E27FC236}">
                <a16:creationId xmlns:a16="http://schemas.microsoft.com/office/drawing/2014/main" id="{7E2B9E7C-DB5D-484C-AF6B-5AE75BD29A3D}"/>
              </a:ext>
            </a:extLst>
          </p:cNvPr>
          <p:cNvSpPr>
            <a:spLocks/>
          </p:cNvSpPr>
          <p:nvPr/>
        </p:nvSpPr>
        <p:spPr bwMode="auto">
          <a:xfrm>
            <a:off x="2217738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7" name="Freeform 37">
            <a:extLst>
              <a:ext uri="{FF2B5EF4-FFF2-40B4-BE49-F238E27FC236}">
                <a16:creationId xmlns:a16="http://schemas.microsoft.com/office/drawing/2014/main" id="{29A0EB51-0890-48D1-810A-5A757B805BBA}"/>
              </a:ext>
            </a:extLst>
          </p:cNvPr>
          <p:cNvSpPr>
            <a:spLocks/>
          </p:cNvSpPr>
          <p:nvPr/>
        </p:nvSpPr>
        <p:spPr bwMode="auto">
          <a:xfrm>
            <a:off x="2217738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8" name="Rectangle 38">
            <a:extLst>
              <a:ext uri="{FF2B5EF4-FFF2-40B4-BE49-F238E27FC236}">
                <a16:creationId xmlns:a16="http://schemas.microsoft.com/office/drawing/2014/main" id="{F445BD9E-A341-4F1B-9305-FD1160C14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29" name="Freeform 39">
            <a:extLst>
              <a:ext uri="{FF2B5EF4-FFF2-40B4-BE49-F238E27FC236}">
                <a16:creationId xmlns:a16="http://schemas.microsoft.com/office/drawing/2014/main" id="{DDC20820-9ABC-4FA1-B79B-0A6AD8238A39}"/>
              </a:ext>
            </a:extLst>
          </p:cNvPr>
          <p:cNvSpPr>
            <a:spLocks/>
          </p:cNvSpPr>
          <p:nvPr/>
        </p:nvSpPr>
        <p:spPr bwMode="auto">
          <a:xfrm>
            <a:off x="2357438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0" name="Freeform 40">
            <a:extLst>
              <a:ext uri="{FF2B5EF4-FFF2-40B4-BE49-F238E27FC236}">
                <a16:creationId xmlns:a16="http://schemas.microsoft.com/office/drawing/2014/main" id="{1B212C94-1279-45F1-9145-1632451FE512}"/>
              </a:ext>
            </a:extLst>
          </p:cNvPr>
          <p:cNvSpPr>
            <a:spLocks/>
          </p:cNvSpPr>
          <p:nvPr/>
        </p:nvSpPr>
        <p:spPr bwMode="auto">
          <a:xfrm>
            <a:off x="2492375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1" name="Freeform 41">
            <a:extLst>
              <a:ext uri="{FF2B5EF4-FFF2-40B4-BE49-F238E27FC236}">
                <a16:creationId xmlns:a16="http://schemas.microsoft.com/office/drawing/2014/main" id="{B402AD49-9FAB-49A4-B81A-0A40358C96C6}"/>
              </a:ext>
            </a:extLst>
          </p:cNvPr>
          <p:cNvSpPr>
            <a:spLocks/>
          </p:cNvSpPr>
          <p:nvPr/>
        </p:nvSpPr>
        <p:spPr bwMode="auto">
          <a:xfrm>
            <a:off x="2355850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2" name="Freeform 42">
            <a:extLst>
              <a:ext uri="{FF2B5EF4-FFF2-40B4-BE49-F238E27FC236}">
                <a16:creationId xmlns:a16="http://schemas.microsoft.com/office/drawing/2014/main" id="{91D1D2A1-1EC9-4B11-9B8B-BBDEEE53EF7D}"/>
              </a:ext>
            </a:extLst>
          </p:cNvPr>
          <p:cNvSpPr>
            <a:spLocks/>
          </p:cNvSpPr>
          <p:nvPr/>
        </p:nvSpPr>
        <p:spPr bwMode="auto">
          <a:xfrm>
            <a:off x="235585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3" name="Rectangle 43">
            <a:extLst>
              <a:ext uri="{FF2B5EF4-FFF2-40B4-BE49-F238E27FC236}">
                <a16:creationId xmlns:a16="http://schemas.microsoft.com/office/drawing/2014/main" id="{FC983A21-5728-4756-A3A5-6C4E9DC3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34" name="Freeform 44">
            <a:extLst>
              <a:ext uri="{FF2B5EF4-FFF2-40B4-BE49-F238E27FC236}">
                <a16:creationId xmlns:a16="http://schemas.microsoft.com/office/drawing/2014/main" id="{9FBA76EC-D62C-4F19-8524-50B0D8DAE799}"/>
              </a:ext>
            </a:extLst>
          </p:cNvPr>
          <p:cNvSpPr>
            <a:spLocks/>
          </p:cNvSpPr>
          <p:nvPr/>
        </p:nvSpPr>
        <p:spPr bwMode="auto">
          <a:xfrm>
            <a:off x="2493963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5" name="Freeform 45">
            <a:extLst>
              <a:ext uri="{FF2B5EF4-FFF2-40B4-BE49-F238E27FC236}">
                <a16:creationId xmlns:a16="http://schemas.microsoft.com/office/drawing/2014/main" id="{D432C0DC-B619-4817-8AA7-F5410126D4C1}"/>
              </a:ext>
            </a:extLst>
          </p:cNvPr>
          <p:cNvSpPr>
            <a:spLocks/>
          </p:cNvSpPr>
          <p:nvPr/>
        </p:nvSpPr>
        <p:spPr bwMode="auto">
          <a:xfrm>
            <a:off x="2630488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6" name="Freeform 46">
            <a:extLst>
              <a:ext uri="{FF2B5EF4-FFF2-40B4-BE49-F238E27FC236}">
                <a16:creationId xmlns:a16="http://schemas.microsoft.com/office/drawing/2014/main" id="{09216A31-88A6-42AE-9C28-A0C7EEBA3AAA}"/>
              </a:ext>
            </a:extLst>
          </p:cNvPr>
          <p:cNvSpPr>
            <a:spLocks/>
          </p:cNvSpPr>
          <p:nvPr/>
        </p:nvSpPr>
        <p:spPr bwMode="auto">
          <a:xfrm>
            <a:off x="2492375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7" name="Freeform 47">
            <a:extLst>
              <a:ext uri="{FF2B5EF4-FFF2-40B4-BE49-F238E27FC236}">
                <a16:creationId xmlns:a16="http://schemas.microsoft.com/office/drawing/2014/main" id="{104C0715-3FB2-4928-B692-CFFF00D848D0}"/>
              </a:ext>
            </a:extLst>
          </p:cNvPr>
          <p:cNvSpPr>
            <a:spLocks/>
          </p:cNvSpPr>
          <p:nvPr/>
        </p:nvSpPr>
        <p:spPr bwMode="auto">
          <a:xfrm>
            <a:off x="2492375" y="193516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8" name="Rectangle 48">
            <a:extLst>
              <a:ext uri="{FF2B5EF4-FFF2-40B4-BE49-F238E27FC236}">
                <a16:creationId xmlns:a16="http://schemas.microsoft.com/office/drawing/2014/main" id="{F8C87F12-9553-4D5B-AFCD-FEF2561E9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39" name="Freeform 49">
            <a:extLst>
              <a:ext uri="{FF2B5EF4-FFF2-40B4-BE49-F238E27FC236}">
                <a16:creationId xmlns:a16="http://schemas.microsoft.com/office/drawing/2014/main" id="{45102B5D-380F-43E3-90D2-ABFEE9C50215}"/>
              </a:ext>
            </a:extLst>
          </p:cNvPr>
          <p:cNvSpPr>
            <a:spLocks/>
          </p:cNvSpPr>
          <p:nvPr/>
        </p:nvSpPr>
        <p:spPr bwMode="auto">
          <a:xfrm>
            <a:off x="2493963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0" name="Freeform 50">
            <a:extLst>
              <a:ext uri="{FF2B5EF4-FFF2-40B4-BE49-F238E27FC236}">
                <a16:creationId xmlns:a16="http://schemas.microsoft.com/office/drawing/2014/main" id="{77E89A22-5618-467E-B952-23CAE05D5ABE}"/>
              </a:ext>
            </a:extLst>
          </p:cNvPr>
          <p:cNvSpPr>
            <a:spLocks/>
          </p:cNvSpPr>
          <p:nvPr/>
        </p:nvSpPr>
        <p:spPr bwMode="auto">
          <a:xfrm>
            <a:off x="2630488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1" name="Freeform 51">
            <a:extLst>
              <a:ext uri="{FF2B5EF4-FFF2-40B4-BE49-F238E27FC236}">
                <a16:creationId xmlns:a16="http://schemas.microsoft.com/office/drawing/2014/main" id="{3AE2FA34-D8D6-404B-845E-67D0E643D826}"/>
              </a:ext>
            </a:extLst>
          </p:cNvPr>
          <p:cNvSpPr>
            <a:spLocks/>
          </p:cNvSpPr>
          <p:nvPr/>
        </p:nvSpPr>
        <p:spPr bwMode="auto">
          <a:xfrm>
            <a:off x="2492375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2" name="Freeform 52">
            <a:extLst>
              <a:ext uri="{FF2B5EF4-FFF2-40B4-BE49-F238E27FC236}">
                <a16:creationId xmlns:a16="http://schemas.microsoft.com/office/drawing/2014/main" id="{F962DEB8-22CC-42CB-963B-FA8E93343455}"/>
              </a:ext>
            </a:extLst>
          </p:cNvPr>
          <p:cNvSpPr>
            <a:spLocks/>
          </p:cNvSpPr>
          <p:nvPr/>
        </p:nvSpPr>
        <p:spPr bwMode="auto">
          <a:xfrm>
            <a:off x="2492375" y="207327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3" name="Rectangle 53">
            <a:extLst>
              <a:ext uri="{FF2B5EF4-FFF2-40B4-BE49-F238E27FC236}">
                <a16:creationId xmlns:a16="http://schemas.microsoft.com/office/drawing/2014/main" id="{ADC5E237-8406-490E-8067-7D8313849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21297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44" name="Freeform 54">
            <a:extLst>
              <a:ext uri="{FF2B5EF4-FFF2-40B4-BE49-F238E27FC236}">
                <a16:creationId xmlns:a16="http://schemas.microsoft.com/office/drawing/2014/main" id="{046C2342-B526-4CD8-B3D3-33E9EFB85DFB}"/>
              </a:ext>
            </a:extLst>
          </p:cNvPr>
          <p:cNvSpPr>
            <a:spLocks/>
          </p:cNvSpPr>
          <p:nvPr/>
        </p:nvSpPr>
        <p:spPr bwMode="auto">
          <a:xfrm>
            <a:off x="2493963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5" name="Freeform 55">
            <a:extLst>
              <a:ext uri="{FF2B5EF4-FFF2-40B4-BE49-F238E27FC236}">
                <a16:creationId xmlns:a16="http://schemas.microsoft.com/office/drawing/2014/main" id="{E7A423A5-0D12-4036-B4ED-4183F43C33E6}"/>
              </a:ext>
            </a:extLst>
          </p:cNvPr>
          <p:cNvSpPr>
            <a:spLocks/>
          </p:cNvSpPr>
          <p:nvPr/>
        </p:nvSpPr>
        <p:spPr bwMode="auto">
          <a:xfrm>
            <a:off x="2630488" y="221297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6" name="Freeform 56">
            <a:extLst>
              <a:ext uri="{FF2B5EF4-FFF2-40B4-BE49-F238E27FC236}">
                <a16:creationId xmlns:a16="http://schemas.microsoft.com/office/drawing/2014/main" id="{248F220A-843E-4DB5-8AC9-ABE0391F26CC}"/>
              </a:ext>
            </a:extLst>
          </p:cNvPr>
          <p:cNvSpPr>
            <a:spLocks/>
          </p:cNvSpPr>
          <p:nvPr/>
        </p:nvSpPr>
        <p:spPr bwMode="auto">
          <a:xfrm>
            <a:off x="2492375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7" name="Freeform 57">
            <a:extLst>
              <a:ext uri="{FF2B5EF4-FFF2-40B4-BE49-F238E27FC236}">
                <a16:creationId xmlns:a16="http://schemas.microsoft.com/office/drawing/2014/main" id="{FC6EB342-33CB-4DBE-90AD-2C87D42208A7}"/>
              </a:ext>
            </a:extLst>
          </p:cNvPr>
          <p:cNvSpPr>
            <a:spLocks/>
          </p:cNvSpPr>
          <p:nvPr/>
        </p:nvSpPr>
        <p:spPr bwMode="auto">
          <a:xfrm>
            <a:off x="2492375" y="221138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8" name="Rectangle 58">
            <a:extLst>
              <a:ext uri="{FF2B5EF4-FFF2-40B4-BE49-F238E27FC236}">
                <a16:creationId xmlns:a16="http://schemas.microsoft.com/office/drawing/2014/main" id="{AB9FE0AB-ACCB-412C-95E2-9F8D73A7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180022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49" name="Freeform 59">
            <a:extLst>
              <a:ext uri="{FF2B5EF4-FFF2-40B4-BE49-F238E27FC236}">
                <a16:creationId xmlns:a16="http://schemas.microsoft.com/office/drawing/2014/main" id="{978A7610-DE11-472E-8CA2-93F0F07C1C46}"/>
              </a:ext>
            </a:extLst>
          </p:cNvPr>
          <p:cNvSpPr>
            <a:spLocks/>
          </p:cNvSpPr>
          <p:nvPr/>
        </p:nvSpPr>
        <p:spPr bwMode="auto">
          <a:xfrm>
            <a:off x="2632075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0" name="Freeform 60">
            <a:extLst>
              <a:ext uri="{FF2B5EF4-FFF2-40B4-BE49-F238E27FC236}">
                <a16:creationId xmlns:a16="http://schemas.microsoft.com/office/drawing/2014/main" id="{DF8372E9-5CA0-46AA-8B7E-E2F5B8C3F31D}"/>
              </a:ext>
            </a:extLst>
          </p:cNvPr>
          <p:cNvSpPr>
            <a:spLocks/>
          </p:cNvSpPr>
          <p:nvPr/>
        </p:nvSpPr>
        <p:spPr bwMode="auto">
          <a:xfrm>
            <a:off x="2768600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1" name="Freeform 61">
            <a:extLst>
              <a:ext uri="{FF2B5EF4-FFF2-40B4-BE49-F238E27FC236}">
                <a16:creationId xmlns:a16="http://schemas.microsoft.com/office/drawing/2014/main" id="{7ED7F7F3-FDD9-4796-83C5-83CBBB3CB080}"/>
              </a:ext>
            </a:extLst>
          </p:cNvPr>
          <p:cNvSpPr>
            <a:spLocks/>
          </p:cNvSpPr>
          <p:nvPr/>
        </p:nvSpPr>
        <p:spPr bwMode="auto">
          <a:xfrm>
            <a:off x="2630488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2" name="Freeform 62">
            <a:extLst>
              <a:ext uri="{FF2B5EF4-FFF2-40B4-BE49-F238E27FC236}">
                <a16:creationId xmlns:a16="http://schemas.microsoft.com/office/drawing/2014/main" id="{2CEBC091-8B1C-4619-B6B4-1C87B31976AF}"/>
              </a:ext>
            </a:extLst>
          </p:cNvPr>
          <p:cNvSpPr>
            <a:spLocks/>
          </p:cNvSpPr>
          <p:nvPr/>
        </p:nvSpPr>
        <p:spPr bwMode="auto">
          <a:xfrm>
            <a:off x="2630488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3" name="Rectangle 63">
            <a:extLst>
              <a:ext uri="{FF2B5EF4-FFF2-40B4-BE49-F238E27FC236}">
                <a16:creationId xmlns:a16="http://schemas.microsoft.com/office/drawing/2014/main" id="{5CEDA793-9977-463E-BC6C-6245BFDE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54" name="Freeform 64">
            <a:extLst>
              <a:ext uri="{FF2B5EF4-FFF2-40B4-BE49-F238E27FC236}">
                <a16:creationId xmlns:a16="http://schemas.microsoft.com/office/drawing/2014/main" id="{D72EE981-92E4-4409-8F0C-F0A477145DEB}"/>
              </a:ext>
            </a:extLst>
          </p:cNvPr>
          <p:cNvSpPr>
            <a:spLocks/>
          </p:cNvSpPr>
          <p:nvPr/>
        </p:nvSpPr>
        <p:spPr bwMode="auto">
          <a:xfrm>
            <a:off x="2906713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5" name="Freeform 65">
            <a:extLst>
              <a:ext uri="{FF2B5EF4-FFF2-40B4-BE49-F238E27FC236}">
                <a16:creationId xmlns:a16="http://schemas.microsoft.com/office/drawing/2014/main" id="{12B74A20-1AF5-49D7-8484-DFFA280CEA53}"/>
              </a:ext>
            </a:extLst>
          </p:cNvPr>
          <p:cNvSpPr>
            <a:spLocks/>
          </p:cNvSpPr>
          <p:nvPr/>
        </p:nvSpPr>
        <p:spPr bwMode="auto">
          <a:xfrm>
            <a:off x="3043238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6" name="Freeform 66">
            <a:extLst>
              <a:ext uri="{FF2B5EF4-FFF2-40B4-BE49-F238E27FC236}">
                <a16:creationId xmlns:a16="http://schemas.microsoft.com/office/drawing/2014/main" id="{D3A63753-3DFE-4200-B602-1F94F15F5459}"/>
              </a:ext>
            </a:extLst>
          </p:cNvPr>
          <p:cNvSpPr>
            <a:spLocks/>
          </p:cNvSpPr>
          <p:nvPr/>
        </p:nvSpPr>
        <p:spPr bwMode="auto">
          <a:xfrm>
            <a:off x="2905125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7" name="Freeform 67">
            <a:extLst>
              <a:ext uri="{FF2B5EF4-FFF2-40B4-BE49-F238E27FC236}">
                <a16:creationId xmlns:a16="http://schemas.microsoft.com/office/drawing/2014/main" id="{4AD3B2BE-D86F-4349-8188-590F85BA7354}"/>
              </a:ext>
            </a:extLst>
          </p:cNvPr>
          <p:cNvSpPr>
            <a:spLocks/>
          </p:cNvSpPr>
          <p:nvPr/>
        </p:nvSpPr>
        <p:spPr bwMode="auto">
          <a:xfrm>
            <a:off x="2905125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8" name="Rectangle 68">
            <a:extLst>
              <a:ext uri="{FF2B5EF4-FFF2-40B4-BE49-F238E27FC236}">
                <a16:creationId xmlns:a16="http://schemas.microsoft.com/office/drawing/2014/main" id="{EDC95A7D-AD73-4A93-9936-7C497622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1936750"/>
            <a:ext cx="138113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59" name="Freeform 69">
            <a:extLst>
              <a:ext uri="{FF2B5EF4-FFF2-40B4-BE49-F238E27FC236}">
                <a16:creationId xmlns:a16="http://schemas.microsoft.com/office/drawing/2014/main" id="{763DE0C1-CF87-48E7-837E-331781FA6DC8}"/>
              </a:ext>
            </a:extLst>
          </p:cNvPr>
          <p:cNvSpPr>
            <a:spLocks/>
          </p:cNvSpPr>
          <p:nvPr/>
        </p:nvSpPr>
        <p:spPr bwMode="auto">
          <a:xfrm>
            <a:off x="2632075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0" name="Freeform 70">
            <a:extLst>
              <a:ext uri="{FF2B5EF4-FFF2-40B4-BE49-F238E27FC236}">
                <a16:creationId xmlns:a16="http://schemas.microsoft.com/office/drawing/2014/main" id="{D74EB7BF-E43A-4CB1-AD8C-A0DF13142878}"/>
              </a:ext>
            </a:extLst>
          </p:cNvPr>
          <p:cNvSpPr>
            <a:spLocks/>
          </p:cNvSpPr>
          <p:nvPr/>
        </p:nvSpPr>
        <p:spPr bwMode="auto">
          <a:xfrm>
            <a:off x="2768600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1" name="Freeform 71">
            <a:extLst>
              <a:ext uri="{FF2B5EF4-FFF2-40B4-BE49-F238E27FC236}">
                <a16:creationId xmlns:a16="http://schemas.microsoft.com/office/drawing/2014/main" id="{FE0E92B1-F960-4694-8D0B-B8FCBFACAC08}"/>
              </a:ext>
            </a:extLst>
          </p:cNvPr>
          <p:cNvSpPr>
            <a:spLocks/>
          </p:cNvSpPr>
          <p:nvPr/>
        </p:nvSpPr>
        <p:spPr bwMode="auto">
          <a:xfrm>
            <a:off x="2630488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2" name="Freeform 72">
            <a:extLst>
              <a:ext uri="{FF2B5EF4-FFF2-40B4-BE49-F238E27FC236}">
                <a16:creationId xmlns:a16="http://schemas.microsoft.com/office/drawing/2014/main" id="{0FB4FC93-6E15-4A97-9BE6-C4CEF8862ADA}"/>
              </a:ext>
            </a:extLst>
          </p:cNvPr>
          <p:cNvSpPr>
            <a:spLocks/>
          </p:cNvSpPr>
          <p:nvPr/>
        </p:nvSpPr>
        <p:spPr bwMode="auto">
          <a:xfrm>
            <a:off x="2630488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3" name="Rectangle 73">
            <a:extLst>
              <a:ext uri="{FF2B5EF4-FFF2-40B4-BE49-F238E27FC236}">
                <a16:creationId xmlns:a16="http://schemas.microsoft.com/office/drawing/2014/main" id="{ED23163B-369A-4AC2-839E-402644CA1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64" name="Freeform 74">
            <a:extLst>
              <a:ext uri="{FF2B5EF4-FFF2-40B4-BE49-F238E27FC236}">
                <a16:creationId xmlns:a16="http://schemas.microsoft.com/office/drawing/2014/main" id="{6045BA5C-7EA9-475F-A221-19FC3FAA4ABB}"/>
              </a:ext>
            </a:extLst>
          </p:cNvPr>
          <p:cNvSpPr>
            <a:spLocks/>
          </p:cNvSpPr>
          <p:nvPr/>
        </p:nvSpPr>
        <p:spPr bwMode="auto">
          <a:xfrm>
            <a:off x="2906713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5" name="Freeform 75">
            <a:extLst>
              <a:ext uri="{FF2B5EF4-FFF2-40B4-BE49-F238E27FC236}">
                <a16:creationId xmlns:a16="http://schemas.microsoft.com/office/drawing/2014/main" id="{A7263391-C5AC-4D4B-9B02-FB035C513398}"/>
              </a:ext>
            </a:extLst>
          </p:cNvPr>
          <p:cNvSpPr>
            <a:spLocks/>
          </p:cNvSpPr>
          <p:nvPr/>
        </p:nvSpPr>
        <p:spPr bwMode="auto">
          <a:xfrm>
            <a:off x="3043238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6" name="Freeform 76">
            <a:extLst>
              <a:ext uri="{FF2B5EF4-FFF2-40B4-BE49-F238E27FC236}">
                <a16:creationId xmlns:a16="http://schemas.microsoft.com/office/drawing/2014/main" id="{61264626-EE04-4C63-A006-D575881105BF}"/>
              </a:ext>
            </a:extLst>
          </p:cNvPr>
          <p:cNvSpPr>
            <a:spLocks/>
          </p:cNvSpPr>
          <p:nvPr/>
        </p:nvSpPr>
        <p:spPr bwMode="auto">
          <a:xfrm>
            <a:off x="2905125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7" name="Freeform 77">
            <a:extLst>
              <a:ext uri="{FF2B5EF4-FFF2-40B4-BE49-F238E27FC236}">
                <a16:creationId xmlns:a16="http://schemas.microsoft.com/office/drawing/2014/main" id="{FEAE2921-86F0-4C89-ADBB-3A408AEDAE1F}"/>
              </a:ext>
            </a:extLst>
          </p:cNvPr>
          <p:cNvSpPr>
            <a:spLocks/>
          </p:cNvSpPr>
          <p:nvPr/>
        </p:nvSpPr>
        <p:spPr bwMode="auto">
          <a:xfrm>
            <a:off x="2905125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8" name="Rectangle 78">
            <a:extLst>
              <a:ext uri="{FF2B5EF4-FFF2-40B4-BE49-F238E27FC236}">
                <a16:creationId xmlns:a16="http://schemas.microsoft.com/office/drawing/2014/main" id="{8C7870F6-41D9-4670-ACF3-2C75836F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207486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69" name="Freeform 79">
            <a:extLst>
              <a:ext uri="{FF2B5EF4-FFF2-40B4-BE49-F238E27FC236}">
                <a16:creationId xmlns:a16="http://schemas.microsoft.com/office/drawing/2014/main" id="{2555FEA7-E0E4-4E26-884A-A879701C126C}"/>
              </a:ext>
            </a:extLst>
          </p:cNvPr>
          <p:cNvSpPr>
            <a:spLocks/>
          </p:cNvSpPr>
          <p:nvPr/>
        </p:nvSpPr>
        <p:spPr bwMode="auto">
          <a:xfrm>
            <a:off x="2632075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0" name="Freeform 80">
            <a:extLst>
              <a:ext uri="{FF2B5EF4-FFF2-40B4-BE49-F238E27FC236}">
                <a16:creationId xmlns:a16="http://schemas.microsoft.com/office/drawing/2014/main" id="{1C2F1453-A6B2-4F7A-9D0E-FDB4016CFBB6}"/>
              </a:ext>
            </a:extLst>
          </p:cNvPr>
          <p:cNvSpPr>
            <a:spLocks/>
          </p:cNvSpPr>
          <p:nvPr/>
        </p:nvSpPr>
        <p:spPr bwMode="auto">
          <a:xfrm>
            <a:off x="2768600" y="20748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1" name="Freeform 81">
            <a:extLst>
              <a:ext uri="{FF2B5EF4-FFF2-40B4-BE49-F238E27FC236}">
                <a16:creationId xmlns:a16="http://schemas.microsoft.com/office/drawing/2014/main" id="{A609758F-E15A-492A-A410-FC96E41CB4E0}"/>
              </a:ext>
            </a:extLst>
          </p:cNvPr>
          <p:cNvSpPr>
            <a:spLocks/>
          </p:cNvSpPr>
          <p:nvPr/>
        </p:nvSpPr>
        <p:spPr bwMode="auto">
          <a:xfrm>
            <a:off x="2630488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2" name="Freeform 82">
            <a:extLst>
              <a:ext uri="{FF2B5EF4-FFF2-40B4-BE49-F238E27FC236}">
                <a16:creationId xmlns:a16="http://schemas.microsoft.com/office/drawing/2014/main" id="{08C5E227-EFD8-4983-A778-64C9F7A9E43A}"/>
              </a:ext>
            </a:extLst>
          </p:cNvPr>
          <p:cNvSpPr>
            <a:spLocks/>
          </p:cNvSpPr>
          <p:nvPr/>
        </p:nvSpPr>
        <p:spPr bwMode="auto">
          <a:xfrm>
            <a:off x="2630488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3" name="Rectangle 83">
            <a:extLst>
              <a:ext uri="{FF2B5EF4-FFF2-40B4-BE49-F238E27FC236}">
                <a16:creationId xmlns:a16="http://schemas.microsoft.com/office/drawing/2014/main" id="{192274A1-0103-4002-B425-EA521778D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221297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74" name="Freeform 84">
            <a:extLst>
              <a:ext uri="{FF2B5EF4-FFF2-40B4-BE49-F238E27FC236}">
                <a16:creationId xmlns:a16="http://schemas.microsoft.com/office/drawing/2014/main" id="{837954F8-794F-48DE-8338-754C27BB3159}"/>
              </a:ext>
            </a:extLst>
          </p:cNvPr>
          <p:cNvSpPr>
            <a:spLocks/>
          </p:cNvSpPr>
          <p:nvPr/>
        </p:nvSpPr>
        <p:spPr bwMode="auto">
          <a:xfrm>
            <a:off x="2632075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5" name="Freeform 85">
            <a:extLst>
              <a:ext uri="{FF2B5EF4-FFF2-40B4-BE49-F238E27FC236}">
                <a16:creationId xmlns:a16="http://schemas.microsoft.com/office/drawing/2014/main" id="{DD128D98-EEC8-47C7-A5AF-F3F05E50E48B}"/>
              </a:ext>
            </a:extLst>
          </p:cNvPr>
          <p:cNvSpPr>
            <a:spLocks/>
          </p:cNvSpPr>
          <p:nvPr/>
        </p:nvSpPr>
        <p:spPr bwMode="auto">
          <a:xfrm>
            <a:off x="2768600" y="221297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6" name="Freeform 86">
            <a:extLst>
              <a:ext uri="{FF2B5EF4-FFF2-40B4-BE49-F238E27FC236}">
                <a16:creationId xmlns:a16="http://schemas.microsoft.com/office/drawing/2014/main" id="{6646A25A-6854-44B1-B732-89AC9BD299C4}"/>
              </a:ext>
            </a:extLst>
          </p:cNvPr>
          <p:cNvSpPr>
            <a:spLocks/>
          </p:cNvSpPr>
          <p:nvPr/>
        </p:nvSpPr>
        <p:spPr bwMode="auto">
          <a:xfrm>
            <a:off x="2630488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7" name="Freeform 87">
            <a:extLst>
              <a:ext uri="{FF2B5EF4-FFF2-40B4-BE49-F238E27FC236}">
                <a16:creationId xmlns:a16="http://schemas.microsoft.com/office/drawing/2014/main" id="{E2115F48-86E3-4EF1-8E39-B4FC1FD225FC}"/>
              </a:ext>
            </a:extLst>
          </p:cNvPr>
          <p:cNvSpPr>
            <a:spLocks/>
          </p:cNvSpPr>
          <p:nvPr/>
        </p:nvSpPr>
        <p:spPr bwMode="auto">
          <a:xfrm>
            <a:off x="2630488" y="221138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8" name="Rectangle 88">
            <a:extLst>
              <a:ext uri="{FF2B5EF4-FFF2-40B4-BE49-F238E27FC236}">
                <a16:creationId xmlns:a16="http://schemas.microsoft.com/office/drawing/2014/main" id="{0D49DDAA-7286-4742-B3A4-9236DE4E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180022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79" name="Freeform 89">
            <a:extLst>
              <a:ext uri="{FF2B5EF4-FFF2-40B4-BE49-F238E27FC236}">
                <a16:creationId xmlns:a16="http://schemas.microsoft.com/office/drawing/2014/main" id="{62C1F3CB-BD57-4AAB-A253-DB7CA763FE57}"/>
              </a:ext>
            </a:extLst>
          </p:cNvPr>
          <p:cNvSpPr>
            <a:spLocks/>
          </p:cNvSpPr>
          <p:nvPr/>
        </p:nvSpPr>
        <p:spPr bwMode="auto">
          <a:xfrm>
            <a:off x="2906713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0" name="Freeform 90">
            <a:extLst>
              <a:ext uri="{FF2B5EF4-FFF2-40B4-BE49-F238E27FC236}">
                <a16:creationId xmlns:a16="http://schemas.microsoft.com/office/drawing/2014/main" id="{D026F3D7-2C2E-48E9-85D0-0B6114B32532}"/>
              </a:ext>
            </a:extLst>
          </p:cNvPr>
          <p:cNvSpPr>
            <a:spLocks/>
          </p:cNvSpPr>
          <p:nvPr/>
        </p:nvSpPr>
        <p:spPr bwMode="auto">
          <a:xfrm>
            <a:off x="3043238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1" name="Freeform 91">
            <a:extLst>
              <a:ext uri="{FF2B5EF4-FFF2-40B4-BE49-F238E27FC236}">
                <a16:creationId xmlns:a16="http://schemas.microsoft.com/office/drawing/2014/main" id="{708A3858-1412-475D-82F0-24DBBA13E7C1}"/>
              </a:ext>
            </a:extLst>
          </p:cNvPr>
          <p:cNvSpPr>
            <a:spLocks/>
          </p:cNvSpPr>
          <p:nvPr/>
        </p:nvSpPr>
        <p:spPr bwMode="auto">
          <a:xfrm>
            <a:off x="2905125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2" name="Freeform 92">
            <a:extLst>
              <a:ext uri="{FF2B5EF4-FFF2-40B4-BE49-F238E27FC236}">
                <a16:creationId xmlns:a16="http://schemas.microsoft.com/office/drawing/2014/main" id="{17A0EE8B-2908-45CB-8DC3-DC2DF9CF5010}"/>
              </a:ext>
            </a:extLst>
          </p:cNvPr>
          <p:cNvSpPr>
            <a:spLocks/>
          </p:cNvSpPr>
          <p:nvPr/>
        </p:nvSpPr>
        <p:spPr bwMode="auto">
          <a:xfrm>
            <a:off x="2905125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3" name="Rectangle 93">
            <a:extLst>
              <a:ext uri="{FF2B5EF4-FFF2-40B4-BE49-F238E27FC236}">
                <a16:creationId xmlns:a16="http://schemas.microsoft.com/office/drawing/2014/main" id="{0B9E3EEC-2F54-424B-A397-DC66A5AFA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34950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84" name="Freeform 94">
            <a:extLst>
              <a:ext uri="{FF2B5EF4-FFF2-40B4-BE49-F238E27FC236}">
                <a16:creationId xmlns:a16="http://schemas.microsoft.com/office/drawing/2014/main" id="{0CF9B1F4-C191-4C60-A353-877BD4E54D18}"/>
              </a:ext>
            </a:extLst>
          </p:cNvPr>
          <p:cNvSpPr>
            <a:spLocks/>
          </p:cNvSpPr>
          <p:nvPr/>
        </p:nvSpPr>
        <p:spPr bwMode="auto">
          <a:xfrm>
            <a:off x="2770188" y="2347913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5" name="Freeform 95">
            <a:extLst>
              <a:ext uri="{FF2B5EF4-FFF2-40B4-BE49-F238E27FC236}">
                <a16:creationId xmlns:a16="http://schemas.microsoft.com/office/drawing/2014/main" id="{0C788471-2731-4426-988A-EBB7B35E9A78}"/>
              </a:ext>
            </a:extLst>
          </p:cNvPr>
          <p:cNvSpPr>
            <a:spLocks/>
          </p:cNvSpPr>
          <p:nvPr/>
        </p:nvSpPr>
        <p:spPr bwMode="auto">
          <a:xfrm>
            <a:off x="2905125" y="2349500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6" name="Freeform 96">
            <a:extLst>
              <a:ext uri="{FF2B5EF4-FFF2-40B4-BE49-F238E27FC236}">
                <a16:creationId xmlns:a16="http://schemas.microsoft.com/office/drawing/2014/main" id="{2C10A02A-AE6A-409A-8D32-220BE2A9C43B}"/>
              </a:ext>
            </a:extLst>
          </p:cNvPr>
          <p:cNvSpPr>
            <a:spLocks/>
          </p:cNvSpPr>
          <p:nvPr/>
        </p:nvSpPr>
        <p:spPr bwMode="auto">
          <a:xfrm>
            <a:off x="2768600" y="2486025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7" name="Freeform 97">
            <a:extLst>
              <a:ext uri="{FF2B5EF4-FFF2-40B4-BE49-F238E27FC236}">
                <a16:creationId xmlns:a16="http://schemas.microsoft.com/office/drawing/2014/main" id="{464B4BF6-8781-4E1F-9D3D-CC6DE71B5090}"/>
              </a:ext>
            </a:extLst>
          </p:cNvPr>
          <p:cNvSpPr>
            <a:spLocks/>
          </p:cNvSpPr>
          <p:nvPr/>
        </p:nvSpPr>
        <p:spPr bwMode="auto">
          <a:xfrm>
            <a:off x="2768600" y="23479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8" name="Rectangle 98">
            <a:extLst>
              <a:ext uri="{FF2B5EF4-FFF2-40B4-BE49-F238E27FC236}">
                <a16:creationId xmlns:a16="http://schemas.microsoft.com/office/drawing/2014/main" id="{992C1A61-5060-4E25-9690-2C60E92C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21297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89" name="Freeform 99">
            <a:extLst>
              <a:ext uri="{FF2B5EF4-FFF2-40B4-BE49-F238E27FC236}">
                <a16:creationId xmlns:a16="http://schemas.microsoft.com/office/drawing/2014/main" id="{4AD97585-B682-4641-976D-CF0C41A05D1D}"/>
              </a:ext>
            </a:extLst>
          </p:cNvPr>
          <p:cNvSpPr>
            <a:spLocks/>
          </p:cNvSpPr>
          <p:nvPr/>
        </p:nvSpPr>
        <p:spPr bwMode="auto">
          <a:xfrm>
            <a:off x="2770188" y="2211388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0" name="Freeform 100">
            <a:extLst>
              <a:ext uri="{FF2B5EF4-FFF2-40B4-BE49-F238E27FC236}">
                <a16:creationId xmlns:a16="http://schemas.microsoft.com/office/drawing/2014/main" id="{7EA7BF3B-09F8-41E5-84B9-4E9CCCE700F3}"/>
              </a:ext>
            </a:extLst>
          </p:cNvPr>
          <p:cNvSpPr>
            <a:spLocks/>
          </p:cNvSpPr>
          <p:nvPr/>
        </p:nvSpPr>
        <p:spPr bwMode="auto">
          <a:xfrm>
            <a:off x="2905125" y="221297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1" name="Freeform 101">
            <a:extLst>
              <a:ext uri="{FF2B5EF4-FFF2-40B4-BE49-F238E27FC236}">
                <a16:creationId xmlns:a16="http://schemas.microsoft.com/office/drawing/2014/main" id="{6B20D4C9-5574-4B32-92AE-96F9E2AB608B}"/>
              </a:ext>
            </a:extLst>
          </p:cNvPr>
          <p:cNvSpPr>
            <a:spLocks/>
          </p:cNvSpPr>
          <p:nvPr/>
        </p:nvSpPr>
        <p:spPr bwMode="auto">
          <a:xfrm>
            <a:off x="2768600" y="23479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2" name="Freeform 102">
            <a:extLst>
              <a:ext uri="{FF2B5EF4-FFF2-40B4-BE49-F238E27FC236}">
                <a16:creationId xmlns:a16="http://schemas.microsoft.com/office/drawing/2014/main" id="{987E0A80-8C67-4E8E-AA3C-10DB316573F9}"/>
              </a:ext>
            </a:extLst>
          </p:cNvPr>
          <p:cNvSpPr>
            <a:spLocks/>
          </p:cNvSpPr>
          <p:nvPr/>
        </p:nvSpPr>
        <p:spPr bwMode="auto">
          <a:xfrm>
            <a:off x="2768600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3" name="Rectangle 103">
            <a:extLst>
              <a:ext uri="{FF2B5EF4-FFF2-40B4-BE49-F238E27FC236}">
                <a16:creationId xmlns:a16="http://schemas.microsoft.com/office/drawing/2014/main" id="{73C238AB-A28E-4AD4-86E7-E0DC34EF0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07486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94" name="Freeform 104">
            <a:extLst>
              <a:ext uri="{FF2B5EF4-FFF2-40B4-BE49-F238E27FC236}">
                <a16:creationId xmlns:a16="http://schemas.microsoft.com/office/drawing/2014/main" id="{2C8458E4-CB5E-4345-8CF5-B61D6B5603E4}"/>
              </a:ext>
            </a:extLst>
          </p:cNvPr>
          <p:cNvSpPr>
            <a:spLocks/>
          </p:cNvSpPr>
          <p:nvPr/>
        </p:nvSpPr>
        <p:spPr bwMode="auto">
          <a:xfrm>
            <a:off x="2770188" y="2073275"/>
            <a:ext cx="138112" cy="3175"/>
          </a:xfrm>
          <a:custGeom>
            <a:avLst/>
            <a:gdLst>
              <a:gd name="T0" fmla="*/ 36333190 w 525"/>
              <a:gd name="T1" fmla="*/ 357798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357798 h 13"/>
              <a:gd name="T12" fmla="*/ 36333190 w 525"/>
              <a:gd name="T13" fmla="*/ 357798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5" name="Freeform 105">
            <a:extLst>
              <a:ext uri="{FF2B5EF4-FFF2-40B4-BE49-F238E27FC236}">
                <a16:creationId xmlns:a16="http://schemas.microsoft.com/office/drawing/2014/main" id="{0D068E94-8348-4ACF-B9FB-6A9AFF4869AF}"/>
              </a:ext>
            </a:extLst>
          </p:cNvPr>
          <p:cNvSpPr>
            <a:spLocks/>
          </p:cNvSpPr>
          <p:nvPr/>
        </p:nvSpPr>
        <p:spPr bwMode="auto">
          <a:xfrm>
            <a:off x="2905125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6" name="Freeform 106">
            <a:extLst>
              <a:ext uri="{FF2B5EF4-FFF2-40B4-BE49-F238E27FC236}">
                <a16:creationId xmlns:a16="http://schemas.microsoft.com/office/drawing/2014/main" id="{E943853D-8FC5-43B1-8044-CD60C5FCD2F9}"/>
              </a:ext>
            </a:extLst>
          </p:cNvPr>
          <p:cNvSpPr>
            <a:spLocks/>
          </p:cNvSpPr>
          <p:nvPr/>
        </p:nvSpPr>
        <p:spPr bwMode="auto">
          <a:xfrm>
            <a:off x="2768600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7" name="Freeform 107">
            <a:extLst>
              <a:ext uri="{FF2B5EF4-FFF2-40B4-BE49-F238E27FC236}">
                <a16:creationId xmlns:a16="http://schemas.microsoft.com/office/drawing/2014/main" id="{22899C05-FA06-4AAD-9B5E-D90D8109A3FA}"/>
              </a:ext>
            </a:extLst>
          </p:cNvPr>
          <p:cNvSpPr>
            <a:spLocks/>
          </p:cNvSpPr>
          <p:nvPr/>
        </p:nvSpPr>
        <p:spPr bwMode="auto">
          <a:xfrm>
            <a:off x="276860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8" name="Rectangle 108">
            <a:extLst>
              <a:ext uri="{FF2B5EF4-FFF2-40B4-BE49-F238E27FC236}">
                <a16:creationId xmlns:a16="http://schemas.microsoft.com/office/drawing/2014/main" id="{C785E4C8-0632-479D-B22C-A3BF52357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99" name="Freeform 109">
            <a:extLst>
              <a:ext uri="{FF2B5EF4-FFF2-40B4-BE49-F238E27FC236}">
                <a16:creationId xmlns:a16="http://schemas.microsoft.com/office/drawing/2014/main" id="{776294FF-37BF-487E-A7B6-28F50A30A3B4}"/>
              </a:ext>
            </a:extLst>
          </p:cNvPr>
          <p:cNvSpPr>
            <a:spLocks/>
          </p:cNvSpPr>
          <p:nvPr/>
        </p:nvSpPr>
        <p:spPr bwMode="auto">
          <a:xfrm>
            <a:off x="2770188" y="1935163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0" name="Freeform 110">
            <a:extLst>
              <a:ext uri="{FF2B5EF4-FFF2-40B4-BE49-F238E27FC236}">
                <a16:creationId xmlns:a16="http://schemas.microsoft.com/office/drawing/2014/main" id="{891AB684-50A4-48EB-92E2-6351346229FA}"/>
              </a:ext>
            </a:extLst>
          </p:cNvPr>
          <p:cNvSpPr>
            <a:spLocks/>
          </p:cNvSpPr>
          <p:nvPr/>
        </p:nvSpPr>
        <p:spPr bwMode="auto">
          <a:xfrm>
            <a:off x="2905125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1" name="Freeform 111">
            <a:extLst>
              <a:ext uri="{FF2B5EF4-FFF2-40B4-BE49-F238E27FC236}">
                <a16:creationId xmlns:a16="http://schemas.microsoft.com/office/drawing/2014/main" id="{BB9A2262-3C7C-40D9-9326-262213D81F87}"/>
              </a:ext>
            </a:extLst>
          </p:cNvPr>
          <p:cNvSpPr>
            <a:spLocks/>
          </p:cNvSpPr>
          <p:nvPr/>
        </p:nvSpPr>
        <p:spPr bwMode="auto">
          <a:xfrm>
            <a:off x="2768600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2" name="Freeform 112">
            <a:extLst>
              <a:ext uri="{FF2B5EF4-FFF2-40B4-BE49-F238E27FC236}">
                <a16:creationId xmlns:a16="http://schemas.microsoft.com/office/drawing/2014/main" id="{76276B5C-6060-4485-9C26-5E5A468469D1}"/>
              </a:ext>
            </a:extLst>
          </p:cNvPr>
          <p:cNvSpPr>
            <a:spLocks/>
          </p:cNvSpPr>
          <p:nvPr/>
        </p:nvSpPr>
        <p:spPr bwMode="auto">
          <a:xfrm>
            <a:off x="276860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3" name="Rectangle 113">
            <a:extLst>
              <a:ext uri="{FF2B5EF4-FFF2-40B4-BE49-F238E27FC236}">
                <a16:creationId xmlns:a16="http://schemas.microsoft.com/office/drawing/2014/main" id="{30CA77EF-BEE4-45B2-84AD-4FEA965E7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04" name="Freeform 114">
            <a:extLst>
              <a:ext uri="{FF2B5EF4-FFF2-40B4-BE49-F238E27FC236}">
                <a16:creationId xmlns:a16="http://schemas.microsoft.com/office/drawing/2014/main" id="{8B58CB95-1B9F-46BF-841E-B62D7CD054FC}"/>
              </a:ext>
            </a:extLst>
          </p:cNvPr>
          <p:cNvSpPr>
            <a:spLocks/>
          </p:cNvSpPr>
          <p:nvPr/>
        </p:nvSpPr>
        <p:spPr bwMode="auto">
          <a:xfrm>
            <a:off x="2770188" y="1798638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5" name="Freeform 115">
            <a:extLst>
              <a:ext uri="{FF2B5EF4-FFF2-40B4-BE49-F238E27FC236}">
                <a16:creationId xmlns:a16="http://schemas.microsoft.com/office/drawing/2014/main" id="{961F8B51-9DD4-44F4-958D-1BE4B7F52209}"/>
              </a:ext>
            </a:extLst>
          </p:cNvPr>
          <p:cNvSpPr>
            <a:spLocks/>
          </p:cNvSpPr>
          <p:nvPr/>
        </p:nvSpPr>
        <p:spPr bwMode="auto">
          <a:xfrm>
            <a:off x="2905125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6" name="Freeform 116">
            <a:extLst>
              <a:ext uri="{FF2B5EF4-FFF2-40B4-BE49-F238E27FC236}">
                <a16:creationId xmlns:a16="http://schemas.microsoft.com/office/drawing/2014/main" id="{AF8CCC34-B431-4C74-87B7-F02C4D990101}"/>
              </a:ext>
            </a:extLst>
          </p:cNvPr>
          <p:cNvSpPr>
            <a:spLocks/>
          </p:cNvSpPr>
          <p:nvPr/>
        </p:nvSpPr>
        <p:spPr bwMode="auto">
          <a:xfrm>
            <a:off x="2768600" y="193516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7" name="Freeform 117">
            <a:extLst>
              <a:ext uri="{FF2B5EF4-FFF2-40B4-BE49-F238E27FC236}">
                <a16:creationId xmlns:a16="http://schemas.microsoft.com/office/drawing/2014/main" id="{FC5B09B7-64A9-49B6-9BA0-7B5AE01E11F5}"/>
              </a:ext>
            </a:extLst>
          </p:cNvPr>
          <p:cNvSpPr>
            <a:spLocks/>
          </p:cNvSpPr>
          <p:nvPr/>
        </p:nvSpPr>
        <p:spPr bwMode="auto">
          <a:xfrm>
            <a:off x="2768600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8" name="Rectangle 118">
            <a:extLst>
              <a:ext uri="{FF2B5EF4-FFF2-40B4-BE49-F238E27FC236}">
                <a16:creationId xmlns:a16="http://schemas.microsoft.com/office/drawing/2014/main" id="{8EE4070C-0007-4180-8123-6DC1F93F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09" name="Freeform 119">
            <a:extLst>
              <a:ext uri="{FF2B5EF4-FFF2-40B4-BE49-F238E27FC236}">
                <a16:creationId xmlns:a16="http://schemas.microsoft.com/office/drawing/2014/main" id="{823730AB-4737-4472-93ED-CB14D1F753DA}"/>
              </a:ext>
            </a:extLst>
          </p:cNvPr>
          <p:cNvSpPr>
            <a:spLocks/>
          </p:cNvSpPr>
          <p:nvPr/>
        </p:nvSpPr>
        <p:spPr bwMode="auto">
          <a:xfrm>
            <a:off x="2770188" y="1660525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0" name="Freeform 120">
            <a:extLst>
              <a:ext uri="{FF2B5EF4-FFF2-40B4-BE49-F238E27FC236}">
                <a16:creationId xmlns:a16="http://schemas.microsoft.com/office/drawing/2014/main" id="{E904945F-97DF-47E9-91C6-676F84F548CD}"/>
              </a:ext>
            </a:extLst>
          </p:cNvPr>
          <p:cNvSpPr>
            <a:spLocks/>
          </p:cNvSpPr>
          <p:nvPr/>
        </p:nvSpPr>
        <p:spPr bwMode="auto">
          <a:xfrm>
            <a:off x="2905125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1" name="Freeform 121">
            <a:extLst>
              <a:ext uri="{FF2B5EF4-FFF2-40B4-BE49-F238E27FC236}">
                <a16:creationId xmlns:a16="http://schemas.microsoft.com/office/drawing/2014/main" id="{06187F1B-52B8-4AD1-8540-1CBEA5A67CBA}"/>
              </a:ext>
            </a:extLst>
          </p:cNvPr>
          <p:cNvSpPr>
            <a:spLocks/>
          </p:cNvSpPr>
          <p:nvPr/>
        </p:nvSpPr>
        <p:spPr bwMode="auto">
          <a:xfrm>
            <a:off x="2768600" y="179863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2" name="Freeform 122">
            <a:extLst>
              <a:ext uri="{FF2B5EF4-FFF2-40B4-BE49-F238E27FC236}">
                <a16:creationId xmlns:a16="http://schemas.microsoft.com/office/drawing/2014/main" id="{026ECC00-6FA8-4408-B8F5-CA81703F616D}"/>
              </a:ext>
            </a:extLst>
          </p:cNvPr>
          <p:cNvSpPr>
            <a:spLocks/>
          </p:cNvSpPr>
          <p:nvPr/>
        </p:nvSpPr>
        <p:spPr bwMode="auto">
          <a:xfrm>
            <a:off x="276860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3" name="Rectangle 123">
            <a:extLst>
              <a:ext uri="{FF2B5EF4-FFF2-40B4-BE49-F238E27FC236}">
                <a16:creationId xmlns:a16="http://schemas.microsoft.com/office/drawing/2014/main" id="{877A4DA0-D060-4076-A814-86AAA9C6B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207486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14" name="Freeform 124">
            <a:extLst>
              <a:ext uri="{FF2B5EF4-FFF2-40B4-BE49-F238E27FC236}">
                <a16:creationId xmlns:a16="http://schemas.microsoft.com/office/drawing/2014/main" id="{BD0C4C0B-A7A3-43D1-BD8C-3CBE6574B1B2}"/>
              </a:ext>
            </a:extLst>
          </p:cNvPr>
          <p:cNvSpPr>
            <a:spLocks/>
          </p:cNvSpPr>
          <p:nvPr/>
        </p:nvSpPr>
        <p:spPr bwMode="auto">
          <a:xfrm>
            <a:off x="2357438" y="2073275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5" name="Freeform 125">
            <a:extLst>
              <a:ext uri="{FF2B5EF4-FFF2-40B4-BE49-F238E27FC236}">
                <a16:creationId xmlns:a16="http://schemas.microsoft.com/office/drawing/2014/main" id="{79B74CAE-237D-4DBC-AAB2-FBF84B5AB969}"/>
              </a:ext>
            </a:extLst>
          </p:cNvPr>
          <p:cNvSpPr>
            <a:spLocks/>
          </p:cNvSpPr>
          <p:nvPr/>
        </p:nvSpPr>
        <p:spPr bwMode="auto">
          <a:xfrm>
            <a:off x="2492375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6" name="Freeform 126">
            <a:extLst>
              <a:ext uri="{FF2B5EF4-FFF2-40B4-BE49-F238E27FC236}">
                <a16:creationId xmlns:a16="http://schemas.microsoft.com/office/drawing/2014/main" id="{C7887F98-C081-4EF9-BA3C-794CEAC129EC}"/>
              </a:ext>
            </a:extLst>
          </p:cNvPr>
          <p:cNvSpPr>
            <a:spLocks/>
          </p:cNvSpPr>
          <p:nvPr/>
        </p:nvSpPr>
        <p:spPr bwMode="auto">
          <a:xfrm>
            <a:off x="2355850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7" name="Freeform 127">
            <a:extLst>
              <a:ext uri="{FF2B5EF4-FFF2-40B4-BE49-F238E27FC236}">
                <a16:creationId xmlns:a16="http://schemas.microsoft.com/office/drawing/2014/main" id="{04E405B1-355F-49E4-9EF9-7BD7601BABF4}"/>
              </a:ext>
            </a:extLst>
          </p:cNvPr>
          <p:cNvSpPr>
            <a:spLocks/>
          </p:cNvSpPr>
          <p:nvPr/>
        </p:nvSpPr>
        <p:spPr bwMode="auto">
          <a:xfrm>
            <a:off x="235585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8" name="Rectangle 128">
            <a:extLst>
              <a:ext uri="{FF2B5EF4-FFF2-40B4-BE49-F238E27FC236}">
                <a16:creationId xmlns:a16="http://schemas.microsoft.com/office/drawing/2014/main" id="{99229BEE-6BD5-46AE-AAEF-9E5BB9CC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19" name="Freeform 129">
            <a:extLst>
              <a:ext uri="{FF2B5EF4-FFF2-40B4-BE49-F238E27FC236}">
                <a16:creationId xmlns:a16="http://schemas.microsoft.com/office/drawing/2014/main" id="{3C4BEDAA-44CF-4E28-AA6D-D8C01E1BADB1}"/>
              </a:ext>
            </a:extLst>
          </p:cNvPr>
          <p:cNvSpPr>
            <a:spLocks/>
          </p:cNvSpPr>
          <p:nvPr/>
        </p:nvSpPr>
        <p:spPr bwMode="auto">
          <a:xfrm>
            <a:off x="4006850" y="1520825"/>
            <a:ext cx="1131888" cy="7938"/>
          </a:xfrm>
          <a:custGeom>
            <a:avLst/>
            <a:gdLst>
              <a:gd name="T0" fmla="*/ 299688993 w 4275"/>
              <a:gd name="T1" fmla="*/ 1123911 h 29"/>
              <a:gd name="T2" fmla="*/ 298707494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8707494 w 4275"/>
              <a:gd name="T9" fmla="*/ 2172822 h 29"/>
              <a:gd name="T10" fmla="*/ 297656096 w 4275"/>
              <a:gd name="T11" fmla="*/ 1123911 h 29"/>
              <a:gd name="T12" fmla="*/ 299688993 w 4275"/>
              <a:gd name="T13" fmla="*/ 1123911 h 29"/>
              <a:gd name="T14" fmla="*/ 299688993 w 4275"/>
              <a:gd name="T15" fmla="*/ 0 h 29"/>
              <a:gd name="T16" fmla="*/ 298707494 w 4275"/>
              <a:gd name="T17" fmla="*/ 0 h 29"/>
              <a:gd name="T18" fmla="*/ 299688993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1" y="0"/>
                </a:lnTo>
                <a:lnTo>
                  <a:pt x="0" y="0"/>
                </a:lnTo>
                <a:lnTo>
                  <a:pt x="0" y="29"/>
                </a:lnTo>
                <a:lnTo>
                  <a:pt x="4261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1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0" name="Freeform 130">
            <a:extLst>
              <a:ext uri="{FF2B5EF4-FFF2-40B4-BE49-F238E27FC236}">
                <a16:creationId xmlns:a16="http://schemas.microsoft.com/office/drawing/2014/main" id="{1B710841-799A-448D-8907-1BD12EAFAC87}"/>
              </a:ext>
            </a:extLst>
          </p:cNvPr>
          <p:cNvSpPr>
            <a:spLocks/>
          </p:cNvSpPr>
          <p:nvPr/>
        </p:nvSpPr>
        <p:spPr bwMode="auto">
          <a:xfrm>
            <a:off x="5130800" y="1525588"/>
            <a:ext cx="7938" cy="1103312"/>
          </a:xfrm>
          <a:custGeom>
            <a:avLst/>
            <a:gdLst>
              <a:gd name="T0" fmla="*/ 1123911 w 29"/>
              <a:gd name="T1" fmla="*/ 291847847 h 4171"/>
              <a:gd name="T2" fmla="*/ 2172822 w 29"/>
              <a:gd name="T3" fmla="*/ 29086833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123911 w 29"/>
              <a:gd name="T11" fmla="*/ 289818716 h 4171"/>
              <a:gd name="T12" fmla="*/ 1123911 w 29"/>
              <a:gd name="T13" fmla="*/ 291847847 h 4171"/>
              <a:gd name="T14" fmla="*/ 2172822 w 29"/>
              <a:gd name="T15" fmla="*/ 291847847 h 4171"/>
              <a:gd name="T16" fmla="*/ 2172822 w 29"/>
              <a:gd name="T17" fmla="*/ 290868330 h 4171"/>
              <a:gd name="T18" fmla="*/ 1123911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1" name="Freeform 131">
            <a:extLst>
              <a:ext uri="{FF2B5EF4-FFF2-40B4-BE49-F238E27FC236}">
                <a16:creationId xmlns:a16="http://schemas.microsoft.com/office/drawing/2014/main" id="{729A8076-4C99-4997-A5C4-4579800CC9BB}"/>
              </a:ext>
            </a:extLst>
          </p:cNvPr>
          <p:cNvSpPr>
            <a:spLocks/>
          </p:cNvSpPr>
          <p:nvPr/>
        </p:nvSpPr>
        <p:spPr bwMode="auto">
          <a:xfrm>
            <a:off x="4003675" y="2620963"/>
            <a:ext cx="1130300" cy="7937"/>
          </a:xfrm>
          <a:custGeom>
            <a:avLst/>
            <a:gdLst>
              <a:gd name="T0" fmla="*/ 0 w 4275"/>
              <a:gd name="T1" fmla="*/ 1123496 h 29"/>
              <a:gd name="T2" fmla="*/ 978800 w 4275"/>
              <a:gd name="T3" fmla="*/ 2172275 h 29"/>
              <a:gd name="T4" fmla="*/ 298848676 w 4275"/>
              <a:gd name="T5" fmla="*/ 2172275 h 29"/>
              <a:gd name="T6" fmla="*/ 298848676 w 4275"/>
              <a:gd name="T7" fmla="*/ 0 h 29"/>
              <a:gd name="T8" fmla="*/ 978800 w 4275"/>
              <a:gd name="T9" fmla="*/ 0 h 29"/>
              <a:gd name="T10" fmla="*/ 2027401 w 4275"/>
              <a:gd name="T11" fmla="*/ 1123496 h 29"/>
              <a:gd name="T12" fmla="*/ 0 w 4275"/>
              <a:gd name="T13" fmla="*/ 1123496 h 29"/>
              <a:gd name="T14" fmla="*/ 0 w 4275"/>
              <a:gd name="T15" fmla="*/ 2172275 h 29"/>
              <a:gd name="T16" fmla="*/ 978800 w 4275"/>
              <a:gd name="T17" fmla="*/ 2172275 h 29"/>
              <a:gd name="T18" fmla="*/ 0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4" y="29"/>
                </a:lnTo>
                <a:lnTo>
                  <a:pt x="4275" y="29"/>
                </a:lnTo>
                <a:lnTo>
                  <a:pt x="4275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2" name="Freeform 132">
            <a:extLst>
              <a:ext uri="{FF2B5EF4-FFF2-40B4-BE49-F238E27FC236}">
                <a16:creationId xmlns:a16="http://schemas.microsoft.com/office/drawing/2014/main" id="{ECA730A5-B481-4A68-B6C8-52888E755EA2}"/>
              </a:ext>
            </a:extLst>
          </p:cNvPr>
          <p:cNvSpPr>
            <a:spLocks/>
          </p:cNvSpPr>
          <p:nvPr/>
        </p:nvSpPr>
        <p:spPr bwMode="auto">
          <a:xfrm>
            <a:off x="4003675" y="1520825"/>
            <a:ext cx="7938" cy="1103313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822 w 29"/>
              <a:gd name="T7" fmla="*/ 291778422 h 4172"/>
              <a:gd name="T8" fmla="*/ 2172822 w 29"/>
              <a:gd name="T9" fmla="*/ 1049099 h 4172"/>
              <a:gd name="T10" fmla="*/ 1048911 w 29"/>
              <a:gd name="T11" fmla="*/ 2028118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3" name="Line 133">
            <a:extLst>
              <a:ext uri="{FF2B5EF4-FFF2-40B4-BE49-F238E27FC236}">
                <a16:creationId xmlns:a16="http://schemas.microsoft.com/office/drawing/2014/main" id="{C586176D-0220-4710-B733-E16C6AA60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4" name="Line 134">
            <a:extLst>
              <a:ext uri="{FF2B5EF4-FFF2-40B4-BE49-F238E27FC236}">
                <a16:creationId xmlns:a16="http://schemas.microsoft.com/office/drawing/2014/main" id="{6AF3A355-7D25-4424-8E5F-A3014A195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5" name="Line 135">
            <a:extLst>
              <a:ext uri="{FF2B5EF4-FFF2-40B4-BE49-F238E27FC236}">
                <a16:creationId xmlns:a16="http://schemas.microsoft.com/office/drawing/2014/main" id="{55505652-1B78-41BA-B718-F76ACB078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6" name="Line 136">
            <a:extLst>
              <a:ext uri="{FF2B5EF4-FFF2-40B4-BE49-F238E27FC236}">
                <a16:creationId xmlns:a16="http://schemas.microsoft.com/office/drawing/2014/main" id="{85B9C06E-F629-4533-8AE2-E9CF67185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7" name="Line 137">
            <a:extLst>
              <a:ext uri="{FF2B5EF4-FFF2-40B4-BE49-F238E27FC236}">
                <a16:creationId xmlns:a16="http://schemas.microsoft.com/office/drawing/2014/main" id="{84F1B9D8-1BCE-4371-ADCC-F6029455D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8" name="Line 138">
            <a:extLst>
              <a:ext uri="{FF2B5EF4-FFF2-40B4-BE49-F238E27FC236}">
                <a16:creationId xmlns:a16="http://schemas.microsoft.com/office/drawing/2014/main" id="{2EC60EE1-0CAA-4509-98A0-D7141356D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9" name="Line 139">
            <a:extLst>
              <a:ext uri="{FF2B5EF4-FFF2-40B4-BE49-F238E27FC236}">
                <a16:creationId xmlns:a16="http://schemas.microsoft.com/office/drawing/2014/main" id="{D2E4EBCB-5BE7-4BD9-8A9A-CFC013FFB8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0" name="Line 140">
            <a:extLst>
              <a:ext uri="{FF2B5EF4-FFF2-40B4-BE49-F238E27FC236}">
                <a16:creationId xmlns:a16="http://schemas.microsoft.com/office/drawing/2014/main" id="{0A4EFD11-070B-4317-BF4B-17C512C56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1" name="Line 141">
            <a:extLst>
              <a:ext uri="{FF2B5EF4-FFF2-40B4-BE49-F238E27FC236}">
                <a16:creationId xmlns:a16="http://schemas.microsoft.com/office/drawing/2014/main" id="{FA32A805-A2F7-4340-B38B-7BD423DBE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2" name="Line 142">
            <a:extLst>
              <a:ext uri="{FF2B5EF4-FFF2-40B4-BE49-F238E27FC236}">
                <a16:creationId xmlns:a16="http://schemas.microsoft.com/office/drawing/2014/main" id="{022EF494-9248-4F45-9F2D-1A9094D6C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3" name="Line 143">
            <a:extLst>
              <a:ext uri="{FF2B5EF4-FFF2-40B4-BE49-F238E27FC236}">
                <a16:creationId xmlns:a16="http://schemas.microsoft.com/office/drawing/2014/main" id="{A348B969-2D4D-4E6D-A339-F4F34C9CD0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77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4" name="Line 144">
            <a:extLst>
              <a:ext uri="{FF2B5EF4-FFF2-40B4-BE49-F238E27FC236}">
                <a16:creationId xmlns:a16="http://schemas.microsoft.com/office/drawing/2014/main" id="{08EC850C-F20F-4A76-BF54-9F8ACF795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23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5" name="Line 145">
            <a:extLst>
              <a:ext uri="{FF2B5EF4-FFF2-40B4-BE49-F238E27FC236}">
                <a16:creationId xmlns:a16="http://schemas.microsoft.com/office/drawing/2014/main" id="{45E81CD2-255F-4EE5-A624-3DFB691BC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235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6" name="Line 146">
            <a:extLst>
              <a:ext uri="{FF2B5EF4-FFF2-40B4-BE49-F238E27FC236}">
                <a16:creationId xmlns:a16="http://schemas.microsoft.com/office/drawing/2014/main" id="{B662AA3F-C6BF-4D17-8641-DE9D776EC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4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7" name="Rectangle 147">
            <a:extLst>
              <a:ext uri="{FF2B5EF4-FFF2-40B4-BE49-F238E27FC236}">
                <a16:creationId xmlns:a16="http://schemas.microsoft.com/office/drawing/2014/main" id="{7CE58A15-B25A-4F66-B6EE-FB1C17561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38" name="Freeform 148">
            <a:extLst>
              <a:ext uri="{FF2B5EF4-FFF2-40B4-BE49-F238E27FC236}">
                <a16:creationId xmlns:a16="http://schemas.microsoft.com/office/drawing/2014/main" id="{54DA9D98-0AC1-4957-AC1C-27572BC4A80D}"/>
              </a:ext>
            </a:extLst>
          </p:cNvPr>
          <p:cNvSpPr>
            <a:spLocks/>
          </p:cNvSpPr>
          <p:nvPr/>
        </p:nvSpPr>
        <p:spPr bwMode="auto">
          <a:xfrm>
            <a:off x="414496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39" name="Freeform 149">
            <a:extLst>
              <a:ext uri="{FF2B5EF4-FFF2-40B4-BE49-F238E27FC236}">
                <a16:creationId xmlns:a16="http://schemas.microsoft.com/office/drawing/2014/main" id="{A6BFE643-7F0C-4D16-B84C-4B8EC0BC9B3C}"/>
              </a:ext>
            </a:extLst>
          </p:cNvPr>
          <p:cNvSpPr>
            <a:spLocks/>
          </p:cNvSpPr>
          <p:nvPr/>
        </p:nvSpPr>
        <p:spPr bwMode="auto">
          <a:xfrm>
            <a:off x="4279900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0" name="Freeform 150">
            <a:extLst>
              <a:ext uri="{FF2B5EF4-FFF2-40B4-BE49-F238E27FC236}">
                <a16:creationId xmlns:a16="http://schemas.microsoft.com/office/drawing/2014/main" id="{B36D1A3C-5A6A-488C-870F-D50CB9228AED}"/>
              </a:ext>
            </a:extLst>
          </p:cNvPr>
          <p:cNvSpPr>
            <a:spLocks/>
          </p:cNvSpPr>
          <p:nvPr/>
        </p:nvSpPr>
        <p:spPr bwMode="auto">
          <a:xfrm>
            <a:off x="4143375" y="16605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1" name="Freeform 151">
            <a:extLst>
              <a:ext uri="{FF2B5EF4-FFF2-40B4-BE49-F238E27FC236}">
                <a16:creationId xmlns:a16="http://schemas.microsoft.com/office/drawing/2014/main" id="{7981E727-5ECA-4C14-A37C-19D3B02C0A03}"/>
              </a:ext>
            </a:extLst>
          </p:cNvPr>
          <p:cNvSpPr>
            <a:spLocks/>
          </p:cNvSpPr>
          <p:nvPr/>
        </p:nvSpPr>
        <p:spPr bwMode="auto">
          <a:xfrm>
            <a:off x="4143375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2" name="Rectangle 152">
            <a:extLst>
              <a:ext uri="{FF2B5EF4-FFF2-40B4-BE49-F238E27FC236}">
                <a16:creationId xmlns:a16="http://schemas.microsoft.com/office/drawing/2014/main" id="{9AFD997D-A1BD-48D6-9874-AB4B8F9C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1525588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43" name="Freeform 153">
            <a:extLst>
              <a:ext uri="{FF2B5EF4-FFF2-40B4-BE49-F238E27FC236}">
                <a16:creationId xmlns:a16="http://schemas.microsoft.com/office/drawing/2014/main" id="{A1BFFB5D-31EA-4B3D-B88D-DA836D3E40D7}"/>
              </a:ext>
            </a:extLst>
          </p:cNvPr>
          <p:cNvSpPr>
            <a:spLocks/>
          </p:cNvSpPr>
          <p:nvPr/>
        </p:nvSpPr>
        <p:spPr bwMode="auto">
          <a:xfrm>
            <a:off x="428148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44" name="Freeform 154">
            <a:extLst>
              <a:ext uri="{FF2B5EF4-FFF2-40B4-BE49-F238E27FC236}">
                <a16:creationId xmlns:a16="http://schemas.microsoft.com/office/drawing/2014/main" id="{1B640127-D777-495A-B885-3AE849E2B9B9}"/>
              </a:ext>
            </a:extLst>
          </p:cNvPr>
          <p:cNvSpPr>
            <a:spLocks/>
          </p:cNvSpPr>
          <p:nvPr/>
        </p:nvSpPr>
        <p:spPr bwMode="auto">
          <a:xfrm>
            <a:off x="4418013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5" name="Freeform 155">
            <a:extLst>
              <a:ext uri="{FF2B5EF4-FFF2-40B4-BE49-F238E27FC236}">
                <a16:creationId xmlns:a16="http://schemas.microsoft.com/office/drawing/2014/main" id="{0AAE1F39-D20D-431E-9AA3-AA988D3646FF}"/>
              </a:ext>
            </a:extLst>
          </p:cNvPr>
          <p:cNvSpPr>
            <a:spLocks/>
          </p:cNvSpPr>
          <p:nvPr/>
        </p:nvSpPr>
        <p:spPr bwMode="auto">
          <a:xfrm>
            <a:off x="427990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6" name="Freeform 156">
            <a:extLst>
              <a:ext uri="{FF2B5EF4-FFF2-40B4-BE49-F238E27FC236}">
                <a16:creationId xmlns:a16="http://schemas.microsoft.com/office/drawing/2014/main" id="{1F43AE24-9BA6-46B8-9204-A5C14B9862D5}"/>
              </a:ext>
            </a:extLst>
          </p:cNvPr>
          <p:cNvSpPr>
            <a:spLocks/>
          </p:cNvSpPr>
          <p:nvPr/>
        </p:nvSpPr>
        <p:spPr bwMode="auto">
          <a:xfrm>
            <a:off x="4279900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7" name="Rectangle 157">
            <a:extLst>
              <a:ext uri="{FF2B5EF4-FFF2-40B4-BE49-F238E27FC236}">
                <a16:creationId xmlns:a16="http://schemas.microsoft.com/office/drawing/2014/main" id="{D669D5F6-2F24-4129-AFAF-F17EC88D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525588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48" name="Freeform 158">
            <a:extLst>
              <a:ext uri="{FF2B5EF4-FFF2-40B4-BE49-F238E27FC236}">
                <a16:creationId xmlns:a16="http://schemas.microsoft.com/office/drawing/2014/main" id="{C39F5950-020C-43AC-BAAA-5BDB062BF2CD}"/>
              </a:ext>
            </a:extLst>
          </p:cNvPr>
          <p:cNvSpPr>
            <a:spLocks/>
          </p:cNvSpPr>
          <p:nvPr/>
        </p:nvSpPr>
        <p:spPr bwMode="auto">
          <a:xfrm>
            <a:off x="441960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49" name="Freeform 159">
            <a:extLst>
              <a:ext uri="{FF2B5EF4-FFF2-40B4-BE49-F238E27FC236}">
                <a16:creationId xmlns:a16="http://schemas.microsoft.com/office/drawing/2014/main" id="{8F07D05D-6306-472B-9FE8-D33DC7F90797}"/>
              </a:ext>
            </a:extLst>
          </p:cNvPr>
          <p:cNvSpPr>
            <a:spLocks/>
          </p:cNvSpPr>
          <p:nvPr/>
        </p:nvSpPr>
        <p:spPr bwMode="auto">
          <a:xfrm>
            <a:off x="4554538" y="152558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0" name="Freeform 160">
            <a:extLst>
              <a:ext uri="{FF2B5EF4-FFF2-40B4-BE49-F238E27FC236}">
                <a16:creationId xmlns:a16="http://schemas.microsoft.com/office/drawing/2014/main" id="{CF8F5B84-6057-4B2D-A259-E7C434FFC10A}"/>
              </a:ext>
            </a:extLst>
          </p:cNvPr>
          <p:cNvSpPr>
            <a:spLocks/>
          </p:cNvSpPr>
          <p:nvPr/>
        </p:nvSpPr>
        <p:spPr bwMode="auto">
          <a:xfrm>
            <a:off x="441801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1" name="Freeform 161">
            <a:extLst>
              <a:ext uri="{FF2B5EF4-FFF2-40B4-BE49-F238E27FC236}">
                <a16:creationId xmlns:a16="http://schemas.microsoft.com/office/drawing/2014/main" id="{5D431B14-6DF8-46E7-8CE4-F8B519A1CD8F}"/>
              </a:ext>
            </a:extLst>
          </p:cNvPr>
          <p:cNvSpPr>
            <a:spLocks/>
          </p:cNvSpPr>
          <p:nvPr/>
        </p:nvSpPr>
        <p:spPr bwMode="auto">
          <a:xfrm>
            <a:off x="4418013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2" name="Rectangle 162">
            <a:extLst>
              <a:ext uri="{FF2B5EF4-FFF2-40B4-BE49-F238E27FC236}">
                <a16:creationId xmlns:a16="http://schemas.microsoft.com/office/drawing/2014/main" id="{1C49D2F1-08F7-441E-BC76-90B3C639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66211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53" name="Freeform 163">
            <a:extLst>
              <a:ext uri="{FF2B5EF4-FFF2-40B4-BE49-F238E27FC236}">
                <a16:creationId xmlns:a16="http://schemas.microsoft.com/office/drawing/2014/main" id="{21E83C76-5A2B-4683-812B-208D2B5FCFDC}"/>
              </a:ext>
            </a:extLst>
          </p:cNvPr>
          <p:cNvSpPr>
            <a:spLocks/>
          </p:cNvSpPr>
          <p:nvPr/>
        </p:nvSpPr>
        <p:spPr bwMode="auto">
          <a:xfrm>
            <a:off x="4419600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4" name="Freeform 164">
            <a:extLst>
              <a:ext uri="{FF2B5EF4-FFF2-40B4-BE49-F238E27FC236}">
                <a16:creationId xmlns:a16="http://schemas.microsoft.com/office/drawing/2014/main" id="{BF381A03-B544-4330-BC2D-5ECACE46B38A}"/>
              </a:ext>
            </a:extLst>
          </p:cNvPr>
          <p:cNvSpPr>
            <a:spLocks/>
          </p:cNvSpPr>
          <p:nvPr/>
        </p:nvSpPr>
        <p:spPr bwMode="auto">
          <a:xfrm>
            <a:off x="4554538" y="1662113"/>
            <a:ext cx="4762" cy="139700"/>
          </a:xfrm>
          <a:custGeom>
            <a:avLst/>
            <a:gdLst>
              <a:gd name="T0" fmla="*/ 944860 w 12"/>
              <a:gd name="T1" fmla="*/ 37173505 h 525"/>
              <a:gd name="T2" fmla="*/ 1889720 w 12"/>
              <a:gd name="T3" fmla="*/ 36748551 h 525"/>
              <a:gd name="T4" fmla="*/ 1889720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944860 w 12"/>
              <a:gd name="T11" fmla="*/ 36323863 h 525"/>
              <a:gd name="T12" fmla="*/ 944860 w 12"/>
              <a:gd name="T13" fmla="*/ 37173505 h 525"/>
              <a:gd name="T14" fmla="*/ 1889720 w 12"/>
              <a:gd name="T15" fmla="*/ 37173505 h 525"/>
              <a:gd name="T16" fmla="*/ 1889720 w 12"/>
              <a:gd name="T17" fmla="*/ 36748551 h 525"/>
              <a:gd name="T18" fmla="*/ 944860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5" name="Freeform 165">
            <a:extLst>
              <a:ext uri="{FF2B5EF4-FFF2-40B4-BE49-F238E27FC236}">
                <a16:creationId xmlns:a16="http://schemas.microsoft.com/office/drawing/2014/main" id="{C0AB45C5-27F2-447B-A92B-B6184A75CE67}"/>
              </a:ext>
            </a:extLst>
          </p:cNvPr>
          <p:cNvSpPr>
            <a:spLocks/>
          </p:cNvSpPr>
          <p:nvPr/>
        </p:nvSpPr>
        <p:spPr bwMode="auto">
          <a:xfrm>
            <a:off x="4418013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6" name="Freeform 166">
            <a:extLst>
              <a:ext uri="{FF2B5EF4-FFF2-40B4-BE49-F238E27FC236}">
                <a16:creationId xmlns:a16="http://schemas.microsoft.com/office/drawing/2014/main" id="{6EB86F77-22F2-4450-B09A-64969B8BDF59}"/>
              </a:ext>
            </a:extLst>
          </p:cNvPr>
          <p:cNvSpPr>
            <a:spLocks/>
          </p:cNvSpPr>
          <p:nvPr/>
        </p:nvSpPr>
        <p:spPr bwMode="auto">
          <a:xfrm>
            <a:off x="4418013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7" name="Rectangle 167">
            <a:extLst>
              <a:ext uri="{FF2B5EF4-FFF2-40B4-BE49-F238E27FC236}">
                <a16:creationId xmlns:a16="http://schemas.microsoft.com/office/drawing/2014/main" id="{F64681AC-1080-465C-B179-BD0AAC61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0022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58" name="Freeform 168">
            <a:extLst>
              <a:ext uri="{FF2B5EF4-FFF2-40B4-BE49-F238E27FC236}">
                <a16:creationId xmlns:a16="http://schemas.microsoft.com/office/drawing/2014/main" id="{95BADBDF-7068-4AED-A5EC-CDD8363A9DD0}"/>
              </a:ext>
            </a:extLst>
          </p:cNvPr>
          <p:cNvSpPr>
            <a:spLocks/>
          </p:cNvSpPr>
          <p:nvPr/>
        </p:nvSpPr>
        <p:spPr bwMode="auto">
          <a:xfrm>
            <a:off x="4419600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9" name="Freeform 169">
            <a:extLst>
              <a:ext uri="{FF2B5EF4-FFF2-40B4-BE49-F238E27FC236}">
                <a16:creationId xmlns:a16="http://schemas.microsoft.com/office/drawing/2014/main" id="{997E070D-B75A-4046-BC9A-CE7746E2752C}"/>
              </a:ext>
            </a:extLst>
          </p:cNvPr>
          <p:cNvSpPr>
            <a:spLocks/>
          </p:cNvSpPr>
          <p:nvPr/>
        </p:nvSpPr>
        <p:spPr bwMode="auto">
          <a:xfrm>
            <a:off x="4554538" y="1800225"/>
            <a:ext cx="4762" cy="138113"/>
          </a:xfrm>
          <a:custGeom>
            <a:avLst/>
            <a:gdLst>
              <a:gd name="T0" fmla="*/ 944860 w 12"/>
              <a:gd name="T1" fmla="*/ 36264640 h 526"/>
              <a:gd name="T2" fmla="*/ 1889720 w 12"/>
              <a:gd name="T3" fmla="*/ 35851089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944860 w 12"/>
              <a:gd name="T11" fmla="*/ 35368481 h 526"/>
              <a:gd name="T12" fmla="*/ 944860 w 12"/>
              <a:gd name="T13" fmla="*/ 36264640 h 526"/>
              <a:gd name="T14" fmla="*/ 1889720 w 12"/>
              <a:gd name="T15" fmla="*/ 36264640 h 526"/>
              <a:gd name="T16" fmla="*/ 1889720 w 12"/>
              <a:gd name="T17" fmla="*/ 35851089 h 526"/>
              <a:gd name="T18" fmla="*/ 944860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0" name="Freeform 170">
            <a:extLst>
              <a:ext uri="{FF2B5EF4-FFF2-40B4-BE49-F238E27FC236}">
                <a16:creationId xmlns:a16="http://schemas.microsoft.com/office/drawing/2014/main" id="{9B46686A-948B-4E7D-AF0D-C99534E12FC5}"/>
              </a:ext>
            </a:extLst>
          </p:cNvPr>
          <p:cNvSpPr>
            <a:spLocks/>
          </p:cNvSpPr>
          <p:nvPr/>
        </p:nvSpPr>
        <p:spPr bwMode="auto">
          <a:xfrm>
            <a:off x="4418013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1" name="Freeform 171">
            <a:extLst>
              <a:ext uri="{FF2B5EF4-FFF2-40B4-BE49-F238E27FC236}">
                <a16:creationId xmlns:a16="http://schemas.microsoft.com/office/drawing/2014/main" id="{B61FC932-3DD2-49F8-A91C-F2AD34A734E8}"/>
              </a:ext>
            </a:extLst>
          </p:cNvPr>
          <p:cNvSpPr>
            <a:spLocks/>
          </p:cNvSpPr>
          <p:nvPr/>
        </p:nvSpPr>
        <p:spPr bwMode="auto">
          <a:xfrm>
            <a:off x="4418013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2" name="Rectangle 172">
            <a:extLst>
              <a:ext uri="{FF2B5EF4-FFF2-40B4-BE49-F238E27FC236}">
                <a16:creationId xmlns:a16="http://schemas.microsoft.com/office/drawing/2014/main" id="{993939CF-3F6F-4A1E-9616-49814039D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63" name="Freeform 173">
            <a:extLst>
              <a:ext uri="{FF2B5EF4-FFF2-40B4-BE49-F238E27FC236}">
                <a16:creationId xmlns:a16="http://schemas.microsoft.com/office/drawing/2014/main" id="{90998515-621F-4A79-BD9A-907A58F4EC68}"/>
              </a:ext>
            </a:extLst>
          </p:cNvPr>
          <p:cNvSpPr>
            <a:spLocks/>
          </p:cNvSpPr>
          <p:nvPr/>
        </p:nvSpPr>
        <p:spPr bwMode="auto">
          <a:xfrm>
            <a:off x="455771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64" name="Freeform 174">
            <a:extLst>
              <a:ext uri="{FF2B5EF4-FFF2-40B4-BE49-F238E27FC236}">
                <a16:creationId xmlns:a16="http://schemas.microsoft.com/office/drawing/2014/main" id="{432618D9-B236-469B-94DE-63A20E4CCF30}"/>
              </a:ext>
            </a:extLst>
          </p:cNvPr>
          <p:cNvSpPr>
            <a:spLocks/>
          </p:cNvSpPr>
          <p:nvPr/>
        </p:nvSpPr>
        <p:spPr bwMode="auto">
          <a:xfrm>
            <a:off x="4692650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5" name="Freeform 175">
            <a:extLst>
              <a:ext uri="{FF2B5EF4-FFF2-40B4-BE49-F238E27FC236}">
                <a16:creationId xmlns:a16="http://schemas.microsoft.com/office/drawing/2014/main" id="{11F62283-CA7D-49D1-A31D-5FDF849AD1BA}"/>
              </a:ext>
            </a:extLst>
          </p:cNvPr>
          <p:cNvSpPr>
            <a:spLocks/>
          </p:cNvSpPr>
          <p:nvPr/>
        </p:nvSpPr>
        <p:spPr bwMode="auto">
          <a:xfrm>
            <a:off x="4554538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6" name="Freeform 176">
            <a:extLst>
              <a:ext uri="{FF2B5EF4-FFF2-40B4-BE49-F238E27FC236}">
                <a16:creationId xmlns:a16="http://schemas.microsoft.com/office/drawing/2014/main" id="{AC558736-144D-416D-B370-A4691C9297B2}"/>
              </a:ext>
            </a:extLst>
          </p:cNvPr>
          <p:cNvSpPr>
            <a:spLocks/>
          </p:cNvSpPr>
          <p:nvPr/>
        </p:nvSpPr>
        <p:spPr bwMode="auto">
          <a:xfrm>
            <a:off x="4554538" y="1524000"/>
            <a:ext cx="4762" cy="138113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1889720 w 12"/>
              <a:gd name="T7" fmla="*/ 36264640 h 526"/>
              <a:gd name="T8" fmla="*/ 1889720 w 12"/>
              <a:gd name="T9" fmla="*/ 413551 h 526"/>
              <a:gd name="T10" fmla="*/ 944860 w 12"/>
              <a:gd name="T11" fmla="*/ 827365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7" name="Rectangle 177">
            <a:extLst>
              <a:ext uri="{FF2B5EF4-FFF2-40B4-BE49-F238E27FC236}">
                <a16:creationId xmlns:a16="http://schemas.microsoft.com/office/drawing/2014/main" id="{65DCB416-6058-4301-9F59-476E49BFE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68" name="Freeform 178">
            <a:extLst>
              <a:ext uri="{FF2B5EF4-FFF2-40B4-BE49-F238E27FC236}">
                <a16:creationId xmlns:a16="http://schemas.microsoft.com/office/drawing/2014/main" id="{7F31F357-331B-4841-8B78-349F7EB42070}"/>
              </a:ext>
            </a:extLst>
          </p:cNvPr>
          <p:cNvSpPr>
            <a:spLocks/>
          </p:cNvSpPr>
          <p:nvPr/>
        </p:nvSpPr>
        <p:spPr bwMode="auto">
          <a:xfrm>
            <a:off x="4832350" y="16605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9" name="Freeform 179">
            <a:extLst>
              <a:ext uri="{FF2B5EF4-FFF2-40B4-BE49-F238E27FC236}">
                <a16:creationId xmlns:a16="http://schemas.microsoft.com/office/drawing/2014/main" id="{D24B3D48-BA15-4F85-A7C9-8BD5640AFC32}"/>
              </a:ext>
            </a:extLst>
          </p:cNvPr>
          <p:cNvSpPr>
            <a:spLocks/>
          </p:cNvSpPr>
          <p:nvPr/>
        </p:nvSpPr>
        <p:spPr bwMode="auto">
          <a:xfrm>
            <a:off x="4967288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0" name="Freeform 180">
            <a:extLst>
              <a:ext uri="{FF2B5EF4-FFF2-40B4-BE49-F238E27FC236}">
                <a16:creationId xmlns:a16="http://schemas.microsoft.com/office/drawing/2014/main" id="{1DFB6681-C25B-456A-BD43-7B8A4465E824}"/>
              </a:ext>
            </a:extLst>
          </p:cNvPr>
          <p:cNvSpPr>
            <a:spLocks/>
          </p:cNvSpPr>
          <p:nvPr/>
        </p:nvSpPr>
        <p:spPr bwMode="auto">
          <a:xfrm>
            <a:off x="4830763" y="1798638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1" name="Freeform 181">
            <a:extLst>
              <a:ext uri="{FF2B5EF4-FFF2-40B4-BE49-F238E27FC236}">
                <a16:creationId xmlns:a16="http://schemas.microsoft.com/office/drawing/2014/main" id="{3A42806C-CF70-42AF-AA12-A54B7B5CE1C7}"/>
              </a:ext>
            </a:extLst>
          </p:cNvPr>
          <p:cNvSpPr>
            <a:spLocks/>
          </p:cNvSpPr>
          <p:nvPr/>
        </p:nvSpPr>
        <p:spPr bwMode="auto">
          <a:xfrm>
            <a:off x="4830763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2" name="Rectangle 182">
            <a:extLst>
              <a:ext uri="{FF2B5EF4-FFF2-40B4-BE49-F238E27FC236}">
                <a16:creationId xmlns:a16="http://schemas.microsoft.com/office/drawing/2014/main" id="{46E0DEC7-D3CC-4C84-B955-CD5F73F29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73" name="Freeform 183">
            <a:extLst>
              <a:ext uri="{FF2B5EF4-FFF2-40B4-BE49-F238E27FC236}">
                <a16:creationId xmlns:a16="http://schemas.microsoft.com/office/drawing/2014/main" id="{C3512E11-9DCF-4A60-98EB-03A21483BECA}"/>
              </a:ext>
            </a:extLst>
          </p:cNvPr>
          <p:cNvSpPr>
            <a:spLocks/>
          </p:cNvSpPr>
          <p:nvPr/>
        </p:nvSpPr>
        <p:spPr bwMode="auto">
          <a:xfrm>
            <a:off x="4557713" y="166052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4" name="Freeform 184">
            <a:extLst>
              <a:ext uri="{FF2B5EF4-FFF2-40B4-BE49-F238E27FC236}">
                <a16:creationId xmlns:a16="http://schemas.microsoft.com/office/drawing/2014/main" id="{632F98E1-C4C6-4E76-86A3-4928326CD149}"/>
              </a:ext>
            </a:extLst>
          </p:cNvPr>
          <p:cNvSpPr>
            <a:spLocks/>
          </p:cNvSpPr>
          <p:nvPr/>
        </p:nvSpPr>
        <p:spPr bwMode="auto">
          <a:xfrm>
            <a:off x="4692650" y="1662113"/>
            <a:ext cx="3175" cy="139700"/>
          </a:xfrm>
          <a:custGeom>
            <a:avLst/>
            <a:gdLst>
              <a:gd name="T0" fmla="*/ 417635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417635 w 13"/>
              <a:gd name="T11" fmla="*/ 36323863 h 525"/>
              <a:gd name="T12" fmla="*/ 417635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417635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5"/>
                </a:lnTo>
                <a:lnTo>
                  <a:pt x="13" y="525"/>
                </a:lnTo>
                <a:lnTo>
                  <a:pt x="13" y="519"/>
                </a:lnTo>
                <a:lnTo>
                  <a:pt x="7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5" name="Freeform 185">
            <a:extLst>
              <a:ext uri="{FF2B5EF4-FFF2-40B4-BE49-F238E27FC236}">
                <a16:creationId xmlns:a16="http://schemas.microsoft.com/office/drawing/2014/main" id="{86F7EE57-E0FD-4DD3-858F-A195FE2715CC}"/>
              </a:ext>
            </a:extLst>
          </p:cNvPr>
          <p:cNvSpPr>
            <a:spLocks/>
          </p:cNvSpPr>
          <p:nvPr/>
        </p:nvSpPr>
        <p:spPr bwMode="auto">
          <a:xfrm>
            <a:off x="4554538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6" name="Freeform 186">
            <a:extLst>
              <a:ext uri="{FF2B5EF4-FFF2-40B4-BE49-F238E27FC236}">
                <a16:creationId xmlns:a16="http://schemas.microsoft.com/office/drawing/2014/main" id="{35BAD7E4-3964-46C2-8379-2045A09104BC}"/>
              </a:ext>
            </a:extLst>
          </p:cNvPr>
          <p:cNvSpPr>
            <a:spLocks/>
          </p:cNvSpPr>
          <p:nvPr/>
        </p:nvSpPr>
        <p:spPr bwMode="auto">
          <a:xfrm>
            <a:off x="4554538" y="1660525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7" name="Rectangle 187">
            <a:extLst>
              <a:ext uri="{FF2B5EF4-FFF2-40B4-BE49-F238E27FC236}">
                <a16:creationId xmlns:a16="http://schemas.microsoft.com/office/drawing/2014/main" id="{CCC46809-1E65-4FBA-8532-524AFA801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78" name="Freeform 188">
            <a:extLst>
              <a:ext uri="{FF2B5EF4-FFF2-40B4-BE49-F238E27FC236}">
                <a16:creationId xmlns:a16="http://schemas.microsoft.com/office/drawing/2014/main" id="{374399AC-7A18-4D9C-9C76-1C417E04900E}"/>
              </a:ext>
            </a:extLst>
          </p:cNvPr>
          <p:cNvSpPr>
            <a:spLocks/>
          </p:cNvSpPr>
          <p:nvPr/>
        </p:nvSpPr>
        <p:spPr bwMode="auto">
          <a:xfrm>
            <a:off x="4832350" y="1798638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9" name="Freeform 189">
            <a:extLst>
              <a:ext uri="{FF2B5EF4-FFF2-40B4-BE49-F238E27FC236}">
                <a16:creationId xmlns:a16="http://schemas.microsoft.com/office/drawing/2014/main" id="{CBD09DB3-8D07-4F97-9FA4-18656C4B93A0}"/>
              </a:ext>
            </a:extLst>
          </p:cNvPr>
          <p:cNvSpPr>
            <a:spLocks/>
          </p:cNvSpPr>
          <p:nvPr/>
        </p:nvSpPr>
        <p:spPr bwMode="auto">
          <a:xfrm>
            <a:off x="4967288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0" name="Freeform 190">
            <a:extLst>
              <a:ext uri="{FF2B5EF4-FFF2-40B4-BE49-F238E27FC236}">
                <a16:creationId xmlns:a16="http://schemas.microsoft.com/office/drawing/2014/main" id="{7941AA84-5AB8-4C39-A579-9D7E7FF1F6CF}"/>
              </a:ext>
            </a:extLst>
          </p:cNvPr>
          <p:cNvSpPr>
            <a:spLocks/>
          </p:cNvSpPr>
          <p:nvPr/>
        </p:nvSpPr>
        <p:spPr bwMode="auto">
          <a:xfrm>
            <a:off x="4830763" y="1935163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1" name="Freeform 191">
            <a:extLst>
              <a:ext uri="{FF2B5EF4-FFF2-40B4-BE49-F238E27FC236}">
                <a16:creationId xmlns:a16="http://schemas.microsoft.com/office/drawing/2014/main" id="{193FA676-3182-4D79-BCB6-8979C0940539}"/>
              </a:ext>
            </a:extLst>
          </p:cNvPr>
          <p:cNvSpPr>
            <a:spLocks/>
          </p:cNvSpPr>
          <p:nvPr/>
        </p:nvSpPr>
        <p:spPr bwMode="auto">
          <a:xfrm>
            <a:off x="4830763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2" name="Rectangle 192">
            <a:extLst>
              <a:ext uri="{FF2B5EF4-FFF2-40B4-BE49-F238E27FC236}">
                <a16:creationId xmlns:a16="http://schemas.microsoft.com/office/drawing/2014/main" id="{4B1EB366-1BF6-4696-A04C-B3CAB0FF3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83" name="Freeform 193">
            <a:extLst>
              <a:ext uri="{FF2B5EF4-FFF2-40B4-BE49-F238E27FC236}">
                <a16:creationId xmlns:a16="http://schemas.microsoft.com/office/drawing/2014/main" id="{2533E647-D9A1-42EF-8E98-B1694F417E8C}"/>
              </a:ext>
            </a:extLst>
          </p:cNvPr>
          <p:cNvSpPr>
            <a:spLocks/>
          </p:cNvSpPr>
          <p:nvPr/>
        </p:nvSpPr>
        <p:spPr bwMode="auto">
          <a:xfrm>
            <a:off x="4557713" y="179863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4" name="Freeform 194">
            <a:extLst>
              <a:ext uri="{FF2B5EF4-FFF2-40B4-BE49-F238E27FC236}">
                <a16:creationId xmlns:a16="http://schemas.microsoft.com/office/drawing/2014/main" id="{A869B8D3-20DA-4073-B970-511C426654BA}"/>
              </a:ext>
            </a:extLst>
          </p:cNvPr>
          <p:cNvSpPr>
            <a:spLocks/>
          </p:cNvSpPr>
          <p:nvPr/>
        </p:nvSpPr>
        <p:spPr bwMode="auto">
          <a:xfrm>
            <a:off x="4692650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5" name="Freeform 195">
            <a:extLst>
              <a:ext uri="{FF2B5EF4-FFF2-40B4-BE49-F238E27FC236}">
                <a16:creationId xmlns:a16="http://schemas.microsoft.com/office/drawing/2014/main" id="{55EDFB65-F590-492A-8559-F1FEED14AE1F}"/>
              </a:ext>
            </a:extLst>
          </p:cNvPr>
          <p:cNvSpPr>
            <a:spLocks/>
          </p:cNvSpPr>
          <p:nvPr/>
        </p:nvSpPr>
        <p:spPr bwMode="auto">
          <a:xfrm>
            <a:off x="4554538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6" name="Freeform 196">
            <a:extLst>
              <a:ext uri="{FF2B5EF4-FFF2-40B4-BE49-F238E27FC236}">
                <a16:creationId xmlns:a16="http://schemas.microsoft.com/office/drawing/2014/main" id="{A9AC796F-62AA-430E-821B-440C11A4BF00}"/>
              </a:ext>
            </a:extLst>
          </p:cNvPr>
          <p:cNvSpPr>
            <a:spLocks/>
          </p:cNvSpPr>
          <p:nvPr/>
        </p:nvSpPr>
        <p:spPr bwMode="auto">
          <a:xfrm>
            <a:off x="4554538" y="1798638"/>
            <a:ext cx="4762" cy="138112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1889720 w 12"/>
              <a:gd name="T7" fmla="*/ 36264115 h 526"/>
              <a:gd name="T8" fmla="*/ 1889720 w 12"/>
              <a:gd name="T9" fmla="*/ 413548 h 526"/>
              <a:gd name="T10" fmla="*/ 944860 w 12"/>
              <a:gd name="T11" fmla="*/ 827359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7" name="Rectangle 197">
            <a:extLst>
              <a:ext uri="{FF2B5EF4-FFF2-40B4-BE49-F238E27FC236}">
                <a16:creationId xmlns:a16="http://schemas.microsoft.com/office/drawing/2014/main" id="{F4F305E1-32B5-46CE-ACC7-69E1B016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88" name="Freeform 198">
            <a:extLst>
              <a:ext uri="{FF2B5EF4-FFF2-40B4-BE49-F238E27FC236}">
                <a16:creationId xmlns:a16="http://schemas.microsoft.com/office/drawing/2014/main" id="{4631BFB3-E7DD-44E5-8C1A-FD805E6E6A12}"/>
              </a:ext>
            </a:extLst>
          </p:cNvPr>
          <p:cNvSpPr>
            <a:spLocks/>
          </p:cNvSpPr>
          <p:nvPr/>
        </p:nvSpPr>
        <p:spPr bwMode="auto">
          <a:xfrm>
            <a:off x="4557713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9" name="Freeform 199">
            <a:extLst>
              <a:ext uri="{FF2B5EF4-FFF2-40B4-BE49-F238E27FC236}">
                <a16:creationId xmlns:a16="http://schemas.microsoft.com/office/drawing/2014/main" id="{C995C7BA-94DB-4818-AFDA-0D6698DC32C2}"/>
              </a:ext>
            </a:extLst>
          </p:cNvPr>
          <p:cNvSpPr>
            <a:spLocks/>
          </p:cNvSpPr>
          <p:nvPr/>
        </p:nvSpPr>
        <p:spPr bwMode="auto">
          <a:xfrm>
            <a:off x="4692650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0" name="Freeform 200">
            <a:extLst>
              <a:ext uri="{FF2B5EF4-FFF2-40B4-BE49-F238E27FC236}">
                <a16:creationId xmlns:a16="http://schemas.microsoft.com/office/drawing/2014/main" id="{23B0D44B-6F69-4FFD-92B9-965AB7A044DC}"/>
              </a:ext>
            </a:extLst>
          </p:cNvPr>
          <p:cNvSpPr>
            <a:spLocks/>
          </p:cNvSpPr>
          <p:nvPr/>
        </p:nvSpPr>
        <p:spPr bwMode="auto">
          <a:xfrm>
            <a:off x="4554538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1" name="Freeform 201">
            <a:extLst>
              <a:ext uri="{FF2B5EF4-FFF2-40B4-BE49-F238E27FC236}">
                <a16:creationId xmlns:a16="http://schemas.microsoft.com/office/drawing/2014/main" id="{19D545B0-1D7E-4CFD-BF97-00EF485D2A18}"/>
              </a:ext>
            </a:extLst>
          </p:cNvPr>
          <p:cNvSpPr>
            <a:spLocks/>
          </p:cNvSpPr>
          <p:nvPr/>
        </p:nvSpPr>
        <p:spPr bwMode="auto">
          <a:xfrm>
            <a:off x="4554538" y="1935163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2" name="Rectangle 202">
            <a:extLst>
              <a:ext uri="{FF2B5EF4-FFF2-40B4-BE49-F238E27FC236}">
                <a16:creationId xmlns:a16="http://schemas.microsoft.com/office/drawing/2014/main" id="{861A5CDA-59A6-4527-AD58-A43222851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93" name="Freeform 203">
            <a:extLst>
              <a:ext uri="{FF2B5EF4-FFF2-40B4-BE49-F238E27FC236}">
                <a16:creationId xmlns:a16="http://schemas.microsoft.com/office/drawing/2014/main" id="{D259BD44-696C-4A0A-B690-905B9F9E353D}"/>
              </a:ext>
            </a:extLst>
          </p:cNvPr>
          <p:cNvSpPr>
            <a:spLocks/>
          </p:cNvSpPr>
          <p:nvPr/>
        </p:nvSpPr>
        <p:spPr bwMode="auto">
          <a:xfrm>
            <a:off x="4832350" y="152400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94" name="Freeform 204">
            <a:extLst>
              <a:ext uri="{FF2B5EF4-FFF2-40B4-BE49-F238E27FC236}">
                <a16:creationId xmlns:a16="http://schemas.microsoft.com/office/drawing/2014/main" id="{8D407CBB-C3D8-4B63-A797-622AD59853EF}"/>
              </a:ext>
            </a:extLst>
          </p:cNvPr>
          <p:cNvSpPr>
            <a:spLocks/>
          </p:cNvSpPr>
          <p:nvPr/>
        </p:nvSpPr>
        <p:spPr bwMode="auto">
          <a:xfrm>
            <a:off x="4967288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5" name="Freeform 205">
            <a:extLst>
              <a:ext uri="{FF2B5EF4-FFF2-40B4-BE49-F238E27FC236}">
                <a16:creationId xmlns:a16="http://schemas.microsoft.com/office/drawing/2014/main" id="{E9E1D2BB-C0C4-4197-BEF9-A3F598F0F5C8}"/>
              </a:ext>
            </a:extLst>
          </p:cNvPr>
          <p:cNvSpPr>
            <a:spLocks/>
          </p:cNvSpPr>
          <p:nvPr/>
        </p:nvSpPr>
        <p:spPr bwMode="auto">
          <a:xfrm>
            <a:off x="4830763" y="166052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6" name="Freeform 206">
            <a:extLst>
              <a:ext uri="{FF2B5EF4-FFF2-40B4-BE49-F238E27FC236}">
                <a16:creationId xmlns:a16="http://schemas.microsoft.com/office/drawing/2014/main" id="{1DAC79B4-5401-4D90-A28C-9C3A509824BE}"/>
              </a:ext>
            </a:extLst>
          </p:cNvPr>
          <p:cNvSpPr>
            <a:spLocks/>
          </p:cNvSpPr>
          <p:nvPr/>
        </p:nvSpPr>
        <p:spPr bwMode="auto">
          <a:xfrm>
            <a:off x="4830763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7" name="Rectangle 207">
            <a:extLst>
              <a:ext uri="{FF2B5EF4-FFF2-40B4-BE49-F238E27FC236}">
                <a16:creationId xmlns:a16="http://schemas.microsoft.com/office/drawing/2014/main" id="{19F19C74-34A4-47A4-8D27-29427E614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21297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98" name="Freeform 208">
            <a:extLst>
              <a:ext uri="{FF2B5EF4-FFF2-40B4-BE49-F238E27FC236}">
                <a16:creationId xmlns:a16="http://schemas.microsoft.com/office/drawing/2014/main" id="{16050CE5-065A-47F7-A377-7B801B750340}"/>
              </a:ext>
            </a:extLst>
          </p:cNvPr>
          <p:cNvSpPr>
            <a:spLocks/>
          </p:cNvSpPr>
          <p:nvPr/>
        </p:nvSpPr>
        <p:spPr bwMode="auto">
          <a:xfrm>
            <a:off x="4694238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9" name="Freeform 209">
            <a:extLst>
              <a:ext uri="{FF2B5EF4-FFF2-40B4-BE49-F238E27FC236}">
                <a16:creationId xmlns:a16="http://schemas.microsoft.com/office/drawing/2014/main" id="{F1C67506-3109-49EE-87D4-EB627D972073}"/>
              </a:ext>
            </a:extLst>
          </p:cNvPr>
          <p:cNvSpPr>
            <a:spLocks/>
          </p:cNvSpPr>
          <p:nvPr/>
        </p:nvSpPr>
        <p:spPr bwMode="auto">
          <a:xfrm>
            <a:off x="4830763" y="221297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0" name="Freeform 210">
            <a:extLst>
              <a:ext uri="{FF2B5EF4-FFF2-40B4-BE49-F238E27FC236}">
                <a16:creationId xmlns:a16="http://schemas.microsoft.com/office/drawing/2014/main" id="{8CC411C0-5833-48CD-A04D-3E6E066E7166}"/>
              </a:ext>
            </a:extLst>
          </p:cNvPr>
          <p:cNvSpPr>
            <a:spLocks/>
          </p:cNvSpPr>
          <p:nvPr/>
        </p:nvSpPr>
        <p:spPr bwMode="auto">
          <a:xfrm>
            <a:off x="4692650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1" name="Freeform 211">
            <a:extLst>
              <a:ext uri="{FF2B5EF4-FFF2-40B4-BE49-F238E27FC236}">
                <a16:creationId xmlns:a16="http://schemas.microsoft.com/office/drawing/2014/main" id="{358F0A91-4010-4C4D-89DA-067E3E4F1F47}"/>
              </a:ext>
            </a:extLst>
          </p:cNvPr>
          <p:cNvSpPr>
            <a:spLocks/>
          </p:cNvSpPr>
          <p:nvPr/>
        </p:nvSpPr>
        <p:spPr bwMode="auto">
          <a:xfrm>
            <a:off x="4692650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2" name="Rectangle 212">
            <a:extLst>
              <a:ext uri="{FF2B5EF4-FFF2-40B4-BE49-F238E27FC236}">
                <a16:creationId xmlns:a16="http://schemas.microsoft.com/office/drawing/2014/main" id="{D87F2DB1-ACCD-4573-B5E2-0170CBEFC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03" name="Freeform 213">
            <a:extLst>
              <a:ext uri="{FF2B5EF4-FFF2-40B4-BE49-F238E27FC236}">
                <a16:creationId xmlns:a16="http://schemas.microsoft.com/office/drawing/2014/main" id="{9803C61F-3426-4C00-BAD6-0BE94DDFF203}"/>
              </a:ext>
            </a:extLst>
          </p:cNvPr>
          <p:cNvSpPr>
            <a:spLocks/>
          </p:cNvSpPr>
          <p:nvPr/>
        </p:nvSpPr>
        <p:spPr bwMode="auto">
          <a:xfrm>
            <a:off x="4694238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4" name="Freeform 215">
            <a:extLst>
              <a:ext uri="{FF2B5EF4-FFF2-40B4-BE49-F238E27FC236}">
                <a16:creationId xmlns:a16="http://schemas.microsoft.com/office/drawing/2014/main" id="{602C851C-1AF5-4A89-A82E-C42D66D2F2E8}"/>
              </a:ext>
            </a:extLst>
          </p:cNvPr>
          <p:cNvSpPr>
            <a:spLocks/>
          </p:cNvSpPr>
          <p:nvPr/>
        </p:nvSpPr>
        <p:spPr bwMode="auto">
          <a:xfrm>
            <a:off x="4830763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5" name="Freeform 216">
            <a:extLst>
              <a:ext uri="{FF2B5EF4-FFF2-40B4-BE49-F238E27FC236}">
                <a16:creationId xmlns:a16="http://schemas.microsoft.com/office/drawing/2014/main" id="{19E8154C-030D-4220-BABD-01A843FD5CB1}"/>
              </a:ext>
            </a:extLst>
          </p:cNvPr>
          <p:cNvSpPr>
            <a:spLocks/>
          </p:cNvSpPr>
          <p:nvPr/>
        </p:nvSpPr>
        <p:spPr bwMode="auto">
          <a:xfrm>
            <a:off x="4692650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6" name="Freeform 217">
            <a:extLst>
              <a:ext uri="{FF2B5EF4-FFF2-40B4-BE49-F238E27FC236}">
                <a16:creationId xmlns:a16="http://schemas.microsoft.com/office/drawing/2014/main" id="{C9C8C16D-5095-4D11-807C-F60130317BC8}"/>
              </a:ext>
            </a:extLst>
          </p:cNvPr>
          <p:cNvSpPr>
            <a:spLocks/>
          </p:cNvSpPr>
          <p:nvPr/>
        </p:nvSpPr>
        <p:spPr bwMode="auto">
          <a:xfrm>
            <a:off x="469265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7" name="Rectangle 218">
            <a:extLst>
              <a:ext uri="{FF2B5EF4-FFF2-40B4-BE49-F238E27FC236}">
                <a16:creationId xmlns:a16="http://schemas.microsoft.com/office/drawing/2014/main" id="{FBC03D77-50EA-42C2-9641-FBED9D303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08" name="Freeform 219">
            <a:extLst>
              <a:ext uri="{FF2B5EF4-FFF2-40B4-BE49-F238E27FC236}">
                <a16:creationId xmlns:a16="http://schemas.microsoft.com/office/drawing/2014/main" id="{47A2330C-E259-4056-A101-9495D49CB680}"/>
              </a:ext>
            </a:extLst>
          </p:cNvPr>
          <p:cNvSpPr>
            <a:spLocks/>
          </p:cNvSpPr>
          <p:nvPr/>
        </p:nvSpPr>
        <p:spPr bwMode="auto">
          <a:xfrm>
            <a:off x="4694238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9" name="Freeform 220">
            <a:extLst>
              <a:ext uri="{FF2B5EF4-FFF2-40B4-BE49-F238E27FC236}">
                <a16:creationId xmlns:a16="http://schemas.microsoft.com/office/drawing/2014/main" id="{3D947558-7F27-4EAD-9CF2-0AE3D1CD4A50}"/>
              </a:ext>
            </a:extLst>
          </p:cNvPr>
          <p:cNvSpPr>
            <a:spLocks/>
          </p:cNvSpPr>
          <p:nvPr/>
        </p:nvSpPr>
        <p:spPr bwMode="auto">
          <a:xfrm>
            <a:off x="4830763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0" name="Freeform 221">
            <a:extLst>
              <a:ext uri="{FF2B5EF4-FFF2-40B4-BE49-F238E27FC236}">
                <a16:creationId xmlns:a16="http://schemas.microsoft.com/office/drawing/2014/main" id="{862C4B07-09B5-4A1B-988F-C6ED3965A3FA}"/>
              </a:ext>
            </a:extLst>
          </p:cNvPr>
          <p:cNvSpPr>
            <a:spLocks/>
          </p:cNvSpPr>
          <p:nvPr/>
        </p:nvSpPr>
        <p:spPr bwMode="auto">
          <a:xfrm>
            <a:off x="4692650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1" name="Freeform 222">
            <a:extLst>
              <a:ext uri="{FF2B5EF4-FFF2-40B4-BE49-F238E27FC236}">
                <a16:creationId xmlns:a16="http://schemas.microsoft.com/office/drawing/2014/main" id="{4DE1D54C-B878-4E10-B185-CD17F78EBC7C}"/>
              </a:ext>
            </a:extLst>
          </p:cNvPr>
          <p:cNvSpPr>
            <a:spLocks/>
          </p:cNvSpPr>
          <p:nvPr/>
        </p:nvSpPr>
        <p:spPr bwMode="auto">
          <a:xfrm>
            <a:off x="469265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2" name="Rectangle 223">
            <a:extLst>
              <a:ext uri="{FF2B5EF4-FFF2-40B4-BE49-F238E27FC236}">
                <a16:creationId xmlns:a16="http://schemas.microsoft.com/office/drawing/2014/main" id="{D0CCFB10-EAB0-48FA-9DCE-F9603F77E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80022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13" name="Freeform 224">
            <a:extLst>
              <a:ext uri="{FF2B5EF4-FFF2-40B4-BE49-F238E27FC236}">
                <a16:creationId xmlns:a16="http://schemas.microsoft.com/office/drawing/2014/main" id="{14696576-0BA8-4916-A71D-D2BDD8337FAD}"/>
              </a:ext>
            </a:extLst>
          </p:cNvPr>
          <p:cNvSpPr>
            <a:spLocks/>
          </p:cNvSpPr>
          <p:nvPr/>
        </p:nvSpPr>
        <p:spPr bwMode="auto">
          <a:xfrm>
            <a:off x="4694238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4" name="Freeform 225">
            <a:extLst>
              <a:ext uri="{FF2B5EF4-FFF2-40B4-BE49-F238E27FC236}">
                <a16:creationId xmlns:a16="http://schemas.microsoft.com/office/drawing/2014/main" id="{29DE399A-5715-42ED-AB46-DD46B8E5682B}"/>
              </a:ext>
            </a:extLst>
          </p:cNvPr>
          <p:cNvSpPr>
            <a:spLocks/>
          </p:cNvSpPr>
          <p:nvPr/>
        </p:nvSpPr>
        <p:spPr bwMode="auto">
          <a:xfrm>
            <a:off x="4830763" y="180022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5" name="Freeform 226">
            <a:extLst>
              <a:ext uri="{FF2B5EF4-FFF2-40B4-BE49-F238E27FC236}">
                <a16:creationId xmlns:a16="http://schemas.microsoft.com/office/drawing/2014/main" id="{E81FA0E8-7A35-4FE3-AB5D-A84891DE0C9A}"/>
              </a:ext>
            </a:extLst>
          </p:cNvPr>
          <p:cNvSpPr>
            <a:spLocks/>
          </p:cNvSpPr>
          <p:nvPr/>
        </p:nvSpPr>
        <p:spPr bwMode="auto">
          <a:xfrm>
            <a:off x="4692650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6" name="Freeform 227">
            <a:extLst>
              <a:ext uri="{FF2B5EF4-FFF2-40B4-BE49-F238E27FC236}">
                <a16:creationId xmlns:a16="http://schemas.microsoft.com/office/drawing/2014/main" id="{0AEC7964-F63D-4F42-AD52-DF2842FBE834}"/>
              </a:ext>
            </a:extLst>
          </p:cNvPr>
          <p:cNvSpPr>
            <a:spLocks/>
          </p:cNvSpPr>
          <p:nvPr/>
        </p:nvSpPr>
        <p:spPr bwMode="auto">
          <a:xfrm>
            <a:off x="4692650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7" name="Rectangle 228">
            <a:extLst>
              <a:ext uri="{FF2B5EF4-FFF2-40B4-BE49-F238E27FC236}">
                <a16:creationId xmlns:a16="http://schemas.microsoft.com/office/drawing/2014/main" id="{82CFE8DF-2CD7-4EEC-B47D-AF3652327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66211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18" name="Freeform 229">
            <a:extLst>
              <a:ext uri="{FF2B5EF4-FFF2-40B4-BE49-F238E27FC236}">
                <a16:creationId xmlns:a16="http://schemas.microsoft.com/office/drawing/2014/main" id="{0074C1B3-0309-4FE6-802A-10DE3D9A4056}"/>
              </a:ext>
            </a:extLst>
          </p:cNvPr>
          <p:cNvSpPr>
            <a:spLocks/>
          </p:cNvSpPr>
          <p:nvPr/>
        </p:nvSpPr>
        <p:spPr bwMode="auto">
          <a:xfrm>
            <a:off x="469423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9" name="Freeform 230">
            <a:extLst>
              <a:ext uri="{FF2B5EF4-FFF2-40B4-BE49-F238E27FC236}">
                <a16:creationId xmlns:a16="http://schemas.microsoft.com/office/drawing/2014/main" id="{2CD09205-8A7E-4A4D-8F06-C5CAF64E17BA}"/>
              </a:ext>
            </a:extLst>
          </p:cNvPr>
          <p:cNvSpPr>
            <a:spLocks/>
          </p:cNvSpPr>
          <p:nvPr/>
        </p:nvSpPr>
        <p:spPr bwMode="auto">
          <a:xfrm>
            <a:off x="4830763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0" name="Freeform 231">
            <a:extLst>
              <a:ext uri="{FF2B5EF4-FFF2-40B4-BE49-F238E27FC236}">
                <a16:creationId xmlns:a16="http://schemas.microsoft.com/office/drawing/2014/main" id="{42E6125F-71BF-45A8-876A-0546D6F72ABD}"/>
              </a:ext>
            </a:extLst>
          </p:cNvPr>
          <p:cNvSpPr>
            <a:spLocks/>
          </p:cNvSpPr>
          <p:nvPr/>
        </p:nvSpPr>
        <p:spPr bwMode="auto">
          <a:xfrm>
            <a:off x="469265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1" name="Freeform 232">
            <a:extLst>
              <a:ext uri="{FF2B5EF4-FFF2-40B4-BE49-F238E27FC236}">
                <a16:creationId xmlns:a16="http://schemas.microsoft.com/office/drawing/2014/main" id="{2450C56F-1C65-426E-A3F4-6D7F5462C1DF}"/>
              </a:ext>
            </a:extLst>
          </p:cNvPr>
          <p:cNvSpPr>
            <a:spLocks/>
          </p:cNvSpPr>
          <p:nvPr/>
        </p:nvSpPr>
        <p:spPr bwMode="auto">
          <a:xfrm>
            <a:off x="469265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2" name="Rectangle 233">
            <a:extLst>
              <a:ext uri="{FF2B5EF4-FFF2-40B4-BE49-F238E27FC236}">
                <a16:creationId xmlns:a16="http://schemas.microsoft.com/office/drawing/2014/main" id="{ADE50264-8628-4EF2-B43E-5466B6D7E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525588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23" name="Freeform 234">
            <a:extLst>
              <a:ext uri="{FF2B5EF4-FFF2-40B4-BE49-F238E27FC236}">
                <a16:creationId xmlns:a16="http://schemas.microsoft.com/office/drawing/2014/main" id="{5C480F59-C777-4AA1-BF8A-A222C614A719}"/>
              </a:ext>
            </a:extLst>
          </p:cNvPr>
          <p:cNvSpPr>
            <a:spLocks/>
          </p:cNvSpPr>
          <p:nvPr/>
        </p:nvSpPr>
        <p:spPr bwMode="auto">
          <a:xfrm>
            <a:off x="469423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24" name="Freeform 235">
            <a:extLst>
              <a:ext uri="{FF2B5EF4-FFF2-40B4-BE49-F238E27FC236}">
                <a16:creationId xmlns:a16="http://schemas.microsoft.com/office/drawing/2014/main" id="{66C5E67D-8EA2-4DFA-B78F-D3EE976F9B35}"/>
              </a:ext>
            </a:extLst>
          </p:cNvPr>
          <p:cNvSpPr>
            <a:spLocks/>
          </p:cNvSpPr>
          <p:nvPr/>
        </p:nvSpPr>
        <p:spPr bwMode="auto">
          <a:xfrm>
            <a:off x="4830763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5" name="Freeform 236">
            <a:extLst>
              <a:ext uri="{FF2B5EF4-FFF2-40B4-BE49-F238E27FC236}">
                <a16:creationId xmlns:a16="http://schemas.microsoft.com/office/drawing/2014/main" id="{DEFB9CDA-7BB3-4FAD-A152-00F195C08B95}"/>
              </a:ext>
            </a:extLst>
          </p:cNvPr>
          <p:cNvSpPr>
            <a:spLocks/>
          </p:cNvSpPr>
          <p:nvPr/>
        </p:nvSpPr>
        <p:spPr bwMode="auto">
          <a:xfrm>
            <a:off x="469265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6" name="Freeform 237">
            <a:extLst>
              <a:ext uri="{FF2B5EF4-FFF2-40B4-BE49-F238E27FC236}">
                <a16:creationId xmlns:a16="http://schemas.microsoft.com/office/drawing/2014/main" id="{C3D63D34-9D2A-4900-8BCD-4554D1C66768}"/>
              </a:ext>
            </a:extLst>
          </p:cNvPr>
          <p:cNvSpPr>
            <a:spLocks/>
          </p:cNvSpPr>
          <p:nvPr/>
        </p:nvSpPr>
        <p:spPr bwMode="auto">
          <a:xfrm>
            <a:off x="4692650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7" name="Rectangle 238">
            <a:extLst>
              <a:ext uri="{FF2B5EF4-FFF2-40B4-BE49-F238E27FC236}">
                <a16:creationId xmlns:a16="http://schemas.microsoft.com/office/drawing/2014/main" id="{D549218B-9FEF-4623-8986-D8F5EA02A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166211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28" name="Freeform 239">
            <a:extLst>
              <a:ext uri="{FF2B5EF4-FFF2-40B4-BE49-F238E27FC236}">
                <a16:creationId xmlns:a16="http://schemas.microsoft.com/office/drawing/2014/main" id="{E086C13C-BE4A-4293-9191-C684FBF574E4}"/>
              </a:ext>
            </a:extLst>
          </p:cNvPr>
          <p:cNvSpPr>
            <a:spLocks/>
          </p:cNvSpPr>
          <p:nvPr/>
        </p:nvSpPr>
        <p:spPr bwMode="auto">
          <a:xfrm>
            <a:off x="428148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9" name="Freeform 240">
            <a:extLst>
              <a:ext uri="{FF2B5EF4-FFF2-40B4-BE49-F238E27FC236}">
                <a16:creationId xmlns:a16="http://schemas.microsoft.com/office/drawing/2014/main" id="{6E3DAB84-C415-471F-B5F0-D9CC63BF2234}"/>
              </a:ext>
            </a:extLst>
          </p:cNvPr>
          <p:cNvSpPr>
            <a:spLocks/>
          </p:cNvSpPr>
          <p:nvPr/>
        </p:nvSpPr>
        <p:spPr bwMode="auto">
          <a:xfrm>
            <a:off x="4418013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0" name="Freeform 241">
            <a:extLst>
              <a:ext uri="{FF2B5EF4-FFF2-40B4-BE49-F238E27FC236}">
                <a16:creationId xmlns:a16="http://schemas.microsoft.com/office/drawing/2014/main" id="{A1089334-FA83-4240-A2A6-C45256562F45}"/>
              </a:ext>
            </a:extLst>
          </p:cNvPr>
          <p:cNvSpPr>
            <a:spLocks/>
          </p:cNvSpPr>
          <p:nvPr/>
        </p:nvSpPr>
        <p:spPr bwMode="auto">
          <a:xfrm>
            <a:off x="427990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1" name="Freeform 242">
            <a:extLst>
              <a:ext uri="{FF2B5EF4-FFF2-40B4-BE49-F238E27FC236}">
                <a16:creationId xmlns:a16="http://schemas.microsoft.com/office/drawing/2014/main" id="{426AED40-5E78-4D30-B8F3-14A21A45146C}"/>
              </a:ext>
            </a:extLst>
          </p:cNvPr>
          <p:cNvSpPr>
            <a:spLocks/>
          </p:cNvSpPr>
          <p:nvPr/>
        </p:nvSpPr>
        <p:spPr bwMode="auto">
          <a:xfrm>
            <a:off x="427990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2" name="Freeform 243">
            <a:extLst>
              <a:ext uri="{FF2B5EF4-FFF2-40B4-BE49-F238E27FC236}">
                <a16:creationId xmlns:a16="http://schemas.microsoft.com/office/drawing/2014/main" id="{3BB3F5D7-6FA0-4E45-B85C-FB9BDF29F64D}"/>
              </a:ext>
            </a:extLst>
          </p:cNvPr>
          <p:cNvSpPr>
            <a:spLocks/>
          </p:cNvSpPr>
          <p:nvPr/>
        </p:nvSpPr>
        <p:spPr bwMode="auto">
          <a:xfrm>
            <a:off x="1917700" y="2032000"/>
            <a:ext cx="66675" cy="95250"/>
          </a:xfrm>
          <a:custGeom>
            <a:avLst/>
            <a:gdLst>
              <a:gd name="T0" fmla="*/ 7084153 w 253"/>
              <a:gd name="T1" fmla="*/ 18131102 h 360"/>
              <a:gd name="T2" fmla="*/ 0 w 253"/>
              <a:gd name="T3" fmla="*/ 0 h 360"/>
              <a:gd name="T4" fmla="*/ 2639065 w 253"/>
              <a:gd name="T5" fmla="*/ 0 h 360"/>
              <a:gd name="T6" fmla="*/ 8681454 w 253"/>
              <a:gd name="T7" fmla="*/ 14980973 h 360"/>
              <a:gd name="T8" fmla="*/ 14932301 w 253"/>
              <a:gd name="T9" fmla="*/ 0 h 360"/>
              <a:gd name="T10" fmla="*/ 17571366 w 253"/>
              <a:gd name="T11" fmla="*/ 0 h 360"/>
              <a:gd name="T12" fmla="*/ 6875695 w 253"/>
              <a:gd name="T13" fmla="*/ 25201563 h 360"/>
              <a:gd name="T14" fmla="*/ 4167056 w 253"/>
              <a:gd name="T15" fmla="*/ 25201563 h 360"/>
              <a:gd name="T16" fmla="*/ 7084153 w 253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360"/>
              <a:gd name="T29" fmla="*/ 253 w 253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360">
                <a:moveTo>
                  <a:pt x="102" y="259"/>
                </a:moveTo>
                <a:lnTo>
                  <a:pt x="0" y="0"/>
                </a:lnTo>
                <a:lnTo>
                  <a:pt x="38" y="0"/>
                </a:lnTo>
                <a:lnTo>
                  <a:pt x="125" y="214"/>
                </a:lnTo>
                <a:lnTo>
                  <a:pt x="215" y="0"/>
                </a:lnTo>
                <a:lnTo>
                  <a:pt x="253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3" name="Freeform 244">
            <a:extLst>
              <a:ext uri="{FF2B5EF4-FFF2-40B4-BE49-F238E27FC236}">
                <a16:creationId xmlns:a16="http://schemas.microsoft.com/office/drawing/2014/main" id="{50B2DD2A-CC1A-42AC-B729-899A4FCB4372}"/>
              </a:ext>
            </a:extLst>
          </p:cNvPr>
          <p:cNvSpPr>
            <a:spLocks/>
          </p:cNvSpPr>
          <p:nvPr/>
        </p:nvSpPr>
        <p:spPr bwMode="auto">
          <a:xfrm>
            <a:off x="1917700" y="2032000"/>
            <a:ext cx="66675" cy="95250"/>
          </a:xfrm>
          <a:custGeom>
            <a:avLst/>
            <a:gdLst>
              <a:gd name="T0" fmla="*/ 7084153 w 253"/>
              <a:gd name="T1" fmla="*/ 18131102 h 360"/>
              <a:gd name="T2" fmla="*/ 0 w 253"/>
              <a:gd name="T3" fmla="*/ 0 h 360"/>
              <a:gd name="T4" fmla="*/ 2639065 w 253"/>
              <a:gd name="T5" fmla="*/ 0 h 360"/>
              <a:gd name="T6" fmla="*/ 8681454 w 253"/>
              <a:gd name="T7" fmla="*/ 14980973 h 360"/>
              <a:gd name="T8" fmla="*/ 14932301 w 253"/>
              <a:gd name="T9" fmla="*/ 0 h 360"/>
              <a:gd name="T10" fmla="*/ 17571366 w 253"/>
              <a:gd name="T11" fmla="*/ 0 h 360"/>
              <a:gd name="T12" fmla="*/ 6875695 w 253"/>
              <a:gd name="T13" fmla="*/ 25201563 h 360"/>
              <a:gd name="T14" fmla="*/ 4167056 w 253"/>
              <a:gd name="T15" fmla="*/ 25201563 h 360"/>
              <a:gd name="T16" fmla="*/ 7084153 w 253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360"/>
              <a:gd name="T29" fmla="*/ 253 w 253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360">
                <a:moveTo>
                  <a:pt x="102" y="259"/>
                </a:moveTo>
                <a:lnTo>
                  <a:pt x="0" y="0"/>
                </a:lnTo>
                <a:lnTo>
                  <a:pt x="38" y="0"/>
                </a:lnTo>
                <a:lnTo>
                  <a:pt x="125" y="214"/>
                </a:lnTo>
                <a:lnTo>
                  <a:pt x="215" y="0"/>
                </a:lnTo>
                <a:lnTo>
                  <a:pt x="253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4" name="Freeform 245">
            <a:extLst>
              <a:ext uri="{FF2B5EF4-FFF2-40B4-BE49-F238E27FC236}">
                <a16:creationId xmlns:a16="http://schemas.microsoft.com/office/drawing/2014/main" id="{1D5A2368-6AA1-4B6A-BEE3-5F70815DB4DC}"/>
              </a:ext>
            </a:extLst>
          </p:cNvPr>
          <p:cNvSpPr>
            <a:spLocks/>
          </p:cNvSpPr>
          <p:nvPr/>
        </p:nvSpPr>
        <p:spPr bwMode="auto">
          <a:xfrm>
            <a:off x="3787775" y="2032000"/>
            <a:ext cx="66675" cy="95250"/>
          </a:xfrm>
          <a:custGeom>
            <a:avLst/>
            <a:gdLst>
              <a:gd name="T0" fmla="*/ 7028438 w 254"/>
              <a:gd name="T1" fmla="*/ 18131102 h 360"/>
              <a:gd name="T2" fmla="*/ 0 w 254"/>
              <a:gd name="T3" fmla="*/ 0 h 360"/>
              <a:gd name="T4" fmla="*/ 2687475 w 254"/>
              <a:gd name="T5" fmla="*/ 0 h 360"/>
              <a:gd name="T6" fmla="*/ 8613413 w 254"/>
              <a:gd name="T7" fmla="*/ 14980973 h 360"/>
              <a:gd name="T8" fmla="*/ 14814975 w 254"/>
              <a:gd name="T9" fmla="*/ 0 h 360"/>
              <a:gd name="T10" fmla="*/ 17502188 w 254"/>
              <a:gd name="T11" fmla="*/ 0 h 360"/>
              <a:gd name="T12" fmla="*/ 6821850 w 254"/>
              <a:gd name="T13" fmla="*/ 25201563 h 360"/>
              <a:gd name="T14" fmla="*/ 4134375 w 254"/>
              <a:gd name="T15" fmla="*/ 25201563 h 360"/>
              <a:gd name="T16" fmla="*/ 7028438 w 254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360"/>
              <a:gd name="T29" fmla="*/ 254 w 254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360">
                <a:moveTo>
                  <a:pt x="102" y="259"/>
                </a:moveTo>
                <a:lnTo>
                  <a:pt x="0" y="0"/>
                </a:lnTo>
                <a:lnTo>
                  <a:pt x="39" y="0"/>
                </a:lnTo>
                <a:lnTo>
                  <a:pt x="125" y="214"/>
                </a:lnTo>
                <a:lnTo>
                  <a:pt x="215" y="0"/>
                </a:lnTo>
                <a:lnTo>
                  <a:pt x="254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5" name="Freeform 246">
            <a:extLst>
              <a:ext uri="{FF2B5EF4-FFF2-40B4-BE49-F238E27FC236}">
                <a16:creationId xmlns:a16="http://schemas.microsoft.com/office/drawing/2014/main" id="{3E3CD85A-3BF6-4A14-B1D9-92DA0555665C}"/>
              </a:ext>
            </a:extLst>
          </p:cNvPr>
          <p:cNvSpPr>
            <a:spLocks/>
          </p:cNvSpPr>
          <p:nvPr/>
        </p:nvSpPr>
        <p:spPr bwMode="auto">
          <a:xfrm>
            <a:off x="3868738" y="2006600"/>
            <a:ext cx="20637" cy="25400"/>
          </a:xfrm>
          <a:custGeom>
            <a:avLst/>
            <a:gdLst>
              <a:gd name="T0" fmla="*/ 2945195 w 77"/>
              <a:gd name="T1" fmla="*/ 0 h 91"/>
              <a:gd name="T2" fmla="*/ 5530984 w 77"/>
              <a:gd name="T3" fmla="*/ 0 h 91"/>
              <a:gd name="T4" fmla="*/ 2442134 w 77"/>
              <a:gd name="T5" fmla="*/ 7089670 h 91"/>
              <a:gd name="T6" fmla="*/ 0 w 77"/>
              <a:gd name="T7" fmla="*/ 7089670 h 91"/>
              <a:gd name="T8" fmla="*/ 2945195 w 77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1"/>
              <a:gd name="T17" fmla="*/ 77 w 77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1">
                <a:moveTo>
                  <a:pt x="41" y="0"/>
                </a:moveTo>
                <a:lnTo>
                  <a:pt x="77" y="0"/>
                </a:lnTo>
                <a:lnTo>
                  <a:pt x="34" y="91"/>
                </a:lnTo>
                <a:lnTo>
                  <a:pt x="0" y="91"/>
                </a:lnTo>
                <a:lnTo>
                  <a:pt x="4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6" name="Freeform 247">
            <a:extLst>
              <a:ext uri="{FF2B5EF4-FFF2-40B4-BE49-F238E27FC236}">
                <a16:creationId xmlns:a16="http://schemas.microsoft.com/office/drawing/2014/main" id="{878ED8FD-1C7C-438F-B423-B9066FC5C6C5}"/>
              </a:ext>
            </a:extLst>
          </p:cNvPr>
          <p:cNvSpPr>
            <a:spLocks/>
          </p:cNvSpPr>
          <p:nvPr/>
        </p:nvSpPr>
        <p:spPr bwMode="auto">
          <a:xfrm>
            <a:off x="3787775" y="2032000"/>
            <a:ext cx="66675" cy="95250"/>
          </a:xfrm>
          <a:custGeom>
            <a:avLst/>
            <a:gdLst>
              <a:gd name="T0" fmla="*/ 7028438 w 254"/>
              <a:gd name="T1" fmla="*/ 18131102 h 360"/>
              <a:gd name="T2" fmla="*/ 0 w 254"/>
              <a:gd name="T3" fmla="*/ 0 h 360"/>
              <a:gd name="T4" fmla="*/ 2687475 w 254"/>
              <a:gd name="T5" fmla="*/ 0 h 360"/>
              <a:gd name="T6" fmla="*/ 8613413 w 254"/>
              <a:gd name="T7" fmla="*/ 14980973 h 360"/>
              <a:gd name="T8" fmla="*/ 14814975 w 254"/>
              <a:gd name="T9" fmla="*/ 0 h 360"/>
              <a:gd name="T10" fmla="*/ 17502188 w 254"/>
              <a:gd name="T11" fmla="*/ 0 h 360"/>
              <a:gd name="T12" fmla="*/ 6821850 w 254"/>
              <a:gd name="T13" fmla="*/ 25201563 h 360"/>
              <a:gd name="T14" fmla="*/ 4134375 w 254"/>
              <a:gd name="T15" fmla="*/ 25201563 h 360"/>
              <a:gd name="T16" fmla="*/ 7028438 w 254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360"/>
              <a:gd name="T29" fmla="*/ 254 w 254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360">
                <a:moveTo>
                  <a:pt x="102" y="259"/>
                </a:moveTo>
                <a:lnTo>
                  <a:pt x="0" y="0"/>
                </a:lnTo>
                <a:lnTo>
                  <a:pt x="39" y="0"/>
                </a:lnTo>
                <a:lnTo>
                  <a:pt x="125" y="214"/>
                </a:lnTo>
                <a:lnTo>
                  <a:pt x="215" y="0"/>
                </a:lnTo>
                <a:lnTo>
                  <a:pt x="254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7" name="Freeform 248">
            <a:extLst>
              <a:ext uri="{FF2B5EF4-FFF2-40B4-BE49-F238E27FC236}">
                <a16:creationId xmlns:a16="http://schemas.microsoft.com/office/drawing/2014/main" id="{136B8CF4-2815-4B55-BFA3-69A6EF723912}"/>
              </a:ext>
            </a:extLst>
          </p:cNvPr>
          <p:cNvSpPr>
            <a:spLocks/>
          </p:cNvSpPr>
          <p:nvPr/>
        </p:nvSpPr>
        <p:spPr bwMode="auto">
          <a:xfrm>
            <a:off x="3868738" y="2006600"/>
            <a:ext cx="20637" cy="25400"/>
          </a:xfrm>
          <a:custGeom>
            <a:avLst/>
            <a:gdLst>
              <a:gd name="T0" fmla="*/ 2945195 w 77"/>
              <a:gd name="T1" fmla="*/ 0 h 91"/>
              <a:gd name="T2" fmla="*/ 5530984 w 77"/>
              <a:gd name="T3" fmla="*/ 0 h 91"/>
              <a:gd name="T4" fmla="*/ 2442134 w 77"/>
              <a:gd name="T5" fmla="*/ 7089670 h 91"/>
              <a:gd name="T6" fmla="*/ 0 w 77"/>
              <a:gd name="T7" fmla="*/ 7089670 h 91"/>
              <a:gd name="T8" fmla="*/ 2945195 w 77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1"/>
              <a:gd name="T17" fmla="*/ 77 w 77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1">
                <a:moveTo>
                  <a:pt x="41" y="0"/>
                </a:moveTo>
                <a:lnTo>
                  <a:pt x="77" y="0"/>
                </a:lnTo>
                <a:lnTo>
                  <a:pt x="34" y="91"/>
                </a:lnTo>
                <a:lnTo>
                  <a:pt x="0" y="91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8" name="Freeform 249">
            <a:extLst>
              <a:ext uri="{FF2B5EF4-FFF2-40B4-BE49-F238E27FC236}">
                <a16:creationId xmlns:a16="http://schemas.microsoft.com/office/drawing/2014/main" id="{83BEE9A5-4208-4ED1-8708-337EC71254CA}"/>
              </a:ext>
            </a:extLst>
          </p:cNvPr>
          <p:cNvSpPr>
            <a:spLocks/>
          </p:cNvSpPr>
          <p:nvPr/>
        </p:nvSpPr>
        <p:spPr bwMode="auto">
          <a:xfrm>
            <a:off x="2605088" y="1371600"/>
            <a:ext cx="60325" cy="71438"/>
          </a:xfrm>
          <a:custGeom>
            <a:avLst/>
            <a:gdLst>
              <a:gd name="T0" fmla="*/ 0 w 227"/>
              <a:gd name="T1" fmla="*/ 19042492 h 268"/>
              <a:gd name="T2" fmla="*/ 6497295 w 227"/>
              <a:gd name="T3" fmla="*/ 9379170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568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50075 h 268"/>
              <a:gd name="T16" fmla="*/ 16031302 w 227"/>
              <a:gd name="T17" fmla="*/ 19042492 h 268"/>
              <a:gd name="T18" fmla="*/ 13065279 w 227"/>
              <a:gd name="T19" fmla="*/ 19042492 h 268"/>
              <a:gd name="T20" fmla="*/ 7980439 w 227"/>
              <a:gd name="T21" fmla="*/ 11439676 h 268"/>
              <a:gd name="T22" fmla="*/ 3036713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9" name="Freeform 250">
            <a:extLst>
              <a:ext uri="{FF2B5EF4-FFF2-40B4-BE49-F238E27FC236}">
                <a16:creationId xmlns:a16="http://schemas.microsoft.com/office/drawing/2014/main" id="{30446E2D-122D-4A67-8DBF-8A883A58B406}"/>
              </a:ext>
            </a:extLst>
          </p:cNvPr>
          <p:cNvSpPr>
            <a:spLocks/>
          </p:cNvSpPr>
          <p:nvPr/>
        </p:nvSpPr>
        <p:spPr bwMode="auto">
          <a:xfrm>
            <a:off x="2605088" y="1371600"/>
            <a:ext cx="60325" cy="71438"/>
          </a:xfrm>
          <a:custGeom>
            <a:avLst/>
            <a:gdLst>
              <a:gd name="T0" fmla="*/ 0 w 227"/>
              <a:gd name="T1" fmla="*/ 19042492 h 268"/>
              <a:gd name="T2" fmla="*/ 6497295 w 227"/>
              <a:gd name="T3" fmla="*/ 9379170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568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50075 h 268"/>
              <a:gd name="T16" fmla="*/ 16031302 w 227"/>
              <a:gd name="T17" fmla="*/ 19042492 h 268"/>
              <a:gd name="T18" fmla="*/ 13065279 w 227"/>
              <a:gd name="T19" fmla="*/ 19042492 h 268"/>
              <a:gd name="T20" fmla="*/ 7980439 w 227"/>
              <a:gd name="T21" fmla="*/ 11439676 h 268"/>
              <a:gd name="T22" fmla="*/ 3036713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0" name="Freeform 251">
            <a:extLst>
              <a:ext uri="{FF2B5EF4-FFF2-40B4-BE49-F238E27FC236}">
                <a16:creationId xmlns:a16="http://schemas.microsoft.com/office/drawing/2014/main" id="{CDB0605A-3C91-41E0-914A-A085E3FF3DA5}"/>
              </a:ext>
            </a:extLst>
          </p:cNvPr>
          <p:cNvSpPr>
            <a:spLocks/>
          </p:cNvSpPr>
          <p:nvPr/>
        </p:nvSpPr>
        <p:spPr bwMode="auto">
          <a:xfrm>
            <a:off x="4530725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41" name="Freeform 252">
            <a:extLst>
              <a:ext uri="{FF2B5EF4-FFF2-40B4-BE49-F238E27FC236}">
                <a16:creationId xmlns:a16="http://schemas.microsoft.com/office/drawing/2014/main" id="{161438D9-070B-4413-8B6B-E6DD1EE2A462}"/>
              </a:ext>
            </a:extLst>
          </p:cNvPr>
          <p:cNvSpPr>
            <a:spLocks/>
          </p:cNvSpPr>
          <p:nvPr/>
        </p:nvSpPr>
        <p:spPr bwMode="auto">
          <a:xfrm>
            <a:off x="4530725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2" name="Freeform 253">
            <a:extLst>
              <a:ext uri="{FF2B5EF4-FFF2-40B4-BE49-F238E27FC236}">
                <a16:creationId xmlns:a16="http://schemas.microsoft.com/office/drawing/2014/main" id="{E5718E33-162B-4A26-9BE0-6D0630FA629F}"/>
              </a:ext>
            </a:extLst>
          </p:cNvPr>
          <p:cNvSpPr>
            <a:spLocks/>
          </p:cNvSpPr>
          <p:nvPr/>
        </p:nvSpPr>
        <p:spPr bwMode="auto">
          <a:xfrm>
            <a:off x="5788025" y="2044700"/>
            <a:ext cx="63500" cy="73025"/>
          </a:xfrm>
          <a:custGeom>
            <a:avLst/>
            <a:gdLst>
              <a:gd name="T0" fmla="*/ 0 w 238"/>
              <a:gd name="T1" fmla="*/ 0 h 275"/>
              <a:gd name="T2" fmla="*/ 2420204 w 238"/>
              <a:gd name="T3" fmla="*/ 10929851 h 275"/>
              <a:gd name="T4" fmla="*/ 2918599 w 238"/>
              <a:gd name="T5" fmla="*/ 13468200 h 275"/>
              <a:gd name="T6" fmla="*/ 4200071 w 238"/>
              <a:gd name="T7" fmla="*/ 15372161 h 275"/>
              <a:gd name="T8" fmla="*/ 5125357 w 238"/>
              <a:gd name="T9" fmla="*/ 16147819 h 275"/>
              <a:gd name="T10" fmla="*/ 6050910 w 238"/>
              <a:gd name="T11" fmla="*/ 16641468 h 275"/>
              <a:gd name="T12" fmla="*/ 7189641 w 238"/>
              <a:gd name="T13" fmla="*/ 16923477 h 275"/>
              <a:gd name="T14" fmla="*/ 8328639 w 238"/>
              <a:gd name="T15" fmla="*/ 17064482 h 275"/>
              <a:gd name="T16" fmla="*/ 9111716 w 238"/>
              <a:gd name="T17" fmla="*/ 16993847 h 275"/>
              <a:gd name="T18" fmla="*/ 9894794 w 238"/>
              <a:gd name="T19" fmla="*/ 16852842 h 275"/>
              <a:gd name="T20" fmla="*/ 10677872 w 238"/>
              <a:gd name="T21" fmla="*/ 16641468 h 275"/>
              <a:gd name="T22" fmla="*/ 11389712 w 238"/>
              <a:gd name="T23" fmla="*/ 16288824 h 275"/>
              <a:gd name="T24" fmla="*/ 12030315 w 238"/>
              <a:gd name="T25" fmla="*/ 15865810 h 275"/>
              <a:gd name="T26" fmla="*/ 12671185 w 238"/>
              <a:gd name="T27" fmla="*/ 15301526 h 275"/>
              <a:gd name="T28" fmla="*/ 13169313 w 238"/>
              <a:gd name="T29" fmla="*/ 14737507 h 275"/>
              <a:gd name="T30" fmla="*/ 13596471 w 238"/>
              <a:gd name="T31" fmla="*/ 14032484 h 275"/>
              <a:gd name="T32" fmla="*/ 14308311 w 238"/>
              <a:gd name="T33" fmla="*/ 12339897 h 275"/>
              <a:gd name="T34" fmla="*/ 14450786 w 238"/>
              <a:gd name="T35" fmla="*/ 10436202 h 275"/>
              <a:gd name="T36" fmla="*/ 16942227 w 238"/>
              <a:gd name="T37" fmla="*/ 0 h 275"/>
              <a:gd name="T38" fmla="*/ 14664231 w 238"/>
              <a:gd name="T39" fmla="*/ 18897808 h 275"/>
              <a:gd name="T40" fmla="*/ 14450786 w 238"/>
              <a:gd name="T41" fmla="*/ 16359459 h 275"/>
              <a:gd name="T42" fmla="*/ 13881153 w 238"/>
              <a:gd name="T43" fmla="*/ 17135117 h 275"/>
              <a:gd name="T44" fmla="*/ 13240550 w 238"/>
              <a:gd name="T45" fmla="*/ 17769505 h 275"/>
              <a:gd name="T46" fmla="*/ 12528710 w 238"/>
              <a:gd name="T47" fmla="*/ 18333789 h 275"/>
              <a:gd name="T48" fmla="*/ 11603158 w 238"/>
              <a:gd name="T49" fmla="*/ 18756803 h 275"/>
              <a:gd name="T50" fmla="*/ 10749109 w 238"/>
              <a:gd name="T51" fmla="*/ 19038812 h 275"/>
              <a:gd name="T52" fmla="*/ 9823557 w 238"/>
              <a:gd name="T53" fmla="*/ 19250452 h 275"/>
              <a:gd name="T54" fmla="*/ 8827034 w 238"/>
              <a:gd name="T55" fmla="*/ 19391457 h 275"/>
              <a:gd name="T56" fmla="*/ 7759273 w 238"/>
              <a:gd name="T57" fmla="*/ 19391457 h 275"/>
              <a:gd name="T58" fmla="*/ 6762750 w 238"/>
              <a:gd name="T59" fmla="*/ 19250452 h 275"/>
              <a:gd name="T60" fmla="*/ 5765960 w 238"/>
              <a:gd name="T61" fmla="*/ 19038812 h 275"/>
              <a:gd name="T62" fmla="*/ 4769437 w 238"/>
              <a:gd name="T63" fmla="*/ 18756803 h 275"/>
              <a:gd name="T64" fmla="*/ 3844151 w 238"/>
              <a:gd name="T65" fmla="*/ 18333789 h 275"/>
              <a:gd name="T66" fmla="*/ 2989836 w 238"/>
              <a:gd name="T67" fmla="*/ 17769505 h 275"/>
              <a:gd name="T68" fmla="*/ 2206758 w 238"/>
              <a:gd name="T69" fmla="*/ 16993847 h 275"/>
              <a:gd name="T70" fmla="*/ 1494918 w 238"/>
              <a:gd name="T71" fmla="*/ 16218189 h 275"/>
              <a:gd name="T72" fmla="*/ 640603 w 238"/>
              <a:gd name="T73" fmla="*/ 14808142 h 275"/>
              <a:gd name="T74" fmla="*/ 71237 w 238"/>
              <a:gd name="T75" fmla="*/ 12622172 h 2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5"/>
              <a:gd name="T116" fmla="*/ 238 w 238"/>
              <a:gd name="T117" fmla="*/ 275 h 2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5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4" y="221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5" y="243"/>
                </a:lnTo>
                <a:lnTo>
                  <a:pt x="191" y="247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3"/>
                </a:lnTo>
                <a:lnTo>
                  <a:pt x="131" y="274"/>
                </a:lnTo>
                <a:lnTo>
                  <a:pt x="124" y="275"/>
                </a:lnTo>
                <a:lnTo>
                  <a:pt x="116" y="275"/>
                </a:lnTo>
                <a:lnTo>
                  <a:pt x="109" y="275"/>
                </a:lnTo>
                <a:lnTo>
                  <a:pt x="102" y="274"/>
                </a:lnTo>
                <a:lnTo>
                  <a:pt x="95" y="273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6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4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43" name="Freeform 254">
            <a:extLst>
              <a:ext uri="{FF2B5EF4-FFF2-40B4-BE49-F238E27FC236}">
                <a16:creationId xmlns:a16="http://schemas.microsoft.com/office/drawing/2014/main" id="{3D10C02C-627F-4EF9-8A6B-A96DC2291197}"/>
              </a:ext>
            </a:extLst>
          </p:cNvPr>
          <p:cNvSpPr>
            <a:spLocks/>
          </p:cNvSpPr>
          <p:nvPr/>
        </p:nvSpPr>
        <p:spPr bwMode="auto">
          <a:xfrm>
            <a:off x="5788025" y="2044700"/>
            <a:ext cx="63500" cy="73025"/>
          </a:xfrm>
          <a:custGeom>
            <a:avLst/>
            <a:gdLst>
              <a:gd name="T0" fmla="*/ 0 w 238"/>
              <a:gd name="T1" fmla="*/ 0 h 275"/>
              <a:gd name="T2" fmla="*/ 2420204 w 238"/>
              <a:gd name="T3" fmla="*/ 10929851 h 275"/>
              <a:gd name="T4" fmla="*/ 2562679 w 238"/>
              <a:gd name="T5" fmla="*/ 12269528 h 275"/>
              <a:gd name="T6" fmla="*/ 3488231 w 238"/>
              <a:gd name="T7" fmla="*/ 14525867 h 275"/>
              <a:gd name="T8" fmla="*/ 4200071 w 238"/>
              <a:gd name="T9" fmla="*/ 15372161 h 275"/>
              <a:gd name="T10" fmla="*/ 5125357 w 238"/>
              <a:gd name="T11" fmla="*/ 16147819 h 275"/>
              <a:gd name="T12" fmla="*/ 6050910 w 238"/>
              <a:gd name="T13" fmla="*/ 16641468 h 275"/>
              <a:gd name="T14" fmla="*/ 7189641 w 238"/>
              <a:gd name="T15" fmla="*/ 16923477 h 275"/>
              <a:gd name="T16" fmla="*/ 8328639 w 238"/>
              <a:gd name="T17" fmla="*/ 17064482 h 275"/>
              <a:gd name="T18" fmla="*/ 8755796 w 238"/>
              <a:gd name="T19" fmla="*/ 17064482 h 275"/>
              <a:gd name="T20" fmla="*/ 9538874 w 238"/>
              <a:gd name="T21" fmla="*/ 16923477 h 275"/>
              <a:gd name="T22" fmla="*/ 10321952 w 238"/>
              <a:gd name="T23" fmla="*/ 16711838 h 275"/>
              <a:gd name="T24" fmla="*/ 11033792 w 238"/>
              <a:gd name="T25" fmla="*/ 16429828 h 275"/>
              <a:gd name="T26" fmla="*/ 11389712 w 238"/>
              <a:gd name="T27" fmla="*/ 16288824 h 275"/>
              <a:gd name="T28" fmla="*/ 12030315 w 238"/>
              <a:gd name="T29" fmla="*/ 15865810 h 275"/>
              <a:gd name="T30" fmla="*/ 12671185 w 238"/>
              <a:gd name="T31" fmla="*/ 15301526 h 275"/>
              <a:gd name="T32" fmla="*/ 13169313 w 238"/>
              <a:gd name="T33" fmla="*/ 14737507 h 275"/>
              <a:gd name="T34" fmla="*/ 13596471 w 238"/>
              <a:gd name="T35" fmla="*/ 14032484 h 275"/>
              <a:gd name="T36" fmla="*/ 13952391 w 238"/>
              <a:gd name="T37" fmla="*/ 13186191 h 275"/>
              <a:gd name="T38" fmla="*/ 14379548 w 238"/>
              <a:gd name="T39" fmla="*/ 11423234 h 275"/>
              <a:gd name="T40" fmla="*/ 14450786 w 238"/>
              <a:gd name="T41" fmla="*/ 0 h 275"/>
              <a:gd name="T42" fmla="*/ 16942227 w 238"/>
              <a:gd name="T43" fmla="*/ 18897808 h 275"/>
              <a:gd name="T44" fmla="*/ 14664231 w 238"/>
              <a:gd name="T45" fmla="*/ 16006814 h 275"/>
              <a:gd name="T46" fmla="*/ 14450786 w 238"/>
              <a:gd name="T47" fmla="*/ 16359459 h 275"/>
              <a:gd name="T48" fmla="*/ 13881153 w 238"/>
              <a:gd name="T49" fmla="*/ 17135117 h 275"/>
              <a:gd name="T50" fmla="*/ 13240550 w 238"/>
              <a:gd name="T51" fmla="*/ 17769505 h 275"/>
              <a:gd name="T52" fmla="*/ 12528710 w 238"/>
              <a:gd name="T53" fmla="*/ 18333789 h 275"/>
              <a:gd name="T54" fmla="*/ 12030315 w 238"/>
              <a:gd name="T55" fmla="*/ 18545163 h 275"/>
              <a:gd name="T56" fmla="*/ 11176267 w 238"/>
              <a:gd name="T57" fmla="*/ 18897808 h 275"/>
              <a:gd name="T58" fmla="*/ 10321952 w 238"/>
              <a:gd name="T59" fmla="*/ 19179817 h 275"/>
              <a:gd name="T60" fmla="*/ 9325429 w 238"/>
              <a:gd name="T61" fmla="*/ 19320822 h 275"/>
              <a:gd name="T62" fmla="*/ 8257668 w 238"/>
              <a:gd name="T63" fmla="*/ 19391457 h 275"/>
              <a:gd name="T64" fmla="*/ 7759273 w 238"/>
              <a:gd name="T65" fmla="*/ 19391457 h 275"/>
              <a:gd name="T66" fmla="*/ 6762750 w 238"/>
              <a:gd name="T67" fmla="*/ 19250452 h 275"/>
              <a:gd name="T68" fmla="*/ 5765960 w 238"/>
              <a:gd name="T69" fmla="*/ 19038812 h 275"/>
              <a:gd name="T70" fmla="*/ 4769437 w 238"/>
              <a:gd name="T71" fmla="*/ 18756803 h 275"/>
              <a:gd name="T72" fmla="*/ 4271042 w 238"/>
              <a:gd name="T73" fmla="*/ 18545163 h 275"/>
              <a:gd name="T74" fmla="*/ 3416994 w 238"/>
              <a:gd name="T75" fmla="*/ 18051780 h 275"/>
              <a:gd name="T76" fmla="*/ 2562679 w 238"/>
              <a:gd name="T77" fmla="*/ 17346491 h 275"/>
              <a:gd name="T78" fmla="*/ 1850838 w 238"/>
              <a:gd name="T79" fmla="*/ 16641468 h 275"/>
              <a:gd name="T80" fmla="*/ 1210235 w 238"/>
              <a:gd name="T81" fmla="*/ 15795175 h 275"/>
              <a:gd name="T82" fmla="*/ 640603 w 238"/>
              <a:gd name="T83" fmla="*/ 14808142 h 275"/>
              <a:gd name="T84" fmla="*/ 71237 w 238"/>
              <a:gd name="T85" fmla="*/ 12622172 h 27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5"/>
              <a:gd name="T131" fmla="*/ 238 w 238"/>
              <a:gd name="T132" fmla="*/ 275 h 27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5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4" y="221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5" y="243"/>
                </a:lnTo>
                <a:lnTo>
                  <a:pt x="191" y="247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3"/>
                </a:lnTo>
                <a:lnTo>
                  <a:pt x="131" y="274"/>
                </a:lnTo>
                <a:lnTo>
                  <a:pt x="124" y="275"/>
                </a:lnTo>
                <a:lnTo>
                  <a:pt x="116" y="275"/>
                </a:lnTo>
                <a:lnTo>
                  <a:pt x="109" y="275"/>
                </a:lnTo>
                <a:lnTo>
                  <a:pt x="102" y="274"/>
                </a:lnTo>
                <a:lnTo>
                  <a:pt x="95" y="273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6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4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4" name="Freeform 255">
            <a:extLst>
              <a:ext uri="{FF2B5EF4-FFF2-40B4-BE49-F238E27FC236}">
                <a16:creationId xmlns:a16="http://schemas.microsoft.com/office/drawing/2014/main" id="{0D6D6532-A692-47F9-9C64-42522DD1BA1A}"/>
              </a:ext>
            </a:extLst>
          </p:cNvPr>
          <p:cNvSpPr>
            <a:spLocks/>
          </p:cNvSpPr>
          <p:nvPr/>
        </p:nvSpPr>
        <p:spPr bwMode="auto">
          <a:xfrm>
            <a:off x="4198938" y="1579563"/>
            <a:ext cx="30162" cy="31750"/>
          </a:xfrm>
          <a:custGeom>
            <a:avLst/>
            <a:gdLst>
              <a:gd name="T0" fmla="*/ 3990115 w 114"/>
              <a:gd name="T1" fmla="*/ 8765761 h 115"/>
              <a:gd name="T2" fmla="*/ 7980230 w 114"/>
              <a:gd name="T3" fmla="*/ 8765761 h 115"/>
              <a:gd name="T4" fmla="*/ 7980230 w 114"/>
              <a:gd name="T5" fmla="*/ 0 h 115"/>
              <a:gd name="T6" fmla="*/ 0 w 114"/>
              <a:gd name="T7" fmla="*/ 0 h 115"/>
              <a:gd name="T8" fmla="*/ 0 w 114"/>
              <a:gd name="T9" fmla="*/ 8765761 h 115"/>
              <a:gd name="T10" fmla="*/ 3990115 w 114"/>
              <a:gd name="T11" fmla="*/ 8765761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5"/>
              <a:gd name="T20" fmla="*/ 114 w 114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5">
                <a:moveTo>
                  <a:pt x="57" y="115"/>
                </a:moveTo>
                <a:lnTo>
                  <a:pt x="114" y="115"/>
                </a:lnTo>
                <a:lnTo>
                  <a:pt x="114" y="0"/>
                </a:lnTo>
                <a:lnTo>
                  <a:pt x="0" y="0"/>
                </a:lnTo>
                <a:lnTo>
                  <a:pt x="0" y="115"/>
                </a:lnTo>
                <a:lnTo>
                  <a:pt x="57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5" name="Freeform 256">
            <a:extLst>
              <a:ext uri="{FF2B5EF4-FFF2-40B4-BE49-F238E27FC236}">
                <a16:creationId xmlns:a16="http://schemas.microsoft.com/office/drawing/2014/main" id="{0D92A186-5619-49B2-9CCB-9FFEB2209602}"/>
              </a:ext>
            </a:extLst>
          </p:cNvPr>
          <p:cNvSpPr>
            <a:spLocks/>
          </p:cNvSpPr>
          <p:nvPr/>
        </p:nvSpPr>
        <p:spPr bwMode="auto">
          <a:xfrm>
            <a:off x="4335463" y="1577975"/>
            <a:ext cx="30162" cy="166688"/>
          </a:xfrm>
          <a:custGeom>
            <a:avLst/>
            <a:gdLst>
              <a:gd name="T0" fmla="*/ 3989777 w 115"/>
              <a:gd name="T1" fmla="*/ 43755731 h 635"/>
              <a:gd name="T2" fmla="*/ 7910837 w 115"/>
              <a:gd name="T3" fmla="*/ 43755731 h 635"/>
              <a:gd name="T4" fmla="*/ 7910837 w 115"/>
              <a:gd name="T5" fmla="*/ 0 h 635"/>
              <a:gd name="T6" fmla="*/ 0 w 115"/>
              <a:gd name="T7" fmla="*/ 0 h 635"/>
              <a:gd name="T8" fmla="*/ 0 w 115"/>
              <a:gd name="T9" fmla="*/ 43755731 h 635"/>
              <a:gd name="T10" fmla="*/ 3989777 w 115"/>
              <a:gd name="T11" fmla="*/ 43755731 h 6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635"/>
              <a:gd name="T20" fmla="*/ 115 w 115"/>
              <a:gd name="T21" fmla="*/ 635 h 6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635">
                <a:moveTo>
                  <a:pt x="58" y="635"/>
                </a:moveTo>
                <a:lnTo>
                  <a:pt x="115" y="635"/>
                </a:lnTo>
                <a:lnTo>
                  <a:pt x="115" y="0"/>
                </a:lnTo>
                <a:lnTo>
                  <a:pt x="0" y="0"/>
                </a:lnTo>
                <a:lnTo>
                  <a:pt x="0" y="635"/>
                </a:lnTo>
                <a:lnTo>
                  <a:pt x="58" y="6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6" name="Freeform 257">
            <a:extLst>
              <a:ext uri="{FF2B5EF4-FFF2-40B4-BE49-F238E27FC236}">
                <a16:creationId xmlns:a16="http://schemas.microsoft.com/office/drawing/2014/main" id="{A4DE52B5-8A3F-40F8-B18E-53C9F5E76F38}"/>
              </a:ext>
            </a:extLst>
          </p:cNvPr>
          <p:cNvSpPr>
            <a:spLocks/>
          </p:cNvSpPr>
          <p:nvPr/>
        </p:nvSpPr>
        <p:spPr bwMode="auto">
          <a:xfrm>
            <a:off x="4473575" y="1579563"/>
            <a:ext cx="30163" cy="303212"/>
          </a:xfrm>
          <a:custGeom>
            <a:avLst/>
            <a:gdLst>
              <a:gd name="T0" fmla="*/ 3990247 w 114"/>
              <a:gd name="T1" fmla="*/ 80435273 h 1143"/>
              <a:gd name="T2" fmla="*/ 7980759 w 114"/>
              <a:gd name="T3" fmla="*/ 80435273 h 1143"/>
              <a:gd name="T4" fmla="*/ 7980759 w 114"/>
              <a:gd name="T5" fmla="*/ 0 h 1143"/>
              <a:gd name="T6" fmla="*/ 0 w 114"/>
              <a:gd name="T7" fmla="*/ 0 h 1143"/>
              <a:gd name="T8" fmla="*/ 0 w 114"/>
              <a:gd name="T9" fmla="*/ 80435273 h 1143"/>
              <a:gd name="T10" fmla="*/ 3990247 w 114"/>
              <a:gd name="T11" fmla="*/ 80435273 h 1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43"/>
              <a:gd name="T20" fmla="*/ 114 w 114"/>
              <a:gd name="T21" fmla="*/ 1143 h 1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43">
                <a:moveTo>
                  <a:pt x="57" y="1143"/>
                </a:moveTo>
                <a:lnTo>
                  <a:pt x="114" y="1143"/>
                </a:lnTo>
                <a:lnTo>
                  <a:pt x="114" y="0"/>
                </a:lnTo>
                <a:lnTo>
                  <a:pt x="0" y="0"/>
                </a:lnTo>
                <a:lnTo>
                  <a:pt x="0" y="1143"/>
                </a:lnTo>
                <a:lnTo>
                  <a:pt x="57" y="11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7" name="Freeform 258">
            <a:extLst>
              <a:ext uri="{FF2B5EF4-FFF2-40B4-BE49-F238E27FC236}">
                <a16:creationId xmlns:a16="http://schemas.microsoft.com/office/drawing/2014/main" id="{BCCD233F-7A32-4354-BC56-EE1512DD6BCE}"/>
              </a:ext>
            </a:extLst>
          </p:cNvPr>
          <p:cNvSpPr>
            <a:spLocks/>
          </p:cNvSpPr>
          <p:nvPr/>
        </p:nvSpPr>
        <p:spPr bwMode="auto">
          <a:xfrm>
            <a:off x="4886325" y="1579563"/>
            <a:ext cx="30163" cy="303212"/>
          </a:xfrm>
          <a:custGeom>
            <a:avLst/>
            <a:gdLst>
              <a:gd name="T0" fmla="*/ 3990247 w 114"/>
              <a:gd name="T1" fmla="*/ 80435273 h 1143"/>
              <a:gd name="T2" fmla="*/ 7980759 w 114"/>
              <a:gd name="T3" fmla="*/ 80435273 h 1143"/>
              <a:gd name="T4" fmla="*/ 7980759 w 114"/>
              <a:gd name="T5" fmla="*/ 0 h 1143"/>
              <a:gd name="T6" fmla="*/ 0 w 114"/>
              <a:gd name="T7" fmla="*/ 0 h 1143"/>
              <a:gd name="T8" fmla="*/ 0 w 114"/>
              <a:gd name="T9" fmla="*/ 80435273 h 1143"/>
              <a:gd name="T10" fmla="*/ 3990247 w 114"/>
              <a:gd name="T11" fmla="*/ 80435273 h 1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43"/>
              <a:gd name="T20" fmla="*/ 114 w 114"/>
              <a:gd name="T21" fmla="*/ 1143 h 1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43">
                <a:moveTo>
                  <a:pt x="57" y="1143"/>
                </a:moveTo>
                <a:lnTo>
                  <a:pt x="114" y="1143"/>
                </a:lnTo>
                <a:lnTo>
                  <a:pt x="114" y="0"/>
                </a:lnTo>
                <a:lnTo>
                  <a:pt x="0" y="0"/>
                </a:lnTo>
                <a:lnTo>
                  <a:pt x="0" y="1143"/>
                </a:lnTo>
                <a:lnTo>
                  <a:pt x="57" y="11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8" name="Freeform 259">
            <a:extLst>
              <a:ext uri="{FF2B5EF4-FFF2-40B4-BE49-F238E27FC236}">
                <a16:creationId xmlns:a16="http://schemas.microsoft.com/office/drawing/2014/main" id="{05CCCF55-34FC-4E43-8AC4-8BA0CE43DCA0}"/>
              </a:ext>
            </a:extLst>
          </p:cNvPr>
          <p:cNvSpPr>
            <a:spLocks/>
          </p:cNvSpPr>
          <p:nvPr/>
        </p:nvSpPr>
        <p:spPr bwMode="auto">
          <a:xfrm>
            <a:off x="4611688" y="1579563"/>
            <a:ext cx="30162" cy="441325"/>
          </a:xfrm>
          <a:custGeom>
            <a:avLst/>
            <a:gdLst>
              <a:gd name="T0" fmla="*/ 3990115 w 114"/>
              <a:gd name="T1" fmla="*/ 117118314 h 1663"/>
              <a:gd name="T2" fmla="*/ 7980230 w 114"/>
              <a:gd name="T3" fmla="*/ 117118314 h 1663"/>
              <a:gd name="T4" fmla="*/ 7980230 w 114"/>
              <a:gd name="T5" fmla="*/ 0 h 1663"/>
              <a:gd name="T6" fmla="*/ 0 w 114"/>
              <a:gd name="T7" fmla="*/ 0 h 1663"/>
              <a:gd name="T8" fmla="*/ 0 w 114"/>
              <a:gd name="T9" fmla="*/ 117118314 h 1663"/>
              <a:gd name="T10" fmla="*/ 3990115 w 114"/>
              <a:gd name="T11" fmla="*/ 117118314 h 166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663"/>
              <a:gd name="T20" fmla="*/ 114 w 114"/>
              <a:gd name="T21" fmla="*/ 1663 h 166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663">
                <a:moveTo>
                  <a:pt x="57" y="1663"/>
                </a:moveTo>
                <a:lnTo>
                  <a:pt x="114" y="1663"/>
                </a:lnTo>
                <a:lnTo>
                  <a:pt x="114" y="0"/>
                </a:lnTo>
                <a:lnTo>
                  <a:pt x="0" y="0"/>
                </a:lnTo>
                <a:lnTo>
                  <a:pt x="0" y="1663"/>
                </a:lnTo>
                <a:lnTo>
                  <a:pt x="57" y="16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9" name="Freeform 260">
            <a:extLst>
              <a:ext uri="{FF2B5EF4-FFF2-40B4-BE49-F238E27FC236}">
                <a16:creationId xmlns:a16="http://schemas.microsoft.com/office/drawing/2014/main" id="{B07BBEB2-5A2C-402F-B338-8850FBA2A4B3}"/>
              </a:ext>
            </a:extLst>
          </p:cNvPr>
          <p:cNvSpPr>
            <a:spLocks/>
          </p:cNvSpPr>
          <p:nvPr/>
        </p:nvSpPr>
        <p:spPr bwMode="auto">
          <a:xfrm>
            <a:off x="4748213" y="1579563"/>
            <a:ext cx="30162" cy="715962"/>
          </a:xfrm>
          <a:custGeom>
            <a:avLst/>
            <a:gdLst>
              <a:gd name="T0" fmla="*/ 3989777 w 115"/>
              <a:gd name="T1" fmla="*/ 189782149 h 2701"/>
              <a:gd name="T2" fmla="*/ 7910837 w 115"/>
              <a:gd name="T3" fmla="*/ 189782149 h 2701"/>
              <a:gd name="T4" fmla="*/ 7910837 w 115"/>
              <a:gd name="T5" fmla="*/ 0 h 2701"/>
              <a:gd name="T6" fmla="*/ 0 w 115"/>
              <a:gd name="T7" fmla="*/ 0 h 2701"/>
              <a:gd name="T8" fmla="*/ 0 w 115"/>
              <a:gd name="T9" fmla="*/ 189782149 h 2701"/>
              <a:gd name="T10" fmla="*/ 3989777 w 115"/>
              <a:gd name="T11" fmla="*/ 189782149 h 27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2701"/>
              <a:gd name="T20" fmla="*/ 115 w 115"/>
              <a:gd name="T21" fmla="*/ 2701 h 27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2701">
                <a:moveTo>
                  <a:pt x="58" y="2701"/>
                </a:moveTo>
                <a:lnTo>
                  <a:pt x="115" y="2701"/>
                </a:lnTo>
                <a:lnTo>
                  <a:pt x="115" y="0"/>
                </a:lnTo>
                <a:lnTo>
                  <a:pt x="0" y="0"/>
                </a:lnTo>
                <a:lnTo>
                  <a:pt x="0" y="2701"/>
                </a:lnTo>
                <a:lnTo>
                  <a:pt x="58" y="270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0" name="Freeform 261">
            <a:extLst>
              <a:ext uri="{FF2B5EF4-FFF2-40B4-BE49-F238E27FC236}">
                <a16:creationId xmlns:a16="http://schemas.microsoft.com/office/drawing/2014/main" id="{274C6538-498E-4800-9844-1499A677C9AF}"/>
              </a:ext>
            </a:extLst>
          </p:cNvPr>
          <p:cNvSpPr>
            <a:spLocks noEditPoints="1"/>
          </p:cNvSpPr>
          <p:nvPr/>
        </p:nvSpPr>
        <p:spPr bwMode="auto">
          <a:xfrm>
            <a:off x="4186238" y="2681288"/>
            <a:ext cx="69850" cy="238125"/>
          </a:xfrm>
          <a:custGeom>
            <a:avLst/>
            <a:gdLst>
              <a:gd name="T0" fmla="*/ 490008 w 264"/>
              <a:gd name="T1" fmla="*/ 56026273 h 897"/>
              <a:gd name="T2" fmla="*/ 2450042 w 264"/>
              <a:gd name="T3" fmla="*/ 51375004 h 897"/>
              <a:gd name="T4" fmla="*/ 4340225 w 264"/>
              <a:gd name="T5" fmla="*/ 49683706 h 897"/>
              <a:gd name="T6" fmla="*/ 6300523 w 264"/>
              <a:gd name="T7" fmla="*/ 48697226 h 897"/>
              <a:gd name="T8" fmla="*/ 8540485 w 264"/>
              <a:gd name="T9" fmla="*/ 48274335 h 897"/>
              <a:gd name="T10" fmla="*/ 10850563 w 264"/>
              <a:gd name="T11" fmla="*/ 48344684 h 897"/>
              <a:gd name="T12" fmla="*/ 13020940 w 264"/>
              <a:gd name="T13" fmla="*/ 48978888 h 897"/>
              <a:gd name="T14" fmla="*/ 14910858 w 264"/>
              <a:gd name="T15" fmla="*/ 50176946 h 897"/>
              <a:gd name="T16" fmla="*/ 16801042 w 264"/>
              <a:gd name="T17" fmla="*/ 52432099 h 897"/>
              <a:gd name="T18" fmla="*/ 18131102 w 264"/>
              <a:gd name="T19" fmla="*/ 56590128 h 897"/>
              <a:gd name="T20" fmla="*/ 16661077 w 264"/>
              <a:gd name="T21" fmla="*/ 58704316 h 897"/>
              <a:gd name="T22" fmla="*/ 14420850 w 264"/>
              <a:gd name="T23" fmla="*/ 52009473 h 897"/>
              <a:gd name="T24" fmla="*/ 11130756 w 264"/>
              <a:gd name="T25" fmla="*/ 50176946 h 897"/>
              <a:gd name="T26" fmla="*/ 8330406 w 264"/>
              <a:gd name="T27" fmla="*/ 49965633 h 897"/>
              <a:gd name="T28" fmla="*/ 6580452 w 264"/>
              <a:gd name="T29" fmla="*/ 50388524 h 897"/>
              <a:gd name="T30" fmla="*/ 5040313 w 264"/>
              <a:gd name="T31" fmla="*/ 51234041 h 897"/>
              <a:gd name="T32" fmla="*/ 3220244 w 264"/>
              <a:gd name="T33" fmla="*/ 53136917 h 897"/>
              <a:gd name="T34" fmla="*/ 1960033 w 264"/>
              <a:gd name="T35" fmla="*/ 57435909 h 897"/>
              <a:gd name="T36" fmla="*/ 6860381 w 264"/>
              <a:gd name="T37" fmla="*/ 45525677 h 897"/>
              <a:gd name="T38" fmla="*/ 4200260 w 264"/>
              <a:gd name="T39" fmla="*/ 44468583 h 897"/>
              <a:gd name="T40" fmla="*/ 2170113 w 264"/>
              <a:gd name="T41" fmla="*/ 42636321 h 897"/>
              <a:gd name="T42" fmla="*/ 490008 w 264"/>
              <a:gd name="T43" fmla="*/ 39676616 h 897"/>
              <a:gd name="T44" fmla="*/ 70115 w 264"/>
              <a:gd name="T45" fmla="*/ 35236660 h 897"/>
              <a:gd name="T46" fmla="*/ 840052 w 264"/>
              <a:gd name="T47" fmla="*/ 32347304 h 897"/>
              <a:gd name="T48" fmla="*/ 2660121 w 264"/>
              <a:gd name="T49" fmla="*/ 29880838 h 897"/>
              <a:gd name="T50" fmla="*/ 3990181 w 264"/>
              <a:gd name="T51" fmla="*/ 28753129 h 897"/>
              <a:gd name="T52" fmla="*/ 4340225 w 264"/>
              <a:gd name="T53" fmla="*/ 30656005 h 897"/>
              <a:gd name="T54" fmla="*/ 2450042 w 264"/>
              <a:gd name="T55" fmla="*/ 33122471 h 897"/>
              <a:gd name="T56" fmla="*/ 1680104 w 264"/>
              <a:gd name="T57" fmla="*/ 35800514 h 897"/>
              <a:gd name="T58" fmla="*/ 2170113 w 264"/>
              <a:gd name="T59" fmla="*/ 39324074 h 897"/>
              <a:gd name="T60" fmla="*/ 3990181 w 264"/>
              <a:gd name="T61" fmla="*/ 42002117 h 897"/>
              <a:gd name="T62" fmla="*/ 5530321 w 264"/>
              <a:gd name="T63" fmla="*/ 43129827 h 897"/>
              <a:gd name="T64" fmla="*/ 7280540 w 264"/>
              <a:gd name="T65" fmla="*/ 43834379 h 897"/>
              <a:gd name="T66" fmla="*/ 9240573 w 264"/>
              <a:gd name="T67" fmla="*/ 44116306 h 897"/>
              <a:gd name="T68" fmla="*/ 11760729 w 264"/>
              <a:gd name="T69" fmla="*/ 43623066 h 897"/>
              <a:gd name="T70" fmla="*/ 14000956 w 264"/>
              <a:gd name="T71" fmla="*/ 42495357 h 897"/>
              <a:gd name="T72" fmla="*/ 15540831 w 264"/>
              <a:gd name="T73" fmla="*/ 40663096 h 897"/>
              <a:gd name="T74" fmla="*/ 16801042 w 264"/>
              <a:gd name="T75" fmla="*/ 36434718 h 897"/>
              <a:gd name="T76" fmla="*/ 16240919 w 264"/>
              <a:gd name="T77" fmla="*/ 33615711 h 897"/>
              <a:gd name="T78" fmla="*/ 14560815 w 264"/>
              <a:gd name="T79" fmla="*/ 31078631 h 897"/>
              <a:gd name="T80" fmla="*/ 14351000 w 264"/>
              <a:gd name="T81" fmla="*/ 28682780 h 897"/>
              <a:gd name="T82" fmla="*/ 16031104 w 264"/>
              <a:gd name="T83" fmla="*/ 30162500 h 897"/>
              <a:gd name="T84" fmla="*/ 17991138 w 264"/>
              <a:gd name="T85" fmla="*/ 33333783 h 897"/>
              <a:gd name="T86" fmla="*/ 18411031 w 264"/>
              <a:gd name="T87" fmla="*/ 37280500 h 897"/>
              <a:gd name="T88" fmla="*/ 17080971 w 264"/>
              <a:gd name="T89" fmla="*/ 41508878 h 897"/>
              <a:gd name="T90" fmla="*/ 14980973 w 264"/>
              <a:gd name="T91" fmla="*/ 43834379 h 897"/>
              <a:gd name="T92" fmla="*/ 13020940 w 264"/>
              <a:gd name="T93" fmla="*/ 45032437 h 897"/>
              <a:gd name="T94" fmla="*/ 10710598 w 264"/>
              <a:gd name="T95" fmla="*/ 45666641 h 897"/>
              <a:gd name="T96" fmla="*/ 8610600 w 264"/>
              <a:gd name="T97" fmla="*/ 45737255 h 897"/>
              <a:gd name="T98" fmla="*/ 1890183 w 264"/>
              <a:gd name="T99" fmla="*/ 26920867 h 897"/>
              <a:gd name="T100" fmla="*/ 18131102 w 264"/>
              <a:gd name="T101" fmla="*/ 21001191 h 897"/>
              <a:gd name="T102" fmla="*/ 11480800 w 264"/>
              <a:gd name="T103" fmla="*/ 15927032 h 897"/>
              <a:gd name="T104" fmla="*/ 350044 w 264"/>
              <a:gd name="T105" fmla="*/ 0 h 89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4"/>
              <a:gd name="T160" fmla="*/ 0 h 897"/>
              <a:gd name="T161" fmla="*/ 264 w 264"/>
              <a:gd name="T162" fmla="*/ 897 h 89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4" h="897">
                <a:moveTo>
                  <a:pt x="259" y="897"/>
                </a:moveTo>
                <a:lnTo>
                  <a:pt x="5" y="897"/>
                </a:lnTo>
                <a:lnTo>
                  <a:pt x="5" y="828"/>
                </a:lnTo>
                <a:lnTo>
                  <a:pt x="6" y="812"/>
                </a:lnTo>
                <a:lnTo>
                  <a:pt x="7" y="795"/>
                </a:lnTo>
                <a:lnTo>
                  <a:pt x="10" y="779"/>
                </a:lnTo>
                <a:lnTo>
                  <a:pt x="16" y="766"/>
                </a:lnTo>
                <a:lnTo>
                  <a:pt x="21" y="752"/>
                </a:lnTo>
                <a:lnTo>
                  <a:pt x="27" y="741"/>
                </a:lnTo>
                <a:lnTo>
                  <a:pt x="35" y="729"/>
                </a:lnTo>
                <a:lnTo>
                  <a:pt x="44" y="720"/>
                </a:lnTo>
                <a:lnTo>
                  <a:pt x="48" y="716"/>
                </a:lnTo>
                <a:lnTo>
                  <a:pt x="53" y="712"/>
                </a:lnTo>
                <a:lnTo>
                  <a:pt x="57" y="708"/>
                </a:lnTo>
                <a:lnTo>
                  <a:pt x="62" y="705"/>
                </a:lnTo>
                <a:lnTo>
                  <a:pt x="68" y="701"/>
                </a:lnTo>
                <a:lnTo>
                  <a:pt x="73" y="698"/>
                </a:lnTo>
                <a:lnTo>
                  <a:pt x="78" y="695"/>
                </a:lnTo>
                <a:lnTo>
                  <a:pt x="84" y="693"/>
                </a:lnTo>
                <a:lnTo>
                  <a:pt x="90" y="691"/>
                </a:lnTo>
                <a:lnTo>
                  <a:pt x="97" y="689"/>
                </a:lnTo>
                <a:lnTo>
                  <a:pt x="103" y="688"/>
                </a:lnTo>
                <a:lnTo>
                  <a:pt x="109" y="686"/>
                </a:lnTo>
                <a:lnTo>
                  <a:pt x="115" y="685"/>
                </a:lnTo>
                <a:lnTo>
                  <a:pt x="122" y="685"/>
                </a:lnTo>
                <a:lnTo>
                  <a:pt x="129" y="684"/>
                </a:lnTo>
                <a:lnTo>
                  <a:pt x="135" y="684"/>
                </a:lnTo>
                <a:lnTo>
                  <a:pt x="142" y="684"/>
                </a:lnTo>
                <a:lnTo>
                  <a:pt x="149" y="685"/>
                </a:lnTo>
                <a:lnTo>
                  <a:pt x="155" y="686"/>
                </a:lnTo>
                <a:lnTo>
                  <a:pt x="162" y="687"/>
                </a:lnTo>
                <a:lnTo>
                  <a:pt x="168" y="688"/>
                </a:lnTo>
                <a:lnTo>
                  <a:pt x="175" y="690"/>
                </a:lnTo>
                <a:lnTo>
                  <a:pt x="180" y="693"/>
                </a:lnTo>
                <a:lnTo>
                  <a:pt x="186" y="695"/>
                </a:lnTo>
                <a:lnTo>
                  <a:pt x="192" y="698"/>
                </a:lnTo>
                <a:lnTo>
                  <a:pt x="197" y="701"/>
                </a:lnTo>
                <a:lnTo>
                  <a:pt x="203" y="705"/>
                </a:lnTo>
                <a:lnTo>
                  <a:pt x="208" y="708"/>
                </a:lnTo>
                <a:lnTo>
                  <a:pt x="213" y="712"/>
                </a:lnTo>
                <a:lnTo>
                  <a:pt x="217" y="716"/>
                </a:lnTo>
                <a:lnTo>
                  <a:pt x="221" y="720"/>
                </a:lnTo>
                <a:lnTo>
                  <a:pt x="226" y="724"/>
                </a:lnTo>
                <a:lnTo>
                  <a:pt x="234" y="734"/>
                </a:lnTo>
                <a:lnTo>
                  <a:pt x="240" y="744"/>
                </a:lnTo>
                <a:lnTo>
                  <a:pt x="246" y="755"/>
                </a:lnTo>
                <a:lnTo>
                  <a:pt x="250" y="767"/>
                </a:lnTo>
                <a:lnTo>
                  <a:pt x="255" y="778"/>
                </a:lnTo>
                <a:lnTo>
                  <a:pt x="257" y="791"/>
                </a:lnTo>
                <a:lnTo>
                  <a:pt x="259" y="803"/>
                </a:lnTo>
                <a:lnTo>
                  <a:pt x="259" y="816"/>
                </a:lnTo>
                <a:lnTo>
                  <a:pt x="259" y="897"/>
                </a:lnTo>
                <a:close/>
                <a:moveTo>
                  <a:pt x="27" y="873"/>
                </a:moveTo>
                <a:lnTo>
                  <a:pt x="238" y="873"/>
                </a:lnTo>
                <a:lnTo>
                  <a:pt x="238" y="833"/>
                </a:lnTo>
                <a:lnTo>
                  <a:pt x="236" y="808"/>
                </a:lnTo>
                <a:lnTo>
                  <a:pt x="232" y="785"/>
                </a:lnTo>
                <a:lnTo>
                  <a:pt x="223" y="765"/>
                </a:lnTo>
                <a:lnTo>
                  <a:pt x="212" y="746"/>
                </a:lnTo>
                <a:lnTo>
                  <a:pt x="206" y="738"/>
                </a:lnTo>
                <a:lnTo>
                  <a:pt x="197" y="731"/>
                </a:lnTo>
                <a:lnTo>
                  <a:pt x="189" y="724"/>
                </a:lnTo>
                <a:lnTo>
                  <a:pt x="180" y="719"/>
                </a:lnTo>
                <a:lnTo>
                  <a:pt x="170" y="715"/>
                </a:lnTo>
                <a:lnTo>
                  <a:pt x="159" y="712"/>
                </a:lnTo>
                <a:lnTo>
                  <a:pt x="148" y="709"/>
                </a:lnTo>
                <a:lnTo>
                  <a:pt x="135" y="708"/>
                </a:lnTo>
                <a:lnTo>
                  <a:pt x="130" y="708"/>
                </a:lnTo>
                <a:lnTo>
                  <a:pt x="125" y="709"/>
                </a:lnTo>
                <a:lnTo>
                  <a:pt x="119" y="709"/>
                </a:lnTo>
                <a:lnTo>
                  <a:pt x="114" y="710"/>
                </a:lnTo>
                <a:lnTo>
                  <a:pt x="109" y="711"/>
                </a:lnTo>
                <a:lnTo>
                  <a:pt x="104" y="712"/>
                </a:lnTo>
                <a:lnTo>
                  <a:pt x="99" y="714"/>
                </a:lnTo>
                <a:lnTo>
                  <a:pt x="94" y="715"/>
                </a:lnTo>
                <a:lnTo>
                  <a:pt x="89" y="717"/>
                </a:lnTo>
                <a:lnTo>
                  <a:pt x="84" y="719"/>
                </a:lnTo>
                <a:lnTo>
                  <a:pt x="80" y="722"/>
                </a:lnTo>
                <a:lnTo>
                  <a:pt x="76" y="724"/>
                </a:lnTo>
                <a:lnTo>
                  <a:pt x="72" y="727"/>
                </a:lnTo>
                <a:lnTo>
                  <a:pt x="68" y="731"/>
                </a:lnTo>
                <a:lnTo>
                  <a:pt x="63" y="734"/>
                </a:lnTo>
                <a:lnTo>
                  <a:pt x="59" y="738"/>
                </a:lnTo>
                <a:lnTo>
                  <a:pt x="52" y="746"/>
                </a:lnTo>
                <a:lnTo>
                  <a:pt x="46" y="754"/>
                </a:lnTo>
                <a:lnTo>
                  <a:pt x="41" y="765"/>
                </a:lnTo>
                <a:lnTo>
                  <a:pt x="35" y="775"/>
                </a:lnTo>
                <a:lnTo>
                  <a:pt x="32" y="788"/>
                </a:lnTo>
                <a:lnTo>
                  <a:pt x="29" y="800"/>
                </a:lnTo>
                <a:lnTo>
                  <a:pt x="28" y="815"/>
                </a:lnTo>
                <a:lnTo>
                  <a:pt x="27" y="829"/>
                </a:lnTo>
                <a:lnTo>
                  <a:pt x="27" y="873"/>
                </a:lnTo>
                <a:close/>
                <a:moveTo>
                  <a:pt x="114" y="649"/>
                </a:moveTo>
                <a:lnTo>
                  <a:pt x="106" y="648"/>
                </a:lnTo>
                <a:lnTo>
                  <a:pt x="98" y="646"/>
                </a:lnTo>
                <a:lnTo>
                  <a:pt x="89" y="644"/>
                </a:lnTo>
                <a:lnTo>
                  <a:pt x="82" y="641"/>
                </a:lnTo>
                <a:lnTo>
                  <a:pt x="75" y="638"/>
                </a:lnTo>
                <a:lnTo>
                  <a:pt x="68" y="635"/>
                </a:lnTo>
                <a:lnTo>
                  <a:pt x="60" y="631"/>
                </a:lnTo>
                <a:lnTo>
                  <a:pt x="54" y="627"/>
                </a:lnTo>
                <a:lnTo>
                  <a:pt x="48" y="621"/>
                </a:lnTo>
                <a:lnTo>
                  <a:pt x="42" y="616"/>
                </a:lnTo>
                <a:lnTo>
                  <a:pt x="36" y="610"/>
                </a:lnTo>
                <a:lnTo>
                  <a:pt x="31" y="605"/>
                </a:lnTo>
                <a:lnTo>
                  <a:pt x="26" y="599"/>
                </a:lnTo>
                <a:lnTo>
                  <a:pt x="22" y="592"/>
                </a:lnTo>
                <a:lnTo>
                  <a:pt x="18" y="585"/>
                </a:lnTo>
                <a:lnTo>
                  <a:pt x="13" y="578"/>
                </a:lnTo>
                <a:lnTo>
                  <a:pt x="7" y="563"/>
                </a:lnTo>
                <a:lnTo>
                  <a:pt x="3" y="549"/>
                </a:lnTo>
                <a:lnTo>
                  <a:pt x="1" y="533"/>
                </a:lnTo>
                <a:lnTo>
                  <a:pt x="0" y="517"/>
                </a:lnTo>
                <a:lnTo>
                  <a:pt x="0" y="509"/>
                </a:lnTo>
                <a:lnTo>
                  <a:pt x="1" y="500"/>
                </a:lnTo>
                <a:lnTo>
                  <a:pt x="2" y="491"/>
                </a:lnTo>
                <a:lnTo>
                  <a:pt x="4" y="483"/>
                </a:lnTo>
                <a:lnTo>
                  <a:pt x="6" y="475"/>
                </a:lnTo>
                <a:lnTo>
                  <a:pt x="9" y="468"/>
                </a:lnTo>
                <a:lnTo>
                  <a:pt x="12" y="459"/>
                </a:lnTo>
                <a:lnTo>
                  <a:pt x="17" y="452"/>
                </a:lnTo>
                <a:lnTo>
                  <a:pt x="22" y="445"/>
                </a:lnTo>
                <a:lnTo>
                  <a:pt x="27" y="437"/>
                </a:lnTo>
                <a:lnTo>
                  <a:pt x="32" y="430"/>
                </a:lnTo>
                <a:lnTo>
                  <a:pt x="38" y="424"/>
                </a:lnTo>
                <a:lnTo>
                  <a:pt x="42" y="421"/>
                </a:lnTo>
                <a:lnTo>
                  <a:pt x="46" y="418"/>
                </a:lnTo>
                <a:lnTo>
                  <a:pt x="50" y="415"/>
                </a:lnTo>
                <a:lnTo>
                  <a:pt x="53" y="411"/>
                </a:lnTo>
                <a:lnTo>
                  <a:pt x="57" y="408"/>
                </a:lnTo>
                <a:lnTo>
                  <a:pt x="61" y="406"/>
                </a:lnTo>
                <a:lnTo>
                  <a:pt x="65" y="403"/>
                </a:lnTo>
                <a:lnTo>
                  <a:pt x="70" y="401"/>
                </a:lnTo>
                <a:lnTo>
                  <a:pt x="70" y="429"/>
                </a:lnTo>
                <a:lnTo>
                  <a:pt x="62" y="435"/>
                </a:lnTo>
                <a:lnTo>
                  <a:pt x="56" y="442"/>
                </a:lnTo>
                <a:lnTo>
                  <a:pt x="50" y="448"/>
                </a:lnTo>
                <a:lnTo>
                  <a:pt x="45" y="455"/>
                </a:lnTo>
                <a:lnTo>
                  <a:pt x="39" y="462"/>
                </a:lnTo>
                <a:lnTo>
                  <a:pt x="35" y="470"/>
                </a:lnTo>
                <a:lnTo>
                  <a:pt x="32" y="478"/>
                </a:lnTo>
                <a:lnTo>
                  <a:pt x="29" y="485"/>
                </a:lnTo>
                <a:lnTo>
                  <a:pt x="27" y="493"/>
                </a:lnTo>
                <a:lnTo>
                  <a:pt x="25" y="501"/>
                </a:lnTo>
                <a:lnTo>
                  <a:pt x="24" y="508"/>
                </a:lnTo>
                <a:lnTo>
                  <a:pt x="24" y="516"/>
                </a:lnTo>
                <a:lnTo>
                  <a:pt x="25" y="527"/>
                </a:lnTo>
                <a:lnTo>
                  <a:pt x="26" y="537"/>
                </a:lnTo>
                <a:lnTo>
                  <a:pt x="28" y="548"/>
                </a:lnTo>
                <a:lnTo>
                  <a:pt x="31" y="558"/>
                </a:lnTo>
                <a:lnTo>
                  <a:pt x="35" y="567"/>
                </a:lnTo>
                <a:lnTo>
                  <a:pt x="42" y="577"/>
                </a:lnTo>
                <a:lnTo>
                  <a:pt x="47" y="585"/>
                </a:lnTo>
                <a:lnTo>
                  <a:pt x="54" y="592"/>
                </a:lnTo>
                <a:lnTo>
                  <a:pt x="57" y="596"/>
                </a:lnTo>
                <a:lnTo>
                  <a:pt x="61" y="600"/>
                </a:lnTo>
                <a:lnTo>
                  <a:pt x="65" y="603"/>
                </a:lnTo>
                <a:lnTo>
                  <a:pt x="70" y="606"/>
                </a:lnTo>
                <a:lnTo>
                  <a:pt x="74" y="609"/>
                </a:lnTo>
                <a:lnTo>
                  <a:pt x="79" y="612"/>
                </a:lnTo>
                <a:lnTo>
                  <a:pt x="83" y="615"/>
                </a:lnTo>
                <a:lnTo>
                  <a:pt x="88" y="617"/>
                </a:lnTo>
                <a:lnTo>
                  <a:pt x="94" y="619"/>
                </a:lnTo>
                <a:lnTo>
                  <a:pt x="99" y="621"/>
                </a:lnTo>
                <a:lnTo>
                  <a:pt x="104" y="622"/>
                </a:lnTo>
                <a:lnTo>
                  <a:pt x="109" y="623"/>
                </a:lnTo>
                <a:lnTo>
                  <a:pt x="115" y="625"/>
                </a:lnTo>
                <a:lnTo>
                  <a:pt x="121" y="626"/>
                </a:lnTo>
                <a:lnTo>
                  <a:pt x="126" y="626"/>
                </a:lnTo>
                <a:lnTo>
                  <a:pt x="132" y="626"/>
                </a:lnTo>
                <a:lnTo>
                  <a:pt x="139" y="626"/>
                </a:lnTo>
                <a:lnTo>
                  <a:pt x="148" y="625"/>
                </a:lnTo>
                <a:lnTo>
                  <a:pt x="155" y="623"/>
                </a:lnTo>
                <a:lnTo>
                  <a:pt x="162" y="621"/>
                </a:lnTo>
                <a:lnTo>
                  <a:pt x="168" y="619"/>
                </a:lnTo>
                <a:lnTo>
                  <a:pt x="176" y="617"/>
                </a:lnTo>
                <a:lnTo>
                  <a:pt x="182" y="614"/>
                </a:lnTo>
                <a:lnTo>
                  <a:pt x="188" y="611"/>
                </a:lnTo>
                <a:lnTo>
                  <a:pt x="194" y="607"/>
                </a:lnTo>
                <a:lnTo>
                  <a:pt x="200" y="603"/>
                </a:lnTo>
                <a:lnTo>
                  <a:pt x="205" y="598"/>
                </a:lnTo>
                <a:lnTo>
                  <a:pt x="210" y="593"/>
                </a:lnTo>
                <a:lnTo>
                  <a:pt x="215" y="588"/>
                </a:lnTo>
                <a:lnTo>
                  <a:pt x="219" y="582"/>
                </a:lnTo>
                <a:lnTo>
                  <a:pt x="222" y="577"/>
                </a:lnTo>
                <a:lnTo>
                  <a:pt x="227" y="570"/>
                </a:lnTo>
                <a:lnTo>
                  <a:pt x="232" y="558"/>
                </a:lnTo>
                <a:lnTo>
                  <a:pt x="237" y="545"/>
                </a:lnTo>
                <a:lnTo>
                  <a:pt x="239" y="531"/>
                </a:lnTo>
                <a:lnTo>
                  <a:pt x="240" y="517"/>
                </a:lnTo>
                <a:lnTo>
                  <a:pt x="240" y="509"/>
                </a:lnTo>
                <a:lnTo>
                  <a:pt x="239" y="501"/>
                </a:lnTo>
                <a:lnTo>
                  <a:pt x="237" y="494"/>
                </a:lnTo>
                <a:lnTo>
                  <a:pt x="235" y="485"/>
                </a:lnTo>
                <a:lnTo>
                  <a:pt x="232" y="477"/>
                </a:lnTo>
                <a:lnTo>
                  <a:pt x="229" y="470"/>
                </a:lnTo>
                <a:lnTo>
                  <a:pt x="224" y="461"/>
                </a:lnTo>
                <a:lnTo>
                  <a:pt x="219" y="454"/>
                </a:lnTo>
                <a:lnTo>
                  <a:pt x="214" y="447"/>
                </a:lnTo>
                <a:lnTo>
                  <a:pt x="208" y="441"/>
                </a:lnTo>
                <a:lnTo>
                  <a:pt x="201" y="434"/>
                </a:lnTo>
                <a:lnTo>
                  <a:pt x="193" y="428"/>
                </a:lnTo>
                <a:lnTo>
                  <a:pt x="193" y="400"/>
                </a:lnTo>
                <a:lnTo>
                  <a:pt x="200" y="403"/>
                </a:lnTo>
                <a:lnTo>
                  <a:pt x="205" y="407"/>
                </a:lnTo>
                <a:lnTo>
                  <a:pt x="210" y="411"/>
                </a:lnTo>
                <a:lnTo>
                  <a:pt x="215" y="415"/>
                </a:lnTo>
                <a:lnTo>
                  <a:pt x="220" y="419"/>
                </a:lnTo>
                <a:lnTo>
                  <a:pt x="224" y="423"/>
                </a:lnTo>
                <a:lnTo>
                  <a:pt x="229" y="428"/>
                </a:lnTo>
                <a:lnTo>
                  <a:pt x="233" y="432"/>
                </a:lnTo>
                <a:lnTo>
                  <a:pt x="241" y="442"/>
                </a:lnTo>
                <a:lnTo>
                  <a:pt x="247" y="452"/>
                </a:lnTo>
                <a:lnTo>
                  <a:pt x="253" y="462"/>
                </a:lnTo>
                <a:lnTo>
                  <a:pt x="257" y="473"/>
                </a:lnTo>
                <a:lnTo>
                  <a:pt x="260" y="483"/>
                </a:lnTo>
                <a:lnTo>
                  <a:pt x="262" y="495"/>
                </a:lnTo>
                <a:lnTo>
                  <a:pt x="263" y="505"/>
                </a:lnTo>
                <a:lnTo>
                  <a:pt x="264" y="516"/>
                </a:lnTo>
                <a:lnTo>
                  <a:pt x="263" y="529"/>
                </a:lnTo>
                <a:lnTo>
                  <a:pt x="262" y="541"/>
                </a:lnTo>
                <a:lnTo>
                  <a:pt x="259" y="554"/>
                </a:lnTo>
                <a:lnTo>
                  <a:pt x="256" y="566"/>
                </a:lnTo>
                <a:lnTo>
                  <a:pt x="250" y="578"/>
                </a:lnTo>
                <a:lnTo>
                  <a:pt x="244" y="589"/>
                </a:lnTo>
                <a:lnTo>
                  <a:pt x="237" y="600"/>
                </a:lnTo>
                <a:lnTo>
                  <a:pt x="229" y="609"/>
                </a:lnTo>
                <a:lnTo>
                  <a:pt x="223" y="613"/>
                </a:lnTo>
                <a:lnTo>
                  <a:pt x="219" y="618"/>
                </a:lnTo>
                <a:lnTo>
                  <a:pt x="214" y="622"/>
                </a:lnTo>
                <a:lnTo>
                  <a:pt x="209" y="626"/>
                </a:lnTo>
                <a:lnTo>
                  <a:pt x="204" y="630"/>
                </a:lnTo>
                <a:lnTo>
                  <a:pt x="197" y="633"/>
                </a:lnTo>
                <a:lnTo>
                  <a:pt x="192" y="636"/>
                </a:lnTo>
                <a:lnTo>
                  <a:pt x="186" y="639"/>
                </a:lnTo>
                <a:lnTo>
                  <a:pt x="180" y="641"/>
                </a:lnTo>
                <a:lnTo>
                  <a:pt x="174" y="644"/>
                </a:lnTo>
                <a:lnTo>
                  <a:pt x="166" y="646"/>
                </a:lnTo>
                <a:lnTo>
                  <a:pt x="160" y="647"/>
                </a:lnTo>
                <a:lnTo>
                  <a:pt x="153" y="648"/>
                </a:lnTo>
                <a:lnTo>
                  <a:pt x="145" y="649"/>
                </a:lnTo>
                <a:lnTo>
                  <a:pt x="139" y="651"/>
                </a:lnTo>
                <a:lnTo>
                  <a:pt x="132" y="651"/>
                </a:lnTo>
                <a:lnTo>
                  <a:pt x="128" y="651"/>
                </a:lnTo>
                <a:lnTo>
                  <a:pt x="123" y="649"/>
                </a:lnTo>
                <a:lnTo>
                  <a:pt x="118" y="649"/>
                </a:lnTo>
                <a:lnTo>
                  <a:pt x="114" y="649"/>
                </a:lnTo>
                <a:close/>
                <a:moveTo>
                  <a:pt x="259" y="323"/>
                </a:moveTo>
                <a:lnTo>
                  <a:pt x="27" y="323"/>
                </a:lnTo>
                <a:lnTo>
                  <a:pt x="27" y="382"/>
                </a:lnTo>
                <a:lnTo>
                  <a:pt x="5" y="382"/>
                </a:lnTo>
                <a:lnTo>
                  <a:pt x="5" y="238"/>
                </a:lnTo>
                <a:lnTo>
                  <a:pt x="27" y="238"/>
                </a:lnTo>
                <a:lnTo>
                  <a:pt x="27" y="298"/>
                </a:lnTo>
                <a:lnTo>
                  <a:pt x="259" y="298"/>
                </a:lnTo>
                <a:lnTo>
                  <a:pt x="259" y="323"/>
                </a:lnTo>
                <a:close/>
                <a:moveTo>
                  <a:pt x="143" y="226"/>
                </a:moveTo>
                <a:lnTo>
                  <a:pt x="143" y="135"/>
                </a:lnTo>
                <a:lnTo>
                  <a:pt x="164" y="135"/>
                </a:lnTo>
                <a:lnTo>
                  <a:pt x="164" y="226"/>
                </a:lnTo>
                <a:lnTo>
                  <a:pt x="143" y="226"/>
                </a:lnTo>
                <a:close/>
                <a:moveTo>
                  <a:pt x="27" y="25"/>
                </a:moveTo>
                <a:lnTo>
                  <a:pt x="27" y="69"/>
                </a:lnTo>
                <a:lnTo>
                  <a:pt x="5" y="69"/>
                </a:lnTo>
                <a:lnTo>
                  <a:pt x="5" y="0"/>
                </a:lnTo>
                <a:lnTo>
                  <a:pt x="259" y="0"/>
                </a:lnTo>
                <a:lnTo>
                  <a:pt x="259" y="25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51" name="Freeform 262">
            <a:extLst>
              <a:ext uri="{FF2B5EF4-FFF2-40B4-BE49-F238E27FC236}">
                <a16:creationId xmlns:a16="http://schemas.microsoft.com/office/drawing/2014/main" id="{E1D1A8E2-BD9F-44F4-9110-FAAFE238C711}"/>
              </a:ext>
            </a:extLst>
          </p:cNvPr>
          <p:cNvSpPr>
            <a:spLocks/>
          </p:cNvSpPr>
          <p:nvPr/>
        </p:nvSpPr>
        <p:spPr bwMode="auto">
          <a:xfrm>
            <a:off x="4187825" y="2862263"/>
            <a:ext cx="66675" cy="57150"/>
          </a:xfrm>
          <a:custGeom>
            <a:avLst/>
            <a:gdLst>
              <a:gd name="T0" fmla="*/ 17502188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69038 w 254"/>
              <a:gd name="T9" fmla="*/ 9214834 h 213"/>
              <a:gd name="T10" fmla="*/ 137813 w 254"/>
              <a:gd name="T11" fmla="*/ 7990804 h 213"/>
              <a:gd name="T12" fmla="*/ 344663 w 254"/>
              <a:gd name="T13" fmla="*/ 6838950 h 213"/>
              <a:gd name="T14" fmla="*/ 758100 w 254"/>
              <a:gd name="T15" fmla="*/ 5903085 h 213"/>
              <a:gd name="T16" fmla="*/ 758100 w 254"/>
              <a:gd name="T17" fmla="*/ 5903085 h 213"/>
              <a:gd name="T18" fmla="*/ 1102500 w 254"/>
              <a:gd name="T19" fmla="*/ 4895313 h 213"/>
              <a:gd name="T20" fmla="*/ 1515938 w 254"/>
              <a:gd name="T21" fmla="*/ 4103531 h 213"/>
              <a:gd name="T22" fmla="*/ 2067188 w 254"/>
              <a:gd name="T23" fmla="*/ 3239573 h 213"/>
              <a:gd name="T24" fmla="*/ 2687475 w 254"/>
              <a:gd name="T25" fmla="*/ 2591605 h 213"/>
              <a:gd name="T26" fmla="*/ 2687475 w 254"/>
              <a:gd name="T27" fmla="*/ 2591605 h 213"/>
              <a:gd name="T28" fmla="*/ 2963100 w 254"/>
              <a:gd name="T29" fmla="*/ 2303708 h 213"/>
              <a:gd name="T30" fmla="*/ 3307500 w 254"/>
              <a:gd name="T31" fmla="*/ 2015812 h 213"/>
              <a:gd name="T32" fmla="*/ 3583125 w 254"/>
              <a:gd name="T33" fmla="*/ 1727647 h 213"/>
              <a:gd name="T34" fmla="*/ 3927788 w 254"/>
              <a:gd name="T35" fmla="*/ 1511926 h 213"/>
              <a:gd name="T36" fmla="*/ 4341225 w 254"/>
              <a:gd name="T37" fmla="*/ 1223761 h 213"/>
              <a:gd name="T38" fmla="*/ 4685625 w 254"/>
              <a:gd name="T39" fmla="*/ 1007772 h 213"/>
              <a:gd name="T40" fmla="*/ 5030288 w 254"/>
              <a:gd name="T41" fmla="*/ 791782 h 213"/>
              <a:gd name="T42" fmla="*/ 5443725 w 254"/>
              <a:gd name="T43" fmla="*/ 647968 h 213"/>
              <a:gd name="T44" fmla="*/ 5443725 w 254"/>
              <a:gd name="T45" fmla="*/ 647968 h 213"/>
              <a:gd name="T46" fmla="*/ 5857163 w 254"/>
              <a:gd name="T47" fmla="*/ 503886 h 213"/>
              <a:gd name="T48" fmla="*/ 6339375 w 254"/>
              <a:gd name="T49" fmla="*/ 360072 h 213"/>
              <a:gd name="T50" fmla="*/ 6752813 w 254"/>
              <a:gd name="T51" fmla="*/ 287896 h 213"/>
              <a:gd name="T52" fmla="*/ 7166250 w 254"/>
              <a:gd name="T53" fmla="*/ 144082 h 213"/>
              <a:gd name="T54" fmla="*/ 7579688 w 254"/>
              <a:gd name="T55" fmla="*/ 71907 h 213"/>
              <a:gd name="T56" fmla="*/ 8062163 w 254"/>
              <a:gd name="T57" fmla="*/ 71907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440288 w 254"/>
              <a:gd name="T65" fmla="*/ 0 h 213"/>
              <a:gd name="T66" fmla="*/ 9922500 w 254"/>
              <a:gd name="T67" fmla="*/ 71907 h 213"/>
              <a:gd name="T68" fmla="*/ 10335938 w 254"/>
              <a:gd name="T69" fmla="*/ 144082 h 213"/>
              <a:gd name="T70" fmla="*/ 10818413 w 254"/>
              <a:gd name="T71" fmla="*/ 215989 h 213"/>
              <a:gd name="T72" fmla="*/ 11231850 w 254"/>
              <a:gd name="T73" fmla="*/ 287896 h 213"/>
              <a:gd name="T74" fmla="*/ 11714063 w 254"/>
              <a:gd name="T75" fmla="*/ 431979 h 213"/>
              <a:gd name="T76" fmla="*/ 12058725 w 254"/>
              <a:gd name="T77" fmla="*/ 647968 h 213"/>
              <a:gd name="T78" fmla="*/ 12472163 w 254"/>
              <a:gd name="T79" fmla="*/ 791782 h 213"/>
              <a:gd name="T80" fmla="*/ 12472163 w 254"/>
              <a:gd name="T81" fmla="*/ 791782 h 213"/>
              <a:gd name="T82" fmla="*/ 12885600 w 254"/>
              <a:gd name="T83" fmla="*/ 1007772 h 213"/>
              <a:gd name="T84" fmla="*/ 13230000 w 254"/>
              <a:gd name="T85" fmla="*/ 1223761 h 213"/>
              <a:gd name="T86" fmla="*/ 13643438 w 254"/>
              <a:gd name="T87" fmla="*/ 1511926 h 213"/>
              <a:gd name="T88" fmla="*/ 13988100 w 254"/>
              <a:gd name="T89" fmla="*/ 1727647 h 213"/>
              <a:gd name="T90" fmla="*/ 14332500 w 254"/>
              <a:gd name="T91" fmla="*/ 2015812 h 213"/>
              <a:gd name="T92" fmla="*/ 14608125 w 254"/>
              <a:gd name="T93" fmla="*/ 2303708 h 213"/>
              <a:gd name="T94" fmla="*/ 14883750 w 254"/>
              <a:gd name="T95" fmla="*/ 2591605 h 213"/>
              <a:gd name="T96" fmla="*/ 15228413 w 254"/>
              <a:gd name="T97" fmla="*/ 2879501 h 213"/>
              <a:gd name="T98" fmla="*/ 15228413 w 254"/>
              <a:gd name="T99" fmla="*/ 2879501 h 213"/>
              <a:gd name="T100" fmla="*/ 15779663 w 254"/>
              <a:gd name="T101" fmla="*/ 3599377 h 213"/>
              <a:gd name="T102" fmla="*/ 16193100 w 254"/>
              <a:gd name="T103" fmla="*/ 4319520 h 213"/>
              <a:gd name="T104" fmla="*/ 16606538 w 254"/>
              <a:gd name="T105" fmla="*/ 5111303 h 213"/>
              <a:gd name="T106" fmla="*/ 16882163 w 254"/>
              <a:gd name="T107" fmla="*/ 5975261 h 213"/>
              <a:gd name="T108" fmla="*/ 16882163 w 254"/>
              <a:gd name="T109" fmla="*/ 5975261 h 213"/>
              <a:gd name="T110" fmla="*/ 17226563 w 254"/>
              <a:gd name="T111" fmla="*/ 6767043 h 213"/>
              <a:gd name="T112" fmla="*/ 17364375 w 254"/>
              <a:gd name="T113" fmla="*/ 7702908 h 213"/>
              <a:gd name="T114" fmla="*/ 17502188 w 254"/>
              <a:gd name="T115" fmla="*/ 8566865 h 213"/>
              <a:gd name="T116" fmla="*/ 17502188 w 254"/>
              <a:gd name="T117" fmla="*/ 9502730 h 213"/>
              <a:gd name="T118" fmla="*/ 17502188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1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9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2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70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1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50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2" name="Freeform 263">
            <a:extLst>
              <a:ext uri="{FF2B5EF4-FFF2-40B4-BE49-F238E27FC236}">
                <a16:creationId xmlns:a16="http://schemas.microsoft.com/office/drawing/2014/main" id="{3E9CBBB7-F9DF-464A-A5B4-FC2F26BC63D0}"/>
              </a:ext>
            </a:extLst>
          </p:cNvPr>
          <p:cNvSpPr>
            <a:spLocks/>
          </p:cNvSpPr>
          <p:nvPr/>
        </p:nvSpPr>
        <p:spPr bwMode="auto">
          <a:xfrm>
            <a:off x="4192588" y="2868613"/>
            <a:ext cx="55562" cy="44450"/>
          </a:xfrm>
          <a:custGeom>
            <a:avLst/>
            <a:gdLst>
              <a:gd name="T0" fmla="*/ 0 w 211"/>
              <a:gd name="T1" fmla="*/ 11974561 h 165"/>
              <a:gd name="T2" fmla="*/ 14630976 w 211"/>
              <a:gd name="T3" fmla="*/ 11974561 h 165"/>
              <a:gd name="T4" fmla="*/ 14630976 w 211"/>
              <a:gd name="T5" fmla="*/ 9071572 h 165"/>
              <a:gd name="T6" fmla="*/ 14630976 w 211"/>
              <a:gd name="T7" fmla="*/ 9071572 h 165"/>
              <a:gd name="T8" fmla="*/ 14492202 w 211"/>
              <a:gd name="T9" fmla="*/ 7257203 h 165"/>
              <a:gd name="T10" fmla="*/ 14214919 w 211"/>
              <a:gd name="T11" fmla="*/ 5588038 h 165"/>
              <a:gd name="T12" fmla="*/ 13590834 w 211"/>
              <a:gd name="T13" fmla="*/ 4136544 h 165"/>
              <a:gd name="T14" fmla="*/ 12827975 w 211"/>
              <a:gd name="T15" fmla="*/ 2757786 h 165"/>
              <a:gd name="T16" fmla="*/ 12827975 w 211"/>
              <a:gd name="T17" fmla="*/ 2757786 h 165"/>
              <a:gd name="T18" fmla="*/ 12412182 w 211"/>
              <a:gd name="T19" fmla="*/ 2177242 h 165"/>
              <a:gd name="T20" fmla="*/ 11788097 w 211"/>
              <a:gd name="T21" fmla="*/ 1669165 h 165"/>
              <a:gd name="T22" fmla="*/ 11233267 w 211"/>
              <a:gd name="T23" fmla="*/ 1161088 h 165"/>
              <a:gd name="T24" fmla="*/ 10609182 w 211"/>
              <a:gd name="T25" fmla="*/ 798214 h 165"/>
              <a:gd name="T26" fmla="*/ 9915842 w 211"/>
              <a:gd name="T27" fmla="*/ 508077 h 165"/>
              <a:gd name="T28" fmla="*/ 9152984 w 211"/>
              <a:gd name="T29" fmla="*/ 290407 h 165"/>
              <a:gd name="T30" fmla="*/ 8390389 w 211"/>
              <a:gd name="T31" fmla="*/ 72467 h 165"/>
              <a:gd name="T32" fmla="*/ 7488757 w 211"/>
              <a:gd name="T33" fmla="*/ 0 h 165"/>
              <a:gd name="T34" fmla="*/ 7488757 w 211"/>
              <a:gd name="T35" fmla="*/ 0 h 165"/>
              <a:gd name="T36" fmla="*/ 7142219 w 211"/>
              <a:gd name="T37" fmla="*/ 0 h 165"/>
              <a:gd name="T38" fmla="*/ 6795417 w 211"/>
              <a:gd name="T39" fmla="*/ 72467 h 165"/>
              <a:gd name="T40" fmla="*/ 6379360 w 211"/>
              <a:gd name="T41" fmla="*/ 72467 h 165"/>
              <a:gd name="T42" fmla="*/ 6032559 w 211"/>
              <a:gd name="T43" fmla="*/ 145203 h 165"/>
              <a:gd name="T44" fmla="*/ 5686020 w 211"/>
              <a:gd name="T45" fmla="*/ 217670 h 165"/>
              <a:gd name="T46" fmla="*/ 5339219 w 211"/>
              <a:gd name="T47" fmla="*/ 290407 h 165"/>
              <a:gd name="T48" fmla="*/ 4992680 w 211"/>
              <a:gd name="T49" fmla="*/ 435341 h 165"/>
              <a:gd name="T50" fmla="*/ 4645879 w 211"/>
              <a:gd name="T51" fmla="*/ 508077 h 165"/>
              <a:gd name="T52" fmla="*/ 4645879 w 211"/>
              <a:gd name="T53" fmla="*/ 508077 h 165"/>
              <a:gd name="T54" fmla="*/ 4299077 w 211"/>
              <a:gd name="T55" fmla="*/ 653280 h 165"/>
              <a:gd name="T56" fmla="*/ 3952538 w 211"/>
              <a:gd name="T57" fmla="*/ 798214 h 165"/>
              <a:gd name="T58" fmla="*/ 3674992 w 211"/>
              <a:gd name="T59" fmla="*/ 1016154 h 165"/>
              <a:gd name="T60" fmla="*/ 3397708 w 211"/>
              <a:gd name="T61" fmla="*/ 1161088 h 165"/>
              <a:gd name="T62" fmla="*/ 3120425 w 211"/>
              <a:gd name="T63" fmla="*/ 1378758 h 165"/>
              <a:gd name="T64" fmla="*/ 2842878 w 211"/>
              <a:gd name="T65" fmla="*/ 1669165 h 165"/>
              <a:gd name="T66" fmla="*/ 2496340 w 211"/>
              <a:gd name="T67" fmla="*/ 1886835 h 165"/>
              <a:gd name="T68" fmla="*/ 2218793 w 211"/>
              <a:gd name="T69" fmla="*/ 2177242 h 165"/>
              <a:gd name="T70" fmla="*/ 2218793 w 211"/>
              <a:gd name="T71" fmla="*/ 2177242 h 165"/>
              <a:gd name="T72" fmla="*/ 1733482 w 211"/>
              <a:gd name="T73" fmla="*/ 2757786 h 165"/>
              <a:gd name="T74" fmla="*/ 1317425 w 211"/>
              <a:gd name="T75" fmla="*/ 3338330 h 165"/>
              <a:gd name="T76" fmla="*/ 970887 w 211"/>
              <a:gd name="T77" fmla="*/ 4136544 h 165"/>
              <a:gd name="T78" fmla="*/ 554830 w 211"/>
              <a:gd name="T79" fmla="*/ 4862291 h 165"/>
              <a:gd name="T80" fmla="*/ 554830 w 211"/>
              <a:gd name="T81" fmla="*/ 4862291 h 165"/>
              <a:gd name="T82" fmla="*/ 346802 w 211"/>
              <a:gd name="T83" fmla="*/ 5805978 h 165"/>
              <a:gd name="T84" fmla="*/ 138773 w 211"/>
              <a:gd name="T85" fmla="*/ 6676659 h 165"/>
              <a:gd name="T86" fmla="*/ 69255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3" name="Freeform 264">
            <a:extLst>
              <a:ext uri="{FF2B5EF4-FFF2-40B4-BE49-F238E27FC236}">
                <a16:creationId xmlns:a16="http://schemas.microsoft.com/office/drawing/2014/main" id="{983568C7-4F22-4F81-8D66-0BB63394B169}"/>
              </a:ext>
            </a:extLst>
          </p:cNvPr>
          <p:cNvSpPr>
            <a:spLocks/>
          </p:cNvSpPr>
          <p:nvPr/>
        </p:nvSpPr>
        <p:spPr bwMode="auto">
          <a:xfrm>
            <a:off x="4186238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260210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900348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940315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9087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331017 w 264"/>
              <a:gd name="T83" fmla="*/ 3810304 h 251"/>
              <a:gd name="T84" fmla="*/ 1407080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2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8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9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9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4" name="Freeform 265">
            <a:extLst>
              <a:ext uri="{FF2B5EF4-FFF2-40B4-BE49-F238E27FC236}">
                <a16:creationId xmlns:a16="http://schemas.microsoft.com/office/drawing/2014/main" id="{DA111A56-2275-4273-9DC3-C0718F39A32D}"/>
              </a:ext>
            </a:extLst>
          </p:cNvPr>
          <p:cNvSpPr>
            <a:spLocks/>
          </p:cNvSpPr>
          <p:nvPr/>
        </p:nvSpPr>
        <p:spPr bwMode="auto">
          <a:xfrm>
            <a:off x="4187825" y="2744788"/>
            <a:ext cx="66675" cy="38100"/>
          </a:xfrm>
          <a:custGeom>
            <a:avLst/>
            <a:gdLst>
              <a:gd name="T0" fmla="*/ 17502188 w 254"/>
              <a:gd name="T1" fmla="*/ 5950479 h 144"/>
              <a:gd name="T2" fmla="*/ 1515938 w 254"/>
              <a:gd name="T3" fmla="*/ 5950479 h 144"/>
              <a:gd name="T4" fmla="*/ 1515938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15938 w 254"/>
              <a:gd name="T11" fmla="*/ 0 h 144"/>
              <a:gd name="T12" fmla="*/ 1515938 w 254"/>
              <a:gd name="T13" fmla="*/ 4200260 h 144"/>
              <a:gd name="T14" fmla="*/ 17502188 w 254"/>
              <a:gd name="T15" fmla="*/ 4200260 h 144"/>
              <a:gd name="T16" fmla="*/ 17502188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5" name="Rectangle 266">
            <a:extLst>
              <a:ext uri="{FF2B5EF4-FFF2-40B4-BE49-F238E27FC236}">
                <a16:creationId xmlns:a16="http://schemas.microsoft.com/office/drawing/2014/main" id="{1A699BBC-1867-4DB7-862F-551427871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8" y="2717800"/>
            <a:ext cx="4762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56" name="Freeform 267">
            <a:extLst>
              <a:ext uri="{FF2B5EF4-FFF2-40B4-BE49-F238E27FC236}">
                <a16:creationId xmlns:a16="http://schemas.microsoft.com/office/drawing/2014/main" id="{154B5B7E-1813-4EB4-AE0D-5F6E4760E303}"/>
              </a:ext>
            </a:extLst>
          </p:cNvPr>
          <p:cNvSpPr>
            <a:spLocks/>
          </p:cNvSpPr>
          <p:nvPr/>
        </p:nvSpPr>
        <p:spPr bwMode="auto">
          <a:xfrm>
            <a:off x="4187825" y="2681288"/>
            <a:ext cx="66675" cy="19050"/>
          </a:xfrm>
          <a:custGeom>
            <a:avLst/>
            <a:gdLst>
              <a:gd name="T0" fmla="*/ 1515938 w 254"/>
              <a:gd name="T1" fmla="*/ 1905552 h 69"/>
              <a:gd name="T2" fmla="*/ 1515938 w 254"/>
              <a:gd name="T3" fmla="*/ 5259457 h 69"/>
              <a:gd name="T4" fmla="*/ 0 w 254"/>
              <a:gd name="T5" fmla="*/ 5259457 h 69"/>
              <a:gd name="T6" fmla="*/ 0 w 254"/>
              <a:gd name="T7" fmla="*/ 0 h 69"/>
              <a:gd name="T8" fmla="*/ 17502188 w 254"/>
              <a:gd name="T9" fmla="*/ 0 h 69"/>
              <a:gd name="T10" fmla="*/ 17502188 w 254"/>
              <a:gd name="T11" fmla="*/ 1905552 h 69"/>
              <a:gd name="T12" fmla="*/ 1515938 w 254"/>
              <a:gd name="T13" fmla="*/ 1905552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4"/>
              <a:gd name="T22" fmla="*/ 0 h 69"/>
              <a:gd name="T23" fmla="*/ 254 w 25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4" h="69">
                <a:moveTo>
                  <a:pt x="22" y="25"/>
                </a:moveTo>
                <a:lnTo>
                  <a:pt x="22" y="69"/>
                </a:lnTo>
                <a:lnTo>
                  <a:pt x="0" y="69"/>
                </a:lnTo>
                <a:lnTo>
                  <a:pt x="0" y="0"/>
                </a:lnTo>
                <a:lnTo>
                  <a:pt x="254" y="0"/>
                </a:lnTo>
                <a:lnTo>
                  <a:pt x="254" y="25"/>
                </a:lnTo>
                <a:lnTo>
                  <a:pt x="22" y="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7" name="Freeform 268">
            <a:extLst>
              <a:ext uri="{FF2B5EF4-FFF2-40B4-BE49-F238E27FC236}">
                <a16:creationId xmlns:a16="http://schemas.microsoft.com/office/drawing/2014/main" id="{AE1AC96D-FB28-448E-9616-2E03C64136AE}"/>
              </a:ext>
            </a:extLst>
          </p:cNvPr>
          <p:cNvSpPr>
            <a:spLocks noEditPoints="1"/>
          </p:cNvSpPr>
          <p:nvPr/>
        </p:nvSpPr>
        <p:spPr bwMode="auto">
          <a:xfrm>
            <a:off x="4327525" y="2668588"/>
            <a:ext cx="69850" cy="250825"/>
          </a:xfrm>
          <a:custGeom>
            <a:avLst/>
            <a:gdLst>
              <a:gd name="T0" fmla="*/ 769938 w 264"/>
              <a:gd name="T1" fmla="*/ 58103558 h 948"/>
              <a:gd name="T2" fmla="*/ 3360208 w 264"/>
              <a:gd name="T3" fmla="*/ 53693219 h 948"/>
              <a:gd name="T4" fmla="*/ 5460471 w 264"/>
              <a:gd name="T5" fmla="*/ 52223194 h 948"/>
              <a:gd name="T6" fmla="*/ 8050477 w 264"/>
              <a:gd name="T7" fmla="*/ 51523106 h 948"/>
              <a:gd name="T8" fmla="*/ 10850563 w 264"/>
              <a:gd name="T9" fmla="*/ 51593221 h 948"/>
              <a:gd name="T10" fmla="*/ 13440833 w 264"/>
              <a:gd name="T11" fmla="*/ 52433273 h 948"/>
              <a:gd name="T12" fmla="*/ 15540831 w 264"/>
              <a:gd name="T13" fmla="*/ 53973412 h 948"/>
              <a:gd name="T14" fmla="*/ 17851173 w 264"/>
              <a:gd name="T15" fmla="*/ 58033708 h 948"/>
              <a:gd name="T16" fmla="*/ 16661077 w 264"/>
              <a:gd name="T17" fmla="*/ 64684010 h 948"/>
              <a:gd name="T18" fmla="*/ 14420850 w 264"/>
              <a:gd name="T19" fmla="*/ 55233358 h 948"/>
              <a:gd name="T20" fmla="*/ 10360554 w 264"/>
              <a:gd name="T21" fmla="*/ 53203210 h 948"/>
              <a:gd name="T22" fmla="*/ 7630583 w 264"/>
              <a:gd name="T23" fmla="*/ 53343440 h 948"/>
              <a:gd name="T24" fmla="*/ 5600435 w 264"/>
              <a:gd name="T25" fmla="*/ 54113377 h 948"/>
              <a:gd name="T26" fmla="*/ 3640137 w 264"/>
              <a:gd name="T27" fmla="*/ 55793481 h 948"/>
              <a:gd name="T28" fmla="*/ 1960033 w 264"/>
              <a:gd name="T29" fmla="*/ 60623715 h 948"/>
              <a:gd name="T30" fmla="*/ 6300523 w 264"/>
              <a:gd name="T31" fmla="*/ 48652906 h 948"/>
              <a:gd name="T32" fmla="*/ 3360208 w 264"/>
              <a:gd name="T33" fmla="*/ 47042917 h 948"/>
              <a:gd name="T34" fmla="*/ 1260210 w 264"/>
              <a:gd name="T35" fmla="*/ 44522760 h 948"/>
              <a:gd name="T36" fmla="*/ 0 w 264"/>
              <a:gd name="T37" fmla="*/ 39202519 h 948"/>
              <a:gd name="T38" fmla="*/ 910167 w 264"/>
              <a:gd name="T39" fmla="*/ 35702346 h 948"/>
              <a:gd name="T40" fmla="*/ 2940315 w 264"/>
              <a:gd name="T41" fmla="*/ 33041960 h 948"/>
              <a:gd name="T42" fmla="*/ 4620419 w 264"/>
              <a:gd name="T43" fmla="*/ 31782015 h 948"/>
              <a:gd name="T44" fmla="*/ 3150129 w 264"/>
              <a:gd name="T45" fmla="*/ 35422152 h 948"/>
              <a:gd name="T46" fmla="*/ 1750219 w 264"/>
              <a:gd name="T47" fmla="*/ 38642396 h 948"/>
              <a:gd name="T48" fmla="*/ 2170113 w 264"/>
              <a:gd name="T49" fmla="*/ 42632577 h 948"/>
              <a:gd name="T50" fmla="*/ 4270375 w 264"/>
              <a:gd name="T51" fmla="*/ 45572892 h 948"/>
              <a:gd name="T52" fmla="*/ 6160294 w 264"/>
              <a:gd name="T53" fmla="*/ 46762988 h 948"/>
              <a:gd name="T54" fmla="*/ 8470635 w 264"/>
              <a:gd name="T55" fmla="*/ 47392960 h 948"/>
              <a:gd name="T56" fmla="*/ 11340835 w 264"/>
              <a:gd name="T57" fmla="*/ 47042917 h 948"/>
              <a:gd name="T58" fmla="*/ 14000956 w 264"/>
              <a:gd name="T59" fmla="*/ 45782971 h 948"/>
              <a:gd name="T60" fmla="*/ 15890875 w 264"/>
              <a:gd name="T61" fmla="*/ 43472629 h 948"/>
              <a:gd name="T62" fmla="*/ 16730927 w 264"/>
              <a:gd name="T63" fmla="*/ 38642396 h 948"/>
              <a:gd name="T64" fmla="*/ 15331017 w 264"/>
              <a:gd name="T65" fmla="*/ 35352302 h 948"/>
              <a:gd name="T66" fmla="*/ 14000956 w 264"/>
              <a:gd name="T67" fmla="*/ 31782015 h 948"/>
              <a:gd name="T68" fmla="*/ 16031104 w 264"/>
              <a:gd name="T69" fmla="*/ 33531969 h 948"/>
              <a:gd name="T70" fmla="*/ 18201217 w 264"/>
              <a:gd name="T71" fmla="*/ 37382450 h 948"/>
              <a:gd name="T72" fmla="*/ 18131102 w 264"/>
              <a:gd name="T73" fmla="*/ 42352648 h 948"/>
              <a:gd name="T74" fmla="*/ 15681060 w 264"/>
              <a:gd name="T75" fmla="*/ 46482794 h 948"/>
              <a:gd name="T76" fmla="*/ 13440833 w 264"/>
              <a:gd name="T77" fmla="*/ 48093048 h 948"/>
              <a:gd name="T78" fmla="*/ 10710598 w 264"/>
              <a:gd name="T79" fmla="*/ 48933100 h 948"/>
              <a:gd name="T80" fmla="*/ 8330406 w 264"/>
              <a:gd name="T81" fmla="*/ 49002950 h 948"/>
              <a:gd name="T82" fmla="*/ 350044 w 264"/>
              <a:gd name="T83" fmla="*/ 20231365 h 948"/>
              <a:gd name="T84" fmla="*/ 10080625 w 264"/>
              <a:gd name="T85" fmla="*/ 13020940 h 948"/>
              <a:gd name="T86" fmla="*/ 5110427 w 264"/>
              <a:gd name="T87" fmla="*/ 11130756 h 948"/>
              <a:gd name="T88" fmla="*/ 2730235 w 264"/>
              <a:gd name="T89" fmla="*/ 10430669 h 948"/>
              <a:gd name="T90" fmla="*/ 139965 w 264"/>
              <a:gd name="T91" fmla="*/ 6930496 h 948"/>
              <a:gd name="T92" fmla="*/ 350044 w 264"/>
              <a:gd name="T93" fmla="*/ 3430323 h 948"/>
              <a:gd name="T94" fmla="*/ 2310077 w 264"/>
              <a:gd name="T95" fmla="*/ 980017 h 948"/>
              <a:gd name="T96" fmla="*/ 4340225 w 264"/>
              <a:gd name="T97" fmla="*/ 70115 h 948"/>
              <a:gd name="T98" fmla="*/ 6790531 w 264"/>
              <a:gd name="T99" fmla="*/ 139965 h 948"/>
              <a:gd name="T100" fmla="*/ 10570633 w 264"/>
              <a:gd name="T101" fmla="*/ 2450042 h 948"/>
              <a:gd name="T102" fmla="*/ 8890529 w 264"/>
              <a:gd name="T103" fmla="*/ 3360208 h 948"/>
              <a:gd name="T104" fmla="*/ 6300523 w 264"/>
              <a:gd name="T105" fmla="*/ 1750219 h 948"/>
              <a:gd name="T106" fmla="*/ 3570287 w 264"/>
              <a:gd name="T107" fmla="*/ 2170113 h 948"/>
              <a:gd name="T108" fmla="*/ 1890183 w 264"/>
              <a:gd name="T109" fmla="*/ 4340225 h 948"/>
              <a:gd name="T110" fmla="*/ 2800085 w 264"/>
              <a:gd name="T111" fmla="*/ 8190442 h 948"/>
              <a:gd name="T112" fmla="*/ 5040313 w 264"/>
              <a:gd name="T113" fmla="*/ 9380538 h 94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64"/>
              <a:gd name="T172" fmla="*/ 0 h 948"/>
              <a:gd name="T173" fmla="*/ 264 w 264"/>
              <a:gd name="T174" fmla="*/ 948 h 94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64" h="948">
                <a:moveTo>
                  <a:pt x="259" y="948"/>
                </a:moveTo>
                <a:lnTo>
                  <a:pt x="5" y="948"/>
                </a:lnTo>
                <a:lnTo>
                  <a:pt x="5" y="879"/>
                </a:lnTo>
                <a:lnTo>
                  <a:pt x="6" y="863"/>
                </a:lnTo>
                <a:lnTo>
                  <a:pt x="7" y="846"/>
                </a:lnTo>
                <a:lnTo>
                  <a:pt x="11" y="830"/>
                </a:lnTo>
                <a:lnTo>
                  <a:pt x="16" y="817"/>
                </a:lnTo>
                <a:lnTo>
                  <a:pt x="21" y="803"/>
                </a:lnTo>
                <a:lnTo>
                  <a:pt x="27" y="792"/>
                </a:lnTo>
                <a:lnTo>
                  <a:pt x="35" y="780"/>
                </a:lnTo>
                <a:lnTo>
                  <a:pt x="44" y="771"/>
                </a:lnTo>
                <a:lnTo>
                  <a:pt x="48" y="767"/>
                </a:lnTo>
                <a:lnTo>
                  <a:pt x="53" y="763"/>
                </a:lnTo>
                <a:lnTo>
                  <a:pt x="57" y="759"/>
                </a:lnTo>
                <a:lnTo>
                  <a:pt x="62" y="756"/>
                </a:lnTo>
                <a:lnTo>
                  <a:pt x="68" y="752"/>
                </a:lnTo>
                <a:lnTo>
                  <a:pt x="73" y="749"/>
                </a:lnTo>
                <a:lnTo>
                  <a:pt x="78" y="746"/>
                </a:lnTo>
                <a:lnTo>
                  <a:pt x="84" y="744"/>
                </a:lnTo>
                <a:lnTo>
                  <a:pt x="91" y="742"/>
                </a:lnTo>
                <a:lnTo>
                  <a:pt x="97" y="740"/>
                </a:lnTo>
                <a:lnTo>
                  <a:pt x="103" y="739"/>
                </a:lnTo>
                <a:lnTo>
                  <a:pt x="109" y="737"/>
                </a:lnTo>
                <a:lnTo>
                  <a:pt x="115" y="736"/>
                </a:lnTo>
                <a:lnTo>
                  <a:pt x="122" y="736"/>
                </a:lnTo>
                <a:lnTo>
                  <a:pt x="129" y="735"/>
                </a:lnTo>
                <a:lnTo>
                  <a:pt x="135" y="735"/>
                </a:lnTo>
                <a:lnTo>
                  <a:pt x="143" y="735"/>
                </a:lnTo>
                <a:lnTo>
                  <a:pt x="149" y="736"/>
                </a:lnTo>
                <a:lnTo>
                  <a:pt x="155" y="737"/>
                </a:lnTo>
                <a:lnTo>
                  <a:pt x="162" y="738"/>
                </a:lnTo>
                <a:lnTo>
                  <a:pt x="169" y="739"/>
                </a:lnTo>
                <a:lnTo>
                  <a:pt x="175" y="741"/>
                </a:lnTo>
                <a:lnTo>
                  <a:pt x="180" y="744"/>
                </a:lnTo>
                <a:lnTo>
                  <a:pt x="186" y="746"/>
                </a:lnTo>
                <a:lnTo>
                  <a:pt x="192" y="749"/>
                </a:lnTo>
                <a:lnTo>
                  <a:pt x="198" y="752"/>
                </a:lnTo>
                <a:lnTo>
                  <a:pt x="203" y="756"/>
                </a:lnTo>
                <a:lnTo>
                  <a:pt x="208" y="759"/>
                </a:lnTo>
                <a:lnTo>
                  <a:pt x="213" y="763"/>
                </a:lnTo>
                <a:lnTo>
                  <a:pt x="217" y="767"/>
                </a:lnTo>
                <a:lnTo>
                  <a:pt x="222" y="771"/>
                </a:lnTo>
                <a:lnTo>
                  <a:pt x="226" y="775"/>
                </a:lnTo>
                <a:lnTo>
                  <a:pt x="234" y="785"/>
                </a:lnTo>
                <a:lnTo>
                  <a:pt x="240" y="795"/>
                </a:lnTo>
                <a:lnTo>
                  <a:pt x="246" y="806"/>
                </a:lnTo>
                <a:lnTo>
                  <a:pt x="251" y="818"/>
                </a:lnTo>
                <a:lnTo>
                  <a:pt x="255" y="829"/>
                </a:lnTo>
                <a:lnTo>
                  <a:pt x="257" y="842"/>
                </a:lnTo>
                <a:lnTo>
                  <a:pt x="259" y="854"/>
                </a:lnTo>
                <a:lnTo>
                  <a:pt x="259" y="867"/>
                </a:lnTo>
                <a:lnTo>
                  <a:pt x="259" y="948"/>
                </a:lnTo>
                <a:close/>
                <a:moveTo>
                  <a:pt x="27" y="924"/>
                </a:moveTo>
                <a:lnTo>
                  <a:pt x="238" y="924"/>
                </a:lnTo>
                <a:lnTo>
                  <a:pt x="238" y="884"/>
                </a:lnTo>
                <a:lnTo>
                  <a:pt x="236" y="859"/>
                </a:lnTo>
                <a:lnTo>
                  <a:pt x="232" y="836"/>
                </a:lnTo>
                <a:lnTo>
                  <a:pt x="224" y="816"/>
                </a:lnTo>
                <a:lnTo>
                  <a:pt x="212" y="797"/>
                </a:lnTo>
                <a:lnTo>
                  <a:pt x="206" y="789"/>
                </a:lnTo>
                <a:lnTo>
                  <a:pt x="198" y="782"/>
                </a:lnTo>
                <a:lnTo>
                  <a:pt x="189" y="775"/>
                </a:lnTo>
                <a:lnTo>
                  <a:pt x="180" y="770"/>
                </a:lnTo>
                <a:lnTo>
                  <a:pt x="171" y="766"/>
                </a:lnTo>
                <a:lnTo>
                  <a:pt x="159" y="763"/>
                </a:lnTo>
                <a:lnTo>
                  <a:pt x="148" y="760"/>
                </a:lnTo>
                <a:lnTo>
                  <a:pt x="135" y="759"/>
                </a:lnTo>
                <a:lnTo>
                  <a:pt x="130" y="759"/>
                </a:lnTo>
                <a:lnTo>
                  <a:pt x="125" y="760"/>
                </a:lnTo>
                <a:lnTo>
                  <a:pt x="120" y="760"/>
                </a:lnTo>
                <a:lnTo>
                  <a:pt x="114" y="761"/>
                </a:lnTo>
                <a:lnTo>
                  <a:pt x="109" y="762"/>
                </a:lnTo>
                <a:lnTo>
                  <a:pt x="104" y="763"/>
                </a:lnTo>
                <a:lnTo>
                  <a:pt x="99" y="765"/>
                </a:lnTo>
                <a:lnTo>
                  <a:pt x="94" y="766"/>
                </a:lnTo>
                <a:lnTo>
                  <a:pt x="90" y="768"/>
                </a:lnTo>
                <a:lnTo>
                  <a:pt x="84" y="770"/>
                </a:lnTo>
                <a:lnTo>
                  <a:pt x="80" y="773"/>
                </a:lnTo>
                <a:lnTo>
                  <a:pt x="76" y="775"/>
                </a:lnTo>
                <a:lnTo>
                  <a:pt x="72" y="778"/>
                </a:lnTo>
                <a:lnTo>
                  <a:pt x="68" y="782"/>
                </a:lnTo>
                <a:lnTo>
                  <a:pt x="64" y="785"/>
                </a:lnTo>
                <a:lnTo>
                  <a:pt x="59" y="789"/>
                </a:lnTo>
                <a:lnTo>
                  <a:pt x="52" y="797"/>
                </a:lnTo>
                <a:lnTo>
                  <a:pt x="46" y="805"/>
                </a:lnTo>
                <a:lnTo>
                  <a:pt x="41" y="816"/>
                </a:lnTo>
                <a:lnTo>
                  <a:pt x="35" y="826"/>
                </a:lnTo>
                <a:lnTo>
                  <a:pt x="32" y="839"/>
                </a:lnTo>
                <a:lnTo>
                  <a:pt x="29" y="851"/>
                </a:lnTo>
                <a:lnTo>
                  <a:pt x="28" y="866"/>
                </a:lnTo>
                <a:lnTo>
                  <a:pt x="27" y="880"/>
                </a:lnTo>
                <a:lnTo>
                  <a:pt x="27" y="924"/>
                </a:lnTo>
                <a:close/>
                <a:moveTo>
                  <a:pt x="114" y="700"/>
                </a:moveTo>
                <a:lnTo>
                  <a:pt x="106" y="699"/>
                </a:lnTo>
                <a:lnTo>
                  <a:pt x="98" y="697"/>
                </a:lnTo>
                <a:lnTo>
                  <a:pt x="90" y="695"/>
                </a:lnTo>
                <a:lnTo>
                  <a:pt x="82" y="692"/>
                </a:lnTo>
                <a:lnTo>
                  <a:pt x="75" y="689"/>
                </a:lnTo>
                <a:lnTo>
                  <a:pt x="68" y="686"/>
                </a:lnTo>
                <a:lnTo>
                  <a:pt x="60" y="682"/>
                </a:lnTo>
                <a:lnTo>
                  <a:pt x="54" y="678"/>
                </a:lnTo>
                <a:lnTo>
                  <a:pt x="48" y="672"/>
                </a:lnTo>
                <a:lnTo>
                  <a:pt x="42" y="667"/>
                </a:lnTo>
                <a:lnTo>
                  <a:pt x="37" y="661"/>
                </a:lnTo>
                <a:lnTo>
                  <a:pt x="31" y="656"/>
                </a:lnTo>
                <a:lnTo>
                  <a:pt x="26" y="650"/>
                </a:lnTo>
                <a:lnTo>
                  <a:pt x="22" y="643"/>
                </a:lnTo>
                <a:lnTo>
                  <a:pt x="18" y="636"/>
                </a:lnTo>
                <a:lnTo>
                  <a:pt x="14" y="629"/>
                </a:lnTo>
                <a:lnTo>
                  <a:pt x="7" y="614"/>
                </a:lnTo>
                <a:lnTo>
                  <a:pt x="3" y="600"/>
                </a:lnTo>
                <a:lnTo>
                  <a:pt x="1" y="584"/>
                </a:lnTo>
                <a:lnTo>
                  <a:pt x="0" y="568"/>
                </a:lnTo>
                <a:lnTo>
                  <a:pt x="0" y="560"/>
                </a:lnTo>
                <a:lnTo>
                  <a:pt x="1" y="551"/>
                </a:lnTo>
                <a:lnTo>
                  <a:pt x="2" y="542"/>
                </a:lnTo>
                <a:lnTo>
                  <a:pt x="4" y="534"/>
                </a:lnTo>
                <a:lnTo>
                  <a:pt x="6" y="526"/>
                </a:lnTo>
                <a:lnTo>
                  <a:pt x="9" y="519"/>
                </a:lnTo>
                <a:lnTo>
                  <a:pt x="13" y="510"/>
                </a:lnTo>
                <a:lnTo>
                  <a:pt x="17" y="503"/>
                </a:lnTo>
                <a:lnTo>
                  <a:pt x="22" y="496"/>
                </a:lnTo>
                <a:lnTo>
                  <a:pt x="27" y="488"/>
                </a:lnTo>
                <a:lnTo>
                  <a:pt x="32" y="481"/>
                </a:lnTo>
                <a:lnTo>
                  <a:pt x="39" y="475"/>
                </a:lnTo>
                <a:lnTo>
                  <a:pt x="42" y="472"/>
                </a:lnTo>
                <a:lnTo>
                  <a:pt x="46" y="469"/>
                </a:lnTo>
                <a:lnTo>
                  <a:pt x="50" y="466"/>
                </a:lnTo>
                <a:lnTo>
                  <a:pt x="53" y="462"/>
                </a:lnTo>
                <a:lnTo>
                  <a:pt x="57" y="459"/>
                </a:lnTo>
                <a:lnTo>
                  <a:pt x="61" y="457"/>
                </a:lnTo>
                <a:lnTo>
                  <a:pt x="66" y="454"/>
                </a:lnTo>
                <a:lnTo>
                  <a:pt x="70" y="452"/>
                </a:lnTo>
                <a:lnTo>
                  <a:pt x="70" y="480"/>
                </a:lnTo>
                <a:lnTo>
                  <a:pt x="62" y="486"/>
                </a:lnTo>
                <a:lnTo>
                  <a:pt x="56" y="493"/>
                </a:lnTo>
                <a:lnTo>
                  <a:pt x="50" y="499"/>
                </a:lnTo>
                <a:lnTo>
                  <a:pt x="45" y="506"/>
                </a:lnTo>
                <a:lnTo>
                  <a:pt x="40" y="513"/>
                </a:lnTo>
                <a:lnTo>
                  <a:pt x="35" y="521"/>
                </a:lnTo>
                <a:lnTo>
                  <a:pt x="32" y="529"/>
                </a:lnTo>
                <a:lnTo>
                  <a:pt x="29" y="536"/>
                </a:lnTo>
                <a:lnTo>
                  <a:pt x="27" y="544"/>
                </a:lnTo>
                <a:lnTo>
                  <a:pt x="25" y="552"/>
                </a:lnTo>
                <a:lnTo>
                  <a:pt x="24" y="559"/>
                </a:lnTo>
                <a:lnTo>
                  <a:pt x="24" y="567"/>
                </a:lnTo>
                <a:lnTo>
                  <a:pt x="25" y="578"/>
                </a:lnTo>
                <a:lnTo>
                  <a:pt x="26" y="588"/>
                </a:lnTo>
                <a:lnTo>
                  <a:pt x="28" y="599"/>
                </a:lnTo>
                <a:lnTo>
                  <a:pt x="31" y="609"/>
                </a:lnTo>
                <a:lnTo>
                  <a:pt x="35" y="618"/>
                </a:lnTo>
                <a:lnTo>
                  <a:pt x="42" y="628"/>
                </a:lnTo>
                <a:lnTo>
                  <a:pt x="47" y="636"/>
                </a:lnTo>
                <a:lnTo>
                  <a:pt x="54" y="643"/>
                </a:lnTo>
                <a:lnTo>
                  <a:pt x="57" y="647"/>
                </a:lnTo>
                <a:lnTo>
                  <a:pt x="61" y="651"/>
                </a:lnTo>
                <a:lnTo>
                  <a:pt x="66" y="654"/>
                </a:lnTo>
                <a:lnTo>
                  <a:pt x="70" y="657"/>
                </a:lnTo>
                <a:lnTo>
                  <a:pt x="74" y="660"/>
                </a:lnTo>
                <a:lnTo>
                  <a:pt x="79" y="663"/>
                </a:lnTo>
                <a:lnTo>
                  <a:pt x="83" y="666"/>
                </a:lnTo>
                <a:lnTo>
                  <a:pt x="88" y="668"/>
                </a:lnTo>
                <a:lnTo>
                  <a:pt x="94" y="670"/>
                </a:lnTo>
                <a:lnTo>
                  <a:pt x="99" y="672"/>
                </a:lnTo>
                <a:lnTo>
                  <a:pt x="104" y="673"/>
                </a:lnTo>
                <a:lnTo>
                  <a:pt x="109" y="674"/>
                </a:lnTo>
                <a:lnTo>
                  <a:pt x="115" y="676"/>
                </a:lnTo>
                <a:lnTo>
                  <a:pt x="121" y="677"/>
                </a:lnTo>
                <a:lnTo>
                  <a:pt x="126" y="677"/>
                </a:lnTo>
                <a:lnTo>
                  <a:pt x="132" y="677"/>
                </a:lnTo>
                <a:lnTo>
                  <a:pt x="139" y="677"/>
                </a:lnTo>
                <a:lnTo>
                  <a:pt x="148" y="676"/>
                </a:lnTo>
                <a:lnTo>
                  <a:pt x="155" y="674"/>
                </a:lnTo>
                <a:lnTo>
                  <a:pt x="162" y="672"/>
                </a:lnTo>
                <a:lnTo>
                  <a:pt x="169" y="670"/>
                </a:lnTo>
                <a:lnTo>
                  <a:pt x="176" y="668"/>
                </a:lnTo>
                <a:lnTo>
                  <a:pt x="182" y="665"/>
                </a:lnTo>
                <a:lnTo>
                  <a:pt x="188" y="662"/>
                </a:lnTo>
                <a:lnTo>
                  <a:pt x="194" y="658"/>
                </a:lnTo>
                <a:lnTo>
                  <a:pt x="200" y="654"/>
                </a:lnTo>
                <a:lnTo>
                  <a:pt x="205" y="649"/>
                </a:lnTo>
                <a:lnTo>
                  <a:pt x="210" y="644"/>
                </a:lnTo>
                <a:lnTo>
                  <a:pt x="215" y="639"/>
                </a:lnTo>
                <a:lnTo>
                  <a:pt x="219" y="633"/>
                </a:lnTo>
                <a:lnTo>
                  <a:pt x="223" y="628"/>
                </a:lnTo>
                <a:lnTo>
                  <a:pt x="227" y="621"/>
                </a:lnTo>
                <a:lnTo>
                  <a:pt x="232" y="609"/>
                </a:lnTo>
                <a:lnTo>
                  <a:pt x="237" y="596"/>
                </a:lnTo>
                <a:lnTo>
                  <a:pt x="239" y="582"/>
                </a:lnTo>
                <a:lnTo>
                  <a:pt x="240" y="568"/>
                </a:lnTo>
                <a:lnTo>
                  <a:pt x="240" y="560"/>
                </a:lnTo>
                <a:lnTo>
                  <a:pt x="239" y="552"/>
                </a:lnTo>
                <a:lnTo>
                  <a:pt x="237" y="545"/>
                </a:lnTo>
                <a:lnTo>
                  <a:pt x="235" y="536"/>
                </a:lnTo>
                <a:lnTo>
                  <a:pt x="232" y="528"/>
                </a:lnTo>
                <a:lnTo>
                  <a:pt x="229" y="521"/>
                </a:lnTo>
                <a:lnTo>
                  <a:pt x="225" y="512"/>
                </a:lnTo>
                <a:lnTo>
                  <a:pt x="219" y="505"/>
                </a:lnTo>
                <a:lnTo>
                  <a:pt x="214" y="498"/>
                </a:lnTo>
                <a:lnTo>
                  <a:pt x="208" y="492"/>
                </a:lnTo>
                <a:lnTo>
                  <a:pt x="201" y="485"/>
                </a:lnTo>
                <a:lnTo>
                  <a:pt x="193" y="479"/>
                </a:lnTo>
                <a:lnTo>
                  <a:pt x="193" y="451"/>
                </a:lnTo>
                <a:lnTo>
                  <a:pt x="200" y="454"/>
                </a:lnTo>
                <a:lnTo>
                  <a:pt x="205" y="458"/>
                </a:lnTo>
                <a:lnTo>
                  <a:pt x="210" y="462"/>
                </a:lnTo>
                <a:lnTo>
                  <a:pt x="215" y="466"/>
                </a:lnTo>
                <a:lnTo>
                  <a:pt x="220" y="470"/>
                </a:lnTo>
                <a:lnTo>
                  <a:pt x="225" y="474"/>
                </a:lnTo>
                <a:lnTo>
                  <a:pt x="229" y="479"/>
                </a:lnTo>
                <a:lnTo>
                  <a:pt x="233" y="483"/>
                </a:lnTo>
                <a:lnTo>
                  <a:pt x="241" y="493"/>
                </a:lnTo>
                <a:lnTo>
                  <a:pt x="247" y="503"/>
                </a:lnTo>
                <a:lnTo>
                  <a:pt x="253" y="513"/>
                </a:lnTo>
                <a:lnTo>
                  <a:pt x="257" y="524"/>
                </a:lnTo>
                <a:lnTo>
                  <a:pt x="260" y="534"/>
                </a:lnTo>
                <a:lnTo>
                  <a:pt x="262" y="546"/>
                </a:lnTo>
                <a:lnTo>
                  <a:pt x="263" y="556"/>
                </a:lnTo>
                <a:lnTo>
                  <a:pt x="264" y="567"/>
                </a:lnTo>
                <a:lnTo>
                  <a:pt x="263" y="580"/>
                </a:lnTo>
                <a:lnTo>
                  <a:pt x="262" y="592"/>
                </a:lnTo>
                <a:lnTo>
                  <a:pt x="259" y="605"/>
                </a:lnTo>
                <a:lnTo>
                  <a:pt x="256" y="617"/>
                </a:lnTo>
                <a:lnTo>
                  <a:pt x="251" y="629"/>
                </a:lnTo>
                <a:lnTo>
                  <a:pt x="244" y="640"/>
                </a:lnTo>
                <a:lnTo>
                  <a:pt x="237" y="651"/>
                </a:lnTo>
                <a:lnTo>
                  <a:pt x="229" y="660"/>
                </a:lnTo>
                <a:lnTo>
                  <a:pt x="224" y="664"/>
                </a:lnTo>
                <a:lnTo>
                  <a:pt x="219" y="669"/>
                </a:lnTo>
                <a:lnTo>
                  <a:pt x="214" y="673"/>
                </a:lnTo>
                <a:lnTo>
                  <a:pt x="209" y="677"/>
                </a:lnTo>
                <a:lnTo>
                  <a:pt x="204" y="681"/>
                </a:lnTo>
                <a:lnTo>
                  <a:pt x="198" y="684"/>
                </a:lnTo>
                <a:lnTo>
                  <a:pt x="192" y="687"/>
                </a:lnTo>
                <a:lnTo>
                  <a:pt x="186" y="690"/>
                </a:lnTo>
                <a:lnTo>
                  <a:pt x="180" y="692"/>
                </a:lnTo>
                <a:lnTo>
                  <a:pt x="174" y="695"/>
                </a:lnTo>
                <a:lnTo>
                  <a:pt x="166" y="697"/>
                </a:lnTo>
                <a:lnTo>
                  <a:pt x="160" y="698"/>
                </a:lnTo>
                <a:lnTo>
                  <a:pt x="153" y="699"/>
                </a:lnTo>
                <a:lnTo>
                  <a:pt x="146" y="700"/>
                </a:lnTo>
                <a:lnTo>
                  <a:pt x="139" y="702"/>
                </a:lnTo>
                <a:lnTo>
                  <a:pt x="132" y="702"/>
                </a:lnTo>
                <a:lnTo>
                  <a:pt x="128" y="702"/>
                </a:lnTo>
                <a:lnTo>
                  <a:pt x="123" y="700"/>
                </a:lnTo>
                <a:lnTo>
                  <a:pt x="119" y="700"/>
                </a:lnTo>
                <a:lnTo>
                  <a:pt x="114" y="700"/>
                </a:lnTo>
                <a:close/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4" y="277"/>
                </a:moveTo>
                <a:lnTo>
                  <a:pt x="144" y="186"/>
                </a:lnTo>
                <a:lnTo>
                  <a:pt x="164" y="186"/>
                </a:lnTo>
                <a:lnTo>
                  <a:pt x="164" y="277"/>
                </a:lnTo>
                <a:lnTo>
                  <a:pt x="144" y="277"/>
                </a:lnTo>
                <a:close/>
                <a:moveTo>
                  <a:pt x="87" y="160"/>
                </a:moveTo>
                <a:lnTo>
                  <a:pt x="80" y="160"/>
                </a:lnTo>
                <a:lnTo>
                  <a:pt x="73" y="159"/>
                </a:lnTo>
                <a:lnTo>
                  <a:pt x="67" y="158"/>
                </a:lnTo>
                <a:lnTo>
                  <a:pt x="60" y="157"/>
                </a:lnTo>
                <a:lnTo>
                  <a:pt x="55" y="156"/>
                </a:lnTo>
                <a:lnTo>
                  <a:pt x="49" y="154"/>
                </a:lnTo>
                <a:lnTo>
                  <a:pt x="44" y="151"/>
                </a:lnTo>
                <a:lnTo>
                  <a:pt x="39" y="149"/>
                </a:lnTo>
                <a:lnTo>
                  <a:pt x="29" y="142"/>
                </a:lnTo>
                <a:lnTo>
                  <a:pt x="22" y="135"/>
                </a:lnTo>
                <a:lnTo>
                  <a:pt x="15" y="128"/>
                </a:lnTo>
                <a:lnTo>
                  <a:pt x="9" y="118"/>
                </a:lnTo>
                <a:lnTo>
                  <a:pt x="5" y="109"/>
                </a:lnTo>
                <a:lnTo>
                  <a:pt x="2" y="99"/>
                </a:lnTo>
                <a:lnTo>
                  <a:pt x="1" y="88"/>
                </a:lnTo>
                <a:lnTo>
                  <a:pt x="0" y="78"/>
                </a:lnTo>
                <a:lnTo>
                  <a:pt x="0" y="71"/>
                </a:lnTo>
                <a:lnTo>
                  <a:pt x="1" y="63"/>
                </a:lnTo>
                <a:lnTo>
                  <a:pt x="3" y="56"/>
                </a:lnTo>
                <a:lnTo>
                  <a:pt x="5" y="49"/>
                </a:lnTo>
                <a:lnTo>
                  <a:pt x="8" y="42"/>
                </a:lnTo>
                <a:lnTo>
                  <a:pt x="13" y="35"/>
                </a:lnTo>
                <a:lnTo>
                  <a:pt x="18" y="29"/>
                </a:lnTo>
                <a:lnTo>
                  <a:pt x="22" y="24"/>
                </a:lnTo>
                <a:lnTo>
                  <a:pt x="27" y="19"/>
                </a:lnTo>
                <a:lnTo>
                  <a:pt x="33" y="14"/>
                </a:lnTo>
                <a:lnTo>
                  <a:pt x="40" y="9"/>
                </a:lnTo>
                <a:lnTo>
                  <a:pt x="47" y="6"/>
                </a:lnTo>
                <a:lnTo>
                  <a:pt x="51" y="5"/>
                </a:lnTo>
                <a:lnTo>
                  <a:pt x="54" y="3"/>
                </a:lnTo>
                <a:lnTo>
                  <a:pt x="58" y="2"/>
                </a:lnTo>
                <a:lnTo>
                  <a:pt x="62" y="1"/>
                </a:lnTo>
                <a:lnTo>
                  <a:pt x="66" y="1"/>
                </a:lnTo>
                <a:lnTo>
                  <a:pt x="70" y="0"/>
                </a:lnTo>
                <a:lnTo>
                  <a:pt x="74" y="0"/>
                </a:lnTo>
                <a:lnTo>
                  <a:pt x="78" y="0"/>
                </a:lnTo>
                <a:lnTo>
                  <a:pt x="87" y="1"/>
                </a:lnTo>
                <a:lnTo>
                  <a:pt x="97" y="2"/>
                </a:lnTo>
                <a:lnTo>
                  <a:pt x="106" y="5"/>
                </a:lnTo>
                <a:lnTo>
                  <a:pt x="115" y="8"/>
                </a:lnTo>
                <a:lnTo>
                  <a:pt x="125" y="14"/>
                </a:lnTo>
                <a:lnTo>
                  <a:pt x="133" y="20"/>
                </a:lnTo>
                <a:lnTo>
                  <a:pt x="143" y="27"/>
                </a:lnTo>
                <a:lnTo>
                  <a:pt x="151" y="35"/>
                </a:lnTo>
                <a:lnTo>
                  <a:pt x="238" y="127"/>
                </a:lnTo>
                <a:lnTo>
                  <a:pt x="238" y="0"/>
                </a:lnTo>
                <a:lnTo>
                  <a:pt x="259" y="0"/>
                </a:lnTo>
                <a:lnTo>
                  <a:pt x="259" y="162"/>
                </a:lnTo>
                <a:lnTo>
                  <a:pt x="238" y="162"/>
                </a:lnTo>
                <a:lnTo>
                  <a:pt x="127" y="48"/>
                </a:lnTo>
                <a:lnTo>
                  <a:pt x="121" y="43"/>
                </a:lnTo>
                <a:lnTo>
                  <a:pt x="114" y="37"/>
                </a:lnTo>
                <a:lnTo>
                  <a:pt x="108" y="33"/>
                </a:lnTo>
                <a:lnTo>
                  <a:pt x="102" y="30"/>
                </a:lnTo>
                <a:lnTo>
                  <a:pt x="96" y="27"/>
                </a:lnTo>
                <a:lnTo>
                  <a:pt x="90" y="25"/>
                </a:lnTo>
                <a:lnTo>
                  <a:pt x="84" y="24"/>
                </a:lnTo>
                <a:lnTo>
                  <a:pt x="78" y="24"/>
                </a:lnTo>
                <a:lnTo>
                  <a:pt x="71" y="25"/>
                </a:lnTo>
                <a:lnTo>
                  <a:pt x="64" y="26"/>
                </a:lnTo>
                <a:lnTo>
                  <a:pt x="57" y="28"/>
                </a:lnTo>
                <a:lnTo>
                  <a:pt x="51" y="31"/>
                </a:lnTo>
                <a:lnTo>
                  <a:pt x="45" y="35"/>
                </a:lnTo>
                <a:lnTo>
                  <a:pt x="41" y="40"/>
                </a:lnTo>
                <a:lnTo>
                  <a:pt x="35" y="45"/>
                </a:lnTo>
                <a:lnTo>
                  <a:pt x="32" y="50"/>
                </a:lnTo>
                <a:lnTo>
                  <a:pt x="29" y="56"/>
                </a:lnTo>
                <a:lnTo>
                  <a:pt x="27" y="62"/>
                </a:lnTo>
                <a:lnTo>
                  <a:pt x="25" y="69"/>
                </a:lnTo>
                <a:lnTo>
                  <a:pt x="24" y="75"/>
                </a:lnTo>
                <a:lnTo>
                  <a:pt x="25" y="87"/>
                </a:lnTo>
                <a:lnTo>
                  <a:pt x="28" y="98"/>
                </a:lnTo>
                <a:lnTo>
                  <a:pt x="32" y="108"/>
                </a:lnTo>
                <a:lnTo>
                  <a:pt x="40" y="117"/>
                </a:lnTo>
                <a:lnTo>
                  <a:pt x="44" y="122"/>
                </a:lnTo>
                <a:lnTo>
                  <a:pt x="48" y="125"/>
                </a:lnTo>
                <a:lnTo>
                  <a:pt x="53" y="128"/>
                </a:lnTo>
                <a:lnTo>
                  <a:pt x="59" y="131"/>
                </a:lnTo>
                <a:lnTo>
                  <a:pt x="66" y="133"/>
                </a:lnTo>
                <a:lnTo>
                  <a:pt x="72" y="134"/>
                </a:lnTo>
                <a:lnTo>
                  <a:pt x="79" y="135"/>
                </a:lnTo>
                <a:lnTo>
                  <a:pt x="87" y="135"/>
                </a:lnTo>
                <a:lnTo>
                  <a:pt x="87" y="1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58" name="Freeform 269">
            <a:extLst>
              <a:ext uri="{FF2B5EF4-FFF2-40B4-BE49-F238E27FC236}">
                <a16:creationId xmlns:a16="http://schemas.microsoft.com/office/drawing/2014/main" id="{98646ACC-5761-40E8-A9CE-4B7B357BF0CF}"/>
              </a:ext>
            </a:extLst>
          </p:cNvPr>
          <p:cNvSpPr>
            <a:spLocks/>
          </p:cNvSpPr>
          <p:nvPr/>
        </p:nvSpPr>
        <p:spPr bwMode="auto">
          <a:xfrm>
            <a:off x="4327525" y="2862263"/>
            <a:ext cx="68263" cy="57150"/>
          </a:xfrm>
          <a:custGeom>
            <a:avLst/>
            <a:gdLst>
              <a:gd name="T0" fmla="*/ 18345816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72294 w 254"/>
              <a:gd name="T9" fmla="*/ 9214834 h 213"/>
              <a:gd name="T10" fmla="*/ 144589 w 254"/>
              <a:gd name="T11" fmla="*/ 7990804 h 213"/>
              <a:gd name="T12" fmla="*/ 433497 w 254"/>
              <a:gd name="T13" fmla="*/ 6838950 h 213"/>
              <a:gd name="T14" fmla="*/ 794431 w 254"/>
              <a:gd name="T15" fmla="*/ 5903085 h 213"/>
              <a:gd name="T16" fmla="*/ 794431 w 254"/>
              <a:gd name="T17" fmla="*/ 5903085 h 213"/>
              <a:gd name="T18" fmla="*/ 1155633 w 254"/>
              <a:gd name="T19" fmla="*/ 4895313 h 213"/>
              <a:gd name="T20" fmla="*/ 1589130 w 254"/>
              <a:gd name="T21" fmla="*/ 4103531 h 213"/>
              <a:gd name="T22" fmla="*/ 2166947 w 254"/>
              <a:gd name="T23" fmla="*/ 3239573 h 213"/>
              <a:gd name="T24" fmla="*/ 2816789 w 254"/>
              <a:gd name="T25" fmla="*/ 2591605 h 213"/>
              <a:gd name="T26" fmla="*/ 2816789 w 254"/>
              <a:gd name="T27" fmla="*/ 2591605 h 213"/>
              <a:gd name="T28" fmla="*/ 3105698 w 254"/>
              <a:gd name="T29" fmla="*/ 2303708 h 213"/>
              <a:gd name="T30" fmla="*/ 3466900 w 254"/>
              <a:gd name="T31" fmla="*/ 2015812 h 213"/>
              <a:gd name="T32" fmla="*/ 3755809 w 254"/>
              <a:gd name="T33" fmla="*/ 1727647 h 213"/>
              <a:gd name="T34" fmla="*/ 4117011 w 254"/>
              <a:gd name="T35" fmla="*/ 1511926 h 213"/>
              <a:gd name="T36" fmla="*/ 4550240 w 254"/>
              <a:gd name="T37" fmla="*/ 1223761 h 213"/>
              <a:gd name="T38" fmla="*/ 4911442 w 254"/>
              <a:gd name="T39" fmla="*/ 1007772 h 213"/>
              <a:gd name="T40" fmla="*/ 5272645 w 254"/>
              <a:gd name="T41" fmla="*/ 791782 h 213"/>
              <a:gd name="T42" fmla="*/ 5705873 w 254"/>
              <a:gd name="T43" fmla="*/ 647968 h 213"/>
              <a:gd name="T44" fmla="*/ 5705873 w 254"/>
              <a:gd name="T45" fmla="*/ 647968 h 213"/>
              <a:gd name="T46" fmla="*/ 6211664 w 254"/>
              <a:gd name="T47" fmla="*/ 503886 h 213"/>
              <a:gd name="T48" fmla="*/ 6644892 w 254"/>
              <a:gd name="T49" fmla="*/ 360072 h 213"/>
              <a:gd name="T50" fmla="*/ 7078389 w 254"/>
              <a:gd name="T51" fmla="*/ 287896 h 213"/>
              <a:gd name="T52" fmla="*/ 7511618 w 254"/>
              <a:gd name="T53" fmla="*/ 144082 h 213"/>
              <a:gd name="T54" fmla="*/ 7945114 w 254"/>
              <a:gd name="T55" fmla="*/ 71907 h 213"/>
              <a:gd name="T56" fmla="*/ 8450637 w 254"/>
              <a:gd name="T57" fmla="*/ 71907 h 213"/>
              <a:gd name="T58" fmla="*/ 8956159 w 254"/>
              <a:gd name="T59" fmla="*/ 0 h 213"/>
              <a:gd name="T60" fmla="*/ 9389656 w 254"/>
              <a:gd name="T61" fmla="*/ 0 h 213"/>
              <a:gd name="T62" fmla="*/ 9389656 w 254"/>
              <a:gd name="T63" fmla="*/ 0 h 213"/>
              <a:gd name="T64" fmla="*/ 9967473 w 254"/>
              <a:gd name="T65" fmla="*/ 0 h 213"/>
              <a:gd name="T66" fmla="*/ 10400701 w 254"/>
              <a:gd name="T67" fmla="*/ 71907 h 213"/>
              <a:gd name="T68" fmla="*/ 10834198 w 254"/>
              <a:gd name="T69" fmla="*/ 144082 h 213"/>
              <a:gd name="T70" fmla="*/ 11339721 w 254"/>
              <a:gd name="T71" fmla="*/ 215989 h 213"/>
              <a:gd name="T72" fmla="*/ 11845243 w 254"/>
              <a:gd name="T73" fmla="*/ 287896 h 213"/>
              <a:gd name="T74" fmla="*/ 12278740 w 254"/>
              <a:gd name="T75" fmla="*/ 431979 h 213"/>
              <a:gd name="T76" fmla="*/ 12639943 w 254"/>
              <a:gd name="T77" fmla="*/ 647968 h 213"/>
              <a:gd name="T78" fmla="*/ 13073171 w 254"/>
              <a:gd name="T79" fmla="*/ 791782 h 213"/>
              <a:gd name="T80" fmla="*/ 13073171 w 254"/>
              <a:gd name="T81" fmla="*/ 791782 h 213"/>
              <a:gd name="T82" fmla="*/ 13506668 w 254"/>
              <a:gd name="T83" fmla="*/ 1007772 h 213"/>
              <a:gd name="T84" fmla="*/ 13939896 w 254"/>
              <a:gd name="T85" fmla="*/ 1223761 h 213"/>
              <a:gd name="T86" fmla="*/ 14301099 w 254"/>
              <a:gd name="T87" fmla="*/ 1511926 h 213"/>
              <a:gd name="T88" fmla="*/ 14662301 w 254"/>
              <a:gd name="T89" fmla="*/ 1727647 h 213"/>
              <a:gd name="T90" fmla="*/ 15023235 w 254"/>
              <a:gd name="T91" fmla="*/ 2015812 h 213"/>
              <a:gd name="T92" fmla="*/ 15312143 w 254"/>
              <a:gd name="T93" fmla="*/ 2303708 h 213"/>
              <a:gd name="T94" fmla="*/ 15673346 w 254"/>
              <a:gd name="T95" fmla="*/ 2591605 h 213"/>
              <a:gd name="T96" fmla="*/ 15962254 w 254"/>
              <a:gd name="T97" fmla="*/ 2879501 h 213"/>
              <a:gd name="T98" fmla="*/ 15962254 w 254"/>
              <a:gd name="T99" fmla="*/ 2879501 h 213"/>
              <a:gd name="T100" fmla="*/ 16540071 w 254"/>
              <a:gd name="T101" fmla="*/ 3599377 h 213"/>
              <a:gd name="T102" fmla="*/ 16973568 w 254"/>
              <a:gd name="T103" fmla="*/ 4319520 h 213"/>
              <a:gd name="T104" fmla="*/ 17406796 w 254"/>
              <a:gd name="T105" fmla="*/ 5111303 h 213"/>
              <a:gd name="T106" fmla="*/ 17767999 w 254"/>
              <a:gd name="T107" fmla="*/ 5975261 h 213"/>
              <a:gd name="T108" fmla="*/ 17767999 w 254"/>
              <a:gd name="T109" fmla="*/ 5975261 h 213"/>
              <a:gd name="T110" fmla="*/ 18056907 w 254"/>
              <a:gd name="T111" fmla="*/ 6767043 h 213"/>
              <a:gd name="T112" fmla="*/ 18201227 w 254"/>
              <a:gd name="T113" fmla="*/ 7702908 h 213"/>
              <a:gd name="T114" fmla="*/ 18345816 w 254"/>
              <a:gd name="T115" fmla="*/ 8566865 h 213"/>
              <a:gd name="T116" fmla="*/ 18345816 w 254"/>
              <a:gd name="T117" fmla="*/ 9502730 h 213"/>
              <a:gd name="T118" fmla="*/ 18345816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6" y="95"/>
                </a:lnTo>
                <a:lnTo>
                  <a:pt x="11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9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6" y="7"/>
                </a:lnTo>
                <a:lnTo>
                  <a:pt x="92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4" y="4"/>
                </a:lnTo>
                <a:lnTo>
                  <a:pt x="170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3" y="17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7" y="36"/>
                </a:lnTo>
                <a:lnTo>
                  <a:pt x="221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6" y="83"/>
                </a:lnTo>
                <a:lnTo>
                  <a:pt x="250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9" name="Freeform 270">
            <a:extLst>
              <a:ext uri="{FF2B5EF4-FFF2-40B4-BE49-F238E27FC236}">
                <a16:creationId xmlns:a16="http://schemas.microsoft.com/office/drawing/2014/main" id="{DE49C05E-9454-496A-8D13-8848A02C7AF7}"/>
              </a:ext>
            </a:extLst>
          </p:cNvPr>
          <p:cNvSpPr>
            <a:spLocks/>
          </p:cNvSpPr>
          <p:nvPr/>
        </p:nvSpPr>
        <p:spPr bwMode="auto">
          <a:xfrm>
            <a:off x="4333875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660598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85782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85540 w 211"/>
              <a:gd name="T27" fmla="*/ 508077 h 165"/>
              <a:gd name="T28" fmla="*/ 9153412 w 211"/>
              <a:gd name="T29" fmla="*/ 290407 h 165"/>
              <a:gd name="T30" fmla="*/ 8390540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95803 w 211"/>
              <a:gd name="T39" fmla="*/ 72467 h 165"/>
              <a:gd name="T40" fmla="*/ 6448995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645962 w 211"/>
              <a:gd name="T51" fmla="*/ 508077 h 165"/>
              <a:gd name="T52" fmla="*/ 4645962 w 211"/>
              <a:gd name="T53" fmla="*/ 508077 h 165"/>
              <a:gd name="T54" fmla="*/ 4368674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120481 w 211"/>
              <a:gd name="T63" fmla="*/ 1378758 h 165"/>
              <a:gd name="T64" fmla="*/ 2843193 w 211"/>
              <a:gd name="T65" fmla="*/ 1669165 h 165"/>
              <a:gd name="T66" fmla="*/ 2565641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70904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7" y="57"/>
                </a:lnTo>
                <a:lnTo>
                  <a:pt x="185" y="38"/>
                </a:lnTo>
                <a:lnTo>
                  <a:pt x="179" y="30"/>
                </a:lnTo>
                <a:lnTo>
                  <a:pt x="171" y="23"/>
                </a:lnTo>
                <a:lnTo>
                  <a:pt x="162" y="16"/>
                </a:lnTo>
                <a:lnTo>
                  <a:pt x="153" y="11"/>
                </a:lnTo>
                <a:lnTo>
                  <a:pt x="144" y="7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3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7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0" name="Freeform 271">
            <a:extLst>
              <a:ext uri="{FF2B5EF4-FFF2-40B4-BE49-F238E27FC236}">
                <a16:creationId xmlns:a16="http://schemas.microsoft.com/office/drawing/2014/main" id="{E2E49E6F-25AD-4B02-B9F3-AB18F8C60DBB}"/>
              </a:ext>
            </a:extLst>
          </p:cNvPr>
          <p:cNvSpPr>
            <a:spLocks/>
          </p:cNvSpPr>
          <p:nvPr/>
        </p:nvSpPr>
        <p:spPr bwMode="auto">
          <a:xfrm>
            <a:off x="4327525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260210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910167 w 264"/>
              <a:gd name="T21" fmla="*/ 4163336 h 251"/>
              <a:gd name="T22" fmla="*/ 1540140 w 264"/>
              <a:gd name="T23" fmla="*/ 3175430 h 251"/>
              <a:gd name="T24" fmla="*/ 2730235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900348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940315 w 264"/>
              <a:gd name="T47" fmla="*/ 12489742 h 251"/>
              <a:gd name="T48" fmla="*/ 3780102 w 264"/>
              <a:gd name="T49" fmla="*/ 13548041 h 251"/>
              <a:gd name="T50" fmla="*/ 4620419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9087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331017 w 264"/>
              <a:gd name="T83" fmla="*/ 3810304 h 251"/>
              <a:gd name="T84" fmla="*/ 1407080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75091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81060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2" y="216"/>
                </a:lnTo>
                <a:lnTo>
                  <a:pt x="37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4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3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40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2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6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8" y="225"/>
                </a:lnTo>
                <a:lnTo>
                  <a:pt x="155" y="223"/>
                </a:lnTo>
                <a:lnTo>
                  <a:pt x="162" y="221"/>
                </a:lnTo>
                <a:lnTo>
                  <a:pt x="169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3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5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5" y="23"/>
                </a:lnTo>
                <a:lnTo>
                  <a:pt x="229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1" y="178"/>
                </a:lnTo>
                <a:lnTo>
                  <a:pt x="244" y="189"/>
                </a:lnTo>
                <a:lnTo>
                  <a:pt x="237" y="200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8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1" name="Freeform 272">
            <a:extLst>
              <a:ext uri="{FF2B5EF4-FFF2-40B4-BE49-F238E27FC236}">
                <a16:creationId xmlns:a16="http://schemas.microsoft.com/office/drawing/2014/main" id="{441084B1-5884-4436-ADFE-7A70CDC91A1B}"/>
              </a:ext>
            </a:extLst>
          </p:cNvPr>
          <p:cNvSpPr>
            <a:spLocks/>
          </p:cNvSpPr>
          <p:nvPr/>
        </p:nvSpPr>
        <p:spPr bwMode="auto">
          <a:xfrm>
            <a:off x="4327525" y="2744788"/>
            <a:ext cx="68263" cy="38100"/>
          </a:xfrm>
          <a:custGeom>
            <a:avLst/>
            <a:gdLst>
              <a:gd name="T0" fmla="*/ 18345816 w 254"/>
              <a:gd name="T1" fmla="*/ 5950479 h 144"/>
              <a:gd name="T2" fmla="*/ 1589130 w 254"/>
              <a:gd name="T3" fmla="*/ 5950479 h 144"/>
              <a:gd name="T4" fmla="*/ 1589130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89130 w 254"/>
              <a:gd name="T11" fmla="*/ 0 h 144"/>
              <a:gd name="T12" fmla="*/ 1589130 w 254"/>
              <a:gd name="T13" fmla="*/ 4200260 h 144"/>
              <a:gd name="T14" fmla="*/ 18345816 w 254"/>
              <a:gd name="T15" fmla="*/ 4200260 h 144"/>
              <a:gd name="T16" fmla="*/ 18345816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2" name="Rectangle 273">
            <a:extLst>
              <a:ext uri="{FF2B5EF4-FFF2-40B4-BE49-F238E27FC236}">
                <a16:creationId xmlns:a16="http://schemas.microsoft.com/office/drawing/2014/main" id="{7D6CF410-A225-4A5B-AEB9-844F22BF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2717800"/>
            <a:ext cx="6350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63" name="Freeform 274">
            <a:extLst>
              <a:ext uri="{FF2B5EF4-FFF2-40B4-BE49-F238E27FC236}">
                <a16:creationId xmlns:a16="http://schemas.microsoft.com/office/drawing/2014/main" id="{2293312E-6BCA-41EA-A6C9-1E63830EC26A}"/>
              </a:ext>
            </a:extLst>
          </p:cNvPr>
          <p:cNvSpPr>
            <a:spLocks/>
          </p:cNvSpPr>
          <p:nvPr/>
        </p:nvSpPr>
        <p:spPr bwMode="auto">
          <a:xfrm>
            <a:off x="4327525" y="2668588"/>
            <a:ext cx="68263" cy="42862"/>
          </a:xfrm>
          <a:custGeom>
            <a:avLst/>
            <a:gdLst>
              <a:gd name="T0" fmla="*/ 6043516 w 259"/>
              <a:gd name="T1" fmla="*/ 11200476 h 162"/>
              <a:gd name="T2" fmla="*/ 5070966 w 259"/>
              <a:gd name="T3" fmla="*/ 11130362 h 162"/>
              <a:gd name="T4" fmla="*/ 4167996 w 259"/>
              <a:gd name="T5" fmla="*/ 10990399 h 162"/>
              <a:gd name="T6" fmla="*/ 3403925 w 259"/>
              <a:gd name="T7" fmla="*/ 10780322 h 162"/>
              <a:gd name="T8" fmla="*/ 2709171 w 259"/>
              <a:gd name="T9" fmla="*/ 10430282 h 162"/>
              <a:gd name="T10" fmla="*/ 2014417 w 259"/>
              <a:gd name="T11" fmla="*/ 9940280 h 162"/>
              <a:gd name="T12" fmla="*/ 1041867 w 259"/>
              <a:gd name="T13" fmla="*/ 8960275 h 162"/>
              <a:gd name="T14" fmla="*/ 625173 w 259"/>
              <a:gd name="T15" fmla="*/ 8260195 h 162"/>
              <a:gd name="T16" fmla="*/ 138898 w 259"/>
              <a:gd name="T17" fmla="*/ 6930150 h 162"/>
              <a:gd name="T18" fmla="*/ 0 w 259"/>
              <a:gd name="T19" fmla="*/ 5460143 h 162"/>
              <a:gd name="T20" fmla="*/ 0 w 259"/>
              <a:gd name="T21" fmla="*/ 4970140 h 162"/>
              <a:gd name="T22" fmla="*/ 208479 w 259"/>
              <a:gd name="T23" fmla="*/ 3920021 h 162"/>
              <a:gd name="T24" fmla="*/ 347377 w 259"/>
              <a:gd name="T25" fmla="*/ 3430018 h 162"/>
              <a:gd name="T26" fmla="*/ 902969 w 259"/>
              <a:gd name="T27" fmla="*/ 2450013 h 162"/>
              <a:gd name="T28" fmla="*/ 1528142 w 259"/>
              <a:gd name="T29" fmla="*/ 1680085 h 162"/>
              <a:gd name="T30" fmla="*/ 1875519 w 259"/>
              <a:gd name="T31" fmla="*/ 1330045 h 162"/>
              <a:gd name="T32" fmla="*/ 2778752 w 259"/>
              <a:gd name="T33" fmla="*/ 629966 h 162"/>
              <a:gd name="T34" fmla="*/ 3264764 w 259"/>
              <a:gd name="T35" fmla="*/ 419889 h 162"/>
              <a:gd name="T36" fmla="*/ 3751039 w 259"/>
              <a:gd name="T37" fmla="*/ 210077 h 162"/>
              <a:gd name="T38" fmla="*/ 4306895 w 259"/>
              <a:gd name="T39" fmla="*/ 70114 h 162"/>
              <a:gd name="T40" fmla="*/ 4862487 w 259"/>
              <a:gd name="T41" fmla="*/ 0 h 162"/>
              <a:gd name="T42" fmla="*/ 5418343 w 259"/>
              <a:gd name="T43" fmla="*/ 0 h 162"/>
              <a:gd name="T44" fmla="*/ 6043516 w 259"/>
              <a:gd name="T45" fmla="*/ 70114 h 162"/>
              <a:gd name="T46" fmla="*/ 7363443 w 259"/>
              <a:gd name="T47" fmla="*/ 350040 h 162"/>
              <a:gd name="T48" fmla="*/ 8683106 w 259"/>
              <a:gd name="T49" fmla="*/ 980005 h 162"/>
              <a:gd name="T50" fmla="*/ 9933716 w 259"/>
              <a:gd name="T51" fmla="*/ 1890161 h 162"/>
              <a:gd name="T52" fmla="*/ 16532824 w 259"/>
              <a:gd name="T53" fmla="*/ 8890425 h 162"/>
              <a:gd name="T54" fmla="*/ 17991649 w 259"/>
              <a:gd name="T55" fmla="*/ 0 h 162"/>
              <a:gd name="T56" fmla="*/ 16532824 w 259"/>
              <a:gd name="T57" fmla="*/ 11340439 h 162"/>
              <a:gd name="T58" fmla="*/ 8822268 w 259"/>
              <a:gd name="T59" fmla="*/ 3360169 h 162"/>
              <a:gd name="T60" fmla="*/ 7919035 w 259"/>
              <a:gd name="T61" fmla="*/ 2589976 h 162"/>
              <a:gd name="T62" fmla="*/ 7085383 w 259"/>
              <a:gd name="T63" fmla="*/ 2099973 h 162"/>
              <a:gd name="T64" fmla="*/ 6251995 w 259"/>
              <a:gd name="T65" fmla="*/ 1750198 h 162"/>
              <a:gd name="T66" fmla="*/ 5418343 w 259"/>
              <a:gd name="T67" fmla="*/ 1680085 h 162"/>
              <a:gd name="T68" fmla="*/ 4932068 w 259"/>
              <a:gd name="T69" fmla="*/ 1750198 h 162"/>
              <a:gd name="T70" fmla="*/ 3959518 w 259"/>
              <a:gd name="T71" fmla="*/ 1960010 h 162"/>
              <a:gd name="T72" fmla="*/ 3542823 w 259"/>
              <a:gd name="T73" fmla="*/ 2170087 h 162"/>
              <a:gd name="T74" fmla="*/ 2848069 w 259"/>
              <a:gd name="T75" fmla="*/ 2800053 h 162"/>
              <a:gd name="T76" fmla="*/ 2222896 w 259"/>
              <a:gd name="T77" fmla="*/ 3500132 h 162"/>
              <a:gd name="T78" fmla="*/ 2014417 w 259"/>
              <a:gd name="T79" fmla="*/ 3920021 h 162"/>
              <a:gd name="T80" fmla="*/ 1736621 w 259"/>
              <a:gd name="T81" fmla="*/ 4830177 h 162"/>
              <a:gd name="T82" fmla="*/ 1667304 w 259"/>
              <a:gd name="T83" fmla="*/ 5250330 h 162"/>
              <a:gd name="T84" fmla="*/ 1945100 w 259"/>
              <a:gd name="T85" fmla="*/ 6860301 h 162"/>
              <a:gd name="T86" fmla="*/ 2778752 w 259"/>
              <a:gd name="T87" fmla="*/ 8190346 h 162"/>
              <a:gd name="T88" fmla="*/ 3056548 w 259"/>
              <a:gd name="T89" fmla="*/ 8540386 h 162"/>
              <a:gd name="T90" fmla="*/ 3681721 w 259"/>
              <a:gd name="T91" fmla="*/ 8960275 h 162"/>
              <a:gd name="T92" fmla="*/ 4584691 w 259"/>
              <a:gd name="T93" fmla="*/ 9310314 h 162"/>
              <a:gd name="T94" fmla="*/ 5487923 w 259"/>
              <a:gd name="T95" fmla="*/ 9450277 h 162"/>
              <a:gd name="T96" fmla="*/ 6043516 w 259"/>
              <a:gd name="T97" fmla="*/ 11200476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9"/>
              <a:gd name="T148" fmla="*/ 0 h 162"/>
              <a:gd name="T149" fmla="*/ 259 w 259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9" h="162">
                <a:moveTo>
                  <a:pt x="87" y="160"/>
                </a:moveTo>
                <a:lnTo>
                  <a:pt x="87" y="160"/>
                </a:lnTo>
                <a:lnTo>
                  <a:pt x="80" y="160"/>
                </a:lnTo>
                <a:lnTo>
                  <a:pt x="73" y="159"/>
                </a:lnTo>
                <a:lnTo>
                  <a:pt x="67" y="158"/>
                </a:lnTo>
                <a:lnTo>
                  <a:pt x="60" y="157"/>
                </a:lnTo>
                <a:lnTo>
                  <a:pt x="55" y="156"/>
                </a:lnTo>
                <a:lnTo>
                  <a:pt x="49" y="154"/>
                </a:lnTo>
                <a:lnTo>
                  <a:pt x="44" y="151"/>
                </a:lnTo>
                <a:lnTo>
                  <a:pt x="39" y="149"/>
                </a:lnTo>
                <a:lnTo>
                  <a:pt x="29" y="142"/>
                </a:lnTo>
                <a:lnTo>
                  <a:pt x="22" y="135"/>
                </a:lnTo>
                <a:lnTo>
                  <a:pt x="15" y="128"/>
                </a:lnTo>
                <a:lnTo>
                  <a:pt x="9" y="118"/>
                </a:lnTo>
                <a:lnTo>
                  <a:pt x="5" y="109"/>
                </a:lnTo>
                <a:lnTo>
                  <a:pt x="2" y="99"/>
                </a:lnTo>
                <a:lnTo>
                  <a:pt x="1" y="88"/>
                </a:lnTo>
                <a:lnTo>
                  <a:pt x="0" y="78"/>
                </a:lnTo>
                <a:lnTo>
                  <a:pt x="0" y="71"/>
                </a:lnTo>
                <a:lnTo>
                  <a:pt x="1" y="63"/>
                </a:lnTo>
                <a:lnTo>
                  <a:pt x="3" y="56"/>
                </a:lnTo>
                <a:lnTo>
                  <a:pt x="5" y="49"/>
                </a:lnTo>
                <a:lnTo>
                  <a:pt x="8" y="42"/>
                </a:lnTo>
                <a:lnTo>
                  <a:pt x="13" y="35"/>
                </a:lnTo>
                <a:lnTo>
                  <a:pt x="18" y="29"/>
                </a:lnTo>
                <a:lnTo>
                  <a:pt x="22" y="24"/>
                </a:lnTo>
                <a:lnTo>
                  <a:pt x="27" y="19"/>
                </a:lnTo>
                <a:lnTo>
                  <a:pt x="33" y="14"/>
                </a:lnTo>
                <a:lnTo>
                  <a:pt x="40" y="9"/>
                </a:lnTo>
                <a:lnTo>
                  <a:pt x="47" y="6"/>
                </a:lnTo>
                <a:lnTo>
                  <a:pt x="51" y="5"/>
                </a:lnTo>
                <a:lnTo>
                  <a:pt x="54" y="3"/>
                </a:lnTo>
                <a:lnTo>
                  <a:pt x="58" y="2"/>
                </a:lnTo>
                <a:lnTo>
                  <a:pt x="62" y="1"/>
                </a:lnTo>
                <a:lnTo>
                  <a:pt x="66" y="1"/>
                </a:lnTo>
                <a:lnTo>
                  <a:pt x="70" y="0"/>
                </a:lnTo>
                <a:lnTo>
                  <a:pt x="74" y="0"/>
                </a:lnTo>
                <a:lnTo>
                  <a:pt x="78" y="0"/>
                </a:lnTo>
                <a:lnTo>
                  <a:pt x="87" y="1"/>
                </a:lnTo>
                <a:lnTo>
                  <a:pt x="97" y="2"/>
                </a:lnTo>
                <a:lnTo>
                  <a:pt x="106" y="5"/>
                </a:lnTo>
                <a:lnTo>
                  <a:pt x="115" y="8"/>
                </a:lnTo>
                <a:lnTo>
                  <a:pt x="125" y="14"/>
                </a:lnTo>
                <a:lnTo>
                  <a:pt x="133" y="20"/>
                </a:lnTo>
                <a:lnTo>
                  <a:pt x="143" y="27"/>
                </a:lnTo>
                <a:lnTo>
                  <a:pt x="151" y="35"/>
                </a:lnTo>
                <a:lnTo>
                  <a:pt x="238" y="127"/>
                </a:lnTo>
                <a:lnTo>
                  <a:pt x="238" y="0"/>
                </a:lnTo>
                <a:lnTo>
                  <a:pt x="259" y="0"/>
                </a:lnTo>
                <a:lnTo>
                  <a:pt x="259" y="162"/>
                </a:lnTo>
                <a:lnTo>
                  <a:pt x="238" y="162"/>
                </a:lnTo>
                <a:lnTo>
                  <a:pt x="127" y="48"/>
                </a:lnTo>
                <a:lnTo>
                  <a:pt x="121" y="43"/>
                </a:lnTo>
                <a:lnTo>
                  <a:pt x="114" y="37"/>
                </a:lnTo>
                <a:lnTo>
                  <a:pt x="108" y="33"/>
                </a:lnTo>
                <a:lnTo>
                  <a:pt x="102" y="30"/>
                </a:lnTo>
                <a:lnTo>
                  <a:pt x="96" y="27"/>
                </a:lnTo>
                <a:lnTo>
                  <a:pt x="90" y="25"/>
                </a:lnTo>
                <a:lnTo>
                  <a:pt x="84" y="24"/>
                </a:lnTo>
                <a:lnTo>
                  <a:pt x="78" y="24"/>
                </a:lnTo>
                <a:lnTo>
                  <a:pt x="71" y="25"/>
                </a:lnTo>
                <a:lnTo>
                  <a:pt x="64" y="26"/>
                </a:lnTo>
                <a:lnTo>
                  <a:pt x="57" y="28"/>
                </a:lnTo>
                <a:lnTo>
                  <a:pt x="51" y="31"/>
                </a:lnTo>
                <a:lnTo>
                  <a:pt x="45" y="35"/>
                </a:lnTo>
                <a:lnTo>
                  <a:pt x="41" y="40"/>
                </a:lnTo>
                <a:lnTo>
                  <a:pt x="35" y="45"/>
                </a:lnTo>
                <a:lnTo>
                  <a:pt x="32" y="50"/>
                </a:lnTo>
                <a:lnTo>
                  <a:pt x="29" y="56"/>
                </a:lnTo>
                <a:lnTo>
                  <a:pt x="27" y="62"/>
                </a:lnTo>
                <a:lnTo>
                  <a:pt x="25" y="69"/>
                </a:lnTo>
                <a:lnTo>
                  <a:pt x="24" y="75"/>
                </a:lnTo>
                <a:lnTo>
                  <a:pt x="25" y="87"/>
                </a:lnTo>
                <a:lnTo>
                  <a:pt x="28" y="98"/>
                </a:lnTo>
                <a:lnTo>
                  <a:pt x="32" y="108"/>
                </a:lnTo>
                <a:lnTo>
                  <a:pt x="40" y="117"/>
                </a:lnTo>
                <a:lnTo>
                  <a:pt x="44" y="122"/>
                </a:lnTo>
                <a:lnTo>
                  <a:pt x="48" y="125"/>
                </a:lnTo>
                <a:lnTo>
                  <a:pt x="53" y="128"/>
                </a:lnTo>
                <a:lnTo>
                  <a:pt x="59" y="131"/>
                </a:lnTo>
                <a:lnTo>
                  <a:pt x="66" y="133"/>
                </a:lnTo>
                <a:lnTo>
                  <a:pt x="72" y="134"/>
                </a:lnTo>
                <a:lnTo>
                  <a:pt x="79" y="135"/>
                </a:lnTo>
                <a:lnTo>
                  <a:pt x="87" y="135"/>
                </a:lnTo>
                <a:lnTo>
                  <a:pt x="87" y="16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4" name="Freeform 275">
            <a:extLst>
              <a:ext uri="{FF2B5EF4-FFF2-40B4-BE49-F238E27FC236}">
                <a16:creationId xmlns:a16="http://schemas.microsoft.com/office/drawing/2014/main" id="{DC0437E4-3001-4323-9200-1E017AC23040}"/>
              </a:ext>
            </a:extLst>
          </p:cNvPr>
          <p:cNvSpPr>
            <a:spLocks noEditPoints="1"/>
          </p:cNvSpPr>
          <p:nvPr/>
        </p:nvSpPr>
        <p:spPr bwMode="auto">
          <a:xfrm>
            <a:off x="4449763" y="2787650"/>
            <a:ext cx="69850" cy="131763"/>
          </a:xfrm>
          <a:custGeom>
            <a:avLst/>
            <a:gdLst>
              <a:gd name="T0" fmla="*/ 420158 w 264"/>
              <a:gd name="T1" fmla="*/ 28958167 h 497"/>
              <a:gd name="T2" fmla="*/ 1470025 w 264"/>
              <a:gd name="T3" fmla="*/ 24740956 h 497"/>
              <a:gd name="T4" fmla="*/ 3360208 w 264"/>
              <a:gd name="T5" fmla="*/ 22210682 h 497"/>
              <a:gd name="T6" fmla="*/ 4690269 w 264"/>
              <a:gd name="T7" fmla="*/ 21156313 h 497"/>
              <a:gd name="T8" fmla="*/ 6300523 w 264"/>
              <a:gd name="T9" fmla="*/ 20453488 h 497"/>
              <a:gd name="T10" fmla="*/ 8050477 w 264"/>
              <a:gd name="T11" fmla="*/ 20031688 h 497"/>
              <a:gd name="T12" fmla="*/ 9940660 w 264"/>
              <a:gd name="T13" fmla="*/ 19961432 h 497"/>
              <a:gd name="T14" fmla="*/ 11760729 w 264"/>
              <a:gd name="T15" fmla="*/ 20242721 h 497"/>
              <a:gd name="T16" fmla="*/ 13440833 w 264"/>
              <a:gd name="T17" fmla="*/ 20945545 h 497"/>
              <a:gd name="T18" fmla="*/ 14910858 w 264"/>
              <a:gd name="T19" fmla="*/ 21929393 h 497"/>
              <a:gd name="T20" fmla="*/ 16380883 w 264"/>
              <a:gd name="T21" fmla="*/ 23475819 h 497"/>
              <a:gd name="T22" fmla="*/ 17781058 w 264"/>
              <a:gd name="T23" fmla="*/ 26568405 h 497"/>
              <a:gd name="T24" fmla="*/ 18131102 w 264"/>
              <a:gd name="T25" fmla="*/ 34932572 h 497"/>
              <a:gd name="T26" fmla="*/ 16521112 w 264"/>
              <a:gd name="T27" fmla="*/ 28677143 h 497"/>
              <a:gd name="T28" fmla="*/ 14420850 w 264"/>
              <a:gd name="T29" fmla="*/ 23756842 h 497"/>
              <a:gd name="T30" fmla="*/ 11900694 w 264"/>
              <a:gd name="T31" fmla="*/ 22140426 h 497"/>
              <a:gd name="T32" fmla="*/ 9100608 w 264"/>
              <a:gd name="T33" fmla="*/ 21648369 h 497"/>
              <a:gd name="T34" fmla="*/ 7630583 w 264"/>
              <a:gd name="T35" fmla="*/ 21859137 h 497"/>
              <a:gd name="T36" fmla="*/ 6230408 w 264"/>
              <a:gd name="T37" fmla="*/ 22280938 h 497"/>
              <a:gd name="T38" fmla="*/ 5040313 w 264"/>
              <a:gd name="T39" fmla="*/ 22983762 h 497"/>
              <a:gd name="T40" fmla="*/ 3640137 w 264"/>
              <a:gd name="T41" fmla="*/ 24319155 h 497"/>
              <a:gd name="T42" fmla="*/ 2240227 w 264"/>
              <a:gd name="T43" fmla="*/ 27271229 h 497"/>
              <a:gd name="T44" fmla="*/ 1890183 w 264"/>
              <a:gd name="T45" fmla="*/ 33245634 h 497"/>
              <a:gd name="T46" fmla="*/ 6230408 w 264"/>
              <a:gd name="T47" fmla="*/ 17149869 h 497"/>
              <a:gd name="T48" fmla="*/ 4200260 w 264"/>
              <a:gd name="T49" fmla="*/ 16236277 h 497"/>
              <a:gd name="T50" fmla="*/ 2520156 w 264"/>
              <a:gd name="T51" fmla="*/ 14760372 h 497"/>
              <a:gd name="T52" fmla="*/ 1190096 w 264"/>
              <a:gd name="T53" fmla="*/ 13003179 h 497"/>
              <a:gd name="T54" fmla="*/ 70115 w 264"/>
              <a:gd name="T55" fmla="*/ 9348280 h 497"/>
              <a:gd name="T56" fmla="*/ 139965 w 264"/>
              <a:gd name="T57" fmla="*/ 6396206 h 497"/>
              <a:gd name="T58" fmla="*/ 840052 w 264"/>
              <a:gd name="T59" fmla="*/ 4146955 h 497"/>
              <a:gd name="T60" fmla="*/ 2240227 w 264"/>
              <a:gd name="T61" fmla="*/ 2108738 h 497"/>
              <a:gd name="T62" fmla="*/ 3500173 w 264"/>
              <a:gd name="T63" fmla="*/ 1054369 h 497"/>
              <a:gd name="T64" fmla="*/ 4550304 w 264"/>
              <a:gd name="T65" fmla="*/ 210768 h 497"/>
              <a:gd name="T66" fmla="*/ 3920331 w 264"/>
              <a:gd name="T67" fmla="*/ 2952074 h 497"/>
              <a:gd name="T68" fmla="*/ 2450042 w 264"/>
              <a:gd name="T69" fmla="*/ 4920036 h 497"/>
              <a:gd name="T70" fmla="*/ 1750219 w 264"/>
              <a:gd name="T71" fmla="*/ 7099030 h 497"/>
              <a:gd name="T72" fmla="*/ 1820069 w 264"/>
              <a:gd name="T73" fmla="*/ 9629304 h 497"/>
              <a:gd name="T74" fmla="*/ 2870200 w 264"/>
              <a:gd name="T75" fmla="*/ 12440866 h 497"/>
              <a:gd name="T76" fmla="*/ 4270375 w 264"/>
              <a:gd name="T77" fmla="*/ 14057283 h 497"/>
              <a:gd name="T78" fmla="*/ 5530321 w 264"/>
              <a:gd name="T79" fmla="*/ 14900884 h 497"/>
              <a:gd name="T80" fmla="*/ 6930496 w 264"/>
              <a:gd name="T81" fmla="*/ 15533453 h 497"/>
              <a:gd name="T82" fmla="*/ 8400521 w 264"/>
              <a:gd name="T83" fmla="*/ 15884732 h 497"/>
              <a:gd name="T84" fmla="*/ 10290704 w 264"/>
              <a:gd name="T85" fmla="*/ 15814476 h 497"/>
              <a:gd name="T86" fmla="*/ 12250738 w 264"/>
              <a:gd name="T87" fmla="*/ 15252164 h 497"/>
              <a:gd name="T88" fmla="*/ 13930842 w 264"/>
              <a:gd name="T89" fmla="*/ 14268316 h 497"/>
              <a:gd name="T90" fmla="*/ 15331017 w 264"/>
              <a:gd name="T91" fmla="*/ 12792146 h 497"/>
              <a:gd name="T92" fmla="*/ 16590962 w 264"/>
              <a:gd name="T93" fmla="*/ 10191616 h 497"/>
              <a:gd name="T94" fmla="*/ 16730927 w 264"/>
              <a:gd name="T95" fmla="*/ 7099030 h 497"/>
              <a:gd name="T96" fmla="*/ 15960990 w 264"/>
              <a:gd name="T97" fmla="*/ 4920036 h 497"/>
              <a:gd name="T98" fmla="*/ 14560815 w 264"/>
              <a:gd name="T99" fmla="*/ 2881819 h 497"/>
              <a:gd name="T100" fmla="*/ 13930842 w 264"/>
              <a:gd name="T101" fmla="*/ 210768 h 497"/>
              <a:gd name="T102" fmla="*/ 15400867 w 264"/>
              <a:gd name="T103" fmla="*/ 1335393 h 497"/>
              <a:gd name="T104" fmla="*/ 16871156 w 264"/>
              <a:gd name="T105" fmla="*/ 2952074 h 497"/>
              <a:gd name="T106" fmla="*/ 18201217 w 264"/>
              <a:gd name="T107" fmla="*/ 5833893 h 497"/>
              <a:gd name="T108" fmla="*/ 18411031 w 264"/>
              <a:gd name="T109" fmla="*/ 9066991 h 497"/>
              <a:gd name="T110" fmla="*/ 17501129 w 264"/>
              <a:gd name="T111" fmla="*/ 12511122 h 497"/>
              <a:gd name="T112" fmla="*/ 15610946 w 264"/>
              <a:gd name="T113" fmla="*/ 14971140 h 497"/>
              <a:gd name="T114" fmla="*/ 14280885 w 264"/>
              <a:gd name="T115" fmla="*/ 16166021 h 497"/>
              <a:gd name="T116" fmla="*/ 12600781 w 264"/>
              <a:gd name="T117" fmla="*/ 16939101 h 497"/>
              <a:gd name="T118" fmla="*/ 10710598 w 264"/>
              <a:gd name="T119" fmla="*/ 17431158 h 497"/>
              <a:gd name="T120" fmla="*/ 8960644 w 264"/>
              <a:gd name="T121" fmla="*/ 17641926 h 49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7"/>
              <a:gd name="T185" fmla="*/ 264 w 264"/>
              <a:gd name="T186" fmla="*/ 497 h 49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7">
                <a:moveTo>
                  <a:pt x="259" y="497"/>
                </a:moveTo>
                <a:lnTo>
                  <a:pt x="5" y="497"/>
                </a:lnTo>
                <a:lnTo>
                  <a:pt x="5" y="428"/>
                </a:lnTo>
                <a:lnTo>
                  <a:pt x="6" y="412"/>
                </a:lnTo>
                <a:lnTo>
                  <a:pt x="7" y="395"/>
                </a:lnTo>
                <a:lnTo>
                  <a:pt x="10" y="379"/>
                </a:lnTo>
                <a:lnTo>
                  <a:pt x="15" y="366"/>
                </a:lnTo>
                <a:lnTo>
                  <a:pt x="21" y="352"/>
                </a:lnTo>
                <a:lnTo>
                  <a:pt x="27" y="341"/>
                </a:lnTo>
                <a:lnTo>
                  <a:pt x="35" y="329"/>
                </a:lnTo>
                <a:lnTo>
                  <a:pt x="43" y="320"/>
                </a:lnTo>
                <a:lnTo>
                  <a:pt x="48" y="316"/>
                </a:lnTo>
                <a:lnTo>
                  <a:pt x="53" y="312"/>
                </a:lnTo>
                <a:lnTo>
                  <a:pt x="57" y="308"/>
                </a:lnTo>
                <a:lnTo>
                  <a:pt x="62" y="305"/>
                </a:lnTo>
                <a:lnTo>
                  <a:pt x="67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0" y="291"/>
                </a:lnTo>
                <a:lnTo>
                  <a:pt x="96" y="289"/>
                </a:lnTo>
                <a:lnTo>
                  <a:pt x="103" y="288"/>
                </a:lnTo>
                <a:lnTo>
                  <a:pt x="109" y="286"/>
                </a:lnTo>
                <a:lnTo>
                  <a:pt x="115" y="285"/>
                </a:lnTo>
                <a:lnTo>
                  <a:pt x="121" y="285"/>
                </a:lnTo>
                <a:lnTo>
                  <a:pt x="129" y="284"/>
                </a:lnTo>
                <a:lnTo>
                  <a:pt x="135" y="284"/>
                </a:lnTo>
                <a:lnTo>
                  <a:pt x="142" y="284"/>
                </a:lnTo>
                <a:lnTo>
                  <a:pt x="148" y="285"/>
                </a:lnTo>
                <a:lnTo>
                  <a:pt x="155" y="286"/>
                </a:lnTo>
                <a:lnTo>
                  <a:pt x="162" y="287"/>
                </a:lnTo>
                <a:lnTo>
                  <a:pt x="168" y="288"/>
                </a:lnTo>
                <a:lnTo>
                  <a:pt x="174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7" y="301"/>
                </a:lnTo>
                <a:lnTo>
                  <a:pt x="202" y="305"/>
                </a:lnTo>
                <a:lnTo>
                  <a:pt x="208" y="308"/>
                </a:lnTo>
                <a:lnTo>
                  <a:pt x="213" y="312"/>
                </a:lnTo>
                <a:lnTo>
                  <a:pt x="217" y="316"/>
                </a:lnTo>
                <a:lnTo>
                  <a:pt x="221" y="320"/>
                </a:lnTo>
                <a:lnTo>
                  <a:pt x="225" y="324"/>
                </a:lnTo>
                <a:lnTo>
                  <a:pt x="234" y="334"/>
                </a:lnTo>
                <a:lnTo>
                  <a:pt x="240" y="344"/>
                </a:lnTo>
                <a:lnTo>
                  <a:pt x="246" y="355"/>
                </a:lnTo>
                <a:lnTo>
                  <a:pt x="250" y="367"/>
                </a:lnTo>
                <a:lnTo>
                  <a:pt x="254" y="378"/>
                </a:lnTo>
                <a:lnTo>
                  <a:pt x="257" y="391"/>
                </a:lnTo>
                <a:lnTo>
                  <a:pt x="259" y="403"/>
                </a:lnTo>
                <a:lnTo>
                  <a:pt x="259" y="416"/>
                </a:lnTo>
                <a:lnTo>
                  <a:pt x="259" y="497"/>
                </a:lnTo>
                <a:close/>
                <a:moveTo>
                  <a:pt x="27" y="473"/>
                </a:moveTo>
                <a:lnTo>
                  <a:pt x="238" y="473"/>
                </a:lnTo>
                <a:lnTo>
                  <a:pt x="238" y="433"/>
                </a:lnTo>
                <a:lnTo>
                  <a:pt x="236" y="408"/>
                </a:lnTo>
                <a:lnTo>
                  <a:pt x="232" y="385"/>
                </a:lnTo>
                <a:lnTo>
                  <a:pt x="223" y="365"/>
                </a:lnTo>
                <a:lnTo>
                  <a:pt x="212" y="346"/>
                </a:lnTo>
                <a:lnTo>
                  <a:pt x="206" y="338"/>
                </a:lnTo>
                <a:lnTo>
                  <a:pt x="197" y="331"/>
                </a:lnTo>
                <a:lnTo>
                  <a:pt x="189" y="324"/>
                </a:lnTo>
                <a:lnTo>
                  <a:pt x="180" y="319"/>
                </a:lnTo>
                <a:lnTo>
                  <a:pt x="170" y="315"/>
                </a:lnTo>
                <a:lnTo>
                  <a:pt x="159" y="312"/>
                </a:lnTo>
                <a:lnTo>
                  <a:pt x="147" y="309"/>
                </a:lnTo>
                <a:lnTo>
                  <a:pt x="135" y="308"/>
                </a:lnTo>
                <a:lnTo>
                  <a:pt x="130" y="308"/>
                </a:lnTo>
                <a:lnTo>
                  <a:pt x="125" y="309"/>
                </a:lnTo>
                <a:lnTo>
                  <a:pt x="119" y="309"/>
                </a:lnTo>
                <a:lnTo>
                  <a:pt x="114" y="310"/>
                </a:lnTo>
                <a:lnTo>
                  <a:pt x="109" y="311"/>
                </a:lnTo>
                <a:lnTo>
                  <a:pt x="104" y="312"/>
                </a:lnTo>
                <a:lnTo>
                  <a:pt x="99" y="314"/>
                </a:lnTo>
                <a:lnTo>
                  <a:pt x="93" y="315"/>
                </a:lnTo>
                <a:lnTo>
                  <a:pt x="89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2" y="327"/>
                </a:lnTo>
                <a:lnTo>
                  <a:pt x="67" y="331"/>
                </a:lnTo>
                <a:lnTo>
                  <a:pt x="63" y="334"/>
                </a:lnTo>
                <a:lnTo>
                  <a:pt x="59" y="338"/>
                </a:lnTo>
                <a:lnTo>
                  <a:pt x="52" y="346"/>
                </a:lnTo>
                <a:lnTo>
                  <a:pt x="46" y="354"/>
                </a:lnTo>
                <a:lnTo>
                  <a:pt x="40" y="365"/>
                </a:lnTo>
                <a:lnTo>
                  <a:pt x="35" y="375"/>
                </a:lnTo>
                <a:lnTo>
                  <a:pt x="32" y="388"/>
                </a:lnTo>
                <a:lnTo>
                  <a:pt x="29" y="400"/>
                </a:lnTo>
                <a:lnTo>
                  <a:pt x="28" y="415"/>
                </a:lnTo>
                <a:lnTo>
                  <a:pt x="27" y="429"/>
                </a:lnTo>
                <a:lnTo>
                  <a:pt x="27" y="473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65" name="Freeform 276">
            <a:extLst>
              <a:ext uri="{FF2B5EF4-FFF2-40B4-BE49-F238E27FC236}">
                <a16:creationId xmlns:a16="http://schemas.microsoft.com/office/drawing/2014/main" id="{F2AE7DE6-845D-445C-8248-88887DFC1B56}"/>
              </a:ext>
            </a:extLst>
          </p:cNvPr>
          <p:cNvSpPr>
            <a:spLocks noEditPoints="1"/>
          </p:cNvSpPr>
          <p:nvPr/>
        </p:nvSpPr>
        <p:spPr bwMode="auto">
          <a:xfrm>
            <a:off x="4449763" y="2668588"/>
            <a:ext cx="69850" cy="114300"/>
          </a:xfrm>
          <a:custGeom>
            <a:avLst/>
            <a:gdLst>
              <a:gd name="T0" fmla="*/ 1890183 w 264"/>
              <a:gd name="T1" fmla="*/ 30172032 h 433"/>
              <a:gd name="T2" fmla="*/ 1890183 w 264"/>
              <a:gd name="T3" fmla="*/ 20137918 h 433"/>
              <a:gd name="T4" fmla="*/ 18131102 w 264"/>
              <a:gd name="T5" fmla="*/ 26060928 h 433"/>
              <a:gd name="T6" fmla="*/ 11480800 w 264"/>
              <a:gd name="T7" fmla="*/ 12960775 h 433"/>
              <a:gd name="T8" fmla="*/ 4690269 w 264"/>
              <a:gd name="T9" fmla="*/ 10034115 h 433"/>
              <a:gd name="T10" fmla="*/ 3640137 w 264"/>
              <a:gd name="T11" fmla="*/ 9964426 h 433"/>
              <a:gd name="T12" fmla="*/ 2660121 w 264"/>
              <a:gd name="T13" fmla="*/ 9685671 h 433"/>
              <a:gd name="T14" fmla="*/ 1609990 w 264"/>
              <a:gd name="T15" fmla="*/ 9058473 h 433"/>
              <a:gd name="T16" fmla="*/ 490008 w 264"/>
              <a:gd name="T17" fmla="*/ 7734652 h 433"/>
              <a:gd name="T18" fmla="*/ 0 w 264"/>
              <a:gd name="T19" fmla="*/ 6132076 h 433"/>
              <a:gd name="T20" fmla="*/ 139965 w 264"/>
              <a:gd name="T21" fmla="*/ 4459548 h 433"/>
              <a:gd name="T22" fmla="*/ 910167 w 264"/>
              <a:gd name="T23" fmla="*/ 2926661 h 433"/>
              <a:gd name="T24" fmla="*/ 2240227 w 264"/>
              <a:gd name="T25" fmla="*/ 1741953 h 433"/>
              <a:gd name="T26" fmla="*/ 3010165 w 264"/>
              <a:gd name="T27" fmla="*/ 1393510 h 433"/>
              <a:gd name="T28" fmla="*/ 3920331 w 264"/>
              <a:gd name="T29" fmla="*/ 1184708 h 433"/>
              <a:gd name="T30" fmla="*/ 5040313 w 264"/>
              <a:gd name="T31" fmla="*/ 1184708 h 433"/>
              <a:gd name="T32" fmla="*/ 6300523 w 264"/>
              <a:gd name="T33" fmla="*/ 1532887 h 433"/>
              <a:gd name="T34" fmla="*/ 7490354 w 264"/>
              <a:gd name="T35" fmla="*/ 2369151 h 433"/>
              <a:gd name="T36" fmla="*/ 8750565 w 264"/>
              <a:gd name="T37" fmla="*/ 1672264 h 433"/>
              <a:gd name="T38" fmla="*/ 10080625 w 264"/>
              <a:gd name="T39" fmla="*/ 557509 h 433"/>
              <a:gd name="T40" fmla="*/ 11130756 w 264"/>
              <a:gd name="T41" fmla="*/ 139377 h 433"/>
              <a:gd name="T42" fmla="*/ 12180888 w 264"/>
              <a:gd name="T43" fmla="*/ 0 h 433"/>
              <a:gd name="T44" fmla="*/ 13300869 w 264"/>
              <a:gd name="T45" fmla="*/ 69689 h 433"/>
              <a:gd name="T46" fmla="*/ 14490965 w 264"/>
              <a:gd name="T47" fmla="*/ 278755 h 433"/>
              <a:gd name="T48" fmla="*/ 15470981 w 264"/>
              <a:gd name="T49" fmla="*/ 696887 h 433"/>
              <a:gd name="T50" fmla="*/ 16450998 w 264"/>
              <a:gd name="T51" fmla="*/ 1393510 h 433"/>
              <a:gd name="T52" fmla="*/ 17220935 w 264"/>
              <a:gd name="T53" fmla="*/ 2160085 h 433"/>
              <a:gd name="T54" fmla="*/ 18061252 w 264"/>
              <a:gd name="T55" fmla="*/ 3414482 h 433"/>
              <a:gd name="T56" fmla="*/ 18481146 w 264"/>
              <a:gd name="T57" fmla="*/ 5574567 h 433"/>
              <a:gd name="T58" fmla="*/ 18131102 w 264"/>
              <a:gd name="T59" fmla="*/ 7664963 h 433"/>
              <a:gd name="T60" fmla="*/ 16941006 w 264"/>
              <a:gd name="T61" fmla="*/ 9476605 h 433"/>
              <a:gd name="T62" fmla="*/ 15400867 w 264"/>
              <a:gd name="T63" fmla="*/ 10661313 h 433"/>
              <a:gd name="T64" fmla="*/ 14351000 w 264"/>
              <a:gd name="T65" fmla="*/ 11079445 h 433"/>
              <a:gd name="T66" fmla="*/ 13020940 w 264"/>
              <a:gd name="T67" fmla="*/ 11288511 h 433"/>
              <a:gd name="T68" fmla="*/ 13090790 w 264"/>
              <a:gd name="T69" fmla="*/ 9406916 h 433"/>
              <a:gd name="T70" fmla="*/ 14420850 w 264"/>
              <a:gd name="T71" fmla="*/ 9058473 h 433"/>
              <a:gd name="T72" fmla="*/ 15400867 w 264"/>
              <a:gd name="T73" fmla="*/ 8501227 h 433"/>
              <a:gd name="T74" fmla="*/ 16521112 w 264"/>
              <a:gd name="T75" fmla="*/ 7037765 h 433"/>
              <a:gd name="T76" fmla="*/ 16801042 w 264"/>
              <a:gd name="T77" fmla="*/ 5226123 h 433"/>
              <a:gd name="T78" fmla="*/ 16311033 w 264"/>
              <a:gd name="T79" fmla="*/ 3762925 h 433"/>
              <a:gd name="T80" fmla="*/ 15331017 w 264"/>
              <a:gd name="T81" fmla="*/ 2578217 h 433"/>
              <a:gd name="T82" fmla="*/ 13860727 w 264"/>
              <a:gd name="T83" fmla="*/ 1881330 h 433"/>
              <a:gd name="T84" fmla="*/ 12530667 w 264"/>
              <a:gd name="T85" fmla="*/ 1672264 h 433"/>
              <a:gd name="T86" fmla="*/ 11620765 w 264"/>
              <a:gd name="T87" fmla="*/ 1811642 h 433"/>
              <a:gd name="T88" fmla="*/ 10850563 w 264"/>
              <a:gd name="T89" fmla="*/ 2160085 h 433"/>
              <a:gd name="T90" fmla="*/ 9730581 w 264"/>
              <a:gd name="T91" fmla="*/ 3066038 h 433"/>
              <a:gd name="T92" fmla="*/ 8960644 w 264"/>
              <a:gd name="T93" fmla="*/ 4529236 h 433"/>
              <a:gd name="T94" fmla="*/ 8610600 w 264"/>
              <a:gd name="T95" fmla="*/ 6480256 h 433"/>
              <a:gd name="T96" fmla="*/ 7140310 w 264"/>
              <a:gd name="T97" fmla="*/ 5992699 h 433"/>
              <a:gd name="T98" fmla="*/ 6510337 w 264"/>
              <a:gd name="T99" fmla="*/ 3971727 h 433"/>
              <a:gd name="T100" fmla="*/ 5180277 w 264"/>
              <a:gd name="T101" fmla="*/ 2926661 h 433"/>
              <a:gd name="T102" fmla="*/ 3710252 w 264"/>
              <a:gd name="T103" fmla="*/ 2926661 h 433"/>
              <a:gd name="T104" fmla="*/ 2730235 w 264"/>
              <a:gd name="T105" fmla="*/ 3414482 h 433"/>
              <a:gd name="T106" fmla="*/ 2030148 w 264"/>
              <a:gd name="T107" fmla="*/ 4180793 h 433"/>
              <a:gd name="T108" fmla="*/ 1680104 w 264"/>
              <a:gd name="T109" fmla="*/ 5226123 h 433"/>
              <a:gd name="T110" fmla="*/ 1890183 w 264"/>
              <a:gd name="T111" fmla="*/ 6549944 h 433"/>
              <a:gd name="T112" fmla="*/ 2590271 w 264"/>
              <a:gd name="T113" fmla="*/ 7525586 h 433"/>
              <a:gd name="T114" fmla="*/ 3360208 w 264"/>
              <a:gd name="T115" fmla="*/ 7943718 h 433"/>
              <a:gd name="T116" fmla="*/ 4340225 w 264"/>
              <a:gd name="T117" fmla="*/ 8222473 h 43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64"/>
              <a:gd name="T178" fmla="*/ 0 h 433"/>
              <a:gd name="T179" fmla="*/ 264 w 264"/>
              <a:gd name="T180" fmla="*/ 433 h 433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64" h="433"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3" y="277"/>
                </a:moveTo>
                <a:lnTo>
                  <a:pt x="143" y="186"/>
                </a:lnTo>
                <a:lnTo>
                  <a:pt x="164" y="186"/>
                </a:lnTo>
                <a:lnTo>
                  <a:pt x="164" y="277"/>
                </a:lnTo>
                <a:lnTo>
                  <a:pt x="143" y="277"/>
                </a:lnTo>
                <a:close/>
                <a:moveTo>
                  <a:pt x="67" y="144"/>
                </a:move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9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2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5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1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5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8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5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66" name="Freeform 277">
            <a:extLst>
              <a:ext uri="{FF2B5EF4-FFF2-40B4-BE49-F238E27FC236}">
                <a16:creationId xmlns:a16="http://schemas.microsoft.com/office/drawing/2014/main" id="{2CF1DCCA-6FB8-45DA-BFB4-AE219CEDE3D9}"/>
              </a:ext>
            </a:extLst>
          </p:cNvPr>
          <p:cNvSpPr>
            <a:spLocks/>
          </p:cNvSpPr>
          <p:nvPr/>
        </p:nvSpPr>
        <p:spPr bwMode="auto">
          <a:xfrm>
            <a:off x="4451350" y="2862263"/>
            <a:ext cx="68263" cy="57150"/>
          </a:xfrm>
          <a:custGeom>
            <a:avLst/>
            <a:gdLst>
              <a:gd name="T0" fmla="*/ 18345816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72294 w 254"/>
              <a:gd name="T9" fmla="*/ 9214834 h 213"/>
              <a:gd name="T10" fmla="*/ 144589 w 254"/>
              <a:gd name="T11" fmla="*/ 7990804 h 213"/>
              <a:gd name="T12" fmla="*/ 361203 w 254"/>
              <a:gd name="T13" fmla="*/ 6838950 h 213"/>
              <a:gd name="T14" fmla="*/ 722405 w 254"/>
              <a:gd name="T15" fmla="*/ 5903085 h 213"/>
              <a:gd name="T16" fmla="*/ 722405 w 254"/>
              <a:gd name="T17" fmla="*/ 5903085 h 213"/>
              <a:gd name="T18" fmla="*/ 1155633 w 254"/>
              <a:gd name="T19" fmla="*/ 4895313 h 213"/>
              <a:gd name="T20" fmla="*/ 1589130 w 254"/>
              <a:gd name="T21" fmla="*/ 4103531 h 213"/>
              <a:gd name="T22" fmla="*/ 2166947 w 254"/>
              <a:gd name="T23" fmla="*/ 3239573 h 213"/>
              <a:gd name="T24" fmla="*/ 2744764 w 254"/>
              <a:gd name="T25" fmla="*/ 2591605 h 213"/>
              <a:gd name="T26" fmla="*/ 2744764 w 254"/>
              <a:gd name="T27" fmla="*/ 2591605 h 213"/>
              <a:gd name="T28" fmla="*/ 3105698 w 254"/>
              <a:gd name="T29" fmla="*/ 2303708 h 213"/>
              <a:gd name="T30" fmla="*/ 3466900 w 254"/>
              <a:gd name="T31" fmla="*/ 2015812 h 213"/>
              <a:gd name="T32" fmla="*/ 3755809 w 254"/>
              <a:gd name="T33" fmla="*/ 1727647 h 213"/>
              <a:gd name="T34" fmla="*/ 4117011 w 254"/>
              <a:gd name="T35" fmla="*/ 1511926 h 213"/>
              <a:gd name="T36" fmla="*/ 4478214 w 254"/>
              <a:gd name="T37" fmla="*/ 1223761 h 213"/>
              <a:gd name="T38" fmla="*/ 4911442 w 254"/>
              <a:gd name="T39" fmla="*/ 1007772 h 213"/>
              <a:gd name="T40" fmla="*/ 5272645 w 254"/>
              <a:gd name="T41" fmla="*/ 791782 h 213"/>
              <a:gd name="T42" fmla="*/ 5705873 w 254"/>
              <a:gd name="T43" fmla="*/ 647968 h 213"/>
              <a:gd name="T44" fmla="*/ 5705873 w 254"/>
              <a:gd name="T45" fmla="*/ 647968 h 213"/>
              <a:gd name="T46" fmla="*/ 6139370 w 254"/>
              <a:gd name="T47" fmla="*/ 503886 h 213"/>
              <a:gd name="T48" fmla="*/ 6572598 w 254"/>
              <a:gd name="T49" fmla="*/ 360072 h 213"/>
              <a:gd name="T50" fmla="*/ 7078389 w 254"/>
              <a:gd name="T51" fmla="*/ 287896 h 213"/>
              <a:gd name="T52" fmla="*/ 7511618 w 254"/>
              <a:gd name="T53" fmla="*/ 144082 h 213"/>
              <a:gd name="T54" fmla="*/ 7945114 w 254"/>
              <a:gd name="T55" fmla="*/ 71907 h 213"/>
              <a:gd name="T56" fmla="*/ 8378343 w 254"/>
              <a:gd name="T57" fmla="*/ 71907 h 213"/>
              <a:gd name="T58" fmla="*/ 8956159 w 254"/>
              <a:gd name="T59" fmla="*/ 0 h 213"/>
              <a:gd name="T60" fmla="*/ 9389656 w 254"/>
              <a:gd name="T61" fmla="*/ 0 h 213"/>
              <a:gd name="T62" fmla="*/ 9389656 w 254"/>
              <a:gd name="T63" fmla="*/ 0 h 213"/>
              <a:gd name="T64" fmla="*/ 9895179 w 254"/>
              <a:gd name="T65" fmla="*/ 0 h 213"/>
              <a:gd name="T66" fmla="*/ 10328676 w 254"/>
              <a:gd name="T67" fmla="*/ 71907 h 213"/>
              <a:gd name="T68" fmla="*/ 10834198 w 254"/>
              <a:gd name="T69" fmla="*/ 144082 h 213"/>
              <a:gd name="T70" fmla="*/ 11339721 w 254"/>
              <a:gd name="T71" fmla="*/ 215989 h 213"/>
              <a:gd name="T72" fmla="*/ 11773217 w 254"/>
              <a:gd name="T73" fmla="*/ 287896 h 213"/>
              <a:gd name="T74" fmla="*/ 12206446 w 254"/>
              <a:gd name="T75" fmla="*/ 431979 h 213"/>
              <a:gd name="T76" fmla="*/ 12639943 w 254"/>
              <a:gd name="T77" fmla="*/ 647968 h 213"/>
              <a:gd name="T78" fmla="*/ 13073171 w 254"/>
              <a:gd name="T79" fmla="*/ 791782 h 213"/>
              <a:gd name="T80" fmla="*/ 13073171 w 254"/>
              <a:gd name="T81" fmla="*/ 791782 h 213"/>
              <a:gd name="T82" fmla="*/ 13506668 w 254"/>
              <a:gd name="T83" fmla="*/ 1007772 h 213"/>
              <a:gd name="T84" fmla="*/ 13867602 w 254"/>
              <a:gd name="T85" fmla="*/ 1223761 h 213"/>
              <a:gd name="T86" fmla="*/ 14228804 w 254"/>
              <a:gd name="T87" fmla="*/ 1511926 h 213"/>
              <a:gd name="T88" fmla="*/ 14662301 w 254"/>
              <a:gd name="T89" fmla="*/ 1727647 h 213"/>
              <a:gd name="T90" fmla="*/ 15023235 w 254"/>
              <a:gd name="T91" fmla="*/ 2015812 h 213"/>
              <a:gd name="T92" fmla="*/ 15312143 w 254"/>
              <a:gd name="T93" fmla="*/ 2303708 h 213"/>
              <a:gd name="T94" fmla="*/ 15601052 w 254"/>
              <a:gd name="T95" fmla="*/ 2591605 h 213"/>
              <a:gd name="T96" fmla="*/ 15889960 w 254"/>
              <a:gd name="T97" fmla="*/ 2879501 h 213"/>
              <a:gd name="T98" fmla="*/ 15889960 w 254"/>
              <a:gd name="T99" fmla="*/ 2879501 h 213"/>
              <a:gd name="T100" fmla="*/ 16540071 w 254"/>
              <a:gd name="T101" fmla="*/ 3599377 h 213"/>
              <a:gd name="T102" fmla="*/ 16973568 w 254"/>
              <a:gd name="T103" fmla="*/ 4319520 h 213"/>
              <a:gd name="T104" fmla="*/ 17406796 w 254"/>
              <a:gd name="T105" fmla="*/ 5111303 h 213"/>
              <a:gd name="T106" fmla="*/ 17695705 w 254"/>
              <a:gd name="T107" fmla="*/ 5975261 h 213"/>
              <a:gd name="T108" fmla="*/ 17695705 w 254"/>
              <a:gd name="T109" fmla="*/ 5975261 h 213"/>
              <a:gd name="T110" fmla="*/ 17984613 w 254"/>
              <a:gd name="T111" fmla="*/ 6767043 h 213"/>
              <a:gd name="T112" fmla="*/ 18201227 w 254"/>
              <a:gd name="T113" fmla="*/ 7702908 h 213"/>
              <a:gd name="T114" fmla="*/ 18345816 w 254"/>
              <a:gd name="T115" fmla="*/ 8566865 h 213"/>
              <a:gd name="T116" fmla="*/ 18345816 w 254"/>
              <a:gd name="T117" fmla="*/ 9502730 h 213"/>
              <a:gd name="T118" fmla="*/ 18345816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8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7" name="Freeform 278">
            <a:extLst>
              <a:ext uri="{FF2B5EF4-FFF2-40B4-BE49-F238E27FC236}">
                <a16:creationId xmlns:a16="http://schemas.microsoft.com/office/drawing/2014/main" id="{1234F296-08E8-49CC-9145-C51C83539A35}"/>
              </a:ext>
            </a:extLst>
          </p:cNvPr>
          <p:cNvSpPr>
            <a:spLocks/>
          </p:cNvSpPr>
          <p:nvPr/>
        </p:nvSpPr>
        <p:spPr bwMode="auto">
          <a:xfrm>
            <a:off x="4457700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591342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78830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16021 w 211"/>
              <a:gd name="T27" fmla="*/ 508077 h 165"/>
              <a:gd name="T28" fmla="*/ 9153412 w 211"/>
              <a:gd name="T29" fmla="*/ 290407 h 165"/>
              <a:gd name="T30" fmla="*/ 8321283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95803 w 211"/>
              <a:gd name="T39" fmla="*/ 72467 h 165"/>
              <a:gd name="T40" fmla="*/ 6379738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576706 w 211"/>
              <a:gd name="T51" fmla="*/ 508077 h 165"/>
              <a:gd name="T52" fmla="*/ 4576706 w 211"/>
              <a:gd name="T53" fmla="*/ 508077 h 165"/>
              <a:gd name="T54" fmla="*/ 4299418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120481 w 211"/>
              <a:gd name="T63" fmla="*/ 1378758 h 165"/>
              <a:gd name="T64" fmla="*/ 2773673 w 211"/>
              <a:gd name="T65" fmla="*/ 1669165 h 165"/>
              <a:gd name="T66" fmla="*/ 2496385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01385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0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6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0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3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8" name="Freeform 279">
            <a:extLst>
              <a:ext uri="{FF2B5EF4-FFF2-40B4-BE49-F238E27FC236}">
                <a16:creationId xmlns:a16="http://schemas.microsoft.com/office/drawing/2014/main" id="{BC4DABAF-AF6A-4C03-A2B9-CA4C1EA73387}"/>
              </a:ext>
            </a:extLst>
          </p:cNvPr>
          <p:cNvSpPr>
            <a:spLocks/>
          </p:cNvSpPr>
          <p:nvPr/>
        </p:nvSpPr>
        <p:spPr bwMode="auto">
          <a:xfrm>
            <a:off x="4449763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190096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830233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870200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00521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250738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2102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5960990 w 264"/>
              <a:gd name="T81" fmla="*/ 4939528 h 251"/>
              <a:gd name="T82" fmla="*/ 15331017 w 264"/>
              <a:gd name="T83" fmla="*/ 3810304 h 251"/>
              <a:gd name="T84" fmla="*/ 1400095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641094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85117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9" name="Freeform 280">
            <a:extLst>
              <a:ext uri="{FF2B5EF4-FFF2-40B4-BE49-F238E27FC236}">
                <a16:creationId xmlns:a16="http://schemas.microsoft.com/office/drawing/2014/main" id="{A7007ED8-F63B-4564-8A88-A026909A2044}"/>
              </a:ext>
            </a:extLst>
          </p:cNvPr>
          <p:cNvSpPr>
            <a:spLocks/>
          </p:cNvSpPr>
          <p:nvPr/>
        </p:nvSpPr>
        <p:spPr bwMode="auto">
          <a:xfrm>
            <a:off x="4451350" y="2744788"/>
            <a:ext cx="68263" cy="38100"/>
          </a:xfrm>
          <a:custGeom>
            <a:avLst/>
            <a:gdLst>
              <a:gd name="T0" fmla="*/ 18345816 w 254"/>
              <a:gd name="T1" fmla="*/ 5950479 h 144"/>
              <a:gd name="T2" fmla="*/ 1589130 w 254"/>
              <a:gd name="T3" fmla="*/ 5950479 h 144"/>
              <a:gd name="T4" fmla="*/ 1589130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89130 w 254"/>
              <a:gd name="T11" fmla="*/ 0 h 144"/>
              <a:gd name="T12" fmla="*/ 1589130 w 254"/>
              <a:gd name="T13" fmla="*/ 4200260 h 144"/>
              <a:gd name="T14" fmla="*/ 18345816 w 254"/>
              <a:gd name="T15" fmla="*/ 4200260 h 144"/>
              <a:gd name="T16" fmla="*/ 18345816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0" name="Rectangle 281">
            <a:extLst>
              <a:ext uri="{FF2B5EF4-FFF2-40B4-BE49-F238E27FC236}">
                <a16:creationId xmlns:a16="http://schemas.microsoft.com/office/drawing/2014/main" id="{F86F25F3-E5B2-4F0F-AA62-D0B31192B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2717800"/>
            <a:ext cx="6350" cy="23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71" name="Freeform 282">
            <a:extLst>
              <a:ext uri="{FF2B5EF4-FFF2-40B4-BE49-F238E27FC236}">
                <a16:creationId xmlns:a16="http://schemas.microsoft.com/office/drawing/2014/main" id="{EF656303-37B0-4593-ABD9-254684E6BA65}"/>
              </a:ext>
            </a:extLst>
          </p:cNvPr>
          <p:cNvSpPr>
            <a:spLocks/>
          </p:cNvSpPr>
          <p:nvPr/>
        </p:nvSpPr>
        <p:spPr bwMode="auto">
          <a:xfrm>
            <a:off x="4449763" y="2668588"/>
            <a:ext cx="69850" cy="42862"/>
          </a:xfrm>
          <a:custGeom>
            <a:avLst/>
            <a:gdLst>
              <a:gd name="T0" fmla="*/ 3990181 w 264"/>
              <a:gd name="T1" fmla="*/ 10010394 h 162"/>
              <a:gd name="T2" fmla="*/ 2660121 w 264"/>
              <a:gd name="T3" fmla="*/ 9730468 h 162"/>
              <a:gd name="T4" fmla="*/ 1609990 w 264"/>
              <a:gd name="T5" fmla="*/ 9100238 h 162"/>
              <a:gd name="T6" fmla="*/ 490008 w 264"/>
              <a:gd name="T7" fmla="*/ 7770193 h 162"/>
              <a:gd name="T8" fmla="*/ 0 w 264"/>
              <a:gd name="T9" fmla="*/ 5670219 h 162"/>
              <a:gd name="T10" fmla="*/ 350044 w 264"/>
              <a:gd name="T11" fmla="*/ 3990135 h 162"/>
              <a:gd name="T12" fmla="*/ 1330060 w 264"/>
              <a:gd name="T13" fmla="*/ 2450013 h 162"/>
              <a:gd name="T14" fmla="*/ 2520156 w 264"/>
              <a:gd name="T15" fmla="*/ 1609971 h 162"/>
              <a:gd name="T16" fmla="*/ 3640137 w 264"/>
              <a:gd name="T17" fmla="*/ 1259931 h 162"/>
              <a:gd name="T18" fmla="*/ 4480190 w 264"/>
              <a:gd name="T19" fmla="*/ 1190082 h 162"/>
              <a:gd name="T20" fmla="*/ 6300523 w 264"/>
              <a:gd name="T21" fmla="*/ 1540122 h 162"/>
              <a:gd name="T22" fmla="*/ 7490354 w 264"/>
              <a:gd name="T23" fmla="*/ 2380164 h 162"/>
              <a:gd name="T24" fmla="*/ 8750565 w 264"/>
              <a:gd name="T25" fmla="*/ 1680085 h 162"/>
              <a:gd name="T26" fmla="*/ 10080625 w 264"/>
              <a:gd name="T27" fmla="*/ 560116 h 162"/>
              <a:gd name="T28" fmla="*/ 11480800 w 264"/>
              <a:gd name="T29" fmla="*/ 70114 h 162"/>
              <a:gd name="T30" fmla="*/ 12600781 w 264"/>
              <a:gd name="T31" fmla="*/ 0 h 162"/>
              <a:gd name="T32" fmla="*/ 14070806 w 264"/>
              <a:gd name="T33" fmla="*/ 139963 h 162"/>
              <a:gd name="T34" fmla="*/ 15470981 w 264"/>
              <a:gd name="T35" fmla="*/ 700079 h 162"/>
              <a:gd name="T36" fmla="*/ 16450998 w 264"/>
              <a:gd name="T37" fmla="*/ 1400159 h 162"/>
              <a:gd name="T38" fmla="*/ 17431015 w 264"/>
              <a:gd name="T39" fmla="*/ 2450013 h 162"/>
              <a:gd name="T40" fmla="*/ 18271067 w 264"/>
              <a:gd name="T41" fmla="*/ 4130098 h 162"/>
              <a:gd name="T42" fmla="*/ 18411031 w 264"/>
              <a:gd name="T43" fmla="*/ 6300185 h 162"/>
              <a:gd name="T44" fmla="*/ 17781058 w 264"/>
              <a:gd name="T45" fmla="*/ 8400423 h 162"/>
              <a:gd name="T46" fmla="*/ 15750910 w 264"/>
              <a:gd name="T47" fmla="*/ 10500396 h 162"/>
              <a:gd name="T48" fmla="*/ 14700779 w 264"/>
              <a:gd name="T49" fmla="*/ 10990399 h 162"/>
              <a:gd name="T50" fmla="*/ 13020940 w 264"/>
              <a:gd name="T51" fmla="*/ 11340439 h 162"/>
              <a:gd name="T52" fmla="*/ 13090790 w 264"/>
              <a:gd name="T53" fmla="*/ 9450277 h 162"/>
              <a:gd name="T54" fmla="*/ 14770894 w 264"/>
              <a:gd name="T55" fmla="*/ 8960275 h 162"/>
              <a:gd name="T56" fmla="*/ 15681060 w 264"/>
              <a:gd name="T57" fmla="*/ 8190346 h 162"/>
              <a:gd name="T58" fmla="*/ 16801042 w 264"/>
              <a:gd name="T59" fmla="*/ 5740333 h 162"/>
              <a:gd name="T60" fmla="*/ 16521112 w 264"/>
              <a:gd name="T61" fmla="*/ 4200211 h 162"/>
              <a:gd name="T62" fmla="*/ 15681060 w 264"/>
              <a:gd name="T63" fmla="*/ 3010129 h 162"/>
              <a:gd name="T64" fmla="*/ 14420850 w 264"/>
              <a:gd name="T65" fmla="*/ 2030124 h 162"/>
              <a:gd name="T66" fmla="*/ 12810860 w 264"/>
              <a:gd name="T67" fmla="*/ 1680085 h 162"/>
              <a:gd name="T68" fmla="*/ 11620765 w 264"/>
              <a:gd name="T69" fmla="*/ 1820048 h 162"/>
              <a:gd name="T70" fmla="*/ 10640748 w 264"/>
              <a:gd name="T71" fmla="*/ 2310050 h 162"/>
              <a:gd name="T72" fmla="*/ 9450652 w 264"/>
              <a:gd name="T73" fmla="*/ 3500132 h 162"/>
              <a:gd name="T74" fmla="*/ 8820679 w 264"/>
              <a:gd name="T75" fmla="*/ 5180217 h 162"/>
              <a:gd name="T76" fmla="*/ 7210425 w 264"/>
              <a:gd name="T77" fmla="*/ 6790187 h 162"/>
              <a:gd name="T78" fmla="*/ 6860381 w 264"/>
              <a:gd name="T79" fmla="*/ 4690214 h 162"/>
              <a:gd name="T80" fmla="*/ 5740400 w 264"/>
              <a:gd name="T81" fmla="*/ 3150092 h 162"/>
              <a:gd name="T82" fmla="*/ 4060296 w 264"/>
              <a:gd name="T83" fmla="*/ 2870167 h 162"/>
              <a:gd name="T84" fmla="*/ 3010165 w 264"/>
              <a:gd name="T85" fmla="*/ 3220206 h 162"/>
              <a:gd name="T86" fmla="*/ 2030148 w 264"/>
              <a:gd name="T87" fmla="*/ 4200211 h 162"/>
              <a:gd name="T88" fmla="*/ 1680104 w 264"/>
              <a:gd name="T89" fmla="*/ 5250330 h 162"/>
              <a:gd name="T90" fmla="*/ 1890183 w 264"/>
              <a:gd name="T91" fmla="*/ 6580375 h 162"/>
              <a:gd name="T92" fmla="*/ 2590271 w 264"/>
              <a:gd name="T93" fmla="*/ 7560381 h 162"/>
              <a:gd name="T94" fmla="*/ 3710252 w 264"/>
              <a:gd name="T95" fmla="*/ 8120232 h 162"/>
              <a:gd name="T96" fmla="*/ 4690269 w 264"/>
              <a:gd name="T97" fmla="*/ 10080507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64"/>
              <a:gd name="T148" fmla="*/ 0 h 162"/>
              <a:gd name="T149" fmla="*/ 264 w 264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64" h="162">
                <a:moveTo>
                  <a:pt x="67" y="144"/>
                </a:moveTo>
                <a:lnTo>
                  <a:pt x="67" y="144"/>
                </a:ln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9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2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5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1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5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8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5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2" name="Freeform 283">
            <a:extLst>
              <a:ext uri="{FF2B5EF4-FFF2-40B4-BE49-F238E27FC236}">
                <a16:creationId xmlns:a16="http://schemas.microsoft.com/office/drawing/2014/main" id="{885147B3-6921-4AA6-ADDD-EAF7B6367124}"/>
              </a:ext>
            </a:extLst>
          </p:cNvPr>
          <p:cNvSpPr>
            <a:spLocks noEditPoints="1"/>
          </p:cNvSpPr>
          <p:nvPr/>
        </p:nvSpPr>
        <p:spPr bwMode="auto">
          <a:xfrm>
            <a:off x="4587875" y="2665413"/>
            <a:ext cx="69850" cy="254000"/>
          </a:xfrm>
          <a:custGeom>
            <a:avLst/>
            <a:gdLst>
              <a:gd name="T0" fmla="*/ 560123 w 264"/>
              <a:gd name="T1" fmla="*/ 60229584 h 957"/>
              <a:gd name="T2" fmla="*/ 2520156 w 264"/>
              <a:gd name="T3" fmla="*/ 55580349 h 957"/>
              <a:gd name="T4" fmla="*/ 4410340 w 264"/>
              <a:gd name="T5" fmla="*/ 53889670 h 957"/>
              <a:gd name="T6" fmla="*/ 6370373 w 264"/>
              <a:gd name="T7" fmla="*/ 52903396 h 957"/>
              <a:gd name="T8" fmla="*/ 8540485 w 264"/>
              <a:gd name="T9" fmla="*/ 52480594 h 957"/>
              <a:gd name="T10" fmla="*/ 10850563 w 264"/>
              <a:gd name="T11" fmla="*/ 52551193 h 957"/>
              <a:gd name="T12" fmla="*/ 13090790 w 264"/>
              <a:gd name="T13" fmla="*/ 53185264 h 957"/>
              <a:gd name="T14" fmla="*/ 14980973 w 264"/>
              <a:gd name="T15" fmla="*/ 54382807 h 957"/>
              <a:gd name="T16" fmla="*/ 16871156 w 264"/>
              <a:gd name="T17" fmla="*/ 56636957 h 957"/>
              <a:gd name="T18" fmla="*/ 18131102 w 264"/>
              <a:gd name="T19" fmla="*/ 60793055 h 957"/>
              <a:gd name="T20" fmla="*/ 16661077 w 264"/>
              <a:gd name="T21" fmla="*/ 62906537 h 957"/>
              <a:gd name="T22" fmla="*/ 14420850 w 264"/>
              <a:gd name="T23" fmla="*/ 56214155 h 957"/>
              <a:gd name="T24" fmla="*/ 11130756 w 264"/>
              <a:gd name="T25" fmla="*/ 54382807 h 957"/>
              <a:gd name="T26" fmla="*/ 8400521 w 264"/>
              <a:gd name="T27" fmla="*/ 54171273 h 957"/>
              <a:gd name="T28" fmla="*/ 6580452 w 264"/>
              <a:gd name="T29" fmla="*/ 54594075 h 957"/>
              <a:gd name="T30" fmla="*/ 5040313 w 264"/>
              <a:gd name="T31" fmla="*/ 55439415 h 957"/>
              <a:gd name="T32" fmla="*/ 3220244 w 264"/>
              <a:gd name="T33" fmla="*/ 57341363 h 957"/>
              <a:gd name="T34" fmla="*/ 2030148 w 264"/>
              <a:gd name="T35" fmla="*/ 61638395 h 957"/>
              <a:gd name="T36" fmla="*/ 6860381 w 264"/>
              <a:gd name="T37" fmla="*/ 49733306 h 957"/>
              <a:gd name="T38" fmla="*/ 4270375 w 264"/>
              <a:gd name="T39" fmla="*/ 48676698 h 957"/>
              <a:gd name="T40" fmla="*/ 2240227 w 264"/>
              <a:gd name="T41" fmla="*/ 46845085 h 957"/>
              <a:gd name="T42" fmla="*/ 560123 w 264"/>
              <a:gd name="T43" fmla="*/ 43886529 h 957"/>
              <a:gd name="T44" fmla="*/ 139965 w 264"/>
              <a:gd name="T45" fmla="*/ 39448562 h 957"/>
              <a:gd name="T46" fmla="*/ 910167 w 264"/>
              <a:gd name="T47" fmla="*/ 36560341 h 957"/>
              <a:gd name="T48" fmla="*/ 2730235 w 264"/>
              <a:gd name="T49" fmla="*/ 34094922 h 957"/>
              <a:gd name="T50" fmla="*/ 4060296 w 264"/>
              <a:gd name="T51" fmla="*/ 32967714 h 957"/>
              <a:gd name="T52" fmla="*/ 4410340 w 264"/>
              <a:gd name="T53" fmla="*/ 34869661 h 957"/>
              <a:gd name="T54" fmla="*/ 2520156 w 264"/>
              <a:gd name="T55" fmla="*/ 37335346 h 957"/>
              <a:gd name="T56" fmla="*/ 1680104 w 264"/>
              <a:gd name="T57" fmla="*/ 40012033 h 957"/>
              <a:gd name="T58" fmla="*/ 2240227 w 264"/>
              <a:gd name="T59" fmla="*/ 43534326 h 957"/>
              <a:gd name="T60" fmla="*/ 4060296 w 264"/>
              <a:gd name="T61" fmla="*/ 46211279 h 957"/>
              <a:gd name="T62" fmla="*/ 5530321 w 264"/>
              <a:gd name="T63" fmla="*/ 47338222 h 957"/>
              <a:gd name="T64" fmla="*/ 7280540 w 264"/>
              <a:gd name="T65" fmla="*/ 48042627 h 957"/>
              <a:gd name="T66" fmla="*/ 9240573 w 264"/>
              <a:gd name="T67" fmla="*/ 48324495 h 957"/>
              <a:gd name="T68" fmla="*/ 11830844 w 264"/>
              <a:gd name="T69" fmla="*/ 47831358 h 957"/>
              <a:gd name="T70" fmla="*/ 14000956 w 264"/>
              <a:gd name="T71" fmla="*/ 46704416 h 957"/>
              <a:gd name="T72" fmla="*/ 15610946 w 264"/>
              <a:gd name="T73" fmla="*/ 44872803 h 957"/>
              <a:gd name="T74" fmla="*/ 16871156 w 264"/>
              <a:gd name="T75" fmla="*/ 40646104 h 957"/>
              <a:gd name="T76" fmla="*/ 16240919 w 264"/>
              <a:gd name="T77" fmla="*/ 37828483 h 957"/>
              <a:gd name="T78" fmla="*/ 14560815 w 264"/>
              <a:gd name="T79" fmla="*/ 35292464 h 957"/>
              <a:gd name="T80" fmla="*/ 14351000 w 264"/>
              <a:gd name="T81" fmla="*/ 32897379 h 957"/>
              <a:gd name="T82" fmla="*/ 16031104 w 264"/>
              <a:gd name="T83" fmla="*/ 34376525 h 957"/>
              <a:gd name="T84" fmla="*/ 17991138 w 264"/>
              <a:gd name="T85" fmla="*/ 37546614 h 957"/>
              <a:gd name="T86" fmla="*/ 18411031 w 264"/>
              <a:gd name="T87" fmla="*/ 41491444 h 957"/>
              <a:gd name="T88" fmla="*/ 17151085 w 264"/>
              <a:gd name="T89" fmla="*/ 45718142 h 957"/>
              <a:gd name="T90" fmla="*/ 15050823 w 264"/>
              <a:gd name="T91" fmla="*/ 48042627 h 957"/>
              <a:gd name="T92" fmla="*/ 13090790 w 264"/>
              <a:gd name="T93" fmla="*/ 49240435 h 957"/>
              <a:gd name="T94" fmla="*/ 10710598 w 264"/>
              <a:gd name="T95" fmla="*/ 49874240 h 957"/>
              <a:gd name="T96" fmla="*/ 8610600 w 264"/>
              <a:gd name="T97" fmla="*/ 49944840 h 957"/>
              <a:gd name="T98" fmla="*/ 1890183 w 264"/>
              <a:gd name="T99" fmla="*/ 31136100 h 957"/>
              <a:gd name="T100" fmla="*/ 18131102 w 264"/>
              <a:gd name="T101" fmla="*/ 25218989 h 957"/>
              <a:gd name="T102" fmla="*/ 11550650 w 264"/>
              <a:gd name="T103" fmla="*/ 20146951 h 957"/>
              <a:gd name="T104" fmla="*/ 13300869 w 264"/>
              <a:gd name="T105" fmla="*/ 0 h 957"/>
              <a:gd name="T106" fmla="*/ 14770894 w 264"/>
              <a:gd name="T107" fmla="*/ 3240424 h 957"/>
              <a:gd name="T108" fmla="*/ 13300869 w 264"/>
              <a:gd name="T109" fmla="*/ 10425678 h 95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64"/>
              <a:gd name="T166" fmla="*/ 0 h 957"/>
              <a:gd name="T167" fmla="*/ 264 w 264"/>
              <a:gd name="T168" fmla="*/ 957 h 957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64" h="957">
                <a:moveTo>
                  <a:pt x="259" y="957"/>
                </a:moveTo>
                <a:lnTo>
                  <a:pt x="6" y="957"/>
                </a:lnTo>
                <a:lnTo>
                  <a:pt x="6" y="888"/>
                </a:lnTo>
                <a:lnTo>
                  <a:pt x="7" y="872"/>
                </a:lnTo>
                <a:lnTo>
                  <a:pt x="8" y="855"/>
                </a:lnTo>
                <a:lnTo>
                  <a:pt x="11" y="839"/>
                </a:lnTo>
                <a:lnTo>
                  <a:pt x="16" y="826"/>
                </a:lnTo>
                <a:lnTo>
                  <a:pt x="21" y="812"/>
                </a:lnTo>
                <a:lnTo>
                  <a:pt x="27" y="801"/>
                </a:lnTo>
                <a:lnTo>
                  <a:pt x="36" y="789"/>
                </a:lnTo>
                <a:lnTo>
                  <a:pt x="44" y="780"/>
                </a:lnTo>
                <a:lnTo>
                  <a:pt x="48" y="776"/>
                </a:lnTo>
                <a:lnTo>
                  <a:pt x="53" y="772"/>
                </a:lnTo>
                <a:lnTo>
                  <a:pt x="58" y="768"/>
                </a:lnTo>
                <a:lnTo>
                  <a:pt x="63" y="765"/>
                </a:lnTo>
                <a:lnTo>
                  <a:pt x="68" y="761"/>
                </a:lnTo>
                <a:lnTo>
                  <a:pt x="73" y="758"/>
                </a:lnTo>
                <a:lnTo>
                  <a:pt x="78" y="755"/>
                </a:lnTo>
                <a:lnTo>
                  <a:pt x="85" y="753"/>
                </a:lnTo>
                <a:lnTo>
                  <a:pt x="91" y="751"/>
                </a:lnTo>
                <a:lnTo>
                  <a:pt x="97" y="749"/>
                </a:lnTo>
                <a:lnTo>
                  <a:pt x="103" y="748"/>
                </a:lnTo>
                <a:lnTo>
                  <a:pt x="110" y="746"/>
                </a:lnTo>
                <a:lnTo>
                  <a:pt x="116" y="745"/>
                </a:lnTo>
                <a:lnTo>
                  <a:pt x="122" y="745"/>
                </a:lnTo>
                <a:lnTo>
                  <a:pt x="129" y="744"/>
                </a:lnTo>
                <a:lnTo>
                  <a:pt x="136" y="744"/>
                </a:lnTo>
                <a:lnTo>
                  <a:pt x="143" y="744"/>
                </a:lnTo>
                <a:lnTo>
                  <a:pt x="149" y="745"/>
                </a:lnTo>
                <a:lnTo>
                  <a:pt x="155" y="746"/>
                </a:lnTo>
                <a:lnTo>
                  <a:pt x="163" y="747"/>
                </a:lnTo>
                <a:lnTo>
                  <a:pt x="169" y="748"/>
                </a:lnTo>
                <a:lnTo>
                  <a:pt x="175" y="750"/>
                </a:lnTo>
                <a:lnTo>
                  <a:pt x="180" y="753"/>
                </a:lnTo>
                <a:lnTo>
                  <a:pt x="187" y="755"/>
                </a:lnTo>
                <a:lnTo>
                  <a:pt x="193" y="758"/>
                </a:lnTo>
                <a:lnTo>
                  <a:pt x="198" y="761"/>
                </a:lnTo>
                <a:lnTo>
                  <a:pt x="203" y="765"/>
                </a:lnTo>
                <a:lnTo>
                  <a:pt x="208" y="768"/>
                </a:lnTo>
                <a:lnTo>
                  <a:pt x="214" y="772"/>
                </a:lnTo>
                <a:lnTo>
                  <a:pt x="218" y="776"/>
                </a:lnTo>
                <a:lnTo>
                  <a:pt x="222" y="780"/>
                </a:lnTo>
                <a:lnTo>
                  <a:pt x="226" y="784"/>
                </a:lnTo>
                <a:lnTo>
                  <a:pt x="234" y="794"/>
                </a:lnTo>
                <a:lnTo>
                  <a:pt x="241" y="804"/>
                </a:lnTo>
                <a:lnTo>
                  <a:pt x="247" y="815"/>
                </a:lnTo>
                <a:lnTo>
                  <a:pt x="251" y="827"/>
                </a:lnTo>
                <a:lnTo>
                  <a:pt x="255" y="838"/>
                </a:lnTo>
                <a:lnTo>
                  <a:pt x="257" y="851"/>
                </a:lnTo>
                <a:lnTo>
                  <a:pt x="259" y="863"/>
                </a:lnTo>
                <a:lnTo>
                  <a:pt x="259" y="876"/>
                </a:lnTo>
                <a:lnTo>
                  <a:pt x="259" y="957"/>
                </a:lnTo>
                <a:close/>
                <a:moveTo>
                  <a:pt x="27" y="933"/>
                </a:moveTo>
                <a:lnTo>
                  <a:pt x="238" y="933"/>
                </a:lnTo>
                <a:lnTo>
                  <a:pt x="238" y="893"/>
                </a:lnTo>
                <a:lnTo>
                  <a:pt x="236" y="868"/>
                </a:lnTo>
                <a:lnTo>
                  <a:pt x="232" y="845"/>
                </a:lnTo>
                <a:lnTo>
                  <a:pt x="224" y="825"/>
                </a:lnTo>
                <a:lnTo>
                  <a:pt x="212" y="806"/>
                </a:lnTo>
                <a:lnTo>
                  <a:pt x="206" y="798"/>
                </a:lnTo>
                <a:lnTo>
                  <a:pt x="198" y="791"/>
                </a:lnTo>
                <a:lnTo>
                  <a:pt x="190" y="784"/>
                </a:lnTo>
                <a:lnTo>
                  <a:pt x="180" y="779"/>
                </a:lnTo>
                <a:lnTo>
                  <a:pt x="171" y="775"/>
                </a:lnTo>
                <a:lnTo>
                  <a:pt x="159" y="772"/>
                </a:lnTo>
                <a:lnTo>
                  <a:pt x="148" y="769"/>
                </a:lnTo>
                <a:lnTo>
                  <a:pt x="136" y="768"/>
                </a:lnTo>
                <a:lnTo>
                  <a:pt x="130" y="768"/>
                </a:lnTo>
                <a:lnTo>
                  <a:pt x="125" y="769"/>
                </a:lnTo>
                <a:lnTo>
                  <a:pt x="120" y="769"/>
                </a:lnTo>
                <a:lnTo>
                  <a:pt x="115" y="770"/>
                </a:lnTo>
                <a:lnTo>
                  <a:pt x="110" y="771"/>
                </a:lnTo>
                <a:lnTo>
                  <a:pt x="104" y="772"/>
                </a:lnTo>
                <a:lnTo>
                  <a:pt x="99" y="774"/>
                </a:lnTo>
                <a:lnTo>
                  <a:pt x="94" y="775"/>
                </a:lnTo>
                <a:lnTo>
                  <a:pt x="90" y="777"/>
                </a:lnTo>
                <a:lnTo>
                  <a:pt x="85" y="779"/>
                </a:lnTo>
                <a:lnTo>
                  <a:pt x="80" y="782"/>
                </a:lnTo>
                <a:lnTo>
                  <a:pt x="76" y="784"/>
                </a:lnTo>
                <a:lnTo>
                  <a:pt x="72" y="787"/>
                </a:lnTo>
                <a:lnTo>
                  <a:pt x="68" y="791"/>
                </a:lnTo>
                <a:lnTo>
                  <a:pt x="64" y="794"/>
                </a:lnTo>
                <a:lnTo>
                  <a:pt x="60" y="798"/>
                </a:lnTo>
                <a:lnTo>
                  <a:pt x="52" y="806"/>
                </a:lnTo>
                <a:lnTo>
                  <a:pt x="46" y="814"/>
                </a:lnTo>
                <a:lnTo>
                  <a:pt x="41" y="825"/>
                </a:lnTo>
                <a:lnTo>
                  <a:pt x="36" y="835"/>
                </a:lnTo>
                <a:lnTo>
                  <a:pt x="33" y="848"/>
                </a:lnTo>
                <a:lnTo>
                  <a:pt x="30" y="860"/>
                </a:lnTo>
                <a:lnTo>
                  <a:pt x="29" y="875"/>
                </a:lnTo>
                <a:lnTo>
                  <a:pt x="27" y="889"/>
                </a:lnTo>
                <a:lnTo>
                  <a:pt x="27" y="933"/>
                </a:lnTo>
                <a:close/>
                <a:moveTo>
                  <a:pt x="115" y="709"/>
                </a:moveTo>
                <a:lnTo>
                  <a:pt x="106" y="708"/>
                </a:lnTo>
                <a:lnTo>
                  <a:pt x="98" y="706"/>
                </a:lnTo>
                <a:lnTo>
                  <a:pt x="90" y="704"/>
                </a:lnTo>
                <a:lnTo>
                  <a:pt x="83" y="701"/>
                </a:lnTo>
                <a:lnTo>
                  <a:pt x="75" y="698"/>
                </a:lnTo>
                <a:lnTo>
                  <a:pt x="68" y="695"/>
                </a:lnTo>
                <a:lnTo>
                  <a:pt x="61" y="691"/>
                </a:lnTo>
                <a:lnTo>
                  <a:pt x="55" y="687"/>
                </a:lnTo>
                <a:lnTo>
                  <a:pt x="48" y="681"/>
                </a:lnTo>
                <a:lnTo>
                  <a:pt x="42" y="676"/>
                </a:lnTo>
                <a:lnTo>
                  <a:pt x="37" y="670"/>
                </a:lnTo>
                <a:lnTo>
                  <a:pt x="32" y="665"/>
                </a:lnTo>
                <a:lnTo>
                  <a:pt x="26" y="659"/>
                </a:lnTo>
                <a:lnTo>
                  <a:pt x="22" y="652"/>
                </a:lnTo>
                <a:lnTo>
                  <a:pt x="18" y="645"/>
                </a:lnTo>
                <a:lnTo>
                  <a:pt x="14" y="638"/>
                </a:lnTo>
                <a:lnTo>
                  <a:pt x="8" y="623"/>
                </a:lnTo>
                <a:lnTo>
                  <a:pt x="4" y="609"/>
                </a:lnTo>
                <a:lnTo>
                  <a:pt x="2" y="593"/>
                </a:lnTo>
                <a:lnTo>
                  <a:pt x="0" y="577"/>
                </a:lnTo>
                <a:lnTo>
                  <a:pt x="0" y="569"/>
                </a:lnTo>
                <a:lnTo>
                  <a:pt x="2" y="560"/>
                </a:lnTo>
                <a:lnTo>
                  <a:pt x="3" y="551"/>
                </a:lnTo>
                <a:lnTo>
                  <a:pt x="5" y="543"/>
                </a:lnTo>
                <a:lnTo>
                  <a:pt x="7" y="535"/>
                </a:lnTo>
                <a:lnTo>
                  <a:pt x="10" y="528"/>
                </a:lnTo>
                <a:lnTo>
                  <a:pt x="13" y="519"/>
                </a:lnTo>
                <a:lnTo>
                  <a:pt x="17" y="512"/>
                </a:lnTo>
                <a:lnTo>
                  <a:pt x="22" y="505"/>
                </a:lnTo>
                <a:lnTo>
                  <a:pt x="27" y="497"/>
                </a:lnTo>
                <a:lnTo>
                  <a:pt x="33" y="490"/>
                </a:lnTo>
                <a:lnTo>
                  <a:pt x="39" y="484"/>
                </a:lnTo>
                <a:lnTo>
                  <a:pt x="42" y="481"/>
                </a:lnTo>
                <a:lnTo>
                  <a:pt x="46" y="478"/>
                </a:lnTo>
                <a:lnTo>
                  <a:pt x="50" y="475"/>
                </a:lnTo>
                <a:lnTo>
                  <a:pt x="53" y="471"/>
                </a:lnTo>
                <a:lnTo>
                  <a:pt x="58" y="468"/>
                </a:lnTo>
                <a:lnTo>
                  <a:pt x="62" y="466"/>
                </a:lnTo>
                <a:lnTo>
                  <a:pt x="66" y="463"/>
                </a:lnTo>
                <a:lnTo>
                  <a:pt x="70" y="461"/>
                </a:lnTo>
                <a:lnTo>
                  <a:pt x="70" y="489"/>
                </a:lnTo>
                <a:lnTo>
                  <a:pt x="63" y="495"/>
                </a:lnTo>
                <a:lnTo>
                  <a:pt x="57" y="502"/>
                </a:lnTo>
                <a:lnTo>
                  <a:pt x="50" y="508"/>
                </a:lnTo>
                <a:lnTo>
                  <a:pt x="45" y="515"/>
                </a:lnTo>
                <a:lnTo>
                  <a:pt x="40" y="522"/>
                </a:lnTo>
                <a:lnTo>
                  <a:pt x="36" y="530"/>
                </a:lnTo>
                <a:lnTo>
                  <a:pt x="33" y="538"/>
                </a:lnTo>
                <a:lnTo>
                  <a:pt x="30" y="545"/>
                </a:lnTo>
                <a:lnTo>
                  <a:pt x="27" y="553"/>
                </a:lnTo>
                <a:lnTo>
                  <a:pt x="25" y="561"/>
                </a:lnTo>
                <a:lnTo>
                  <a:pt x="24" y="568"/>
                </a:lnTo>
                <a:lnTo>
                  <a:pt x="24" y="576"/>
                </a:lnTo>
                <a:lnTo>
                  <a:pt x="25" y="587"/>
                </a:lnTo>
                <a:lnTo>
                  <a:pt x="26" y="597"/>
                </a:lnTo>
                <a:lnTo>
                  <a:pt x="29" y="608"/>
                </a:lnTo>
                <a:lnTo>
                  <a:pt x="32" y="618"/>
                </a:lnTo>
                <a:lnTo>
                  <a:pt x="36" y="627"/>
                </a:lnTo>
                <a:lnTo>
                  <a:pt x="42" y="637"/>
                </a:lnTo>
                <a:lnTo>
                  <a:pt x="47" y="645"/>
                </a:lnTo>
                <a:lnTo>
                  <a:pt x="55" y="652"/>
                </a:lnTo>
                <a:lnTo>
                  <a:pt x="58" y="656"/>
                </a:lnTo>
                <a:lnTo>
                  <a:pt x="62" y="660"/>
                </a:lnTo>
                <a:lnTo>
                  <a:pt x="66" y="663"/>
                </a:lnTo>
                <a:lnTo>
                  <a:pt x="70" y="666"/>
                </a:lnTo>
                <a:lnTo>
                  <a:pt x="74" y="669"/>
                </a:lnTo>
                <a:lnTo>
                  <a:pt x="79" y="672"/>
                </a:lnTo>
                <a:lnTo>
                  <a:pt x="84" y="675"/>
                </a:lnTo>
                <a:lnTo>
                  <a:pt x="89" y="677"/>
                </a:lnTo>
                <a:lnTo>
                  <a:pt x="94" y="679"/>
                </a:lnTo>
                <a:lnTo>
                  <a:pt x="99" y="681"/>
                </a:lnTo>
                <a:lnTo>
                  <a:pt x="104" y="682"/>
                </a:lnTo>
                <a:lnTo>
                  <a:pt x="110" y="683"/>
                </a:lnTo>
                <a:lnTo>
                  <a:pt x="116" y="685"/>
                </a:lnTo>
                <a:lnTo>
                  <a:pt x="121" y="686"/>
                </a:lnTo>
                <a:lnTo>
                  <a:pt x="126" y="686"/>
                </a:lnTo>
                <a:lnTo>
                  <a:pt x="132" y="686"/>
                </a:lnTo>
                <a:lnTo>
                  <a:pt x="140" y="686"/>
                </a:lnTo>
                <a:lnTo>
                  <a:pt x="148" y="685"/>
                </a:lnTo>
                <a:lnTo>
                  <a:pt x="155" y="683"/>
                </a:lnTo>
                <a:lnTo>
                  <a:pt x="163" y="681"/>
                </a:lnTo>
                <a:lnTo>
                  <a:pt x="169" y="679"/>
                </a:lnTo>
                <a:lnTo>
                  <a:pt x="176" y="677"/>
                </a:lnTo>
                <a:lnTo>
                  <a:pt x="182" y="674"/>
                </a:lnTo>
                <a:lnTo>
                  <a:pt x="189" y="671"/>
                </a:lnTo>
                <a:lnTo>
                  <a:pt x="195" y="667"/>
                </a:lnTo>
                <a:lnTo>
                  <a:pt x="200" y="663"/>
                </a:lnTo>
                <a:lnTo>
                  <a:pt x="205" y="658"/>
                </a:lnTo>
                <a:lnTo>
                  <a:pt x="210" y="653"/>
                </a:lnTo>
                <a:lnTo>
                  <a:pt x="216" y="648"/>
                </a:lnTo>
                <a:lnTo>
                  <a:pt x="220" y="642"/>
                </a:lnTo>
                <a:lnTo>
                  <a:pt x="223" y="637"/>
                </a:lnTo>
                <a:lnTo>
                  <a:pt x="227" y="630"/>
                </a:lnTo>
                <a:lnTo>
                  <a:pt x="232" y="618"/>
                </a:lnTo>
                <a:lnTo>
                  <a:pt x="237" y="605"/>
                </a:lnTo>
                <a:lnTo>
                  <a:pt x="240" y="591"/>
                </a:lnTo>
                <a:lnTo>
                  <a:pt x="241" y="577"/>
                </a:lnTo>
                <a:lnTo>
                  <a:pt x="241" y="569"/>
                </a:lnTo>
                <a:lnTo>
                  <a:pt x="240" y="561"/>
                </a:lnTo>
                <a:lnTo>
                  <a:pt x="237" y="554"/>
                </a:lnTo>
                <a:lnTo>
                  <a:pt x="235" y="545"/>
                </a:lnTo>
                <a:lnTo>
                  <a:pt x="232" y="537"/>
                </a:lnTo>
                <a:lnTo>
                  <a:pt x="229" y="530"/>
                </a:lnTo>
                <a:lnTo>
                  <a:pt x="225" y="521"/>
                </a:lnTo>
                <a:lnTo>
                  <a:pt x="220" y="514"/>
                </a:lnTo>
                <a:lnTo>
                  <a:pt x="215" y="507"/>
                </a:lnTo>
                <a:lnTo>
                  <a:pt x="208" y="501"/>
                </a:lnTo>
                <a:lnTo>
                  <a:pt x="201" y="494"/>
                </a:lnTo>
                <a:lnTo>
                  <a:pt x="194" y="488"/>
                </a:lnTo>
                <a:lnTo>
                  <a:pt x="194" y="460"/>
                </a:lnTo>
                <a:lnTo>
                  <a:pt x="200" y="463"/>
                </a:lnTo>
                <a:lnTo>
                  <a:pt x="205" y="467"/>
                </a:lnTo>
                <a:lnTo>
                  <a:pt x="210" y="471"/>
                </a:lnTo>
                <a:lnTo>
                  <a:pt x="216" y="475"/>
                </a:lnTo>
                <a:lnTo>
                  <a:pt x="221" y="479"/>
                </a:lnTo>
                <a:lnTo>
                  <a:pt x="225" y="483"/>
                </a:lnTo>
                <a:lnTo>
                  <a:pt x="229" y="488"/>
                </a:lnTo>
                <a:lnTo>
                  <a:pt x="233" y="492"/>
                </a:lnTo>
                <a:lnTo>
                  <a:pt x="242" y="502"/>
                </a:lnTo>
                <a:lnTo>
                  <a:pt x="248" y="512"/>
                </a:lnTo>
                <a:lnTo>
                  <a:pt x="253" y="522"/>
                </a:lnTo>
                <a:lnTo>
                  <a:pt x="257" y="533"/>
                </a:lnTo>
                <a:lnTo>
                  <a:pt x="260" y="543"/>
                </a:lnTo>
                <a:lnTo>
                  <a:pt x="262" y="555"/>
                </a:lnTo>
                <a:lnTo>
                  <a:pt x="263" y="565"/>
                </a:lnTo>
                <a:lnTo>
                  <a:pt x="264" y="576"/>
                </a:lnTo>
                <a:lnTo>
                  <a:pt x="263" y="589"/>
                </a:lnTo>
                <a:lnTo>
                  <a:pt x="262" y="601"/>
                </a:lnTo>
                <a:lnTo>
                  <a:pt x="259" y="614"/>
                </a:lnTo>
                <a:lnTo>
                  <a:pt x="256" y="626"/>
                </a:lnTo>
                <a:lnTo>
                  <a:pt x="251" y="638"/>
                </a:lnTo>
                <a:lnTo>
                  <a:pt x="245" y="649"/>
                </a:lnTo>
                <a:lnTo>
                  <a:pt x="237" y="660"/>
                </a:lnTo>
                <a:lnTo>
                  <a:pt x="229" y="669"/>
                </a:lnTo>
                <a:lnTo>
                  <a:pt x="224" y="673"/>
                </a:lnTo>
                <a:lnTo>
                  <a:pt x="220" y="678"/>
                </a:lnTo>
                <a:lnTo>
                  <a:pt x="215" y="682"/>
                </a:lnTo>
                <a:lnTo>
                  <a:pt x="209" y="686"/>
                </a:lnTo>
                <a:lnTo>
                  <a:pt x="204" y="690"/>
                </a:lnTo>
                <a:lnTo>
                  <a:pt x="198" y="693"/>
                </a:lnTo>
                <a:lnTo>
                  <a:pt x="193" y="696"/>
                </a:lnTo>
                <a:lnTo>
                  <a:pt x="187" y="699"/>
                </a:lnTo>
                <a:lnTo>
                  <a:pt x="180" y="701"/>
                </a:lnTo>
                <a:lnTo>
                  <a:pt x="174" y="704"/>
                </a:lnTo>
                <a:lnTo>
                  <a:pt x="167" y="706"/>
                </a:lnTo>
                <a:lnTo>
                  <a:pt x="161" y="707"/>
                </a:lnTo>
                <a:lnTo>
                  <a:pt x="153" y="708"/>
                </a:lnTo>
                <a:lnTo>
                  <a:pt x="146" y="709"/>
                </a:lnTo>
                <a:lnTo>
                  <a:pt x="140" y="711"/>
                </a:lnTo>
                <a:lnTo>
                  <a:pt x="132" y="711"/>
                </a:lnTo>
                <a:lnTo>
                  <a:pt x="128" y="711"/>
                </a:lnTo>
                <a:lnTo>
                  <a:pt x="123" y="709"/>
                </a:lnTo>
                <a:lnTo>
                  <a:pt x="119" y="709"/>
                </a:lnTo>
                <a:lnTo>
                  <a:pt x="115" y="709"/>
                </a:lnTo>
                <a:close/>
                <a:moveTo>
                  <a:pt x="259" y="383"/>
                </a:moveTo>
                <a:lnTo>
                  <a:pt x="27" y="383"/>
                </a:lnTo>
                <a:lnTo>
                  <a:pt x="27" y="442"/>
                </a:lnTo>
                <a:lnTo>
                  <a:pt x="6" y="442"/>
                </a:lnTo>
                <a:lnTo>
                  <a:pt x="6" y="298"/>
                </a:lnTo>
                <a:lnTo>
                  <a:pt x="27" y="298"/>
                </a:lnTo>
                <a:lnTo>
                  <a:pt x="27" y="358"/>
                </a:lnTo>
                <a:lnTo>
                  <a:pt x="259" y="358"/>
                </a:lnTo>
                <a:lnTo>
                  <a:pt x="259" y="383"/>
                </a:lnTo>
                <a:close/>
                <a:moveTo>
                  <a:pt x="144" y="286"/>
                </a:moveTo>
                <a:lnTo>
                  <a:pt x="144" y="195"/>
                </a:lnTo>
                <a:lnTo>
                  <a:pt x="165" y="195"/>
                </a:lnTo>
                <a:lnTo>
                  <a:pt x="165" y="286"/>
                </a:lnTo>
                <a:lnTo>
                  <a:pt x="144" y="286"/>
                </a:lnTo>
                <a:close/>
                <a:moveTo>
                  <a:pt x="6" y="55"/>
                </a:moveTo>
                <a:lnTo>
                  <a:pt x="6" y="23"/>
                </a:lnTo>
                <a:lnTo>
                  <a:pt x="190" y="23"/>
                </a:lnTo>
                <a:lnTo>
                  <a:pt x="190" y="0"/>
                </a:lnTo>
                <a:lnTo>
                  <a:pt x="211" y="0"/>
                </a:lnTo>
                <a:lnTo>
                  <a:pt x="211" y="23"/>
                </a:lnTo>
                <a:lnTo>
                  <a:pt x="259" y="23"/>
                </a:lnTo>
                <a:lnTo>
                  <a:pt x="259" y="46"/>
                </a:lnTo>
                <a:lnTo>
                  <a:pt x="211" y="46"/>
                </a:lnTo>
                <a:lnTo>
                  <a:pt x="211" y="177"/>
                </a:lnTo>
                <a:lnTo>
                  <a:pt x="190" y="177"/>
                </a:lnTo>
                <a:lnTo>
                  <a:pt x="6" y="55"/>
                </a:lnTo>
                <a:close/>
                <a:moveTo>
                  <a:pt x="39" y="46"/>
                </a:moveTo>
                <a:lnTo>
                  <a:pt x="190" y="148"/>
                </a:lnTo>
                <a:lnTo>
                  <a:pt x="190" y="46"/>
                </a:lnTo>
                <a:lnTo>
                  <a:pt x="39" y="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73" name="Freeform 284">
            <a:extLst>
              <a:ext uri="{FF2B5EF4-FFF2-40B4-BE49-F238E27FC236}">
                <a16:creationId xmlns:a16="http://schemas.microsoft.com/office/drawing/2014/main" id="{EC6C4E83-13F8-4914-8998-D9CD3DBA77CC}"/>
              </a:ext>
            </a:extLst>
          </p:cNvPr>
          <p:cNvSpPr>
            <a:spLocks/>
          </p:cNvSpPr>
          <p:nvPr/>
        </p:nvSpPr>
        <p:spPr bwMode="auto">
          <a:xfrm>
            <a:off x="4589463" y="2862263"/>
            <a:ext cx="66675" cy="57150"/>
          </a:xfrm>
          <a:custGeom>
            <a:avLst/>
            <a:gdLst>
              <a:gd name="T0" fmla="*/ 17571366 w 253"/>
              <a:gd name="T1" fmla="*/ 15333908 h 213"/>
              <a:gd name="T2" fmla="*/ 0 w 253"/>
              <a:gd name="T3" fmla="*/ 15333908 h 213"/>
              <a:gd name="T4" fmla="*/ 0 w 253"/>
              <a:gd name="T5" fmla="*/ 10366688 h 213"/>
              <a:gd name="T6" fmla="*/ 0 w 253"/>
              <a:gd name="T7" fmla="*/ 10366688 h 213"/>
              <a:gd name="T8" fmla="*/ 69574 w 253"/>
              <a:gd name="T9" fmla="*/ 9214834 h 213"/>
              <a:gd name="T10" fmla="*/ 138884 w 253"/>
              <a:gd name="T11" fmla="*/ 7990804 h 213"/>
              <a:gd name="T12" fmla="*/ 347342 w 253"/>
              <a:gd name="T13" fmla="*/ 6838950 h 213"/>
              <a:gd name="T14" fmla="*/ 694421 w 253"/>
              <a:gd name="T15" fmla="*/ 5903085 h 213"/>
              <a:gd name="T16" fmla="*/ 694421 w 253"/>
              <a:gd name="T17" fmla="*/ 5903085 h 213"/>
              <a:gd name="T18" fmla="*/ 1041764 w 253"/>
              <a:gd name="T19" fmla="*/ 4895313 h 213"/>
              <a:gd name="T20" fmla="*/ 1458417 w 253"/>
              <a:gd name="T21" fmla="*/ 4103531 h 213"/>
              <a:gd name="T22" fmla="*/ 2083528 w 253"/>
              <a:gd name="T23" fmla="*/ 3239573 h 213"/>
              <a:gd name="T24" fmla="*/ 2639065 w 253"/>
              <a:gd name="T25" fmla="*/ 2591605 h 213"/>
              <a:gd name="T26" fmla="*/ 2639065 w 253"/>
              <a:gd name="T27" fmla="*/ 2591605 h 213"/>
              <a:gd name="T28" fmla="*/ 2917097 w 253"/>
              <a:gd name="T29" fmla="*/ 2303708 h 213"/>
              <a:gd name="T30" fmla="*/ 3264176 w 253"/>
              <a:gd name="T31" fmla="*/ 2015812 h 213"/>
              <a:gd name="T32" fmla="*/ 3611519 w 253"/>
              <a:gd name="T33" fmla="*/ 1727647 h 213"/>
              <a:gd name="T34" fmla="*/ 3958861 w 253"/>
              <a:gd name="T35" fmla="*/ 1511926 h 213"/>
              <a:gd name="T36" fmla="*/ 4305940 w 253"/>
              <a:gd name="T37" fmla="*/ 1223761 h 213"/>
              <a:gd name="T38" fmla="*/ 4653283 w 253"/>
              <a:gd name="T39" fmla="*/ 1007772 h 213"/>
              <a:gd name="T40" fmla="*/ 5000625 w 253"/>
              <a:gd name="T41" fmla="*/ 791782 h 213"/>
              <a:gd name="T42" fmla="*/ 5486588 w 253"/>
              <a:gd name="T43" fmla="*/ 647968 h 213"/>
              <a:gd name="T44" fmla="*/ 5486588 w 253"/>
              <a:gd name="T45" fmla="*/ 647968 h 213"/>
              <a:gd name="T46" fmla="*/ 5903505 w 253"/>
              <a:gd name="T47" fmla="*/ 503886 h 213"/>
              <a:gd name="T48" fmla="*/ 6320158 w 253"/>
              <a:gd name="T49" fmla="*/ 360072 h 213"/>
              <a:gd name="T50" fmla="*/ 6736810 w 253"/>
              <a:gd name="T51" fmla="*/ 287896 h 213"/>
              <a:gd name="T52" fmla="*/ 7223037 w 253"/>
              <a:gd name="T53" fmla="*/ 144082 h 213"/>
              <a:gd name="T54" fmla="*/ 7639690 w 253"/>
              <a:gd name="T55" fmla="*/ 71907 h 213"/>
              <a:gd name="T56" fmla="*/ 8056343 w 253"/>
              <a:gd name="T57" fmla="*/ 71907 h 213"/>
              <a:gd name="T58" fmla="*/ 8542570 w 253"/>
              <a:gd name="T59" fmla="*/ 0 h 213"/>
              <a:gd name="T60" fmla="*/ 9028796 w 253"/>
              <a:gd name="T61" fmla="*/ 0 h 213"/>
              <a:gd name="T62" fmla="*/ 9028796 w 253"/>
              <a:gd name="T63" fmla="*/ 0 h 213"/>
              <a:gd name="T64" fmla="*/ 9515023 w 253"/>
              <a:gd name="T65" fmla="*/ 0 h 213"/>
              <a:gd name="T66" fmla="*/ 9931676 w 253"/>
              <a:gd name="T67" fmla="*/ 71907 h 213"/>
              <a:gd name="T68" fmla="*/ 10348329 w 253"/>
              <a:gd name="T69" fmla="*/ 144082 h 213"/>
              <a:gd name="T70" fmla="*/ 10903866 w 253"/>
              <a:gd name="T71" fmla="*/ 215989 h 213"/>
              <a:gd name="T72" fmla="*/ 11320783 w 253"/>
              <a:gd name="T73" fmla="*/ 287896 h 213"/>
              <a:gd name="T74" fmla="*/ 11737435 w 253"/>
              <a:gd name="T75" fmla="*/ 431979 h 213"/>
              <a:gd name="T76" fmla="*/ 12084778 w 253"/>
              <a:gd name="T77" fmla="*/ 647968 h 213"/>
              <a:gd name="T78" fmla="*/ 12570741 w 253"/>
              <a:gd name="T79" fmla="*/ 791782 h 213"/>
              <a:gd name="T80" fmla="*/ 12570741 w 253"/>
              <a:gd name="T81" fmla="*/ 791782 h 213"/>
              <a:gd name="T82" fmla="*/ 12987658 w 253"/>
              <a:gd name="T83" fmla="*/ 1007772 h 213"/>
              <a:gd name="T84" fmla="*/ 13334736 w 253"/>
              <a:gd name="T85" fmla="*/ 1223761 h 213"/>
              <a:gd name="T86" fmla="*/ 13682079 w 253"/>
              <a:gd name="T87" fmla="*/ 1511926 h 213"/>
              <a:gd name="T88" fmla="*/ 14029421 w 253"/>
              <a:gd name="T89" fmla="*/ 1727647 h 213"/>
              <a:gd name="T90" fmla="*/ 14446074 w 253"/>
              <a:gd name="T91" fmla="*/ 2015812 h 213"/>
              <a:gd name="T92" fmla="*/ 14723843 w 253"/>
              <a:gd name="T93" fmla="*/ 2303708 h 213"/>
              <a:gd name="T94" fmla="*/ 15001611 w 253"/>
              <a:gd name="T95" fmla="*/ 2591605 h 213"/>
              <a:gd name="T96" fmla="*/ 15279380 w 253"/>
              <a:gd name="T97" fmla="*/ 2879501 h 213"/>
              <a:gd name="T98" fmla="*/ 15279380 w 253"/>
              <a:gd name="T99" fmla="*/ 2879501 h 213"/>
              <a:gd name="T100" fmla="*/ 15835181 w 253"/>
              <a:gd name="T101" fmla="*/ 3599377 h 213"/>
              <a:gd name="T102" fmla="*/ 16321144 w 253"/>
              <a:gd name="T103" fmla="*/ 4319520 h 213"/>
              <a:gd name="T104" fmla="*/ 16738060 w 253"/>
              <a:gd name="T105" fmla="*/ 5111303 h 213"/>
              <a:gd name="T106" fmla="*/ 17015829 w 253"/>
              <a:gd name="T107" fmla="*/ 5975261 h 213"/>
              <a:gd name="T108" fmla="*/ 17015829 w 253"/>
              <a:gd name="T109" fmla="*/ 5975261 h 213"/>
              <a:gd name="T110" fmla="*/ 17293598 w 253"/>
              <a:gd name="T111" fmla="*/ 6767043 h 213"/>
              <a:gd name="T112" fmla="*/ 17432482 w 253"/>
              <a:gd name="T113" fmla="*/ 7702908 h 213"/>
              <a:gd name="T114" fmla="*/ 17571366 w 253"/>
              <a:gd name="T115" fmla="*/ 8566865 h 213"/>
              <a:gd name="T116" fmla="*/ 17571366 w 253"/>
              <a:gd name="T117" fmla="*/ 9502730 h 213"/>
              <a:gd name="T118" fmla="*/ 17571366 w 253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3"/>
              <a:gd name="T181" fmla="*/ 0 h 213"/>
              <a:gd name="T182" fmla="*/ 253 w 253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3" h="213">
                <a:moveTo>
                  <a:pt x="253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5" y="68"/>
                </a:lnTo>
                <a:lnTo>
                  <a:pt x="21" y="57"/>
                </a:lnTo>
                <a:lnTo>
                  <a:pt x="30" y="45"/>
                </a:lnTo>
                <a:lnTo>
                  <a:pt x="38" y="36"/>
                </a:lnTo>
                <a:lnTo>
                  <a:pt x="42" y="32"/>
                </a:lnTo>
                <a:lnTo>
                  <a:pt x="47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7" y="14"/>
                </a:lnTo>
                <a:lnTo>
                  <a:pt x="72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7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3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49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4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2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8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1" y="107"/>
                </a:lnTo>
                <a:lnTo>
                  <a:pt x="253" y="119"/>
                </a:lnTo>
                <a:lnTo>
                  <a:pt x="253" y="132"/>
                </a:lnTo>
                <a:lnTo>
                  <a:pt x="253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4" name="Freeform 285">
            <a:extLst>
              <a:ext uri="{FF2B5EF4-FFF2-40B4-BE49-F238E27FC236}">
                <a16:creationId xmlns:a16="http://schemas.microsoft.com/office/drawing/2014/main" id="{21E48808-8417-4255-8004-BAC3CA22A258}"/>
              </a:ext>
            </a:extLst>
          </p:cNvPr>
          <p:cNvSpPr>
            <a:spLocks/>
          </p:cNvSpPr>
          <p:nvPr/>
        </p:nvSpPr>
        <p:spPr bwMode="auto">
          <a:xfrm>
            <a:off x="4595813" y="2868613"/>
            <a:ext cx="55562" cy="44450"/>
          </a:xfrm>
          <a:custGeom>
            <a:avLst/>
            <a:gdLst>
              <a:gd name="T0" fmla="*/ 0 w 211"/>
              <a:gd name="T1" fmla="*/ 11974561 h 165"/>
              <a:gd name="T2" fmla="*/ 14630976 w 211"/>
              <a:gd name="T3" fmla="*/ 11974561 h 165"/>
              <a:gd name="T4" fmla="*/ 14630976 w 211"/>
              <a:gd name="T5" fmla="*/ 9071572 h 165"/>
              <a:gd name="T6" fmla="*/ 14630976 w 211"/>
              <a:gd name="T7" fmla="*/ 9071572 h 165"/>
              <a:gd name="T8" fmla="*/ 14492202 w 211"/>
              <a:gd name="T9" fmla="*/ 7257203 h 165"/>
              <a:gd name="T10" fmla="*/ 14214919 w 211"/>
              <a:gd name="T11" fmla="*/ 5588038 h 165"/>
              <a:gd name="T12" fmla="*/ 13660089 w 211"/>
              <a:gd name="T13" fmla="*/ 4136544 h 165"/>
              <a:gd name="T14" fmla="*/ 12827975 w 211"/>
              <a:gd name="T15" fmla="*/ 2757786 h 165"/>
              <a:gd name="T16" fmla="*/ 12827975 w 211"/>
              <a:gd name="T17" fmla="*/ 2757786 h 165"/>
              <a:gd name="T18" fmla="*/ 12412182 w 211"/>
              <a:gd name="T19" fmla="*/ 2177242 h 165"/>
              <a:gd name="T20" fmla="*/ 11857352 w 211"/>
              <a:gd name="T21" fmla="*/ 1669165 h 165"/>
              <a:gd name="T22" fmla="*/ 11302522 w 211"/>
              <a:gd name="T23" fmla="*/ 1161088 h 165"/>
              <a:gd name="T24" fmla="*/ 10609182 w 211"/>
              <a:gd name="T25" fmla="*/ 798214 h 165"/>
              <a:gd name="T26" fmla="*/ 9985097 w 211"/>
              <a:gd name="T27" fmla="*/ 508077 h 165"/>
              <a:gd name="T28" fmla="*/ 9152984 w 211"/>
              <a:gd name="T29" fmla="*/ 290407 h 165"/>
              <a:gd name="T30" fmla="*/ 8390389 w 211"/>
              <a:gd name="T31" fmla="*/ 72467 h 165"/>
              <a:gd name="T32" fmla="*/ 7558275 w 211"/>
              <a:gd name="T33" fmla="*/ 0 h 165"/>
              <a:gd name="T34" fmla="*/ 7558275 w 211"/>
              <a:gd name="T35" fmla="*/ 0 h 165"/>
              <a:gd name="T36" fmla="*/ 7142219 w 211"/>
              <a:gd name="T37" fmla="*/ 0 h 165"/>
              <a:gd name="T38" fmla="*/ 6795417 w 211"/>
              <a:gd name="T39" fmla="*/ 72467 h 165"/>
              <a:gd name="T40" fmla="*/ 6448615 w 211"/>
              <a:gd name="T41" fmla="*/ 72467 h 165"/>
              <a:gd name="T42" fmla="*/ 6102077 w 211"/>
              <a:gd name="T43" fmla="*/ 145203 h 165"/>
              <a:gd name="T44" fmla="*/ 5755275 w 211"/>
              <a:gd name="T45" fmla="*/ 217670 h 165"/>
              <a:gd name="T46" fmla="*/ 5339219 w 211"/>
              <a:gd name="T47" fmla="*/ 290407 h 165"/>
              <a:gd name="T48" fmla="*/ 4992680 w 211"/>
              <a:gd name="T49" fmla="*/ 435341 h 165"/>
              <a:gd name="T50" fmla="*/ 4645879 w 211"/>
              <a:gd name="T51" fmla="*/ 508077 h 165"/>
              <a:gd name="T52" fmla="*/ 4645879 w 211"/>
              <a:gd name="T53" fmla="*/ 508077 h 165"/>
              <a:gd name="T54" fmla="*/ 4368595 w 211"/>
              <a:gd name="T55" fmla="*/ 653280 h 165"/>
              <a:gd name="T56" fmla="*/ 4021793 w 211"/>
              <a:gd name="T57" fmla="*/ 798214 h 165"/>
              <a:gd name="T58" fmla="*/ 3674992 w 211"/>
              <a:gd name="T59" fmla="*/ 1016154 h 165"/>
              <a:gd name="T60" fmla="*/ 3397708 w 211"/>
              <a:gd name="T61" fmla="*/ 1161088 h 165"/>
              <a:gd name="T62" fmla="*/ 3120425 w 211"/>
              <a:gd name="T63" fmla="*/ 1378758 h 165"/>
              <a:gd name="T64" fmla="*/ 2842878 w 211"/>
              <a:gd name="T65" fmla="*/ 1669165 h 165"/>
              <a:gd name="T66" fmla="*/ 2565595 w 211"/>
              <a:gd name="T67" fmla="*/ 1886835 h 165"/>
              <a:gd name="T68" fmla="*/ 2288312 w 211"/>
              <a:gd name="T69" fmla="*/ 2177242 h 165"/>
              <a:gd name="T70" fmla="*/ 2288312 w 211"/>
              <a:gd name="T71" fmla="*/ 2177242 h 165"/>
              <a:gd name="T72" fmla="*/ 1733482 w 211"/>
              <a:gd name="T73" fmla="*/ 2757786 h 165"/>
              <a:gd name="T74" fmla="*/ 1317425 w 211"/>
              <a:gd name="T75" fmla="*/ 3338330 h 165"/>
              <a:gd name="T76" fmla="*/ 970887 w 211"/>
              <a:gd name="T77" fmla="*/ 4136544 h 165"/>
              <a:gd name="T78" fmla="*/ 624085 w 211"/>
              <a:gd name="T79" fmla="*/ 4862291 h 165"/>
              <a:gd name="T80" fmla="*/ 624085 w 211"/>
              <a:gd name="T81" fmla="*/ 4862291 h 165"/>
              <a:gd name="T82" fmla="*/ 416057 w 211"/>
              <a:gd name="T83" fmla="*/ 5805978 h 165"/>
              <a:gd name="T84" fmla="*/ 208028 w 211"/>
              <a:gd name="T85" fmla="*/ 6676659 h 165"/>
              <a:gd name="T86" fmla="*/ 138773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7" y="57"/>
                </a:lnTo>
                <a:lnTo>
                  <a:pt x="185" y="38"/>
                </a:lnTo>
                <a:lnTo>
                  <a:pt x="179" y="30"/>
                </a:lnTo>
                <a:lnTo>
                  <a:pt x="171" y="23"/>
                </a:lnTo>
                <a:lnTo>
                  <a:pt x="163" y="16"/>
                </a:lnTo>
                <a:lnTo>
                  <a:pt x="153" y="11"/>
                </a:lnTo>
                <a:lnTo>
                  <a:pt x="144" y="7"/>
                </a:lnTo>
                <a:lnTo>
                  <a:pt x="132" y="4"/>
                </a:lnTo>
                <a:lnTo>
                  <a:pt x="121" y="1"/>
                </a:lnTo>
                <a:lnTo>
                  <a:pt x="109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8" y="2"/>
                </a:lnTo>
                <a:lnTo>
                  <a:pt x="83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3" y="9"/>
                </a:lnTo>
                <a:lnTo>
                  <a:pt x="58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7" y="26"/>
                </a:lnTo>
                <a:lnTo>
                  <a:pt x="33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9" y="67"/>
                </a:lnTo>
                <a:lnTo>
                  <a:pt x="6" y="80"/>
                </a:lnTo>
                <a:lnTo>
                  <a:pt x="3" y="92"/>
                </a:lnTo>
                <a:lnTo>
                  <a:pt x="2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5" name="Freeform 286">
            <a:extLst>
              <a:ext uri="{FF2B5EF4-FFF2-40B4-BE49-F238E27FC236}">
                <a16:creationId xmlns:a16="http://schemas.microsoft.com/office/drawing/2014/main" id="{CEF070FF-20F2-4B64-AFD7-576150F9414B}"/>
              </a:ext>
            </a:extLst>
          </p:cNvPr>
          <p:cNvSpPr>
            <a:spLocks/>
          </p:cNvSpPr>
          <p:nvPr/>
        </p:nvSpPr>
        <p:spPr bwMode="auto">
          <a:xfrm>
            <a:off x="4587875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810250 w 264"/>
              <a:gd name="T3" fmla="*/ 17005844 h 251"/>
              <a:gd name="T4" fmla="*/ 4270375 w 264"/>
              <a:gd name="T5" fmla="*/ 16300045 h 251"/>
              <a:gd name="T6" fmla="*/ 3360208 w 264"/>
              <a:gd name="T7" fmla="*/ 15594512 h 251"/>
              <a:gd name="T8" fmla="*/ 2240227 w 264"/>
              <a:gd name="T9" fmla="*/ 14465553 h 251"/>
              <a:gd name="T10" fmla="*/ 1260210 w 264"/>
              <a:gd name="T11" fmla="*/ 13054221 h 251"/>
              <a:gd name="T12" fmla="*/ 560123 w 264"/>
              <a:gd name="T13" fmla="*/ 11501836 h 251"/>
              <a:gd name="T14" fmla="*/ 0 w 264"/>
              <a:gd name="T15" fmla="*/ 8256012 h 251"/>
              <a:gd name="T16" fmla="*/ 139965 w 264"/>
              <a:gd name="T17" fmla="*/ 7056393 h 251"/>
              <a:gd name="T18" fmla="*/ 350044 w 264"/>
              <a:gd name="T19" fmla="*/ 5856775 h 251"/>
              <a:gd name="T20" fmla="*/ 910167 w 264"/>
              <a:gd name="T21" fmla="*/ 4163336 h 251"/>
              <a:gd name="T22" fmla="*/ 1540140 w 264"/>
              <a:gd name="T23" fmla="*/ 3175430 h 251"/>
              <a:gd name="T24" fmla="*/ 2730235 w 264"/>
              <a:gd name="T25" fmla="*/ 1693439 h 251"/>
              <a:gd name="T26" fmla="*/ 3220244 w 264"/>
              <a:gd name="T27" fmla="*/ 1270013 h 251"/>
              <a:gd name="T28" fmla="*/ 4060296 w 264"/>
              <a:gd name="T29" fmla="*/ 564480 h 251"/>
              <a:gd name="T30" fmla="*/ 4900348 w 264"/>
              <a:gd name="T31" fmla="*/ 70660 h 251"/>
              <a:gd name="T32" fmla="*/ 4410340 w 264"/>
              <a:gd name="T33" fmla="*/ 2469631 h 251"/>
              <a:gd name="T34" fmla="*/ 3150129 w 264"/>
              <a:gd name="T35" fmla="*/ 3880963 h 251"/>
              <a:gd name="T36" fmla="*/ 2520156 w 264"/>
              <a:gd name="T37" fmla="*/ 4939528 h 251"/>
              <a:gd name="T38" fmla="*/ 209999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240227 w 264"/>
              <a:gd name="T45" fmla="*/ 11149069 h 251"/>
              <a:gd name="T46" fmla="*/ 2940315 w 264"/>
              <a:gd name="T47" fmla="*/ 12489742 h 251"/>
              <a:gd name="T48" fmla="*/ 3850217 w 264"/>
              <a:gd name="T49" fmla="*/ 13548041 h 251"/>
              <a:gd name="T50" fmla="*/ 4620419 w 264"/>
              <a:gd name="T51" fmla="*/ 14324234 h 251"/>
              <a:gd name="T52" fmla="*/ 5530321 w 264"/>
              <a:gd name="T53" fmla="*/ 14959373 h 251"/>
              <a:gd name="T54" fmla="*/ 6230408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230754 w 264"/>
              <a:gd name="T67" fmla="*/ 14888979 h 251"/>
              <a:gd name="T68" fmla="*/ 14351000 w 264"/>
              <a:gd name="T69" fmla="*/ 13971467 h 251"/>
              <a:gd name="T70" fmla="*/ 15400867 w 264"/>
              <a:gd name="T71" fmla="*/ 12842508 h 251"/>
              <a:gd name="T72" fmla="*/ 15890875 w 264"/>
              <a:gd name="T73" fmla="*/ 11995656 h 251"/>
              <a:gd name="T74" fmla="*/ 16801042 w 264"/>
              <a:gd name="T75" fmla="*/ 9243918 h 251"/>
              <a:gd name="T76" fmla="*/ 16871156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400867 w 264"/>
              <a:gd name="T83" fmla="*/ 3810304 h 251"/>
              <a:gd name="T84" fmla="*/ 14070806 w 264"/>
              <a:gd name="T85" fmla="*/ 2399237 h 251"/>
              <a:gd name="T86" fmla="*/ 13580798 w 264"/>
              <a:gd name="T87" fmla="*/ 0 h 251"/>
              <a:gd name="T88" fmla="*/ 14700779 w 264"/>
              <a:gd name="T89" fmla="*/ 776193 h 251"/>
              <a:gd name="T90" fmla="*/ 1575091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81060 w 264"/>
              <a:gd name="T107" fmla="*/ 15030033 h 251"/>
              <a:gd name="T108" fmla="*/ 14630929 w 264"/>
              <a:gd name="T109" fmla="*/ 15947279 h 251"/>
              <a:gd name="T110" fmla="*/ 13510948 w 264"/>
              <a:gd name="T111" fmla="*/ 16652812 h 251"/>
              <a:gd name="T112" fmla="*/ 12600781 w 264"/>
              <a:gd name="T113" fmla="*/ 17005844 h 251"/>
              <a:gd name="T114" fmla="*/ 11270721 w 264"/>
              <a:gd name="T115" fmla="*/ 17429004 h 251"/>
              <a:gd name="T116" fmla="*/ 9800696 w 264"/>
              <a:gd name="T117" fmla="*/ 17711377 h 251"/>
              <a:gd name="T118" fmla="*/ 8960644 w 264"/>
              <a:gd name="T119" fmla="*/ 17711377 h 251"/>
              <a:gd name="T120" fmla="*/ 8050477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5" y="249"/>
                </a:moveTo>
                <a:lnTo>
                  <a:pt x="115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3" y="241"/>
                </a:lnTo>
                <a:lnTo>
                  <a:pt x="75" y="238"/>
                </a:lnTo>
                <a:lnTo>
                  <a:pt x="68" y="235"/>
                </a:lnTo>
                <a:lnTo>
                  <a:pt x="61" y="231"/>
                </a:lnTo>
                <a:lnTo>
                  <a:pt x="55" y="227"/>
                </a:lnTo>
                <a:lnTo>
                  <a:pt x="48" y="221"/>
                </a:lnTo>
                <a:lnTo>
                  <a:pt x="42" y="216"/>
                </a:lnTo>
                <a:lnTo>
                  <a:pt x="37" y="210"/>
                </a:lnTo>
                <a:lnTo>
                  <a:pt x="32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4" y="178"/>
                </a:lnTo>
                <a:lnTo>
                  <a:pt x="8" y="163"/>
                </a:lnTo>
                <a:lnTo>
                  <a:pt x="4" y="149"/>
                </a:lnTo>
                <a:lnTo>
                  <a:pt x="2" y="133"/>
                </a:lnTo>
                <a:lnTo>
                  <a:pt x="0" y="117"/>
                </a:lnTo>
                <a:lnTo>
                  <a:pt x="0" y="109"/>
                </a:lnTo>
                <a:lnTo>
                  <a:pt x="2" y="100"/>
                </a:lnTo>
                <a:lnTo>
                  <a:pt x="3" y="91"/>
                </a:lnTo>
                <a:lnTo>
                  <a:pt x="5" y="83"/>
                </a:lnTo>
                <a:lnTo>
                  <a:pt x="7" y="75"/>
                </a:lnTo>
                <a:lnTo>
                  <a:pt x="10" y="68"/>
                </a:lnTo>
                <a:lnTo>
                  <a:pt x="13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3" y="30"/>
                </a:lnTo>
                <a:lnTo>
                  <a:pt x="39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8" y="8"/>
                </a:lnTo>
                <a:lnTo>
                  <a:pt x="62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3" y="35"/>
                </a:lnTo>
                <a:lnTo>
                  <a:pt x="57" y="42"/>
                </a:lnTo>
                <a:lnTo>
                  <a:pt x="50" y="48"/>
                </a:lnTo>
                <a:lnTo>
                  <a:pt x="45" y="55"/>
                </a:lnTo>
                <a:lnTo>
                  <a:pt x="40" y="62"/>
                </a:lnTo>
                <a:lnTo>
                  <a:pt x="36" y="70"/>
                </a:lnTo>
                <a:lnTo>
                  <a:pt x="33" y="78"/>
                </a:lnTo>
                <a:lnTo>
                  <a:pt x="30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9" y="148"/>
                </a:lnTo>
                <a:lnTo>
                  <a:pt x="32" y="158"/>
                </a:lnTo>
                <a:lnTo>
                  <a:pt x="36" y="167"/>
                </a:lnTo>
                <a:lnTo>
                  <a:pt x="42" y="177"/>
                </a:lnTo>
                <a:lnTo>
                  <a:pt x="47" y="185"/>
                </a:lnTo>
                <a:lnTo>
                  <a:pt x="55" y="192"/>
                </a:lnTo>
                <a:lnTo>
                  <a:pt x="58" y="196"/>
                </a:lnTo>
                <a:lnTo>
                  <a:pt x="62" y="200"/>
                </a:lnTo>
                <a:lnTo>
                  <a:pt x="66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4" y="215"/>
                </a:lnTo>
                <a:lnTo>
                  <a:pt x="89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10" y="223"/>
                </a:lnTo>
                <a:lnTo>
                  <a:pt x="116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40" y="226"/>
                </a:lnTo>
                <a:lnTo>
                  <a:pt x="148" y="225"/>
                </a:lnTo>
                <a:lnTo>
                  <a:pt x="155" y="223"/>
                </a:lnTo>
                <a:lnTo>
                  <a:pt x="163" y="221"/>
                </a:lnTo>
                <a:lnTo>
                  <a:pt x="169" y="219"/>
                </a:lnTo>
                <a:lnTo>
                  <a:pt x="176" y="217"/>
                </a:lnTo>
                <a:lnTo>
                  <a:pt x="182" y="214"/>
                </a:lnTo>
                <a:lnTo>
                  <a:pt x="189" y="211"/>
                </a:lnTo>
                <a:lnTo>
                  <a:pt x="195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6" y="188"/>
                </a:lnTo>
                <a:lnTo>
                  <a:pt x="220" y="182"/>
                </a:lnTo>
                <a:lnTo>
                  <a:pt x="223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40" y="131"/>
                </a:lnTo>
                <a:lnTo>
                  <a:pt x="241" y="117"/>
                </a:lnTo>
                <a:lnTo>
                  <a:pt x="241" y="109"/>
                </a:lnTo>
                <a:lnTo>
                  <a:pt x="240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5" y="61"/>
                </a:lnTo>
                <a:lnTo>
                  <a:pt x="220" y="54"/>
                </a:lnTo>
                <a:lnTo>
                  <a:pt x="215" y="47"/>
                </a:lnTo>
                <a:lnTo>
                  <a:pt x="208" y="41"/>
                </a:lnTo>
                <a:lnTo>
                  <a:pt x="201" y="34"/>
                </a:lnTo>
                <a:lnTo>
                  <a:pt x="194" y="28"/>
                </a:lnTo>
                <a:lnTo>
                  <a:pt x="194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6" y="15"/>
                </a:lnTo>
                <a:lnTo>
                  <a:pt x="221" y="19"/>
                </a:lnTo>
                <a:lnTo>
                  <a:pt x="225" y="23"/>
                </a:lnTo>
                <a:lnTo>
                  <a:pt x="229" y="28"/>
                </a:lnTo>
                <a:lnTo>
                  <a:pt x="233" y="32"/>
                </a:lnTo>
                <a:lnTo>
                  <a:pt x="242" y="42"/>
                </a:lnTo>
                <a:lnTo>
                  <a:pt x="248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1" y="178"/>
                </a:lnTo>
                <a:lnTo>
                  <a:pt x="245" y="189"/>
                </a:lnTo>
                <a:lnTo>
                  <a:pt x="237" y="200"/>
                </a:lnTo>
                <a:lnTo>
                  <a:pt x="229" y="209"/>
                </a:lnTo>
                <a:lnTo>
                  <a:pt x="224" y="213"/>
                </a:lnTo>
                <a:lnTo>
                  <a:pt x="220" y="218"/>
                </a:lnTo>
                <a:lnTo>
                  <a:pt x="215" y="222"/>
                </a:lnTo>
                <a:lnTo>
                  <a:pt x="209" y="226"/>
                </a:lnTo>
                <a:lnTo>
                  <a:pt x="204" y="230"/>
                </a:lnTo>
                <a:lnTo>
                  <a:pt x="198" y="233"/>
                </a:lnTo>
                <a:lnTo>
                  <a:pt x="193" y="236"/>
                </a:lnTo>
                <a:lnTo>
                  <a:pt x="187" y="239"/>
                </a:lnTo>
                <a:lnTo>
                  <a:pt x="180" y="241"/>
                </a:lnTo>
                <a:lnTo>
                  <a:pt x="174" y="244"/>
                </a:lnTo>
                <a:lnTo>
                  <a:pt x="167" y="246"/>
                </a:lnTo>
                <a:lnTo>
                  <a:pt x="161" y="247"/>
                </a:lnTo>
                <a:lnTo>
                  <a:pt x="153" y="248"/>
                </a:lnTo>
                <a:lnTo>
                  <a:pt x="146" y="249"/>
                </a:lnTo>
                <a:lnTo>
                  <a:pt x="140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9" y="249"/>
                </a:lnTo>
                <a:lnTo>
                  <a:pt x="115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6" name="Freeform 287">
            <a:extLst>
              <a:ext uri="{FF2B5EF4-FFF2-40B4-BE49-F238E27FC236}">
                <a16:creationId xmlns:a16="http://schemas.microsoft.com/office/drawing/2014/main" id="{5A7A3B40-E3BB-4107-A218-8F9D4A6895B1}"/>
              </a:ext>
            </a:extLst>
          </p:cNvPr>
          <p:cNvSpPr>
            <a:spLocks/>
          </p:cNvSpPr>
          <p:nvPr/>
        </p:nvSpPr>
        <p:spPr bwMode="auto">
          <a:xfrm>
            <a:off x="4589463" y="2744788"/>
            <a:ext cx="66675" cy="38100"/>
          </a:xfrm>
          <a:custGeom>
            <a:avLst/>
            <a:gdLst>
              <a:gd name="T0" fmla="*/ 17571366 w 253"/>
              <a:gd name="T1" fmla="*/ 5950479 h 144"/>
              <a:gd name="T2" fmla="*/ 1458417 w 253"/>
              <a:gd name="T3" fmla="*/ 5950479 h 144"/>
              <a:gd name="T4" fmla="*/ 1458417 w 253"/>
              <a:gd name="T5" fmla="*/ 10080625 h 144"/>
              <a:gd name="T6" fmla="*/ 0 w 253"/>
              <a:gd name="T7" fmla="*/ 10080625 h 144"/>
              <a:gd name="T8" fmla="*/ 0 w 253"/>
              <a:gd name="T9" fmla="*/ 0 h 144"/>
              <a:gd name="T10" fmla="*/ 1458417 w 253"/>
              <a:gd name="T11" fmla="*/ 0 h 144"/>
              <a:gd name="T12" fmla="*/ 1458417 w 253"/>
              <a:gd name="T13" fmla="*/ 4200260 h 144"/>
              <a:gd name="T14" fmla="*/ 17571366 w 253"/>
              <a:gd name="T15" fmla="*/ 4200260 h 144"/>
              <a:gd name="T16" fmla="*/ 17571366 w 253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144"/>
              <a:gd name="T29" fmla="*/ 253 w 253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144">
                <a:moveTo>
                  <a:pt x="253" y="85"/>
                </a:moveTo>
                <a:lnTo>
                  <a:pt x="21" y="85"/>
                </a:lnTo>
                <a:lnTo>
                  <a:pt x="21" y="144"/>
                </a:lnTo>
                <a:lnTo>
                  <a:pt x="0" y="144"/>
                </a:lnTo>
                <a:lnTo>
                  <a:pt x="0" y="0"/>
                </a:lnTo>
                <a:lnTo>
                  <a:pt x="21" y="0"/>
                </a:lnTo>
                <a:lnTo>
                  <a:pt x="21" y="60"/>
                </a:lnTo>
                <a:lnTo>
                  <a:pt x="253" y="60"/>
                </a:lnTo>
                <a:lnTo>
                  <a:pt x="253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7" name="Rectangle 288">
            <a:extLst>
              <a:ext uri="{FF2B5EF4-FFF2-40B4-BE49-F238E27FC236}">
                <a16:creationId xmlns:a16="http://schemas.microsoft.com/office/drawing/2014/main" id="{E8008535-63F7-4E65-BB96-031AE74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2717800"/>
            <a:ext cx="4763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78" name="Freeform 289">
            <a:extLst>
              <a:ext uri="{FF2B5EF4-FFF2-40B4-BE49-F238E27FC236}">
                <a16:creationId xmlns:a16="http://schemas.microsoft.com/office/drawing/2014/main" id="{7415CA2A-2F45-49F8-AF5C-963CFAE9A60C}"/>
              </a:ext>
            </a:extLst>
          </p:cNvPr>
          <p:cNvSpPr>
            <a:spLocks/>
          </p:cNvSpPr>
          <p:nvPr/>
        </p:nvSpPr>
        <p:spPr bwMode="auto">
          <a:xfrm>
            <a:off x="4589463" y="2665413"/>
            <a:ext cx="66675" cy="47625"/>
          </a:xfrm>
          <a:custGeom>
            <a:avLst/>
            <a:gdLst>
              <a:gd name="T0" fmla="*/ 0 w 253"/>
              <a:gd name="T1" fmla="*/ 3981934 h 177"/>
              <a:gd name="T2" fmla="*/ 0 w 253"/>
              <a:gd name="T3" fmla="*/ 1665261 h 177"/>
              <a:gd name="T4" fmla="*/ 12779199 w 253"/>
              <a:gd name="T5" fmla="*/ 1665261 h 177"/>
              <a:gd name="T6" fmla="*/ 12779199 w 253"/>
              <a:gd name="T7" fmla="*/ 0 h 177"/>
              <a:gd name="T8" fmla="*/ 14237616 w 253"/>
              <a:gd name="T9" fmla="*/ 0 h 177"/>
              <a:gd name="T10" fmla="*/ 14237616 w 253"/>
              <a:gd name="T11" fmla="*/ 1665261 h 177"/>
              <a:gd name="T12" fmla="*/ 17571366 w 253"/>
              <a:gd name="T13" fmla="*/ 1665261 h 177"/>
              <a:gd name="T14" fmla="*/ 17571366 w 253"/>
              <a:gd name="T15" fmla="*/ 3330252 h 177"/>
              <a:gd name="T16" fmla="*/ 14237616 w 253"/>
              <a:gd name="T17" fmla="*/ 3330252 h 177"/>
              <a:gd name="T18" fmla="*/ 14237616 w 253"/>
              <a:gd name="T19" fmla="*/ 12814354 h 177"/>
              <a:gd name="T20" fmla="*/ 12779199 w 253"/>
              <a:gd name="T21" fmla="*/ 12814354 h 177"/>
              <a:gd name="T22" fmla="*/ 0 w 253"/>
              <a:gd name="T23" fmla="*/ 3981934 h 17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53"/>
              <a:gd name="T37" fmla="*/ 0 h 177"/>
              <a:gd name="T38" fmla="*/ 253 w 253"/>
              <a:gd name="T39" fmla="*/ 177 h 17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53" h="177">
                <a:moveTo>
                  <a:pt x="0" y="55"/>
                </a:moveTo>
                <a:lnTo>
                  <a:pt x="0" y="23"/>
                </a:lnTo>
                <a:lnTo>
                  <a:pt x="184" y="23"/>
                </a:lnTo>
                <a:lnTo>
                  <a:pt x="184" y="0"/>
                </a:lnTo>
                <a:lnTo>
                  <a:pt x="205" y="0"/>
                </a:lnTo>
                <a:lnTo>
                  <a:pt x="205" y="23"/>
                </a:lnTo>
                <a:lnTo>
                  <a:pt x="253" y="23"/>
                </a:lnTo>
                <a:lnTo>
                  <a:pt x="253" y="46"/>
                </a:lnTo>
                <a:lnTo>
                  <a:pt x="205" y="46"/>
                </a:lnTo>
                <a:lnTo>
                  <a:pt x="205" y="177"/>
                </a:lnTo>
                <a:lnTo>
                  <a:pt x="184" y="177"/>
                </a:lnTo>
                <a:lnTo>
                  <a:pt x="0" y="5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9" name="Freeform 290">
            <a:extLst>
              <a:ext uri="{FF2B5EF4-FFF2-40B4-BE49-F238E27FC236}">
                <a16:creationId xmlns:a16="http://schemas.microsoft.com/office/drawing/2014/main" id="{00B7B648-47B6-491B-9813-FDE6F1F26288}"/>
              </a:ext>
            </a:extLst>
          </p:cNvPr>
          <p:cNvSpPr>
            <a:spLocks/>
          </p:cNvSpPr>
          <p:nvPr/>
        </p:nvSpPr>
        <p:spPr bwMode="auto">
          <a:xfrm>
            <a:off x="4597400" y="2678113"/>
            <a:ext cx="41275" cy="26987"/>
          </a:xfrm>
          <a:custGeom>
            <a:avLst/>
            <a:gdLst>
              <a:gd name="T0" fmla="*/ 0 w 151"/>
              <a:gd name="T1" fmla="*/ 0 h 102"/>
              <a:gd name="T2" fmla="*/ 11282289 w 151"/>
              <a:gd name="T3" fmla="*/ 7140178 h 102"/>
              <a:gd name="T4" fmla="*/ 11282289 w 151"/>
              <a:gd name="T5" fmla="*/ 0 h 102"/>
              <a:gd name="T6" fmla="*/ 0 w 151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1"/>
              <a:gd name="T13" fmla="*/ 0 h 102"/>
              <a:gd name="T14" fmla="*/ 151 w 151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" h="102">
                <a:moveTo>
                  <a:pt x="0" y="0"/>
                </a:moveTo>
                <a:lnTo>
                  <a:pt x="151" y="102"/>
                </a:lnTo>
                <a:lnTo>
                  <a:pt x="151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0" name="Freeform 291">
            <a:extLst>
              <a:ext uri="{FF2B5EF4-FFF2-40B4-BE49-F238E27FC236}">
                <a16:creationId xmlns:a16="http://schemas.microsoft.com/office/drawing/2014/main" id="{F0BFA7D8-6E64-4D18-9DC2-6541341904B1}"/>
              </a:ext>
            </a:extLst>
          </p:cNvPr>
          <p:cNvSpPr>
            <a:spLocks noEditPoints="1"/>
          </p:cNvSpPr>
          <p:nvPr/>
        </p:nvSpPr>
        <p:spPr bwMode="auto">
          <a:xfrm>
            <a:off x="4725988" y="2784475"/>
            <a:ext cx="69850" cy="131763"/>
          </a:xfrm>
          <a:custGeom>
            <a:avLst/>
            <a:gdLst>
              <a:gd name="T0" fmla="*/ 420158 w 264"/>
              <a:gd name="T1" fmla="*/ 29004596 h 496"/>
              <a:gd name="T2" fmla="*/ 1470025 w 264"/>
              <a:gd name="T3" fmla="*/ 24840779 h 496"/>
              <a:gd name="T4" fmla="*/ 3360208 w 264"/>
              <a:gd name="T5" fmla="*/ 22300356 h 496"/>
              <a:gd name="T6" fmla="*/ 4760383 w 264"/>
              <a:gd name="T7" fmla="*/ 21241736 h 496"/>
              <a:gd name="T8" fmla="*/ 6370373 w 264"/>
              <a:gd name="T9" fmla="*/ 20536167 h 496"/>
              <a:gd name="T10" fmla="*/ 8050477 w 264"/>
              <a:gd name="T11" fmla="*/ 20042056 h 496"/>
              <a:gd name="T12" fmla="*/ 10010510 w 264"/>
              <a:gd name="T13" fmla="*/ 19971392 h 496"/>
              <a:gd name="T14" fmla="*/ 11760729 w 264"/>
              <a:gd name="T15" fmla="*/ 20253780 h 496"/>
              <a:gd name="T16" fmla="*/ 13440833 w 264"/>
              <a:gd name="T17" fmla="*/ 21030012 h 496"/>
              <a:gd name="T18" fmla="*/ 14910858 w 264"/>
              <a:gd name="T19" fmla="*/ 21947572 h 496"/>
              <a:gd name="T20" fmla="*/ 16380883 w 264"/>
              <a:gd name="T21" fmla="*/ 23500037 h 496"/>
              <a:gd name="T22" fmla="*/ 17851173 w 264"/>
              <a:gd name="T23" fmla="*/ 26675632 h 496"/>
              <a:gd name="T24" fmla="*/ 18131102 w 264"/>
              <a:gd name="T25" fmla="*/ 35003000 h 496"/>
              <a:gd name="T26" fmla="*/ 16521112 w 264"/>
              <a:gd name="T27" fmla="*/ 28792872 h 496"/>
              <a:gd name="T28" fmla="*/ 14420850 w 264"/>
              <a:gd name="T29" fmla="*/ 23782159 h 496"/>
              <a:gd name="T30" fmla="*/ 11970808 w 264"/>
              <a:gd name="T31" fmla="*/ 22229693 h 496"/>
              <a:gd name="T32" fmla="*/ 9100608 w 264"/>
              <a:gd name="T33" fmla="*/ 21665184 h 496"/>
              <a:gd name="T34" fmla="*/ 7630583 w 264"/>
              <a:gd name="T35" fmla="*/ 21876908 h 496"/>
              <a:gd name="T36" fmla="*/ 6300523 w 264"/>
              <a:gd name="T37" fmla="*/ 22370754 h 496"/>
              <a:gd name="T38" fmla="*/ 5040313 w 264"/>
              <a:gd name="T39" fmla="*/ 23076589 h 496"/>
              <a:gd name="T40" fmla="*/ 3640137 w 264"/>
              <a:gd name="T41" fmla="*/ 24417331 h 496"/>
              <a:gd name="T42" fmla="*/ 2240227 w 264"/>
              <a:gd name="T43" fmla="*/ 27310804 h 496"/>
              <a:gd name="T44" fmla="*/ 1890183 w 264"/>
              <a:gd name="T45" fmla="*/ 33309208 h 496"/>
              <a:gd name="T46" fmla="*/ 6300523 w 264"/>
              <a:gd name="T47" fmla="*/ 17219246 h 496"/>
              <a:gd name="T48" fmla="*/ 4200260 w 264"/>
              <a:gd name="T49" fmla="*/ 16231289 h 496"/>
              <a:gd name="T50" fmla="*/ 2520156 w 264"/>
              <a:gd name="T51" fmla="*/ 14819884 h 496"/>
              <a:gd name="T52" fmla="*/ 1260210 w 264"/>
              <a:gd name="T53" fmla="*/ 13055429 h 496"/>
              <a:gd name="T54" fmla="*/ 70115 w 264"/>
              <a:gd name="T55" fmla="*/ 9385989 h 496"/>
              <a:gd name="T56" fmla="*/ 139965 w 264"/>
              <a:gd name="T57" fmla="*/ 6421852 h 496"/>
              <a:gd name="T58" fmla="*/ 910167 w 264"/>
              <a:gd name="T59" fmla="*/ 4163551 h 496"/>
              <a:gd name="T60" fmla="*/ 2240227 w 264"/>
              <a:gd name="T61" fmla="*/ 2117240 h 496"/>
              <a:gd name="T62" fmla="*/ 3500173 w 264"/>
              <a:gd name="T63" fmla="*/ 987957 h 496"/>
              <a:gd name="T64" fmla="*/ 4620419 w 264"/>
              <a:gd name="T65" fmla="*/ 211724 h 496"/>
              <a:gd name="T66" fmla="*/ 3920331 w 264"/>
              <a:gd name="T67" fmla="*/ 2893473 h 496"/>
              <a:gd name="T68" fmla="*/ 2450042 w 264"/>
              <a:gd name="T69" fmla="*/ 4869387 h 496"/>
              <a:gd name="T70" fmla="*/ 1750219 w 264"/>
              <a:gd name="T71" fmla="*/ 7057024 h 496"/>
              <a:gd name="T72" fmla="*/ 1820069 w 264"/>
              <a:gd name="T73" fmla="*/ 9668110 h 496"/>
              <a:gd name="T74" fmla="*/ 2940315 w 264"/>
              <a:gd name="T75" fmla="*/ 12420522 h 496"/>
              <a:gd name="T76" fmla="*/ 4270375 w 264"/>
              <a:gd name="T77" fmla="*/ 14043651 h 496"/>
              <a:gd name="T78" fmla="*/ 5530321 w 264"/>
              <a:gd name="T79" fmla="*/ 14960945 h 496"/>
              <a:gd name="T80" fmla="*/ 6930496 w 264"/>
              <a:gd name="T81" fmla="*/ 15596117 h 496"/>
              <a:gd name="T82" fmla="*/ 8470635 w 264"/>
              <a:gd name="T83" fmla="*/ 15878504 h 496"/>
              <a:gd name="T84" fmla="*/ 10360554 w 264"/>
              <a:gd name="T85" fmla="*/ 15807841 h 496"/>
              <a:gd name="T86" fmla="*/ 12320852 w 264"/>
              <a:gd name="T87" fmla="*/ 15313730 h 496"/>
              <a:gd name="T88" fmla="*/ 14000956 w 264"/>
              <a:gd name="T89" fmla="*/ 14255375 h 496"/>
              <a:gd name="T90" fmla="*/ 15331017 w 264"/>
              <a:gd name="T91" fmla="*/ 12773307 h 496"/>
              <a:gd name="T92" fmla="*/ 16590962 w 264"/>
              <a:gd name="T93" fmla="*/ 10162221 h 496"/>
              <a:gd name="T94" fmla="*/ 16730927 w 264"/>
              <a:gd name="T95" fmla="*/ 7057024 h 496"/>
              <a:gd name="T96" fmla="*/ 16031104 w 264"/>
              <a:gd name="T97" fmla="*/ 4869387 h 496"/>
              <a:gd name="T98" fmla="*/ 14560815 w 264"/>
              <a:gd name="T99" fmla="*/ 2822810 h 496"/>
              <a:gd name="T100" fmla="*/ 14000956 w 264"/>
              <a:gd name="T101" fmla="*/ 211724 h 496"/>
              <a:gd name="T102" fmla="*/ 15400867 w 264"/>
              <a:gd name="T103" fmla="*/ 1270344 h 496"/>
              <a:gd name="T104" fmla="*/ 16871156 w 264"/>
              <a:gd name="T105" fmla="*/ 2893473 h 496"/>
              <a:gd name="T106" fmla="*/ 18201217 w 264"/>
              <a:gd name="T107" fmla="*/ 5857344 h 496"/>
              <a:gd name="T108" fmla="*/ 18411031 w 264"/>
              <a:gd name="T109" fmla="*/ 9032938 h 496"/>
              <a:gd name="T110" fmla="*/ 17570979 w 264"/>
              <a:gd name="T111" fmla="*/ 12490920 h 496"/>
              <a:gd name="T112" fmla="*/ 15681060 w 264"/>
              <a:gd name="T113" fmla="*/ 15031608 h 496"/>
              <a:gd name="T114" fmla="*/ 14280885 w 264"/>
              <a:gd name="T115" fmla="*/ 16160626 h 496"/>
              <a:gd name="T116" fmla="*/ 12600781 w 264"/>
              <a:gd name="T117" fmla="*/ 17007522 h 496"/>
              <a:gd name="T118" fmla="*/ 10710598 w 264"/>
              <a:gd name="T119" fmla="*/ 17501633 h 496"/>
              <a:gd name="T120" fmla="*/ 8960644 w 264"/>
              <a:gd name="T121" fmla="*/ 17642694 h 4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6"/>
              <a:gd name="T185" fmla="*/ 264 w 264"/>
              <a:gd name="T186" fmla="*/ 496 h 4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6">
                <a:moveTo>
                  <a:pt x="259" y="496"/>
                </a:moveTo>
                <a:lnTo>
                  <a:pt x="5" y="496"/>
                </a:lnTo>
                <a:lnTo>
                  <a:pt x="5" y="428"/>
                </a:lnTo>
                <a:lnTo>
                  <a:pt x="6" y="411"/>
                </a:lnTo>
                <a:lnTo>
                  <a:pt x="7" y="395"/>
                </a:lnTo>
                <a:lnTo>
                  <a:pt x="11" y="379"/>
                </a:lnTo>
                <a:lnTo>
                  <a:pt x="16" y="365"/>
                </a:lnTo>
                <a:lnTo>
                  <a:pt x="21" y="352"/>
                </a:lnTo>
                <a:lnTo>
                  <a:pt x="27" y="340"/>
                </a:lnTo>
                <a:lnTo>
                  <a:pt x="35" y="329"/>
                </a:lnTo>
                <a:lnTo>
                  <a:pt x="44" y="320"/>
                </a:lnTo>
                <a:lnTo>
                  <a:pt x="48" y="316"/>
                </a:lnTo>
                <a:lnTo>
                  <a:pt x="53" y="311"/>
                </a:lnTo>
                <a:lnTo>
                  <a:pt x="57" y="307"/>
                </a:lnTo>
                <a:lnTo>
                  <a:pt x="62" y="304"/>
                </a:lnTo>
                <a:lnTo>
                  <a:pt x="68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1" y="291"/>
                </a:lnTo>
                <a:lnTo>
                  <a:pt x="97" y="289"/>
                </a:lnTo>
                <a:lnTo>
                  <a:pt x="103" y="287"/>
                </a:lnTo>
                <a:lnTo>
                  <a:pt x="109" y="285"/>
                </a:lnTo>
                <a:lnTo>
                  <a:pt x="115" y="284"/>
                </a:lnTo>
                <a:lnTo>
                  <a:pt x="122" y="284"/>
                </a:lnTo>
                <a:lnTo>
                  <a:pt x="129" y="283"/>
                </a:lnTo>
                <a:lnTo>
                  <a:pt x="135" y="283"/>
                </a:lnTo>
                <a:lnTo>
                  <a:pt x="143" y="283"/>
                </a:lnTo>
                <a:lnTo>
                  <a:pt x="149" y="284"/>
                </a:lnTo>
                <a:lnTo>
                  <a:pt x="155" y="285"/>
                </a:lnTo>
                <a:lnTo>
                  <a:pt x="162" y="286"/>
                </a:lnTo>
                <a:lnTo>
                  <a:pt x="168" y="287"/>
                </a:lnTo>
                <a:lnTo>
                  <a:pt x="175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8" y="301"/>
                </a:lnTo>
                <a:lnTo>
                  <a:pt x="203" y="304"/>
                </a:lnTo>
                <a:lnTo>
                  <a:pt x="208" y="307"/>
                </a:lnTo>
                <a:lnTo>
                  <a:pt x="213" y="311"/>
                </a:lnTo>
                <a:lnTo>
                  <a:pt x="217" y="316"/>
                </a:lnTo>
                <a:lnTo>
                  <a:pt x="221" y="320"/>
                </a:lnTo>
                <a:lnTo>
                  <a:pt x="226" y="324"/>
                </a:lnTo>
                <a:lnTo>
                  <a:pt x="234" y="333"/>
                </a:lnTo>
                <a:lnTo>
                  <a:pt x="240" y="344"/>
                </a:lnTo>
                <a:lnTo>
                  <a:pt x="246" y="355"/>
                </a:lnTo>
                <a:lnTo>
                  <a:pt x="251" y="366"/>
                </a:lnTo>
                <a:lnTo>
                  <a:pt x="255" y="378"/>
                </a:lnTo>
                <a:lnTo>
                  <a:pt x="257" y="390"/>
                </a:lnTo>
                <a:lnTo>
                  <a:pt x="259" y="403"/>
                </a:lnTo>
                <a:lnTo>
                  <a:pt x="259" y="415"/>
                </a:lnTo>
                <a:lnTo>
                  <a:pt x="259" y="496"/>
                </a:lnTo>
                <a:close/>
                <a:moveTo>
                  <a:pt x="27" y="472"/>
                </a:moveTo>
                <a:lnTo>
                  <a:pt x="238" y="472"/>
                </a:lnTo>
                <a:lnTo>
                  <a:pt x="238" y="433"/>
                </a:lnTo>
                <a:lnTo>
                  <a:pt x="236" y="408"/>
                </a:lnTo>
                <a:lnTo>
                  <a:pt x="232" y="384"/>
                </a:lnTo>
                <a:lnTo>
                  <a:pt x="224" y="364"/>
                </a:lnTo>
                <a:lnTo>
                  <a:pt x="212" y="346"/>
                </a:lnTo>
                <a:lnTo>
                  <a:pt x="206" y="337"/>
                </a:lnTo>
                <a:lnTo>
                  <a:pt x="198" y="330"/>
                </a:lnTo>
                <a:lnTo>
                  <a:pt x="189" y="324"/>
                </a:lnTo>
                <a:lnTo>
                  <a:pt x="180" y="319"/>
                </a:lnTo>
                <a:lnTo>
                  <a:pt x="171" y="315"/>
                </a:lnTo>
                <a:lnTo>
                  <a:pt x="159" y="311"/>
                </a:lnTo>
                <a:lnTo>
                  <a:pt x="148" y="308"/>
                </a:lnTo>
                <a:lnTo>
                  <a:pt x="135" y="307"/>
                </a:lnTo>
                <a:lnTo>
                  <a:pt x="130" y="307"/>
                </a:lnTo>
                <a:lnTo>
                  <a:pt x="125" y="308"/>
                </a:lnTo>
                <a:lnTo>
                  <a:pt x="120" y="308"/>
                </a:lnTo>
                <a:lnTo>
                  <a:pt x="114" y="309"/>
                </a:lnTo>
                <a:lnTo>
                  <a:pt x="109" y="310"/>
                </a:lnTo>
                <a:lnTo>
                  <a:pt x="104" y="311"/>
                </a:lnTo>
                <a:lnTo>
                  <a:pt x="99" y="313"/>
                </a:lnTo>
                <a:lnTo>
                  <a:pt x="94" y="315"/>
                </a:lnTo>
                <a:lnTo>
                  <a:pt x="90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2" y="327"/>
                </a:lnTo>
                <a:lnTo>
                  <a:pt x="68" y="330"/>
                </a:lnTo>
                <a:lnTo>
                  <a:pt x="64" y="333"/>
                </a:lnTo>
                <a:lnTo>
                  <a:pt x="59" y="337"/>
                </a:lnTo>
                <a:lnTo>
                  <a:pt x="52" y="346"/>
                </a:lnTo>
                <a:lnTo>
                  <a:pt x="46" y="354"/>
                </a:lnTo>
                <a:lnTo>
                  <a:pt x="41" y="364"/>
                </a:lnTo>
                <a:lnTo>
                  <a:pt x="35" y="375"/>
                </a:lnTo>
                <a:lnTo>
                  <a:pt x="32" y="387"/>
                </a:lnTo>
                <a:lnTo>
                  <a:pt x="29" y="400"/>
                </a:lnTo>
                <a:lnTo>
                  <a:pt x="28" y="414"/>
                </a:lnTo>
                <a:lnTo>
                  <a:pt x="27" y="429"/>
                </a:lnTo>
                <a:lnTo>
                  <a:pt x="27" y="472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4"/>
                </a:lnTo>
                <a:lnTo>
                  <a:pt x="60" y="230"/>
                </a:lnTo>
                <a:lnTo>
                  <a:pt x="54" y="226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4"/>
                </a:lnTo>
                <a:lnTo>
                  <a:pt x="26" y="198"/>
                </a:lnTo>
                <a:lnTo>
                  <a:pt x="22" y="192"/>
                </a:lnTo>
                <a:lnTo>
                  <a:pt x="18" y="185"/>
                </a:lnTo>
                <a:lnTo>
                  <a:pt x="14" y="177"/>
                </a:lnTo>
                <a:lnTo>
                  <a:pt x="7" y="163"/>
                </a:lnTo>
                <a:lnTo>
                  <a:pt x="3" y="148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99"/>
                </a:lnTo>
                <a:lnTo>
                  <a:pt x="2" y="91"/>
                </a:lnTo>
                <a:lnTo>
                  <a:pt x="4" y="83"/>
                </a:lnTo>
                <a:lnTo>
                  <a:pt x="6" y="74"/>
                </a:lnTo>
                <a:lnTo>
                  <a:pt x="9" y="67"/>
                </a:lnTo>
                <a:lnTo>
                  <a:pt x="13" y="59"/>
                </a:lnTo>
                <a:lnTo>
                  <a:pt x="17" y="52"/>
                </a:lnTo>
                <a:lnTo>
                  <a:pt x="22" y="44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0"/>
                </a:lnTo>
                <a:lnTo>
                  <a:pt x="46" y="17"/>
                </a:lnTo>
                <a:lnTo>
                  <a:pt x="50" y="14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1"/>
                </a:lnTo>
                <a:lnTo>
                  <a:pt x="50" y="47"/>
                </a:lnTo>
                <a:lnTo>
                  <a:pt x="45" y="55"/>
                </a:lnTo>
                <a:lnTo>
                  <a:pt x="40" y="62"/>
                </a:lnTo>
                <a:lnTo>
                  <a:pt x="35" y="69"/>
                </a:lnTo>
                <a:lnTo>
                  <a:pt x="32" y="78"/>
                </a:lnTo>
                <a:lnTo>
                  <a:pt x="29" y="85"/>
                </a:lnTo>
                <a:lnTo>
                  <a:pt x="27" y="92"/>
                </a:lnTo>
                <a:lnTo>
                  <a:pt x="25" y="100"/>
                </a:lnTo>
                <a:lnTo>
                  <a:pt x="24" y="108"/>
                </a:lnTo>
                <a:lnTo>
                  <a:pt x="24" y="116"/>
                </a:lnTo>
                <a:lnTo>
                  <a:pt x="25" y="126"/>
                </a:lnTo>
                <a:lnTo>
                  <a:pt x="26" y="137"/>
                </a:lnTo>
                <a:lnTo>
                  <a:pt x="28" y="147"/>
                </a:lnTo>
                <a:lnTo>
                  <a:pt x="31" y="158"/>
                </a:lnTo>
                <a:lnTo>
                  <a:pt x="35" y="167"/>
                </a:lnTo>
                <a:lnTo>
                  <a:pt x="42" y="176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199"/>
                </a:lnTo>
                <a:lnTo>
                  <a:pt x="66" y="202"/>
                </a:lnTo>
                <a:lnTo>
                  <a:pt x="70" y="205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4"/>
                </a:lnTo>
                <a:lnTo>
                  <a:pt x="121" y="225"/>
                </a:lnTo>
                <a:lnTo>
                  <a:pt x="126" y="225"/>
                </a:lnTo>
                <a:lnTo>
                  <a:pt x="132" y="225"/>
                </a:lnTo>
                <a:lnTo>
                  <a:pt x="139" y="225"/>
                </a:lnTo>
                <a:lnTo>
                  <a:pt x="148" y="224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6"/>
                </a:lnTo>
                <a:lnTo>
                  <a:pt x="200" y="202"/>
                </a:lnTo>
                <a:lnTo>
                  <a:pt x="205" y="197"/>
                </a:lnTo>
                <a:lnTo>
                  <a:pt x="210" y="193"/>
                </a:lnTo>
                <a:lnTo>
                  <a:pt x="215" y="188"/>
                </a:lnTo>
                <a:lnTo>
                  <a:pt x="219" y="181"/>
                </a:lnTo>
                <a:lnTo>
                  <a:pt x="223" y="176"/>
                </a:lnTo>
                <a:lnTo>
                  <a:pt x="227" y="170"/>
                </a:lnTo>
                <a:lnTo>
                  <a:pt x="232" y="158"/>
                </a:lnTo>
                <a:lnTo>
                  <a:pt x="237" y="144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0"/>
                </a:lnTo>
                <a:lnTo>
                  <a:pt x="237" y="93"/>
                </a:lnTo>
                <a:lnTo>
                  <a:pt x="235" y="85"/>
                </a:lnTo>
                <a:lnTo>
                  <a:pt x="232" y="77"/>
                </a:lnTo>
                <a:lnTo>
                  <a:pt x="229" y="69"/>
                </a:lnTo>
                <a:lnTo>
                  <a:pt x="225" y="61"/>
                </a:lnTo>
                <a:lnTo>
                  <a:pt x="219" y="54"/>
                </a:lnTo>
                <a:lnTo>
                  <a:pt x="214" y="46"/>
                </a:lnTo>
                <a:lnTo>
                  <a:pt x="208" y="40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4"/>
                </a:lnTo>
                <a:lnTo>
                  <a:pt x="220" y="18"/>
                </a:lnTo>
                <a:lnTo>
                  <a:pt x="225" y="22"/>
                </a:lnTo>
                <a:lnTo>
                  <a:pt x="229" y="28"/>
                </a:lnTo>
                <a:lnTo>
                  <a:pt x="233" y="32"/>
                </a:lnTo>
                <a:lnTo>
                  <a:pt x="241" y="41"/>
                </a:lnTo>
                <a:lnTo>
                  <a:pt x="247" y="52"/>
                </a:lnTo>
                <a:lnTo>
                  <a:pt x="253" y="62"/>
                </a:lnTo>
                <a:lnTo>
                  <a:pt x="257" y="72"/>
                </a:lnTo>
                <a:lnTo>
                  <a:pt x="260" y="83"/>
                </a:lnTo>
                <a:lnTo>
                  <a:pt x="262" y="94"/>
                </a:lnTo>
                <a:lnTo>
                  <a:pt x="263" y="105"/>
                </a:lnTo>
                <a:lnTo>
                  <a:pt x="264" y="116"/>
                </a:lnTo>
                <a:lnTo>
                  <a:pt x="263" y="128"/>
                </a:lnTo>
                <a:lnTo>
                  <a:pt x="262" y="141"/>
                </a:lnTo>
                <a:lnTo>
                  <a:pt x="259" y="153"/>
                </a:lnTo>
                <a:lnTo>
                  <a:pt x="256" y="166"/>
                </a:lnTo>
                <a:lnTo>
                  <a:pt x="251" y="177"/>
                </a:lnTo>
                <a:lnTo>
                  <a:pt x="244" y="189"/>
                </a:lnTo>
                <a:lnTo>
                  <a:pt x="237" y="199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5"/>
                </a:lnTo>
                <a:lnTo>
                  <a:pt x="204" y="229"/>
                </a:lnTo>
                <a:lnTo>
                  <a:pt x="198" y="232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0"/>
                </a:lnTo>
                <a:lnTo>
                  <a:pt x="132" y="250"/>
                </a:lnTo>
                <a:lnTo>
                  <a:pt x="128" y="250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81" name="Freeform 292">
            <a:extLst>
              <a:ext uri="{FF2B5EF4-FFF2-40B4-BE49-F238E27FC236}">
                <a16:creationId xmlns:a16="http://schemas.microsoft.com/office/drawing/2014/main" id="{069675C3-72B4-4255-A9B5-AE60FF4826A1}"/>
              </a:ext>
            </a:extLst>
          </p:cNvPr>
          <p:cNvSpPr>
            <a:spLocks noEditPoints="1"/>
          </p:cNvSpPr>
          <p:nvPr/>
        </p:nvSpPr>
        <p:spPr bwMode="auto">
          <a:xfrm>
            <a:off x="4727575" y="2663825"/>
            <a:ext cx="68263" cy="115888"/>
          </a:xfrm>
          <a:custGeom>
            <a:avLst/>
            <a:gdLst>
              <a:gd name="T0" fmla="*/ 1528142 w 259"/>
              <a:gd name="T1" fmla="*/ 30384680 h 442"/>
              <a:gd name="T2" fmla="*/ 1528142 w 259"/>
              <a:gd name="T3" fmla="*/ 20416739 h 442"/>
              <a:gd name="T4" fmla="*/ 17644272 w 259"/>
              <a:gd name="T5" fmla="*/ 26328862 h 442"/>
              <a:gd name="T6" fmla="*/ 11045164 w 259"/>
              <a:gd name="T7" fmla="*/ 13404990 h 442"/>
              <a:gd name="T8" fmla="*/ 7432760 w 259"/>
              <a:gd name="T9" fmla="*/ 10449060 h 442"/>
              <a:gd name="T10" fmla="*/ 6251995 w 259"/>
              <a:gd name="T11" fmla="*/ 7493129 h 442"/>
              <a:gd name="T12" fmla="*/ 5904618 w 259"/>
              <a:gd name="T13" fmla="*/ 6186898 h 442"/>
              <a:gd name="T14" fmla="*/ 6043516 w 259"/>
              <a:gd name="T15" fmla="*/ 4605893 h 442"/>
              <a:gd name="T16" fmla="*/ 6668689 w 259"/>
              <a:gd name="T17" fmla="*/ 3024624 h 442"/>
              <a:gd name="T18" fmla="*/ 7780137 w 259"/>
              <a:gd name="T19" fmla="*/ 1718656 h 442"/>
              <a:gd name="T20" fmla="*/ 9238962 w 259"/>
              <a:gd name="T21" fmla="*/ 756156 h 442"/>
              <a:gd name="T22" fmla="*/ 10419991 w 259"/>
              <a:gd name="T23" fmla="*/ 206344 h 442"/>
              <a:gd name="T24" fmla="*/ 11253380 w 259"/>
              <a:gd name="T25" fmla="*/ 68694 h 442"/>
              <a:gd name="T26" fmla="*/ 12225930 w 259"/>
              <a:gd name="T27" fmla="*/ 0 h 442"/>
              <a:gd name="T28" fmla="*/ 13406959 w 259"/>
              <a:gd name="T29" fmla="*/ 137388 h 442"/>
              <a:gd name="T30" fmla="*/ 14448826 w 259"/>
              <a:gd name="T31" fmla="*/ 550075 h 442"/>
              <a:gd name="T32" fmla="*/ 15421376 w 259"/>
              <a:gd name="T33" fmla="*/ 1099887 h 442"/>
              <a:gd name="T34" fmla="*/ 16324345 w 259"/>
              <a:gd name="T35" fmla="*/ 1787350 h 442"/>
              <a:gd name="T36" fmla="*/ 17088680 w 259"/>
              <a:gd name="T37" fmla="*/ 2680893 h 442"/>
              <a:gd name="T38" fmla="*/ 17783170 w 259"/>
              <a:gd name="T39" fmla="*/ 4330855 h 442"/>
              <a:gd name="T40" fmla="*/ 17922068 w 259"/>
              <a:gd name="T41" fmla="*/ 6599323 h 442"/>
              <a:gd name="T42" fmla="*/ 17574955 w 259"/>
              <a:gd name="T43" fmla="*/ 8249285 h 442"/>
              <a:gd name="T44" fmla="*/ 16602405 w 259"/>
              <a:gd name="T45" fmla="*/ 9624210 h 442"/>
              <a:gd name="T46" fmla="*/ 15282478 w 259"/>
              <a:gd name="T47" fmla="*/ 10724097 h 442"/>
              <a:gd name="T48" fmla="*/ 13893234 w 259"/>
              <a:gd name="T49" fmla="*/ 11273910 h 442"/>
              <a:gd name="T50" fmla="*/ 12990001 w 259"/>
              <a:gd name="T51" fmla="*/ 11617641 h 442"/>
              <a:gd name="T52" fmla="*/ 12156612 w 259"/>
              <a:gd name="T53" fmla="*/ 11755028 h 442"/>
              <a:gd name="T54" fmla="*/ 10697787 w 259"/>
              <a:gd name="T55" fmla="*/ 11617641 h 442"/>
              <a:gd name="T56" fmla="*/ 9030483 w 259"/>
              <a:gd name="T57" fmla="*/ 11136522 h 442"/>
              <a:gd name="T58" fmla="*/ 7432760 w 259"/>
              <a:gd name="T59" fmla="*/ 10449060 h 442"/>
              <a:gd name="T60" fmla="*/ 9447441 w 259"/>
              <a:gd name="T61" fmla="*/ 9624210 h 442"/>
              <a:gd name="T62" fmla="*/ 10489308 w 259"/>
              <a:gd name="T63" fmla="*/ 9967941 h 442"/>
              <a:gd name="T64" fmla="*/ 11739655 w 259"/>
              <a:gd name="T65" fmla="*/ 10105329 h 442"/>
              <a:gd name="T66" fmla="*/ 12573307 w 259"/>
              <a:gd name="T67" fmla="*/ 9967941 h 442"/>
              <a:gd name="T68" fmla="*/ 13406959 w 259"/>
              <a:gd name="T69" fmla="*/ 9761598 h 442"/>
              <a:gd name="T70" fmla="*/ 14448826 w 259"/>
              <a:gd name="T71" fmla="*/ 9211523 h 442"/>
              <a:gd name="T72" fmla="*/ 15699172 w 259"/>
              <a:gd name="T73" fmla="*/ 8111636 h 442"/>
              <a:gd name="T74" fmla="*/ 16255028 w 259"/>
              <a:gd name="T75" fmla="*/ 6530630 h 442"/>
              <a:gd name="T76" fmla="*/ 16185447 w 259"/>
              <a:gd name="T77" fmla="*/ 4880668 h 442"/>
              <a:gd name="T78" fmla="*/ 15421376 w 259"/>
              <a:gd name="T79" fmla="*/ 3437311 h 442"/>
              <a:gd name="T80" fmla="*/ 14101449 w 259"/>
              <a:gd name="T81" fmla="*/ 2337162 h 442"/>
              <a:gd name="T82" fmla="*/ 13337378 w 259"/>
              <a:gd name="T83" fmla="*/ 1924737 h 442"/>
              <a:gd name="T84" fmla="*/ 12434409 w 259"/>
              <a:gd name="T85" fmla="*/ 1718656 h 442"/>
              <a:gd name="T86" fmla="*/ 11600757 w 259"/>
              <a:gd name="T87" fmla="*/ 1718656 h 442"/>
              <a:gd name="T88" fmla="*/ 10697787 w 259"/>
              <a:gd name="T89" fmla="*/ 1856043 h 442"/>
              <a:gd name="T90" fmla="*/ 9933716 w 259"/>
              <a:gd name="T91" fmla="*/ 2131081 h 442"/>
              <a:gd name="T92" fmla="*/ 8683106 w 259"/>
              <a:gd name="T93" fmla="*/ 2955931 h 442"/>
              <a:gd name="T94" fmla="*/ 7641239 w 259"/>
              <a:gd name="T95" fmla="*/ 4399549 h 442"/>
              <a:gd name="T96" fmla="*/ 7293862 w 259"/>
              <a:gd name="T97" fmla="*/ 6049511 h 442"/>
              <a:gd name="T98" fmla="*/ 7502341 w 259"/>
              <a:gd name="T99" fmla="*/ 7355480 h 442"/>
              <a:gd name="T100" fmla="*/ 8266412 w 259"/>
              <a:gd name="T101" fmla="*/ 8593017 h 44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9"/>
              <a:gd name="T154" fmla="*/ 0 h 442"/>
              <a:gd name="T155" fmla="*/ 259 w 259"/>
              <a:gd name="T156" fmla="*/ 442 h 44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9" h="442">
                <a:moveTo>
                  <a:pt x="254" y="383"/>
                </a:moveTo>
                <a:lnTo>
                  <a:pt x="22" y="383"/>
                </a:lnTo>
                <a:lnTo>
                  <a:pt x="22" y="442"/>
                </a:lnTo>
                <a:lnTo>
                  <a:pt x="0" y="442"/>
                </a:lnTo>
                <a:lnTo>
                  <a:pt x="0" y="297"/>
                </a:lnTo>
                <a:lnTo>
                  <a:pt x="22" y="297"/>
                </a:lnTo>
                <a:lnTo>
                  <a:pt x="22" y="358"/>
                </a:lnTo>
                <a:lnTo>
                  <a:pt x="254" y="358"/>
                </a:lnTo>
                <a:lnTo>
                  <a:pt x="254" y="383"/>
                </a:lnTo>
                <a:close/>
                <a:moveTo>
                  <a:pt x="139" y="286"/>
                </a:moveTo>
                <a:lnTo>
                  <a:pt x="139" y="195"/>
                </a:lnTo>
                <a:lnTo>
                  <a:pt x="159" y="195"/>
                </a:lnTo>
                <a:lnTo>
                  <a:pt x="159" y="286"/>
                </a:lnTo>
                <a:lnTo>
                  <a:pt x="139" y="286"/>
                </a:lnTo>
                <a:close/>
                <a:moveTo>
                  <a:pt x="107" y="152"/>
                </a:moveTo>
                <a:lnTo>
                  <a:pt x="0" y="79"/>
                </a:lnTo>
                <a:lnTo>
                  <a:pt x="0" y="50"/>
                </a:lnTo>
                <a:lnTo>
                  <a:pt x="90" y="109"/>
                </a:lnTo>
                <a:lnTo>
                  <a:pt x="88" y="103"/>
                </a:lnTo>
                <a:lnTo>
                  <a:pt x="86" y="97"/>
                </a:lnTo>
                <a:lnTo>
                  <a:pt x="85" y="90"/>
                </a:lnTo>
                <a:lnTo>
                  <a:pt x="85" y="82"/>
                </a:lnTo>
                <a:lnTo>
                  <a:pt x="85" y="74"/>
                </a:lnTo>
                <a:lnTo>
                  <a:pt x="87" y="67"/>
                </a:lnTo>
                <a:lnTo>
                  <a:pt x="89" y="58"/>
                </a:lnTo>
                <a:lnTo>
                  <a:pt x="92" y="51"/>
                </a:lnTo>
                <a:lnTo>
                  <a:pt x="96" y="44"/>
                </a:lnTo>
                <a:lnTo>
                  <a:pt x="100" y="37"/>
                </a:lnTo>
                <a:lnTo>
                  <a:pt x="105" y="30"/>
                </a:lnTo>
                <a:lnTo>
                  <a:pt x="112" y="25"/>
                </a:lnTo>
                <a:lnTo>
                  <a:pt x="118" y="20"/>
                </a:lnTo>
                <a:lnTo>
                  <a:pt x="125" y="15"/>
                </a:lnTo>
                <a:lnTo>
                  <a:pt x="133" y="11"/>
                </a:lnTo>
                <a:lnTo>
                  <a:pt x="142" y="7"/>
                </a:lnTo>
                <a:lnTo>
                  <a:pt x="146" y="5"/>
                </a:lnTo>
                <a:lnTo>
                  <a:pt x="150" y="3"/>
                </a:lnTo>
                <a:lnTo>
                  <a:pt x="154" y="2"/>
                </a:lnTo>
                <a:lnTo>
                  <a:pt x="158" y="1"/>
                </a:lnTo>
                <a:lnTo>
                  <a:pt x="162" y="1"/>
                </a:lnTo>
                <a:lnTo>
                  <a:pt x="168" y="0"/>
                </a:lnTo>
                <a:lnTo>
                  <a:pt x="172" y="0"/>
                </a:lnTo>
                <a:lnTo>
                  <a:pt x="176" y="0"/>
                </a:lnTo>
                <a:lnTo>
                  <a:pt x="181" y="1"/>
                </a:lnTo>
                <a:lnTo>
                  <a:pt x="186" y="1"/>
                </a:lnTo>
                <a:lnTo>
                  <a:pt x="193" y="2"/>
                </a:lnTo>
                <a:lnTo>
                  <a:pt x="198" y="4"/>
                </a:lnTo>
                <a:lnTo>
                  <a:pt x="203" y="5"/>
                </a:lnTo>
                <a:lnTo>
                  <a:pt x="208" y="8"/>
                </a:lnTo>
                <a:lnTo>
                  <a:pt x="212" y="11"/>
                </a:lnTo>
                <a:lnTo>
                  <a:pt x="218" y="13"/>
                </a:lnTo>
                <a:lnTo>
                  <a:pt x="222" y="16"/>
                </a:lnTo>
                <a:lnTo>
                  <a:pt x="227" y="19"/>
                </a:lnTo>
                <a:lnTo>
                  <a:pt x="231" y="22"/>
                </a:lnTo>
                <a:lnTo>
                  <a:pt x="235" y="26"/>
                </a:lnTo>
                <a:lnTo>
                  <a:pt x="238" y="29"/>
                </a:lnTo>
                <a:lnTo>
                  <a:pt x="242" y="34"/>
                </a:lnTo>
                <a:lnTo>
                  <a:pt x="246" y="39"/>
                </a:lnTo>
                <a:lnTo>
                  <a:pt x="249" y="43"/>
                </a:lnTo>
                <a:lnTo>
                  <a:pt x="253" y="52"/>
                </a:lnTo>
                <a:lnTo>
                  <a:pt x="256" y="63"/>
                </a:lnTo>
                <a:lnTo>
                  <a:pt x="258" y="74"/>
                </a:lnTo>
                <a:lnTo>
                  <a:pt x="259" y="87"/>
                </a:lnTo>
                <a:lnTo>
                  <a:pt x="258" y="96"/>
                </a:lnTo>
                <a:lnTo>
                  <a:pt x="257" y="104"/>
                </a:lnTo>
                <a:lnTo>
                  <a:pt x="255" y="111"/>
                </a:lnTo>
                <a:lnTo>
                  <a:pt x="253" y="120"/>
                </a:lnTo>
                <a:lnTo>
                  <a:pt x="249" y="127"/>
                </a:lnTo>
                <a:lnTo>
                  <a:pt x="245" y="133"/>
                </a:lnTo>
                <a:lnTo>
                  <a:pt x="239" y="140"/>
                </a:lnTo>
                <a:lnTo>
                  <a:pt x="233" y="146"/>
                </a:lnTo>
                <a:lnTo>
                  <a:pt x="227" y="151"/>
                </a:lnTo>
                <a:lnTo>
                  <a:pt x="220" y="156"/>
                </a:lnTo>
                <a:lnTo>
                  <a:pt x="211" y="160"/>
                </a:lnTo>
                <a:lnTo>
                  <a:pt x="204" y="163"/>
                </a:lnTo>
                <a:lnTo>
                  <a:pt x="200" y="164"/>
                </a:lnTo>
                <a:lnTo>
                  <a:pt x="196" y="167"/>
                </a:lnTo>
                <a:lnTo>
                  <a:pt x="192" y="168"/>
                </a:lnTo>
                <a:lnTo>
                  <a:pt x="187" y="169"/>
                </a:lnTo>
                <a:lnTo>
                  <a:pt x="183" y="169"/>
                </a:lnTo>
                <a:lnTo>
                  <a:pt x="179" y="170"/>
                </a:lnTo>
                <a:lnTo>
                  <a:pt x="175" y="171"/>
                </a:lnTo>
                <a:lnTo>
                  <a:pt x="171" y="171"/>
                </a:lnTo>
                <a:lnTo>
                  <a:pt x="162" y="170"/>
                </a:lnTo>
                <a:lnTo>
                  <a:pt x="154" y="169"/>
                </a:lnTo>
                <a:lnTo>
                  <a:pt x="146" y="168"/>
                </a:lnTo>
                <a:lnTo>
                  <a:pt x="139" y="166"/>
                </a:lnTo>
                <a:lnTo>
                  <a:pt x="130" y="162"/>
                </a:lnTo>
                <a:lnTo>
                  <a:pt x="123" y="159"/>
                </a:lnTo>
                <a:lnTo>
                  <a:pt x="115" y="156"/>
                </a:lnTo>
                <a:lnTo>
                  <a:pt x="107" y="152"/>
                </a:lnTo>
                <a:close/>
                <a:moveTo>
                  <a:pt x="129" y="134"/>
                </a:moveTo>
                <a:lnTo>
                  <a:pt x="133" y="136"/>
                </a:lnTo>
                <a:lnTo>
                  <a:pt x="136" y="140"/>
                </a:lnTo>
                <a:lnTo>
                  <a:pt x="142" y="142"/>
                </a:lnTo>
                <a:lnTo>
                  <a:pt x="146" y="143"/>
                </a:lnTo>
                <a:lnTo>
                  <a:pt x="151" y="145"/>
                </a:lnTo>
                <a:lnTo>
                  <a:pt x="157" y="146"/>
                </a:lnTo>
                <a:lnTo>
                  <a:pt x="162" y="146"/>
                </a:lnTo>
                <a:lnTo>
                  <a:pt x="169" y="147"/>
                </a:lnTo>
                <a:lnTo>
                  <a:pt x="173" y="147"/>
                </a:lnTo>
                <a:lnTo>
                  <a:pt x="177" y="146"/>
                </a:lnTo>
                <a:lnTo>
                  <a:pt x="181" y="145"/>
                </a:lnTo>
                <a:lnTo>
                  <a:pt x="185" y="144"/>
                </a:lnTo>
                <a:lnTo>
                  <a:pt x="189" y="143"/>
                </a:lnTo>
                <a:lnTo>
                  <a:pt x="193" y="142"/>
                </a:lnTo>
                <a:lnTo>
                  <a:pt x="197" y="141"/>
                </a:lnTo>
                <a:lnTo>
                  <a:pt x="201" y="138"/>
                </a:lnTo>
                <a:lnTo>
                  <a:pt x="208" y="134"/>
                </a:lnTo>
                <a:lnTo>
                  <a:pt x="215" y="130"/>
                </a:lnTo>
                <a:lnTo>
                  <a:pt x="221" y="124"/>
                </a:lnTo>
                <a:lnTo>
                  <a:pt x="226" y="118"/>
                </a:lnTo>
                <a:lnTo>
                  <a:pt x="230" y="110"/>
                </a:lnTo>
                <a:lnTo>
                  <a:pt x="233" y="103"/>
                </a:lnTo>
                <a:lnTo>
                  <a:pt x="234" y="95"/>
                </a:lnTo>
                <a:lnTo>
                  <a:pt x="235" y="85"/>
                </a:lnTo>
                <a:lnTo>
                  <a:pt x="235" y="78"/>
                </a:lnTo>
                <a:lnTo>
                  <a:pt x="233" y="71"/>
                </a:lnTo>
                <a:lnTo>
                  <a:pt x="231" y="64"/>
                </a:lnTo>
                <a:lnTo>
                  <a:pt x="227" y="56"/>
                </a:lnTo>
                <a:lnTo>
                  <a:pt x="222" y="50"/>
                </a:lnTo>
                <a:lnTo>
                  <a:pt x="216" y="44"/>
                </a:lnTo>
                <a:lnTo>
                  <a:pt x="210" y="39"/>
                </a:lnTo>
                <a:lnTo>
                  <a:pt x="203" y="34"/>
                </a:lnTo>
                <a:lnTo>
                  <a:pt x="200" y="31"/>
                </a:lnTo>
                <a:lnTo>
                  <a:pt x="196" y="29"/>
                </a:lnTo>
                <a:lnTo>
                  <a:pt x="192" y="28"/>
                </a:lnTo>
                <a:lnTo>
                  <a:pt x="187" y="27"/>
                </a:lnTo>
                <a:lnTo>
                  <a:pt x="183" y="26"/>
                </a:lnTo>
                <a:lnTo>
                  <a:pt x="179" y="25"/>
                </a:lnTo>
                <a:lnTo>
                  <a:pt x="175" y="25"/>
                </a:lnTo>
                <a:lnTo>
                  <a:pt x="171" y="25"/>
                </a:lnTo>
                <a:lnTo>
                  <a:pt x="167" y="25"/>
                </a:lnTo>
                <a:lnTo>
                  <a:pt x="162" y="25"/>
                </a:lnTo>
                <a:lnTo>
                  <a:pt x="158" y="26"/>
                </a:lnTo>
                <a:lnTo>
                  <a:pt x="154" y="27"/>
                </a:lnTo>
                <a:lnTo>
                  <a:pt x="150" y="28"/>
                </a:lnTo>
                <a:lnTo>
                  <a:pt x="147" y="29"/>
                </a:lnTo>
                <a:lnTo>
                  <a:pt x="143" y="31"/>
                </a:lnTo>
                <a:lnTo>
                  <a:pt x="139" y="34"/>
                </a:lnTo>
                <a:lnTo>
                  <a:pt x="131" y="38"/>
                </a:lnTo>
                <a:lnTo>
                  <a:pt x="125" y="43"/>
                </a:lnTo>
                <a:lnTo>
                  <a:pt x="120" y="49"/>
                </a:lnTo>
                <a:lnTo>
                  <a:pt x="115" y="56"/>
                </a:lnTo>
                <a:lnTo>
                  <a:pt x="110" y="64"/>
                </a:lnTo>
                <a:lnTo>
                  <a:pt x="107" y="71"/>
                </a:lnTo>
                <a:lnTo>
                  <a:pt x="106" y="79"/>
                </a:lnTo>
                <a:lnTo>
                  <a:pt x="105" y="88"/>
                </a:lnTo>
                <a:lnTo>
                  <a:pt x="105" y="94"/>
                </a:lnTo>
                <a:lnTo>
                  <a:pt x="107" y="100"/>
                </a:lnTo>
                <a:lnTo>
                  <a:pt x="108" y="107"/>
                </a:lnTo>
                <a:lnTo>
                  <a:pt x="112" y="114"/>
                </a:lnTo>
                <a:lnTo>
                  <a:pt x="115" y="120"/>
                </a:lnTo>
                <a:lnTo>
                  <a:pt x="119" y="125"/>
                </a:lnTo>
                <a:lnTo>
                  <a:pt x="124" y="129"/>
                </a:lnTo>
                <a:lnTo>
                  <a:pt x="129" y="1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82" name="Freeform 293">
            <a:extLst>
              <a:ext uri="{FF2B5EF4-FFF2-40B4-BE49-F238E27FC236}">
                <a16:creationId xmlns:a16="http://schemas.microsoft.com/office/drawing/2014/main" id="{1D066B13-F041-4E58-B31A-5E68957BBD84}"/>
              </a:ext>
            </a:extLst>
          </p:cNvPr>
          <p:cNvSpPr>
            <a:spLocks/>
          </p:cNvSpPr>
          <p:nvPr/>
        </p:nvSpPr>
        <p:spPr bwMode="auto">
          <a:xfrm>
            <a:off x="4727575" y="2860675"/>
            <a:ext cx="66675" cy="55563"/>
          </a:xfrm>
          <a:custGeom>
            <a:avLst/>
            <a:gdLst>
              <a:gd name="T0" fmla="*/ 17502188 w 254"/>
              <a:gd name="T1" fmla="*/ 14494117 h 213"/>
              <a:gd name="T2" fmla="*/ 0 w 254"/>
              <a:gd name="T3" fmla="*/ 14494117 h 213"/>
              <a:gd name="T4" fmla="*/ 0 w 254"/>
              <a:gd name="T5" fmla="*/ 9866998 h 213"/>
              <a:gd name="T6" fmla="*/ 0 w 254"/>
              <a:gd name="T7" fmla="*/ 9866998 h 213"/>
              <a:gd name="T8" fmla="*/ 69038 w 254"/>
              <a:gd name="T9" fmla="*/ 8710087 h 213"/>
              <a:gd name="T10" fmla="*/ 137813 w 254"/>
              <a:gd name="T11" fmla="*/ 7621261 h 213"/>
              <a:gd name="T12" fmla="*/ 413438 w 254"/>
              <a:gd name="T13" fmla="*/ 6532435 h 213"/>
              <a:gd name="T14" fmla="*/ 758100 w 254"/>
              <a:gd name="T15" fmla="*/ 5579777 h 213"/>
              <a:gd name="T16" fmla="*/ 758100 w 254"/>
              <a:gd name="T17" fmla="*/ 5579777 h 213"/>
              <a:gd name="T18" fmla="*/ 1102500 w 254"/>
              <a:gd name="T19" fmla="*/ 4695204 h 213"/>
              <a:gd name="T20" fmla="*/ 1515938 w 254"/>
              <a:gd name="T21" fmla="*/ 3878715 h 213"/>
              <a:gd name="T22" fmla="*/ 2067188 w 254"/>
              <a:gd name="T23" fmla="*/ 3130310 h 213"/>
              <a:gd name="T24" fmla="*/ 2687475 w 254"/>
              <a:gd name="T25" fmla="*/ 2517813 h 213"/>
              <a:gd name="T26" fmla="*/ 2687475 w 254"/>
              <a:gd name="T27" fmla="*/ 2517813 h 213"/>
              <a:gd name="T28" fmla="*/ 2963100 w 254"/>
              <a:gd name="T29" fmla="*/ 2245476 h 213"/>
              <a:gd name="T30" fmla="*/ 3307500 w 254"/>
              <a:gd name="T31" fmla="*/ 1905315 h 213"/>
              <a:gd name="T32" fmla="*/ 3583125 w 254"/>
              <a:gd name="T33" fmla="*/ 1633239 h 213"/>
              <a:gd name="T34" fmla="*/ 3927788 w 254"/>
              <a:gd name="T35" fmla="*/ 1428986 h 213"/>
              <a:gd name="T36" fmla="*/ 4341225 w 254"/>
              <a:gd name="T37" fmla="*/ 1224734 h 213"/>
              <a:gd name="T38" fmla="*/ 4685625 w 254"/>
              <a:gd name="T39" fmla="*/ 1020742 h 213"/>
              <a:gd name="T40" fmla="*/ 5030288 w 254"/>
              <a:gd name="T41" fmla="*/ 816489 h 213"/>
              <a:gd name="T42" fmla="*/ 5443725 w 254"/>
              <a:gd name="T43" fmla="*/ 680582 h 213"/>
              <a:gd name="T44" fmla="*/ 5443725 w 254"/>
              <a:gd name="T45" fmla="*/ 680582 h 213"/>
              <a:gd name="T46" fmla="*/ 5925938 w 254"/>
              <a:gd name="T47" fmla="*/ 544413 h 213"/>
              <a:gd name="T48" fmla="*/ 6339375 w 254"/>
              <a:gd name="T49" fmla="*/ 408245 h 213"/>
              <a:gd name="T50" fmla="*/ 6752813 w 254"/>
              <a:gd name="T51" fmla="*/ 272076 h 213"/>
              <a:gd name="T52" fmla="*/ 7166250 w 254"/>
              <a:gd name="T53" fmla="*/ 136168 h 213"/>
              <a:gd name="T54" fmla="*/ 7579688 w 254"/>
              <a:gd name="T55" fmla="*/ 68084 h 213"/>
              <a:gd name="T56" fmla="*/ 8062163 w 254"/>
              <a:gd name="T57" fmla="*/ 68084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509063 w 254"/>
              <a:gd name="T65" fmla="*/ 0 h 213"/>
              <a:gd name="T66" fmla="*/ 9922500 w 254"/>
              <a:gd name="T67" fmla="*/ 68084 h 213"/>
              <a:gd name="T68" fmla="*/ 10335938 w 254"/>
              <a:gd name="T69" fmla="*/ 136168 h 213"/>
              <a:gd name="T70" fmla="*/ 10818413 w 254"/>
              <a:gd name="T71" fmla="*/ 204253 h 213"/>
              <a:gd name="T72" fmla="*/ 11231850 w 254"/>
              <a:gd name="T73" fmla="*/ 272076 h 213"/>
              <a:gd name="T74" fmla="*/ 11714063 w 254"/>
              <a:gd name="T75" fmla="*/ 476329 h 213"/>
              <a:gd name="T76" fmla="*/ 12058725 w 254"/>
              <a:gd name="T77" fmla="*/ 680582 h 213"/>
              <a:gd name="T78" fmla="*/ 12472163 w 254"/>
              <a:gd name="T79" fmla="*/ 816489 h 213"/>
              <a:gd name="T80" fmla="*/ 12472163 w 254"/>
              <a:gd name="T81" fmla="*/ 816489 h 213"/>
              <a:gd name="T82" fmla="*/ 12885600 w 254"/>
              <a:gd name="T83" fmla="*/ 1020742 h 213"/>
              <a:gd name="T84" fmla="*/ 13299038 w 254"/>
              <a:gd name="T85" fmla="*/ 1224734 h 213"/>
              <a:gd name="T86" fmla="*/ 13643438 w 254"/>
              <a:gd name="T87" fmla="*/ 1428986 h 213"/>
              <a:gd name="T88" fmla="*/ 13988100 w 254"/>
              <a:gd name="T89" fmla="*/ 1633239 h 213"/>
              <a:gd name="T90" fmla="*/ 14332500 w 254"/>
              <a:gd name="T91" fmla="*/ 1905315 h 213"/>
              <a:gd name="T92" fmla="*/ 14608125 w 254"/>
              <a:gd name="T93" fmla="*/ 2245476 h 213"/>
              <a:gd name="T94" fmla="*/ 14883750 w 254"/>
              <a:gd name="T95" fmla="*/ 2517813 h 213"/>
              <a:gd name="T96" fmla="*/ 15228413 w 254"/>
              <a:gd name="T97" fmla="*/ 2789889 h 213"/>
              <a:gd name="T98" fmla="*/ 15228413 w 254"/>
              <a:gd name="T99" fmla="*/ 2789889 h 213"/>
              <a:gd name="T100" fmla="*/ 15779663 w 254"/>
              <a:gd name="T101" fmla="*/ 3402386 h 213"/>
              <a:gd name="T102" fmla="*/ 16193100 w 254"/>
              <a:gd name="T103" fmla="*/ 4150791 h 213"/>
              <a:gd name="T104" fmla="*/ 16606538 w 254"/>
              <a:gd name="T105" fmla="*/ 4899457 h 213"/>
              <a:gd name="T106" fmla="*/ 16950938 w 254"/>
              <a:gd name="T107" fmla="*/ 5647862 h 213"/>
              <a:gd name="T108" fmla="*/ 16950938 w 254"/>
              <a:gd name="T109" fmla="*/ 5647862 h 213"/>
              <a:gd name="T110" fmla="*/ 17226563 w 254"/>
              <a:gd name="T111" fmla="*/ 6464612 h 213"/>
              <a:gd name="T112" fmla="*/ 17364375 w 254"/>
              <a:gd name="T113" fmla="*/ 7281101 h 213"/>
              <a:gd name="T114" fmla="*/ 17502188 w 254"/>
              <a:gd name="T115" fmla="*/ 8165674 h 213"/>
              <a:gd name="T116" fmla="*/ 17502188 w 254"/>
              <a:gd name="T117" fmla="*/ 8982163 h 213"/>
              <a:gd name="T118" fmla="*/ 17502188 w 254"/>
              <a:gd name="T119" fmla="*/ 14494117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5"/>
                </a:lnTo>
                <a:lnTo>
                  <a:pt x="1" y="128"/>
                </a:lnTo>
                <a:lnTo>
                  <a:pt x="2" y="112"/>
                </a:lnTo>
                <a:lnTo>
                  <a:pt x="6" y="96"/>
                </a:lnTo>
                <a:lnTo>
                  <a:pt x="11" y="82"/>
                </a:lnTo>
                <a:lnTo>
                  <a:pt x="16" y="69"/>
                </a:lnTo>
                <a:lnTo>
                  <a:pt x="22" y="57"/>
                </a:lnTo>
                <a:lnTo>
                  <a:pt x="30" y="46"/>
                </a:lnTo>
                <a:lnTo>
                  <a:pt x="39" y="37"/>
                </a:lnTo>
                <a:lnTo>
                  <a:pt x="43" y="33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8"/>
                </a:lnTo>
                <a:lnTo>
                  <a:pt x="68" y="15"/>
                </a:lnTo>
                <a:lnTo>
                  <a:pt x="73" y="12"/>
                </a:lnTo>
                <a:lnTo>
                  <a:pt x="79" y="10"/>
                </a:lnTo>
                <a:lnTo>
                  <a:pt x="86" y="8"/>
                </a:lnTo>
                <a:lnTo>
                  <a:pt x="92" y="6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70" y="7"/>
                </a:lnTo>
                <a:lnTo>
                  <a:pt x="175" y="10"/>
                </a:lnTo>
                <a:lnTo>
                  <a:pt x="181" y="12"/>
                </a:lnTo>
                <a:lnTo>
                  <a:pt x="187" y="15"/>
                </a:lnTo>
                <a:lnTo>
                  <a:pt x="193" y="18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3"/>
                </a:lnTo>
                <a:lnTo>
                  <a:pt x="216" y="37"/>
                </a:lnTo>
                <a:lnTo>
                  <a:pt x="221" y="41"/>
                </a:lnTo>
                <a:lnTo>
                  <a:pt x="229" y="50"/>
                </a:lnTo>
                <a:lnTo>
                  <a:pt x="235" y="61"/>
                </a:lnTo>
                <a:lnTo>
                  <a:pt x="241" y="72"/>
                </a:lnTo>
                <a:lnTo>
                  <a:pt x="246" y="83"/>
                </a:lnTo>
                <a:lnTo>
                  <a:pt x="250" y="95"/>
                </a:lnTo>
                <a:lnTo>
                  <a:pt x="252" y="107"/>
                </a:lnTo>
                <a:lnTo>
                  <a:pt x="254" y="120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3" name="Freeform 294">
            <a:extLst>
              <a:ext uri="{FF2B5EF4-FFF2-40B4-BE49-F238E27FC236}">
                <a16:creationId xmlns:a16="http://schemas.microsoft.com/office/drawing/2014/main" id="{7EF7B84E-9355-4225-A1FF-8DBA994E9E1C}"/>
              </a:ext>
            </a:extLst>
          </p:cNvPr>
          <p:cNvSpPr>
            <a:spLocks/>
          </p:cNvSpPr>
          <p:nvPr/>
        </p:nvSpPr>
        <p:spPr bwMode="auto">
          <a:xfrm>
            <a:off x="4732338" y="2867025"/>
            <a:ext cx="55562" cy="42863"/>
          </a:xfrm>
          <a:custGeom>
            <a:avLst/>
            <a:gdLst>
              <a:gd name="T0" fmla="*/ 0 w 211"/>
              <a:gd name="T1" fmla="*/ 11134768 h 165"/>
              <a:gd name="T2" fmla="*/ 14630976 w 211"/>
              <a:gd name="T3" fmla="*/ 11134768 h 165"/>
              <a:gd name="T4" fmla="*/ 14630976 w 211"/>
              <a:gd name="T5" fmla="*/ 8502980 h 165"/>
              <a:gd name="T6" fmla="*/ 14630976 w 211"/>
              <a:gd name="T7" fmla="*/ 8502980 h 165"/>
              <a:gd name="T8" fmla="*/ 14492202 w 211"/>
              <a:gd name="T9" fmla="*/ 6815737 h 165"/>
              <a:gd name="T10" fmla="*/ 14214919 w 211"/>
              <a:gd name="T11" fmla="*/ 5196294 h 165"/>
              <a:gd name="T12" fmla="*/ 13660089 w 211"/>
              <a:gd name="T13" fmla="*/ 3846500 h 165"/>
              <a:gd name="T14" fmla="*/ 12827975 w 211"/>
              <a:gd name="T15" fmla="*/ 2631788 h 165"/>
              <a:gd name="T16" fmla="*/ 12827975 w 211"/>
              <a:gd name="T17" fmla="*/ 2631788 h 165"/>
              <a:gd name="T18" fmla="*/ 12412182 w 211"/>
              <a:gd name="T19" fmla="*/ 2024432 h 165"/>
              <a:gd name="T20" fmla="*/ 11857352 w 211"/>
              <a:gd name="T21" fmla="*/ 1552160 h 165"/>
              <a:gd name="T22" fmla="*/ 11233267 w 211"/>
              <a:gd name="T23" fmla="*/ 1147170 h 165"/>
              <a:gd name="T24" fmla="*/ 10609182 w 211"/>
              <a:gd name="T25" fmla="*/ 809721 h 165"/>
              <a:gd name="T26" fmla="*/ 9985097 w 211"/>
              <a:gd name="T27" fmla="*/ 539814 h 165"/>
              <a:gd name="T28" fmla="*/ 9152984 w 211"/>
              <a:gd name="T29" fmla="*/ 269907 h 165"/>
              <a:gd name="T30" fmla="*/ 8390389 w 211"/>
              <a:gd name="T31" fmla="*/ 67542 h 165"/>
              <a:gd name="T32" fmla="*/ 7488757 w 211"/>
              <a:gd name="T33" fmla="*/ 0 h 165"/>
              <a:gd name="T34" fmla="*/ 7488757 w 211"/>
              <a:gd name="T35" fmla="*/ 0 h 165"/>
              <a:gd name="T36" fmla="*/ 7142219 w 211"/>
              <a:gd name="T37" fmla="*/ 0 h 165"/>
              <a:gd name="T38" fmla="*/ 6795417 w 211"/>
              <a:gd name="T39" fmla="*/ 67542 h 165"/>
              <a:gd name="T40" fmla="*/ 6448615 w 211"/>
              <a:gd name="T41" fmla="*/ 67542 h 165"/>
              <a:gd name="T42" fmla="*/ 6032559 w 211"/>
              <a:gd name="T43" fmla="*/ 135083 h 165"/>
              <a:gd name="T44" fmla="*/ 5686020 w 211"/>
              <a:gd name="T45" fmla="*/ 202365 h 165"/>
              <a:gd name="T46" fmla="*/ 5339219 w 211"/>
              <a:gd name="T47" fmla="*/ 269907 h 165"/>
              <a:gd name="T48" fmla="*/ 4992680 w 211"/>
              <a:gd name="T49" fmla="*/ 404990 h 165"/>
              <a:gd name="T50" fmla="*/ 4645879 w 211"/>
              <a:gd name="T51" fmla="*/ 539814 h 165"/>
              <a:gd name="T52" fmla="*/ 4645879 w 211"/>
              <a:gd name="T53" fmla="*/ 539814 h 165"/>
              <a:gd name="T54" fmla="*/ 4368595 w 211"/>
              <a:gd name="T55" fmla="*/ 674897 h 165"/>
              <a:gd name="T56" fmla="*/ 3952538 w 211"/>
              <a:gd name="T57" fmla="*/ 809721 h 165"/>
              <a:gd name="T58" fmla="*/ 3674992 w 211"/>
              <a:gd name="T59" fmla="*/ 1012346 h 165"/>
              <a:gd name="T60" fmla="*/ 3397708 w 211"/>
              <a:gd name="T61" fmla="*/ 1147170 h 165"/>
              <a:gd name="T62" fmla="*/ 3120425 w 211"/>
              <a:gd name="T63" fmla="*/ 1349795 h 165"/>
              <a:gd name="T64" fmla="*/ 2842878 w 211"/>
              <a:gd name="T65" fmla="*/ 1552160 h 165"/>
              <a:gd name="T66" fmla="*/ 2565595 w 211"/>
              <a:gd name="T67" fmla="*/ 1754525 h 165"/>
              <a:gd name="T68" fmla="*/ 2218793 w 211"/>
              <a:gd name="T69" fmla="*/ 2024432 h 165"/>
              <a:gd name="T70" fmla="*/ 2218793 w 211"/>
              <a:gd name="T71" fmla="*/ 2024432 h 165"/>
              <a:gd name="T72" fmla="*/ 1733482 w 211"/>
              <a:gd name="T73" fmla="*/ 2631788 h 165"/>
              <a:gd name="T74" fmla="*/ 1317425 w 211"/>
              <a:gd name="T75" fmla="*/ 3171602 h 165"/>
              <a:gd name="T76" fmla="*/ 970887 w 211"/>
              <a:gd name="T77" fmla="*/ 3846500 h 165"/>
              <a:gd name="T78" fmla="*/ 554830 w 211"/>
              <a:gd name="T79" fmla="*/ 4588939 h 165"/>
              <a:gd name="T80" fmla="*/ 554830 w 211"/>
              <a:gd name="T81" fmla="*/ 4588939 h 165"/>
              <a:gd name="T82" fmla="*/ 346802 w 211"/>
              <a:gd name="T83" fmla="*/ 5398660 h 165"/>
              <a:gd name="T84" fmla="*/ 138773 w 211"/>
              <a:gd name="T85" fmla="*/ 6275923 h 165"/>
              <a:gd name="T86" fmla="*/ 69255 w 211"/>
              <a:gd name="T87" fmla="*/ 7220727 h 165"/>
              <a:gd name="T88" fmla="*/ 0 w 211"/>
              <a:gd name="T89" fmla="*/ 8233073 h 165"/>
              <a:gd name="T90" fmla="*/ 0 w 211"/>
              <a:gd name="T91" fmla="*/ 11134768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6"/>
                </a:lnTo>
                <a:lnTo>
                  <a:pt x="209" y="101"/>
                </a:lnTo>
                <a:lnTo>
                  <a:pt x="205" y="77"/>
                </a:lnTo>
                <a:lnTo>
                  <a:pt x="197" y="57"/>
                </a:lnTo>
                <a:lnTo>
                  <a:pt x="185" y="39"/>
                </a:lnTo>
                <a:lnTo>
                  <a:pt x="179" y="30"/>
                </a:lnTo>
                <a:lnTo>
                  <a:pt x="171" y="23"/>
                </a:lnTo>
                <a:lnTo>
                  <a:pt x="162" y="17"/>
                </a:lnTo>
                <a:lnTo>
                  <a:pt x="153" y="12"/>
                </a:lnTo>
                <a:lnTo>
                  <a:pt x="144" y="8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8"/>
                </a:lnTo>
                <a:lnTo>
                  <a:pt x="63" y="10"/>
                </a:lnTo>
                <a:lnTo>
                  <a:pt x="57" y="12"/>
                </a:lnTo>
                <a:lnTo>
                  <a:pt x="53" y="15"/>
                </a:lnTo>
                <a:lnTo>
                  <a:pt x="49" y="17"/>
                </a:lnTo>
                <a:lnTo>
                  <a:pt x="45" y="20"/>
                </a:lnTo>
                <a:lnTo>
                  <a:pt x="41" y="23"/>
                </a:lnTo>
                <a:lnTo>
                  <a:pt x="37" y="26"/>
                </a:lnTo>
                <a:lnTo>
                  <a:pt x="32" y="30"/>
                </a:lnTo>
                <a:lnTo>
                  <a:pt x="25" y="39"/>
                </a:lnTo>
                <a:lnTo>
                  <a:pt x="19" y="47"/>
                </a:lnTo>
                <a:lnTo>
                  <a:pt x="14" y="57"/>
                </a:lnTo>
                <a:lnTo>
                  <a:pt x="8" y="68"/>
                </a:lnTo>
                <a:lnTo>
                  <a:pt x="5" y="80"/>
                </a:lnTo>
                <a:lnTo>
                  <a:pt x="2" y="93"/>
                </a:lnTo>
                <a:lnTo>
                  <a:pt x="1" y="107"/>
                </a:lnTo>
                <a:lnTo>
                  <a:pt x="0" y="122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4" name="Freeform 295">
            <a:extLst>
              <a:ext uri="{FF2B5EF4-FFF2-40B4-BE49-F238E27FC236}">
                <a16:creationId xmlns:a16="http://schemas.microsoft.com/office/drawing/2014/main" id="{528B6026-A10C-41BE-B140-215B2087D018}"/>
              </a:ext>
            </a:extLst>
          </p:cNvPr>
          <p:cNvSpPr>
            <a:spLocks/>
          </p:cNvSpPr>
          <p:nvPr/>
        </p:nvSpPr>
        <p:spPr bwMode="auto">
          <a:xfrm>
            <a:off x="4725988" y="2784475"/>
            <a:ext cx="69850" cy="66675"/>
          </a:xfrm>
          <a:custGeom>
            <a:avLst/>
            <a:gdLst>
              <a:gd name="T0" fmla="*/ 7420504 w 264"/>
              <a:gd name="T1" fmla="*/ 17640071 h 250"/>
              <a:gd name="T2" fmla="*/ 5740400 w 264"/>
              <a:gd name="T3" fmla="*/ 17142143 h 250"/>
              <a:gd name="T4" fmla="*/ 4200260 w 264"/>
              <a:gd name="T5" fmla="*/ 16359645 h 250"/>
              <a:gd name="T6" fmla="*/ 3360208 w 264"/>
              <a:gd name="T7" fmla="*/ 15719565 h 250"/>
              <a:gd name="T8" fmla="*/ 2170113 w 264"/>
              <a:gd name="T9" fmla="*/ 14510347 h 250"/>
              <a:gd name="T10" fmla="*/ 1260210 w 264"/>
              <a:gd name="T11" fmla="*/ 13158978 h 250"/>
              <a:gd name="T12" fmla="*/ 490008 w 264"/>
              <a:gd name="T13" fmla="*/ 11593982 h 250"/>
              <a:gd name="T14" fmla="*/ 0 w 264"/>
              <a:gd name="T15" fmla="*/ 8322107 h 250"/>
              <a:gd name="T16" fmla="*/ 70115 w 264"/>
              <a:gd name="T17" fmla="*/ 7041680 h 250"/>
              <a:gd name="T18" fmla="*/ 279929 w 264"/>
              <a:gd name="T19" fmla="*/ 5903671 h 250"/>
              <a:gd name="T20" fmla="*/ 910167 w 264"/>
              <a:gd name="T21" fmla="*/ 4196525 h 250"/>
              <a:gd name="T22" fmla="*/ 1540140 w 264"/>
              <a:gd name="T23" fmla="*/ 3129725 h 250"/>
              <a:gd name="T24" fmla="*/ 2730235 w 264"/>
              <a:gd name="T25" fmla="*/ 1707147 h 250"/>
              <a:gd name="T26" fmla="*/ 3220244 w 264"/>
              <a:gd name="T27" fmla="*/ 1209218 h 250"/>
              <a:gd name="T28" fmla="*/ 3990181 w 264"/>
              <a:gd name="T29" fmla="*/ 569138 h 250"/>
              <a:gd name="T30" fmla="*/ 4900348 w 264"/>
              <a:gd name="T31" fmla="*/ 71209 h 250"/>
              <a:gd name="T32" fmla="*/ 4340225 w 264"/>
              <a:gd name="T33" fmla="*/ 2489645 h 250"/>
              <a:gd name="T34" fmla="*/ 3150129 w 264"/>
              <a:gd name="T35" fmla="*/ 3912222 h 250"/>
              <a:gd name="T36" fmla="*/ 2450042 w 264"/>
              <a:gd name="T37" fmla="*/ 4907813 h 250"/>
              <a:gd name="T38" fmla="*/ 2030148 w 264"/>
              <a:gd name="T39" fmla="*/ 6046089 h 250"/>
              <a:gd name="T40" fmla="*/ 1680104 w 264"/>
              <a:gd name="T41" fmla="*/ 7682027 h 250"/>
              <a:gd name="T42" fmla="*/ 1750219 w 264"/>
              <a:gd name="T43" fmla="*/ 8962187 h 250"/>
              <a:gd name="T44" fmla="*/ 2170113 w 264"/>
              <a:gd name="T45" fmla="*/ 11238471 h 250"/>
              <a:gd name="T46" fmla="*/ 2940315 w 264"/>
              <a:gd name="T47" fmla="*/ 12518631 h 250"/>
              <a:gd name="T48" fmla="*/ 3780102 w 264"/>
              <a:gd name="T49" fmla="*/ 13656640 h 250"/>
              <a:gd name="T50" fmla="*/ 4620419 w 264"/>
              <a:gd name="T51" fmla="*/ 14367929 h 250"/>
              <a:gd name="T52" fmla="*/ 5530321 w 264"/>
              <a:gd name="T53" fmla="*/ 15079218 h 250"/>
              <a:gd name="T54" fmla="*/ 6160294 w 264"/>
              <a:gd name="T55" fmla="*/ 15434996 h 250"/>
              <a:gd name="T56" fmla="*/ 7280540 w 264"/>
              <a:gd name="T57" fmla="*/ 15790507 h 250"/>
              <a:gd name="T58" fmla="*/ 8470635 w 264"/>
              <a:gd name="T59" fmla="*/ 16004134 h 250"/>
              <a:gd name="T60" fmla="*/ 9240573 w 264"/>
              <a:gd name="T61" fmla="*/ 16004134 h 250"/>
              <a:gd name="T62" fmla="*/ 10850563 w 264"/>
              <a:gd name="T63" fmla="*/ 15861716 h 250"/>
              <a:gd name="T64" fmla="*/ 12320852 w 264"/>
              <a:gd name="T65" fmla="*/ 15434996 h 250"/>
              <a:gd name="T66" fmla="*/ 13160904 w 264"/>
              <a:gd name="T67" fmla="*/ 15008276 h 250"/>
              <a:gd name="T68" fmla="*/ 14351000 w 264"/>
              <a:gd name="T69" fmla="*/ 14012418 h 250"/>
              <a:gd name="T70" fmla="*/ 15331017 w 264"/>
              <a:gd name="T71" fmla="*/ 12874409 h 250"/>
              <a:gd name="T72" fmla="*/ 15890875 w 264"/>
              <a:gd name="T73" fmla="*/ 12091911 h 250"/>
              <a:gd name="T74" fmla="*/ 16730927 w 264"/>
              <a:gd name="T75" fmla="*/ 9317965 h 250"/>
              <a:gd name="T76" fmla="*/ 16801042 w 264"/>
              <a:gd name="T77" fmla="*/ 7752969 h 250"/>
              <a:gd name="T78" fmla="*/ 16450998 w 264"/>
              <a:gd name="T79" fmla="*/ 6046089 h 250"/>
              <a:gd name="T80" fmla="*/ 16031104 w 264"/>
              <a:gd name="T81" fmla="*/ 4907813 h 250"/>
              <a:gd name="T82" fmla="*/ 15331017 w 264"/>
              <a:gd name="T83" fmla="*/ 3841013 h 250"/>
              <a:gd name="T84" fmla="*/ 14070806 w 264"/>
              <a:gd name="T85" fmla="*/ 2418436 h 250"/>
              <a:gd name="T86" fmla="*/ 13510948 w 264"/>
              <a:gd name="T87" fmla="*/ 0 h 250"/>
              <a:gd name="T88" fmla="*/ 14700779 w 264"/>
              <a:gd name="T89" fmla="*/ 782498 h 250"/>
              <a:gd name="T90" fmla="*/ 15750910 w 264"/>
              <a:gd name="T91" fmla="*/ 1564729 h 250"/>
              <a:gd name="T92" fmla="*/ 16311033 w 264"/>
              <a:gd name="T93" fmla="*/ 2276018 h 250"/>
              <a:gd name="T94" fmla="*/ 17711208 w 264"/>
              <a:gd name="T95" fmla="*/ 4409885 h 250"/>
              <a:gd name="T96" fmla="*/ 18201217 w 264"/>
              <a:gd name="T97" fmla="*/ 5903671 h 250"/>
              <a:gd name="T98" fmla="*/ 18481146 w 264"/>
              <a:gd name="T99" fmla="*/ 8250898 h 250"/>
              <a:gd name="T100" fmla="*/ 18341181 w 264"/>
              <a:gd name="T101" fmla="*/ 10029254 h 250"/>
              <a:gd name="T102" fmla="*/ 17921023 w 264"/>
              <a:gd name="T103" fmla="*/ 11807342 h 250"/>
              <a:gd name="T104" fmla="*/ 16590962 w 264"/>
              <a:gd name="T105" fmla="*/ 14154569 h 250"/>
              <a:gd name="T106" fmla="*/ 15681060 w 264"/>
              <a:gd name="T107" fmla="*/ 15150427 h 250"/>
              <a:gd name="T108" fmla="*/ 14630929 w 264"/>
              <a:gd name="T109" fmla="*/ 16004134 h 250"/>
              <a:gd name="T110" fmla="*/ 13440833 w 264"/>
              <a:gd name="T111" fmla="*/ 16786365 h 250"/>
              <a:gd name="T112" fmla="*/ 12600781 w 264"/>
              <a:gd name="T113" fmla="*/ 17142143 h 250"/>
              <a:gd name="T114" fmla="*/ 11200606 w 264"/>
              <a:gd name="T115" fmla="*/ 17568863 h 250"/>
              <a:gd name="T116" fmla="*/ 9730581 w 264"/>
              <a:gd name="T117" fmla="*/ 17782223 h 250"/>
              <a:gd name="T118" fmla="*/ 8960644 w 264"/>
              <a:gd name="T119" fmla="*/ 17782223 h 250"/>
              <a:gd name="T120" fmla="*/ 7980362 w 264"/>
              <a:gd name="T121" fmla="*/ 17711014 h 25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0"/>
              <a:gd name="T185" fmla="*/ 264 w 264"/>
              <a:gd name="T186" fmla="*/ 250 h 25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0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4"/>
                </a:lnTo>
                <a:lnTo>
                  <a:pt x="60" y="230"/>
                </a:lnTo>
                <a:lnTo>
                  <a:pt x="54" y="226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4"/>
                </a:lnTo>
                <a:lnTo>
                  <a:pt x="26" y="198"/>
                </a:lnTo>
                <a:lnTo>
                  <a:pt x="22" y="192"/>
                </a:lnTo>
                <a:lnTo>
                  <a:pt x="18" y="185"/>
                </a:lnTo>
                <a:lnTo>
                  <a:pt x="14" y="177"/>
                </a:lnTo>
                <a:lnTo>
                  <a:pt x="7" y="163"/>
                </a:lnTo>
                <a:lnTo>
                  <a:pt x="3" y="148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99"/>
                </a:lnTo>
                <a:lnTo>
                  <a:pt x="2" y="91"/>
                </a:lnTo>
                <a:lnTo>
                  <a:pt x="4" y="83"/>
                </a:lnTo>
                <a:lnTo>
                  <a:pt x="6" y="74"/>
                </a:lnTo>
                <a:lnTo>
                  <a:pt x="9" y="67"/>
                </a:lnTo>
                <a:lnTo>
                  <a:pt x="13" y="59"/>
                </a:lnTo>
                <a:lnTo>
                  <a:pt x="17" y="52"/>
                </a:lnTo>
                <a:lnTo>
                  <a:pt x="22" y="44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0"/>
                </a:lnTo>
                <a:lnTo>
                  <a:pt x="46" y="17"/>
                </a:lnTo>
                <a:lnTo>
                  <a:pt x="50" y="14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1"/>
                </a:lnTo>
                <a:lnTo>
                  <a:pt x="50" y="47"/>
                </a:lnTo>
                <a:lnTo>
                  <a:pt x="45" y="55"/>
                </a:lnTo>
                <a:lnTo>
                  <a:pt x="40" y="62"/>
                </a:lnTo>
                <a:lnTo>
                  <a:pt x="35" y="69"/>
                </a:lnTo>
                <a:lnTo>
                  <a:pt x="32" y="78"/>
                </a:lnTo>
                <a:lnTo>
                  <a:pt x="29" y="85"/>
                </a:lnTo>
                <a:lnTo>
                  <a:pt x="27" y="92"/>
                </a:lnTo>
                <a:lnTo>
                  <a:pt x="25" y="100"/>
                </a:lnTo>
                <a:lnTo>
                  <a:pt x="24" y="108"/>
                </a:lnTo>
                <a:lnTo>
                  <a:pt x="24" y="116"/>
                </a:lnTo>
                <a:lnTo>
                  <a:pt x="25" y="126"/>
                </a:lnTo>
                <a:lnTo>
                  <a:pt x="26" y="137"/>
                </a:lnTo>
                <a:lnTo>
                  <a:pt x="28" y="147"/>
                </a:lnTo>
                <a:lnTo>
                  <a:pt x="31" y="158"/>
                </a:lnTo>
                <a:lnTo>
                  <a:pt x="35" y="167"/>
                </a:lnTo>
                <a:lnTo>
                  <a:pt x="42" y="176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199"/>
                </a:lnTo>
                <a:lnTo>
                  <a:pt x="66" y="202"/>
                </a:lnTo>
                <a:lnTo>
                  <a:pt x="70" y="205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4"/>
                </a:lnTo>
                <a:lnTo>
                  <a:pt x="121" y="225"/>
                </a:lnTo>
                <a:lnTo>
                  <a:pt x="126" y="225"/>
                </a:lnTo>
                <a:lnTo>
                  <a:pt x="132" y="225"/>
                </a:lnTo>
                <a:lnTo>
                  <a:pt x="139" y="225"/>
                </a:lnTo>
                <a:lnTo>
                  <a:pt x="148" y="224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6"/>
                </a:lnTo>
                <a:lnTo>
                  <a:pt x="200" y="202"/>
                </a:lnTo>
                <a:lnTo>
                  <a:pt x="205" y="197"/>
                </a:lnTo>
                <a:lnTo>
                  <a:pt x="210" y="193"/>
                </a:lnTo>
                <a:lnTo>
                  <a:pt x="215" y="188"/>
                </a:lnTo>
                <a:lnTo>
                  <a:pt x="219" y="181"/>
                </a:lnTo>
                <a:lnTo>
                  <a:pt x="223" y="176"/>
                </a:lnTo>
                <a:lnTo>
                  <a:pt x="227" y="170"/>
                </a:lnTo>
                <a:lnTo>
                  <a:pt x="232" y="158"/>
                </a:lnTo>
                <a:lnTo>
                  <a:pt x="237" y="144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0"/>
                </a:lnTo>
                <a:lnTo>
                  <a:pt x="237" y="93"/>
                </a:lnTo>
                <a:lnTo>
                  <a:pt x="235" y="85"/>
                </a:lnTo>
                <a:lnTo>
                  <a:pt x="232" y="77"/>
                </a:lnTo>
                <a:lnTo>
                  <a:pt x="229" y="69"/>
                </a:lnTo>
                <a:lnTo>
                  <a:pt x="225" y="61"/>
                </a:lnTo>
                <a:lnTo>
                  <a:pt x="219" y="54"/>
                </a:lnTo>
                <a:lnTo>
                  <a:pt x="214" y="46"/>
                </a:lnTo>
                <a:lnTo>
                  <a:pt x="208" y="40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4"/>
                </a:lnTo>
                <a:lnTo>
                  <a:pt x="220" y="18"/>
                </a:lnTo>
                <a:lnTo>
                  <a:pt x="225" y="22"/>
                </a:lnTo>
                <a:lnTo>
                  <a:pt x="229" y="28"/>
                </a:lnTo>
                <a:lnTo>
                  <a:pt x="233" y="32"/>
                </a:lnTo>
                <a:lnTo>
                  <a:pt x="241" y="41"/>
                </a:lnTo>
                <a:lnTo>
                  <a:pt x="247" y="52"/>
                </a:lnTo>
                <a:lnTo>
                  <a:pt x="253" y="62"/>
                </a:lnTo>
                <a:lnTo>
                  <a:pt x="257" y="72"/>
                </a:lnTo>
                <a:lnTo>
                  <a:pt x="260" y="83"/>
                </a:lnTo>
                <a:lnTo>
                  <a:pt x="262" y="94"/>
                </a:lnTo>
                <a:lnTo>
                  <a:pt x="263" y="105"/>
                </a:lnTo>
                <a:lnTo>
                  <a:pt x="264" y="116"/>
                </a:lnTo>
                <a:lnTo>
                  <a:pt x="263" y="128"/>
                </a:lnTo>
                <a:lnTo>
                  <a:pt x="262" y="141"/>
                </a:lnTo>
                <a:lnTo>
                  <a:pt x="259" y="153"/>
                </a:lnTo>
                <a:lnTo>
                  <a:pt x="256" y="166"/>
                </a:lnTo>
                <a:lnTo>
                  <a:pt x="251" y="177"/>
                </a:lnTo>
                <a:lnTo>
                  <a:pt x="244" y="189"/>
                </a:lnTo>
                <a:lnTo>
                  <a:pt x="237" y="199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5"/>
                </a:lnTo>
                <a:lnTo>
                  <a:pt x="204" y="229"/>
                </a:lnTo>
                <a:lnTo>
                  <a:pt x="198" y="232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0"/>
                </a:lnTo>
                <a:lnTo>
                  <a:pt x="132" y="250"/>
                </a:lnTo>
                <a:lnTo>
                  <a:pt x="128" y="250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5" name="Freeform 296">
            <a:extLst>
              <a:ext uri="{FF2B5EF4-FFF2-40B4-BE49-F238E27FC236}">
                <a16:creationId xmlns:a16="http://schemas.microsoft.com/office/drawing/2014/main" id="{50AF65FE-A654-4F0D-AFD3-88A8D676BEA7}"/>
              </a:ext>
            </a:extLst>
          </p:cNvPr>
          <p:cNvSpPr>
            <a:spLocks/>
          </p:cNvSpPr>
          <p:nvPr/>
        </p:nvSpPr>
        <p:spPr bwMode="auto">
          <a:xfrm>
            <a:off x="4727575" y="2741613"/>
            <a:ext cx="66675" cy="38100"/>
          </a:xfrm>
          <a:custGeom>
            <a:avLst/>
            <a:gdLst>
              <a:gd name="T0" fmla="*/ 17502188 w 254"/>
              <a:gd name="T1" fmla="*/ 5937557 h 145"/>
              <a:gd name="T2" fmla="*/ 1515938 w 254"/>
              <a:gd name="T3" fmla="*/ 5937557 h 145"/>
              <a:gd name="T4" fmla="*/ 1515938 w 254"/>
              <a:gd name="T5" fmla="*/ 10011103 h 145"/>
              <a:gd name="T6" fmla="*/ 0 w 254"/>
              <a:gd name="T7" fmla="*/ 10011103 h 145"/>
              <a:gd name="T8" fmla="*/ 0 w 254"/>
              <a:gd name="T9" fmla="*/ 0 h 145"/>
              <a:gd name="T10" fmla="*/ 1515938 w 254"/>
              <a:gd name="T11" fmla="*/ 0 h 145"/>
              <a:gd name="T12" fmla="*/ 1515938 w 254"/>
              <a:gd name="T13" fmla="*/ 4211495 h 145"/>
              <a:gd name="T14" fmla="*/ 17502188 w 254"/>
              <a:gd name="T15" fmla="*/ 4211495 h 145"/>
              <a:gd name="T16" fmla="*/ 17502188 w 254"/>
              <a:gd name="T17" fmla="*/ 5937557 h 14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5"/>
              <a:gd name="T29" fmla="*/ 254 w 254"/>
              <a:gd name="T30" fmla="*/ 145 h 14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5">
                <a:moveTo>
                  <a:pt x="254" y="86"/>
                </a:moveTo>
                <a:lnTo>
                  <a:pt x="22" y="86"/>
                </a:lnTo>
                <a:lnTo>
                  <a:pt x="22" y="145"/>
                </a:lnTo>
                <a:lnTo>
                  <a:pt x="0" y="145"/>
                </a:lnTo>
                <a:lnTo>
                  <a:pt x="0" y="0"/>
                </a:lnTo>
                <a:lnTo>
                  <a:pt x="22" y="0"/>
                </a:lnTo>
                <a:lnTo>
                  <a:pt x="22" y="61"/>
                </a:lnTo>
                <a:lnTo>
                  <a:pt x="254" y="61"/>
                </a:lnTo>
                <a:lnTo>
                  <a:pt x="254" y="8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6" name="Rectangle 297">
            <a:extLst>
              <a:ext uri="{FF2B5EF4-FFF2-40B4-BE49-F238E27FC236}">
                <a16:creationId xmlns:a16="http://schemas.microsoft.com/office/drawing/2014/main" id="{9CF0138D-7415-4784-99B9-A5CA02CDD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4088" y="2714625"/>
            <a:ext cx="4762" cy="23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87" name="Freeform 298">
            <a:extLst>
              <a:ext uri="{FF2B5EF4-FFF2-40B4-BE49-F238E27FC236}">
                <a16:creationId xmlns:a16="http://schemas.microsoft.com/office/drawing/2014/main" id="{3BDADDB8-2E1A-4755-9F78-67AFF0C7A4D6}"/>
              </a:ext>
            </a:extLst>
          </p:cNvPr>
          <p:cNvSpPr>
            <a:spLocks/>
          </p:cNvSpPr>
          <p:nvPr/>
        </p:nvSpPr>
        <p:spPr bwMode="auto">
          <a:xfrm>
            <a:off x="4727575" y="2663825"/>
            <a:ext cx="68263" cy="44450"/>
          </a:xfrm>
          <a:custGeom>
            <a:avLst/>
            <a:gdLst>
              <a:gd name="T0" fmla="*/ 0 w 259"/>
              <a:gd name="T1" fmla="*/ 5337899 h 171"/>
              <a:gd name="T2" fmla="*/ 6251995 w 259"/>
              <a:gd name="T3" fmla="*/ 7365183 h 171"/>
              <a:gd name="T4" fmla="*/ 6113097 w 259"/>
              <a:gd name="T5" fmla="*/ 6959674 h 171"/>
              <a:gd name="T6" fmla="*/ 5904618 w 259"/>
              <a:gd name="T7" fmla="*/ 6081332 h 171"/>
              <a:gd name="T8" fmla="*/ 5904618 w 259"/>
              <a:gd name="T9" fmla="*/ 5540654 h 171"/>
              <a:gd name="T10" fmla="*/ 6043516 w 259"/>
              <a:gd name="T11" fmla="*/ 4527142 h 171"/>
              <a:gd name="T12" fmla="*/ 6390893 w 259"/>
              <a:gd name="T13" fmla="*/ 3446045 h 171"/>
              <a:gd name="T14" fmla="*/ 6668689 w 259"/>
              <a:gd name="T15" fmla="*/ 2972951 h 171"/>
              <a:gd name="T16" fmla="*/ 7293862 w 259"/>
              <a:gd name="T17" fmla="*/ 2027024 h 171"/>
              <a:gd name="T18" fmla="*/ 7780137 w 259"/>
              <a:gd name="T19" fmla="*/ 1689360 h 171"/>
              <a:gd name="T20" fmla="*/ 8683106 w 259"/>
              <a:gd name="T21" fmla="*/ 1013512 h 171"/>
              <a:gd name="T22" fmla="*/ 9864135 w 259"/>
              <a:gd name="T23" fmla="*/ 473094 h 171"/>
              <a:gd name="T24" fmla="*/ 10141931 w 259"/>
              <a:gd name="T25" fmla="*/ 337924 h 171"/>
              <a:gd name="T26" fmla="*/ 10697787 w 259"/>
              <a:gd name="T27" fmla="*/ 135170 h 171"/>
              <a:gd name="T28" fmla="*/ 11253380 w 259"/>
              <a:gd name="T29" fmla="*/ 67585 h 171"/>
              <a:gd name="T30" fmla="*/ 11948134 w 259"/>
              <a:gd name="T31" fmla="*/ 0 h 171"/>
              <a:gd name="T32" fmla="*/ 12225930 w 259"/>
              <a:gd name="T33" fmla="*/ 0 h 171"/>
              <a:gd name="T34" fmla="*/ 12920684 w 259"/>
              <a:gd name="T35" fmla="*/ 67585 h 171"/>
              <a:gd name="T36" fmla="*/ 13754336 w 259"/>
              <a:gd name="T37" fmla="*/ 270339 h 171"/>
              <a:gd name="T38" fmla="*/ 14448826 w 259"/>
              <a:gd name="T39" fmla="*/ 540678 h 171"/>
              <a:gd name="T40" fmla="*/ 15143580 w 259"/>
              <a:gd name="T41" fmla="*/ 878342 h 171"/>
              <a:gd name="T42" fmla="*/ 15421376 w 259"/>
              <a:gd name="T43" fmla="*/ 1081097 h 171"/>
              <a:gd name="T44" fmla="*/ 16046549 w 259"/>
              <a:gd name="T45" fmla="*/ 1486606 h 171"/>
              <a:gd name="T46" fmla="*/ 16532824 w 259"/>
              <a:gd name="T47" fmla="*/ 1959439 h 171"/>
              <a:gd name="T48" fmla="*/ 17088680 w 259"/>
              <a:gd name="T49" fmla="*/ 2635287 h 171"/>
              <a:gd name="T50" fmla="*/ 17296895 w 259"/>
              <a:gd name="T51" fmla="*/ 2905366 h 171"/>
              <a:gd name="T52" fmla="*/ 17783170 w 259"/>
              <a:gd name="T53" fmla="*/ 4256802 h 171"/>
              <a:gd name="T54" fmla="*/ 17991649 w 259"/>
              <a:gd name="T55" fmla="*/ 5878577 h 171"/>
              <a:gd name="T56" fmla="*/ 17922068 w 259"/>
              <a:gd name="T57" fmla="*/ 6486581 h 171"/>
              <a:gd name="T58" fmla="*/ 17713853 w 259"/>
              <a:gd name="T59" fmla="*/ 7500353 h 171"/>
              <a:gd name="T60" fmla="*/ 17574955 w 259"/>
              <a:gd name="T61" fmla="*/ 8108356 h 171"/>
              <a:gd name="T62" fmla="*/ 17019099 w 259"/>
              <a:gd name="T63" fmla="*/ 8986698 h 171"/>
              <a:gd name="T64" fmla="*/ 16185447 w 259"/>
              <a:gd name="T65" fmla="*/ 9865041 h 171"/>
              <a:gd name="T66" fmla="*/ 15768753 w 259"/>
              <a:gd name="T67" fmla="*/ 10202965 h 171"/>
              <a:gd name="T68" fmla="*/ 14657305 w 259"/>
              <a:gd name="T69" fmla="*/ 10811228 h 171"/>
              <a:gd name="T70" fmla="*/ 14171030 w 259"/>
              <a:gd name="T71" fmla="*/ 11013722 h 171"/>
              <a:gd name="T72" fmla="*/ 13615174 w 259"/>
              <a:gd name="T73" fmla="*/ 11284061 h 171"/>
              <a:gd name="T74" fmla="*/ 12990001 w 259"/>
              <a:gd name="T75" fmla="*/ 11419231 h 171"/>
              <a:gd name="T76" fmla="*/ 12434409 w 259"/>
              <a:gd name="T77" fmla="*/ 11486816 h 171"/>
              <a:gd name="T78" fmla="*/ 11878553 w 259"/>
              <a:gd name="T79" fmla="*/ 11554401 h 171"/>
              <a:gd name="T80" fmla="*/ 11253380 w 259"/>
              <a:gd name="T81" fmla="*/ 11486816 h 171"/>
              <a:gd name="T82" fmla="*/ 10141931 w 259"/>
              <a:gd name="T83" fmla="*/ 11351646 h 171"/>
              <a:gd name="T84" fmla="*/ 9030483 w 259"/>
              <a:gd name="T85" fmla="*/ 10946397 h 171"/>
              <a:gd name="T86" fmla="*/ 7988616 w 259"/>
              <a:gd name="T87" fmla="*/ 10540889 h 1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59"/>
              <a:gd name="T133" fmla="*/ 0 h 171"/>
              <a:gd name="T134" fmla="*/ 259 w 259"/>
              <a:gd name="T135" fmla="*/ 171 h 1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59" h="171">
                <a:moveTo>
                  <a:pt x="107" y="152"/>
                </a:moveTo>
                <a:lnTo>
                  <a:pt x="0" y="79"/>
                </a:lnTo>
                <a:lnTo>
                  <a:pt x="0" y="50"/>
                </a:lnTo>
                <a:lnTo>
                  <a:pt x="90" y="109"/>
                </a:lnTo>
                <a:lnTo>
                  <a:pt x="88" y="103"/>
                </a:lnTo>
                <a:lnTo>
                  <a:pt x="86" y="97"/>
                </a:lnTo>
                <a:lnTo>
                  <a:pt x="85" y="90"/>
                </a:lnTo>
                <a:lnTo>
                  <a:pt x="85" y="82"/>
                </a:lnTo>
                <a:lnTo>
                  <a:pt x="85" y="74"/>
                </a:lnTo>
                <a:lnTo>
                  <a:pt x="87" y="67"/>
                </a:lnTo>
                <a:lnTo>
                  <a:pt x="89" y="58"/>
                </a:lnTo>
                <a:lnTo>
                  <a:pt x="92" y="51"/>
                </a:lnTo>
                <a:lnTo>
                  <a:pt x="96" y="44"/>
                </a:lnTo>
                <a:lnTo>
                  <a:pt x="100" y="37"/>
                </a:lnTo>
                <a:lnTo>
                  <a:pt x="105" y="30"/>
                </a:lnTo>
                <a:lnTo>
                  <a:pt x="112" y="25"/>
                </a:lnTo>
                <a:lnTo>
                  <a:pt x="118" y="20"/>
                </a:lnTo>
                <a:lnTo>
                  <a:pt x="125" y="15"/>
                </a:lnTo>
                <a:lnTo>
                  <a:pt x="133" y="11"/>
                </a:lnTo>
                <a:lnTo>
                  <a:pt x="142" y="7"/>
                </a:lnTo>
                <a:lnTo>
                  <a:pt x="146" y="5"/>
                </a:lnTo>
                <a:lnTo>
                  <a:pt x="150" y="3"/>
                </a:lnTo>
                <a:lnTo>
                  <a:pt x="154" y="2"/>
                </a:lnTo>
                <a:lnTo>
                  <a:pt x="158" y="1"/>
                </a:lnTo>
                <a:lnTo>
                  <a:pt x="162" y="1"/>
                </a:lnTo>
                <a:lnTo>
                  <a:pt x="168" y="0"/>
                </a:lnTo>
                <a:lnTo>
                  <a:pt x="172" y="0"/>
                </a:lnTo>
                <a:lnTo>
                  <a:pt x="176" y="0"/>
                </a:lnTo>
                <a:lnTo>
                  <a:pt x="181" y="1"/>
                </a:lnTo>
                <a:lnTo>
                  <a:pt x="186" y="1"/>
                </a:lnTo>
                <a:lnTo>
                  <a:pt x="193" y="2"/>
                </a:lnTo>
                <a:lnTo>
                  <a:pt x="198" y="4"/>
                </a:lnTo>
                <a:lnTo>
                  <a:pt x="203" y="5"/>
                </a:lnTo>
                <a:lnTo>
                  <a:pt x="208" y="8"/>
                </a:lnTo>
                <a:lnTo>
                  <a:pt x="212" y="11"/>
                </a:lnTo>
                <a:lnTo>
                  <a:pt x="218" y="13"/>
                </a:lnTo>
                <a:lnTo>
                  <a:pt x="222" y="16"/>
                </a:lnTo>
                <a:lnTo>
                  <a:pt x="227" y="19"/>
                </a:lnTo>
                <a:lnTo>
                  <a:pt x="231" y="22"/>
                </a:lnTo>
                <a:lnTo>
                  <a:pt x="235" y="26"/>
                </a:lnTo>
                <a:lnTo>
                  <a:pt x="238" y="29"/>
                </a:lnTo>
                <a:lnTo>
                  <a:pt x="242" y="34"/>
                </a:lnTo>
                <a:lnTo>
                  <a:pt x="246" y="39"/>
                </a:lnTo>
                <a:lnTo>
                  <a:pt x="249" y="43"/>
                </a:lnTo>
                <a:lnTo>
                  <a:pt x="253" y="52"/>
                </a:lnTo>
                <a:lnTo>
                  <a:pt x="256" y="63"/>
                </a:lnTo>
                <a:lnTo>
                  <a:pt x="258" y="74"/>
                </a:lnTo>
                <a:lnTo>
                  <a:pt x="259" y="87"/>
                </a:lnTo>
                <a:lnTo>
                  <a:pt x="258" y="96"/>
                </a:lnTo>
                <a:lnTo>
                  <a:pt x="257" y="104"/>
                </a:lnTo>
                <a:lnTo>
                  <a:pt x="255" y="111"/>
                </a:lnTo>
                <a:lnTo>
                  <a:pt x="253" y="120"/>
                </a:lnTo>
                <a:lnTo>
                  <a:pt x="249" y="127"/>
                </a:lnTo>
                <a:lnTo>
                  <a:pt x="245" y="133"/>
                </a:lnTo>
                <a:lnTo>
                  <a:pt x="239" y="140"/>
                </a:lnTo>
                <a:lnTo>
                  <a:pt x="233" y="146"/>
                </a:lnTo>
                <a:lnTo>
                  <a:pt x="227" y="151"/>
                </a:lnTo>
                <a:lnTo>
                  <a:pt x="220" y="156"/>
                </a:lnTo>
                <a:lnTo>
                  <a:pt x="211" y="160"/>
                </a:lnTo>
                <a:lnTo>
                  <a:pt x="204" y="163"/>
                </a:lnTo>
                <a:lnTo>
                  <a:pt x="200" y="164"/>
                </a:lnTo>
                <a:lnTo>
                  <a:pt x="196" y="167"/>
                </a:lnTo>
                <a:lnTo>
                  <a:pt x="192" y="168"/>
                </a:lnTo>
                <a:lnTo>
                  <a:pt x="187" y="169"/>
                </a:lnTo>
                <a:lnTo>
                  <a:pt x="183" y="169"/>
                </a:lnTo>
                <a:lnTo>
                  <a:pt x="179" y="170"/>
                </a:lnTo>
                <a:lnTo>
                  <a:pt x="175" y="171"/>
                </a:lnTo>
                <a:lnTo>
                  <a:pt x="171" y="171"/>
                </a:lnTo>
                <a:lnTo>
                  <a:pt x="162" y="170"/>
                </a:lnTo>
                <a:lnTo>
                  <a:pt x="154" y="169"/>
                </a:lnTo>
                <a:lnTo>
                  <a:pt x="146" y="168"/>
                </a:lnTo>
                <a:lnTo>
                  <a:pt x="139" y="166"/>
                </a:lnTo>
                <a:lnTo>
                  <a:pt x="130" y="162"/>
                </a:lnTo>
                <a:lnTo>
                  <a:pt x="123" y="159"/>
                </a:lnTo>
                <a:lnTo>
                  <a:pt x="115" y="156"/>
                </a:lnTo>
                <a:lnTo>
                  <a:pt x="107" y="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8" name="Freeform 299">
            <a:extLst>
              <a:ext uri="{FF2B5EF4-FFF2-40B4-BE49-F238E27FC236}">
                <a16:creationId xmlns:a16="http://schemas.microsoft.com/office/drawing/2014/main" id="{D362160E-E063-45D1-9730-7835F47003DE}"/>
              </a:ext>
            </a:extLst>
          </p:cNvPr>
          <p:cNvSpPr>
            <a:spLocks/>
          </p:cNvSpPr>
          <p:nvPr/>
        </p:nvSpPr>
        <p:spPr bwMode="auto">
          <a:xfrm>
            <a:off x="4754563" y="2670175"/>
            <a:ext cx="34925" cy="31750"/>
          </a:xfrm>
          <a:custGeom>
            <a:avLst/>
            <a:gdLst>
              <a:gd name="T0" fmla="*/ 1732280 w 130"/>
              <a:gd name="T1" fmla="*/ 7382395 h 122"/>
              <a:gd name="T2" fmla="*/ 2237349 w 130"/>
              <a:gd name="T3" fmla="*/ 7788639 h 122"/>
              <a:gd name="T4" fmla="*/ 2959222 w 130"/>
              <a:gd name="T5" fmla="*/ 7991891 h 122"/>
              <a:gd name="T6" fmla="*/ 3753094 w 130"/>
              <a:gd name="T7" fmla="*/ 8195143 h 122"/>
              <a:gd name="T8" fmla="*/ 4619234 w 130"/>
              <a:gd name="T9" fmla="*/ 8262807 h 122"/>
              <a:gd name="T10" fmla="*/ 4907768 w 130"/>
              <a:gd name="T11" fmla="*/ 8262807 h 122"/>
              <a:gd name="T12" fmla="*/ 5485374 w 130"/>
              <a:gd name="T13" fmla="*/ 8127480 h 122"/>
              <a:gd name="T14" fmla="*/ 6062711 w 130"/>
              <a:gd name="T15" fmla="*/ 7991891 h 122"/>
              <a:gd name="T16" fmla="*/ 6640048 w 130"/>
              <a:gd name="T17" fmla="*/ 7856564 h 122"/>
              <a:gd name="T18" fmla="*/ 6928851 w 130"/>
              <a:gd name="T19" fmla="*/ 7653311 h 122"/>
              <a:gd name="T20" fmla="*/ 7939258 w 130"/>
              <a:gd name="T21" fmla="*/ 7111480 h 122"/>
              <a:gd name="T22" fmla="*/ 8733131 w 130"/>
              <a:gd name="T23" fmla="*/ 6298732 h 122"/>
              <a:gd name="T24" fmla="*/ 9021933 w 130"/>
              <a:gd name="T25" fmla="*/ 5756900 h 122"/>
              <a:gd name="T26" fmla="*/ 9310468 w 130"/>
              <a:gd name="T27" fmla="*/ 4740900 h 122"/>
              <a:gd name="T28" fmla="*/ 9382736 w 130"/>
              <a:gd name="T29" fmla="*/ 4063740 h 122"/>
              <a:gd name="T30" fmla="*/ 9238468 w 130"/>
              <a:gd name="T31" fmla="*/ 3115404 h 122"/>
              <a:gd name="T32" fmla="*/ 8805398 w 130"/>
              <a:gd name="T33" fmla="*/ 2099664 h 122"/>
              <a:gd name="T34" fmla="*/ 8444328 w 130"/>
              <a:gd name="T35" fmla="*/ 1693160 h 122"/>
              <a:gd name="T36" fmla="*/ 7578456 w 130"/>
              <a:gd name="T37" fmla="*/ 948076 h 122"/>
              <a:gd name="T38" fmla="*/ 7073118 w 130"/>
              <a:gd name="T39" fmla="*/ 609496 h 122"/>
              <a:gd name="T40" fmla="*/ 6567781 w 130"/>
              <a:gd name="T41" fmla="*/ 270916 h 122"/>
              <a:gd name="T42" fmla="*/ 5918444 w 130"/>
              <a:gd name="T43" fmla="*/ 135328 h 122"/>
              <a:gd name="T44" fmla="*/ 5340838 w 130"/>
              <a:gd name="T45" fmla="*/ 0 h 122"/>
              <a:gd name="T46" fmla="*/ 4763501 w 130"/>
              <a:gd name="T47" fmla="*/ 0 h 122"/>
              <a:gd name="T48" fmla="*/ 4474967 w 130"/>
              <a:gd name="T49" fmla="*/ 0 h 122"/>
              <a:gd name="T50" fmla="*/ 3825362 w 130"/>
              <a:gd name="T51" fmla="*/ 67664 h 122"/>
              <a:gd name="T52" fmla="*/ 3247756 w 130"/>
              <a:gd name="T53" fmla="*/ 203252 h 122"/>
              <a:gd name="T54" fmla="*/ 2742687 w 130"/>
              <a:gd name="T55" fmla="*/ 406244 h 122"/>
              <a:gd name="T56" fmla="*/ 2453884 w 130"/>
              <a:gd name="T57" fmla="*/ 609496 h 122"/>
              <a:gd name="T58" fmla="*/ 1443477 w 130"/>
              <a:gd name="T59" fmla="*/ 1218992 h 122"/>
              <a:gd name="T60" fmla="*/ 721873 w 130"/>
              <a:gd name="T61" fmla="*/ 2099664 h 122"/>
              <a:gd name="T62" fmla="*/ 360802 w 130"/>
              <a:gd name="T63" fmla="*/ 2641496 h 122"/>
              <a:gd name="T64" fmla="*/ 72268 w 130"/>
              <a:gd name="T65" fmla="*/ 3657236 h 122"/>
              <a:gd name="T66" fmla="*/ 0 w 130"/>
              <a:gd name="T67" fmla="*/ 4266732 h 122"/>
              <a:gd name="T68" fmla="*/ 144267 w 130"/>
              <a:gd name="T69" fmla="*/ 5079480 h 122"/>
              <a:gd name="T70" fmla="*/ 505338 w 130"/>
              <a:gd name="T71" fmla="*/ 6027816 h 122"/>
              <a:gd name="T72" fmla="*/ 721873 w 130"/>
              <a:gd name="T73" fmla="*/ 6434059 h 122"/>
              <a:gd name="T74" fmla="*/ 1371209 w 130"/>
              <a:gd name="T75" fmla="*/ 7043816 h 12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0"/>
              <a:gd name="T115" fmla="*/ 0 h 122"/>
              <a:gd name="T116" fmla="*/ 130 w 130"/>
              <a:gd name="T117" fmla="*/ 122 h 12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0" h="122">
                <a:moveTo>
                  <a:pt x="24" y="109"/>
                </a:moveTo>
                <a:lnTo>
                  <a:pt x="24" y="109"/>
                </a:lnTo>
                <a:lnTo>
                  <a:pt x="28" y="111"/>
                </a:lnTo>
                <a:lnTo>
                  <a:pt x="31" y="115"/>
                </a:lnTo>
                <a:lnTo>
                  <a:pt x="37" y="117"/>
                </a:lnTo>
                <a:lnTo>
                  <a:pt x="41" y="118"/>
                </a:lnTo>
                <a:lnTo>
                  <a:pt x="46" y="120"/>
                </a:lnTo>
                <a:lnTo>
                  <a:pt x="52" y="121"/>
                </a:lnTo>
                <a:lnTo>
                  <a:pt x="57" y="121"/>
                </a:lnTo>
                <a:lnTo>
                  <a:pt x="64" y="122"/>
                </a:lnTo>
                <a:lnTo>
                  <a:pt x="68" y="122"/>
                </a:lnTo>
                <a:lnTo>
                  <a:pt x="72" y="121"/>
                </a:lnTo>
                <a:lnTo>
                  <a:pt x="76" y="120"/>
                </a:lnTo>
                <a:lnTo>
                  <a:pt x="80" y="119"/>
                </a:lnTo>
                <a:lnTo>
                  <a:pt x="84" y="118"/>
                </a:lnTo>
                <a:lnTo>
                  <a:pt x="88" y="117"/>
                </a:lnTo>
                <a:lnTo>
                  <a:pt x="92" y="116"/>
                </a:lnTo>
                <a:lnTo>
                  <a:pt x="96" y="113"/>
                </a:lnTo>
                <a:lnTo>
                  <a:pt x="103" y="109"/>
                </a:lnTo>
                <a:lnTo>
                  <a:pt x="110" y="105"/>
                </a:lnTo>
                <a:lnTo>
                  <a:pt x="116" y="99"/>
                </a:lnTo>
                <a:lnTo>
                  <a:pt x="121" y="93"/>
                </a:lnTo>
                <a:lnTo>
                  <a:pt x="125" y="85"/>
                </a:lnTo>
                <a:lnTo>
                  <a:pt x="128" y="78"/>
                </a:lnTo>
                <a:lnTo>
                  <a:pt x="129" y="70"/>
                </a:lnTo>
                <a:lnTo>
                  <a:pt x="130" y="60"/>
                </a:lnTo>
                <a:lnTo>
                  <a:pt x="130" y="53"/>
                </a:lnTo>
                <a:lnTo>
                  <a:pt x="128" y="46"/>
                </a:lnTo>
                <a:lnTo>
                  <a:pt x="126" y="39"/>
                </a:lnTo>
                <a:lnTo>
                  <a:pt x="122" y="31"/>
                </a:lnTo>
                <a:lnTo>
                  <a:pt x="117" y="25"/>
                </a:lnTo>
                <a:lnTo>
                  <a:pt x="111" y="19"/>
                </a:lnTo>
                <a:lnTo>
                  <a:pt x="105" y="14"/>
                </a:lnTo>
                <a:lnTo>
                  <a:pt x="98" y="9"/>
                </a:lnTo>
                <a:lnTo>
                  <a:pt x="95" y="6"/>
                </a:lnTo>
                <a:lnTo>
                  <a:pt x="91" y="4"/>
                </a:lnTo>
                <a:lnTo>
                  <a:pt x="87" y="3"/>
                </a:lnTo>
                <a:lnTo>
                  <a:pt x="82" y="2"/>
                </a:lnTo>
                <a:lnTo>
                  <a:pt x="78" y="1"/>
                </a:lnTo>
                <a:lnTo>
                  <a:pt x="74" y="0"/>
                </a:lnTo>
                <a:lnTo>
                  <a:pt x="70" y="0"/>
                </a:lnTo>
                <a:lnTo>
                  <a:pt x="66" y="0"/>
                </a:lnTo>
                <a:lnTo>
                  <a:pt x="62" y="0"/>
                </a:lnTo>
                <a:lnTo>
                  <a:pt x="57" y="0"/>
                </a:lnTo>
                <a:lnTo>
                  <a:pt x="53" y="1"/>
                </a:lnTo>
                <a:lnTo>
                  <a:pt x="49" y="2"/>
                </a:lnTo>
                <a:lnTo>
                  <a:pt x="45" y="3"/>
                </a:lnTo>
                <a:lnTo>
                  <a:pt x="42" y="4"/>
                </a:lnTo>
                <a:lnTo>
                  <a:pt x="38" y="6"/>
                </a:lnTo>
                <a:lnTo>
                  <a:pt x="34" y="9"/>
                </a:lnTo>
                <a:lnTo>
                  <a:pt x="26" y="13"/>
                </a:lnTo>
                <a:lnTo>
                  <a:pt x="20" y="18"/>
                </a:lnTo>
                <a:lnTo>
                  <a:pt x="15" y="24"/>
                </a:lnTo>
                <a:lnTo>
                  <a:pt x="10" y="31"/>
                </a:lnTo>
                <a:lnTo>
                  <a:pt x="5" y="39"/>
                </a:lnTo>
                <a:lnTo>
                  <a:pt x="2" y="46"/>
                </a:lnTo>
                <a:lnTo>
                  <a:pt x="1" y="54"/>
                </a:lnTo>
                <a:lnTo>
                  <a:pt x="0" y="63"/>
                </a:lnTo>
                <a:lnTo>
                  <a:pt x="0" y="69"/>
                </a:lnTo>
                <a:lnTo>
                  <a:pt x="2" y="75"/>
                </a:lnTo>
                <a:lnTo>
                  <a:pt x="3" y="82"/>
                </a:lnTo>
                <a:lnTo>
                  <a:pt x="7" y="89"/>
                </a:lnTo>
                <a:lnTo>
                  <a:pt x="10" y="95"/>
                </a:lnTo>
                <a:lnTo>
                  <a:pt x="14" y="100"/>
                </a:lnTo>
                <a:lnTo>
                  <a:pt x="19" y="104"/>
                </a:lnTo>
                <a:lnTo>
                  <a:pt x="24" y="1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9" name="Freeform 300">
            <a:extLst>
              <a:ext uri="{FF2B5EF4-FFF2-40B4-BE49-F238E27FC236}">
                <a16:creationId xmlns:a16="http://schemas.microsoft.com/office/drawing/2014/main" id="{DE36A29E-461A-4E91-AE06-0AFB869A9C9F}"/>
              </a:ext>
            </a:extLst>
          </p:cNvPr>
          <p:cNvSpPr>
            <a:spLocks noEditPoints="1"/>
          </p:cNvSpPr>
          <p:nvPr/>
        </p:nvSpPr>
        <p:spPr bwMode="auto">
          <a:xfrm>
            <a:off x="4862513" y="2787650"/>
            <a:ext cx="69850" cy="131763"/>
          </a:xfrm>
          <a:custGeom>
            <a:avLst/>
            <a:gdLst>
              <a:gd name="T0" fmla="*/ 420158 w 264"/>
              <a:gd name="T1" fmla="*/ 28958167 h 497"/>
              <a:gd name="T2" fmla="*/ 1470025 w 264"/>
              <a:gd name="T3" fmla="*/ 24740956 h 497"/>
              <a:gd name="T4" fmla="*/ 3360208 w 264"/>
              <a:gd name="T5" fmla="*/ 22210682 h 497"/>
              <a:gd name="T6" fmla="*/ 4690269 w 264"/>
              <a:gd name="T7" fmla="*/ 21156313 h 497"/>
              <a:gd name="T8" fmla="*/ 6300523 w 264"/>
              <a:gd name="T9" fmla="*/ 20453488 h 497"/>
              <a:gd name="T10" fmla="*/ 8050477 w 264"/>
              <a:gd name="T11" fmla="*/ 20031688 h 497"/>
              <a:gd name="T12" fmla="*/ 9940660 w 264"/>
              <a:gd name="T13" fmla="*/ 19961432 h 497"/>
              <a:gd name="T14" fmla="*/ 11760729 w 264"/>
              <a:gd name="T15" fmla="*/ 20242721 h 497"/>
              <a:gd name="T16" fmla="*/ 13440833 w 264"/>
              <a:gd name="T17" fmla="*/ 20945545 h 497"/>
              <a:gd name="T18" fmla="*/ 14910858 w 264"/>
              <a:gd name="T19" fmla="*/ 21929393 h 497"/>
              <a:gd name="T20" fmla="*/ 16380883 w 264"/>
              <a:gd name="T21" fmla="*/ 23475819 h 497"/>
              <a:gd name="T22" fmla="*/ 17781058 w 264"/>
              <a:gd name="T23" fmla="*/ 26568405 h 497"/>
              <a:gd name="T24" fmla="*/ 18131102 w 264"/>
              <a:gd name="T25" fmla="*/ 34932572 h 497"/>
              <a:gd name="T26" fmla="*/ 16521112 w 264"/>
              <a:gd name="T27" fmla="*/ 28677143 h 497"/>
              <a:gd name="T28" fmla="*/ 14420850 w 264"/>
              <a:gd name="T29" fmla="*/ 23756842 h 497"/>
              <a:gd name="T30" fmla="*/ 11900694 w 264"/>
              <a:gd name="T31" fmla="*/ 22140426 h 497"/>
              <a:gd name="T32" fmla="*/ 9100608 w 264"/>
              <a:gd name="T33" fmla="*/ 21648369 h 497"/>
              <a:gd name="T34" fmla="*/ 7630583 w 264"/>
              <a:gd name="T35" fmla="*/ 21859137 h 497"/>
              <a:gd name="T36" fmla="*/ 6230408 w 264"/>
              <a:gd name="T37" fmla="*/ 22280938 h 497"/>
              <a:gd name="T38" fmla="*/ 4970198 w 264"/>
              <a:gd name="T39" fmla="*/ 22983762 h 497"/>
              <a:gd name="T40" fmla="*/ 3640137 w 264"/>
              <a:gd name="T41" fmla="*/ 24319155 h 497"/>
              <a:gd name="T42" fmla="*/ 2240227 w 264"/>
              <a:gd name="T43" fmla="*/ 27271229 h 497"/>
              <a:gd name="T44" fmla="*/ 1890183 w 264"/>
              <a:gd name="T45" fmla="*/ 33245634 h 497"/>
              <a:gd name="T46" fmla="*/ 6230408 w 264"/>
              <a:gd name="T47" fmla="*/ 17149869 h 497"/>
              <a:gd name="T48" fmla="*/ 4200260 w 264"/>
              <a:gd name="T49" fmla="*/ 16236277 h 497"/>
              <a:gd name="T50" fmla="*/ 2520156 w 264"/>
              <a:gd name="T51" fmla="*/ 14760372 h 497"/>
              <a:gd name="T52" fmla="*/ 1190096 w 264"/>
              <a:gd name="T53" fmla="*/ 13003179 h 497"/>
              <a:gd name="T54" fmla="*/ 70115 w 264"/>
              <a:gd name="T55" fmla="*/ 9348280 h 497"/>
              <a:gd name="T56" fmla="*/ 139965 w 264"/>
              <a:gd name="T57" fmla="*/ 6396206 h 497"/>
              <a:gd name="T58" fmla="*/ 840052 w 264"/>
              <a:gd name="T59" fmla="*/ 4146955 h 497"/>
              <a:gd name="T60" fmla="*/ 2240227 w 264"/>
              <a:gd name="T61" fmla="*/ 2108738 h 497"/>
              <a:gd name="T62" fmla="*/ 3500173 w 264"/>
              <a:gd name="T63" fmla="*/ 1054369 h 497"/>
              <a:gd name="T64" fmla="*/ 4550304 w 264"/>
              <a:gd name="T65" fmla="*/ 210768 h 497"/>
              <a:gd name="T66" fmla="*/ 3920331 w 264"/>
              <a:gd name="T67" fmla="*/ 2952074 h 497"/>
              <a:gd name="T68" fmla="*/ 2450042 w 264"/>
              <a:gd name="T69" fmla="*/ 4920036 h 497"/>
              <a:gd name="T70" fmla="*/ 1750219 w 264"/>
              <a:gd name="T71" fmla="*/ 7099030 h 497"/>
              <a:gd name="T72" fmla="*/ 1820069 w 264"/>
              <a:gd name="T73" fmla="*/ 9629304 h 497"/>
              <a:gd name="T74" fmla="*/ 2870200 w 264"/>
              <a:gd name="T75" fmla="*/ 12440866 h 497"/>
              <a:gd name="T76" fmla="*/ 4270375 w 264"/>
              <a:gd name="T77" fmla="*/ 14057283 h 497"/>
              <a:gd name="T78" fmla="*/ 5530321 w 264"/>
              <a:gd name="T79" fmla="*/ 14900884 h 497"/>
              <a:gd name="T80" fmla="*/ 6930496 w 264"/>
              <a:gd name="T81" fmla="*/ 15533453 h 497"/>
              <a:gd name="T82" fmla="*/ 8400521 w 264"/>
              <a:gd name="T83" fmla="*/ 15884732 h 497"/>
              <a:gd name="T84" fmla="*/ 10290704 w 264"/>
              <a:gd name="T85" fmla="*/ 15814476 h 497"/>
              <a:gd name="T86" fmla="*/ 12250738 w 264"/>
              <a:gd name="T87" fmla="*/ 15252164 h 497"/>
              <a:gd name="T88" fmla="*/ 13930842 w 264"/>
              <a:gd name="T89" fmla="*/ 14268316 h 497"/>
              <a:gd name="T90" fmla="*/ 15331017 w 264"/>
              <a:gd name="T91" fmla="*/ 12792146 h 497"/>
              <a:gd name="T92" fmla="*/ 16590962 w 264"/>
              <a:gd name="T93" fmla="*/ 10191616 h 497"/>
              <a:gd name="T94" fmla="*/ 16730927 w 264"/>
              <a:gd name="T95" fmla="*/ 7099030 h 497"/>
              <a:gd name="T96" fmla="*/ 15960990 w 264"/>
              <a:gd name="T97" fmla="*/ 4920036 h 497"/>
              <a:gd name="T98" fmla="*/ 14560815 w 264"/>
              <a:gd name="T99" fmla="*/ 2881819 h 497"/>
              <a:gd name="T100" fmla="*/ 13930842 w 264"/>
              <a:gd name="T101" fmla="*/ 210768 h 497"/>
              <a:gd name="T102" fmla="*/ 15400867 w 264"/>
              <a:gd name="T103" fmla="*/ 1335393 h 497"/>
              <a:gd name="T104" fmla="*/ 16871156 w 264"/>
              <a:gd name="T105" fmla="*/ 2952074 h 497"/>
              <a:gd name="T106" fmla="*/ 18201217 w 264"/>
              <a:gd name="T107" fmla="*/ 5833893 h 497"/>
              <a:gd name="T108" fmla="*/ 18411031 w 264"/>
              <a:gd name="T109" fmla="*/ 9066991 h 497"/>
              <a:gd name="T110" fmla="*/ 17501129 w 264"/>
              <a:gd name="T111" fmla="*/ 12511122 h 497"/>
              <a:gd name="T112" fmla="*/ 15610946 w 264"/>
              <a:gd name="T113" fmla="*/ 14971140 h 497"/>
              <a:gd name="T114" fmla="*/ 14210771 w 264"/>
              <a:gd name="T115" fmla="*/ 16166021 h 497"/>
              <a:gd name="T116" fmla="*/ 12600781 w 264"/>
              <a:gd name="T117" fmla="*/ 16939101 h 497"/>
              <a:gd name="T118" fmla="*/ 10710598 w 264"/>
              <a:gd name="T119" fmla="*/ 17431158 h 497"/>
              <a:gd name="T120" fmla="*/ 8960644 w 264"/>
              <a:gd name="T121" fmla="*/ 17641926 h 49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7"/>
              <a:gd name="T185" fmla="*/ 264 w 264"/>
              <a:gd name="T186" fmla="*/ 497 h 49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7">
                <a:moveTo>
                  <a:pt x="259" y="497"/>
                </a:moveTo>
                <a:lnTo>
                  <a:pt x="5" y="497"/>
                </a:lnTo>
                <a:lnTo>
                  <a:pt x="5" y="428"/>
                </a:lnTo>
                <a:lnTo>
                  <a:pt x="6" y="412"/>
                </a:lnTo>
                <a:lnTo>
                  <a:pt x="7" y="395"/>
                </a:lnTo>
                <a:lnTo>
                  <a:pt x="10" y="379"/>
                </a:lnTo>
                <a:lnTo>
                  <a:pt x="15" y="366"/>
                </a:lnTo>
                <a:lnTo>
                  <a:pt x="21" y="352"/>
                </a:lnTo>
                <a:lnTo>
                  <a:pt x="27" y="341"/>
                </a:lnTo>
                <a:lnTo>
                  <a:pt x="35" y="329"/>
                </a:lnTo>
                <a:lnTo>
                  <a:pt x="43" y="320"/>
                </a:lnTo>
                <a:lnTo>
                  <a:pt x="48" y="316"/>
                </a:lnTo>
                <a:lnTo>
                  <a:pt x="53" y="312"/>
                </a:lnTo>
                <a:lnTo>
                  <a:pt x="57" y="308"/>
                </a:lnTo>
                <a:lnTo>
                  <a:pt x="62" y="305"/>
                </a:lnTo>
                <a:lnTo>
                  <a:pt x="67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0" y="291"/>
                </a:lnTo>
                <a:lnTo>
                  <a:pt x="96" y="289"/>
                </a:lnTo>
                <a:lnTo>
                  <a:pt x="103" y="288"/>
                </a:lnTo>
                <a:lnTo>
                  <a:pt x="109" y="286"/>
                </a:lnTo>
                <a:lnTo>
                  <a:pt x="115" y="285"/>
                </a:lnTo>
                <a:lnTo>
                  <a:pt x="121" y="285"/>
                </a:lnTo>
                <a:lnTo>
                  <a:pt x="129" y="284"/>
                </a:lnTo>
                <a:lnTo>
                  <a:pt x="135" y="284"/>
                </a:lnTo>
                <a:lnTo>
                  <a:pt x="142" y="284"/>
                </a:lnTo>
                <a:lnTo>
                  <a:pt x="148" y="285"/>
                </a:lnTo>
                <a:lnTo>
                  <a:pt x="155" y="286"/>
                </a:lnTo>
                <a:lnTo>
                  <a:pt x="162" y="287"/>
                </a:lnTo>
                <a:lnTo>
                  <a:pt x="168" y="288"/>
                </a:lnTo>
                <a:lnTo>
                  <a:pt x="174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7" y="301"/>
                </a:lnTo>
                <a:lnTo>
                  <a:pt x="202" y="305"/>
                </a:lnTo>
                <a:lnTo>
                  <a:pt x="208" y="308"/>
                </a:lnTo>
                <a:lnTo>
                  <a:pt x="213" y="312"/>
                </a:lnTo>
                <a:lnTo>
                  <a:pt x="217" y="316"/>
                </a:lnTo>
                <a:lnTo>
                  <a:pt x="221" y="320"/>
                </a:lnTo>
                <a:lnTo>
                  <a:pt x="225" y="324"/>
                </a:lnTo>
                <a:lnTo>
                  <a:pt x="234" y="334"/>
                </a:lnTo>
                <a:lnTo>
                  <a:pt x="240" y="344"/>
                </a:lnTo>
                <a:lnTo>
                  <a:pt x="246" y="355"/>
                </a:lnTo>
                <a:lnTo>
                  <a:pt x="250" y="367"/>
                </a:lnTo>
                <a:lnTo>
                  <a:pt x="254" y="378"/>
                </a:lnTo>
                <a:lnTo>
                  <a:pt x="256" y="391"/>
                </a:lnTo>
                <a:lnTo>
                  <a:pt x="259" y="403"/>
                </a:lnTo>
                <a:lnTo>
                  <a:pt x="259" y="416"/>
                </a:lnTo>
                <a:lnTo>
                  <a:pt x="259" y="497"/>
                </a:lnTo>
                <a:close/>
                <a:moveTo>
                  <a:pt x="27" y="473"/>
                </a:moveTo>
                <a:lnTo>
                  <a:pt x="238" y="473"/>
                </a:lnTo>
                <a:lnTo>
                  <a:pt x="238" y="433"/>
                </a:lnTo>
                <a:lnTo>
                  <a:pt x="236" y="408"/>
                </a:lnTo>
                <a:lnTo>
                  <a:pt x="232" y="385"/>
                </a:lnTo>
                <a:lnTo>
                  <a:pt x="223" y="365"/>
                </a:lnTo>
                <a:lnTo>
                  <a:pt x="212" y="346"/>
                </a:lnTo>
                <a:lnTo>
                  <a:pt x="206" y="338"/>
                </a:lnTo>
                <a:lnTo>
                  <a:pt x="197" y="331"/>
                </a:lnTo>
                <a:lnTo>
                  <a:pt x="189" y="324"/>
                </a:lnTo>
                <a:lnTo>
                  <a:pt x="180" y="319"/>
                </a:lnTo>
                <a:lnTo>
                  <a:pt x="170" y="315"/>
                </a:lnTo>
                <a:lnTo>
                  <a:pt x="159" y="312"/>
                </a:lnTo>
                <a:lnTo>
                  <a:pt x="147" y="309"/>
                </a:lnTo>
                <a:lnTo>
                  <a:pt x="135" y="308"/>
                </a:lnTo>
                <a:lnTo>
                  <a:pt x="130" y="308"/>
                </a:lnTo>
                <a:lnTo>
                  <a:pt x="124" y="309"/>
                </a:lnTo>
                <a:lnTo>
                  <a:pt x="119" y="309"/>
                </a:lnTo>
                <a:lnTo>
                  <a:pt x="114" y="310"/>
                </a:lnTo>
                <a:lnTo>
                  <a:pt x="109" y="311"/>
                </a:lnTo>
                <a:lnTo>
                  <a:pt x="104" y="312"/>
                </a:lnTo>
                <a:lnTo>
                  <a:pt x="99" y="314"/>
                </a:lnTo>
                <a:lnTo>
                  <a:pt x="93" y="315"/>
                </a:lnTo>
                <a:lnTo>
                  <a:pt x="89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1" y="327"/>
                </a:lnTo>
                <a:lnTo>
                  <a:pt x="67" y="331"/>
                </a:lnTo>
                <a:lnTo>
                  <a:pt x="63" y="334"/>
                </a:lnTo>
                <a:lnTo>
                  <a:pt x="59" y="338"/>
                </a:lnTo>
                <a:lnTo>
                  <a:pt x="52" y="346"/>
                </a:lnTo>
                <a:lnTo>
                  <a:pt x="46" y="354"/>
                </a:lnTo>
                <a:lnTo>
                  <a:pt x="40" y="365"/>
                </a:lnTo>
                <a:lnTo>
                  <a:pt x="35" y="375"/>
                </a:lnTo>
                <a:lnTo>
                  <a:pt x="32" y="388"/>
                </a:lnTo>
                <a:lnTo>
                  <a:pt x="29" y="400"/>
                </a:lnTo>
                <a:lnTo>
                  <a:pt x="28" y="415"/>
                </a:lnTo>
                <a:lnTo>
                  <a:pt x="27" y="429"/>
                </a:lnTo>
                <a:lnTo>
                  <a:pt x="27" y="473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7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4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6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3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0" name="Freeform 301">
            <a:extLst>
              <a:ext uri="{FF2B5EF4-FFF2-40B4-BE49-F238E27FC236}">
                <a16:creationId xmlns:a16="http://schemas.microsoft.com/office/drawing/2014/main" id="{C12236CC-699E-4ADC-88F9-CE8F3BD3FD46}"/>
              </a:ext>
            </a:extLst>
          </p:cNvPr>
          <p:cNvSpPr>
            <a:spLocks noEditPoints="1"/>
          </p:cNvSpPr>
          <p:nvPr/>
        </p:nvSpPr>
        <p:spPr bwMode="auto">
          <a:xfrm>
            <a:off x="4862513" y="2668588"/>
            <a:ext cx="69850" cy="114300"/>
          </a:xfrm>
          <a:custGeom>
            <a:avLst/>
            <a:gdLst>
              <a:gd name="T0" fmla="*/ 1890183 w 264"/>
              <a:gd name="T1" fmla="*/ 30172032 h 433"/>
              <a:gd name="T2" fmla="*/ 1890183 w 264"/>
              <a:gd name="T3" fmla="*/ 20137918 h 433"/>
              <a:gd name="T4" fmla="*/ 18131102 w 264"/>
              <a:gd name="T5" fmla="*/ 26060928 h 433"/>
              <a:gd name="T6" fmla="*/ 11480800 w 264"/>
              <a:gd name="T7" fmla="*/ 12960775 h 433"/>
              <a:gd name="T8" fmla="*/ 4690269 w 264"/>
              <a:gd name="T9" fmla="*/ 10034115 h 433"/>
              <a:gd name="T10" fmla="*/ 3640137 w 264"/>
              <a:gd name="T11" fmla="*/ 9964426 h 433"/>
              <a:gd name="T12" fmla="*/ 2660121 w 264"/>
              <a:gd name="T13" fmla="*/ 9685671 h 433"/>
              <a:gd name="T14" fmla="*/ 1609990 w 264"/>
              <a:gd name="T15" fmla="*/ 9058473 h 433"/>
              <a:gd name="T16" fmla="*/ 490008 w 264"/>
              <a:gd name="T17" fmla="*/ 7734652 h 433"/>
              <a:gd name="T18" fmla="*/ 0 w 264"/>
              <a:gd name="T19" fmla="*/ 6132076 h 433"/>
              <a:gd name="T20" fmla="*/ 139965 w 264"/>
              <a:gd name="T21" fmla="*/ 4459548 h 433"/>
              <a:gd name="T22" fmla="*/ 910167 w 264"/>
              <a:gd name="T23" fmla="*/ 2926661 h 433"/>
              <a:gd name="T24" fmla="*/ 2240227 w 264"/>
              <a:gd name="T25" fmla="*/ 1741953 h 433"/>
              <a:gd name="T26" fmla="*/ 3010165 w 264"/>
              <a:gd name="T27" fmla="*/ 1393510 h 433"/>
              <a:gd name="T28" fmla="*/ 3920331 w 264"/>
              <a:gd name="T29" fmla="*/ 1184708 h 433"/>
              <a:gd name="T30" fmla="*/ 4970198 w 264"/>
              <a:gd name="T31" fmla="*/ 1184708 h 433"/>
              <a:gd name="T32" fmla="*/ 6300523 w 264"/>
              <a:gd name="T33" fmla="*/ 1532887 h 433"/>
              <a:gd name="T34" fmla="*/ 7490354 w 264"/>
              <a:gd name="T35" fmla="*/ 2369151 h 433"/>
              <a:gd name="T36" fmla="*/ 8680450 w 264"/>
              <a:gd name="T37" fmla="*/ 1672264 h 433"/>
              <a:gd name="T38" fmla="*/ 10080625 w 264"/>
              <a:gd name="T39" fmla="*/ 557509 h 433"/>
              <a:gd name="T40" fmla="*/ 11130756 w 264"/>
              <a:gd name="T41" fmla="*/ 139377 h 433"/>
              <a:gd name="T42" fmla="*/ 12180888 w 264"/>
              <a:gd name="T43" fmla="*/ 0 h 433"/>
              <a:gd name="T44" fmla="*/ 13300869 w 264"/>
              <a:gd name="T45" fmla="*/ 69689 h 433"/>
              <a:gd name="T46" fmla="*/ 14490965 w 264"/>
              <a:gd name="T47" fmla="*/ 278755 h 433"/>
              <a:gd name="T48" fmla="*/ 15470981 w 264"/>
              <a:gd name="T49" fmla="*/ 696887 h 433"/>
              <a:gd name="T50" fmla="*/ 16450998 w 264"/>
              <a:gd name="T51" fmla="*/ 1393510 h 433"/>
              <a:gd name="T52" fmla="*/ 17220935 w 264"/>
              <a:gd name="T53" fmla="*/ 2160085 h 433"/>
              <a:gd name="T54" fmla="*/ 18061252 w 264"/>
              <a:gd name="T55" fmla="*/ 3414482 h 433"/>
              <a:gd name="T56" fmla="*/ 18481146 w 264"/>
              <a:gd name="T57" fmla="*/ 5574567 h 433"/>
              <a:gd name="T58" fmla="*/ 18131102 w 264"/>
              <a:gd name="T59" fmla="*/ 7664963 h 433"/>
              <a:gd name="T60" fmla="*/ 16941006 w 264"/>
              <a:gd name="T61" fmla="*/ 9476605 h 433"/>
              <a:gd name="T62" fmla="*/ 15400867 w 264"/>
              <a:gd name="T63" fmla="*/ 10661313 h 433"/>
              <a:gd name="T64" fmla="*/ 14351000 w 264"/>
              <a:gd name="T65" fmla="*/ 11079445 h 433"/>
              <a:gd name="T66" fmla="*/ 13020940 w 264"/>
              <a:gd name="T67" fmla="*/ 11288511 h 433"/>
              <a:gd name="T68" fmla="*/ 13090790 w 264"/>
              <a:gd name="T69" fmla="*/ 9406916 h 433"/>
              <a:gd name="T70" fmla="*/ 14420850 w 264"/>
              <a:gd name="T71" fmla="*/ 9058473 h 433"/>
              <a:gd name="T72" fmla="*/ 15400867 w 264"/>
              <a:gd name="T73" fmla="*/ 8501227 h 433"/>
              <a:gd name="T74" fmla="*/ 16521112 w 264"/>
              <a:gd name="T75" fmla="*/ 7037765 h 433"/>
              <a:gd name="T76" fmla="*/ 16801042 w 264"/>
              <a:gd name="T77" fmla="*/ 5226123 h 433"/>
              <a:gd name="T78" fmla="*/ 16311033 w 264"/>
              <a:gd name="T79" fmla="*/ 3762925 h 433"/>
              <a:gd name="T80" fmla="*/ 15331017 w 264"/>
              <a:gd name="T81" fmla="*/ 2578217 h 433"/>
              <a:gd name="T82" fmla="*/ 13860727 w 264"/>
              <a:gd name="T83" fmla="*/ 1881330 h 433"/>
              <a:gd name="T84" fmla="*/ 12530667 w 264"/>
              <a:gd name="T85" fmla="*/ 1672264 h 433"/>
              <a:gd name="T86" fmla="*/ 11620765 w 264"/>
              <a:gd name="T87" fmla="*/ 1811642 h 433"/>
              <a:gd name="T88" fmla="*/ 10850563 w 264"/>
              <a:gd name="T89" fmla="*/ 2160085 h 433"/>
              <a:gd name="T90" fmla="*/ 9730581 w 264"/>
              <a:gd name="T91" fmla="*/ 3066038 h 433"/>
              <a:gd name="T92" fmla="*/ 8960644 w 264"/>
              <a:gd name="T93" fmla="*/ 4529236 h 433"/>
              <a:gd name="T94" fmla="*/ 8610600 w 264"/>
              <a:gd name="T95" fmla="*/ 6480256 h 433"/>
              <a:gd name="T96" fmla="*/ 7140310 w 264"/>
              <a:gd name="T97" fmla="*/ 5992699 h 433"/>
              <a:gd name="T98" fmla="*/ 6510337 w 264"/>
              <a:gd name="T99" fmla="*/ 3971727 h 433"/>
              <a:gd name="T100" fmla="*/ 5180277 w 264"/>
              <a:gd name="T101" fmla="*/ 2926661 h 433"/>
              <a:gd name="T102" fmla="*/ 3710252 w 264"/>
              <a:gd name="T103" fmla="*/ 2926661 h 433"/>
              <a:gd name="T104" fmla="*/ 2730235 w 264"/>
              <a:gd name="T105" fmla="*/ 3414482 h 433"/>
              <a:gd name="T106" fmla="*/ 2030148 w 264"/>
              <a:gd name="T107" fmla="*/ 4180793 h 433"/>
              <a:gd name="T108" fmla="*/ 1680104 w 264"/>
              <a:gd name="T109" fmla="*/ 5226123 h 433"/>
              <a:gd name="T110" fmla="*/ 1890183 w 264"/>
              <a:gd name="T111" fmla="*/ 6549944 h 433"/>
              <a:gd name="T112" fmla="*/ 2590271 w 264"/>
              <a:gd name="T113" fmla="*/ 7525586 h 433"/>
              <a:gd name="T114" fmla="*/ 3360208 w 264"/>
              <a:gd name="T115" fmla="*/ 7943718 h 433"/>
              <a:gd name="T116" fmla="*/ 4340225 w 264"/>
              <a:gd name="T117" fmla="*/ 8222473 h 43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64"/>
              <a:gd name="T178" fmla="*/ 0 h 433"/>
              <a:gd name="T179" fmla="*/ 264 w 264"/>
              <a:gd name="T180" fmla="*/ 433 h 433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64" h="433"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3" y="277"/>
                </a:moveTo>
                <a:lnTo>
                  <a:pt x="143" y="186"/>
                </a:lnTo>
                <a:lnTo>
                  <a:pt x="164" y="186"/>
                </a:lnTo>
                <a:lnTo>
                  <a:pt x="164" y="277"/>
                </a:lnTo>
                <a:lnTo>
                  <a:pt x="143" y="277"/>
                </a:lnTo>
                <a:close/>
                <a:moveTo>
                  <a:pt x="67" y="144"/>
                </a:move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8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1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4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0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4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7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4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1" name="Freeform 302">
            <a:extLst>
              <a:ext uri="{FF2B5EF4-FFF2-40B4-BE49-F238E27FC236}">
                <a16:creationId xmlns:a16="http://schemas.microsoft.com/office/drawing/2014/main" id="{18C73976-722A-49C0-A552-3D037C7A65C3}"/>
              </a:ext>
            </a:extLst>
          </p:cNvPr>
          <p:cNvSpPr>
            <a:spLocks/>
          </p:cNvSpPr>
          <p:nvPr/>
        </p:nvSpPr>
        <p:spPr bwMode="auto">
          <a:xfrm>
            <a:off x="4864100" y="2862263"/>
            <a:ext cx="66675" cy="57150"/>
          </a:xfrm>
          <a:custGeom>
            <a:avLst/>
            <a:gdLst>
              <a:gd name="T0" fmla="*/ 17502188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69038 w 254"/>
              <a:gd name="T9" fmla="*/ 9214834 h 213"/>
              <a:gd name="T10" fmla="*/ 137813 w 254"/>
              <a:gd name="T11" fmla="*/ 7990804 h 213"/>
              <a:gd name="T12" fmla="*/ 344663 w 254"/>
              <a:gd name="T13" fmla="*/ 6838950 h 213"/>
              <a:gd name="T14" fmla="*/ 689063 w 254"/>
              <a:gd name="T15" fmla="*/ 5903085 h 213"/>
              <a:gd name="T16" fmla="*/ 689063 w 254"/>
              <a:gd name="T17" fmla="*/ 5903085 h 213"/>
              <a:gd name="T18" fmla="*/ 1102500 w 254"/>
              <a:gd name="T19" fmla="*/ 4895313 h 213"/>
              <a:gd name="T20" fmla="*/ 1515938 w 254"/>
              <a:gd name="T21" fmla="*/ 4103531 h 213"/>
              <a:gd name="T22" fmla="*/ 2067188 w 254"/>
              <a:gd name="T23" fmla="*/ 3239573 h 213"/>
              <a:gd name="T24" fmla="*/ 2618438 w 254"/>
              <a:gd name="T25" fmla="*/ 2591605 h 213"/>
              <a:gd name="T26" fmla="*/ 2618438 w 254"/>
              <a:gd name="T27" fmla="*/ 2591605 h 213"/>
              <a:gd name="T28" fmla="*/ 2963100 w 254"/>
              <a:gd name="T29" fmla="*/ 2303708 h 213"/>
              <a:gd name="T30" fmla="*/ 3307500 w 254"/>
              <a:gd name="T31" fmla="*/ 2015812 h 213"/>
              <a:gd name="T32" fmla="*/ 3583125 w 254"/>
              <a:gd name="T33" fmla="*/ 1727647 h 213"/>
              <a:gd name="T34" fmla="*/ 3927788 w 254"/>
              <a:gd name="T35" fmla="*/ 1511926 h 213"/>
              <a:gd name="T36" fmla="*/ 4272188 w 254"/>
              <a:gd name="T37" fmla="*/ 1223761 h 213"/>
              <a:gd name="T38" fmla="*/ 4685625 w 254"/>
              <a:gd name="T39" fmla="*/ 1007772 h 213"/>
              <a:gd name="T40" fmla="*/ 5030288 w 254"/>
              <a:gd name="T41" fmla="*/ 791782 h 213"/>
              <a:gd name="T42" fmla="*/ 5443725 w 254"/>
              <a:gd name="T43" fmla="*/ 647968 h 213"/>
              <a:gd name="T44" fmla="*/ 5443725 w 254"/>
              <a:gd name="T45" fmla="*/ 647968 h 213"/>
              <a:gd name="T46" fmla="*/ 5857163 w 254"/>
              <a:gd name="T47" fmla="*/ 503886 h 213"/>
              <a:gd name="T48" fmla="*/ 6270600 w 254"/>
              <a:gd name="T49" fmla="*/ 360072 h 213"/>
              <a:gd name="T50" fmla="*/ 6752813 w 254"/>
              <a:gd name="T51" fmla="*/ 287896 h 213"/>
              <a:gd name="T52" fmla="*/ 7166250 w 254"/>
              <a:gd name="T53" fmla="*/ 144082 h 213"/>
              <a:gd name="T54" fmla="*/ 7579688 w 254"/>
              <a:gd name="T55" fmla="*/ 71907 h 213"/>
              <a:gd name="T56" fmla="*/ 7993125 w 254"/>
              <a:gd name="T57" fmla="*/ 71907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440288 w 254"/>
              <a:gd name="T65" fmla="*/ 0 h 213"/>
              <a:gd name="T66" fmla="*/ 9853725 w 254"/>
              <a:gd name="T67" fmla="*/ 71907 h 213"/>
              <a:gd name="T68" fmla="*/ 10335938 w 254"/>
              <a:gd name="T69" fmla="*/ 144082 h 213"/>
              <a:gd name="T70" fmla="*/ 10818413 w 254"/>
              <a:gd name="T71" fmla="*/ 215989 h 213"/>
              <a:gd name="T72" fmla="*/ 11231850 w 254"/>
              <a:gd name="T73" fmla="*/ 287896 h 213"/>
              <a:gd name="T74" fmla="*/ 11645288 w 254"/>
              <a:gd name="T75" fmla="*/ 431979 h 213"/>
              <a:gd name="T76" fmla="*/ 12058725 w 254"/>
              <a:gd name="T77" fmla="*/ 647968 h 213"/>
              <a:gd name="T78" fmla="*/ 12472163 w 254"/>
              <a:gd name="T79" fmla="*/ 791782 h 213"/>
              <a:gd name="T80" fmla="*/ 12472163 w 254"/>
              <a:gd name="T81" fmla="*/ 791782 h 213"/>
              <a:gd name="T82" fmla="*/ 12885600 w 254"/>
              <a:gd name="T83" fmla="*/ 1007772 h 213"/>
              <a:gd name="T84" fmla="*/ 13230000 w 254"/>
              <a:gd name="T85" fmla="*/ 1223761 h 213"/>
              <a:gd name="T86" fmla="*/ 13574663 w 254"/>
              <a:gd name="T87" fmla="*/ 1511926 h 213"/>
              <a:gd name="T88" fmla="*/ 13988100 w 254"/>
              <a:gd name="T89" fmla="*/ 1727647 h 213"/>
              <a:gd name="T90" fmla="*/ 14332500 w 254"/>
              <a:gd name="T91" fmla="*/ 2015812 h 213"/>
              <a:gd name="T92" fmla="*/ 14608125 w 254"/>
              <a:gd name="T93" fmla="*/ 2303708 h 213"/>
              <a:gd name="T94" fmla="*/ 14883750 w 254"/>
              <a:gd name="T95" fmla="*/ 2591605 h 213"/>
              <a:gd name="T96" fmla="*/ 15159375 w 254"/>
              <a:gd name="T97" fmla="*/ 2879501 h 213"/>
              <a:gd name="T98" fmla="*/ 15159375 w 254"/>
              <a:gd name="T99" fmla="*/ 2879501 h 213"/>
              <a:gd name="T100" fmla="*/ 15779663 w 254"/>
              <a:gd name="T101" fmla="*/ 3599377 h 213"/>
              <a:gd name="T102" fmla="*/ 16193100 w 254"/>
              <a:gd name="T103" fmla="*/ 4319520 h 213"/>
              <a:gd name="T104" fmla="*/ 16606538 w 254"/>
              <a:gd name="T105" fmla="*/ 5111303 h 213"/>
              <a:gd name="T106" fmla="*/ 16882163 w 254"/>
              <a:gd name="T107" fmla="*/ 5975261 h 213"/>
              <a:gd name="T108" fmla="*/ 16882163 w 254"/>
              <a:gd name="T109" fmla="*/ 5975261 h 213"/>
              <a:gd name="T110" fmla="*/ 17157788 w 254"/>
              <a:gd name="T111" fmla="*/ 6767043 h 213"/>
              <a:gd name="T112" fmla="*/ 17295600 w 254"/>
              <a:gd name="T113" fmla="*/ 7702908 h 213"/>
              <a:gd name="T114" fmla="*/ 17502188 w 254"/>
              <a:gd name="T115" fmla="*/ 8566865 h 213"/>
              <a:gd name="T116" fmla="*/ 17502188 w 254"/>
              <a:gd name="T117" fmla="*/ 9502730 h 213"/>
              <a:gd name="T118" fmla="*/ 17502188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8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1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2" name="Freeform 303">
            <a:extLst>
              <a:ext uri="{FF2B5EF4-FFF2-40B4-BE49-F238E27FC236}">
                <a16:creationId xmlns:a16="http://schemas.microsoft.com/office/drawing/2014/main" id="{11F5A32B-31E4-42C1-9C9E-9DDF8F06BFA1}"/>
              </a:ext>
            </a:extLst>
          </p:cNvPr>
          <p:cNvSpPr>
            <a:spLocks/>
          </p:cNvSpPr>
          <p:nvPr/>
        </p:nvSpPr>
        <p:spPr bwMode="auto">
          <a:xfrm>
            <a:off x="4870450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591342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78830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16021 w 211"/>
              <a:gd name="T27" fmla="*/ 508077 h 165"/>
              <a:gd name="T28" fmla="*/ 9153412 w 211"/>
              <a:gd name="T29" fmla="*/ 290407 h 165"/>
              <a:gd name="T30" fmla="*/ 8321283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26283 w 211"/>
              <a:gd name="T39" fmla="*/ 72467 h 165"/>
              <a:gd name="T40" fmla="*/ 6379738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576706 w 211"/>
              <a:gd name="T51" fmla="*/ 508077 h 165"/>
              <a:gd name="T52" fmla="*/ 4576706 w 211"/>
              <a:gd name="T53" fmla="*/ 508077 h 165"/>
              <a:gd name="T54" fmla="*/ 4299418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051225 w 211"/>
              <a:gd name="T63" fmla="*/ 1378758 h 165"/>
              <a:gd name="T64" fmla="*/ 2773673 w 211"/>
              <a:gd name="T65" fmla="*/ 1669165 h 165"/>
              <a:gd name="T66" fmla="*/ 2496385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01385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0" y="1"/>
                </a:lnTo>
                <a:lnTo>
                  <a:pt x="108" y="0"/>
                </a:lnTo>
                <a:lnTo>
                  <a:pt x="103" y="0"/>
                </a:lnTo>
                <a:lnTo>
                  <a:pt x="97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6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4" y="19"/>
                </a:lnTo>
                <a:lnTo>
                  <a:pt x="40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3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3" name="Freeform 304">
            <a:extLst>
              <a:ext uri="{FF2B5EF4-FFF2-40B4-BE49-F238E27FC236}">
                <a16:creationId xmlns:a16="http://schemas.microsoft.com/office/drawing/2014/main" id="{B83F7CD5-93AB-44CB-BE04-B0EC928A5651}"/>
              </a:ext>
            </a:extLst>
          </p:cNvPr>
          <p:cNvSpPr>
            <a:spLocks/>
          </p:cNvSpPr>
          <p:nvPr/>
        </p:nvSpPr>
        <p:spPr bwMode="auto">
          <a:xfrm>
            <a:off x="4862513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190096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830233 w 264"/>
              <a:gd name="T31" fmla="*/ 70660 h 251"/>
              <a:gd name="T32" fmla="*/ 4340225 w 264"/>
              <a:gd name="T33" fmla="*/ 2469631 h 251"/>
              <a:gd name="T34" fmla="*/ 308027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870200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00521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250738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2102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5960990 w 264"/>
              <a:gd name="T81" fmla="*/ 4939528 h 251"/>
              <a:gd name="T82" fmla="*/ 15331017 w 264"/>
              <a:gd name="T83" fmla="*/ 3810304 h 251"/>
              <a:gd name="T84" fmla="*/ 1400095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641094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85117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7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4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6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3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4" name="Freeform 305">
            <a:extLst>
              <a:ext uri="{FF2B5EF4-FFF2-40B4-BE49-F238E27FC236}">
                <a16:creationId xmlns:a16="http://schemas.microsoft.com/office/drawing/2014/main" id="{7540192A-C9B2-4112-B0AF-DB6D0E6BD421}"/>
              </a:ext>
            </a:extLst>
          </p:cNvPr>
          <p:cNvSpPr>
            <a:spLocks/>
          </p:cNvSpPr>
          <p:nvPr/>
        </p:nvSpPr>
        <p:spPr bwMode="auto">
          <a:xfrm>
            <a:off x="4864100" y="2744788"/>
            <a:ext cx="66675" cy="38100"/>
          </a:xfrm>
          <a:custGeom>
            <a:avLst/>
            <a:gdLst>
              <a:gd name="T0" fmla="*/ 17502188 w 254"/>
              <a:gd name="T1" fmla="*/ 5950479 h 144"/>
              <a:gd name="T2" fmla="*/ 1515938 w 254"/>
              <a:gd name="T3" fmla="*/ 5950479 h 144"/>
              <a:gd name="T4" fmla="*/ 1515938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15938 w 254"/>
              <a:gd name="T11" fmla="*/ 0 h 144"/>
              <a:gd name="T12" fmla="*/ 1515938 w 254"/>
              <a:gd name="T13" fmla="*/ 4200260 h 144"/>
              <a:gd name="T14" fmla="*/ 17502188 w 254"/>
              <a:gd name="T15" fmla="*/ 4200260 h 144"/>
              <a:gd name="T16" fmla="*/ 17502188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5" name="Rectangle 306">
            <a:extLst>
              <a:ext uri="{FF2B5EF4-FFF2-40B4-BE49-F238E27FC236}">
                <a16:creationId xmlns:a16="http://schemas.microsoft.com/office/drawing/2014/main" id="{6DFFD757-6DC5-4D6D-BA88-72D483E66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2717800"/>
            <a:ext cx="6350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96" name="Freeform 307">
            <a:extLst>
              <a:ext uri="{FF2B5EF4-FFF2-40B4-BE49-F238E27FC236}">
                <a16:creationId xmlns:a16="http://schemas.microsoft.com/office/drawing/2014/main" id="{04F68DDF-11B9-4606-B214-6B081B37A062}"/>
              </a:ext>
            </a:extLst>
          </p:cNvPr>
          <p:cNvSpPr>
            <a:spLocks/>
          </p:cNvSpPr>
          <p:nvPr/>
        </p:nvSpPr>
        <p:spPr bwMode="auto">
          <a:xfrm>
            <a:off x="4862513" y="2668588"/>
            <a:ext cx="69850" cy="42862"/>
          </a:xfrm>
          <a:custGeom>
            <a:avLst/>
            <a:gdLst>
              <a:gd name="T0" fmla="*/ 3990181 w 264"/>
              <a:gd name="T1" fmla="*/ 10010394 h 162"/>
              <a:gd name="T2" fmla="*/ 2660121 w 264"/>
              <a:gd name="T3" fmla="*/ 9730468 h 162"/>
              <a:gd name="T4" fmla="*/ 1609990 w 264"/>
              <a:gd name="T5" fmla="*/ 9100238 h 162"/>
              <a:gd name="T6" fmla="*/ 490008 w 264"/>
              <a:gd name="T7" fmla="*/ 7770193 h 162"/>
              <a:gd name="T8" fmla="*/ 0 w 264"/>
              <a:gd name="T9" fmla="*/ 5670219 h 162"/>
              <a:gd name="T10" fmla="*/ 350044 w 264"/>
              <a:gd name="T11" fmla="*/ 3990135 h 162"/>
              <a:gd name="T12" fmla="*/ 1260210 w 264"/>
              <a:gd name="T13" fmla="*/ 2450013 h 162"/>
              <a:gd name="T14" fmla="*/ 2520156 w 264"/>
              <a:gd name="T15" fmla="*/ 1609971 h 162"/>
              <a:gd name="T16" fmla="*/ 3640137 w 264"/>
              <a:gd name="T17" fmla="*/ 1259931 h 162"/>
              <a:gd name="T18" fmla="*/ 4480190 w 264"/>
              <a:gd name="T19" fmla="*/ 1190082 h 162"/>
              <a:gd name="T20" fmla="*/ 6300523 w 264"/>
              <a:gd name="T21" fmla="*/ 1540122 h 162"/>
              <a:gd name="T22" fmla="*/ 7490354 w 264"/>
              <a:gd name="T23" fmla="*/ 2380164 h 162"/>
              <a:gd name="T24" fmla="*/ 8680450 w 264"/>
              <a:gd name="T25" fmla="*/ 1680085 h 162"/>
              <a:gd name="T26" fmla="*/ 10080625 w 264"/>
              <a:gd name="T27" fmla="*/ 560116 h 162"/>
              <a:gd name="T28" fmla="*/ 11480800 w 264"/>
              <a:gd name="T29" fmla="*/ 70114 h 162"/>
              <a:gd name="T30" fmla="*/ 12600781 w 264"/>
              <a:gd name="T31" fmla="*/ 0 h 162"/>
              <a:gd name="T32" fmla="*/ 14070806 w 264"/>
              <a:gd name="T33" fmla="*/ 139963 h 162"/>
              <a:gd name="T34" fmla="*/ 15470981 w 264"/>
              <a:gd name="T35" fmla="*/ 700079 h 162"/>
              <a:gd name="T36" fmla="*/ 16450998 w 264"/>
              <a:gd name="T37" fmla="*/ 1400159 h 162"/>
              <a:gd name="T38" fmla="*/ 17431015 w 264"/>
              <a:gd name="T39" fmla="*/ 2450013 h 162"/>
              <a:gd name="T40" fmla="*/ 18271067 w 264"/>
              <a:gd name="T41" fmla="*/ 4130098 h 162"/>
              <a:gd name="T42" fmla="*/ 18411031 w 264"/>
              <a:gd name="T43" fmla="*/ 6300185 h 162"/>
              <a:gd name="T44" fmla="*/ 17781058 w 264"/>
              <a:gd name="T45" fmla="*/ 8400423 h 162"/>
              <a:gd name="T46" fmla="*/ 15750910 w 264"/>
              <a:gd name="T47" fmla="*/ 10500396 h 162"/>
              <a:gd name="T48" fmla="*/ 14700779 w 264"/>
              <a:gd name="T49" fmla="*/ 10990399 h 162"/>
              <a:gd name="T50" fmla="*/ 13020940 w 264"/>
              <a:gd name="T51" fmla="*/ 11340439 h 162"/>
              <a:gd name="T52" fmla="*/ 13090790 w 264"/>
              <a:gd name="T53" fmla="*/ 9450277 h 162"/>
              <a:gd name="T54" fmla="*/ 14770894 w 264"/>
              <a:gd name="T55" fmla="*/ 8960275 h 162"/>
              <a:gd name="T56" fmla="*/ 15681060 w 264"/>
              <a:gd name="T57" fmla="*/ 8190346 h 162"/>
              <a:gd name="T58" fmla="*/ 16801042 w 264"/>
              <a:gd name="T59" fmla="*/ 5740333 h 162"/>
              <a:gd name="T60" fmla="*/ 16521112 w 264"/>
              <a:gd name="T61" fmla="*/ 4200211 h 162"/>
              <a:gd name="T62" fmla="*/ 15681060 w 264"/>
              <a:gd name="T63" fmla="*/ 3010129 h 162"/>
              <a:gd name="T64" fmla="*/ 14420850 w 264"/>
              <a:gd name="T65" fmla="*/ 2030124 h 162"/>
              <a:gd name="T66" fmla="*/ 12810860 w 264"/>
              <a:gd name="T67" fmla="*/ 1680085 h 162"/>
              <a:gd name="T68" fmla="*/ 11620765 w 264"/>
              <a:gd name="T69" fmla="*/ 1820048 h 162"/>
              <a:gd name="T70" fmla="*/ 10640748 w 264"/>
              <a:gd name="T71" fmla="*/ 2310050 h 162"/>
              <a:gd name="T72" fmla="*/ 9450652 w 264"/>
              <a:gd name="T73" fmla="*/ 3500132 h 162"/>
              <a:gd name="T74" fmla="*/ 8820679 w 264"/>
              <a:gd name="T75" fmla="*/ 5180217 h 162"/>
              <a:gd name="T76" fmla="*/ 7210425 w 264"/>
              <a:gd name="T77" fmla="*/ 6790187 h 162"/>
              <a:gd name="T78" fmla="*/ 6790531 w 264"/>
              <a:gd name="T79" fmla="*/ 4690214 h 162"/>
              <a:gd name="T80" fmla="*/ 5740400 w 264"/>
              <a:gd name="T81" fmla="*/ 3150092 h 162"/>
              <a:gd name="T82" fmla="*/ 4060296 w 264"/>
              <a:gd name="T83" fmla="*/ 2870167 h 162"/>
              <a:gd name="T84" fmla="*/ 3010165 w 264"/>
              <a:gd name="T85" fmla="*/ 3220206 h 162"/>
              <a:gd name="T86" fmla="*/ 2030148 w 264"/>
              <a:gd name="T87" fmla="*/ 4200211 h 162"/>
              <a:gd name="T88" fmla="*/ 1680104 w 264"/>
              <a:gd name="T89" fmla="*/ 5250330 h 162"/>
              <a:gd name="T90" fmla="*/ 1890183 w 264"/>
              <a:gd name="T91" fmla="*/ 6580375 h 162"/>
              <a:gd name="T92" fmla="*/ 2590271 w 264"/>
              <a:gd name="T93" fmla="*/ 7560381 h 162"/>
              <a:gd name="T94" fmla="*/ 3710252 w 264"/>
              <a:gd name="T95" fmla="*/ 8120232 h 162"/>
              <a:gd name="T96" fmla="*/ 4690269 w 264"/>
              <a:gd name="T97" fmla="*/ 10080507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64"/>
              <a:gd name="T148" fmla="*/ 0 h 162"/>
              <a:gd name="T149" fmla="*/ 264 w 264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64" h="162">
                <a:moveTo>
                  <a:pt x="67" y="144"/>
                </a:moveTo>
                <a:lnTo>
                  <a:pt x="67" y="144"/>
                </a:ln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8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1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4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0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4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7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4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7" name="Rectangle 308">
            <a:extLst>
              <a:ext uri="{FF2B5EF4-FFF2-40B4-BE49-F238E27FC236}">
                <a16:creationId xmlns:a16="http://schemas.microsoft.com/office/drawing/2014/main" id="{1C1D9DBF-8F79-466A-B036-AF9B5CA8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138613"/>
            <a:ext cx="1127125" cy="11001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98" name="Freeform 309">
            <a:extLst>
              <a:ext uri="{FF2B5EF4-FFF2-40B4-BE49-F238E27FC236}">
                <a16:creationId xmlns:a16="http://schemas.microsoft.com/office/drawing/2014/main" id="{AD7CA22B-D67C-46E1-808F-01258F112993}"/>
              </a:ext>
            </a:extLst>
          </p:cNvPr>
          <p:cNvSpPr>
            <a:spLocks/>
          </p:cNvSpPr>
          <p:nvPr/>
        </p:nvSpPr>
        <p:spPr bwMode="auto">
          <a:xfrm>
            <a:off x="2095500" y="4135438"/>
            <a:ext cx="1131888" cy="7937"/>
          </a:xfrm>
          <a:custGeom>
            <a:avLst/>
            <a:gdLst>
              <a:gd name="T0" fmla="*/ 299688993 w 4275"/>
              <a:gd name="T1" fmla="*/ 1123496 h 29"/>
              <a:gd name="T2" fmla="*/ 298637330 w 4275"/>
              <a:gd name="T3" fmla="*/ 0 h 29"/>
              <a:gd name="T4" fmla="*/ 0 w 4275"/>
              <a:gd name="T5" fmla="*/ 0 h 29"/>
              <a:gd name="T6" fmla="*/ 0 w 4275"/>
              <a:gd name="T7" fmla="*/ 2172275 h 29"/>
              <a:gd name="T8" fmla="*/ 298637330 w 4275"/>
              <a:gd name="T9" fmla="*/ 2172275 h 29"/>
              <a:gd name="T10" fmla="*/ 297656096 w 4275"/>
              <a:gd name="T11" fmla="*/ 1123496 h 29"/>
              <a:gd name="T12" fmla="*/ 299688993 w 4275"/>
              <a:gd name="T13" fmla="*/ 1123496 h 29"/>
              <a:gd name="T14" fmla="*/ 299688993 w 4275"/>
              <a:gd name="T15" fmla="*/ 0 h 29"/>
              <a:gd name="T16" fmla="*/ 298637330 w 4275"/>
              <a:gd name="T17" fmla="*/ 0 h 29"/>
              <a:gd name="T18" fmla="*/ 299688993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9" name="Freeform 310">
            <a:extLst>
              <a:ext uri="{FF2B5EF4-FFF2-40B4-BE49-F238E27FC236}">
                <a16:creationId xmlns:a16="http://schemas.microsoft.com/office/drawing/2014/main" id="{D99075B4-DDD8-4F7E-A133-CB91BA250B7B}"/>
              </a:ext>
            </a:extLst>
          </p:cNvPr>
          <p:cNvSpPr>
            <a:spLocks/>
          </p:cNvSpPr>
          <p:nvPr/>
        </p:nvSpPr>
        <p:spPr bwMode="auto">
          <a:xfrm>
            <a:off x="3219450" y="4138613"/>
            <a:ext cx="7938" cy="1104900"/>
          </a:xfrm>
          <a:custGeom>
            <a:avLst/>
            <a:gdLst>
              <a:gd name="T0" fmla="*/ 1048911 w 29"/>
              <a:gd name="T1" fmla="*/ 292688566 h 4171"/>
              <a:gd name="T2" fmla="*/ 2172822 w 29"/>
              <a:gd name="T3" fmla="*/ 29170605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1706050 h 4171"/>
              <a:gd name="T10" fmla="*/ 1048911 w 29"/>
              <a:gd name="T11" fmla="*/ 290653601 h 4171"/>
              <a:gd name="T12" fmla="*/ 1048911 w 29"/>
              <a:gd name="T13" fmla="*/ 292688566 h 4171"/>
              <a:gd name="T14" fmla="*/ 2172822 w 29"/>
              <a:gd name="T15" fmla="*/ 292688566 h 4171"/>
              <a:gd name="T16" fmla="*/ 2172822 w 29"/>
              <a:gd name="T17" fmla="*/ 291706050 h 4171"/>
              <a:gd name="T18" fmla="*/ 1048911 w 29"/>
              <a:gd name="T19" fmla="*/ 29268856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0" name="Freeform 311">
            <a:extLst>
              <a:ext uri="{FF2B5EF4-FFF2-40B4-BE49-F238E27FC236}">
                <a16:creationId xmlns:a16="http://schemas.microsoft.com/office/drawing/2014/main" id="{998F60B5-5702-4097-92B6-661497B0319D}"/>
              </a:ext>
            </a:extLst>
          </p:cNvPr>
          <p:cNvSpPr>
            <a:spLocks/>
          </p:cNvSpPr>
          <p:nvPr/>
        </p:nvSpPr>
        <p:spPr bwMode="auto">
          <a:xfrm>
            <a:off x="2092325" y="5235575"/>
            <a:ext cx="1130300" cy="7938"/>
          </a:xfrm>
          <a:custGeom>
            <a:avLst/>
            <a:gdLst>
              <a:gd name="T0" fmla="*/ 0 w 4274"/>
              <a:gd name="T1" fmla="*/ 1123911 h 29"/>
              <a:gd name="T2" fmla="*/ 979029 w 4274"/>
              <a:gd name="T3" fmla="*/ 2172822 h 29"/>
              <a:gd name="T4" fmla="*/ 298918599 w 4274"/>
              <a:gd name="T5" fmla="*/ 2172822 h 29"/>
              <a:gd name="T6" fmla="*/ 298918599 w 4274"/>
              <a:gd name="T7" fmla="*/ 0 h 29"/>
              <a:gd name="T8" fmla="*/ 979029 w 4274"/>
              <a:gd name="T9" fmla="*/ 0 h 29"/>
              <a:gd name="T10" fmla="*/ 2028140 w 4274"/>
              <a:gd name="T11" fmla="*/ 1123911 h 29"/>
              <a:gd name="T12" fmla="*/ 0 w 4274"/>
              <a:gd name="T13" fmla="*/ 1123911 h 29"/>
              <a:gd name="T14" fmla="*/ 0 w 4274"/>
              <a:gd name="T15" fmla="*/ 2172822 h 29"/>
              <a:gd name="T16" fmla="*/ 979029 w 4274"/>
              <a:gd name="T17" fmla="*/ 2172822 h 29"/>
              <a:gd name="T18" fmla="*/ 0 w 4274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1" name="Freeform 312">
            <a:extLst>
              <a:ext uri="{FF2B5EF4-FFF2-40B4-BE49-F238E27FC236}">
                <a16:creationId xmlns:a16="http://schemas.microsoft.com/office/drawing/2014/main" id="{A8F11454-F6D6-4FA3-BB9A-6561D6F082AE}"/>
              </a:ext>
            </a:extLst>
          </p:cNvPr>
          <p:cNvSpPr>
            <a:spLocks/>
          </p:cNvSpPr>
          <p:nvPr/>
        </p:nvSpPr>
        <p:spPr bwMode="auto">
          <a:xfrm>
            <a:off x="2092325" y="4135438"/>
            <a:ext cx="7938" cy="1103312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8 h 4172"/>
              <a:gd name="T4" fmla="*/ 0 w 29"/>
              <a:gd name="T5" fmla="*/ 291777893 h 4172"/>
              <a:gd name="T6" fmla="*/ 2172822 w 29"/>
              <a:gd name="T7" fmla="*/ 291777893 h 4172"/>
              <a:gd name="T8" fmla="*/ 2172822 w 29"/>
              <a:gd name="T9" fmla="*/ 1049098 h 4172"/>
              <a:gd name="T10" fmla="*/ 1048911 w 29"/>
              <a:gd name="T11" fmla="*/ 2028116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8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2" name="Line 313">
            <a:extLst>
              <a:ext uri="{FF2B5EF4-FFF2-40B4-BE49-F238E27FC236}">
                <a16:creationId xmlns:a16="http://schemas.microsoft.com/office/drawing/2014/main" id="{C973C037-6011-4E11-AB50-28EAF7B68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2767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3" name="Line 314">
            <a:extLst>
              <a:ext uri="{FF2B5EF4-FFF2-40B4-BE49-F238E27FC236}">
                <a16:creationId xmlns:a16="http://schemas.microsoft.com/office/drawing/2014/main" id="{A6987E2A-A62E-433E-A316-3289CCB4F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4" name="Line 315">
            <a:extLst>
              <a:ext uri="{FF2B5EF4-FFF2-40B4-BE49-F238E27FC236}">
                <a16:creationId xmlns:a16="http://schemas.microsoft.com/office/drawing/2014/main" id="{D9FFB94A-5E49-412B-8585-2632AB34B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5513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5" name="Line 316">
            <a:extLst>
              <a:ext uri="{FF2B5EF4-FFF2-40B4-BE49-F238E27FC236}">
                <a16:creationId xmlns:a16="http://schemas.microsoft.com/office/drawing/2014/main" id="{FB089C21-C20B-46D0-BC0F-14049F485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6894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6" name="Line 317">
            <a:extLst>
              <a:ext uri="{FF2B5EF4-FFF2-40B4-BE49-F238E27FC236}">
                <a16:creationId xmlns:a16="http://schemas.microsoft.com/office/drawing/2014/main" id="{1705B3ED-1B56-47CD-9A2D-2CC8C903F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8260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7" name="Line 318">
            <a:extLst>
              <a:ext uri="{FF2B5EF4-FFF2-40B4-BE49-F238E27FC236}">
                <a16:creationId xmlns:a16="http://schemas.microsoft.com/office/drawing/2014/main" id="{EF62B83B-89F1-4109-9480-4697D35A8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964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8" name="Line 319">
            <a:extLst>
              <a:ext uri="{FF2B5EF4-FFF2-40B4-BE49-F238E27FC236}">
                <a16:creationId xmlns:a16="http://schemas.microsoft.com/office/drawing/2014/main" id="{F875C151-7DE8-46B1-8DF4-AAD8A0311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9" name="Line 320">
            <a:extLst>
              <a:ext uri="{FF2B5EF4-FFF2-40B4-BE49-F238E27FC236}">
                <a16:creationId xmlns:a16="http://schemas.microsoft.com/office/drawing/2014/main" id="{041EDC4D-2C89-4AA1-8F34-A4B530F6D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361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0" name="Line 321">
            <a:extLst>
              <a:ext uri="{FF2B5EF4-FFF2-40B4-BE49-F238E27FC236}">
                <a16:creationId xmlns:a16="http://schemas.microsoft.com/office/drawing/2014/main" id="{57659108-B9D0-4FCE-8504-BA8377E75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013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1" name="Line 322">
            <a:extLst>
              <a:ext uri="{FF2B5EF4-FFF2-40B4-BE49-F238E27FC236}">
                <a16:creationId xmlns:a16="http://schemas.microsoft.com/office/drawing/2014/main" id="{4D58A8AA-44D0-43A4-8784-DE028543E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2" name="Line 323">
            <a:extLst>
              <a:ext uri="{FF2B5EF4-FFF2-40B4-BE49-F238E27FC236}">
                <a16:creationId xmlns:a16="http://schemas.microsoft.com/office/drawing/2014/main" id="{C8FCF704-1EA2-4DEA-B50E-3F6032900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636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3" name="Line 324">
            <a:extLst>
              <a:ext uri="{FF2B5EF4-FFF2-40B4-BE49-F238E27FC236}">
                <a16:creationId xmlns:a16="http://schemas.microsoft.com/office/drawing/2014/main" id="{FF349128-F89B-4975-8D8B-FDD0D638B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4" name="Line 325">
            <a:extLst>
              <a:ext uri="{FF2B5EF4-FFF2-40B4-BE49-F238E27FC236}">
                <a16:creationId xmlns:a16="http://schemas.microsoft.com/office/drawing/2014/main" id="{0D45C5DE-F6CB-405F-B7B4-86F25DD09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5" name="Line 326">
            <a:extLst>
              <a:ext uri="{FF2B5EF4-FFF2-40B4-BE49-F238E27FC236}">
                <a16:creationId xmlns:a16="http://schemas.microsoft.com/office/drawing/2014/main" id="{FD787808-A066-464A-9AF5-30527F8E0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752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6" name="Rectangle 327">
            <a:extLst>
              <a:ext uri="{FF2B5EF4-FFF2-40B4-BE49-F238E27FC236}">
                <a16:creationId xmlns:a16="http://schemas.microsoft.com/office/drawing/2014/main" id="{B6D28A32-5BB8-4A46-A7CF-BE0852486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17" name="Freeform 328">
            <a:extLst>
              <a:ext uri="{FF2B5EF4-FFF2-40B4-BE49-F238E27FC236}">
                <a16:creationId xmlns:a16="http://schemas.microsoft.com/office/drawing/2014/main" id="{BB3BBEA0-62E5-4E3C-83CF-C65DA937A877}"/>
              </a:ext>
            </a:extLst>
          </p:cNvPr>
          <p:cNvSpPr>
            <a:spLocks/>
          </p:cNvSpPr>
          <p:nvPr/>
        </p:nvSpPr>
        <p:spPr bwMode="auto">
          <a:xfrm>
            <a:off x="2233613" y="4137025"/>
            <a:ext cx="138112" cy="4763"/>
          </a:xfrm>
          <a:custGeom>
            <a:avLst/>
            <a:gdLst>
              <a:gd name="T0" fmla="*/ 36264115 w 526"/>
              <a:gd name="T1" fmla="*/ 945456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0567 w 526"/>
              <a:gd name="T9" fmla="*/ 1890514 h 12"/>
              <a:gd name="T10" fmla="*/ 35367963 w 526"/>
              <a:gd name="T11" fmla="*/ 945456 h 12"/>
              <a:gd name="T12" fmla="*/ 36264115 w 526"/>
              <a:gd name="T13" fmla="*/ 945456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18" name="Freeform 329">
            <a:extLst>
              <a:ext uri="{FF2B5EF4-FFF2-40B4-BE49-F238E27FC236}">
                <a16:creationId xmlns:a16="http://schemas.microsoft.com/office/drawing/2014/main" id="{52FBD646-BD3A-4B44-B580-F10E84C2EC57}"/>
              </a:ext>
            </a:extLst>
          </p:cNvPr>
          <p:cNvSpPr>
            <a:spLocks/>
          </p:cNvSpPr>
          <p:nvPr/>
        </p:nvSpPr>
        <p:spPr bwMode="auto">
          <a:xfrm>
            <a:off x="2368550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9" name="Freeform 330">
            <a:extLst>
              <a:ext uri="{FF2B5EF4-FFF2-40B4-BE49-F238E27FC236}">
                <a16:creationId xmlns:a16="http://schemas.microsoft.com/office/drawing/2014/main" id="{72ED98D7-C20D-489F-96D6-A868CBA5FF7A}"/>
              </a:ext>
            </a:extLst>
          </p:cNvPr>
          <p:cNvSpPr>
            <a:spLocks/>
          </p:cNvSpPr>
          <p:nvPr/>
        </p:nvSpPr>
        <p:spPr bwMode="auto">
          <a:xfrm>
            <a:off x="2232025" y="427513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0" name="Freeform 331">
            <a:extLst>
              <a:ext uri="{FF2B5EF4-FFF2-40B4-BE49-F238E27FC236}">
                <a16:creationId xmlns:a16="http://schemas.microsoft.com/office/drawing/2014/main" id="{89907F99-EB1A-41A6-AC04-F6CF43C59B8D}"/>
              </a:ext>
            </a:extLst>
          </p:cNvPr>
          <p:cNvSpPr>
            <a:spLocks/>
          </p:cNvSpPr>
          <p:nvPr/>
        </p:nvSpPr>
        <p:spPr bwMode="auto">
          <a:xfrm>
            <a:off x="2232025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1" name="Rectangle 332">
            <a:extLst>
              <a:ext uri="{FF2B5EF4-FFF2-40B4-BE49-F238E27FC236}">
                <a16:creationId xmlns:a16="http://schemas.microsoft.com/office/drawing/2014/main" id="{D5A0326C-4F49-40F9-8FA1-7E78CB1B2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22" name="Freeform 333">
            <a:extLst>
              <a:ext uri="{FF2B5EF4-FFF2-40B4-BE49-F238E27FC236}">
                <a16:creationId xmlns:a16="http://schemas.microsoft.com/office/drawing/2014/main" id="{7097FA78-7958-4D3C-A870-9012445D027D}"/>
              </a:ext>
            </a:extLst>
          </p:cNvPr>
          <p:cNvSpPr>
            <a:spLocks/>
          </p:cNvSpPr>
          <p:nvPr/>
        </p:nvSpPr>
        <p:spPr bwMode="auto">
          <a:xfrm>
            <a:off x="2370138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23" name="Freeform 334">
            <a:extLst>
              <a:ext uri="{FF2B5EF4-FFF2-40B4-BE49-F238E27FC236}">
                <a16:creationId xmlns:a16="http://schemas.microsoft.com/office/drawing/2014/main" id="{80C39A61-39BF-41A2-B4AE-4269835E4602}"/>
              </a:ext>
            </a:extLst>
          </p:cNvPr>
          <p:cNvSpPr>
            <a:spLocks/>
          </p:cNvSpPr>
          <p:nvPr/>
        </p:nvSpPr>
        <p:spPr bwMode="auto">
          <a:xfrm>
            <a:off x="2506663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4" name="Freeform 335">
            <a:extLst>
              <a:ext uri="{FF2B5EF4-FFF2-40B4-BE49-F238E27FC236}">
                <a16:creationId xmlns:a16="http://schemas.microsoft.com/office/drawing/2014/main" id="{C87BA3F9-8DDF-43A5-8DD3-37A139C23D92}"/>
              </a:ext>
            </a:extLst>
          </p:cNvPr>
          <p:cNvSpPr>
            <a:spLocks/>
          </p:cNvSpPr>
          <p:nvPr/>
        </p:nvSpPr>
        <p:spPr bwMode="auto">
          <a:xfrm>
            <a:off x="2368550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5" name="Freeform 336">
            <a:extLst>
              <a:ext uri="{FF2B5EF4-FFF2-40B4-BE49-F238E27FC236}">
                <a16:creationId xmlns:a16="http://schemas.microsoft.com/office/drawing/2014/main" id="{053A04ED-D68F-4B9F-9A7F-2CE111CE244E}"/>
              </a:ext>
            </a:extLst>
          </p:cNvPr>
          <p:cNvSpPr>
            <a:spLocks/>
          </p:cNvSpPr>
          <p:nvPr/>
        </p:nvSpPr>
        <p:spPr bwMode="auto">
          <a:xfrm>
            <a:off x="2368550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6" name="Rectangle 337">
            <a:extLst>
              <a:ext uri="{FF2B5EF4-FFF2-40B4-BE49-F238E27FC236}">
                <a16:creationId xmlns:a16="http://schemas.microsoft.com/office/drawing/2014/main" id="{710CA08C-CE3A-45E6-9D9B-D92E1D7D7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27" name="Freeform 338">
            <a:extLst>
              <a:ext uri="{FF2B5EF4-FFF2-40B4-BE49-F238E27FC236}">
                <a16:creationId xmlns:a16="http://schemas.microsoft.com/office/drawing/2014/main" id="{F4C82E73-B76C-4EAC-8811-714BC595C725}"/>
              </a:ext>
            </a:extLst>
          </p:cNvPr>
          <p:cNvSpPr>
            <a:spLocks/>
          </p:cNvSpPr>
          <p:nvPr/>
        </p:nvSpPr>
        <p:spPr bwMode="auto">
          <a:xfrm>
            <a:off x="2508250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28" name="Freeform 339">
            <a:extLst>
              <a:ext uri="{FF2B5EF4-FFF2-40B4-BE49-F238E27FC236}">
                <a16:creationId xmlns:a16="http://schemas.microsoft.com/office/drawing/2014/main" id="{430B1B65-EE60-4D58-8212-E04AF6779643}"/>
              </a:ext>
            </a:extLst>
          </p:cNvPr>
          <p:cNvSpPr>
            <a:spLocks/>
          </p:cNvSpPr>
          <p:nvPr/>
        </p:nvSpPr>
        <p:spPr bwMode="auto">
          <a:xfrm>
            <a:off x="2643188" y="4138613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09102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944860 w 12"/>
              <a:gd name="T11" fmla="*/ 36185753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09102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9" name="Freeform 340">
            <a:extLst>
              <a:ext uri="{FF2B5EF4-FFF2-40B4-BE49-F238E27FC236}">
                <a16:creationId xmlns:a16="http://schemas.microsoft.com/office/drawing/2014/main" id="{B369FA4E-6981-4ECF-B939-12BC9DA7EA5A}"/>
              </a:ext>
            </a:extLst>
          </p:cNvPr>
          <p:cNvSpPr>
            <a:spLocks/>
          </p:cNvSpPr>
          <p:nvPr/>
        </p:nvSpPr>
        <p:spPr bwMode="auto">
          <a:xfrm>
            <a:off x="2506663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0" name="Freeform 341">
            <a:extLst>
              <a:ext uri="{FF2B5EF4-FFF2-40B4-BE49-F238E27FC236}">
                <a16:creationId xmlns:a16="http://schemas.microsoft.com/office/drawing/2014/main" id="{EC8C616C-BFE7-419A-AD3C-662028860766}"/>
              </a:ext>
            </a:extLst>
          </p:cNvPr>
          <p:cNvSpPr>
            <a:spLocks/>
          </p:cNvSpPr>
          <p:nvPr/>
        </p:nvSpPr>
        <p:spPr bwMode="auto">
          <a:xfrm>
            <a:off x="2506663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1" name="Rectangle 342">
            <a:extLst>
              <a:ext uri="{FF2B5EF4-FFF2-40B4-BE49-F238E27FC236}">
                <a16:creationId xmlns:a16="http://schemas.microsoft.com/office/drawing/2014/main" id="{9A257F45-0909-4D95-9468-E9B2AE5BD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32" name="Freeform 343">
            <a:extLst>
              <a:ext uri="{FF2B5EF4-FFF2-40B4-BE49-F238E27FC236}">
                <a16:creationId xmlns:a16="http://schemas.microsoft.com/office/drawing/2014/main" id="{706BDBA9-4E1D-41D3-B627-92D732B68E70}"/>
              </a:ext>
            </a:extLst>
          </p:cNvPr>
          <p:cNvSpPr>
            <a:spLocks/>
          </p:cNvSpPr>
          <p:nvPr/>
        </p:nvSpPr>
        <p:spPr bwMode="auto">
          <a:xfrm>
            <a:off x="2508250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3" name="Freeform 344">
            <a:extLst>
              <a:ext uri="{FF2B5EF4-FFF2-40B4-BE49-F238E27FC236}">
                <a16:creationId xmlns:a16="http://schemas.microsoft.com/office/drawing/2014/main" id="{F3449CE2-9A8E-4A33-ADD1-F4812FF950BA}"/>
              </a:ext>
            </a:extLst>
          </p:cNvPr>
          <p:cNvSpPr>
            <a:spLocks/>
          </p:cNvSpPr>
          <p:nvPr/>
        </p:nvSpPr>
        <p:spPr bwMode="auto">
          <a:xfrm>
            <a:off x="2643188" y="4276725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79483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944860 w 12"/>
              <a:gd name="T11" fmla="*/ 36256399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79483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4" name="Freeform 345">
            <a:extLst>
              <a:ext uri="{FF2B5EF4-FFF2-40B4-BE49-F238E27FC236}">
                <a16:creationId xmlns:a16="http://schemas.microsoft.com/office/drawing/2014/main" id="{35F2F0AD-3551-4B3B-8734-A2ECC2E90808}"/>
              </a:ext>
            </a:extLst>
          </p:cNvPr>
          <p:cNvSpPr>
            <a:spLocks/>
          </p:cNvSpPr>
          <p:nvPr/>
        </p:nvSpPr>
        <p:spPr bwMode="auto">
          <a:xfrm>
            <a:off x="2506663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273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5" name="Freeform 346">
            <a:extLst>
              <a:ext uri="{FF2B5EF4-FFF2-40B4-BE49-F238E27FC236}">
                <a16:creationId xmlns:a16="http://schemas.microsoft.com/office/drawing/2014/main" id="{FD712B9A-B758-437B-952B-5F2405E86A19}"/>
              </a:ext>
            </a:extLst>
          </p:cNvPr>
          <p:cNvSpPr>
            <a:spLocks/>
          </p:cNvSpPr>
          <p:nvPr/>
        </p:nvSpPr>
        <p:spPr bwMode="auto">
          <a:xfrm>
            <a:off x="2506663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6" name="Rectangle 347">
            <a:extLst>
              <a:ext uri="{FF2B5EF4-FFF2-40B4-BE49-F238E27FC236}">
                <a16:creationId xmlns:a16="http://schemas.microsoft.com/office/drawing/2014/main" id="{44D63F4A-BD0D-4087-A52C-AFC8C4604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37" name="Freeform 348">
            <a:extLst>
              <a:ext uri="{FF2B5EF4-FFF2-40B4-BE49-F238E27FC236}">
                <a16:creationId xmlns:a16="http://schemas.microsoft.com/office/drawing/2014/main" id="{4AB3D8C1-2290-4B61-8D06-6B756883D4E2}"/>
              </a:ext>
            </a:extLst>
          </p:cNvPr>
          <p:cNvSpPr>
            <a:spLocks/>
          </p:cNvSpPr>
          <p:nvPr/>
        </p:nvSpPr>
        <p:spPr bwMode="auto">
          <a:xfrm>
            <a:off x="2508250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8" name="Freeform 349">
            <a:extLst>
              <a:ext uri="{FF2B5EF4-FFF2-40B4-BE49-F238E27FC236}">
                <a16:creationId xmlns:a16="http://schemas.microsoft.com/office/drawing/2014/main" id="{E2885F4C-C69A-4BB9-9E45-4715EDAF8993}"/>
              </a:ext>
            </a:extLst>
          </p:cNvPr>
          <p:cNvSpPr>
            <a:spLocks/>
          </p:cNvSpPr>
          <p:nvPr/>
        </p:nvSpPr>
        <p:spPr bwMode="auto">
          <a:xfrm>
            <a:off x="2643188" y="441483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9" name="Freeform 350">
            <a:extLst>
              <a:ext uri="{FF2B5EF4-FFF2-40B4-BE49-F238E27FC236}">
                <a16:creationId xmlns:a16="http://schemas.microsoft.com/office/drawing/2014/main" id="{42A113E1-0F30-42C8-A7F3-D87846008AD9}"/>
              </a:ext>
            </a:extLst>
          </p:cNvPr>
          <p:cNvSpPr>
            <a:spLocks/>
          </p:cNvSpPr>
          <p:nvPr/>
        </p:nvSpPr>
        <p:spPr bwMode="auto">
          <a:xfrm>
            <a:off x="2506663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0" name="Freeform 351">
            <a:extLst>
              <a:ext uri="{FF2B5EF4-FFF2-40B4-BE49-F238E27FC236}">
                <a16:creationId xmlns:a16="http://schemas.microsoft.com/office/drawing/2014/main" id="{60025F76-761A-4C02-A5E9-B2CD175C4379}"/>
              </a:ext>
            </a:extLst>
          </p:cNvPr>
          <p:cNvSpPr>
            <a:spLocks/>
          </p:cNvSpPr>
          <p:nvPr/>
        </p:nvSpPr>
        <p:spPr bwMode="auto">
          <a:xfrm>
            <a:off x="2506663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1" name="Rectangle 352">
            <a:extLst>
              <a:ext uri="{FF2B5EF4-FFF2-40B4-BE49-F238E27FC236}">
                <a16:creationId xmlns:a16="http://schemas.microsoft.com/office/drawing/2014/main" id="{99653D52-B351-4743-BB1D-888659C34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42" name="Freeform 353">
            <a:extLst>
              <a:ext uri="{FF2B5EF4-FFF2-40B4-BE49-F238E27FC236}">
                <a16:creationId xmlns:a16="http://schemas.microsoft.com/office/drawing/2014/main" id="{63911084-B4BE-4917-91ED-D30DB265CFB5}"/>
              </a:ext>
            </a:extLst>
          </p:cNvPr>
          <p:cNvSpPr>
            <a:spLocks/>
          </p:cNvSpPr>
          <p:nvPr/>
        </p:nvSpPr>
        <p:spPr bwMode="auto">
          <a:xfrm>
            <a:off x="264477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43" name="Freeform 354">
            <a:extLst>
              <a:ext uri="{FF2B5EF4-FFF2-40B4-BE49-F238E27FC236}">
                <a16:creationId xmlns:a16="http://schemas.microsoft.com/office/drawing/2014/main" id="{C79E5B5C-B4DC-420B-8D40-57BE61A74E61}"/>
              </a:ext>
            </a:extLst>
          </p:cNvPr>
          <p:cNvSpPr>
            <a:spLocks/>
          </p:cNvSpPr>
          <p:nvPr/>
        </p:nvSpPr>
        <p:spPr bwMode="auto">
          <a:xfrm>
            <a:off x="2781300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4" name="Freeform 355">
            <a:extLst>
              <a:ext uri="{FF2B5EF4-FFF2-40B4-BE49-F238E27FC236}">
                <a16:creationId xmlns:a16="http://schemas.microsoft.com/office/drawing/2014/main" id="{AFDF6E1A-C7AE-44EC-9FC7-C4BBA0BB4003}"/>
              </a:ext>
            </a:extLst>
          </p:cNvPr>
          <p:cNvSpPr>
            <a:spLocks/>
          </p:cNvSpPr>
          <p:nvPr/>
        </p:nvSpPr>
        <p:spPr bwMode="auto">
          <a:xfrm>
            <a:off x="2643188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5" name="Freeform 356">
            <a:extLst>
              <a:ext uri="{FF2B5EF4-FFF2-40B4-BE49-F238E27FC236}">
                <a16:creationId xmlns:a16="http://schemas.microsoft.com/office/drawing/2014/main" id="{30739AC3-1149-45FA-A4A8-A7E3CC213BCE}"/>
              </a:ext>
            </a:extLst>
          </p:cNvPr>
          <p:cNvSpPr>
            <a:spLocks/>
          </p:cNvSpPr>
          <p:nvPr/>
        </p:nvSpPr>
        <p:spPr bwMode="auto">
          <a:xfrm>
            <a:off x="2643188" y="4137025"/>
            <a:ext cx="4762" cy="139700"/>
          </a:xfrm>
          <a:custGeom>
            <a:avLst/>
            <a:gdLst>
              <a:gd name="T0" fmla="*/ 944860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1889720 w 12"/>
              <a:gd name="T7" fmla="*/ 37173505 h 525"/>
              <a:gd name="T8" fmla="*/ 1889720 w 12"/>
              <a:gd name="T9" fmla="*/ 424954 h 525"/>
              <a:gd name="T10" fmla="*/ 944860 w 12"/>
              <a:gd name="T11" fmla="*/ 849642 h 525"/>
              <a:gd name="T12" fmla="*/ 944860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944860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6" name="Rectangle 357">
            <a:extLst>
              <a:ext uri="{FF2B5EF4-FFF2-40B4-BE49-F238E27FC236}">
                <a16:creationId xmlns:a16="http://schemas.microsoft.com/office/drawing/2014/main" id="{C03C38BA-975F-4019-8420-1CA7B03E2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47" name="Freeform 358">
            <a:extLst>
              <a:ext uri="{FF2B5EF4-FFF2-40B4-BE49-F238E27FC236}">
                <a16:creationId xmlns:a16="http://schemas.microsoft.com/office/drawing/2014/main" id="{F337E703-3E96-4CB1-B6B9-4BDDF2684788}"/>
              </a:ext>
            </a:extLst>
          </p:cNvPr>
          <p:cNvSpPr>
            <a:spLocks/>
          </p:cNvSpPr>
          <p:nvPr/>
        </p:nvSpPr>
        <p:spPr bwMode="auto">
          <a:xfrm>
            <a:off x="2921000" y="4275138"/>
            <a:ext cx="138113" cy="3175"/>
          </a:xfrm>
          <a:custGeom>
            <a:avLst/>
            <a:gdLst>
              <a:gd name="T0" fmla="*/ 36264640 w 526"/>
              <a:gd name="T1" fmla="*/ 357798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357798 h 13"/>
              <a:gd name="T12" fmla="*/ 36264640 w 526"/>
              <a:gd name="T13" fmla="*/ 357798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8" name="Freeform 359">
            <a:extLst>
              <a:ext uri="{FF2B5EF4-FFF2-40B4-BE49-F238E27FC236}">
                <a16:creationId xmlns:a16="http://schemas.microsoft.com/office/drawing/2014/main" id="{CA8370E8-000E-4D0F-84C0-D72D8E090764}"/>
              </a:ext>
            </a:extLst>
          </p:cNvPr>
          <p:cNvSpPr>
            <a:spLocks/>
          </p:cNvSpPr>
          <p:nvPr/>
        </p:nvSpPr>
        <p:spPr bwMode="auto">
          <a:xfrm>
            <a:off x="3055938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9" name="Freeform 360">
            <a:extLst>
              <a:ext uri="{FF2B5EF4-FFF2-40B4-BE49-F238E27FC236}">
                <a16:creationId xmlns:a16="http://schemas.microsoft.com/office/drawing/2014/main" id="{0331BE76-39F5-450D-83A1-39401530EDF4}"/>
              </a:ext>
            </a:extLst>
          </p:cNvPr>
          <p:cNvSpPr>
            <a:spLocks/>
          </p:cNvSpPr>
          <p:nvPr/>
        </p:nvSpPr>
        <p:spPr bwMode="auto">
          <a:xfrm>
            <a:off x="2919413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273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0" name="Freeform 361">
            <a:extLst>
              <a:ext uri="{FF2B5EF4-FFF2-40B4-BE49-F238E27FC236}">
                <a16:creationId xmlns:a16="http://schemas.microsoft.com/office/drawing/2014/main" id="{92C16ED7-6CA5-420A-9CEB-5745FC6C4F6E}"/>
              </a:ext>
            </a:extLst>
          </p:cNvPr>
          <p:cNvSpPr>
            <a:spLocks/>
          </p:cNvSpPr>
          <p:nvPr/>
        </p:nvSpPr>
        <p:spPr bwMode="auto">
          <a:xfrm>
            <a:off x="2919413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1" name="Rectangle 362">
            <a:extLst>
              <a:ext uri="{FF2B5EF4-FFF2-40B4-BE49-F238E27FC236}">
                <a16:creationId xmlns:a16="http://schemas.microsoft.com/office/drawing/2014/main" id="{50A28130-C00E-4CA0-A11B-89741806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52" name="Freeform 363">
            <a:extLst>
              <a:ext uri="{FF2B5EF4-FFF2-40B4-BE49-F238E27FC236}">
                <a16:creationId xmlns:a16="http://schemas.microsoft.com/office/drawing/2014/main" id="{306D1F2D-C1C9-4A7B-B306-DB8EBB55BEBF}"/>
              </a:ext>
            </a:extLst>
          </p:cNvPr>
          <p:cNvSpPr>
            <a:spLocks/>
          </p:cNvSpPr>
          <p:nvPr/>
        </p:nvSpPr>
        <p:spPr bwMode="auto">
          <a:xfrm>
            <a:off x="264477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3" name="Freeform 364">
            <a:extLst>
              <a:ext uri="{FF2B5EF4-FFF2-40B4-BE49-F238E27FC236}">
                <a16:creationId xmlns:a16="http://schemas.microsoft.com/office/drawing/2014/main" id="{F4E52F84-D6B0-40FB-82C7-9649690C8CAD}"/>
              </a:ext>
            </a:extLst>
          </p:cNvPr>
          <p:cNvSpPr>
            <a:spLocks/>
          </p:cNvSpPr>
          <p:nvPr/>
        </p:nvSpPr>
        <p:spPr bwMode="auto">
          <a:xfrm>
            <a:off x="2781300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4" name="Freeform 365">
            <a:extLst>
              <a:ext uri="{FF2B5EF4-FFF2-40B4-BE49-F238E27FC236}">
                <a16:creationId xmlns:a16="http://schemas.microsoft.com/office/drawing/2014/main" id="{EE6D70ED-805B-424B-BB0B-C14BCEE8F181}"/>
              </a:ext>
            </a:extLst>
          </p:cNvPr>
          <p:cNvSpPr>
            <a:spLocks/>
          </p:cNvSpPr>
          <p:nvPr/>
        </p:nvSpPr>
        <p:spPr bwMode="auto">
          <a:xfrm>
            <a:off x="2643188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5" name="Freeform 366">
            <a:extLst>
              <a:ext uri="{FF2B5EF4-FFF2-40B4-BE49-F238E27FC236}">
                <a16:creationId xmlns:a16="http://schemas.microsoft.com/office/drawing/2014/main" id="{F0F21CD7-8FE8-4AF4-BB28-941F4C586B84}"/>
              </a:ext>
            </a:extLst>
          </p:cNvPr>
          <p:cNvSpPr>
            <a:spLocks/>
          </p:cNvSpPr>
          <p:nvPr/>
        </p:nvSpPr>
        <p:spPr bwMode="auto">
          <a:xfrm>
            <a:off x="2643188" y="4275138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23349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6" name="Rectangle 367">
            <a:extLst>
              <a:ext uri="{FF2B5EF4-FFF2-40B4-BE49-F238E27FC236}">
                <a16:creationId xmlns:a16="http://schemas.microsoft.com/office/drawing/2014/main" id="{365F315F-FA34-46F8-8D17-5204FDC62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57" name="Freeform 368">
            <a:extLst>
              <a:ext uri="{FF2B5EF4-FFF2-40B4-BE49-F238E27FC236}">
                <a16:creationId xmlns:a16="http://schemas.microsoft.com/office/drawing/2014/main" id="{F80C6F41-BA08-43FD-948E-E00565C9FC37}"/>
              </a:ext>
            </a:extLst>
          </p:cNvPr>
          <p:cNvSpPr>
            <a:spLocks/>
          </p:cNvSpPr>
          <p:nvPr/>
        </p:nvSpPr>
        <p:spPr bwMode="auto">
          <a:xfrm>
            <a:off x="2921000" y="441325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8" name="Freeform 369">
            <a:extLst>
              <a:ext uri="{FF2B5EF4-FFF2-40B4-BE49-F238E27FC236}">
                <a16:creationId xmlns:a16="http://schemas.microsoft.com/office/drawing/2014/main" id="{04968D6A-3353-4D1C-A26D-E6E1D2528B4E}"/>
              </a:ext>
            </a:extLst>
          </p:cNvPr>
          <p:cNvSpPr>
            <a:spLocks/>
          </p:cNvSpPr>
          <p:nvPr/>
        </p:nvSpPr>
        <p:spPr bwMode="auto">
          <a:xfrm>
            <a:off x="3055938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9" name="Freeform 370">
            <a:extLst>
              <a:ext uri="{FF2B5EF4-FFF2-40B4-BE49-F238E27FC236}">
                <a16:creationId xmlns:a16="http://schemas.microsoft.com/office/drawing/2014/main" id="{AC88249E-4C0D-41FA-B345-59834AD6AD99}"/>
              </a:ext>
            </a:extLst>
          </p:cNvPr>
          <p:cNvSpPr>
            <a:spLocks/>
          </p:cNvSpPr>
          <p:nvPr/>
        </p:nvSpPr>
        <p:spPr bwMode="auto">
          <a:xfrm>
            <a:off x="2919413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0" name="Freeform 371">
            <a:extLst>
              <a:ext uri="{FF2B5EF4-FFF2-40B4-BE49-F238E27FC236}">
                <a16:creationId xmlns:a16="http://schemas.microsoft.com/office/drawing/2014/main" id="{6A61D9A2-0B2C-4CCE-95AF-82F176106D56}"/>
              </a:ext>
            </a:extLst>
          </p:cNvPr>
          <p:cNvSpPr>
            <a:spLocks/>
          </p:cNvSpPr>
          <p:nvPr/>
        </p:nvSpPr>
        <p:spPr bwMode="auto">
          <a:xfrm>
            <a:off x="2919413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1" name="Rectangle 372">
            <a:extLst>
              <a:ext uri="{FF2B5EF4-FFF2-40B4-BE49-F238E27FC236}">
                <a16:creationId xmlns:a16="http://schemas.microsoft.com/office/drawing/2014/main" id="{DF19B6F4-B2A5-4184-8D67-7A82EABE1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41483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62" name="Freeform 373">
            <a:extLst>
              <a:ext uri="{FF2B5EF4-FFF2-40B4-BE49-F238E27FC236}">
                <a16:creationId xmlns:a16="http://schemas.microsoft.com/office/drawing/2014/main" id="{0ED80A31-9384-4CB0-A10B-CFE64CF48F50}"/>
              </a:ext>
            </a:extLst>
          </p:cNvPr>
          <p:cNvSpPr>
            <a:spLocks/>
          </p:cNvSpPr>
          <p:nvPr/>
        </p:nvSpPr>
        <p:spPr bwMode="auto">
          <a:xfrm>
            <a:off x="264477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3" name="Freeform 374">
            <a:extLst>
              <a:ext uri="{FF2B5EF4-FFF2-40B4-BE49-F238E27FC236}">
                <a16:creationId xmlns:a16="http://schemas.microsoft.com/office/drawing/2014/main" id="{C1273D69-C3CF-41EE-8B93-BCD9A44DEA8A}"/>
              </a:ext>
            </a:extLst>
          </p:cNvPr>
          <p:cNvSpPr>
            <a:spLocks/>
          </p:cNvSpPr>
          <p:nvPr/>
        </p:nvSpPr>
        <p:spPr bwMode="auto">
          <a:xfrm>
            <a:off x="2781300" y="441483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4" name="Freeform 375">
            <a:extLst>
              <a:ext uri="{FF2B5EF4-FFF2-40B4-BE49-F238E27FC236}">
                <a16:creationId xmlns:a16="http://schemas.microsoft.com/office/drawing/2014/main" id="{394EE3AD-FAC7-4EA2-AB12-2685AC7C7AF5}"/>
              </a:ext>
            </a:extLst>
          </p:cNvPr>
          <p:cNvSpPr>
            <a:spLocks/>
          </p:cNvSpPr>
          <p:nvPr/>
        </p:nvSpPr>
        <p:spPr bwMode="auto">
          <a:xfrm>
            <a:off x="2643188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5" name="Freeform 376">
            <a:extLst>
              <a:ext uri="{FF2B5EF4-FFF2-40B4-BE49-F238E27FC236}">
                <a16:creationId xmlns:a16="http://schemas.microsoft.com/office/drawing/2014/main" id="{168FB46A-7CA8-495C-89C9-B69A5521D775}"/>
              </a:ext>
            </a:extLst>
          </p:cNvPr>
          <p:cNvSpPr>
            <a:spLocks/>
          </p:cNvSpPr>
          <p:nvPr/>
        </p:nvSpPr>
        <p:spPr bwMode="auto">
          <a:xfrm>
            <a:off x="2643188" y="4413250"/>
            <a:ext cx="4762" cy="138113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1889720 w 12"/>
              <a:gd name="T7" fmla="*/ 36264640 h 526"/>
              <a:gd name="T8" fmla="*/ 1889720 w 12"/>
              <a:gd name="T9" fmla="*/ 413551 h 526"/>
              <a:gd name="T10" fmla="*/ 944860 w 12"/>
              <a:gd name="T11" fmla="*/ 827365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6" name="Rectangle 377">
            <a:extLst>
              <a:ext uri="{FF2B5EF4-FFF2-40B4-BE49-F238E27FC236}">
                <a16:creationId xmlns:a16="http://schemas.microsoft.com/office/drawing/2014/main" id="{32B76CD6-6531-43AE-907D-BBB99073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55136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67" name="Freeform 378">
            <a:extLst>
              <a:ext uri="{FF2B5EF4-FFF2-40B4-BE49-F238E27FC236}">
                <a16:creationId xmlns:a16="http://schemas.microsoft.com/office/drawing/2014/main" id="{A05104AB-C40C-4BB2-B1D6-32717DCC9C99}"/>
              </a:ext>
            </a:extLst>
          </p:cNvPr>
          <p:cNvSpPr>
            <a:spLocks/>
          </p:cNvSpPr>
          <p:nvPr/>
        </p:nvSpPr>
        <p:spPr bwMode="auto">
          <a:xfrm>
            <a:off x="2644775" y="454977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8" name="Freeform 379">
            <a:extLst>
              <a:ext uri="{FF2B5EF4-FFF2-40B4-BE49-F238E27FC236}">
                <a16:creationId xmlns:a16="http://schemas.microsoft.com/office/drawing/2014/main" id="{E0516595-4185-4207-9B9F-6CDB72AD6D7B}"/>
              </a:ext>
            </a:extLst>
          </p:cNvPr>
          <p:cNvSpPr>
            <a:spLocks/>
          </p:cNvSpPr>
          <p:nvPr/>
        </p:nvSpPr>
        <p:spPr bwMode="auto">
          <a:xfrm>
            <a:off x="2781300" y="45513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9" name="Freeform 380">
            <a:extLst>
              <a:ext uri="{FF2B5EF4-FFF2-40B4-BE49-F238E27FC236}">
                <a16:creationId xmlns:a16="http://schemas.microsoft.com/office/drawing/2014/main" id="{038A6BA0-A2AE-43BF-BAF9-4E2556E100E7}"/>
              </a:ext>
            </a:extLst>
          </p:cNvPr>
          <p:cNvSpPr>
            <a:spLocks/>
          </p:cNvSpPr>
          <p:nvPr/>
        </p:nvSpPr>
        <p:spPr bwMode="auto">
          <a:xfrm>
            <a:off x="2643188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0" name="Freeform 381">
            <a:extLst>
              <a:ext uri="{FF2B5EF4-FFF2-40B4-BE49-F238E27FC236}">
                <a16:creationId xmlns:a16="http://schemas.microsoft.com/office/drawing/2014/main" id="{F0135B7E-1249-458A-8C51-1C6302012BB6}"/>
              </a:ext>
            </a:extLst>
          </p:cNvPr>
          <p:cNvSpPr>
            <a:spLocks/>
          </p:cNvSpPr>
          <p:nvPr/>
        </p:nvSpPr>
        <p:spPr bwMode="auto">
          <a:xfrm>
            <a:off x="2643188" y="4549775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1" name="Rectangle 382">
            <a:extLst>
              <a:ext uri="{FF2B5EF4-FFF2-40B4-BE49-F238E27FC236}">
                <a16:creationId xmlns:a16="http://schemas.microsoft.com/office/drawing/2014/main" id="{1F7ECE45-F16B-4FF0-B4B0-E8AC22EC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72" name="Freeform 383">
            <a:extLst>
              <a:ext uri="{FF2B5EF4-FFF2-40B4-BE49-F238E27FC236}">
                <a16:creationId xmlns:a16="http://schemas.microsoft.com/office/drawing/2014/main" id="{C1290EBD-F122-42D3-8B46-A9591F31A50E}"/>
              </a:ext>
            </a:extLst>
          </p:cNvPr>
          <p:cNvSpPr>
            <a:spLocks/>
          </p:cNvSpPr>
          <p:nvPr/>
        </p:nvSpPr>
        <p:spPr bwMode="auto">
          <a:xfrm>
            <a:off x="2921000" y="4137025"/>
            <a:ext cx="138113" cy="4763"/>
          </a:xfrm>
          <a:custGeom>
            <a:avLst/>
            <a:gdLst>
              <a:gd name="T0" fmla="*/ 36264640 w 526"/>
              <a:gd name="T1" fmla="*/ 945456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1089 w 526"/>
              <a:gd name="T9" fmla="*/ 1890514 h 12"/>
              <a:gd name="T10" fmla="*/ 35437275 w 526"/>
              <a:gd name="T11" fmla="*/ 945456 h 12"/>
              <a:gd name="T12" fmla="*/ 36264640 w 526"/>
              <a:gd name="T13" fmla="*/ 945456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73" name="Freeform 384">
            <a:extLst>
              <a:ext uri="{FF2B5EF4-FFF2-40B4-BE49-F238E27FC236}">
                <a16:creationId xmlns:a16="http://schemas.microsoft.com/office/drawing/2014/main" id="{96E83E6C-1516-468C-84D4-AE0532FCC4EB}"/>
              </a:ext>
            </a:extLst>
          </p:cNvPr>
          <p:cNvSpPr>
            <a:spLocks/>
          </p:cNvSpPr>
          <p:nvPr/>
        </p:nvSpPr>
        <p:spPr bwMode="auto">
          <a:xfrm>
            <a:off x="3055938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4" name="Freeform 385">
            <a:extLst>
              <a:ext uri="{FF2B5EF4-FFF2-40B4-BE49-F238E27FC236}">
                <a16:creationId xmlns:a16="http://schemas.microsoft.com/office/drawing/2014/main" id="{E3952B0A-6198-46B6-9D11-2CD0B4220E71}"/>
              </a:ext>
            </a:extLst>
          </p:cNvPr>
          <p:cNvSpPr>
            <a:spLocks/>
          </p:cNvSpPr>
          <p:nvPr/>
        </p:nvSpPr>
        <p:spPr bwMode="auto">
          <a:xfrm>
            <a:off x="2919413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5" name="Freeform 386">
            <a:extLst>
              <a:ext uri="{FF2B5EF4-FFF2-40B4-BE49-F238E27FC236}">
                <a16:creationId xmlns:a16="http://schemas.microsoft.com/office/drawing/2014/main" id="{8BD192E3-00B0-4524-8102-62C45BABCE82}"/>
              </a:ext>
            </a:extLst>
          </p:cNvPr>
          <p:cNvSpPr>
            <a:spLocks/>
          </p:cNvSpPr>
          <p:nvPr/>
        </p:nvSpPr>
        <p:spPr bwMode="auto">
          <a:xfrm>
            <a:off x="2919413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6" name="Rectangle 387">
            <a:extLst>
              <a:ext uri="{FF2B5EF4-FFF2-40B4-BE49-F238E27FC236}">
                <a16:creationId xmlns:a16="http://schemas.microsoft.com/office/drawing/2014/main" id="{11C0AD6D-560C-4720-B906-CBC8F9EC3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826000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77" name="Freeform 388">
            <a:extLst>
              <a:ext uri="{FF2B5EF4-FFF2-40B4-BE49-F238E27FC236}">
                <a16:creationId xmlns:a16="http://schemas.microsoft.com/office/drawing/2014/main" id="{F6380B9A-E312-4D96-AAAB-6B34381C3ECD}"/>
              </a:ext>
            </a:extLst>
          </p:cNvPr>
          <p:cNvSpPr>
            <a:spLocks/>
          </p:cNvSpPr>
          <p:nvPr/>
        </p:nvSpPr>
        <p:spPr bwMode="auto">
          <a:xfrm>
            <a:off x="2782888" y="4824413"/>
            <a:ext cx="139700" cy="4762"/>
          </a:xfrm>
          <a:custGeom>
            <a:avLst/>
            <a:gdLst>
              <a:gd name="T0" fmla="*/ 37173505 w 525"/>
              <a:gd name="T1" fmla="*/ 944860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89720 h 12"/>
              <a:gd name="T8" fmla="*/ 36748551 w 525"/>
              <a:gd name="T9" fmla="*/ 1889720 h 12"/>
              <a:gd name="T10" fmla="*/ 36323863 w 525"/>
              <a:gd name="T11" fmla="*/ 944860 h 12"/>
              <a:gd name="T12" fmla="*/ 37173505 w 525"/>
              <a:gd name="T13" fmla="*/ 944860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8" name="Freeform 389">
            <a:extLst>
              <a:ext uri="{FF2B5EF4-FFF2-40B4-BE49-F238E27FC236}">
                <a16:creationId xmlns:a16="http://schemas.microsoft.com/office/drawing/2014/main" id="{28BBF8E9-2D5F-4B1D-8066-CD1EF6511F7D}"/>
              </a:ext>
            </a:extLst>
          </p:cNvPr>
          <p:cNvSpPr>
            <a:spLocks/>
          </p:cNvSpPr>
          <p:nvPr/>
        </p:nvSpPr>
        <p:spPr bwMode="auto">
          <a:xfrm>
            <a:off x="2919413" y="48260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9" name="Freeform 390">
            <a:extLst>
              <a:ext uri="{FF2B5EF4-FFF2-40B4-BE49-F238E27FC236}">
                <a16:creationId xmlns:a16="http://schemas.microsoft.com/office/drawing/2014/main" id="{06E474E0-ACE2-4690-8845-D1A5E7F72712}"/>
              </a:ext>
            </a:extLst>
          </p:cNvPr>
          <p:cNvSpPr>
            <a:spLocks/>
          </p:cNvSpPr>
          <p:nvPr/>
        </p:nvSpPr>
        <p:spPr bwMode="auto">
          <a:xfrm>
            <a:off x="2781300" y="4962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0" name="Freeform 391">
            <a:extLst>
              <a:ext uri="{FF2B5EF4-FFF2-40B4-BE49-F238E27FC236}">
                <a16:creationId xmlns:a16="http://schemas.microsoft.com/office/drawing/2014/main" id="{96EBE4A2-3F35-4894-9C42-B4F12379D6E5}"/>
              </a:ext>
            </a:extLst>
          </p:cNvPr>
          <p:cNvSpPr>
            <a:spLocks/>
          </p:cNvSpPr>
          <p:nvPr/>
        </p:nvSpPr>
        <p:spPr bwMode="auto">
          <a:xfrm>
            <a:off x="2781300" y="48244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1" name="Rectangle 392">
            <a:extLst>
              <a:ext uri="{FF2B5EF4-FFF2-40B4-BE49-F238E27FC236}">
                <a16:creationId xmlns:a16="http://schemas.microsoft.com/office/drawing/2014/main" id="{5B202AF3-1A53-4E0A-8482-326AD5562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689475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82" name="Freeform 393">
            <a:extLst>
              <a:ext uri="{FF2B5EF4-FFF2-40B4-BE49-F238E27FC236}">
                <a16:creationId xmlns:a16="http://schemas.microsoft.com/office/drawing/2014/main" id="{25C97D7B-C6E5-4CB7-B2C9-90168EDD4CDE}"/>
              </a:ext>
            </a:extLst>
          </p:cNvPr>
          <p:cNvSpPr>
            <a:spLocks/>
          </p:cNvSpPr>
          <p:nvPr/>
        </p:nvSpPr>
        <p:spPr bwMode="auto">
          <a:xfrm>
            <a:off x="2782888" y="468788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3" name="Freeform 394">
            <a:extLst>
              <a:ext uri="{FF2B5EF4-FFF2-40B4-BE49-F238E27FC236}">
                <a16:creationId xmlns:a16="http://schemas.microsoft.com/office/drawing/2014/main" id="{E3F9EC5C-7B76-420B-ADB5-452B478B5661}"/>
              </a:ext>
            </a:extLst>
          </p:cNvPr>
          <p:cNvSpPr>
            <a:spLocks/>
          </p:cNvSpPr>
          <p:nvPr/>
        </p:nvSpPr>
        <p:spPr bwMode="auto">
          <a:xfrm>
            <a:off x="2919413" y="468947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4" name="Freeform 395">
            <a:extLst>
              <a:ext uri="{FF2B5EF4-FFF2-40B4-BE49-F238E27FC236}">
                <a16:creationId xmlns:a16="http://schemas.microsoft.com/office/drawing/2014/main" id="{8D7124D7-4585-456D-BEE7-B2812F056B22}"/>
              </a:ext>
            </a:extLst>
          </p:cNvPr>
          <p:cNvSpPr>
            <a:spLocks/>
          </p:cNvSpPr>
          <p:nvPr/>
        </p:nvSpPr>
        <p:spPr bwMode="auto">
          <a:xfrm>
            <a:off x="2781300" y="4824413"/>
            <a:ext cx="139700" cy="4762"/>
          </a:xfrm>
          <a:custGeom>
            <a:avLst/>
            <a:gdLst>
              <a:gd name="T0" fmla="*/ 0 w 526"/>
              <a:gd name="T1" fmla="*/ 944860 h 12"/>
              <a:gd name="T2" fmla="*/ 493731 w 526"/>
              <a:gd name="T3" fmla="*/ 1889720 h 12"/>
              <a:gd name="T4" fmla="*/ 37102833 w 526"/>
              <a:gd name="T5" fmla="*/ 1889720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944860 h 12"/>
              <a:gd name="T12" fmla="*/ 0 w 526"/>
              <a:gd name="T13" fmla="*/ 944860 h 12"/>
              <a:gd name="T14" fmla="*/ 0 w 526"/>
              <a:gd name="T15" fmla="*/ 1889720 h 12"/>
              <a:gd name="T16" fmla="*/ 493731 w 526"/>
              <a:gd name="T17" fmla="*/ 1889720 h 12"/>
              <a:gd name="T18" fmla="*/ 0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5" name="Freeform 396">
            <a:extLst>
              <a:ext uri="{FF2B5EF4-FFF2-40B4-BE49-F238E27FC236}">
                <a16:creationId xmlns:a16="http://schemas.microsoft.com/office/drawing/2014/main" id="{F4D2C4E0-8C00-4D37-9450-A46699305B6A}"/>
              </a:ext>
            </a:extLst>
          </p:cNvPr>
          <p:cNvSpPr>
            <a:spLocks/>
          </p:cNvSpPr>
          <p:nvPr/>
        </p:nvSpPr>
        <p:spPr bwMode="auto">
          <a:xfrm>
            <a:off x="2781300" y="46878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9615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6" name="Rectangle 397">
            <a:extLst>
              <a:ext uri="{FF2B5EF4-FFF2-40B4-BE49-F238E27FC236}">
                <a16:creationId xmlns:a16="http://schemas.microsoft.com/office/drawing/2014/main" id="{82CADD68-1F7F-44F5-B7A2-BD43C1C04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55136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87" name="Freeform 398">
            <a:extLst>
              <a:ext uri="{FF2B5EF4-FFF2-40B4-BE49-F238E27FC236}">
                <a16:creationId xmlns:a16="http://schemas.microsoft.com/office/drawing/2014/main" id="{3FC1F354-7D7F-461D-AE57-A176D4F46EB8}"/>
              </a:ext>
            </a:extLst>
          </p:cNvPr>
          <p:cNvSpPr>
            <a:spLocks/>
          </p:cNvSpPr>
          <p:nvPr/>
        </p:nvSpPr>
        <p:spPr bwMode="auto">
          <a:xfrm>
            <a:off x="2782888" y="4549775"/>
            <a:ext cx="139700" cy="3175"/>
          </a:xfrm>
          <a:custGeom>
            <a:avLst/>
            <a:gdLst>
              <a:gd name="T0" fmla="*/ 37173505 w 525"/>
              <a:gd name="T1" fmla="*/ 417635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417635 h 13"/>
              <a:gd name="T12" fmla="*/ 37173505 w 525"/>
              <a:gd name="T13" fmla="*/ 417635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8" name="Freeform 399">
            <a:extLst>
              <a:ext uri="{FF2B5EF4-FFF2-40B4-BE49-F238E27FC236}">
                <a16:creationId xmlns:a16="http://schemas.microsoft.com/office/drawing/2014/main" id="{34D4A2D5-F72E-4710-AF92-8488CE6117D7}"/>
              </a:ext>
            </a:extLst>
          </p:cNvPr>
          <p:cNvSpPr>
            <a:spLocks/>
          </p:cNvSpPr>
          <p:nvPr/>
        </p:nvSpPr>
        <p:spPr bwMode="auto">
          <a:xfrm>
            <a:off x="2919413" y="45513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9" name="Freeform 400">
            <a:extLst>
              <a:ext uri="{FF2B5EF4-FFF2-40B4-BE49-F238E27FC236}">
                <a16:creationId xmlns:a16="http://schemas.microsoft.com/office/drawing/2014/main" id="{0045D2DB-0065-48EB-AD9E-18E34F9CE855}"/>
              </a:ext>
            </a:extLst>
          </p:cNvPr>
          <p:cNvSpPr>
            <a:spLocks/>
          </p:cNvSpPr>
          <p:nvPr/>
        </p:nvSpPr>
        <p:spPr bwMode="auto">
          <a:xfrm>
            <a:off x="2781300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0" name="Freeform 401">
            <a:extLst>
              <a:ext uri="{FF2B5EF4-FFF2-40B4-BE49-F238E27FC236}">
                <a16:creationId xmlns:a16="http://schemas.microsoft.com/office/drawing/2014/main" id="{CEF4E366-D289-4AB5-B143-8C27E35740FF}"/>
              </a:ext>
            </a:extLst>
          </p:cNvPr>
          <p:cNvSpPr>
            <a:spLocks/>
          </p:cNvSpPr>
          <p:nvPr/>
        </p:nvSpPr>
        <p:spPr bwMode="auto">
          <a:xfrm>
            <a:off x="2781300" y="45497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1" name="Rectangle 402">
            <a:extLst>
              <a:ext uri="{FF2B5EF4-FFF2-40B4-BE49-F238E27FC236}">
                <a16:creationId xmlns:a16="http://schemas.microsoft.com/office/drawing/2014/main" id="{03F1A58A-B835-4361-BB13-41FF242A1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41483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92" name="Freeform 403">
            <a:extLst>
              <a:ext uri="{FF2B5EF4-FFF2-40B4-BE49-F238E27FC236}">
                <a16:creationId xmlns:a16="http://schemas.microsoft.com/office/drawing/2014/main" id="{B9F28C16-CF99-45F4-8902-C87F1FAAF1EE}"/>
              </a:ext>
            </a:extLst>
          </p:cNvPr>
          <p:cNvSpPr>
            <a:spLocks/>
          </p:cNvSpPr>
          <p:nvPr/>
        </p:nvSpPr>
        <p:spPr bwMode="auto">
          <a:xfrm>
            <a:off x="2782888" y="4413250"/>
            <a:ext cx="139700" cy="3175"/>
          </a:xfrm>
          <a:custGeom>
            <a:avLst/>
            <a:gdLst>
              <a:gd name="T0" fmla="*/ 37173505 w 525"/>
              <a:gd name="T1" fmla="*/ 420158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6748551 w 525"/>
              <a:gd name="T9" fmla="*/ 840052 h 12"/>
              <a:gd name="T10" fmla="*/ 36323863 w 525"/>
              <a:gd name="T11" fmla="*/ 420158 h 12"/>
              <a:gd name="T12" fmla="*/ 37173505 w 525"/>
              <a:gd name="T13" fmla="*/ 420158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3" name="Freeform 404">
            <a:extLst>
              <a:ext uri="{FF2B5EF4-FFF2-40B4-BE49-F238E27FC236}">
                <a16:creationId xmlns:a16="http://schemas.microsoft.com/office/drawing/2014/main" id="{2B6E34F7-3654-4987-BD99-6A053D32DBF5}"/>
              </a:ext>
            </a:extLst>
          </p:cNvPr>
          <p:cNvSpPr>
            <a:spLocks/>
          </p:cNvSpPr>
          <p:nvPr/>
        </p:nvSpPr>
        <p:spPr bwMode="auto">
          <a:xfrm>
            <a:off x="2919413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4" name="Freeform 405">
            <a:extLst>
              <a:ext uri="{FF2B5EF4-FFF2-40B4-BE49-F238E27FC236}">
                <a16:creationId xmlns:a16="http://schemas.microsoft.com/office/drawing/2014/main" id="{845F1A20-6033-4DAD-A0C2-5A0037C0CC78}"/>
              </a:ext>
            </a:extLst>
          </p:cNvPr>
          <p:cNvSpPr>
            <a:spLocks/>
          </p:cNvSpPr>
          <p:nvPr/>
        </p:nvSpPr>
        <p:spPr bwMode="auto">
          <a:xfrm>
            <a:off x="2781300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5" name="Freeform 406">
            <a:extLst>
              <a:ext uri="{FF2B5EF4-FFF2-40B4-BE49-F238E27FC236}">
                <a16:creationId xmlns:a16="http://schemas.microsoft.com/office/drawing/2014/main" id="{0DDAF1CA-E24C-47BF-9D39-C45F068E8830}"/>
              </a:ext>
            </a:extLst>
          </p:cNvPr>
          <p:cNvSpPr>
            <a:spLocks/>
          </p:cNvSpPr>
          <p:nvPr/>
        </p:nvSpPr>
        <p:spPr bwMode="auto">
          <a:xfrm>
            <a:off x="2781300" y="441325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6" name="Rectangle 407">
            <a:extLst>
              <a:ext uri="{FF2B5EF4-FFF2-40B4-BE49-F238E27FC236}">
                <a16:creationId xmlns:a16="http://schemas.microsoft.com/office/drawing/2014/main" id="{29BBB26F-899A-4728-82F7-0FFD14672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97" name="Freeform 408">
            <a:extLst>
              <a:ext uri="{FF2B5EF4-FFF2-40B4-BE49-F238E27FC236}">
                <a16:creationId xmlns:a16="http://schemas.microsoft.com/office/drawing/2014/main" id="{86EDC803-7226-4E43-AE8A-1229668F93C9}"/>
              </a:ext>
            </a:extLst>
          </p:cNvPr>
          <p:cNvSpPr>
            <a:spLocks/>
          </p:cNvSpPr>
          <p:nvPr/>
        </p:nvSpPr>
        <p:spPr bwMode="auto">
          <a:xfrm>
            <a:off x="2782888" y="427513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8" name="Freeform 409">
            <a:extLst>
              <a:ext uri="{FF2B5EF4-FFF2-40B4-BE49-F238E27FC236}">
                <a16:creationId xmlns:a16="http://schemas.microsoft.com/office/drawing/2014/main" id="{DA2C1DC9-2598-4C58-85CD-D324830BB880}"/>
              </a:ext>
            </a:extLst>
          </p:cNvPr>
          <p:cNvSpPr>
            <a:spLocks/>
          </p:cNvSpPr>
          <p:nvPr/>
        </p:nvSpPr>
        <p:spPr bwMode="auto">
          <a:xfrm>
            <a:off x="2919413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9" name="Freeform 410">
            <a:extLst>
              <a:ext uri="{FF2B5EF4-FFF2-40B4-BE49-F238E27FC236}">
                <a16:creationId xmlns:a16="http://schemas.microsoft.com/office/drawing/2014/main" id="{5BE1BD23-3E63-409B-BAF0-021ED3ACE735}"/>
              </a:ext>
            </a:extLst>
          </p:cNvPr>
          <p:cNvSpPr>
            <a:spLocks/>
          </p:cNvSpPr>
          <p:nvPr/>
        </p:nvSpPr>
        <p:spPr bwMode="auto">
          <a:xfrm>
            <a:off x="2781300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0" name="Freeform 411">
            <a:extLst>
              <a:ext uri="{FF2B5EF4-FFF2-40B4-BE49-F238E27FC236}">
                <a16:creationId xmlns:a16="http://schemas.microsoft.com/office/drawing/2014/main" id="{5A46132A-759E-49C2-A491-05E7A29EDC4A}"/>
              </a:ext>
            </a:extLst>
          </p:cNvPr>
          <p:cNvSpPr>
            <a:spLocks/>
          </p:cNvSpPr>
          <p:nvPr/>
        </p:nvSpPr>
        <p:spPr bwMode="auto">
          <a:xfrm>
            <a:off x="2781300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1" name="Rectangle 412">
            <a:extLst>
              <a:ext uri="{FF2B5EF4-FFF2-40B4-BE49-F238E27FC236}">
                <a16:creationId xmlns:a16="http://schemas.microsoft.com/office/drawing/2014/main" id="{9F3B41BF-C107-4623-8324-95F92F163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02" name="Freeform 413">
            <a:extLst>
              <a:ext uri="{FF2B5EF4-FFF2-40B4-BE49-F238E27FC236}">
                <a16:creationId xmlns:a16="http://schemas.microsoft.com/office/drawing/2014/main" id="{3CC6C28C-29B6-4778-A3A6-8CB7B23D7A15}"/>
              </a:ext>
            </a:extLst>
          </p:cNvPr>
          <p:cNvSpPr>
            <a:spLocks/>
          </p:cNvSpPr>
          <p:nvPr/>
        </p:nvSpPr>
        <p:spPr bwMode="auto">
          <a:xfrm>
            <a:off x="2782888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03" name="Freeform 414">
            <a:extLst>
              <a:ext uri="{FF2B5EF4-FFF2-40B4-BE49-F238E27FC236}">
                <a16:creationId xmlns:a16="http://schemas.microsoft.com/office/drawing/2014/main" id="{2FC17F42-95ED-4ACA-94F9-052CF8F30B94}"/>
              </a:ext>
            </a:extLst>
          </p:cNvPr>
          <p:cNvSpPr>
            <a:spLocks/>
          </p:cNvSpPr>
          <p:nvPr/>
        </p:nvSpPr>
        <p:spPr bwMode="auto">
          <a:xfrm>
            <a:off x="2919413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4" name="Freeform 416">
            <a:extLst>
              <a:ext uri="{FF2B5EF4-FFF2-40B4-BE49-F238E27FC236}">
                <a16:creationId xmlns:a16="http://schemas.microsoft.com/office/drawing/2014/main" id="{BC713612-68FB-4923-97AD-FEEBE87F83BB}"/>
              </a:ext>
            </a:extLst>
          </p:cNvPr>
          <p:cNvSpPr>
            <a:spLocks/>
          </p:cNvSpPr>
          <p:nvPr/>
        </p:nvSpPr>
        <p:spPr bwMode="auto">
          <a:xfrm>
            <a:off x="2781300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5" name="Freeform 417">
            <a:extLst>
              <a:ext uri="{FF2B5EF4-FFF2-40B4-BE49-F238E27FC236}">
                <a16:creationId xmlns:a16="http://schemas.microsoft.com/office/drawing/2014/main" id="{E1404EF8-8F1E-4975-91F8-FB6EFAF6D9B5}"/>
              </a:ext>
            </a:extLst>
          </p:cNvPr>
          <p:cNvSpPr>
            <a:spLocks/>
          </p:cNvSpPr>
          <p:nvPr/>
        </p:nvSpPr>
        <p:spPr bwMode="auto">
          <a:xfrm>
            <a:off x="2781300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6" name="Rectangle 418">
            <a:extLst>
              <a:ext uri="{FF2B5EF4-FFF2-40B4-BE49-F238E27FC236}">
                <a16:creationId xmlns:a16="http://schemas.microsoft.com/office/drawing/2014/main" id="{05B76288-8F2A-4F03-8A3F-1D7D45A1B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07" name="Freeform 419">
            <a:extLst>
              <a:ext uri="{FF2B5EF4-FFF2-40B4-BE49-F238E27FC236}">
                <a16:creationId xmlns:a16="http://schemas.microsoft.com/office/drawing/2014/main" id="{DFACD3C6-5B52-45A2-8690-E3A22675E8AC}"/>
              </a:ext>
            </a:extLst>
          </p:cNvPr>
          <p:cNvSpPr>
            <a:spLocks/>
          </p:cNvSpPr>
          <p:nvPr/>
        </p:nvSpPr>
        <p:spPr bwMode="auto">
          <a:xfrm>
            <a:off x="2370138" y="427513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8" name="Freeform 420">
            <a:extLst>
              <a:ext uri="{FF2B5EF4-FFF2-40B4-BE49-F238E27FC236}">
                <a16:creationId xmlns:a16="http://schemas.microsoft.com/office/drawing/2014/main" id="{A892D59D-27EB-4463-9371-6295C917789B}"/>
              </a:ext>
            </a:extLst>
          </p:cNvPr>
          <p:cNvSpPr>
            <a:spLocks/>
          </p:cNvSpPr>
          <p:nvPr/>
        </p:nvSpPr>
        <p:spPr bwMode="auto">
          <a:xfrm>
            <a:off x="2506663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9" name="Freeform 421">
            <a:extLst>
              <a:ext uri="{FF2B5EF4-FFF2-40B4-BE49-F238E27FC236}">
                <a16:creationId xmlns:a16="http://schemas.microsoft.com/office/drawing/2014/main" id="{C63FB0FE-21C6-4994-923D-6C8C4B601952}"/>
              </a:ext>
            </a:extLst>
          </p:cNvPr>
          <p:cNvSpPr>
            <a:spLocks/>
          </p:cNvSpPr>
          <p:nvPr/>
        </p:nvSpPr>
        <p:spPr bwMode="auto">
          <a:xfrm>
            <a:off x="2368550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0" name="Freeform 422">
            <a:extLst>
              <a:ext uri="{FF2B5EF4-FFF2-40B4-BE49-F238E27FC236}">
                <a16:creationId xmlns:a16="http://schemas.microsoft.com/office/drawing/2014/main" id="{62FA4B6D-C2C0-41F8-9F8E-62745432CE68}"/>
              </a:ext>
            </a:extLst>
          </p:cNvPr>
          <p:cNvSpPr>
            <a:spLocks/>
          </p:cNvSpPr>
          <p:nvPr/>
        </p:nvSpPr>
        <p:spPr bwMode="auto">
          <a:xfrm>
            <a:off x="2368550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1" name="Rectangle 423">
            <a:extLst>
              <a:ext uri="{FF2B5EF4-FFF2-40B4-BE49-F238E27FC236}">
                <a16:creationId xmlns:a16="http://schemas.microsoft.com/office/drawing/2014/main" id="{F472F78A-E14B-4FA3-A087-8CBBA0799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138613"/>
            <a:ext cx="1127125" cy="11001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12" name="Freeform 424">
            <a:extLst>
              <a:ext uri="{FF2B5EF4-FFF2-40B4-BE49-F238E27FC236}">
                <a16:creationId xmlns:a16="http://schemas.microsoft.com/office/drawing/2014/main" id="{C698A7EA-ED4A-4A53-8999-EE61DFB2018A}"/>
              </a:ext>
            </a:extLst>
          </p:cNvPr>
          <p:cNvSpPr>
            <a:spLocks/>
          </p:cNvSpPr>
          <p:nvPr/>
        </p:nvSpPr>
        <p:spPr bwMode="auto">
          <a:xfrm>
            <a:off x="4048125" y="4135438"/>
            <a:ext cx="1131888" cy="7937"/>
          </a:xfrm>
          <a:custGeom>
            <a:avLst/>
            <a:gdLst>
              <a:gd name="T0" fmla="*/ 299688993 w 4275"/>
              <a:gd name="T1" fmla="*/ 1123496 h 29"/>
              <a:gd name="T2" fmla="*/ 298637330 w 4275"/>
              <a:gd name="T3" fmla="*/ 0 h 29"/>
              <a:gd name="T4" fmla="*/ 0 w 4275"/>
              <a:gd name="T5" fmla="*/ 0 h 29"/>
              <a:gd name="T6" fmla="*/ 0 w 4275"/>
              <a:gd name="T7" fmla="*/ 2172275 h 29"/>
              <a:gd name="T8" fmla="*/ 298637330 w 4275"/>
              <a:gd name="T9" fmla="*/ 2172275 h 29"/>
              <a:gd name="T10" fmla="*/ 297656096 w 4275"/>
              <a:gd name="T11" fmla="*/ 1123496 h 29"/>
              <a:gd name="T12" fmla="*/ 299688993 w 4275"/>
              <a:gd name="T13" fmla="*/ 1123496 h 29"/>
              <a:gd name="T14" fmla="*/ 299688993 w 4275"/>
              <a:gd name="T15" fmla="*/ 0 h 29"/>
              <a:gd name="T16" fmla="*/ 298637330 w 4275"/>
              <a:gd name="T17" fmla="*/ 0 h 29"/>
              <a:gd name="T18" fmla="*/ 299688993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3" name="Freeform 425">
            <a:extLst>
              <a:ext uri="{FF2B5EF4-FFF2-40B4-BE49-F238E27FC236}">
                <a16:creationId xmlns:a16="http://schemas.microsoft.com/office/drawing/2014/main" id="{0313865B-AE42-4E67-9B02-5477D5F99E2B}"/>
              </a:ext>
            </a:extLst>
          </p:cNvPr>
          <p:cNvSpPr>
            <a:spLocks/>
          </p:cNvSpPr>
          <p:nvPr/>
        </p:nvSpPr>
        <p:spPr bwMode="auto">
          <a:xfrm>
            <a:off x="5172075" y="4138613"/>
            <a:ext cx="7938" cy="1104900"/>
          </a:xfrm>
          <a:custGeom>
            <a:avLst/>
            <a:gdLst>
              <a:gd name="T0" fmla="*/ 1048911 w 29"/>
              <a:gd name="T1" fmla="*/ 292688566 h 4171"/>
              <a:gd name="T2" fmla="*/ 2172822 w 29"/>
              <a:gd name="T3" fmla="*/ 29170605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1706050 h 4171"/>
              <a:gd name="T10" fmla="*/ 1048911 w 29"/>
              <a:gd name="T11" fmla="*/ 290653601 h 4171"/>
              <a:gd name="T12" fmla="*/ 1048911 w 29"/>
              <a:gd name="T13" fmla="*/ 292688566 h 4171"/>
              <a:gd name="T14" fmla="*/ 2172822 w 29"/>
              <a:gd name="T15" fmla="*/ 292688566 h 4171"/>
              <a:gd name="T16" fmla="*/ 2172822 w 29"/>
              <a:gd name="T17" fmla="*/ 291706050 h 4171"/>
              <a:gd name="T18" fmla="*/ 1048911 w 29"/>
              <a:gd name="T19" fmla="*/ 29268856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4" name="Freeform 426">
            <a:extLst>
              <a:ext uri="{FF2B5EF4-FFF2-40B4-BE49-F238E27FC236}">
                <a16:creationId xmlns:a16="http://schemas.microsoft.com/office/drawing/2014/main" id="{E8B56745-AD6F-4B42-93C2-2D651527D95E}"/>
              </a:ext>
            </a:extLst>
          </p:cNvPr>
          <p:cNvSpPr>
            <a:spLocks/>
          </p:cNvSpPr>
          <p:nvPr/>
        </p:nvSpPr>
        <p:spPr bwMode="auto">
          <a:xfrm>
            <a:off x="4044950" y="5235575"/>
            <a:ext cx="1130300" cy="7938"/>
          </a:xfrm>
          <a:custGeom>
            <a:avLst/>
            <a:gdLst>
              <a:gd name="T0" fmla="*/ 0 w 4274"/>
              <a:gd name="T1" fmla="*/ 1123911 h 29"/>
              <a:gd name="T2" fmla="*/ 979029 w 4274"/>
              <a:gd name="T3" fmla="*/ 2172822 h 29"/>
              <a:gd name="T4" fmla="*/ 298918599 w 4274"/>
              <a:gd name="T5" fmla="*/ 2172822 h 29"/>
              <a:gd name="T6" fmla="*/ 298918599 w 4274"/>
              <a:gd name="T7" fmla="*/ 0 h 29"/>
              <a:gd name="T8" fmla="*/ 979029 w 4274"/>
              <a:gd name="T9" fmla="*/ 0 h 29"/>
              <a:gd name="T10" fmla="*/ 2028140 w 4274"/>
              <a:gd name="T11" fmla="*/ 1123911 h 29"/>
              <a:gd name="T12" fmla="*/ 0 w 4274"/>
              <a:gd name="T13" fmla="*/ 1123911 h 29"/>
              <a:gd name="T14" fmla="*/ 0 w 4274"/>
              <a:gd name="T15" fmla="*/ 2172822 h 29"/>
              <a:gd name="T16" fmla="*/ 979029 w 4274"/>
              <a:gd name="T17" fmla="*/ 2172822 h 29"/>
              <a:gd name="T18" fmla="*/ 0 w 4274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5" name="Freeform 427">
            <a:extLst>
              <a:ext uri="{FF2B5EF4-FFF2-40B4-BE49-F238E27FC236}">
                <a16:creationId xmlns:a16="http://schemas.microsoft.com/office/drawing/2014/main" id="{DEAC6248-9CCE-482C-B5B1-6641C41A1FE3}"/>
              </a:ext>
            </a:extLst>
          </p:cNvPr>
          <p:cNvSpPr>
            <a:spLocks/>
          </p:cNvSpPr>
          <p:nvPr/>
        </p:nvSpPr>
        <p:spPr bwMode="auto">
          <a:xfrm>
            <a:off x="4044950" y="4135438"/>
            <a:ext cx="7938" cy="1103312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8 h 4172"/>
              <a:gd name="T4" fmla="*/ 0 w 29"/>
              <a:gd name="T5" fmla="*/ 291777893 h 4172"/>
              <a:gd name="T6" fmla="*/ 2172822 w 29"/>
              <a:gd name="T7" fmla="*/ 291777893 h 4172"/>
              <a:gd name="T8" fmla="*/ 2172822 w 29"/>
              <a:gd name="T9" fmla="*/ 1049098 h 4172"/>
              <a:gd name="T10" fmla="*/ 1048911 w 29"/>
              <a:gd name="T11" fmla="*/ 2028116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8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6" name="Line 428">
            <a:extLst>
              <a:ext uri="{FF2B5EF4-FFF2-40B4-BE49-F238E27FC236}">
                <a16:creationId xmlns:a16="http://schemas.microsoft.com/office/drawing/2014/main" id="{C11D55DF-A452-446B-9437-971E3F352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2767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7" name="Line 429">
            <a:extLst>
              <a:ext uri="{FF2B5EF4-FFF2-40B4-BE49-F238E27FC236}">
                <a16:creationId xmlns:a16="http://schemas.microsoft.com/office/drawing/2014/main" id="{A921587E-0941-4F36-9DEB-9FC11E9A7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8" name="Line 430">
            <a:extLst>
              <a:ext uri="{FF2B5EF4-FFF2-40B4-BE49-F238E27FC236}">
                <a16:creationId xmlns:a16="http://schemas.microsoft.com/office/drawing/2014/main" id="{65C7A45D-C412-4C77-9351-D9ECEB139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5513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9" name="Line 431">
            <a:extLst>
              <a:ext uri="{FF2B5EF4-FFF2-40B4-BE49-F238E27FC236}">
                <a16:creationId xmlns:a16="http://schemas.microsoft.com/office/drawing/2014/main" id="{689BAC6E-E926-43DD-8051-021100FBC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6894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0" name="Line 432">
            <a:extLst>
              <a:ext uri="{FF2B5EF4-FFF2-40B4-BE49-F238E27FC236}">
                <a16:creationId xmlns:a16="http://schemas.microsoft.com/office/drawing/2014/main" id="{2FB97305-866C-46CE-B729-1272BBBD5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8260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1" name="Line 433">
            <a:extLst>
              <a:ext uri="{FF2B5EF4-FFF2-40B4-BE49-F238E27FC236}">
                <a16:creationId xmlns:a16="http://schemas.microsoft.com/office/drawing/2014/main" id="{647F19C9-A184-44DB-9C3C-A7F2FED4C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964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2" name="Line 434">
            <a:extLst>
              <a:ext uri="{FF2B5EF4-FFF2-40B4-BE49-F238E27FC236}">
                <a16:creationId xmlns:a16="http://schemas.microsoft.com/office/drawing/2014/main" id="{A6E04845-8862-4931-9FC9-7ECD53775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3" name="Line 435">
            <a:extLst>
              <a:ext uri="{FF2B5EF4-FFF2-40B4-BE49-F238E27FC236}">
                <a16:creationId xmlns:a16="http://schemas.microsoft.com/office/drawing/2014/main" id="{71BF3182-84A0-41A5-8181-B0D467B42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623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4" name="Line 436">
            <a:extLst>
              <a:ext uri="{FF2B5EF4-FFF2-40B4-BE49-F238E27FC236}">
                <a16:creationId xmlns:a16="http://schemas.microsoft.com/office/drawing/2014/main" id="{F4C7AEAF-3EBB-4A8C-BA79-A86C298FE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276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5" name="Line 437">
            <a:extLst>
              <a:ext uri="{FF2B5EF4-FFF2-40B4-BE49-F238E27FC236}">
                <a16:creationId xmlns:a16="http://schemas.microsoft.com/office/drawing/2014/main" id="{B2DF8601-63A3-4962-891A-76F66E9B4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087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6" name="Line 438">
            <a:extLst>
              <a:ext uri="{FF2B5EF4-FFF2-40B4-BE49-F238E27FC236}">
                <a16:creationId xmlns:a16="http://schemas.microsoft.com/office/drawing/2014/main" id="{71A5590D-FCA5-40AE-AF6B-F766632E8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898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7" name="Line 439">
            <a:extLst>
              <a:ext uri="{FF2B5EF4-FFF2-40B4-BE49-F238E27FC236}">
                <a16:creationId xmlns:a16="http://schemas.microsoft.com/office/drawing/2014/main" id="{6A8CE014-3CB3-4213-8F94-1D40898DA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551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8" name="Line 440">
            <a:extLst>
              <a:ext uri="{FF2B5EF4-FFF2-40B4-BE49-F238E27FC236}">
                <a16:creationId xmlns:a16="http://schemas.microsoft.com/office/drawing/2014/main" id="{A70E607C-7901-47A8-9647-F90DD24F5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62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9" name="Line 441">
            <a:extLst>
              <a:ext uri="{FF2B5EF4-FFF2-40B4-BE49-F238E27FC236}">
                <a16:creationId xmlns:a16="http://schemas.microsoft.com/office/drawing/2014/main" id="{449C55EA-8FD0-4162-9453-06CCAFB3F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0" name="Rectangle 442">
            <a:extLst>
              <a:ext uri="{FF2B5EF4-FFF2-40B4-BE49-F238E27FC236}">
                <a16:creationId xmlns:a16="http://schemas.microsoft.com/office/drawing/2014/main" id="{F3030908-2697-4731-93E8-3313AC183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31" name="Freeform 443">
            <a:extLst>
              <a:ext uri="{FF2B5EF4-FFF2-40B4-BE49-F238E27FC236}">
                <a16:creationId xmlns:a16="http://schemas.microsoft.com/office/drawing/2014/main" id="{46071EB0-7EAC-4191-B4B6-6C5FB2519857}"/>
              </a:ext>
            </a:extLst>
          </p:cNvPr>
          <p:cNvSpPr>
            <a:spLocks/>
          </p:cNvSpPr>
          <p:nvPr/>
        </p:nvSpPr>
        <p:spPr bwMode="auto">
          <a:xfrm>
            <a:off x="404812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2" name="Freeform 444">
            <a:extLst>
              <a:ext uri="{FF2B5EF4-FFF2-40B4-BE49-F238E27FC236}">
                <a16:creationId xmlns:a16="http://schemas.microsoft.com/office/drawing/2014/main" id="{0BD5645E-8C12-4AE4-B10F-7205D19DC8B6}"/>
              </a:ext>
            </a:extLst>
          </p:cNvPr>
          <p:cNvSpPr>
            <a:spLocks/>
          </p:cNvSpPr>
          <p:nvPr/>
        </p:nvSpPr>
        <p:spPr bwMode="auto">
          <a:xfrm>
            <a:off x="4184650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3" name="Freeform 445">
            <a:extLst>
              <a:ext uri="{FF2B5EF4-FFF2-40B4-BE49-F238E27FC236}">
                <a16:creationId xmlns:a16="http://schemas.microsoft.com/office/drawing/2014/main" id="{9B94F176-C205-44ED-86C2-9A80A2FA82A8}"/>
              </a:ext>
            </a:extLst>
          </p:cNvPr>
          <p:cNvSpPr>
            <a:spLocks/>
          </p:cNvSpPr>
          <p:nvPr/>
        </p:nvSpPr>
        <p:spPr bwMode="auto">
          <a:xfrm>
            <a:off x="4046538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4" name="Freeform 446">
            <a:extLst>
              <a:ext uri="{FF2B5EF4-FFF2-40B4-BE49-F238E27FC236}">
                <a16:creationId xmlns:a16="http://schemas.microsoft.com/office/drawing/2014/main" id="{7B2C1FDA-45E8-4E7E-90C3-9EB5B69CBFB7}"/>
              </a:ext>
            </a:extLst>
          </p:cNvPr>
          <p:cNvSpPr>
            <a:spLocks/>
          </p:cNvSpPr>
          <p:nvPr/>
        </p:nvSpPr>
        <p:spPr bwMode="auto">
          <a:xfrm>
            <a:off x="4046538" y="4137025"/>
            <a:ext cx="3175" cy="139700"/>
          </a:xfrm>
          <a:custGeom>
            <a:avLst/>
            <a:gdLst>
              <a:gd name="T0" fmla="*/ 357798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357798 w 13"/>
              <a:gd name="T11" fmla="*/ 849642 h 525"/>
              <a:gd name="T12" fmla="*/ 357798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357798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5" name="Rectangle 447">
            <a:extLst>
              <a:ext uri="{FF2B5EF4-FFF2-40B4-BE49-F238E27FC236}">
                <a16:creationId xmlns:a16="http://schemas.microsoft.com/office/drawing/2014/main" id="{1B74A154-D843-4FD3-85CF-76ABCE2B8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36" name="Freeform 448">
            <a:extLst>
              <a:ext uri="{FF2B5EF4-FFF2-40B4-BE49-F238E27FC236}">
                <a16:creationId xmlns:a16="http://schemas.microsoft.com/office/drawing/2014/main" id="{B9A2B370-C149-4A5D-B9D7-1322A70889F3}"/>
              </a:ext>
            </a:extLst>
          </p:cNvPr>
          <p:cNvSpPr>
            <a:spLocks/>
          </p:cNvSpPr>
          <p:nvPr/>
        </p:nvSpPr>
        <p:spPr bwMode="auto">
          <a:xfrm>
            <a:off x="4186238" y="4137025"/>
            <a:ext cx="138112" cy="4763"/>
          </a:xfrm>
          <a:custGeom>
            <a:avLst/>
            <a:gdLst>
              <a:gd name="T0" fmla="*/ 36264115 w 526"/>
              <a:gd name="T1" fmla="*/ 945456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0567 w 526"/>
              <a:gd name="T9" fmla="*/ 1890514 h 12"/>
              <a:gd name="T10" fmla="*/ 35367963 w 526"/>
              <a:gd name="T11" fmla="*/ 945456 h 12"/>
              <a:gd name="T12" fmla="*/ 36264115 w 526"/>
              <a:gd name="T13" fmla="*/ 945456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7" name="Freeform 449">
            <a:extLst>
              <a:ext uri="{FF2B5EF4-FFF2-40B4-BE49-F238E27FC236}">
                <a16:creationId xmlns:a16="http://schemas.microsoft.com/office/drawing/2014/main" id="{8ABCD29D-E6C3-499D-AD80-AB56845B8230}"/>
              </a:ext>
            </a:extLst>
          </p:cNvPr>
          <p:cNvSpPr>
            <a:spLocks/>
          </p:cNvSpPr>
          <p:nvPr/>
        </p:nvSpPr>
        <p:spPr bwMode="auto">
          <a:xfrm>
            <a:off x="4321175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8" name="Freeform 450">
            <a:extLst>
              <a:ext uri="{FF2B5EF4-FFF2-40B4-BE49-F238E27FC236}">
                <a16:creationId xmlns:a16="http://schemas.microsoft.com/office/drawing/2014/main" id="{A1FA9BC0-9641-4E58-9353-789B5BE676B6}"/>
              </a:ext>
            </a:extLst>
          </p:cNvPr>
          <p:cNvSpPr>
            <a:spLocks/>
          </p:cNvSpPr>
          <p:nvPr/>
        </p:nvSpPr>
        <p:spPr bwMode="auto">
          <a:xfrm>
            <a:off x="4184650" y="427513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9" name="Freeform 451">
            <a:extLst>
              <a:ext uri="{FF2B5EF4-FFF2-40B4-BE49-F238E27FC236}">
                <a16:creationId xmlns:a16="http://schemas.microsoft.com/office/drawing/2014/main" id="{40FF6CE5-11F6-4334-B821-B4EB19135C83}"/>
              </a:ext>
            </a:extLst>
          </p:cNvPr>
          <p:cNvSpPr>
            <a:spLocks/>
          </p:cNvSpPr>
          <p:nvPr/>
        </p:nvSpPr>
        <p:spPr bwMode="auto">
          <a:xfrm>
            <a:off x="4184650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0" name="Rectangle 452">
            <a:extLst>
              <a:ext uri="{FF2B5EF4-FFF2-40B4-BE49-F238E27FC236}">
                <a16:creationId xmlns:a16="http://schemas.microsoft.com/office/drawing/2014/main" id="{EE42E810-E838-4992-AAEB-E6CC0A8E7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41" name="Freeform 453">
            <a:extLst>
              <a:ext uri="{FF2B5EF4-FFF2-40B4-BE49-F238E27FC236}">
                <a16:creationId xmlns:a16="http://schemas.microsoft.com/office/drawing/2014/main" id="{703AF84E-1D72-4E14-B89F-21D0A7A4C76A}"/>
              </a:ext>
            </a:extLst>
          </p:cNvPr>
          <p:cNvSpPr>
            <a:spLocks/>
          </p:cNvSpPr>
          <p:nvPr/>
        </p:nvSpPr>
        <p:spPr bwMode="auto">
          <a:xfrm>
            <a:off x="4322763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09102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42" name="Freeform 454">
            <a:extLst>
              <a:ext uri="{FF2B5EF4-FFF2-40B4-BE49-F238E27FC236}">
                <a16:creationId xmlns:a16="http://schemas.microsoft.com/office/drawing/2014/main" id="{8DE04EF2-6AC3-4353-90C9-E197EDCA3BDD}"/>
              </a:ext>
            </a:extLst>
          </p:cNvPr>
          <p:cNvSpPr>
            <a:spLocks/>
          </p:cNvSpPr>
          <p:nvPr/>
        </p:nvSpPr>
        <p:spPr bwMode="auto">
          <a:xfrm>
            <a:off x="4459288" y="413861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3" name="Freeform 455">
            <a:extLst>
              <a:ext uri="{FF2B5EF4-FFF2-40B4-BE49-F238E27FC236}">
                <a16:creationId xmlns:a16="http://schemas.microsoft.com/office/drawing/2014/main" id="{C8C86902-FDCB-4704-8846-81DFAE5D3951}"/>
              </a:ext>
            </a:extLst>
          </p:cNvPr>
          <p:cNvSpPr>
            <a:spLocks/>
          </p:cNvSpPr>
          <p:nvPr/>
        </p:nvSpPr>
        <p:spPr bwMode="auto">
          <a:xfrm>
            <a:off x="4321175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4" name="Freeform 456">
            <a:extLst>
              <a:ext uri="{FF2B5EF4-FFF2-40B4-BE49-F238E27FC236}">
                <a16:creationId xmlns:a16="http://schemas.microsoft.com/office/drawing/2014/main" id="{FCED00E1-1A90-4F1D-BC99-6BA484427323}"/>
              </a:ext>
            </a:extLst>
          </p:cNvPr>
          <p:cNvSpPr>
            <a:spLocks/>
          </p:cNvSpPr>
          <p:nvPr/>
        </p:nvSpPr>
        <p:spPr bwMode="auto">
          <a:xfrm>
            <a:off x="4321175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5" name="Rectangle 457">
            <a:extLst>
              <a:ext uri="{FF2B5EF4-FFF2-40B4-BE49-F238E27FC236}">
                <a16:creationId xmlns:a16="http://schemas.microsoft.com/office/drawing/2014/main" id="{FD7AAC93-35E8-490F-933C-5FC840D8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46" name="Freeform 458">
            <a:extLst>
              <a:ext uri="{FF2B5EF4-FFF2-40B4-BE49-F238E27FC236}">
                <a16:creationId xmlns:a16="http://schemas.microsoft.com/office/drawing/2014/main" id="{AA32599A-F340-4FA0-870F-D4D19DDC443A}"/>
              </a:ext>
            </a:extLst>
          </p:cNvPr>
          <p:cNvSpPr>
            <a:spLocks/>
          </p:cNvSpPr>
          <p:nvPr/>
        </p:nvSpPr>
        <p:spPr bwMode="auto">
          <a:xfrm>
            <a:off x="4186238" y="4275138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7" name="Freeform 459">
            <a:extLst>
              <a:ext uri="{FF2B5EF4-FFF2-40B4-BE49-F238E27FC236}">
                <a16:creationId xmlns:a16="http://schemas.microsoft.com/office/drawing/2014/main" id="{41099FAE-0749-49DD-BA58-4EE1EF0271DC}"/>
              </a:ext>
            </a:extLst>
          </p:cNvPr>
          <p:cNvSpPr>
            <a:spLocks/>
          </p:cNvSpPr>
          <p:nvPr/>
        </p:nvSpPr>
        <p:spPr bwMode="auto">
          <a:xfrm>
            <a:off x="4321175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8" name="Freeform 460">
            <a:extLst>
              <a:ext uri="{FF2B5EF4-FFF2-40B4-BE49-F238E27FC236}">
                <a16:creationId xmlns:a16="http://schemas.microsoft.com/office/drawing/2014/main" id="{47EE97A8-8694-4C92-8BF2-83701E9A0457}"/>
              </a:ext>
            </a:extLst>
          </p:cNvPr>
          <p:cNvSpPr>
            <a:spLocks/>
          </p:cNvSpPr>
          <p:nvPr/>
        </p:nvSpPr>
        <p:spPr bwMode="auto">
          <a:xfrm>
            <a:off x="4184650" y="441325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13551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13551 w 526"/>
              <a:gd name="T9" fmla="*/ 0 h 12"/>
              <a:gd name="T10" fmla="*/ 827365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5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9" name="Freeform 461">
            <a:extLst>
              <a:ext uri="{FF2B5EF4-FFF2-40B4-BE49-F238E27FC236}">
                <a16:creationId xmlns:a16="http://schemas.microsoft.com/office/drawing/2014/main" id="{97479B7D-9634-4F54-BF7E-C9F19FDF1CEA}"/>
              </a:ext>
            </a:extLst>
          </p:cNvPr>
          <p:cNvSpPr>
            <a:spLocks/>
          </p:cNvSpPr>
          <p:nvPr/>
        </p:nvSpPr>
        <p:spPr bwMode="auto">
          <a:xfrm>
            <a:off x="4184650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0" name="Rectangle 462">
            <a:extLst>
              <a:ext uri="{FF2B5EF4-FFF2-40B4-BE49-F238E27FC236}">
                <a16:creationId xmlns:a16="http://schemas.microsoft.com/office/drawing/2014/main" id="{FF75A7E5-866F-4FB4-A4CC-80E9E2364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41483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51" name="Freeform 463">
            <a:extLst>
              <a:ext uri="{FF2B5EF4-FFF2-40B4-BE49-F238E27FC236}">
                <a16:creationId xmlns:a16="http://schemas.microsoft.com/office/drawing/2014/main" id="{E4F82228-7C58-4B23-A808-867DE9C7DBDC}"/>
              </a:ext>
            </a:extLst>
          </p:cNvPr>
          <p:cNvSpPr>
            <a:spLocks/>
          </p:cNvSpPr>
          <p:nvPr/>
        </p:nvSpPr>
        <p:spPr bwMode="auto">
          <a:xfrm>
            <a:off x="404812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2" name="Freeform 464">
            <a:extLst>
              <a:ext uri="{FF2B5EF4-FFF2-40B4-BE49-F238E27FC236}">
                <a16:creationId xmlns:a16="http://schemas.microsoft.com/office/drawing/2014/main" id="{6B972F8B-489A-4126-A21C-597517CA2E13}"/>
              </a:ext>
            </a:extLst>
          </p:cNvPr>
          <p:cNvSpPr>
            <a:spLocks/>
          </p:cNvSpPr>
          <p:nvPr/>
        </p:nvSpPr>
        <p:spPr bwMode="auto">
          <a:xfrm>
            <a:off x="4184650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3" name="Freeform 465">
            <a:extLst>
              <a:ext uri="{FF2B5EF4-FFF2-40B4-BE49-F238E27FC236}">
                <a16:creationId xmlns:a16="http://schemas.microsoft.com/office/drawing/2014/main" id="{56AFDD30-5DD3-404D-8210-933B126553D2}"/>
              </a:ext>
            </a:extLst>
          </p:cNvPr>
          <p:cNvSpPr>
            <a:spLocks/>
          </p:cNvSpPr>
          <p:nvPr/>
        </p:nvSpPr>
        <p:spPr bwMode="auto">
          <a:xfrm>
            <a:off x="4046538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4" name="Freeform 466">
            <a:extLst>
              <a:ext uri="{FF2B5EF4-FFF2-40B4-BE49-F238E27FC236}">
                <a16:creationId xmlns:a16="http://schemas.microsoft.com/office/drawing/2014/main" id="{2D113B92-E737-4BAE-811A-CA9C8AFF8CD3}"/>
              </a:ext>
            </a:extLst>
          </p:cNvPr>
          <p:cNvSpPr>
            <a:spLocks/>
          </p:cNvSpPr>
          <p:nvPr/>
        </p:nvSpPr>
        <p:spPr bwMode="auto">
          <a:xfrm>
            <a:off x="4046538" y="441325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55" name="Rectangle 467">
            <a:extLst>
              <a:ext uri="{FF2B5EF4-FFF2-40B4-BE49-F238E27FC236}">
                <a16:creationId xmlns:a16="http://schemas.microsoft.com/office/drawing/2014/main" id="{EAF8708F-D190-4D9C-A224-6E04E50FC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56" name="Freeform 468">
            <a:extLst>
              <a:ext uri="{FF2B5EF4-FFF2-40B4-BE49-F238E27FC236}">
                <a16:creationId xmlns:a16="http://schemas.microsoft.com/office/drawing/2014/main" id="{4D8294AD-BF22-4375-A475-E3414933447F}"/>
              </a:ext>
            </a:extLst>
          </p:cNvPr>
          <p:cNvSpPr>
            <a:spLocks/>
          </p:cNvSpPr>
          <p:nvPr/>
        </p:nvSpPr>
        <p:spPr bwMode="auto">
          <a:xfrm>
            <a:off x="446087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57" name="Freeform 469">
            <a:extLst>
              <a:ext uri="{FF2B5EF4-FFF2-40B4-BE49-F238E27FC236}">
                <a16:creationId xmlns:a16="http://schemas.microsoft.com/office/drawing/2014/main" id="{653957B1-5DDE-4764-8DAA-11F2E5965C89}"/>
              </a:ext>
            </a:extLst>
          </p:cNvPr>
          <p:cNvSpPr>
            <a:spLocks/>
          </p:cNvSpPr>
          <p:nvPr/>
        </p:nvSpPr>
        <p:spPr bwMode="auto">
          <a:xfrm>
            <a:off x="4595813" y="4138613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09102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944860 w 12"/>
              <a:gd name="T11" fmla="*/ 36185753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09102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8" name="Freeform 470">
            <a:extLst>
              <a:ext uri="{FF2B5EF4-FFF2-40B4-BE49-F238E27FC236}">
                <a16:creationId xmlns:a16="http://schemas.microsoft.com/office/drawing/2014/main" id="{C36B7A9B-A5F4-4E09-BF1D-E1C6A519BDF8}"/>
              </a:ext>
            </a:extLst>
          </p:cNvPr>
          <p:cNvSpPr>
            <a:spLocks/>
          </p:cNvSpPr>
          <p:nvPr/>
        </p:nvSpPr>
        <p:spPr bwMode="auto">
          <a:xfrm>
            <a:off x="4459288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9" name="Freeform 471">
            <a:extLst>
              <a:ext uri="{FF2B5EF4-FFF2-40B4-BE49-F238E27FC236}">
                <a16:creationId xmlns:a16="http://schemas.microsoft.com/office/drawing/2014/main" id="{5E5DCE23-82BC-4583-AB7E-D09EFA2BF9F7}"/>
              </a:ext>
            </a:extLst>
          </p:cNvPr>
          <p:cNvSpPr>
            <a:spLocks/>
          </p:cNvSpPr>
          <p:nvPr/>
        </p:nvSpPr>
        <p:spPr bwMode="auto">
          <a:xfrm>
            <a:off x="4459288" y="4137025"/>
            <a:ext cx="3175" cy="139700"/>
          </a:xfrm>
          <a:custGeom>
            <a:avLst/>
            <a:gdLst>
              <a:gd name="T0" fmla="*/ 357798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357798 w 13"/>
              <a:gd name="T11" fmla="*/ 849642 h 525"/>
              <a:gd name="T12" fmla="*/ 357798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357798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0" name="Rectangle 472">
            <a:extLst>
              <a:ext uri="{FF2B5EF4-FFF2-40B4-BE49-F238E27FC236}">
                <a16:creationId xmlns:a16="http://schemas.microsoft.com/office/drawing/2014/main" id="{B226CB28-A057-4B63-A1C3-F381A4171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61" name="Freeform 473">
            <a:extLst>
              <a:ext uri="{FF2B5EF4-FFF2-40B4-BE49-F238E27FC236}">
                <a16:creationId xmlns:a16="http://schemas.microsoft.com/office/drawing/2014/main" id="{478DDDCB-688D-4204-8B7A-A8589A301904}"/>
              </a:ext>
            </a:extLst>
          </p:cNvPr>
          <p:cNvSpPr>
            <a:spLocks/>
          </p:cNvSpPr>
          <p:nvPr/>
        </p:nvSpPr>
        <p:spPr bwMode="auto">
          <a:xfrm>
            <a:off x="4597400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2" name="Freeform 474">
            <a:extLst>
              <a:ext uri="{FF2B5EF4-FFF2-40B4-BE49-F238E27FC236}">
                <a16:creationId xmlns:a16="http://schemas.microsoft.com/office/drawing/2014/main" id="{98BEE2EA-B34C-4F38-BA4E-51B38D7595B9}"/>
              </a:ext>
            </a:extLst>
          </p:cNvPr>
          <p:cNvSpPr>
            <a:spLocks/>
          </p:cNvSpPr>
          <p:nvPr/>
        </p:nvSpPr>
        <p:spPr bwMode="auto">
          <a:xfrm>
            <a:off x="4733925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3" name="Freeform 475">
            <a:extLst>
              <a:ext uri="{FF2B5EF4-FFF2-40B4-BE49-F238E27FC236}">
                <a16:creationId xmlns:a16="http://schemas.microsoft.com/office/drawing/2014/main" id="{96FB6D75-B67D-444B-A034-5AD26F6379BD}"/>
              </a:ext>
            </a:extLst>
          </p:cNvPr>
          <p:cNvSpPr>
            <a:spLocks/>
          </p:cNvSpPr>
          <p:nvPr/>
        </p:nvSpPr>
        <p:spPr bwMode="auto">
          <a:xfrm>
            <a:off x="4595813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4" name="Freeform 476">
            <a:extLst>
              <a:ext uri="{FF2B5EF4-FFF2-40B4-BE49-F238E27FC236}">
                <a16:creationId xmlns:a16="http://schemas.microsoft.com/office/drawing/2014/main" id="{3030C577-1705-4395-A666-BE3A18A91649}"/>
              </a:ext>
            </a:extLst>
          </p:cNvPr>
          <p:cNvSpPr>
            <a:spLocks/>
          </p:cNvSpPr>
          <p:nvPr/>
        </p:nvSpPr>
        <p:spPr bwMode="auto">
          <a:xfrm>
            <a:off x="4595813" y="4275138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23349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5" name="Rectangle 477">
            <a:extLst>
              <a:ext uri="{FF2B5EF4-FFF2-40B4-BE49-F238E27FC236}">
                <a16:creationId xmlns:a16="http://schemas.microsoft.com/office/drawing/2014/main" id="{EAE3468D-B875-4BFE-9987-0AC6B8EE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66" name="Freeform 478">
            <a:extLst>
              <a:ext uri="{FF2B5EF4-FFF2-40B4-BE49-F238E27FC236}">
                <a16:creationId xmlns:a16="http://schemas.microsoft.com/office/drawing/2014/main" id="{DC5325C6-F387-476E-B35A-33B93F4182DC}"/>
              </a:ext>
            </a:extLst>
          </p:cNvPr>
          <p:cNvSpPr>
            <a:spLocks/>
          </p:cNvSpPr>
          <p:nvPr/>
        </p:nvSpPr>
        <p:spPr bwMode="auto">
          <a:xfrm>
            <a:off x="4322763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7" name="Freeform 479">
            <a:extLst>
              <a:ext uri="{FF2B5EF4-FFF2-40B4-BE49-F238E27FC236}">
                <a16:creationId xmlns:a16="http://schemas.microsoft.com/office/drawing/2014/main" id="{9D90CB64-5414-42D6-9D6D-3A840AA9C078}"/>
              </a:ext>
            </a:extLst>
          </p:cNvPr>
          <p:cNvSpPr>
            <a:spLocks/>
          </p:cNvSpPr>
          <p:nvPr/>
        </p:nvSpPr>
        <p:spPr bwMode="auto">
          <a:xfrm>
            <a:off x="4459288" y="4276725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8" name="Freeform 480">
            <a:extLst>
              <a:ext uri="{FF2B5EF4-FFF2-40B4-BE49-F238E27FC236}">
                <a16:creationId xmlns:a16="http://schemas.microsoft.com/office/drawing/2014/main" id="{E1C1C501-FE68-4332-A18D-9AB104A86AA3}"/>
              </a:ext>
            </a:extLst>
          </p:cNvPr>
          <p:cNvSpPr>
            <a:spLocks/>
          </p:cNvSpPr>
          <p:nvPr/>
        </p:nvSpPr>
        <p:spPr bwMode="auto">
          <a:xfrm>
            <a:off x="432117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9" name="Freeform 481">
            <a:extLst>
              <a:ext uri="{FF2B5EF4-FFF2-40B4-BE49-F238E27FC236}">
                <a16:creationId xmlns:a16="http://schemas.microsoft.com/office/drawing/2014/main" id="{D3A1F590-80E0-4F45-93ED-E40CC29644E4}"/>
              </a:ext>
            </a:extLst>
          </p:cNvPr>
          <p:cNvSpPr>
            <a:spLocks/>
          </p:cNvSpPr>
          <p:nvPr/>
        </p:nvSpPr>
        <p:spPr bwMode="auto">
          <a:xfrm>
            <a:off x="4321175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0" name="Rectangle 482">
            <a:extLst>
              <a:ext uri="{FF2B5EF4-FFF2-40B4-BE49-F238E27FC236}">
                <a16:creationId xmlns:a16="http://schemas.microsoft.com/office/drawing/2014/main" id="{7586BB53-F72E-4FD4-8138-8D8A136F3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71" name="Freeform 483">
            <a:extLst>
              <a:ext uri="{FF2B5EF4-FFF2-40B4-BE49-F238E27FC236}">
                <a16:creationId xmlns:a16="http://schemas.microsoft.com/office/drawing/2014/main" id="{B90BEF11-6DA5-480E-914E-B476A889EC1C}"/>
              </a:ext>
            </a:extLst>
          </p:cNvPr>
          <p:cNvSpPr>
            <a:spLocks/>
          </p:cNvSpPr>
          <p:nvPr/>
        </p:nvSpPr>
        <p:spPr bwMode="auto">
          <a:xfrm>
            <a:off x="446087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2" name="Freeform 484">
            <a:extLst>
              <a:ext uri="{FF2B5EF4-FFF2-40B4-BE49-F238E27FC236}">
                <a16:creationId xmlns:a16="http://schemas.microsoft.com/office/drawing/2014/main" id="{0E181872-0B30-4E4F-B0C0-A5CBB962D6E0}"/>
              </a:ext>
            </a:extLst>
          </p:cNvPr>
          <p:cNvSpPr>
            <a:spLocks/>
          </p:cNvSpPr>
          <p:nvPr/>
        </p:nvSpPr>
        <p:spPr bwMode="auto">
          <a:xfrm>
            <a:off x="4595813" y="441483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3" name="Freeform 485">
            <a:extLst>
              <a:ext uri="{FF2B5EF4-FFF2-40B4-BE49-F238E27FC236}">
                <a16:creationId xmlns:a16="http://schemas.microsoft.com/office/drawing/2014/main" id="{94930343-CE0C-438D-93FF-7EFA4339F36C}"/>
              </a:ext>
            </a:extLst>
          </p:cNvPr>
          <p:cNvSpPr>
            <a:spLocks/>
          </p:cNvSpPr>
          <p:nvPr/>
        </p:nvSpPr>
        <p:spPr bwMode="auto">
          <a:xfrm>
            <a:off x="4459288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4" name="Freeform 486">
            <a:extLst>
              <a:ext uri="{FF2B5EF4-FFF2-40B4-BE49-F238E27FC236}">
                <a16:creationId xmlns:a16="http://schemas.microsoft.com/office/drawing/2014/main" id="{5B897CDA-B747-46F8-BBFC-1BADC34F9CBD}"/>
              </a:ext>
            </a:extLst>
          </p:cNvPr>
          <p:cNvSpPr>
            <a:spLocks/>
          </p:cNvSpPr>
          <p:nvPr/>
        </p:nvSpPr>
        <p:spPr bwMode="auto">
          <a:xfrm>
            <a:off x="4459288" y="441325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5" name="Rectangle 487">
            <a:extLst>
              <a:ext uri="{FF2B5EF4-FFF2-40B4-BE49-F238E27FC236}">
                <a16:creationId xmlns:a16="http://schemas.microsoft.com/office/drawing/2014/main" id="{784CDDE2-B139-4075-8470-77D1F8969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76" name="Freeform 488">
            <a:extLst>
              <a:ext uri="{FF2B5EF4-FFF2-40B4-BE49-F238E27FC236}">
                <a16:creationId xmlns:a16="http://schemas.microsoft.com/office/drawing/2014/main" id="{1DBED98A-5103-4D02-BE64-F195A0538252}"/>
              </a:ext>
            </a:extLst>
          </p:cNvPr>
          <p:cNvSpPr>
            <a:spLocks/>
          </p:cNvSpPr>
          <p:nvPr/>
        </p:nvSpPr>
        <p:spPr bwMode="auto">
          <a:xfrm>
            <a:off x="4186238" y="441325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7" name="Freeform 489">
            <a:extLst>
              <a:ext uri="{FF2B5EF4-FFF2-40B4-BE49-F238E27FC236}">
                <a16:creationId xmlns:a16="http://schemas.microsoft.com/office/drawing/2014/main" id="{6505EBF6-90D4-411A-9497-EFFE63E7DD55}"/>
              </a:ext>
            </a:extLst>
          </p:cNvPr>
          <p:cNvSpPr>
            <a:spLocks/>
          </p:cNvSpPr>
          <p:nvPr/>
        </p:nvSpPr>
        <p:spPr bwMode="auto">
          <a:xfrm>
            <a:off x="4321175" y="441483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8" name="Freeform 490">
            <a:extLst>
              <a:ext uri="{FF2B5EF4-FFF2-40B4-BE49-F238E27FC236}">
                <a16:creationId xmlns:a16="http://schemas.microsoft.com/office/drawing/2014/main" id="{6EE90728-B990-4788-A2E9-BC617F67D4EE}"/>
              </a:ext>
            </a:extLst>
          </p:cNvPr>
          <p:cNvSpPr>
            <a:spLocks/>
          </p:cNvSpPr>
          <p:nvPr/>
        </p:nvSpPr>
        <p:spPr bwMode="auto">
          <a:xfrm>
            <a:off x="4184650" y="454977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9" name="Freeform 491">
            <a:extLst>
              <a:ext uri="{FF2B5EF4-FFF2-40B4-BE49-F238E27FC236}">
                <a16:creationId xmlns:a16="http://schemas.microsoft.com/office/drawing/2014/main" id="{446529A7-6F84-4BD6-B9EF-8EF1165438BD}"/>
              </a:ext>
            </a:extLst>
          </p:cNvPr>
          <p:cNvSpPr>
            <a:spLocks/>
          </p:cNvSpPr>
          <p:nvPr/>
        </p:nvSpPr>
        <p:spPr bwMode="auto">
          <a:xfrm>
            <a:off x="4184650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0" name="Rectangle 492">
            <a:extLst>
              <a:ext uri="{FF2B5EF4-FFF2-40B4-BE49-F238E27FC236}">
                <a16:creationId xmlns:a16="http://schemas.microsoft.com/office/drawing/2014/main" id="{226E1463-095D-4672-AA7E-4B6DDEFA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55136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81" name="Freeform 493">
            <a:extLst>
              <a:ext uri="{FF2B5EF4-FFF2-40B4-BE49-F238E27FC236}">
                <a16:creationId xmlns:a16="http://schemas.microsoft.com/office/drawing/2014/main" id="{4F1B8774-5F6F-46AC-A23B-4C05C307264E}"/>
              </a:ext>
            </a:extLst>
          </p:cNvPr>
          <p:cNvSpPr>
            <a:spLocks/>
          </p:cNvSpPr>
          <p:nvPr/>
        </p:nvSpPr>
        <p:spPr bwMode="auto">
          <a:xfrm>
            <a:off x="4048125" y="454977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2" name="Freeform 494">
            <a:extLst>
              <a:ext uri="{FF2B5EF4-FFF2-40B4-BE49-F238E27FC236}">
                <a16:creationId xmlns:a16="http://schemas.microsoft.com/office/drawing/2014/main" id="{D9D755A0-C36A-4A26-9346-99F5345EFB1E}"/>
              </a:ext>
            </a:extLst>
          </p:cNvPr>
          <p:cNvSpPr>
            <a:spLocks/>
          </p:cNvSpPr>
          <p:nvPr/>
        </p:nvSpPr>
        <p:spPr bwMode="auto">
          <a:xfrm>
            <a:off x="4184650" y="45513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3" name="Freeform 495">
            <a:extLst>
              <a:ext uri="{FF2B5EF4-FFF2-40B4-BE49-F238E27FC236}">
                <a16:creationId xmlns:a16="http://schemas.microsoft.com/office/drawing/2014/main" id="{5678C17F-56A4-486C-9941-B4508A843ED3}"/>
              </a:ext>
            </a:extLst>
          </p:cNvPr>
          <p:cNvSpPr>
            <a:spLocks/>
          </p:cNvSpPr>
          <p:nvPr/>
        </p:nvSpPr>
        <p:spPr bwMode="auto">
          <a:xfrm>
            <a:off x="4046538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4" name="Freeform 496">
            <a:extLst>
              <a:ext uri="{FF2B5EF4-FFF2-40B4-BE49-F238E27FC236}">
                <a16:creationId xmlns:a16="http://schemas.microsoft.com/office/drawing/2014/main" id="{61C4CF20-A02D-4CAC-806C-BA5DE5E5B6B9}"/>
              </a:ext>
            </a:extLst>
          </p:cNvPr>
          <p:cNvSpPr>
            <a:spLocks/>
          </p:cNvSpPr>
          <p:nvPr/>
        </p:nvSpPr>
        <p:spPr bwMode="auto">
          <a:xfrm>
            <a:off x="4046538" y="454977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85" name="Rectangle 497">
            <a:extLst>
              <a:ext uri="{FF2B5EF4-FFF2-40B4-BE49-F238E27FC236}">
                <a16:creationId xmlns:a16="http://schemas.microsoft.com/office/drawing/2014/main" id="{D28BEFE0-7E35-4DC2-B48E-9E74F17A9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86" name="Freeform 498">
            <a:extLst>
              <a:ext uri="{FF2B5EF4-FFF2-40B4-BE49-F238E27FC236}">
                <a16:creationId xmlns:a16="http://schemas.microsoft.com/office/drawing/2014/main" id="{32726196-4E9D-4753-ADBB-83C9C6A2974C}"/>
              </a:ext>
            </a:extLst>
          </p:cNvPr>
          <p:cNvSpPr>
            <a:spLocks/>
          </p:cNvSpPr>
          <p:nvPr/>
        </p:nvSpPr>
        <p:spPr bwMode="auto">
          <a:xfrm>
            <a:off x="4735513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87" name="Freeform 499">
            <a:extLst>
              <a:ext uri="{FF2B5EF4-FFF2-40B4-BE49-F238E27FC236}">
                <a16:creationId xmlns:a16="http://schemas.microsoft.com/office/drawing/2014/main" id="{9A57C083-985A-4D45-9876-EBB985F18BB8}"/>
              </a:ext>
            </a:extLst>
          </p:cNvPr>
          <p:cNvSpPr>
            <a:spLocks/>
          </p:cNvSpPr>
          <p:nvPr/>
        </p:nvSpPr>
        <p:spPr bwMode="auto">
          <a:xfrm>
            <a:off x="4872038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8" name="Freeform 500">
            <a:extLst>
              <a:ext uri="{FF2B5EF4-FFF2-40B4-BE49-F238E27FC236}">
                <a16:creationId xmlns:a16="http://schemas.microsoft.com/office/drawing/2014/main" id="{5C0DD3EF-37E4-47E5-858A-301E8A9B63A6}"/>
              </a:ext>
            </a:extLst>
          </p:cNvPr>
          <p:cNvSpPr>
            <a:spLocks/>
          </p:cNvSpPr>
          <p:nvPr/>
        </p:nvSpPr>
        <p:spPr bwMode="auto">
          <a:xfrm>
            <a:off x="4733925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9" name="Freeform 501">
            <a:extLst>
              <a:ext uri="{FF2B5EF4-FFF2-40B4-BE49-F238E27FC236}">
                <a16:creationId xmlns:a16="http://schemas.microsoft.com/office/drawing/2014/main" id="{8F53E258-1215-4114-B12C-AE2DC4C43C6E}"/>
              </a:ext>
            </a:extLst>
          </p:cNvPr>
          <p:cNvSpPr>
            <a:spLocks/>
          </p:cNvSpPr>
          <p:nvPr/>
        </p:nvSpPr>
        <p:spPr bwMode="auto">
          <a:xfrm>
            <a:off x="4733925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0" name="Rectangle 502">
            <a:extLst>
              <a:ext uri="{FF2B5EF4-FFF2-40B4-BE49-F238E27FC236}">
                <a16:creationId xmlns:a16="http://schemas.microsoft.com/office/drawing/2014/main" id="{7848CE5C-8D07-4B48-9C0A-ED3706295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826000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91" name="Freeform 503">
            <a:extLst>
              <a:ext uri="{FF2B5EF4-FFF2-40B4-BE49-F238E27FC236}">
                <a16:creationId xmlns:a16="http://schemas.microsoft.com/office/drawing/2014/main" id="{29BF2A4C-06E4-4E7E-9969-1444E716D99F}"/>
              </a:ext>
            </a:extLst>
          </p:cNvPr>
          <p:cNvSpPr>
            <a:spLocks/>
          </p:cNvSpPr>
          <p:nvPr/>
        </p:nvSpPr>
        <p:spPr bwMode="auto">
          <a:xfrm>
            <a:off x="4048125" y="4824413"/>
            <a:ext cx="139700" cy="4762"/>
          </a:xfrm>
          <a:custGeom>
            <a:avLst/>
            <a:gdLst>
              <a:gd name="T0" fmla="*/ 37102833 w 526"/>
              <a:gd name="T1" fmla="*/ 944860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89720 h 12"/>
              <a:gd name="T8" fmla="*/ 36679483 w 526"/>
              <a:gd name="T9" fmla="*/ 1889720 h 12"/>
              <a:gd name="T10" fmla="*/ 36256399 w 526"/>
              <a:gd name="T11" fmla="*/ 944860 h 12"/>
              <a:gd name="T12" fmla="*/ 37102833 w 526"/>
              <a:gd name="T13" fmla="*/ 944860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2" name="Freeform 504">
            <a:extLst>
              <a:ext uri="{FF2B5EF4-FFF2-40B4-BE49-F238E27FC236}">
                <a16:creationId xmlns:a16="http://schemas.microsoft.com/office/drawing/2014/main" id="{B86A6CD5-1484-4B5A-90C5-DFE715EE9811}"/>
              </a:ext>
            </a:extLst>
          </p:cNvPr>
          <p:cNvSpPr>
            <a:spLocks/>
          </p:cNvSpPr>
          <p:nvPr/>
        </p:nvSpPr>
        <p:spPr bwMode="auto">
          <a:xfrm>
            <a:off x="4184650" y="48260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3" name="Freeform 505">
            <a:extLst>
              <a:ext uri="{FF2B5EF4-FFF2-40B4-BE49-F238E27FC236}">
                <a16:creationId xmlns:a16="http://schemas.microsoft.com/office/drawing/2014/main" id="{9C8CFD26-AB7F-4529-A035-5BD4E89B411F}"/>
              </a:ext>
            </a:extLst>
          </p:cNvPr>
          <p:cNvSpPr>
            <a:spLocks/>
          </p:cNvSpPr>
          <p:nvPr/>
        </p:nvSpPr>
        <p:spPr bwMode="auto">
          <a:xfrm>
            <a:off x="4046538" y="4962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4" name="Freeform 506">
            <a:extLst>
              <a:ext uri="{FF2B5EF4-FFF2-40B4-BE49-F238E27FC236}">
                <a16:creationId xmlns:a16="http://schemas.microsoft.com/office/drawing/2014/main" id="{1418FE35-2D44-4E8E-8B2E-360143582DDD}"/>
              </a:ext>
            </a:extLst>
          </p:cNvPr>
          <p:cNvSpPr>
            <a:spLocks/>
          </p:cNvSpPr>
          <p:nvPr/>
        </p:nvSpPr>
        <p:spPr bwMode="auto">
          <a:xfrm>
            <a:off x="4046538" y="482441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95" name="Rectangle 507">
            <a:extLst>
              <a:ext uri="{FF2B5EF4-FFF2-40B4-BE49-F238E27FC236}">
                <a16:creationId xmlns:a16="http://schemas.microsoft.com/office/drawing/2014/main" id="{538D42FA-9DCA-4A8F-9178-B2365AF1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689475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96" name="Freeform 508">
            <a:extLst>
              <a:ext uri="{FF2B5EF4-FFF2-40B4-BE49-F238E27FC236}">
                <a16:creationId xmlns:a16="http://schemas.microsoft.com/office/drawing/2014/main" id="{526734BD-B929-4F08-AB61-74FDCD3D5B40}"/>
              </a:ext>
            </a:extLst>
          </p:cNvPr>
          <p:cNvSpPr>
            <a:spLocks/>
          </p:cNvSpPr>
          <p:nvPr/>
        </p:nvSpPr>
        <p:spPr bwMode="auto">
          <a:xfrm>
            <a:off x="4048125" y="468788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7" name="Freeform 509">
            <a:extLst>
              <a:ext uri="{FF2B5EF4-FFF2-40B4-BE49-F238E27FC236}">
                <a16:creationId xmlns:a16="http://schemas.microsoft.com/office/drawing/2014/main" id="{BF9B0EC8-FC72-4CBB-A5F0-52BBB2E077B8}"/>
              </a:ext>
            </a:extLst>
          </p:cNvPr>
          <p:cNvSpPr>
            <a:spLocks/>
          </p:cNvSpPr>
          <p:nvPr/>
        </p:nvSpPr>
        <p:spPr bwMode="auto">
          <a:xfrm>
            <a:off x="4184650" y="468947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8" name="Freeform 510">
            <a:extLst>
              <a:ext uri="{FF2B5EF4-FFF2-40B4-BE49-F238E27FC236}">
                <a16:creationId xmlns:a16="http://schemas.microsoft.com/office/drawing/2014/main" id="{601EF5BD-9A9F-48F7-9695-AFF436BDFB68}"/>
              </a:ext>
            </a:extLst>
          </p:cNvPr>
          <p:cNvSpPr>
            <a:spLocks/>
          </p:cNvSpPr>
          <p:nvPr/>
        </p:nvSpPr>
        <p:spPr bwMode="auto">
          <a:xfrm>
            <a:off x="4046538" y="4824413"/>
            <a:ext cx="139700" cy="4762"/>
          </a:xfrm>
          <a:custGeom>
            <a:avLst/>
            <a:gdLst>
              <a:gd name="T0" fmla="*/ 0 w 526"/>
              <a:gd name="T1" fmla="*/ 944860 h 12"/>
              <a:gd name="T2" fmla="*/ 423349 w 526"/>
              <a:gd name="T3" fmla="*/ 1889720 h 12"/>
              <a:gd name="T4" fmla="*/ 37102833 w 526"/>
              <a:gd name="T5" fmla="*/ 1889720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944860 h 12"/>
              <a:gd name="T12" fmla="*/ 0 w 526"/>
              <a:gd name="T13" fmla="*/ 944860 h 12"/>
              <a:gd name="T14" fmla="*/ 0 w 526"/>
              <a:gd name="T15" fmla="*/ 1889720 h 12"/>
              <a:gd name="T16" fmla="*/ 423349 w 526"/>
              <a:gd name="T17" fmla="*/ 1889720 h 12"/>
              <a:gd name="T18" fmla="*/ 0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9" name="Freeform 511">
            <a:extLst>
              <a:ext uri="{FF2B5EF4-FFF2-40B4-BE49-F238E27FC236}">
                <a16:creationId xmlns:a16="http://schemas.microsoft.com/office/drawing/2014/main" id="{B8E357BB-6C76-4D7D-A9BF-A301974A7A3A}"/>
              </a:ext>
            </a:extLst>
          </p:cNvPr>
          <p:cNvSpPr>
            <a:spLocks/>
          </p:cNvSpPr>
          <p:nvPr/>
        </p:nvSpPr>
        <p:spPr bwMode="auto">
          <a:xfrm>
            <a:off x="4046538" y="468788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9615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00" name="Rectangle 512">
            <a:extLst>
              <a:ext uri="{FF2B5EF4-FFF2-40B4-BE49-F238E27FC236}">
                <a16:creationId xmlns:a16="http://schemas.microsoft.com/office/drawing/2014/main" id="{AC9729DB-697A-444D-8137-7333F9B86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55136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01" name="Freeform 513">
            <a:extLst>
              <a:ext uri="{FF2B5EF4-FFF2-40B4-BE49-F238E27FC236}">
                <a16:creationId xmlns:a16="http://schemas.microsoft.com/office/drawing/2014/main" id="{49478AE1-A0A9-4DFF-A29E-C089C3A77A19}"/>
              </a:ext>
            </a:extLst>
          </p:cNvPr>
          <p:cNvSpPr>
            <a:spLocks/>
          </p:cNvSpPr>
          <p:nvPr/>
        </p:nvSpPr>
        <p:spPr bwMode="auto">
          <a:xfrm>
            <a:off x="4186238" y="454977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2" name="Freeform 514">
            <a:extLst>
              <a:ext uri="{FF2B5EF4-FFF2-40B4-BE49-F238E27FC236}">
                <a16:creationId xmlns:a16="http://schemas.microsoft.com/office/drawing/2014/main" id="{8E2E624E-2BBD-46D8-96B2-4B20A8C50F06}"/>
              </a:ext>
            </a:extLst>
          </p:cNvPr>
          <p:cNvSpPr>
            <a:spLocks/>
          </p:cNvSpPr>
          <p:nvPr/>
        </p:nvSpPr>
        <p:spPr bwMode="auto">
          <a:xfrm>
            <a:off x="4321175" y="45513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3" name="Freeform 515">
            <a:extLst>
              <a:ext uri="{FF2B5EF4-FFF2-40B4-BE49-F238E27FC236}">
                <a16:creationId xmlns:a16="http://schemas.microsoft.com/office/drawing/2014/main" id="{5A6A4215-E912-47F8-986A-13C92FD0766B}"/>
              </a:ext>
            </a:extLst>
          </p:cNvPr>
          <p:cNvSpPr>
            <a:spLocks/>
          </p:cNvSpPr>
          <p:nvPr/>
        </p:nvSpPr>
        <p:spPr bwMode="auto">
          <a:xfrm>
            <a:off x="4184650" y="468788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4" name="Freeform 516">
            <a:extLst>
              <a:ext uri="{FF2B5EF4-FFF2-40B4-BE49-F238E27FC236}">
                <a16:creationId xmlns:a16="http://schemas.microsoft.com/office/drawing/2014/main" id="{61532D31-7BCA-4401-A0C1-15C55DC80BE5}"/>
              </a:ext>
            </a:extLst>
          </p:cNvPr>
          <p:cNvSpPr>
            <a:spLocks/>
          </p:cNvSpPr>
          <p:nvPr/>
        </p:nvSpPr>
        <p:spPr bwMode="auto">
          <a:xfrm>
            <a:off x="4184650" y="45497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5" name="Rectangle 517">
            <a:extLst>
              <a:ext uri="{FF2B5EF4-FFF2-40B4-BE49-F238E27FC236}">
                <a16:creationId xmlns:a16="http://schemas.microsoft.com/office/drawing/2014/main" id="{AB344896-05FE-41A7-8782-D8C969266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41483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06" name="Freeform 518">
            <a:extLst>
              <a:ext uri="{FF2B5EF4-FFF2-40B4-BE49-F238E27FC236}">
                <a16:creationId xmlns:a16="http://schemas.microsoft.com/office/drawing/2014/main" id="{FCC5D9BB-5206-4282-88C5-EFE56CE35BFC}"/>
              </a:ext>
            </a:extLst>
          </p:cNvPr>
          <p:cNvSpPr>
            <a:spLocks/>
          </p:cNvSpPr>
          <p:nvPr/>
        </p:nvSpPr>
        <p:spPr bwMode="auto">
          <a:xfrm>
            <a:off x="4322763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7" name="Freeform 519">
            <a:extLst>
              <a:ext uri="{FF2B5EF4-FFF2-40B4-BE49-F238E27FC236}">
                <a16:creationId xmlns:a16="http://schemas.microsoft.com/office/drawing/2014/main" id="{EBDBBF43-A30E-4304-A661-9C4810FCAA5C}"/>
              </a:ext>
            </a:extLst>
          </p:cNvPr>
          <p:cNvSpPr>
            <a:spLocks/>
          </p:cNvSpPr>
          <p:nvPr/>
        </p:nvSpPr>
        <p:spPr bwMode="auto">
          <a:xfrm>
            <a:off x="4459288" y="441483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8" name="Freeform 520">
            <a:extLst>
              <a:ext uri="{FF2B5EF4-FFF2-40B4-BE49-F238E27FC236}">
                <a16:creationId xmlns:a16="http://schemas.microsoft.com/office/drawing/2014/main" id="{07FA130E-E34A-4EA4-B533-23F96D72C093}"/>
              </a:ext>
            </a:extLst>
          </p:cNvPr>
          <p:cNvSpPr>
            <a:spLocks/>
          </p:cNvSpPr>
          <p:nvPr/>
        </p:nvSpPr>
        <p:spPr bwMode="auto">
          <a:xfrm>
            <a:off x="4321175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9" name="Freeform 521">
            <a:extLst>
              <a:ext uri="{FF2B5EF4-FFF2-40B4-BE49-F238E27FC236}">
                <a16:creationId xmlns:a16="http://schemas.microsoft.com/office/drawing/2014/main" id="{53DD9E8F-35EB-4946-9E6A-BD9A2C174DFA}"/>
              </a:ext>
            </a:extLst>
          </p:cNvPr>
          <p:cNvSpPr>
            <a:spLocks/>
          </p:cNvSpPr>
          <p:nvPr/>
        </p:nvSpPr>
        <p:spPr bwMode="auto">
          <a:xfrm>
            <a:off x="4321175" y="441325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0" name="Rectangle 522">
            <a:extLst>
              <a:ext uri="{FF2B5EF4-FFF2-40B4-BE49-F238E27FC236}">
                <a16:creationId xmlns:a16="http://schemas.microsoft.com/office/drawing/2014/main" id="{BD492050-FCA0-41BE-8F2E-7D84D54C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11" name="Freeform 523">
            <a:extLst>
              <a:ext uri="{FF2B5EF4-FFF2-40B4-BE49-F238E27FC236}">
                <a16:creationId xmlns:a16="http://schemas.microsoft.com/office/drawing/2014/main" id="{6658CD1A-379D-4558-8A0D-9F2D41F19D16}"/>
              </a:ext>
            </a:extLst>
          </p:cNvPr>
          <p:cNvSpPr>
            <a:spLocks/>
          </p:cNvSpPr>
          <p:nvPr/>
        </p:nvSpPr>
        <p:spPr bwMode="auto">
          <a:xfrm>
            <a:off x="446087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2" name="Freeform 524">
            <a:extLst>
              <a:ext uri="{FF2B5EF4-FFF2-40B4-BE49-F238E27FC236}">
                <a16:creationId xmlns:a16="http://schemas.microsoft.com/office/drawing/2014/main" id="{D94C86EC-72CA-47BD-9E1F-73675B53F16F}"/>
              </a:ext>
            </a:extLst>
          </p:cNvPr>
          <p:cNvSpPr>
            <a:spLocks/>
          </p:cNvSpPr>
          <p:nvPr/>
        </p:nvSpPr>
        <p:spPr bwMode="auto">
          <a:xfrm>
            <a:off x="4595813" y="4276725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79483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944860 w 12"/>
              <a:gd name="T11" fmla="*/ 36256399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79483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3" name="Freeform 525">
            <a:extLst>
              <a:ext uri="{FF2B5EF4-FFF2-40B4-BE49-F238E27FC236}">
                <a16:creationId xmlns:a16="http://schemas.microsoft.com/office/drawing/2014/main" id="{4E7F7534-8721-4789-8B91-D1E23CCB5D37}"/>
              </a:ext>
            </a:extLst>
          </p:cNvPr>
          <p:cNvSpPr>
            <a:spLocks/>
          </p:cNvSpPr>
          <p:nvPr/>
        </p:nvSpPr>
        <p:spPr bwMode="auto">
          <a:xfrm>
            <a:off x="4459288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4" name="Freeform 526">
            <a:extLst>
              <a:ext uri="{FF2B5EF4-FFF2-40B4-BE49-F238E27FC236}">
                <a16:creationId xmlns:a16="http://schemas.microsoft.com/office/drawing/2014/main" id="{C2A3FFC2-E49B-4C07-AB5A-F58442307AD6}"/>
              </a:ext>
            </a:extLst>
          </p:cNvPr>
          <p:cNvSpPr>
            <a:spLocks/>
          </p:cNvSpPr>
          <p:nvPr/>
        </p:nvSpPr>
        <p:spPr bwMode="auto">
          <a:xfrm>
            <a:off x="4459288" y="4275138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5" name="Rectangle 527">
            <a:extLst>
              <a:ext uri="{FF2B5EF4-FFF2-40B4-BE49-F238E27FC236}">
                <a16:creationId xmlns:a16="http://schemas.microsoft.com/office/drawing/2014/main" id="{3B078199-CC45-4B9D-9BE7-05A66C78E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16" name="Freeform 528">
            <a:extLst>
              <a:ext uri="{FF2B5EF4-FFF2-40B4-BE49-F238E27FC236}">
                <a16:creationId xmlns:a16="http://schemas.microsoft.com/office/drawing/2014/main" id="{425C82A1-D41F-4833-8CC6-F32A2B53FB50}"/>
              </a:ext>
            </a:extLst>
          </p:cNvPr>
          <p:cNvSpPr>
            <a:spLocks/>
          </p:cNvSpPr>
          <p:nvPr/>
        </p:nvSpPr>
        <p:spPr bwMode="auto">
          <a:xfrm>
            <a:off x="4597400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17" name="Freeform 529">
            <a:extLst>
              <a:ext uri="{FF2B5EF4-FFF2-40B4-BE49-F238E27FC236}">
                <a16:creationId xmlns:a16="http://schemas.microsoft.com/office/drawing/2014/main" id="{326722EF-ED4C-47D7-9C11-496B243B70DE}"/>
              </a:ext>
            </a:extLst>
          </p:cNvPr>
          <p:cNvSpPr>
            <a:spLocks/>
          </p:cNvSpPr>
          <p:nvPr/>
        </p:nvSpPr>
        <p:spPr bwMode="auto">
          <a:xfrm>
            <a:off x="4733925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8" name="Freeform 530">
            <a:extLst>
              <a:ext uri="{FF2B5EF4-FFF2-40B4-BE49-F238E27FC236}">
                <a16:creationId xmlns:a16="http://schemas.microsoft.com/office/drawing/2014/main" id="{08FBAC5F-165B-4EAD-AEC7-37EAF0469510}"/>
              </a:ext>
            </a:extLst>
          </p:cNvPr>
          <p:cNvSpPr>
            <a:spLocks/>
          </p:cNvSpPr>
          <p:nvPr/>
        </p:nvSpPr>
        <p:spPr bwMode="auto">
          <a:xfrm>
            <a:off x="4595813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9" name="Freeform 531">
            <a:extLst>
              <a:ext uri="{FF2B5EF4-FFF2-40B4-BE49-F238E27FC236}">
                <a16:creationId xmlns:a16="http://schemas.microsoft.com/office/drawing/2014/main" id="{2691836C-43F4-4D61-AD97-4A78BBAB48E5}"/>
              </a:ext>
            </a:extLst>
          </p:cNvPr>
          <p:cNvSpPr>
            <a:spLocks/>
          </p:cNvSpPr>
          <p:nvPr/>
        </p:nvSpPr>
        <p:spPr bwMode="auto">
          <a:xfrm>
            <a:off x="4595813" y="4137025"/>
            <a:ext cx="4762" cy="139700"/>
          </a:xfrm>
          <a:custGeom>
            <a:avLst/>
            <a:gdLst>
              <a:gd name="T0" fmla="*/ 944860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1889720 w 12"/>
              <a:gd name="T7" fmla="*/ 37173505 h 525"/>
              <a:gd name="T8" fmla="*/ 1889720 w 12"/>
              <a:gd name="T9" fmla="*/ 424954 h 525"/>
              <a:gd name="T10" fmla="*/ 944860 w 12"/>
              <a:gd name="T11" fmla="*/ 849642 h 525"/>
              <a:gd name="T12" fmla="*/ 944860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944860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0" name="Rectangle 532">
            <a:extLst>
              <a:ext uri="{FF2B5EF4-FFF2-40B4-BE49-F238E27FC236}">
                <a16:creationId xmlns:a16="http://schemas.microsoft.com/office/drawing/2014/main" id="{EC3F2ECB-48E7-42EB-A63B-78471553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21" name="Freeform 533">
            <a:extLst>
              <a:ext uri="{FF2B5EF4-FFF2-40B4-BE49-F238E27FC236}">
                <a16:creationId xmlns:a16="http://schemas.microsoft.com/office/drawing/2014/main" id="{9864FBA9-C3AC-4303-B257-2A38A3706439}"/>
              </a:ext>
            </a:extLst>
          </p:cNvPr>
          <p:cNvSpPr>
            <a:spLocks/>
          </p:cNvSpPr>
          <p:nvPr/>
        </p:nvSpPr>
        <p:spPr bwMode="auto">
          <a:xfrm>
            <a:off x="404812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2" name="Freeform 534">
            <a:extLst>
              <a:ext uri="{FF2B5EF4-FFF2-40B4-BE49-F238E27FC236}">
                <a16:creationId xmlns:a16="http://schemas.microsoft.com/office/drawing/2014/main" id="{9AD2CDC3-855C-4297-9CFE-494AB381192D}"/>
              </a:ext>
            </a:extLst>
          </p:cNvPr>
          <p:cNvSpPr>
            <a:spLocks/>
          </p:cNvSpPr>
          <p:nvPr/>
        </p:nvSpPr>
        <p:spPr bwMode="auto">
          <a:xfrm>
            <a:off x="4184650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3" name="Freeform 535">
            <a:extLst>
              <a:ext uri="{FF2B5EF4-FFF2-40B4-BE49-F238E27FC236}">
                <a16:creationId xmlns:a16="http://schemas.microsoft.com/office/drawing/2014/main" id="{828AF2DF-F7BD-4852-A435-AD8A7C6858BE}"/>
              </a:ext>
            </a:extLst>
          </p:cNvPr>
          <p:cNvSpPr>
            <a:spLocks/>
          </p:cNvSpPr>
          <p:nvPr/>
        </p:nvSpPr>
        <p:spPr bwMode="auto">
          <a:xfrm>
            <a:off x="4046538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4" name="Freeform 536">
            <a:extLst>
              <a:ext uri="{FF2B5EF4-FFF2-40B4-BE49-F238E27FC236}">
                <a16:creationId xmlns:a16="http://schemas.microsoft.com/office/drawing/2014/main" id="{7AA492F1-24E8-4BB3-9D86-F82B75A2BC95}"/>
              </a:ext>
            </a:extLst>
          </p:cNvPr>
          <p:cNvSpPr>
            <a:spLocks/>
          </p:cNvSpPr>
          <p:nvPr/>
        </p:nvSpPr>
        <p:spPr bwMode="auto">
          <a:xfrm>
            <a:off x="4046538" y="4275138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5" name="Freeform 537">
            <a:extLst>
              <a:ext uri="{FF2B5EF4-FFF2-40B4-BE49-F238E27FC236}">
                <a16:creationId xmlns:a16="http://schemas.microsoft.com/office/drawing/2014/main" id="{79326431-852E-4A6F-9FA7-A752CF11D94A}"/>
              </a:ext>
            </a:extLst>
          </p:cNvPr>
          <p:cNvSpPr>
            <a:spLocks/>
          </p:cNvSpPr>
          <p:nvPr/>
        </p:nvSpPr>
        <p:spPr bwMode="auto">
          <a:xfrm>
            <a:off x="2619375" y="3986213"/>
            <a:ext cx="60325" cy="71437"/>
          </a:xfrm>
          <a:custGeom>
            <a:avLst/>
            <a:gdLst>
              <a:gd name="T0" fmla="*/ 0 w 227"/>
              <a:gd name="T1" fmla="*/ 19041959 h 268"/>
              <a:gd name="T2" fmla="*/ 6497295 w 227"/>
              <a:gd name="T3" fmla="*/ 9378772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465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49942 h 268"/>
              <a:gd name="T16" fmla="*/ 16031302 w 227"/>
              <a:gd name="T17" fmla="*/ 19041959 h 268"/>
              <a:gd name="T18" fmla="*/ 13065279 w 227"/>
              <a:gd name="T19" fmla="*/ 19041959 h 268"/>
              <a:gd name="T20" fmla="*/ 7980439 w 227"/>
              <a:gd name="T21" fmla="*/ 11439516 h 268"/>
              <a:gd name="T22" fmla="*/ 3036713 w 227"/>
              <a:gd name="T23" fmla="*/ 19041959 h 268"/>
              <a:gd name="T24" fmla="*/ 0 w 227"/>
              <a:gd name="T25" fmla="*/ 19041959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6" name="Freeform 538">
            <a:extLst>
              <a:ext uri="{FF2B5EF4-FFF2-40B4-BE49-F238E27FC236}">
                <a16:creationId xmlns:a16="http://schemas.microsoft.com/office/drawing/2014/main" id="{88F19DF9-0538-4311-A58E-800A96342E0F}"/>
              </a:ext>
            </a:extLst>
          </p:cNvPr>
          <p:cNvSpPr>
            <a:spLocks/>
          </p:cNvSpPr>
          <p:nvPr/>
        </p:nvSpPr>
        <p:spPr bwMode="auto">
          <a:xfrm>
            <a:off x="2619375" y="3986213"/>
            <a:ext cx="60325" cy="71437"/>
          </a:xfrm>
          <a:custGeom>
            <a:avLst/>
            <a:gdLst>
              <a:gd name="T0" fmla="*/ 0 w 227"/>
              <a:gd name="T1" fmla="*/ 19041959 h 268"/>
              <a:gd name="T2" fmla="*/ 6497295 w 227"/>
              <a:gd name="T3" fmla="*/ 9378772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465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49942 h 268"/>
              <a:gd name="T16" fmla="*/ 16031302 w 227"/>
              <a:gd name="T17" fmla="*/ 19041959 h 268"/>
              <a:gd name="T18" fmla="*/ 13065279 w 227"/>
              <a:gd name="T19" fmla="*/ 19041959 h 268"/>
              <a:gd name="T20" fmla="*/ 7980439 w 227"/>
              <a:gd name="T21" fmla="*/ 11439516 h 268"/>
              <a:gd name="T22" fmla="*/ 3036713 w 227"/>
              <a:gd name="T23" fmla="*/ 19041959 h 268"/>
              <a:gd name="T24" fmla="*/ 0 w 227"/>
              <a:gd name="T25" fmla="*/ 19041959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7" name="Freeform 539">
            <a:extLst>
              <a:ext uri="{FF2B5EF4-FFF2-40B4-BE49-F238E27FC236}">
                <a16:creationId xmlns:a16="http://schemas.microsoft.com/office/drawing/2014/main" id="{0412FD7B-6831-4F79-BC17-BD5C0BA1D4E7}"/>
              </a:ext>
            </a:extLst>
          </p:cNvPr>
          <p:cNvSpPr>
            <a:spLocks noEditPoints="1"/>
          </p:cNvSpPr>
          <p:nvPr/>
        </p:nvSpPr>
        <p:spPr bwMode="auto">
          <a:xfrm>
            <a:off x="4572000" y="3989388"/>
            <a:ext cx="93663" cy="95250"/>
          </a:xfrm>
          <a:custGeom>
            <a:avLst/>
            <a:gdLst>
              <a:gd name="T0" fmla="*/ 0 w 356"/>
              <a:gd name="T1" fmla="*/ 25201563 h 360"/>
              <a:gd name="T2" fmla="*/ 6368295 w 356"/>
              <a:gd name="T3" fmla="*/ 15681060 h 360"/>
              <a:gd name="T4" fmla="*/ 0 w 356"/>
              <a:gd name="T5" fmla="*/ 6440488 h 360"/>
              <a:gd name="T6" fmla="*/ 2976431 w 356"/>
              <a:gd name="T7" fmla="*/ 6440488 h 360"/>
              <a:gd name="T8" fmla="*/ 7821913 w 356"/>
              <a:gd name="T9" fmla="*/ 13720762 h 360"/>
              <a:gd name="T10" fmla="*/ 12805784 w 356"/>
              <a:gd name="T11" fmla="*/ 6440488 h 360"/>
              <a:gd name="T12" fmla="*/ 15713021 w 356"/>
              <a:gd name="T13" fmla="*/ 6440488 h 360"/>
              <a:gd name="T14" fmla="*/ 9344726 w 356"/>
              <a:gd name="T15" fmla="*/ 15750910 h 360"/>
              <a:gd name="T16" fmla="*/ 15713021 w 356"/>
              <a:gd name="T17" fmla="*/ 25201563 h 360"/>
              <a:gd name="T18" fmla="*/ 12805784 w 356"/>
              <a:gd name="T19" fmla="*/ 25201563 h 360"/>
              <a:gd name="T20" fmla="*/ 7821913 w 356"/>
              <a:gd name="T21" fmla="*/ 17711208 h 360"/>
              <a:gd name="T22" fmla="*/ 2976431 w 356"/>
              <a:gd name="T23" fmla="*/ 25201563 h 360"/>
              <a:gd name="T24" fmla="*/ 0 w 356"/>
              <a:gd name="T25" fmla="*/ 25201563 h 360"/>
              <a:gd name="T26" fmla="*/ 22150510 w 356"/>
              <a:gd name="T27" fmla="*/ 0 h 360"/>
              <a:gd name="T28" fmla="*/ 24642577 w 356"/>
              <a:gd name="T29" fmla="*/ 0 h 360"/>
              <a:gd name="T30" fmla="*/ 21666146 w 356"/>
              <a:gd name="T31" fmla="*/ 6440488 h 360"/>
              <a:gd name="T32" fmla="*/ 19312469 w 356"/>
              <a:gd name="T33" fmla="*/ 6440488 h 360"/>
              <a:gd name="T34" fmla="*/ 22150510 w 356"/>
              <a:gd name="T35" fmla="*/ 0 h 36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56"/>
              <a:gd name="T55" fmla="*/ 0 h 360"/>
              <a:gd name="T56" fmla="*/ 356 w 356"/>
              <a:gd name="T57" fmla="*/ 360 h 36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56" h="360">
                <a:moveTo>
                  <a:pt x="0" y="360"/>
                </a:moveTo>
                <a:lnTo>
                  <a:pt x="92" y="224"/>
                </a:lnTo>
                <a:lnTo>
                  <a:pt x="0" y="92"/>
                </a:lnTo>
                <a:lnTo>
                  <a:pt x="43" y="92"/>
                </a:lnTo>
                <a:lnTo>
                  <a:pt x="113" y="196"/>
                </a:lnTo>
                <a:lnTo>
                  <a:pt x="185" y="92"/>
                </a:lnTo>
                <a:lnTo>
                  <a:pt x="227" y="92"/>
                </a:lnTo>
                <a:lnTo>
                  <a:pt x="135" y="225"/>
                </a:lnTo>
                <a:lnTo>
                  <a:pt x="227" y="360"/>
                </a:lnTo>
                <a:lnTo>
                  <a:pt x="185" y="360"/>
                </a:lnTo>
                <a:lnTo>
                  <a:pt x="113" y="253"/>
                </a:lnTo>
                <a:lnTo>
                  <a:pt x="43" y="360"/>
                </a:lnTo>
                <a:lnTo>
                  <a:pt x="0" y="360"/>
                </a:lnTo>
                <a:close/>
                <a:moveTo>
                  <a:pt x="320" y="0"/>
                </a:moveTo>
                <a:lnTo>
                  <a:pt x="356" y="0"/>
                </a:lnTo>
                <a:lnTo>
                  <a:pt x="313" y="92"/>
                </a:lnTo>
                <a:lnTo>
                  <a:pt x="279" y="92"/>
                </a:lnTo>
                <a:lnTo>
                  <a:pt x="32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8" name="Freeform 540">
            <a:extLst>
              <a:ext uri="{FF2B5EF4-FFF2-40B4-BE49-F238E27FC236}">
                <a16:creationId xmlns:a16="http://schemas.microsoft.com/office/drawing/2014/main" id="{B3CD768A-681F-42E5-B087-67689D2225C4}"/>
              </a:ext>
            </a:extLst>
          </p:cNvPr>
          <p:cNvSpPr>
            <a:spLocks/>
          </p:cNvSpPr>
          <p:nvPr/>
        </p:nvSpPr>
        <p:spPr bwMode="auto">
          <a:xfrm>
            <a:off x="4572000" y="40132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56607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56607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9" name="Freeform 541">
            <a:extLst>
              <a:ext uri="{FF2B5EF4-FFF2-40B4-BE49-F238E27FC236}">
                <a16:creationId xmlns:a16="http://schemas.microsoft.com/office/drawing/2014/main" id="{3EC8377E-4DC2-42A0-9686-D32047605B1F}"/>
              </a:ext>
            </a:extLst>
          </p:cNvPr>
          <p:cNvSpPr>
            <a:spLocks/>
          </p:cNvSpPr>
          <p:nvPr/>
        </p:nvSpPr>
        <p:spPr bwMode="auto">
          <a:xfrm>
            <a:off x="4645025" y="3989388"/>
            <a:ext cx="20638" cy="23812"/>
          </a:xfrm>
          <a:custGeom>
            <a:avLst/>
            <a:gdLst>
              <a:gd name="T0" fmla="*/ 2945337 w 77"/>
              <a:gd name="T1" fmla="*/ 0 h 92"/>
              <a:gd name="T2" fmla="*/ 5531520 w 77"/>
              <a:gd name="T3" fmla="*/ 0 h 92"/>
              <a:gd name="T4" fmla="*/ 2442521 w 77"/>
              <a:gd name="T5" fmla="*/ 6163167 h 92"/>
              <a:gd name="T6" fmla="*/ 0 w 77"/>
              <a:gd name="T7" fmla="*/ 6163167 h 92"/>
              <a:gd name="T8" fmla="*/ 2945337 w 77"/>
              <a:gd name="T9" fmla="*/ 0 h 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2"/>
              <a:gd name="T17" fmla="*/ 77 w 77"/>
              <a:gd name="T18" fmla="*/ 92 h 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2">
                <a:moveTo>
                  <a:pt x="41" y="0"/>
                </a:moveTo>
                <a:lnTo>
                  <a:pt x="77" y="0"/>
                </a:lnTo>
                <a:lnTo>
                  <a:pt x="34" y="92"/>
                </a:lnTo>
                <a:lnTo>
                  <a:pt x="0" y="92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0" name="Freeform 542">
            <a:extLst>
              <a:ext uri="{FF2B5EF4-FFF2-40B4-BE49-F238E27FC236}">
                <a16:creationId xmlns:a16="http://schemas.microsoft.com/office/drawing/2014/main" id="{9A59229A-866C-4B21-965F-0132B837672A}"/>
              </a:ext>
            </a:extLst>
          </p:cNvPr>
          <p:cNvSpPr>
            <a:spLocks/>
          </p:cNvSpPr>
          <p:nvPr/>
        </p:nvSpPr>
        <p:spPr bwMode="auto">
          <a:xfrm>
            <a:off x="19383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847361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28639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030315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237074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881153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691513 w 238"/>
              <a:gd name="T59" fmla="*/ 19181233 h 276"/>
              <a:gd name="T60" fmla="*/ 5765960 w 238"/>
              <a:gd name="T61" fmla="*/ 18901304 h 276"/>
              <a:gd name="T62" fmla="*/ 4698200 w 238"/>
              <a:gd name="T63" fmla="*/ 18621110 h 276"/>
              <a:gd name="T64" fmla="*/ 3844151 w 238"/>
              <a:gd name="T65" fmla="*/ 18201217 h 276"/>
              <a:gd name="T66" fmla="*/ 2918599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2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0" y="175"/>
                </a:lnTo>
                <a:lnTo>
                  <a:pt x="201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6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31" name="Freeform 543">
            <a:extLst>
              <a:ext uri="{FF2B5EF4-FFF2-40B4-BE49-F238E27FC236}">
                <a16:creationId xmlns:a16="http://schemas.microsoft.com/office/drawing/2014/main" id="{A14418AF-E3A6-41CF-9B29-098B441D0464}"/>
              </a:ext>
            </a:extLst>
          </p:cNvPr>
          <p:cNvSpPr>
            <a:spLocks/>
          </p:cNvSpPr>
          <p:nvPr/>
        </p:nvSpPr>
        <p:spPr bwMode="auto">
          <a:xfrm>
            <a:off x="19383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28639 w 238"/>
              <a:gd name="T17" fmla="*/ 16941006 h 276"/>
              <a:gd name="T18" fmla="*/ 8684559 w 238"/>
              <a:gd name="T19" fmla="*/ 16941006 h 276"/>
              <a:gd name="T20" fmla="*/ 9538874 w 238"/>
              <a:gd name="T21" fmla="*/ 16801042 h 276"/>
              <a:gd name="T22" fmla="*/ 10250714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030315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3952391 w 238"/>
              <a:gd name="T37" fmla="*/ 13090790 h 276"/>
              <a:gd name="T38" fmla="*/ 14308311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881153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030315 w 238"/>
              <a:gd name="T55" fmla="*/ 18411031 h 276"/>
              <a:gd name="T56" fmla="*/ 11176267 w 238"/>
              <a:gd name="T57" fmla="*/ 18761075 h 276"/>
              <a:gd name="T58" fmla="*/ 10250714 w 238"/>
              <a:gd name="T59" fmla="*/ 19041269 h 276"/>
              <a:gd name="T60" fmla="*/ 9325429 w 238"/>
              <a:gd name="T61" fmla="*/ 19251083 h 276"/>
              <a:gd name="T62" fmla="*/ 8257668 w 238"/>
              <a:gd name="T63" fmla="*/ 19321198 h 276"/>
              <a:gd name="T64" fmla="*/ 7759273 w 238"/>
              <a:gd name="T65" fmla="*/ 19321198 h 276"/>
              <a:gd name="T66" fmla="*/ 6691513 w 238"/>
              <a:gd name="T67" fmla="*/ 19181233 h 276"/>
              <a:gd name="T68" fmla="*/ 5765960 w 238"/>
              <a:gd name="T69" fmla="*/ 18901304 h 276"/>
              <a:gd name="T70" fmla="*/ 4698200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138998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2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0" y="175"/>
                </a:lnTo>
                <a:lnTo>
                  <a:pt x="201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6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2" name="Freeform 544">
            <a:extLst>
              <a:ext uri="{FF2B5EF4-FFF2-40B4-BE49-F238E27FC236}">
                <a16:creationId xmlns:a16="http://schemas.microsoft.com/office/drawing/2014/main" id="{3A3B3B02-3D85-46FA-8569-FEADDC180761}"/>
              </a:ext>
            </a:extLst>
          </p:cNvPr>
          <p:cNvSpPr>
            <a:spLocks/>
          </p:cNvSpPr>
          <p:nvPr/>
        </p:nvSpPr>
        <p:spPr bwMode="auto">
          <a:xfrm>
            <a:off x="3876675" y="4646613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847361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28639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030315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308311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881153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691513 w 238"/>
              <a:gd name="T59" fmla="*/ 19181233 h 276"/>
              <a:gd name="T60" fmla="*/ 5765960 w 238"/>
              <a:gd name="T61" fmla="*/ 18901304 h 276"/>
              <a:gd name="T62" fmla="*/ 4698200 w 238"/>
              <a:gd name="T63" fmla="*/ 18621110 h 276"/>
              <a:gd name="T64" fmla="*/ 3844151 w 238"/>
              <a:gd name="T65" fmla="*/ 18201217 h 276"/>
              <a:gd name="T66" fmla="*/ 2918599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3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3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33" name="Freeform 545">
            <a:extLst>
              <a:ext uri="{FF2B5EF4-FFF2-40B4-BE49-F238E27FC236}">
                <a16:creationId xmlns:a16="http://schemas.microsoft.com/office/drawing/2014/main" id="{4117B698-FDA0-44F1-A845-51BFEC247507}"/>
              </a:ext>
            </a:extLst>
          </p:cNvPr>
          <p:cNvSpPr>
            <a:spLocks/>
          </p:cNvSpPr>
          <p:nvPr/>
        </p:nvSpPr>
        <p:spPr bwMode="auto">
          <a:xfrm>
            <a:off x="3876675" y="4646613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28639 w 238"/>
              <a:gd name="T17" fmla="*/ 16941006 h 276"/>
              <a:gd name="T18" fmla="*/ 8755796 w 238"/>
              <a:gd name="T19" fmla="*/ 16941006 h 276"/>
              <a:gd name="T20" fmla="*/ 9538874 w 238"/>
              <a:gd name="T21" fmla="*/ 16801042 h 276"/>
              <a:gd name="T22" fmla="*/ 10250714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030315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3952391 w 238"/>
              <a:gd name="T37" fmla="*/ 13090790 h 276"/>
              <a:gd name="T38" fmla="*/ 14379548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881153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030315 w 238"/>
              <a:gd name="T55" fmla="*/ 18411031 h 276"/>
              <a:gd name="T56" fmla="*/ 11176267 w 238"/>
              <a:gd name="T57" fmla="*/ 18761075 h 276"/>
              <a:gd name="T58" fmla="*/ 10250714 w 238"/>
              <a:gd name="T59" fmla="*/ 19111119 h 276"/>
              <a:gd name="T60" fmla="*/ 9325429 w 238"/>
              <a:gd name="T61" fmla="*/ 19251083 h 276"/>
              <a:gd name="T62" fmla="*/ 8257668 w 238"/>
              <a:gd name="T63" fmla="*/ 19321198 h 276"/>
              <a:gd name="T64" fmla="*/ 7759273 w 238"/>
              <a:gd name="T65" fmla="*/ 19321198 h 276"/>
              <a:gd name="T66" fmla="*/ 6691513 w 238"/>
              <a:gd name="T67" fmla="*/ 19181233 h 276"/>
              <a:gd name="T68" fmla="*/ 5765960 w 238"/>
              <a:gd name="T69" fmla="*/ 18901304 h 276"/>
              <a:gd name="T70" fmla="*/ 4698200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210235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3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3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4" name="Freeform 546">
            <a:extLst>
              <a:ext uri="{FF2B5EF4-FFF2-40B4-BE49-F238E27FC236}">
                <a16:creationId xmlns:a16="http://schemas.microsoft.com/office/drawing/2014/main" id="{047EAD93-EEDB-41F1-A76F-57F2D93042F6}"/>
              </a:ext>
            </a:extLst>
          </p:cNvPr>
          <p:cNvSpPr>
            <a:spLocks/>
          </p:cNvSpPr>
          <p:nvPr/>
        </p:nvSpPr>
        <p:spPr bwMode="auto">
          <a:xfrm>
            <a:off x="4102100" y="4879975"/>
            <a:ext cx="30163" cy="30163"/>
          </a:xfrm>
          <a:custGeom>
            <a:avLst/>
            <a:gdLst>
              <a:gd name="T0" fmla="*/ 3990247 w 114"/>
              <a:gd name="T1" fmla="*/ 7843160 h 116"/>
              <a:gd name="T2" fmla="*/ 7980759 w 114"/>
              <a:gd name="T3" fmla="*/ 7843160 h 116"/>
              <a:gd name="T4" fmla="*/ 7980759 w 114"/>
              <a:gd name="T5" fmla="*/ 0 h 116"/>
              <a:gd name="T6" fmla="*/ 0 w 114"/>
              <a:gd name="T7" fmla="*/ 0 h 116"/>
              <a:gd name="T8" fmla="*/ 0 w 114"/>
              <a:gd name="T9" fmla="*/ 7843160 h 116"/>
              <a:gd name="T10" fmla="*/ 3990247 w 114"/>
              <a:gd name="T11" fmla="*/ 7843160 h 1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6"/>
              <a:gd name="T20" fmla="*/ 114 w 114"/>
              <a:gd name="T21" fmla="*/ 116 h 1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6">
                <a:moveTo>
                  <a:pt x="57" y="116"/>
                </a:moveTo>
                <a:lnTo>
                  <a:pt x="114" y="116"/>
                </a:lnTo>
                <a:lnTo>
                  <a:pt x="114" y="0"/>
                </a:lnTo>
                <a:lnTo>
                  <a:pt x="0" y="0"/>
                </a:lnTo>
                <a:lnTo>
                  <a:pt x="0" y="116"/>
                </a:lnTo>
                <a:lnTo>
                  <a:pt x="57" y="1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5" name="Freeform 547">
            <a:extLst>
              <a:ext uri="{FF2B5EF4-FFF2-40B4-BE49-F238E27FC236}">
                <a16:creationId xmlns:a16="http://schemas.microsoft.com/office/drawing/2014/main" id="{C07D1926-BC86-4781-A10C-93DFA4F46998}"/>
              </a:ext>
            </a:extLst>
          </p:cNvPr>
          <p:cNvSpPr>
            <a:spLocks/>
          </p:cNvSpPr>
          <p:nvPr/>
        </p:nvSpPr>
        <p:spPr bwMode="auto">
          <a:xfrm>
            <a:off x="4102100" y="4745038"/>
            <a:ext cx="30163" cy="30162"/>
          </a:xfrm>
          <a:custGeom>
            <a:avLst/>
            <a:gdLst>
              <a:gd name="T0" fmla="*/ 3990247 w 114"/>
              <a:gd name="T1" fmla="*/ 7842640 h 116"/>
              <a:gd name="T2" fmla="*/ 7980759 w 114"/>
              <a:gd name="T3" fmla="*/ 7842640 h 116"/>
              <a:gd name="T4" fmla="*/ 7980759 w 114"/>
              <a:gd name="T5" fmla="*/ 0 h 116"/>
              <a:gd name="T6" fmla="*/ 0 w 114"/>
              <a:gd name="T7" fmla="*/ 0 h 116"/>
              <a:gd name="T8" fmla="*/ 0 w 114"/>
              <a:gd name="T9" fmla="*/ 7842640 h 116"/>
              <a:gd name="T10" fmla="*/ 3990247 w 114"/>
              <a:gd name="T11" fmla="*/ 7842640 h 1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6"/>
              <a:gd name="T20" fmla="*/ 114 w 114"/>
              <a:gd name="T21" fmla="*/ 116 h 1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6">
                <a:moveTo>
                  <a:pt x="57" y="116"/>
                </a:moveTo>
                <a:lnTo>
                  <a:pt x="114" y="116"/>
                </a:lnTo>
                <a:lnTo>
                  <a:pt x="114" y="0"/>
                </a:lnTo>
                <a:lnTo>
                  <a:pt x="0" y="0"/>
                </a:lnTo>
                <a:lnTo>
                  <a:pt x="0" y="116"/>
                </a:lnTo>
                <a:lnTo>
                  <a:pt x="57" y="1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6" name="Freeform 548">
            <a:extLst>
              <a:ext uri="{FF2B5EF4-FFF2-40B4-BE49-F238E27FC236}">
                <a16:creationId xmlns:a16="http://schemas.microsoft.com/office/drawing/2014/main" id="{191010F5-AC7E-456B-B6B5-EA8EA099260C}"/>
              </a:ext>
            </a:extLst>
          </p:cNvPr>
          <p:cNvSpPr>
            <a:spLocks/>
          </p:cNvSpPr>
          <p:nvPr/>
        </p:nvSpPr>
        <p:spPr bwMode="auto">
          <a:xfrm>
            <a:off x="4103688" y="4606925"/>
            <a:ext cx="168275" cy="30163"/>
          </a:xfrm>
          <a:custGeom>
            <a:avLst/>
            <a:gdLst>
              <a:gd name="T0" fmla="*/ 44522760 w 636"/>
              <a:gd name="T1" fmla="*/ 3990171 h 115"/>
              <a:gd name="T2" fmla="*/ 44522760 w 636"/>
              <a:gd name="T3" fmla="*/ 0 h 115"/>
              <a:gd name="T4" fmla="*/ 0 w 636"/>
              <a:gd name="T5" fmla="*/ 0 h 115"/>
              <a:gd name="T6" fmla="*/ 0 w 636"/>
              <a:gd name="T7" fmla="*/ 7911361 h 115"/>
              <a:gd name="T8" fmla="*/ 44522760 w 636"/>
              <a:gd name="T9" fmla="*/ 7911361 h 115"/>
              <a:gd name="T10" fmla="*/ 44522760 w 636"/>
              <a:gd name="T11" fmla="*/ 3990171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6"/>
              <a:gd name="T19" fmla="*/ 0 h 115"/>
              <a:gd name="T20" fmla="*/ 636 w 636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6" h="115">
                <a:moveTo>
                  <a:pt x="636" y="58"/>
                </a:moveTo>
                <a:lnTo>
                  <a:pt x="636" y="0"/>
                </a:lnTo>
                <a:lnTo>
                  <a:pt x="0" y="0"/>
                </a:lnTo>
                <a:lnTo>
                  <a:pt x="0" y="115"/>
                </a:lnTo>
                <a:lnTo>
                  <a:pt x="636" y="115"/>
                </a:lnTo>
                <a:lnTo>
                  <a:pt x="636" y="5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7" name="Freeform 549">
            <a:extLst>
              <a:ext uri="{FF2B5EF4-FFF2-40B4-BE49-F238E27FC236}">
                <a16:creationId xmlns:a16="http://schemas.microsoft.com/office/drawing/2014/main" id="{1D25C40C-7325-4B37-81C5-4ED3EDB41077}"/>
              </a:ext>
            </a:extLst>
          </p:cNvPr>
          <p:cNvSpPr>
            <a:spLocks/>
          </p:cNvSpPr>
          <p:nvPr/>
        </p:nvSpPr>
        <p:spPr bwMode="auto">
          <a:xfrm>
            <a:off x="4103688" y="4468813"/>
            <a:ext cx="439737" cy="30162"/>
          </a:xfrm>
          <a:custGeom>
            <a:avLst/>
            <a:gdLst>
              <a:gd name="T0" fmla="*/ 116207109 w 1664"/>
              <a:gd name="T1" fmla="*/ 3990115 h 114"/>
              <a:gd name="T2" fmla="*/ 116207109 w 1664"/>
              <a:gd name="T3" fmla="*/ 0 h 114"/>
              <a:gd name="T4" fmla="*/ 0 w 1664"/>
              <a:gd name="T5" fmla="*/ 0 h 114"/>
              <a:gd name="T6" fmla="*/ 0 w 1664"/>
              <a:gd name="T7" fmla="*/ 7980230 h 114"/>
              <a:gd name="T8" fmla="*/ 116207109 w 1664"/>
              <a:gd name="T9" fmla="*/ 7980230 h 114"/>
              <a:gd name="T10" fmla="*/ 116207109 w 1664"/>
              <a:gd name="T11" fmla="*/ 3990115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4"/>
              <a:gd name="T19" fmla="*/ 0 h 114"/>
              <a:gd name="T20" fmla="*/ 1664 w 1664"/>
              <a:gd name="T21" fmla="*/ 114 h 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4" h="114">
                <a:moveTo>
                  <a:pt x="1664" y="57"/>
                </a:moveTo>
                <a:lnTo>
                  <a:pt x="1664" y="0"/>
                </a:lnTo>
                <a:lnTo>
                  <a:pt x="0" y="0"/>
                </a:lnTo>
                <a:lnTo>
                  <a:pt x="0" y="114"/>
                </a:lnTo>
                <a:lnTo>
                  <a:pt x="1664" y="114"/>
                </a:lnTo>
                <a:lnTo>
                  <a:pt x="166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8" name="Freeform 550">
            <a:extLst>
              <a:ext uri="{FF2B5EF4-FFF2-40B4-BE49-F238E27FC236}">
                <a16:creationId xmlns:a16="http://schemas.microsoft.com/office/drawing/2014/main" id="{AFE142CF-1893-4A76-A78B-EB3FC8C9E038}"/>
              </a:ext>
            </a:extLst>
          </p:cNvPr>
          <p:cNvSpPr>
            <a:spLocks/>
          </p:cNvSpPr>
          <p:nvPr/>
        </p:nvSpPr>
        <p:spPr bwMode="auto">
          <a:xfrm>
            <a:off x="4102100" y="4332288"/>
            <a:ext cx="565150" cy="30162"/>
          </a:xfrm>
          <a:custGeom>
            <a:avLst/>
            <a:gdLst>
              <a:gd name="T0" fmla="*/ 149739579 w 2133"/>
              <a:gd name="T1" fmla="*/ 3921060 h 115"/>
              <a:gd name="T2" fmla="*/ 149739579 w 2133"/>
              <a:gd name="T3" fmla="*/ 0 h 115"/>
              <a:gd name="T4" fmla="*/ 0 w 2133"/>
              <a:gd name="T5" fmla="*/ 0 h 115"/>
              <a:gd name="T6" fmla="*/ 0 w 2133"/>
              <a:gd name="T7" fmla="*/ 7910837 h 115"/>
              <a:gd name="T8" fmla="*/ 149739579 w 2133"/>
              <a:gd name="T9" fmla="*/ 7910837 h 115"/>
              <a:gd name="T10" fmla="*/ 149739579 w 2133"/>
              <a:gd name="T11" fmla="*/ 3921060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33"/>
              <a:gd name="T19" fmla="*/ 0 h 115"/>
              <a:gd name="T20" fmla="*/ 2133 w 2133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33" h="115">
                <a:moveTo>
                  <a:pt x="2133" y="57"/>
                </a:moveTo>
                <a:lnTo>
                  <a:pt x="2133" y="0"/>
                </a:lnTo>
                <a:lnTo>
                  <a:pt x="0" y="0"/>
                </a:lnTo>
                <a:lnTo>
                  <a:pt x="0" y="115"/>
                </a:lnTo>
                <a:lnTo>
                  <a:pt x="2133" y="115"/>
                </a:lnTo>
                <a:lnTo>
                  <a:pt x="2133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9" name="Freeform 551">
            <a:extLst>
              <a:ext uri="{FF2B5EF4-FFF2-40B4-BE49-F238E27FC236}">
                <a16:creationId xmlns:a16="http://schemas.microsoft.com/office/drawing/2014/main" id="{FAE3E72E-B33A-4281-8125-32FADB0DAE22}"/>
              </a:ext>
            </a:extLst>
          </p:cNvPr>
          <p:cNvSpPr>
            <a:spLocks/>
          </p:cNvSpPr>
          <p:nvPr/>
        </p:nvSpPr>
        <p:spPr bwMode="auto">
          <a:xfrm>
            <a:off x="4103688" y="4194175"/>
            <a:ext cx="714375" cy="30163"/>
          </a:xfrm>
          <a:custGeom>
            <a:avLst/>
            <a:gdLst>
              <a:gd name="T0" fmla="*/ 188871814 w 2702"/>
              <a:gd name="T1" fmla="*/ 3990247 h 114"/>
              <a:gd name="T2" fmla="*/ 188871814 w 2702"/>
              <a:gd name="T3" fmla="*/ 0 h 114"/>
              <a:gd name="T4" fmla="*/ 0 w 2702"/>
              <a:gd name="T5" fmla="*/ 0 h 114"/>
              <a:gd name="T6" fmla="*/ 0 w 2702"/>
              <a:gd name="T7" fmla="*/ 7980759 h 114"/>
              <a:gd name="T8" fmla="*/ 188871814 w 2702"/>
              <a:gd name="T9" fmla="*/ 7980759 h 114"/>
              <a:gd name="T10" fmla="*/ 188871814 w 2702"/>
              <a:gd name="T11" fmla="*/ 3990247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02"/>
              <a:gd name="T19" fmla="*/ 0 h 114"/>
              <a:gd name="T20" fmla="*/ 2702 w 2702"/>
              <a:gd name="T21" fmla="*/ 114 h 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02" h="114">
                <a:moveTo>
                  <a:pt x="2702" y="57"/>
                </a:moveTo>
                <a:lnTo>
                  <a:pt x="2702" y="0"/>
                </a:lnTo>
                <a:lnTo>
                  <a:pt x="0" y="0"/>
                </a:lnTo>
                <a:lnTo>
                  <a:pt x="0" y="114"/>
                </a:lnTo>
                <a:lnTo>
                  <a:pt x="2702" y="114"/>
                </a:lnTo>
                <a:lnTo>
                  <a:pt x="2702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0" name="Freeform 552">
            <a:extLst>
              <a:ext uri="{FF2B5EF4-FFF2-40B4-BE49-F238E27FC236}">
                <a16:creationId xmlns:a16="http://schemas.microsoft.com/office/drawing/2014/main" id="{4EE00CCA-41C7-4577-9972-54D313A4FC70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178300"/>
            <a:ext cx="252413" cy="69850"/>
          </a:xfrm>
          <a:custGeom>
            <a:avLst/>
            <a:gdLst>
              <a:gd name="T0" fmla="*/ 7110601 w 956"/>
              <a:gd name="T1" fmla="*/ 560123 h 264"/>
              <a:gd name="T2" fmla="*/ 10526625 w 956"/>
              <a:gd name="T3" fmla="*/ 1680104 h 264"/>
              <a:gd name="T4" fmla="*/ 13384754 w 956"/>
              <a:gd name="T5" fmla="*/ 4410340 h 264"/>
              <a:gd name="T6" fmla="*/ 14778834 w 956"/>
              <a:gd name="T7" fmla="*/ 10430669 h 264"/>
              <a:gd name="T8" fmla="*/ 12060114 w 956"/>
              <a:gd name="T9" fmla="*/ 15821025 h 264"/>
              <a:gd name="T10" fmla="*/ 9480801 w 956"/>
              <a:gd name="T11" fmla="*/ 17431015 h 264"/>
              <a:gd name="T12" fmla="*/ 6552969 w 956"/>
              <a:gd name="T13" fmla="*/ 18131102 h 264"/>
              <a:gd name="T14" fmla="*/ 5298033 w 956"/>
              <a:gd name="T15" fmla="*/ 16661077 h 264"/>
              <a:gd name="T16" fmla="*/ 10526625 w 956"/>
              <a:gd name="T17" fmla="*/ 14841008 h 264"/>
              <a:gd name="T18" fmla="*/ 13105938 w 956"/>
              <a:gd name="T19" fmla="*/ 10360554 h 264"/>
              <a:gd name="T20" fmla="*/ 12060114 w 956"/>
              <a:gd name="T21" fmla="*/ 5320242 h 264"/>
              <a:gd name="T22" fmla="*/ 9550505 w 956"/>
              <a:gd name="T23" fmla="*/ 3010165 h 264"/>
              <a:gd name="T24" fmla="*/ 6762081 w 956"/>
              <a:gd name="T25" fmla="*/ 2099998 h 264"/>
              <a:gd name="T26" fmla="*/ 17497818 w 956"/>
              <a:gd name="T27" fmla="*/ 6860381 h 264"/>
              <a:gd name="T28" fmla="*/ 20355947 w 956"/>
              <a:gd name="T29" fmla="*/ 2170113 h 264"/>
              <a:gd name="T30" fmla="*/ 23771707 w 956"/>
              <a:gd name="T31" fmla="*/ 420158 h 264"/>
              <a:gd name="T32" fmla="*/ 27048324 w 956"/>
              <a:gd name="T33" fmla="*/ 0 h 264"/>
              <a:gd name="T34" fmla="*/ 29139708 w 956"/>
              <a:gd name="T35" fmla="*/ 420158 h 264"/>
              <a:gd name="T36" fmla="*/ 31021716 w 956"/>
              <a:gd name="T37" fmla="*/ 1190096 h 264"/>
              <a:gd name="T38" fmla="*/ 34228629 w 956"/>
              <a:gd name="T39" fmla="*/ 4340225 h 264"/>
              <a:gd name="T40" fmla="*/ 30324676 w 956"/>
              <a:gd name="T41" fmla="*/ 2800085 h 264"/>
              <a:gd name="T42" fmla="*/ 27605956 w 956"/>
              <a:gd name="T43" fmla="*/ 1750219 h 264"/>
              <a:gd name="T44" fmla="*/ 25444867 w 956"/>
              <a:gd name="T45" fmla="*/ 1750219 h 264"/>
              <a:gd name="T46" fmla="*/ 23004963 w 956"/>
              <a:gd name="T47" fmla="*/ 2520156 h 264"/>
              <a:gd name="T48" fmla="*/ 20704467 w 956"/>
              <a:gd name="T49" fmla="*/ 4340225 h 264"/>
              <a:gd name="T50" fmla="*/ 18891899 w 956"/>
              <a:gd name="T51" fmla="*/ 9240573 h 264"/>
              <a:gd name="T52" fmla="*/ 20913579 w 956"/>
              <a:gd name="T53" fmla="*/ 14351000 h 264"/>
              <a:gd name="T54" fmla="*/ 23632299 w 956"/>
              <a:gd name="T55" fmla="*/ 16240919 h 264"/>
              <a:gd name="T56" fmla="*/ 26769508 w 956"/>
              <a:gd name="T57" fmla="*/ 16801042 h 264"/>
              <a:gd name="T58" fmla="*/ 28721220 w 956"/>
              <a:gd name="T59" fmla="*/ 16450998 h 264"/>
              <a:gd name="T60" fmla="*/ 30603492 w 956"/>
              <a:gd name="T61" fmla="*/ 15610946 h 264"/>
              <a:gd name="T62" fmla="*/ 34437741 w 956"/>
              <a:gd name="T63" fmla="*/ 14000956 h 264"/>
              <a:gd name="T64" fmla="*/ 32416060 w 956"/>
              <a:gd name="T65" fmla="*/ 16311033 h 264"/>
              <a:gd name="T66" fmla="*/ 29906452 w 956"/>
              <a:gd name="T67" fmla="*/ 17851173 h 264"/>
              <a:gd name="T68" fmla="*/ 27327140 w 956"/>
              <a:gd name="T69" fmla="*/ 18411031 h 264"/>
              <a:gd name="T70" fmla="*/ 24329603 w 956"/>
              <a:gd name="T71" fmla="*/ 18271067 h 264"/>
              <a:gd name="T72" fmla="*/ 21471211 w 956"/>
              <a:gd name="T73" fmla="*/ 17151085 h 264"/>
              <a:gd name="T74" fmla="*/ 18403970 w 956"/>
              <a:gd name="T75" fmla="*/ 13860727 h 264"/>
              <a:gd name="T76" fmla="*/ 17288706 w 956"/>
              <a:gd name="T77" fmla="*/ 8610600 h 264"/>
              <a:gd name="T78" fmla="*/ 45940222 w 956"/>
              <a:gd name="T79" fmla="*/ 420158 h 264"/>
              <a:gd name="T80" fmla="*/ 53120527 w 956"/>
              <a:gd name="T81" fmla="*/ 11550650 h 264"/>
              <a:gd name="T82" fmla="*/ 59464384 w 956"/>
              <a:gd name="T83" fmla="*/ 6510337 h 264"/>
              <a:gd name="T84" fmla="*/ 62043696 w 956"/>
              <a:gd name="T85" fmla="*/ 6440488 h 264"/>
              <a:gd name="T86" fmla="*/ 64553305 w 956"/>
              <a:gd name="T87" fmla="*/ 7770548 h 264"/>
              <a:gd name="T88" fmla="*/ 66574985 w 956"/>
              <a:gd name="T89" fmla="*/ 11480800 h 264"/>
              <a:gd name="T90" fmla="*/ 65389753 w 956"/>
              <a:gd name="T91" fmla="*/ 16240919 h 264"/>
              <a:gd name="T92" fmla="*/ 62322512 w 956"/>
              <a:gd name="T93" fmla="*/ 18271067 h 264"/>
              <a:gd name="T94" fmla="*/ 59743200 w 956"/>
              <a:gd name="T95" fmla="*/ 18411031 h 264"/>
              <a:gd name="T96" fmla="*/ 57373000 w 956"/>
              <a:gd name="T97" fmla="*/ 17501129 h 264"/>
              <a:gd name="T98" fmla="*/ 55072503 w 956"/>
              <a:gd name="T99" fmla="*/ 14070806 h 264"/>
              <a:gd name="T100" fmla="*/ 56118063 w 956"/>
              <a:gd name="T101" fmla="*/ 7910512 h 264"/>
              <a:gd name="T102" fmla="*/ 56675960 w 956"/>
              <a:gd name="T103" fmla="*/ 13370719 h 264"/>
              <a:gd name="T104" fmla="*/ 58697640 w 956"/>
              <a:gd name="T105" fmla="*/ 16311033 h 264"/>
              <a:gd name="T106" fmla="*/ 60719056 w 956"/>
              <a:gd name="T107" fmla="*/ 16801042 h 264"/>
              <a:gd name="T108" fmla="*/ 63995673 w 956"/>
              <a:gd name="T109" fmla="*/ 15120937 h 264"/>
              <a:gd name="T110" fmla="*/ 64762417 w 956"/>
              <a:gd name="T111" fmla="*/ 11130756 h 264"/>
              <a:gd name="T112" fmla="*/ 62531624 w 956"/>
              <a:gd name="T113" fmla="*/ 8260556 h 264"/>
              <a:gd name="T114" fmla="*/ 60579648 w 956"/>
              <a:gd name="T115" fmla="*/ 7770548 h 264"/>
              <a:gd name="T116" fmla="*/ 57651816 w 956"/>
              <a:gd name="T117" fmla="*/ 9030494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56"/>
              <a:gd name="T178" fmla="*/ 0 h 264"/>
              <a:gd name="T179" fmla="*/ 956 w 956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56" h="264">
                <a:moveTo>
                  <a:pt x="0" y="259"/>
                </a:moveTo>
                <a:lnTo>
                  <a:pt x="0" y="6"/>
                </a:lnTo>
                <a:lnTo>
                  <a:pt x="69" y="6"/>
                </a:lnTo>
                <a:lnTo>
                  <a:pt x="77" y="6"/>
                </a:lnTo>
                <a:lnTo>
                  <a:pt x="85" y="7"/>
                </a:lnTo>
                <a:lnTo>
                  <a:pt x="94" y="7"/>
                </a:lnTo>
                <a:lnTo>
                  <a:pt x="102" y="8"/>
                </a:lnTo>
                <a:lnTo>
                  <a:pt x="109" y="10"/>
                </a:lnTo>
                <a:lnTo>
                  <a:pt x="118" y="11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2"/>
                </a:lnTo>
                <a:lnTo>
                  <a:pt x="168" y="36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3"/>
                </a:lnTo>
                <a:lnTo>
                  <a:pt x="199" y="73"/>
                </a:lnTo>
                <a:lnTo>
                  <a:pt x="204" y="85"/>
                </a:lnTo>
                <a:lnTo>
                  <a:pt x="208" y="97"/>
                </a:lnTo>
                <a:lnTo>
                  <a:pt x="211" y="110"/>
                </a:lnTo>
                <a:lnTo>
                  <a:pt x="212" y="122"/>
                </a:lnTo>
                <a:lnTo>
                  <a:pt x="213" y="136"/>
                </a:lnTo>
                <a:lnTo>
                  <a:pt x="212" y="149"/>
                </a:lnTo>
                <a:lnTo>
                  <a:pt x="210" y="163"/>
                </a:lnTo>
                <a:lnTo>
                  <a:pt x="207" y="175"/>
                </a:lnTo>
                <a:lnTo>
                  <a:pt x="202" y="186"/>
                </a:lnTo>
                <a:lnTo>
                  <a:pt x="196" y="198"/>
                </a:lnTo>
                <a:lnTo>
                  <a:pt x="189" y="208"/>
                </a:lnTo>
                <a:lnTo>
                  <a:pt x="181" y="218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4"/>
                </a:lnTo>
                <a:lnTo>
                  <a:pt x="142" y="247"/>
                </a:lnTo>
                <a:lnTo>
                  <a:pt x="136" y="249"/>
                </a:lnTo>
                <a:lnTo>
                  <a:pt x="130" y="251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4"/>
                </a:lnTo>
                <a:lnTo>
                  <a:pt x="142" y="219"/>
                </a:lnTo>
                <a:lnTo>
                  <a:pt x="151" y="212"/>
                </a:lnTo>
                <a:lnTo>
                  <a:pt x="159" y="206"/>
                </a:lnTo>
                <a:lnTo>
                  <a:pt x="166" y="198"/>
                </a:lnTo>
                <a:lnTo>
                  <a:pt x="173" y="190"/>
                </a:lnTo>
                <a:lnTo>
                  <a:pt x="178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6"/>
                </a:lnTo>
                <a:lnTo>
                  <a:pt x="188" y="125"/>
                </a:lnTo>
                <a:lnTo>
                  <a:pt x="187" y="115"/>
                </a:lnTo>
                <a:lnTo>
                  <a:pt x="185" y="104"/>
                </a:lnTo>
                <a:lnTo>
                  <a:pt x="182" y="94"/>
                </a:lnTo>
                <a:lnTo>
                  <a:pt x="178" y="85"/>
                </a:lnTo>
                <a:lnTo>
                  <a:pt x="173" y="76"/>
                </a:lnTo>
                <a:lnTo>
                  <a:pt x="166" y="68"/>
                </a:lnTo>
                <a:lnTo>
                  <a:pt x="159" y="60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8"/>
                </a:lnTo>
                <a:lnTo>
                  <a:pt x="122" y="36"/>
                </a:lnTo>
                <a:lnTo>
                  <a:pt x="116" y="34"/>
                </a:lnTo>
                <a:lnTo>
                  <a:pt x="109" y="33"/>
                </a:lnTo>
                <a:lnTo>
                  <a:pt x="103" y="31"/>
                </a:lnTo>
                <a:lnTo>
                  <a:pt x="97" y="30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5"/>
                </a:moveTo>
                <a:lnTo>
                  <a:pt x="251" y="98"/>
                </a:lnTo>
                <a:lnTo>
                  <a:pt x="256" y="83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7"/>
                </a:lnTo>
                <a:lnTo>
                  <a:pt x="292" y="31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1"/>
                </a:lnTo>
                <a:lnTo>
                  <a:pt x="334" y="8"/>
                </a:lnTo>
                <a:lnTo>
                  <a:pt x="341" y="6"/>
                </a:lnTo>
                <a:lnTo>
                  <a:pt x="348" y="4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4"/>
                </a:lnTo>
                <a:lnTo>
                  <a:pt x="414" y="5"/>
                </a:lnTo>
                <a:lnTo>
                  <a:pt x="418" y="6"/>
                </a:lnTo>
                <a:lnTo>
                  <a:pt x="422" y="7"/>
                </a:lnTo>
                <a:lnTo>
                  <a:pt x="425" y="9"/>
                </a:lnTo>
                <a:lnTo>
                  <a:pt x="429" y="10"/>
                </a:lnTo>
                <a:lnTo>
                  <a:pt x="434" y="12"/>
                </a:lnTo>
                <a:lnTo>
                  <a:pt x="438" y="13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3"/>
                </a:lnTo>
                <a:lnTo>
                  <a:pt x="473" y="39"/>
                </a:lnTo>
                <a:lnTo>
                  <a:pt x="479" y="46"/>
                </a:lnTo>
                <a:lnTo>
                  <a:pt x="486" y="53"/>
                </a:lnTo>
                <a:lnTo>
                  <a:pt x="491" y="62"/>
                </a:lnTo>
                <a:lnTo>
                  <a:pt x="496" y="70"/>
                </a:lnTo>
                <a:lnTo>
                  <a:pt x="468" y="70"/>
                </a:lnTo>
                <a:lnTo>
                  <a:pt x="462" y="63"/>
                </a:lnTo>
                <a:lnTo>
                  <a:pt x="455" y="57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6"/>
                </a:lnTo>
                <a:lnTo>
                  <a:pt x="419" y="33"/>
                </a:lnTo>
                <a:lnTo>
                  <a:pt x="412" y="30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1"/>
                </a:lnTo>
                <a:lnTo>
                  <a:pt x="339" y="32"/>
                </a:lnTo>
                <a:lnTo>
                  <a:pt x="335" y="34"/>
                </a:lnTo>
                <a:lnTo>
                  <a:pt x="330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2"/>
                </a:lnTo>
                <a:lnTo>
                  <a:pt x="291" y="70"/>
                </a:lnTo>
                <a:lnTo>
                  <a:pt x="285" y="79"/>
                </a:lnTo>
                <a:lnTo>
                  <a:pt x="280" y="89"/>
                </a:lnTo>
                <a:lnTo>
                  <a:pt x="276" y="99"/>
                </a:lnTo>
                <a:lnTo>
                  <a:pt x="274" y="110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9"/>
                </a:lnTo>
                <a:lnTo>
                  <a:pt x="290" y="195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6"/>
                </a:lnTo>
                <a:lnTo>
                  <a:pt x="315" y="220"/>
                </a:lnTo>
                <a:lnTo>
                  <a:pt x="320" y="223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5"/>
                </a:lnTo>
                <a:lnTo>
                  <a:pt x="439" y="223"/>
                </a:lnTo>
                <a:lnTo>
                  <a:pt x="443" y="220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4"/>
                </a:lnTo>
                <a:lnTo>
                  <a:pt x="497" y="194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6"/>
                </a:lnTo>
                <a:lnTo>
                  <a:pt x="478" y="221"/>
                </a:lnTo>
                <a:lnTo>
                  <a:pt x="474" y="225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2"/>
                </a:lnTo>
                <a:lnTo>
                  <a:pt x="450" y="245"/>
                </a:lnTo>
                <a:lnTo>
                  <a:pt x="445" y="248"/>
                </a:lnTo>
                <a:lnTo>
                  <a:pt x="440" y="250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1"/>
                </a:lnTo>
                <a:lnTo>
                  <a:pt x="314" y="248"/>
                </a:lnTo>
                <a:lnTo>
                  <a:pt x="308" y="245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20"/>
                </a:lnTo>
                <a:lnTo>
                  <a:pt x="271" y="209"/>
                </a:lnTo>
                <a:lnTo>
                  <a:pt x="264" y="198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9"/>
                </a:lnTo>
                <a:lnTo>
                  <a:pt x="248" y="115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6"/>
                </a:lnTo>
                <a:lnTo>
                  <a:pt x="659" y="6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4"/>
                </a:moveTo>
                <a:lnTo>
                  <a:pt x="762" y="144"/>
                </a:lnTo>
                <a:lnTo>
                  <a:pt x="762" y="165"/>
                </a:lnTo>
                <a:lnTo>
                  <a:pt x="671" y="165"/>
                </a:lnTo>
                <a:lnTo>
                  <a:pt x="671" y="144"/>
                </a:lnTo>
                <a:close/>
                <a:moveTo>
                  <a:pt x="805" y="113"/>
                </a:moveTo>
                <a:lnTo>
                  <a:pt x="877" y="6"/>
                </a:lnTo>
                <a:lnTo>
                  <a:pt x="906" y="6"/>
                </a:lnTo>
                <a:lnTo>
                  <a:pt x="847" y="95"/>
                </a:lnTo>
                <a:lnTo>
                  <a:pt x="853" y="93"/>
                </a:lnTo>
                <a:lnTo>
                  <a:pt x="860" y="91"/>
                </a:lnTo>
                <a:lnTo>
                  <a:pt x="867" y="90"/>
                </a:lnTo>
                <a:lnTo>
                  <a:pt x="874" y="90"/>
                </a:lnTo>
                <a:lnTo>
                  <a:pt x="878" y="90"/>
                </a:lnTo>
                <a:lnTo>
                  <a:pt x="883" y="90"/>
                </a:lnTo>
                <a:lnTo>
                  <a:pt x="887" y="91"/>
                </a:lnTo>
                <a:lnTo>
                  <a:pt x="890" y="92"/>
                </a:lnTo>
                <a:lnTo>
                  <a:pt x="894" y="93"/>
                </a:lnTo>
                <a:lnTo>
                  <a:pt x="898" y="94"/>
                </a:lnTo>
                <a:lnTo>
                  <a:pt x="902" y="95"/>
                </a:lnTo>
                <a:lnTo>
                  <a:pt x="905" y="97"/>
                </a:lnTo>
                <a:lnTo>
                  <a:pt x="913" y="101"/>
                </a:lnTo>
                <a:lnTo>
                  <a:pt x="920" y="105"/>
                </a:lnTo>
                <a:lnTo>
                  <a:pt x="926" y="111"/>
                </a:lnTo>
                <a:lnTo>
                  <a:pt x="931" y="117"/>
                </a:lnTo>
                <a:lnTo>
                  <a:pt x="937" y="123"/>
                </a:lnTo>
                <a:lnTo>
                  <a:pt x="942" y="130"/>
                </a:lnTo>
                <a:lnTo>
                  <a:pt x="946" y="139"/>
                </a:lnTo>
                <a:lnTo>
                  <a:pt x="950" y="147"/>
                </a:lnTo>
                <a:lnTo>
                  <a:pt x="953" y="155"/>
                </a:lnTo>
                <a:lnTo>
                  <a:pt x="955" y="164"/>
                </a:lnTo>
                <a:lnTo>
                  <a:pt x="956" y="173"/>
                </a:lnTo>
                <a:lnTo>
                  <a:pt x="956" y="181"/>
                </a:lnTo>
                <a:lnTo>
                  <a:pt x="955" y="192"/>
                </a:lnTo>
                <a:lnTo>
                  <a:pt x="952" y="203"/>
                </a:lnTo>
                <a:lnTo>
                  <a:pt x="949" y="213"/>
                </a:lnTo>
                <a:lnTo>
                  <a:pt x="944" y="223"/>
                </a:lnTo>
                <a:lnTo>
                  <a:pt x="938" y="232"/>
                </a:lnTo>
                <a:lnTo>
                  <a:pt x="930" y="239"/>
                </a:lnTo>
                <a:lnTo>
                  <a:pt x="923" y="248"/>
                </a:lnTo>
                <a:lnTo>
                  <a:pt x="914" y="254"/>
                </a:lnTo>
                <a:lnTo>
                  <a:pt x="909" y="256"/>
                </a:lnTo>
                <a:lnTo>
                  <a:pt x="904" y="258"/>
                </a:lnTo>
                <a:lnTo>
                  <a:pt x="899" y="260"/>
                </a:lnTo>
                <a:lnTo>
                  <a:pt x="894" y="261"/>
                </a:lnTo>
                <a:lnTo>
                  <a:pt x="888" y="262"/>
                </a:lnTo>
                <a:lnTo>
                  <a:pt x="883" y="263"/>
                </a:lnTo>
                <a:lnTo>
                  <a:pt x="876" y="264"/>
                </a:lnTo>
                <a:lnTo>
                  <a:pt x="870" y="264"/>
                </a:lnTo>
                <a:lnTo>
                  <a:pt x="866" y="264"/>
                </a:lnTo>
                <a:lnTo>
                  <a:pt x="861" y="263"/>
                </a:lnTo>
                <a:lnTo>
                  <a:pt x="857" y="263"/>
                </a:lnTo>
                <a:lnTo>
                  <a:pt x="852" y="262"/>
                </a:lnTo>
                <a:lnTo>
                  <a:pt x="848" y="261"/>
                </a:lnTo>
                <a:lnTo>
                  <a:pt x="845" y="260"/>
                </a:lnTo>
                <a:lnTo>
                  <a:pt x="841" y="259"/>
                </a:lnTo>
                <a:lnTo>
                  <a:pt x="837" y="258"/>
                </a:lnTo>
                <a:lnTo>
                  <a:pt x="830" y="254"/>
                </a:lnTo>
                <a:lnTo>
                  <a:pt x="823" y="250"/>
                </a:lnTo>
                <a:lnTo>
                  <a:pt x="817" y="245"/>
                </a:lnTo>
                <a:lnTo>
                  <a:pt x="811" y="238"/>
                </a:lnTo>
                <a:lnTo>
                  <a:pt x="806" y="232"/>
                </a:lnTo>
                <a:lnTo>
                  <a:pt x="800" y="225"/>
                </a:lnTo>
                <a:lnTo>
                  <a:pt x="796" y="217"/>
                </a:lnTo>
                <a:lnTo>
                  <a:pt x="793" y="209"/>
                </a:lnTo>
                <a:lnTo>
                  <a:pt x="790" y="201"/>
                </a:lnTo>
                <a:lnTo>
                  <a:pt x="788" y="193"/>
                </a:lnTo>
                <a:lnTo>
                  <a:pt x="787" y="184"/>
                </a:lnTo>
                <a:lnTo>
                  <a:pt x="786" y="176"/>
                </a:lnTo>
                <a:lnTo>
                  <a:pt x="788" y="159"/>
                </a:lnTo>
                <a:lnTo>
                  <a:pt x="791" y="144"/>
                </a:lnTo>
                <a:lnTo>
                  <a:pt x="797" y="128"/>
                </a:lnTo>
                <a:lnTo>
                  <a:pt x="805" y="113"/>
                </a:lnTo>
                <a:close/>
                <a:moveTo>
                  <a:pt x="822" y="134"/>
                </a:moveTo>
                <a:lnTo>
                  <a:pt x="817" y="142"/>
                </a:lnTo>
                <a:lnTo>
                  <a:pt x="814" y="151"/>
                </a:lnTo>
                <a:lnTo>
                  <a:pt x="811" y="163"/>
                </a:lnTo>
                <a:lnTo>
                  <a:pt x="810" y="174"/>
                </a:lnTo>
                <a:lnTo>
                  <a:pt x="811" y="182"/>
                </a:lnTo>
                <a:lnTo>
                  <a:pt x="813" y="191"/>
                </a:lnTo>
                <a:lnTo>
                  <a:pt x="815" y="198"/>
                </a:lnTo>
                <a:lnTo>
                  <a:pt x="818" y="206"/>
                </a:lnTo>
                <a:lnTo>
                  <a:pt x="822" y="213"/>
                </a:lnTo>
                <a:lnTo>
                  <a:pt x="826" y="220"/>
                </a:lnTo>
                <a:lnTo>
                  <a:pt x="833" y="226"/>
                </a:lnTo>
                <a:lnTo>
                  <a:pt x="839" y="231"/>
                </a:lnTo>
                <a:lnTo>
                  <a:pt x="842" y="233"/>
                </a:lnTo>
                <a:lnTo>
                  <a:pt x="846" y="235"/>
                </a:lnTo>
                <a:lnTo>
                  <a:pt x="850" y="236"/>
                </a:lnTo>
                <a:lnTo>
                  <a:pt x="853" y="238"/>
                </a:lnTo>
                <a:lnTo>
                  <a:pt x="858" y="239"/>
                </a:lnTo>
                <a:lnTo>
                  <a:pt x="862" y="239"/>
                </a:lnTo>
                <a:lnTo>
                  <a:pt x="867" y="240"/>
                </a:lnTo>
                <a:lnTo>
                  <a:pt x="871" y="240"/>
                </a:lnTo>
                <a:lnTo>
                  <a:pt x="878" y="240"/>
                </a:lnTo>
                <a:lnTo>
                  <a:pt x="886" y="238"/>
                </a:lnTo>
                <a:lnTo>
                  <a:pt x="893" y="236"/>
                </a:lnTo>
                <a:lnTo>
                  <a:pt x="900" y="232"/>
                </a:lnTo>
                <a:lnTo>
                  <a:pt x="906" y="227"/>
                </a:lnTo>
                <a:lnTo>
                  <a:pt x="913" y="222"/>
                </a:lnTo>
                <a:lnTo>
                  <a:pt x="918" y="216"/>
                </a:lnTo>
                <a:lnTo>
                  <a:pt x="923" y="208"/>
                </a:lnTo>
                <a:lnTo>
                  <a:pt x="927" y="201"/>
                </a:lnTo>
                <a:lnTo>
                  <a:pt x="929" y="193"/>
                </a:lnTo>
                <a:lnTo>
                  <a:pt x="931" y="184"/>
                </a:lnTo>
                <a:lnTo>
                  <a:pt x="931" y="176"/>
                </a:lnTo>
                <a:lnTo>
                  <a:pt x="931" y="168"/>
                </a:lnTo>
                <a:lnTo>
                  <a:pt x="929" y="159"/>
                </a:lnTo>
                <a:lnTo>
                  <a:pt x="927" y="152"/>
                </a:lnTo>
                <a:lnTo>
                  <a:pt x="923" y="144"/>
                </a:lnTo>
                <a:lnTo>
                  <a:pt x="919" y="137"/>
                </a:lnTo>
                <a:lnTo>
                  <a:pt x="914" y="130"/>
                </a:lnTo>
                <a:lnTo>
                  <a:pt x="908" y="125"/>
                </a:lnTo>
                <a:lnTo>
                  <a:pt x="900" y="120"/>
                </a:lnTo>
                <a:lnTo>
                  <a:pt x="897" y="118"/>
                </a:lnTo>
                <a:lnTo>
                  <a:pt x="893" y="116"/>
                </a:lnTo>
                <a:lnTo>
                  <a:pt x="889" y="115"/>
                </a:lnTo>
                <a:lnTo>
                  <a:pt x="886" y="113"/>
                </a:lnTo>
                <a:lnTo>
                  <a:pt x="882" y="112"/>
                </a:lnTo>
                <a:lnTo>
                  <a:pt x="877" y="112"/>
                </a:lnTo>
                <a:lnTo>
                  <a:pt x="873" y="111"/>
                </a:lnTo>
                <a:lnTo>
                  <a:pt x="869" y="111"/>
                </a:lnTo>
                <a:lnTo>
                  <a:pt x="863" y="111"/>
                </a:lnTo>
                <a:lnTo>
                  <a:pt x="857" y="112"/>
                </a:lnTo>
                <a:lnTo>
                  <a:pt x="849" y="114"/>
                </a:lnTo>
                <a:lnTo>
                  <a:pt x="843" y="117"/>
                </a:lnTo>
                <a:lnTo>
                  <a:pt x="837" y="120"/>
                </a:lnTo>
                <a:lnTo>
                  <a:pt x="832" y="124"/>
                </a:lnTo>
                <a:lnTo>
                  <a:pt x="827" y="129"/>
                </a:lnTo>
                <a:lnTo>
                  <a:pt x="822" y="1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41" name="Freeform 553">
            <a:extLst>
              <a:ext uri="{FF2B5EF4-FFF2-40B4-BE49-F238E27FC236}">
                <a16:creationId xmlns:a16="http://schemas.microsoft.com/office/drawing/2014/main" id="{2B17FCEA-6A3A-4533-A96A-AB8EAD7C4FCA}"/>
              </a:ext>
            </a:extLst>
          </p:cNvPr>
          <p:cNvSpPr>
            <a:spLocks/>
          </p:cNvSpPr>
          <p:nvPr/>
        </p:nvSpPr>
        <p:spPr bwMode="auto">
          <a:xfrm>
            <a:off x="5292725" y="4179888"/>
            <a:ext cx="57150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967220 w 213"/>
              <a:gd name="T5" fmla="*/ 0 h 253"/>
              <a:gd name="T6" fmla="*/ 4967220 w 213"/>
              <a:gd name="T7" fmla="*/ 0 h 253"/>
              <a:gd name="T8" fmla="*/ 5543282 w 213"/>
              <a:gd name="T9" fmla="*/ 0 h 253"/>
              <a:gd name="T10" fmla="*/ 6119075 w 213"/>
              <a:gd name="T11" fmla="*/ 69574 h 253"/>
              <a:gd name="T12" fmla="*/ 6767043 w 213"/>
              <a:gd name="T13" fmla="*/ 69574 h 253"/>
              <a:gd name="T14" fmla="*/ 7343104 w 213"/>
              <a:gd name="T15" fmla="*/ 138884 h 253"/>
              <a:gd name="T16" fmla="*/ 7846990 w 213"/>
              <a:gd name="T17" fmla="*/ 277769 h 253"/>
              <a:gd name="T18" fmla="*/ 8494958 w 213"/>
              <a:gd name="T19" fmla="*/ 347342 h 253"/>
              <a:gd name="T20" fmla="*/ 8926669 w 213"/>
              <a:gd name="T21" fmla="*/ 555537 h 253"/>
              <a:gd name="T22" fmla="*/ 9430823 w 213"/>
              <a:gd name="T23" fmla="*/ 694421 h 253"/>
              <a:gd name="T24" fmla="*/ 9430823 w 213"/>
              <a:gd name="T25" fmla="*/ 694421 h 253"/>
              <a:gd name="T26" fmla="*/ 9934709 w 213"/>
              <a:gd name="T27" fmla="*/ 833306 h 253"/>
              <a:gd name="T28" fmla="*/ 10438595 w 213"/>
              <a:gd name="T29" fmla="*/ 1041764 h 253"/>
              <a:gd name="T30" fmla="*/ 10870574 w 213"/>
              <a:gd name="T31" fmla="*/ 1250222 h 253"/>
              <a:gd name="T32" fmla="*/ 11230377 w 213"/>
              <a:gd name="T33" fmla="*/ 1458417 h 253"/>
              <a:gd name="T34" fmla="*/ 11662356 w 213"/>
              <a:gd name="T35" fmla="*/ 1805759 h 253"/>
              <a:gd name="T36" fmla="*/ 12094335 w 213"/>
              <a:gd name="T37" fmla="*/ 2083528 h 253"/>
              <a:gd name="T38" fmla="*/ 12382232 w 213"/>
              <a:gd name="T39" fmla="*/ 2361296 h 253"/>
              <a:gd name="T40" fmla="*/ 12742304 w 213"/>
              <a:gd name="T41" fmla="*/ 2639065 h 253"/>
              <a:gd name="T42" fmla="*/ 12742304 w 213"/>
              <a:gd name="T43" fmla="*/ 2639065 h 253"/>
              <a:gd name="T44" fmla="*/ 13318096 w 213"/>
              <a:gd name="T45" fmla="*/ 3264176 h 253"/>
              <a:gd name="T46" fmla="*/ 13821982 w 213"/>
              <a:gd name="T47" fmla="*/ 3958861 h 253"/>
              <a:gd name="T48" fmla="*/ 14326137 w 213"/>
              <a:gd name="T49" fmla="*/ 4653283 h 253"/>
              <a:gd name="T50" fmla="*/ 14685940 w 213"/>
              <a:gd name="T51" fmla="*/ 5486588 h 253"/>
              <a:gd name="T52" fmla="*/ 14685940 w 213"/>
              <a:gd name="T53" fmla="*/ 5486588 h 253"/>
              <a:gd name="T54" fmla="*/ 14973837 w 213"/>
              <a:gd name="T55" fmla="*/ 6320158 h 253"/>
              <a:gd name="T56" fmla="*/ 15189826 w 213"/>
              <a:gd name="T57" fmla="*/ 7223037 h 253"/>
              <a:gd name="T58" fmla="*/ 15262001 w 213"/>
              <a:gd name="T59" fmla="*/ 8056343 h 253"/>
              <a:gd name="T60" fmla="*/ 15333908 w 213"/>
              <a:gd name="T61" fmla="*/ 9028796 h 253"/>
              <a:gd name="T62" fmla="*/ 15333908 w 213"/>
              <a:gd name="T63" fmla="*/ 9028796 h 253"/>
              <a:gd name="T64" fmla="*/ 15262001 w 213"/>
              <a:gd name="T65" fmla="*/ 9931676 h 253"/>
              <a:gd name="T66" fmla="*/ 15117919 w 213"/>
              <a:gd name="T67" fmla="*/ 10903866 h 253"/>
              <a:gd name="T68" fmla="*/ 14901930 w 213"/>
              <a:gd name="T69" fmla="*/ 11737435 h 253"/>
              <a:gd name="T70" fmla="*/ 14542126 w 213"/>
              <a:gd name="T71" fmla="*/ 12501431 h 253"/>
              <a:gd name="T72" fmla="*/ 14542126 w 213"/>
              <a:gd name="T73" fmla="*/ 12501431 h 253"/>
              <a:gd name="T74" fmla="*/ 14110147 w 213"/>
              <a:gd name="T75" fmla="*/ 13334736 h 253"/>
              <a:gd name="T76" fmla="*/ 13606261 w 213"/>
              <a:gd name="T77" fmla="*/ 14029421 h 253"/>
              <a:gd name="T78" fmla="*/ 13030200 w 213"/>
              <a:gd name="T79" fmla="*/ 14723843 h 253"/>
              <a:gd name="T80" fmla="*/ 12454407 w 213"/>
              <a:gd name="T81" fmla="*/ 15279380 h 253"/>
              <a:gd name="T82" fmla="*/ 12454407 w 213"/>
              <a:gd name="T83" fmla="*/ 15279380 h 253"/>
              <a:gd name="T84" fmla="*/ 12094335 w 213"/>
              <a:gd name="T85" fmla="*/ 15557149 h 253"/>
              <a:gd name="T86" fmla="*/ 11734532 w 213"/>
              <a:gd name="T87" fmla="*/ 15835181 h 253"/>
              <a:gd name="T88" fmla="*/ 11374460 w 213"/>
              <a:gd name="T89" fmla="*/ 16043375 h 253"/>
              <a:gd name="T90" fmla="*/ 11014388 w 213"/>
              <a:gd name="T91" fmla="*/ 16251834 h 253"/>
              <a:gd name="T92" fmla="*/ 10582677 w 213"/>
              <a:gd name="T93" fmla="*/ 16529602 h 253"/>
              <a:gd name="T94" fmla="*/ 10222606 w 213"/>
              <a:gd name="T95" fmla="*/ 16738060 h 253"/>
              <a:gd name="T96" fmla="*/ 9790627 w 213"/>
              <a:gd name="T97" fmla="*/ 16876945 h 253"/>
              <a:gd name="T98" fmla="*/ 9358648 w 213"/>
              <a:gd name="T99" fmla="*/ 17015829 h 253"/>
              <a:gd name="T100" fmla="*/ 9358648 w 213"/>
              <a:gd name="T101" fmla="*/ 17015829 h 253"/>
              <a:gd name="T102" fmla="*/ 8926669 w 213"/>
              <a:gd name="T103" fmla="*/ 17154713 h 253"/>
              <a:gd name="T104" fmla="*/ 8566865 w 213"/>
              <a:gd name="T105" fmla="*/ 17293598 h 253"/>
              <a:gd name="T106" fmla="*/ 8062980 w 213"/>
              <a:gd name="T107" fmla="*/ 17362908 h 253"/>
              <a:gd name="T108" fmla="*/ 7631001 w 213"/>
              <a:gd name="T109" fmla="*/ 17432482 h 253"/>
              <a:gd name="T110" fmla="*/ 7199022 w 213"/>
              <a:gd name="T111" fmla="*/ 17501792 h 253"/>
              <a:gd name="T112" fmla="*/ 6767043 w 213"/>
              <a:gd name="T113" fmla="*/ 17571366 h 253"/>
              <a:gd name="T114" fmla="*/ 6263157 w 213"/>
              <a:gd name="T115" fmla="*/ 17571366 h 253"/>
              <a:gd name="T116" fmla="*/ 5831178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5"/>
                </a:lnTo>
                <a:lnTo>
                  <a:pt x="151" y="18"/>
                </a:lnTo>
                <a:lnTo>
                  <a:pt x="156" y="21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7"/>
                </a:lnTo>
                <a:lnTo>
                  <a:pt x="192" y="57"/>
                </a:lnTo>
                <a:lnTo>
                  <a:pt x="199" y="67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0"/>
                </a:lnTo>
                <a:lnTo>
                  <a:pt x="196" y="192"/>
                </a:lnTo>
                <a:lnTo>
                  <a:pt x="189" y="202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8"/>
                </a:lnTo>
                <a:lnTo>
                  <a:pt x="158" y="231"/>
                </a:lnTo>
                <a:lnTo>
                  <a:pt x="153" y="234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2"/>
                </a:lnTo>
                <a:lnTo>
                  <a:pt x="94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2" name="Freeform 554">
            <a:extLst>
              <a:ext uri="{FF2B5EF4-FFF2-40B4-BE49-F238E27FC236}">
                <a16:creationId xmlns:a16="http://schemas.microsoft.com/office/drawing/2014/main" id="{365653A2-79B5-49DA-AA0F-0B5219FFD163}"/>
              </a:ext>
            </a:extLst>
          </p:cNvPr>
          <p:cNvSpPr>
            <a:spLocks/>
          </p:cNvSpPr>
          <p:nvPr/>
        </p:nvSpPr>
        <p:spPr bwMode="auto">
          <a:xfrm>
            <a:off x="5299075" y="4186238"/>
            <a:ext cx="44450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902989 w 165"/>
              <a:gd name="T5" fmla="*/ 14630976 h 211"/>
              <a:gd name="T6" fmla="*/ 2902989 w 165"/>
              <a:gd name="T7" fmla="*/ 14630976 h 211"/>
              <a:gd name="T8" fmla="*/ 3773670 w 165"/>
              <a:gd name="T9" fmla="*/ 14630976 h 211"/>
              <a:gd name="T10" fmla="*/ 4717357 w 165"/>
              <a:gd name="T11" fmla="*/ 14492202 h 211"/>
              <a:gd name="T12" fmla="*/ 5588038 w 165"/>
              <a:gd name="T13" fmla="*/ 14422947 h 211"/>
              <a:gd name="T14" fmla="*/ 6386522 w 165"/>
              <a:gd name="T15" fmla="*/ 14214919 h 211"/>
              <a:gd name="T16" fmla="*/ 7184736 w 165"/>
              <a:gd name="T17" fmla="*/ 13937636 h 211"/>
              <a:gd name="T18" fmla="*/ 7838017 w 165"/>
              <a:gd name="T19" fmla="*/ 13660089 h 211"/>
              <a:gd name="T20" fmla="*/ 8563495 w 165"/>
              <a:gd name="T21" fmla="*/ 13313551 h 211"/>
              <a:gd name="T22" fmla="*/ 9216775 w 165"/>
              <a:gd name="T23" fmla="*/ 12827975 h 211"/>
              <a:gd name="T24" fmla="*/ 9216775 w 165"/>
              <a:gd name="T25" fmla="*/ 12827975 h 211"/>
              <a:gd name="T26" fmla="*/ 9797319 w 165"/>
              <a:gd name="T27" fmla="*/ 12412182 h 211"/>
              <a:gd name="T28" fmla="*/ 10305396 w 165"/>
              <a:gd name="T29" fmla="*/ 11857352 h 211"/>
              <a:gd name="T30" fmla="*/ 10813473 w 165"/>
              <a:gd name="T31" fmla="*/ 11302522 h 211"/>
              <a:gd name="T32" fmla="*/ 11176346 w 165"/>
              <a:gd name="T33" fmla="*/ 10609182 h 211"/>
              <a:gd name="T34" fmla="*/ 11466484 w 165"/>
              <a:gd name="T35" fmla="*/ 9985097 h 211"/>
              <a:gd name="T36" fmla="*/ 11684154 w 165"/>
              <a:gd name="T37" fmla="*/ 9152984 h 211"/>
              <a:gd name="T38" fmla="*/ 11902094 w 165"/>
              <a:gd name="T39" fmla="*/ 8390389 h 211"/>
              <a:gd name="T40" fmla="*/ 11974561 w 165"/>
              <a:gd name="T41" fmla="*/ 7558275 h 211"/>
              <a:gd name="T42" fmla="*/ 11974561 w 165"/>
              <a:gd name="T43" fmla="*/ 7558275 h 211"/>
              <a:gd name="T44" fmla="*/ 11902094 w 165"/>
              <a:gd name="T45" fmla="*/ 6795417 h 211"/>
              <a:gd name="T46" fmla="*/ 11829357 w 165"/>
              <a:gd name="T47" fmla="*/ 6102077 h 211"/>
              <a:gd name="T48" fmla="*/ 11684154 w 165"/>
              <a:gd name="T49" fmla="*/ 5339219 h 211"/>
              <a:gd name="T50" fmla="*/ 11466484 w 165"/>
              <a:gd name="T51" fmla="*/ 4645879 h 211"/>
              <a:gd name="T52" fmla="*/ 11466484 w 165"/>
              <a:gd name="T53" fmla="*/ 4645879 h 211"/>
              <a:gd name="T54" fmla="*/ 11176346 w 165"/>
              <a:gd name="T55" fmla="*/ 4021793 h 211"/>
              <a:gd name="T56" fmla="*/ 10813473 w 165"/>
              <a:gd name="T57" fmla="*/ 3397708 h 211"/>
              <a:gd name="T58" fmla="*/ 10305396 w 165"/>
              <a:gd name="T59" fmla="*/ 2842878 h 211"/>
              <a:gd name="T60" fmla="*/ 9797319 w 165"/>
              <a:gd name="T61" fmla="*/ 2288312 h 211"/>
              <a:gd name="T62" fmla="*/ 9797319 w 165"/>
              <a:gd name="T63" fmla="*/ 2288312 h 211"/>
              <a:gd name="T64" fmla="*/ 9507182 w 165"/>
              <a:gd name="T65" fmla="*/ 1941510 h 211"/>
              <a:gd name="T66" fmla="*/ 9216775 w 165"/>
              <a:gd name="T67" fmla="*/ 1733482 h 211"/>
              <a:gd name="T68" fmla="*/ 8926368 w 165"/>
              <a:gd name="T69" fmla="*/ 1525453 h 211"/>
              <a:gd name="T70" fmla="*/ 8636231 w 165"/>
              <a:gd name="T71" fmla="*/ 1317425 h 211"/>
              <a:gd name="T72" fmla="*/ 8200890 w 165"/>
              <a:gd name="T73" fmla="*/ 1109397 h 211"/>
              <a:gd name="T74" fmla="*/ 7838017 w 165"/>
              <a:gd name="T75" fmla="*/ 970887 h 211"/>
              <a:gd name="T76" fmla="*/ 7475143 w 165"/>
              <a:gd name="T77" fmla="*/ 762858 h 211"/>
              <a:gd name="T78" fmla="*/ 7112269 w 165"/>
              <a:gd name="T79" fmla="*/ 624085 h 211"/>
              <a:gd name="T80" fmla="*/ 7112269 w 165"/>
              <a:gd name="T81" fmla="*/ 624085 h 211"/>
              <a:gd name="T82" fmla="*/ 6676659 w 165"/>
              <a:gd name="T83" fmla="*/ 485312 h 211"/>
              <a:gd name="T84" fmla="*/ 6168582 w 165"/>
              <a:gd name="T85" fmla="*/ 416057 h 211"/>
              <a:gd name="T86" fmla="*/ 5733242 w 165"/>
              <a:gd name="T87" fmla="*/ 277283 h 211"/>
              <a:gd name="T88" fmla="*/ 5297901 w 165"/>
              <a:gd name="T89" fmla="*/ 208028 h 211"/>
              <a:gd name="T90" fmla="*/ 4789824 w 165"/>
              <a:gd name="T91" fmla="*/ 69255 h 211"/>
              <a:gd name="T92" fmla="*/ 4209280 w 165"/>
              <a:gd name="T93" fmla="*/ 69255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7"/>
                </a:lnTo>
                <a:lnTo>
                  <a:pt x="118" y="192"/>
                </a:lnTo>
                <a:lnTo>
                  <a:pt x="127" y="185"/>
                </a:lnTo>
                <a:lnTo>
                  <a:pt x="135" y="179"/>
                </a:lnTo>
                <a:lnTo>
                  <a:pt x="142" y="171"/>
                </a:lnTo>
                <a:lnTo>
                  <a:pt x="149" y="163"/>
                </a:lnTo>
                <a:lnTo>
                  <a:pt x="154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9"/>
                </a:lnTo>
                <a:lnTo>
                  <a:pt x="164" y="98"/>
                </a:lnTo>
                <a:lnTo>
                  <a:pt x="163" y="88"/>
                </a:lnTo>
                <a:lnTo>
                  <a:pt x="161" y="77"/>
                </a:lnTo>
                <a:lnTo>
                  <a:pt x="158" y="67"/>
                </a:lnTo>
                <a:lnTo>
                  <a:pt x="154" y="58"/>
                </a:lnTo>
                <a:lnTo>
                  <a:pt x="149" y="49"/>
                </a:lnTo>
                <a:lnTo>
                  <a:pt x="142" y="41"/>
                </a:lnTo>
                <a:lnTo>
                  <a:pt x="135" y="33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1"/>
                </a:lnTo>
                <a:lnTo>
                  <a:pt x="98" y="9"/>
                </a:lnTo>
                <a:lnTo>
                  <a:pt x="92" y="7"/>
                </a:lnTo>
                <a:lnTo>
                  <a:pt x="85" y="6"/>
                </a:lnTo>
                <a:lnTo>
                  <a:pt x="79" y="4"/>
                </a:lnTo>
                <a:lnTo>
                  <a:pt x="73" y="3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3" name="Freeform 555">
            <a:extLst>
              <a:ext uri="{FF2B5EF4-FFF2-40B4-BE49-F238E27FC236}">
                <a16:creationId xmlns:a16="http://schemas.microsoft.com/office/drawing/2014/main" id="{60215B5D-9529-498D-BD48-0FACC0CF8900}"/>
              </a:ext>
            </a:extLst>
          </p:cNvPr>
          <p:cNvSpPr>
            <a:spLocks/>
          </p:cNvSpPr>
          <p:nvPr/>
        </p:nvSpPr>
        <p:spPr bwMode="auto">
          <a:xfrm>
            <a:off x="5357813" y="4178300"/>
            <a:ext cx="66675" cy="69850"/>
          </a:xfrm>
          <a:custGeom>
            <a:avLst/>
            <a:gdLst>
              <a:gd name="T0" fmla="*/ 640080 w 250"/>
              <a:gd name="T1" fmla="*/ 581025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7992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79929 h 264"/>
              <a:gd name="T16" fmla="*/ 12447689 w 250"/>
              <a:gd name="T17" fmla="*/ 490008 h 264"/>
              <a:gd name="T18" fmla="*/ 13585698 w 250"/>
              <a:gd name="T19" fmla="*/ 910167 h 264"/>
              <a:gd name="T20" fmla="*/ 14581556 w 250"/>
              <a:gd name="T21" fmla="*/ 1540140 h 264"/>
              <a:gd name="T22" fmla="*/ 16075076 w 250"/>
              <a:gd name="T23" fmla="*/ 2730235 h 264"/>
              <a:gd name="T24" fmla="*/ 17711014 w 250"/>
              <a:gd name="T25" fmla="*/ 4900348 h 264"/>
              <a:gd name="T26" fmla="*/ 14794916 w 250"/>
              <a:gd name="T27" fmla="*/ 3990181 h 264"/>
              <a:gd name="T28" fmla="*/ 13372338 w 250"/>
              <a:gd name="T29" fmla="*/ 2800085 h 264"/>
              <a:gd name="T30" fmla="*/ 11736400 w 250"/>
              <a:gd name="T31" fmla="*/ 209999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170113 h 264"/>
              <a:gd name="T40" fmla="*/ 5903671 w 250"/>
              <a:gd name="T41" fmla="*/ 2520156 h 264"/>
              <a:gd name="T42" fmla="*/ 4623511 w 250"/>
              <a:gd name="T43" fmla="*/ 3290094 h 264"/>
              <a:gd name="T44" fmla="*/ 3556445 w 250"/>
              <a:gd name="T45" fmla="*/ 4340225 h 264"/>
              <a:gd name="T46" fmla="*/ 2347227 w 250"/>
              <a:gd name="T47" fmla="*/ 6230408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40086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610946 h 264"/>
              <a:gd name="T70" fmla="*/ 14865858 w 250"/>
              <a:gd name="T71" fmla="*/ 14560815 h 264"/>
              <a:gd name="T72" fmla="*/ 17782223 w 250"/>
              <a:gd name="T73" fmla="*/ 13580798 h 264"/>
              <a:gd name="T74" fmla="*/ 16715423 w 250"/>
              <a:gd name="T75" fmla="*/ 15120937 h 264"/>
              <a:gd name="T76" fmla="*/ 15506205 w 250"/>
              <a:gd name="T77" fmla="*/ 16311033 h 264"/>
              <a:gd name="T78" fmla="*/ 14439138 w 250"/>
              <a:gd name="T79" fmla="*/ 17151085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151085 h 264"/>
              <a:gd name="T94" fmla="*/ 2916365 w 250"/>
              <a:gd name="T95" fmla="*/ 16031104 h 264"/>
              <a:gd name="T96" fmla="*/ 1209218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5"/>
                </a:moveTo>
                <a:lnTo>
                  <a:pt x="1" y="115"/>
                </a:lnTo>
                <a:lnTo>
                  <a:pt x="4" y="98"/>
                </a:lnTo>
                <a:lnTo>
                  <a:pt x="9" y="83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5" y="31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1"/>
                </a:lnTo>
                <a:lnTo>
                  <a:pt x="87" y="8"/>
                </a:lnTo>
                <a:lnTo>
                  <a:pt x="94" y="6"/>
                </a:lnTo>
                <a:lnTo>
                  <a:pt x="101" y="4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4"/>
                </a:lnTo>
                <a:lnTo>
                  <a:pt x="167" y="5"/>
                </a:lnTo>
                <a:lnTo>
                  <a:pt x="171" y="6"/>
                </a:lnTo>
                <a:lnTo>
                  <a:pt x="175" y="7"/>
                </a:lnTo>
                <a:lnTo>
                  <a:pt x="178" y="9"/>
                </a:lnTo>
                <a:lnTo>
                  <a:pt x="182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3"/>
                </a:lnTo>
                <a:lnTo>
                  <a:pt x="226" y="39"/>
                </a:lnTo>
                <a:lnTo>
                  <a:pt x="232" y="46"/>
                </a:lnTo>
                <a:lnTo>
                  <a:pt x="239" y="53"/>
                </a:lnTo>
                <a:lnTo>
                  <a:pt x="244" y="62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8" y="57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6"/>
                </a:lnTo>
                <a:lnTo>
                  <a:pt x="172" y="33"/>
                </a:lnTo>
                <a:lnTo>
                  <a:pt x="165" y="30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1"/>
                </a:lnTo>
                <a:lnTo>
                  <a:pt x="92" y="32"/>
                </a:lnTo>
                <a:lnTo>
                  <a:pt x="88" y="34"/>
                </a:lnTo>
                <a:lnTo>
                  <a:pt x="83" y="36"/>
                </a:lnTo>
                <a:lnTo>
                  <a:pt x="78" y="39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2"/>
                </a:lnTo>
                <a:lnTo>
                  <a:pt x="44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10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9"/>
                </a:lnTo>
                <a:lnTo>
                  <a:pt x="43" y="195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6"/>
                </a:lnTo>
                <a:lnTo>
                  <a:pt x="68" y="220"/>
                </a:lnTo>
                <a:lnTo>
                  <a:pt x="73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20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4"/>
                </a:lnTo>
                <a:lnTo>
                  <a:pt x="250" y="194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6"/>
                </a:lnTo>
                <a:lnTo>
                  <a:pt x="231" y="221"/>
                </a:lnTo>
                <a:lnTo>
                  <a:pt x="227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2"/>
                </a:lnTo>
                <a:lnTo>
                  <a:pt x="203" y="245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1"/>
                </a:lnTo>
                <a:lnTo>
                  <a:pt x="67" y="248"/>
                </a:lnTo>
                <a:lnTo>
                  <a:pt x="61" y="245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20"/>
                </a:lnTo>
                <a:lnTo>
                  <a:pt x="24" y="209"/>
                </a:lnTo>
                <a:lnTo>
                  <a:pt x="17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4" name="Freeform 556">
            <a:extLst>
              <a:ext uri="{FF2B5EF4-FFF2-40B4-BE49-F238E27FC236}">
                <a16:creationId xmlns:a16="http://schemas.microsoft.com/office/drawing/2014/main" id="{7C882A62-3A5E-49DE-B7BA-909A49386426}"/>
              </a:ext>
            </a:extLst>
          </p:cNvPr>
          <p:cNvSpPr>
            <a:spLocks/>
          </p:cNvSpPr>
          <p:nvPr/>
        </p:nvSpPr>
        <p:spPr bwMode="auto">
          <a:xfrm>
            <a:off x="5429250" y="4179888"/>
            <a:ext cx="38100" cy="66675"/>
          </a:xfrm>
          <a:custGeom>
            <a:avLst/>
            <a:gdLst>
              <a:gd name="T0" fmla="*/ 4130146 w 144"/>
              <a:gd name="T1" fmla="*/ 17571366 h 253"/>
              <a:gd name="T2" fmla="*/ 4130146 w 144"/>
              <a:gd name="T3" fmla="*/ 1458417 h 253"/>
              <a:gd name="T4" fmla="*/ 0 w 144"/>
              <a:gd name="T5" fmla="*/ 1458417 h 253"/>
              <a:gd name="T6" fmla="*/ 0 w 144"/>
              <a:gd name="T7" fmla="*/ 0 h 253"/>
              <a:gd name="T8" fmla="*/ 10080625 w 144"/>
              <a:gd name="T9" fmla="*/ 0 h 253"/>
              <a:gd name="T10" fmla="*/ 10080625 w 144"/>
              <a:gd name="T11" fmla="*/ 1458417 h 253"/>
              <a:gd name="T12" fmla="*/ 5880365 w 144"/>
              <a:gd name="T13" fmla="*/ 1458417 h 253"/>
              <a:gd name="T14" fmla="*/ 5880365 w 144"/>
              <a:gd name="T15" fmla="*/ 17571366 h 253"/>
              <a:gd name="T16" fmla="*/ 4130146 w 144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3"/>
              <a:gd name="T29" fmla="*/ 144 w 144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3">
                <a:moveTo>
                  <a:pt x="59" y="253"/>
                </a:moveTo>
                <a:lnTo>
                  <a:pt x="59" y="21"/>
                </a:lnTo>
                <a:lnTo>
                  <a:pt x="0" y="21"/>
                </a:lnTo>
                <a:lnTo>
                  <a:pt x="0" y="0"/>
                </a:lnTo>
                <a:lnTo>
                  <a:pt x="144" y="0"/>
                </a:lnTo>
                <a:lnTo>
                  <a:pt x="144" y="21"/>
                </a:lnTo>
                <a:lnTo>
                  <a:pt x="84" y="21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5" name="Rectangle 557">
            <a:extLst>
              <a:ext uri="{FF2B5EF4-FFF2-40B4-BE49-F238E27FC236}">
                <a16:creationId xmlns:a16="http://schemas.microsoft.com/office/drawing/2014/main" id="{4D40B6DE-57F6-48B3-8EAD-1351DEA68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216400"/>
            <a:ext cx="23813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46" name="Freeform 558">
            <a:extLst>
              <a:ext uri="{FF2B5EF4-FFF2-40B4-BE49-F238E27FC236}">
                <a16:creationId xmlns:a16="http://schemas.microsoft.com/office/drawing/2014/main" id="{6649A592-94DE-4C67-A818-F8786113DD39}"/>
              </a:ext>
            </a:extLst>
          </p:cNvPr>
          <p:cNvSpPr>
            <a:spLocks/>
          </p:cNvSpPr>
          <p:nvPr/>
        </p:nvSpPr>
        <p:spPr bwMode="auto">
          <a:xfrm>
            <a:off x="5500688" y="4179888"/>
            <a:ext cx="44450" cy="68262"/>
          </a:xfrm>
          <a:custGeom>
            <a:avLst/>
            <a:gdLst>
              <a:gd name="T0" fmla="*/ 6221431 w 170"/>
              <a:gd name="T1" fmla="*/ 0 h 258"/>
              <a:gd name="T2" fmla="*/ 4170456 w 170"/>
              <a:gd name="T3" fmla="*/ 6230363 h 258"/>
              <a:gd name="T4" fmla="*/ 4580703 w 170"/>
              <a:gd name="T5" fmla="*/ 6090399 h 258"/>
              <a:gd name="T6" fmla="*/ 5537686 w 170"/>
              <a:gd name="T7" fmla="*/ 5880322 h 258"/>
              <a:gd name="T8" fmla="*/ 6016177 w 170"/>
              <a:gd name="T9" fmla="*/ 5880322 h 258"/>
              <a:gd name="T10" fmla="*/ 6631679 w 170"/>
              <a:gd name="T11" fmla="*/ 5880322 h 258"/>
              <a:gd name="T12" fmla="*/ 7110170 w 170"/>
              <a:gd name="T13" fmla="*/ 6020285 h 258"/>
              <a:gd name="T14" fmla="*/ 7657166 w 170"/>
              <a:gd name="T15" fmla="*/ 6160249 h 258"/>
              <a:gd name="T16" fmla="*/ 8135657 w 170"/>
              <a:gd name="T17" fmla="*/ 6370326 h 258"/>
              <a:gd name="T18" fmla="*/ 8682654 w 170"/>
              <a:gd name="T19" fmla="*/ 6650253 h 258"/>
              <a:gd name="T20" fmla="*/ 9571392 w 170"/>
              <a:gd name="T21" fmla="*/ 7350336 h 258"/>
              <a:gd name="T22" fmla="*/ 9913134 w 170"/>
              <a:gd name="T23" fmla="*/ 7770491 h 258"/>
              <a:gd name="T24" fmla="*/ 10665124 w 170"/>
              <a:gd name="T25" fmla="*/ 8680386 h 258"/>
              <a:gd name="T26" fmla="*/ 11212120 w 170"/>
              <a:gd name="T27" fmla="*/ 9870474 h 258"/>
              <a:gd name="T28" fmla="*/ 11417375 w 170"/>
              <a:gd name="T29" fmla="*/ 10430592 h 258"/>
              <a:gd name="T30" fmla="*/ 11622368 w 170"/>
              <a:gd name="T31" fmla="*/ 11690529 h 258"/>
              <a:gd name="T32" fmla="*/ 11622368 w 170"/>
              <a:gd name="T33" fmla="*/ 12250648 h 258"/>
              <a:gd name="T34" fmla="*/ 11348869 w 170"/>
              <a:gd name="T35" fmla="*/ 13790776 h 258"/>
              <a:gd name="T36" fmla="*/ 10801873 w 170"/>
              <a:gd name="T37" fmla="*/ 15190676 h 258"/>
              <a:gd name="T38" fmla="*/ 10391887 w 170"/>
              <a:gd name="T39" fmla="*/ 15820645 h 258"/>
              <a:gd name="T40" fmla="*/ 9366138 w 170"/>
              <a:gd name="T41" fmla="*/ 16940882 h 258"/>
              <a:gd name="T42" fmla="*/ 8750898 w 170"/>
              <a:gd name="T43" fmla="*/ 17360773 h 258"/>
              <a:gd name="T44" fmla="*/ 8067414 w 170"/>
              <a:gd name="T45" fmla="*/ 17640965 h 258"/>
              <a:gd name="T46" fmla="*/ 7383668 w 170"/>
              <a:gd name="T47" fmla="*/ 17850778 h 258"/>
              <a:gd name="T48" fmla="*/ 6631679 w 170"/>
              <a:gd name="T49" fmla="*/ 17990741 h 258"/>
              <a:gd name="T50" fmla="*/ 5742940 w 170"/>
              <a:gd name="T51" fmla="*/ 18060855 h 258"/>
              <a:gd name="T52" fmla="*/ 5469442 w 170"/>
              <a:gd name="T53" fmla="*/ 18060855 h 258"/>
              <a:gd name="T54" fmla="*/ 4853940 w 170"/>
              <a:gd name="T55" fmla="*/ 17990741 h 258"/>
              <a:gd name="T56" fmla="*/ 4238700 w 170"/>
              <a:gd name="T57" fmla="*/ 17850778 h 258"/>
              <a:gd name="T58" fmla="*/ 3760209 w 170"/>
              <a:gd name="T59" fmla="*/ 17710814 h 258"/>
              <a:gd name="T60" fmla="*/ 3486710 w 170"/>
              <a:gd name="T61" fmla="*/ 17640965 h 258"/>
              <a:gd name="T62" fmla="*/ 2529466 w 170"/>
              <a:gd name="T63" fmla="*/ 17080846 h 258"/>
              <a:gd name="T64" fmla="*/ 1709233 w 170"/>
              <a:gd name="T65" fmla="*/ 16240800 h 258"/>
              <a:gd name="T66" fmla="*/ 1367230 w 170"/>
              <a:gd name="T67" fmla="*/ 15820645 h 258"/>
              <a:gd name="T68" fmla="*/ 683746 w 170"/>
              <a:gd name="T69" fmla="*/ 14770786 h 258"/>
              <a:gd name="T70" fmla="*/ 478491 w 170"/>
              <a:gd name="T71" fmla="*/ 14210667 h 258"/>
              <a:gd name="T72" fmla="*/ 136749 w 170"/>
              <a:gd name="T73" fmla="*/ 13090694 h 258"/>
              <a:gd name="T74" fmla="*/ 0 w 170"/>
              <a:gd name="T75" fmla="*/ 11900607 h 258"/>
              <a:gd name="T76" fmla="*/ 136749 w 170"/>
              <a:gd name="T77" fmla="*/ 10710519 h 258"/>
              <a:gd name="T78" fmla="*/ 751989 w 170"/>
              <a:gd name="T79" fmla="*/ 8540423 h 25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70"/>
              <a:gd name="T121" fmla="*/ 0 h 258"/>
              <a:gd name="T122" fmla="*/ 170 w 170"/>
              <a:gd name="T123" fmla="*/ 258 h 258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70" h="258">
                <a:moveTo>
                  <a:pt x="19" y="107"/>
                </a:moveTo>
                <a:lnTo>
                  <a:pt x="91" y="0"/>
                </a:lnTo>
                <a:lnTo>
                  <a:pt x="120" y="0"/>
                </a:lnTo>
                <a:lnTo>
                  <a:pt x="61" y="89"/>
                </a:lnTo>
                <a:lnTo>
                  <a:pt x="67" y="87"/>
                </a:lnTo>
                <a:lnTo>
                  <a:pt x="74" y="85"/>
                </a:lnTo>
                <a:lnTo>
                  <a:pt x="81" y="84"/>
                </a:lnTo>
                <a:lnTo>
                  <a:pt x="88" y="84"/>
                </a:lnTo>
                <a:lnTo>
                  <a:pt x="92" y="84"/>
                </a:lnTo>
                <a:lnTo>
                  <a:pt x="97" y="84"/>
                </a:lnTo>
                <a:lnTo>
                  <a:pt x="101" y="85"/>
                </a:lnTo>
                <a:lnTo>
                  <a:pt x="104" y="86"/>
                </a:lnTo>
                <a:lnTo>
                  <a:pt x="108" y="87"/>
                </a:lnTo>
                <a:lnTo>
                  <a:pt x="112" y="88"/>
                </a:lnTo>
                <a:lnTo>
                  <a:pt x="116" y="89"/>
                </a:lnTo>
                <a:lnTo>
                  <a:pt x="119" y="91"/>
                </a:lnTo>
                <a:lnTo>
                  <a:pt x="127" y="95"/>
                </a:lnTo>
                <a:lnTo>
                  <a:pt x="134" y="99"/>
                </a:lnTo>
                <a:lnTo>
                  <a:pt x="140" y="105"/>
                </a:lnTo>
                <a:lnTo>
                  <a:pt x="145" y="111"/>
                </a:lnTo>
                <a:lnTo>
                  <a:pt x="151" y="117"/>
                </a:lnTo>
                <a:lnTo>
                  <a:pt x="156" y="124"/>
                </a:lnTo>
                <a:lnTo>
                  <a:pt x="160" y="133"/>
                </a:lnTo>
                <a:lnTo>
                  <a:pt x="164" y="141"/>
                </a:lnTo>
                <a:lnTo>
                  <a:pt x="167" y="149"/>
                </a:lnTo>
                <a:lnTo>
                  <a:pt x="169" y="158"/>
                </a:lnTo>
                <a:lnTo>
                  <a:pt x="170" y="167"/>
                </a:lnTo>
                <a:lnTo>
                  <a:pt x="170" y="175"/>
                </a:lnTo>
                <a:lnTo>
                  <a:pt x="169" y="186"/>
                </a:lnTo>
                <a:lnTo>
                  <a:pt x="166" y="197"/>
                </a:lnTo>
                <a:lnTo>
                  <a:pt x="163" y="207"/>
                </a:lnTo>
                <a:lnTo>
                  <a:pt x="158" y="217"/>
                </a:lnTo>
                <a:lnTo>
                  <a:pt x="152" y="226"/>
                </a:lnTo>
                <a:lnTo>
                  <a:pt x="144" y="233"/>
                </a:lnTo>
                <a:lnTo>
                  <a:pt x="137" y="242"/>
                </a:lnTo>
                <a:lnTo>
                  <a:pt x="128" y="248"/>
                </a:lnTo>
                <a:lnTo>
                  <a:pt x="123" y="250"/>
                </a:lnTo>
                <a:lnTo>
                  <a:pt x="118" y="252"/>
                </a:lnTo>
                <a:lnTo>
                  <a:pt x="113" y="254"/>
                </a:lnTo>
                <a:lnTo>
                  <a:pt x="108" y="255"/>
                </a:lnTo>
                <a:lnTo>
                  <a:pt x="102" y="256"/>
                </a:lnTo>
                <a:lnTo>
                  <a:pt x="97" y="257"/>
                </a:lnTo>
                <a:lnTo>
                  <a:pt x="90" y="258"/>
                </a:lnTo>
                <a:lnTo>
                  <a:pt x="84" y="258"/>
                </a:lnTo>
                <a:lnTo>
                  <a:pt x="80" y="258"/>
                </a:lnTo>
                <a:lnTo>
                  <a:pt x="75" y="257"/>
                </a:lnTo>
                <a:lnTo>
                  <a:pt x="71" y="257"/>
                </a:lnTo>
                <a:lnTo>
                  <a:pt x="66" y="256"/>
                </a:lnTo>
                <a:lnTo>
                  <a:pt x="62" y="255"/>
                </a:lnTo>
                <a:lnTo>
                  <a:pt x="59" y="254"/>
                </a:lnTo>
                <a:lnTo>
                  <a:pt x="55" y="253"/>
                </a:lnTo>
                <a:lnTo>
                  <a:pt x="51" y="252"/>
                </a:lnTo>
                <a:lnTo>
                  <a:pt x="44" y="248"/>
                </a:lnTo>
                <a:lnTo>
                  <a:pt x="37" y="244"/>
                </a:lnTo>
                <a:lnTo>
                  <a:pt x="31" y="239"/>
                </a:lnTo>
                <a:lnTo>
                  <a:pt x="25" y="232"/>
                </a:lnTo>
                <a:lnTo>
                  <a:pt x="20" y="226"/>
                </a:lnTo>
                <a:lnTo>
                  <a:pt x="14" y="219"/>
                </a:lnTo>
                <a:lnTo>
                  <a:pt x="10" y="211"/>
                </a:lnTo>
                <a:lnTo>
                  <a:pt x="7" y="203"/>
                </a:lnTo>
                <a:lnTo>
                  <a:pt x="4" y="195"/>
                </a:lnTo>
                <a:lnTo>
                  <a:pt x="2" y="187"/>
                </a:lnTo>
                <a:lnTo>
                  <a:pt x="1" y="178"/>
                </a:lnTo>
                <a:lnTo>
                  <a:pt x="0" y="170"/>
                </a:lnTo>
                <a:lnTo>
                  <a:pt x="2" y="153"/>
                </a:lnTo>
                <a:lnTo>
                  <a:pt x="5" y="138"/>
                </a:lnTo>
                <a:lnTo>
                  <a:pt x="11" y="122"/>
                </a:lnTo>
                <a:lnTo>
                  <a:pt x="19" y="10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7" name="Freeform 559">
            <a:extLst>
              <a:ext uri="{FF2B5EF4-FFF2-40B4-BE49-F238E27FC236}">
                <a16:creationId xmlns:a16="http://schemas.microsoft.com/office/drawing/2014/main" id="{BB3D0A6A-FAFA-4222-829B-1F89192C3E4F}"/>
              </a:ext>
            </a:extLst>
          </p:cNvPr>
          <p:cNvSpPr>
            <a:spLocks/>
          </p:cNvSpPr>
          <p:nvPr/>
        </p:nvSpPr>
        <p:spPr bwMode="auto">
          <a:xfrm>
            <a:off x="5507038" y="4206875"/>
            <a:ext cx="31750" cy="34925"/>
          </a:xfrm>
          <a:custGeom>
            <a:avLst/>
            <a:gdLst>
              <a:gd name="T0" fmla="*/ 826287 w 121"/>
              <a:gd name="T1" fmla="*/ 1685876 h 129"/>
              <a:gd name="T2" fmla="*/ 275517 w 121"/>
              <a:gd name="T3" fmla="*/ 2931805 h 129"/>
              <a:gd name="T4" fmla="*/ 0 w 121"/>
              <a:gd name="T5" fmla="*/ 4617681 h 129"/>
              <a:gd name="T6" fmla="*/ 68748 w 121"/>
              <a:gd name="T7" fmla="*/ 5204096 h 129"/>
              <a:gd name="T8" fmla="*/ 344264 w 121"/>
              <a:gd name="T9" fmla="*/ 6376926 h 129"/>
              <a:gd name="T10" fmla="*/ 550771 w 121"/>
              <a:gd name="T11" fmla="*/ 6963341 h 129"/>
              <a:gd name="T12" fmla="*/ 1101541 w 121"/>
              <a:gd name="T13" fmla="*/ 7989432 h 129"/>
              <a:gd name="T14" fmla="*/ 1996839 w 121"/>
              <a:gd name="T15" fmla="*/ 8795685 h 129"/>
              <a:gd name="T16" fmla="*/ 2203345 w 121"/>
              <a:gd name="T17" fmla="*/ 8942424 h 129"/>
              <a:gd name="T18" fmla="*/ 2754116 w 121"/>
              <a:gd name="T19" fmla="*/ 9162262 h 129"/>
              <a:gd name="T20" fmla="*/ 3304886 w 121"/>
              <a:gd name="T21" fmla="*/ 9382100 h 129"/>
              <a:gd name="T22" fmla="*/ 3924667 w 121"/>
              <a:gd name="T23" fmla="*/ 9455470 h 129"/>
              <a:gd name="T24" fmla="*/ 4199921 w 121"/>
              <a:gd name="T25" fmla="*/ 9455470 h 129"/>
              <a:gd name="T26" fmla="*/ 5232715 w 121"/>
              <a:gd name="T27" fmla="*/ 9309002 h 129"/>
              <a:gd name="T28" fmla="*/ 6196760 w 121"/>
              <a:gd name="T29" fmla="*/ 8869055 h 129"/>
              <a:gd name="T30" fmla="*/ 6609773 w 121"/>
              <a:gd name="T31" fmla="*/ 8502478 h 129"/>
              <a:gd name="T32" fmla="*/ 7436060 w 121"/>
              <a:gd name="T33" fmla="*/ 7696225 h 129"/>
              <a:gd name="T34" fmla="*/ 7780324 w 121"/>
              <a:gd name="T35" fmla="*/ 7109809 h 129"/>
              <a:gd name="T36" fmla="*/ 8193337 w 121"/>
              <a:gd name="T37" fmla="*/ 6010349 h 129"/>
              <a:gd name="T38" fmla="*/ 8331095 w 121"/>
              <a:gd name="T39" fmla="*/ 4764420 h 129"/>
              <a:gd name="T40" fmla="*/ 8331095 w 121"/>
              <a:gd name="T41" fmla="*/ 4178005 h 129"/>
              <a:gd name="T42" fmla="*/ 8055579 w 121"/>
              <a:gd name="T43" fmla="*/ 3005174 h 129"/>
              <a:gd name="T44" fmla="*/ 7780324 w 121"/>
              <a:gd name="T45" fmla="*/ 2418759 h 129"/>
              <a:gd name="T46" fmla="*/ 7160543 w 121"/>
              <a:gd name="T47" fmla="*/ 1392668 h 129"/>
              <a:gd name="T48" fmla="*/ 6196760 w 121"/>
              <a:gd name="T49" fmla="*/ 659785 h 129"/>
              <a:gd name="T50" fmla="*/ 5990254 w 121"/>
              <a:gd name="T51" fmla="*/ 513046 h 129"/>
              <a:gd name="T52" fmla="*/ 5439221 w 121"/>
              <a:gd name="T53" fmla="*/ 293208 h 129"/>
              <a:gd name="T54" fmla="*/ 4957461 w 121"/>
              <a:gd name="T55" fmla="*/ 73370 h 129"/>
              <a:gd name="T56" fmla="*/ 4337680 w 121"/>
              <a:gd name="T57" fmla="*/ 0 h 129"/>
              <a:gd name="T58" fmla="*/ 4062163 w 121"/>
              <a:gd name="T59" fmla="*/ 0 h 129"/>
              <a:gd name="T60" fmla="*/ 3236138 w 121"/>
              <a:gd name="T61" fmla="*/ 73370 h 129"/>
              <a:gd name="T62" fmla="*/ 2272093 w 121"/>
              <a:gd name="T63" fmla="*/ 439676 h 129"/>
              <a:gd name="T64" fmla="*/ 1859081 w 121"/>
              <a:gd name="T65" fmla="*/ 659785 h 129"/>
              <a:gd name="T66" fmla="*/ 1170552 w 121"/>
              <a:gd name="T67" fmla="*/ 1319299 h 129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21"/>
              <a:gd name="T103" fmla="*/ 0 h 129"/>
              <a:gd name="T104" fmla="*/ 121 w 121"/>
              <a:gd name="T105" fmla="*/ 129 h 129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21" h="129">
                <a:moveTo>
                  <a:pt x="12" y="23"/>
                </a:moveTo>
                <a:lnTo>
                  <a:pt x="12" y="23"/>
                </a:lnTo>
                <a:lnTo>
                  <a:pt x="7" y="31"/>
                </a:lnTo>
                <a:lnTo>
                  <a:pt x="4" y="40"/>
                </a:lnTo>
                <a:lnTo>
                  <a:pt x="1" y="52"/>
                </a:lnTo>
                <a:lnTo>
                  <a:pt x="0" y="63"/>
                </a:lnTo>
                <a:lnTo>
                  <a:pt x="1" y="71"/>
                </a:lnTo>
                <a:lnTo>
                  <a:pt x="3" y="80"/>
                </a:lnTo>
                <a:lnTo>
                  <a:pt x="5" y="87"/>
                </a:lnTo>
                <a:lnTo>
                  <a:pt x="8" y="95"/>
                </a:lnTo>
                <a:lnTo>
                  <a:pt x="12" y="102"/>
                </a:lnTo>
                <a:lnTo>
                  <a:pt x="16" y="109"/>
                </a:lnTo>
                <a:lnTo>
                  <a:pt x="23" y="115"/>
                </a:lnTo>
                <a:lnTo>
                  <a:pt x="29" y="120"/>
                </a:lnTo>
                <a:lnTo>
                  <a:pt x="32" y="122"/>
                </a:lnTo>
                <a:lnTo>
                  <a:pt x="36" y="124"/>
                </a:lnTo>
                <a:lnTo>
                  <a:pt x="40" y="125"/>
                </a:lnTo>
                <a:lnTo>
                  <a:pt x="43" y="127"/>
                </a:lnTo>
                <a:lnTo>
                  <a:pt x="48" y="128"/>
                </a:lnTo>
                <a:lnTo>
                  <a:pt x="52" y="128"/>
                </a:lnTo>
                <a:lnTo>
                  <a:pt x="57" y="129"/>
                </a:lnTo>
                <a:lnTo>
                  <a:pt x="61" y="129"/>
                </a:lnTo>
                <a:lnTo>
                  <a:pt x="68" y="129"/>
                </a:lnTo>
                <a:lnTo>
                  <a:pt x="76" y="127"/>
                </a:lnTo>
                <a:lnTo>
                  <a:pt x="83" y="125"/>
                </a:lnTo>
                <a:lnTo>
                  <a:pt x="90" y="121"/>
                </a:lnTo>
                <a:lnTo>
                  <a:pt x="96" y="116"/>
                </a:lnTo>
                <a:lnTo>
                  <a:pt x="103" y="111"/>
                </a:lnTo>
                <a:lnTo>
                  <a:pt x="108" y="105"/>
                </a:lnTo>
                <a:lnTo>
                  <a:pt x="113" y="97"/>
                </a:lnTo>
                <a:lnTo>
                  <a:pt x="117" y="90"/>
                </a:lnTo>
                <a:lnTo>
                  <a:pt x="119" y="82"/>
                </a:lnTo>
                <a:lnTo>
                  <a:pt x="121" y="73"/>
                </a:lnTo>
                <a:lnTo>
                  <a:pt x="121" y="65"/>
                </a:lnTo>
                <a:lnTo>
                  <a:pt x="121" y="57"/>
                </a:lnTo>
                <a:lnTo>
                  <a:pt x="119" y="48"/>
                </a:lnTo>
                <a:lnTo>
                  <a:pt x="117" y="41"/>
                </a:lnTo>
                <a:lnTo>
                  <a:pt x="113" y="33"/>
                </a:lnTo>
                <a:lnTo>
                  <a:pt x="109" y="26"/>
                </a:lnTo>
                <a:lnTo>
                  <a:pt x="104" y="19"/>
                </a:lnTo>
                <a:lnTo>
                  <a:pt x="98" y="14"/>
                </a:lnTo>
                <a:lnTo>
                  <a:pt x="90" y="9"/>
                </a:lnTo>
                <a:lnTo>
                  <a:pt x="87" y="7"/>
                </a:lnTo>
                <a:lnTo>
                  <a:pt x="83" y="5"/>
                </a:lnTo>
                <a:lnTo>
                  <a:pt x="79" y="4"/>
                </a:lnTo>
                <a:lnTo>
                  <a:pt x="76" y="2"/>
                </a:lnTo>
                <a:lnTo>
                  <a:pt x="72" y="1"/>
                </a:lnTo>
                <a:lnTo>
                  <a:pt x="67" y="1"/>
                </a:lnTo>
                <a:lnTo>
                  <a:pt x="63" y="0"/>
                </a:lnTo>
                <a:lnTo>
                  <a:pt x="59" y="0"/>
                </a:lnTo>
                <a:lnTo>
                  <a:pt x="53" y="0"/>
                </a:lnTo>
                <a:lnTo>
                  <a:pt x="47" y="1"/>
                </a:lnTo>
                <a:lnTo>
                  <a:pt x="39" y="3"/>
                </a:lnTo>
                <a:lnTo>
                  <a:pt x="33" y="6"/>
                </a:lnTo>
                <a:lnTo>
                  <a:pt x="27" y="9"/>
                </a:lnTo>
                <a:lnTo>
                  <a:pt x="22" y="13"/>
                </a:lnTo>
                <a:lnTo>
                  <a:pt x="17" y="18"/>
                </a:lnTo>
                <a:lnTo>
                  <a:pt x="12" y="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8" name="Freeform 560">
            <a:extLst>
              <a:ext uri="{FF2B5EF4-FFF2-40B4-BE49-F238E27FC236}">
                <a16:creationId xmlns:a16="http://schemas.microsoft.com/office/drawing/2014/main" id="{FB514D24-79B0-4791-A1E8-3F01A3F88D0A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319588"/>
            <a:ext cx="131763" cy="69850"/>
          </a:xfrm>
          <a:custGeom>
            <a:avLst/>
            <a:gdLst>
              <a:gd name="T0" fmla="*/ 5974405 w 497"/>
              <a:gd name="T1" fmla="*/ 423349 h 263"/>
              <a:gd name="T2" fmla="*/ 8715446 w 497"/>
              <a:gd name="T3" fmla="*/ 917080 h 263"/>
              <a:gd name="T4" fmla="*/ 10964696 w 497"/>
              <a:gd name="T5" fmla="*/ 1904541 h 263"/>
              <a:gd name="T6" fmla="*/ 13003179 w 497"/>
              <a:gd name="T7" fmla="*/ 3738436 h 263"/>
              <a:gd name="T8" fmla="*/ 14830628 w 497"/>
              <a:gd name="T9" fmla="*/ 7688546 h 263"/>
              <a:gd name="T10" fmla="*/ 14549339 w 497"/>
              <a:gd name="T11" fmla="*/ 12273681 h 263"/>
              <a:gd name="T12" fmla="*/ 12159577 w 497"/>
              <a:gd name="T13" fmla="*/ 15871089 h 263"/>
              <a:gd name="T14" fmla="*/ 10332128 w 497"/>
              <a:gd name="T15" fmla="*/ 17140606 h 263"/>
              <a:gd name="T16" fmla="*/ 8364167 w 497"/>
              <a:gd name="T17" fmla="*/ 17916658 h 263"/>
              <a:gd name="T18" fmla="*/ 6114917 w 497"/>
              <a:gd name="T19" fmla="*/ 18198714 h 263"/>
              <a:gd name="T20" fmla="*/ 4498235 w 497"/>
              <a:gd name="T21" fmla="*/ 16787903 h 263"/>
              <a:gd name="T22" fmla="*/ 8645190 w 497"/>
              <a:gd name="T23" fmla="*/ 16012117 h 263"/>
              <a:gd name="T24" fmla="*/ 11667521 w 497"/>
              <a:gd name="T25" fmla="*/ 13895901 h 263"/>
              <a:gd name="T26" fmla="*/ 13213947 w 497"/>
              <a:gd name="T27" fmla="*/ 10369140 h 263"/>
              <a:gd name="T28" fmla="*/ 12792146 w 497"/>
              <a:gd name="T29" fmla="*/ 6560057 h 263"/>
              <a:gd name="T30" fmla="*/ 10894441 w 497"/>
              <a:gd name="T31" fmla="*/ 3879464 h 263"/>
              <a:gd name="T32" fmla="*/ 9277759 w 497"/>
              <a:gd name="T33" fmla="*/ 2821621 h 263"/>
              <a:gd name="T34" fmla="*/ 7239542 w 497"/>
              <a:gd name="T35" fmla="*/ 2116216 h 263"/>
              <a:gd name="T36" fmla="*/ 4779524 w 497"/>
              <a:gd name="T37" fmla="*/ 1904541 h 263"/>
              <a:gd name="T38" fmla="*/ 18415271 w 497"/>
              <a:gd name="T39" fmla="*/ 4725897 h 263"/>
              <a:gd name="T40" fmla="*/ 20523744 w 497"/>
              <a:gd name="T41" fmla="*/ 2116216 h 263"/>
              <a:gd name="T42" fmla="*/ 22983762 w 497"/>
              <a:gd name="T43" fmla="*/ 705405 h 263"/>
              <a:gd name="T44" fmla="*/ 25584292 w 497"/>
              <a:gd name="T45" fmla="*/ 70647 h 263"/>
              <a:gd name="T46" fmla="*/ 27552518 w 497"/>
              <a:gd name="T47" fmla="*/ 0 h 263"/>
              <a:gd name="T48" fmla="*/ 29098679 w 497"/>
              <a:gd name="T49" fmla="*/ 282056 h 263"/>
              <a:gd name="T50" fmla="*/ 30504593 w 497"/>
              <a:gd name="T51" fmla="*/ 775787 h 263"/>
              <a:gd name="T52" fmla="*/ 32332042 w 497"/>
              <a:gd name="T53" fmla="*/ 1904541 h 263"/>
              <a:gd name="T54" fmla="*/ 34510771 w 497"/>
              <a:gd name="T55" fmla="*/ 4302813 h 263"/>
              <a:gd name="T56" fmla="*/ 31558697 w 497"/>
              <a:gd name="T57" fmla="*/ 3456380 h 263"/>
              <a:gd name="T58" fmla="*/ 28958167 w 497"/>
              <a:gd name="T59" fmla="*/ 2045569 h 263"/>
              <a:gd name="T60" fmla="*/ 27552518 w 497"/>
              <a:gd name="T61" fmla="*/ 1692867 h 263"/>
              <a:gd name="T62" fmla="*/ 26006092 w 497"/>
              <a:gd name="T63" fmla="*/ 1692867 h 263"/>
              <a:gd name="T64" fmla="*/ 24178643 w 497"/>
              <a:gd name="T65" fmla="*/ 2116216 h 263"/>
              <a:gd name="T66" fmla="*/ 22491705 w 497"/>
              <a:gd name="T67" fmla="*/ 2821621 h 263"/>
              <a:gd name="T68" fmla="*/ 20875289 w 497"/>
              <a:gd name="T69" fmla="*/ 4302813 h 263"/>
              <a:gd name="T70" fmla="*/ 19258607 w 497"/>
              <a:gd name="T71" fmla="*/ 7688546 h 263"/>
              <a:gd name="T72" fmla="*/ 19680408 w 497"/>
              <a:gd name="T73" fmla="*/ 12344062 h 263"/>
              <a:gd name="T74" fmla="*/ 21367080 w 497"/>
              <a:gd name="T75" fmla="*/ 14742334 h 263"/>
              <a:gd name="T76" fmla="*/ 23405563 w 497"/>
              <a:gd name="T77" fmla="*/ 16153144 h 263"/>
              <a:gd name="T78" fmla="*/ 25725069 w 497"/>
              <a:gd name="T79" fmla="*/ 16858550 h 263"/>
              <a:gd name="T80" fmla="*/ 27552518 w 497"/>
              <a:gd name="T81" fmla="*/ 16858550 h 263"/>
              <a:gd name="T82" fmla="*/ 28958167 w 497"/>
              <a:gd name="T83" fmla="*/ 16505847 h 263"/>
              <a:gd name="T84" fmla="*/ 30363816 w 497"/>
              <a:gd name="T85" fmla="*/ 15941470 h 263"/>
              <a:gd name="T86" fmla="*/ 32050753 w 497"/>
              <a:gd name="T87" fmla="*/ 14601306 h 263"/>
              <a:gd name="T88" fmla="*/ 34440515 w 497"/>
              <a:gd name="T89" fmla="*/ 14389631 h 263"/>
              <a:gd name="T90" fmla="*/ 32964611 w 497"/>
              <a:gd name="T91" fmla="*/ 16082498 h 263"/>
              <a:gd name="T92" fmla="*/ 31277673 w 497"/>
              <a:gd name="T93" fmla="*/ 17422927 h 263"/>
              <a:gd name="T94" fmla="*/ 29450224 w 497"/>
              <a:gd name="T95" fmla="*/ 18128067 h 263"/>
              <a:gd name="T96" fmla="*/ 27552518 w 497"/>
              <a:gd name="T97" fmla="*/ 18480770 h 263"/>
              <a:gd name="T98" fmla="*/ 25443780 w 497"/>
              <a:gd name="T99" fmla="*/ 18480770 h 263"/>
              <a:gd name="T100" fmla="*/ 23265051 w 497"/>
              <a:gd name="T101" fmla="*/ 17987039 h 263"/>
              <a:gd name="T102" fmla="*/ 21296825 w 497"/>
              <a:gd name="T103" fmla="*/ 16928931 h 263"/>
              <a:gd name="T104" fmla="*/ 19047840 w 497"/>
              <a:gd name="T105" fmla="*/ 14671953 h 263"/>
              <a:gd name="T106" fmla="*/ 17431158 w 497"/>
              <a:gd name="T107" fmla="*/ 10227846 h 263"/>
              <a:gd name="T108" fmla="*/ 17431158 w 497"/>
              <a:gd name="T109" fmla="*/ 8041249 h 26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97"/>
              <a:gd name="T166" fmla="*/ 0 h 263"/>
              <a:gd name="T167" fmla="*/ 497 w 497"/>
              <a:gd name="T168" fmla="*/ 263 h 263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97" h="263">
                <a:moveTo>
                  <a:pt x="0" y="258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3"/>
                </a:lnTo>
                <a:lnTo>
                  <a:pt x="131" y="15"/>
                </a:lnTo>
                <a:lnTo>
                  <a:pt x="138" y="17"/>
                </a:lnTo>
                <a:lnTo>
                  <a:pt x="145" y="20"/>
                </a:lnTo>
                <a:lnTo>
                  <a:pt x="151" y="23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39"/>
                </a:lnTo>
                <a:lnTo>
                  <a:pt x="177" y="43"/>
                </a:lnTo>
                <a:lnTo>
                  <a:pt x="185" y="53"/>
                </a:lnTo>
                <a:lnTo>
                  <a:pt x="192" y="62"/>
                </a:lnTo>
                <a:lnTo>
                  <a:pt x="199" y="72"/>
                </a:lnTo>
                <a:lnTo>
                  <a:pt x="204" y="84"/>
                </a:lnTo>
                <a:lnTo>
                  <a:pt x="208" y="96"/>
                </a:lnTo>
                <a:lnTo>
                  <a:pt x="211" y="109"/>
                </a:lnTo>
                <a:lnTo>
                  <a:pt x="212" y="121"/>
                </a:lnTo>
                <a:lnTo>
                  <a:pt x="213" y="135"/>
                </a:lnTo>
                <a:lnTo>
                  <a:pt x="212" y="148"/>
                </a:lnTo>
                <a:lnTo>
                  <a:pt x="210" y="162"/>
                </a:lnTo>
                <a:lnTo>
                  <a:pt x="207" y="174"/>
                </a:lnTo>
                <a:lnTo>
                  <a:pt x="202" y="186"/>
                </a:lnTo>
                <a:lnTo>
                  <a:pt x="196" y="197"/>
                </a:lnTo>
                <a:lnTo>
                  <a:pt x="189" y="207"/>
                </a:lnTo>
                <a:lnTo>
                  <a:pt x="181" y="217"/>
                </a:lnTo>
                <a:lnTo>
                  <a:pt x="173" y="225"/>
                </a:lnTo>
                <a:lnTo>
                  <a:pt x="168" y="229"/>
                </a:lnTo>
                <a:lnTo>
                  <a:pt x="163" y="233"/>
                </a:lnTo>
                <a:lnTo>
                  <a:pt x="158" y="236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2"/>
                </a:lnTo>
                <a:lnTo>
                  <a:pt x="119" y="254"/>
                </a:lnTo>
                <a:lnTo>
                  <a:pt x="112" y="255"/>
                </a:lnTo>
                <a:lnTo>
                  <a:pt x="106" y="256"/>
                </a:lnTo>
                <a:lnTo>
                  <a:pt x="100" y="257"/>
                </a:lnTo>
                <a:lnTo>
                  <a:pt x="94" y="258"/>
                </a:lnTo>
                <a:lnTo>
                  <a:pt x="87" y="258"/>
                </a:lnTo>
                <a:lnTo>
                  <a:pt x="81" y="258"/>
                </a:lnTo>
                <a:lnTo>
                  <a:pt x="0" y="258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5"/>
                </a:lnTo>
                <a:lnTo>
                  <a:pt x="101" y="234"/>
                </a:lnTo>
                <a:lnTo>
                  <a:pt x="112" y="231"/>
                </a:lnTo>
                <a:lnTo>
                  <a:pt x="123" y="227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5"/>
                </a:lnTo>
                <a:lnTo>
                  <a:pt x="166" y="197"/>
                </a:lnTo>
                <a:lnTo>
                  <a:pt x="173" y="189"/>
                </a:lnTo>
                <a:lnTo>
                  <a:pt x="178" y="179"/>
                </a:lnTo>
                <a:lnTo>
                  <a:pt x="182" y="170"/>
                </a:lnTo>
                <a:lnTo>
                  <a:pt x="185" y="159"/>
                </a:lnTo>
                <a:lnTo>
                  <a:pt x="188" y="147"/>
                </a:lnTo>
                <a:lnTo>
                  <a:pt x="189" y="135"/>
                </a:lnTo>
                <a:lnTo>
                  <a:pt x="188" y="124"/>
                </a:lnTo>
                <a:lnTo>
                  <a:pt x="187" y="114"/>
                </a:lnTo>
                <a:lnTo>
                  <a:pt x="185" y="103"/>
                </a:lnTo>
                <a:lnTo>
                  <a:pt x="182" y="93"/>
                </a:lnTo>
                <a:lnTo>
                  <a:pt x="178" y="84"/>
                </a:lnTo>
                <a:lnTo>
                  <a:pt x="173" y="75"/>
                </a:lnTo>
                <a:lnTo>
                  <a:pt x="166" y="67"/>
                </a:lnTo>
                <a:lnTo>
                  <a:pt x="159" y="59"/>
                </a:lnTo>
                <a:lnTo>
                  <a:pt x="155" y="55"/>
                </a:lnTo>
                <a:lnTo>
                  <a:pt x="151" y="51"/>
                </a:lnTo>
                <a:lnTo>
                  <a:pt x="147" y="48"/>
                </a:lnTo>
                <a:lnTo>
                  <a:pt x="143" y="45"/>
                </a:lnTo>
                <a:lnTo>
                  <a:pt x="137" y="42"/>
                </a:lnTo>
                <a:lnTo>
                  <a:pt x="132" y="40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7"/>
                </a:lnTo>
                <a:lnTo>
                  <a:pt x="256" y="82"/>
                </a:lnTo>
                <a:lnTo>
                  <a:pt x="262" y="67"/>
                </a:lnTo>
                <a:lnTo>
                  <a:pt x="270" y="54"/>
                </a:lnTo>
                <a:lnTo>
                  <a:pt x="276" y="47"/>
                </a:lnTo>
                <a:lnTo>
                  <a:pt x="281" y="41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0"/>
                </a:lnTo>
                <a:lnTo>
                  <a:pt x="312" y="17"/>
                </a:lnTo>
                <a:lnTo>
                  <a:pt x="319" y="13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4"/>
                </a:lnTo>
                <a:lnTo>
                  <a:pt x="445" y="16"/>
                </a:lnTo>
                <a:lnTo>
                  <a:pt x="452" y="21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5"/>
                </a:lnTo>
                <a:lnTo>
                  <a:pt x="486" y="53"/>
                </a:lnTo>
                <a:lnTo>
                  <a:pt x="491" y="61"/>
                </a:lnTo>
                <a:lnTo>
                  <a:pt x="496" y="69"/>
                </a:lnTo>
                <a:lnTo>
                  <a:pt x="468" y="69"/>
                </a:lnTo>
                <a:lnTo>
                  <a:pt x="462" y="62"/>
                </a:lnTo>
                <a:lnTo>
                  <a:pt x="455" y="56"/>
                </a:lnTo>
                <a:lnTo>
                  <a:pt x="449" y="49"/>
                </a:lnTo>
                <a:lnTo>
                  <a:pt x="442" y="44"/>
                </a:lnTo>
                <a:lnTo>
                  <a:pt x="435" y="39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4"/>
                </a:lnTo>
                <a:lnTo>
                  <a:pt x="392" y="24"/>
                </a:lnTo>
                <a:lnTo>
                  <a:pt x="389" y="23"/>
                </a:lnTo>
                <a:lnTo>
                  <a:pt x="385" y="23"/>
                </a:lnTo>
                <a:lnTo>
                  <a:pt x="381" y="23"/>
                </a:lnTo>
                <a:lnTo>
                  <a:pt x="375" y="23"/>
                </a:lnTo>
                <a:lnTo>
                  <a:pt x="370" y="24"/>
                </a:lnTo>
                <a:lnTo>
                  <a:pt x="365" y="24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0"/>
                </a:lnTo>
                <a:lnTo>
                  <a:pt x="316" y="43"/>
                </a:lnTo>
                <a:lnTo>
                  <a:pt x="312" y="46"/>
                </a:lnTo>
                <a:lnTo>
                  <a:pt x="309" y="50"/>
                </a:lnTo>
                <a:lnTo>
                  <a:pt x="305" y="54"/>
                </a:lnTo>
                <a:lnTo>
                  <a:pt x="297" y="61"/>
                </a:lnTo>
                <a:lnTo>
                  <a:pt x="291" y="69"/>
                </a:lnTo>
                <a:lnTo>
                  <a:pt x="285" y="79"/>
                </a:lnTo>
                <a:lnTo>
                  <a:pt x="280" y="88"/>
                </a:lnTo>
                <a:lnTo>
                  <a:pt x="276" y="98"/>
                </a:lnTo>
                <a:lnTo>
                  <a:pt x="274" y="109"/>
                </a:lnTo>
                <a:lnTo>
                  <a:pt x="271" y="120"/>
                </a:lnTo>
                <a:lnTo>
                  <a:pt x="271" y="132"/>
                </a:lnTo>
                <a:lnTo>
                  <a:pt x="272" y="147"/>
                </a:lnTo>
                <a:lnTo>
                  <a:pt x="276" y="161"/>
                </a:lnTo>
                <a:lnTo>
                  <a:pt x="280" y="175"/>
                </a:lnTo>
                <a:lnTo>
                  <a:pt x="286" y="188"/>
                </a:lnTo>
                <a:lnTo>
                  <a:pt x="290" y="194"/>
                </a:lnTo>
                <a:lnTo>
                  <a:pt x="294" y="199"/>
                </a:lnTo>
                <a:lnTo>
                  <a:pt x="300" y="204"/>
                </a:lnTo>
                <a:lnTo>
                  <a:pt x="304" y="209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6"/>
                </a:lnTo>
                <a:lnTo>
                  <a:pt x="333" y="229"/>
                </a:lnTo>
                <a:lnTo>
                  <a:pt x="339" y="231"/>
                </a:lnTo>
                <a:lnTo>
                  <a:pt x="345" y="234"/>
                </a:lnTo>
                <a:lnTo>
                  <a:pt x="353" y="235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6"/>
                </a:lnTo>
                <a:lnTo>
                  <a:pt x="408" y="235"/>
                </a:lnTo>
                <a:lnTo>
                  <a:pt x="412" y="234"/>
                </a:lnTo>
                <a:lnTo>
                  <a:pt x="416" y="233"/>
                </a:lnTo>
                <a:lnTo>
                  <a:pt x="420" y="231"/>
                </a:lnTo>
                <a:lnTo>
                  <a:pt x="424" y="230"/>
                </a:lnTo>
                <a:lnTo>
                  <a:pt x="427" y="228"/>
                </a:lnTo>
                <a:lnTo>
                  <a:pt x="432" y="226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7"/>
                </a:lnTo>
                <a:lnTo>
                  <a:pt x="463" y="200"/>
                </a:lnTo>
                <a:lnTo>
                  <a:pt x="469" y="193"/>
                </a:lnTo>
                <a:lnTo>
                  <a:pt x="497" y="193"/>
                </a:lnTo>
                <a:lnTo>
                  <a:pt x="494" y="199"/>
                </a:lnTo>
                <a:lnTo>
                  <a:pt x="490" y="204"/>
                </a:lnTo>
                <a:lnTo>
                  <a:pt x="486" y="209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8"/>
                </a:lnTo>
                <a:lnTo>
                  <a:pt x="465" y="232"/>
                </a:lnTo>
                <a:lnTo>
                  <a:pt x="460" y="236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2"/>
                </a:lnTo>
                <a:lnTo>
                  <a:pt x="429" y="254"/>
                </a:lnTo>
                <a:lnTo>
                  <a:pt x="424" y="256"/>
                </a:lnTo>
                <a:lnTo>
                  <a:pt x="419" y="257"/>
                </a:lnTo>
                <a:lnTo>
                  <a:pt x="414" y="259"/>
                </a:lnTo>
                <a:lnTo>
                  <a:pt x="409" y="260"/>
                </a:lnTo>
                <a:lnTo>
                  <a:pt x="402" y="261"/>
                </a:lnTo>
                <a:lnTo>
                  <a:pt x="397" y="262"/>
                </a:lnTo>
                <a:lnTo>
                  <a:pt x="392" y="262"/>
                </a:lnTo>
                <a:lnTo>
                  <a:pt x="386" y="263"/>
                </a:lnTo>
                <a:lnTo>
                  <a:pt x="381" y="263"/>
                </a:lnTo>
                <a:lnTo>
                  <a:pt x="374" y="263"/>
                </a:lnTo>
                <a:lnTo>
                  <a:pt x="368" y="262"/>
                </a:lnTo>
                <a:lnTo>
                  <a:pt x="362" y="262"/>
                </a:lnTo>
                <a:lnTo>
                  <a:pt x="356" y="261"/>
                </a:lnTo>
                <a:lnTo>
                  <a:pt x="349" y="260"/>
                </a:lnTo>
                <a:lnTo>
                  <a:pt x="343" y="258"/>
                </a:lnTo>
                <a:lnTo>
                  <a:pt x="337" y="257"/>
                </a:lnTo>
                <a:lnTo>
                  <a:pt x="331" y="255"/>
                </a:lnTo>
                <a:lnTo>
                  <a:pt x="324" y="253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6"/>
                </a:lnTo>
                <a:lnTo>
                  <a:pt x="293" y="232"/>
                </a:lnTo>
                <a:lnTo>
                  <a:pt x="288" y="228"/>
                </a:lnTo>
                <a:lnTo>
                  <a:pt x="279" y="219"/>
                </a:lnTo>
                <a:lnTo>
                  <a:pt x="271" y="208"/>
                </a:lnTo>
                <a:lnTo>
                  <a:pt x="264" y="197"/>
                </a:lnTo>
                <a:lnTo>
                  <a:pt x="258" y="186"/>
                </a:lnTo>
                <a:lnTo>
                  <a:pt x="253" y="173"/>
                </a:lnTo>
                <a:lnTo>
                  <a:pt x="250" y="160"/>
                </a:lnTo>
                <a:lnTo>
                  <a:pt x="248" y="145"/>
                </a:lnTo>
                <a:lnTo>
                  <a:pt x="247" y="132"/>
                </a:lnTo>
                <a:lnTo>
                  <a:pt x="247" y="127"/>
                </a:lnTo>
                <a:lnTo>
                  <a:pt x="248" y="122"/>
                </a:lnTo>
                <a:lnTo>
                  <a:pt x="248" y="118"/>
                </a:lnTo>
                <a:lnTo>
                  <a:pt x="248" y="11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49" name="Freeform 561">
            <a:extLst>
              <a:ext uri="{FF2B5EF4-FFF2-40B4-BE49-F238E27FC236}">
                <a16:creationId xmlns:a16="http://schemas.microsoft.com/office/drawing/2014/main" id="{904EFE93-2A92-4167-9E23-C47AD001AE03}"/>
              </a:ext>
            </a:extLst>
          </p:cNvPr>
          <p:cNvSpPr>
            <a:spLocks noEditPoints="1"/>
          </p:cNvSpPr>
          <p:nvPr/>
        </p:nvSpPr>
        <p:spPr bwMode="auto">
          <a:xfrm>
            <a:off x="5429250" y="4321175"/>
            <a:ext cx="115888" cy="68263"/>
          </a:xfrm>
          <a:custGeom>
            <a:avLst/>
            <a:gdLst>
              <a:gd name="T0" fmla="*/ 0 w 441"/>
              <a:gd name="T1" fmla="*/ 1540151 h 258"/>
              <a:gd name="T2" fmla="*/ 9944031 w 441"/>
              <a:gd name="T3" fmla="*/ 1540151 h 258"/>
              <a:gd name="T4" fmla="*/ 4074212 w 441"/>
              <a:gd name="T5" fmla="*/ 17711338 h 258"/>
              <a:gd name="T6" fmla="*/ 17056822 w 441"/>
              <a:gd name="T7" fmla="*/ 11130838 h 258"/>
              <a:gd name="T8" fmla="*/ 21131034 w 441"/>
              <a:gd name="T9" fmla="*/ 0 h 258"/>
              <a:gd name="T10" fmla="*/ 22581342 w 441"/>
              <a:gd name="T11" fmla="*/ 1540151 h 258"/>
              <a:gd name="T12" fmla="*/ 22443117 w 441"/>
              <a:gd name="T13" fmla="*/ 6090488 h 258"/>
              <a:gd name="T14" fmla="*/ 23548126 w 441"/>
              <a:gd name="T15" fmla="*/ 5810557 h 258"/>
              <a:gd name="T16" fmla="*/ 24721985 w 441"/>
              <a:gd name="T17" fmla="*/ 5670327 h 258"/>
              <a:gd name="T18" fmla="*/ 25619657 w 441"/>
              <a:gd name="T19" fmla="*/ 5740442 h 258"/>
              <a:gd name="T20" fmla="*/ 26379367 w 441"/>
              <a:gd name="T21" fmla="*/ 5950523 h 258"/>
              <a:gd name="T22" fmla="*/ 27484114 w 441"/>
              <a:gd name="T23" fmla="*/ 6440535 h 258"/>
              <a:gd name="T24" fmla="*/ 28796197 w 441"/>
              <a:gd name="T25" fmla="*/ 7630639 h 258"/>
              <a:gd name="T26" fmla="*/ 29832094 w 441"/>
              <a:gd name="T27" fmla="*/ 9100675 h 258"/>
              <a:gd name="T28" fmla="*/ 30384467 w 441"/>
              <a:gd name="T29" fmla="*/ 10780791 h 258"/>
              <a:gd name="T30" fmla="*/ 30453579 w 441"/>
              <a:gd name="T31" fmla="*/ 12460908 h 258"/>
              <a:gd name="T32" fmla="*/ 30039168 w 441"/>
              <a:gd name="T33" fmla="*/ 14141024 h 258"/>
              <a:gd name="T34" fmla="*/ 29210608 w 441"/>
              <a:gd name="T35" fmla="*/ 15751290 h 258"/>
              <a:gd name="T36" fmla="*/ 28036750 w 441"/>
              <a:gd name="T37" fmla="*/ 17011245 h 258"/>
              <a:gd name="T38" fmla="*/ 26793516 w 441"/>
              <a:gd name="T39" fmla="*/ 17641223 h 258"/>
              <a:gd name="T40" fmla="*/ 25964956 w 441"/>
              <a:gd name="T41" fmla="*/ 17921419 h 258"/>
              <a:gd name="T42" fmla="*/ 25136396 w 441"/>
              <a:gd name="T43" fmla="*/ 18061384 h 258"/>
              <a:gd name="T44" fmla="*/ 24100499 w 441"/>
              <a:gd name="T45" fmla="*/ 17991269 h 258"/>
              <a:gd name="T46" fmla="*/ 22926378 w 441"/>
              <a:gd name="T47" fmla="*/ 17851304 h 258"/>
              <a:gd name="T48" fmla="*/ 21890744 w 441"/>
              <a:gd name="T49" fmla="*/ 17501257 h 258"/>
              <a:gd name="T50" fmla="*/ 20854847 w 441"/>
              <a:gd name="T51" fmla="*/ 16941395 h 258"/>
              <a:gd name="T52" fmla="*/ 20095137 w 441"/>
              <a:gd name="T53" fmla="*/ 16101337 h 258"/>
              <a:gd name="T54" fmla="*/ 19128352 w 441"/>
              <a:gd name="T55" fmla="*/ 14841117 h 258"/>
              <a:gd name="T56" fmla="*/ 18506867 w 441"/>
              <a:gd name="T57" fmla="*/ 12250827 h 258"/>
              <a:gd name="T58" fmla="*/ 20578660 w 441"/>
              <a:gd name="T59" fmla="*/ 13371081 h 258"/>
              <a:gd name="T60" fmla="*/ 21338108 w 441"/>
              <a:gd name="T61" fmla="*/ 14911232 h 258"/>
              <a:gd name="T62" fmla="*/ 22581342 w 441"/>
              <a:gd name="T63" fmla="*/ 15961106 h 258"/>
              <a:gd name="T64" fmla="*/ 24100499 w 441"/>
              <a:gd name="T65" fmla="*/ 16591349 h 258"/>
              <a:gd name="T66" fmla="*/ 25136396 w 441"/>
              <a:gd name="T67" fmla="*/ 16591349 h 258"/>
              <a:gd name="T68" fmla="*/ 25964956 w 441"/>
              <a:gd name="T69" fmla="*/ 16381268 h 258"/>
              <a:gd name="T70" fmla="*/ 26724666 w 441"/>
              <a:gd name="T71" fmla="*/ 15891256 h 258"/>
              <a:gd name="T72" fmla="*/ 27967637 w 441"/>
              <a:gd name="T73" fmla="*/ 14771002 h 258"/>
              <a:gd name="T74" fmla="*/ 28589123 w 441"/>
              <a:gd name="T75" fmla="*/ 13161001 h 258"/>
              <a:gd name="T76" fmla="*/ 28727085 w 441"/>
              <a:gd name="T77" fmla="*/ 11410769 h 258"/>
              <a:gd name="T78" fmla="*/ 28243824 w 441"/>
              <a:gd name="T79" fmla="*/ 9730653 h 258"/>
              <a:gd name="T80" fmla="*/ 27277039 w 441"/>
              <a:gd name="T81" fmla="*/ 8330732 h 258"/>
              <a:gd name="T82" fmla="*/ 26310255 w 441"/>
              <a:gd name="T83" fmla="*/ 7700490 h 258"/>
              <a:gd name="T84" fmla="*/ 25550545 w 441"/>
              <a:gd name="T85" fmla="*/ 7420559 h 258"/>
              <a:gd name="T86" fmla="*/ 24652873 w 441"/>
              <a:gd name="T87" fmla="*/ 7350443 h 258"/>
              <a:gd name="T88" fmla="*/ 23133715 w 441"/>
              <a:gd name="T89" fmla="*/ 7630639 h 258"/>
              <a:gd name="T90" fmla="*/ 21752519 w 441"/>
              <a:gd name="T91" fmla="*/ 8400582 h 258"/>
              <a:gd name="T92" fmla="*/ 19473651 w 441"/>
              <a:gd name="T93" fmla="*/ 8680778 h 258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441"/>
              <a:gd name="T142" fmla="*/ 0 h 258"/>
              <a:gd name="T143" fmla="*/ 441 w 441"/>
              <a:gd name="T144" fmla="*/ 258 h 258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441" h="258">
                <a:moveTo>
                  <a:pt x="59" y="253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3"/>
                </a:lnTo>
                <a:lnTo>
                  <a:pt x="59" y="253"/>
                </a:lnTo>
                <a:close/>
                <a:moveTo>
                  <a:pt x="156" y="138"/>
                </a:moveTo>
                <a:lnTo>
                  <a:pt x="247" y="138"/>
                </a:lnTo>
                <a:lnTo>
                  <a:pt x="247" y="159"/>
                </a:lnTo>
                <a:lnTo>
                  <a:pt x="156" y="159"/>
                </a:lnTo>
                <a:lnTo>
                  <a:pt x="156" y="138"/>
                </a:lnTo>
                <a:close/>
                <a:moveTo>
                  <a:pt x="306" y="0"/>
                </a:moveTo>
                <a:lnTo>
                  <a:pt x="422" y="0"/>
                </a:lnTo>
                <a:lnTo>
                  <a:pt x="422" y="22"/>
                </a:lnTo>
                <a:lnTo>
                  <a:pt x="327" y="22"/>
                </a:lnTo>
                <a:lnTo>
                  <a:pt x="314" y="92"/>
                </a:lnTo>
                <a:lnTo>
                  <a:pt x="319" y="90"/>
                </a:lnTo>
                <a:lnTo>
                  <a:pt x="325" y="87"/>
                </a:lnTo>
                <a:lnTo>
                  <a:pt x="330" y="85"/>
                </a:lnTo>
                <a:lnTo>
                  <a:pt x="335" y="84"/>
                </a:lnTo>
                <a:lnTo>
                  <a:pt x="341" y="83"/>
                </a:lnTo>
                <a:lnTo>
                  <a:pt x="347" y="82"/>
                </a:lnTo>
                <a:lnTo>
                  <a:pt x="352" y="81"/>
                </a:lnTo>
                <a:lnTo>
                  <a:pt x="358" y="81"/>
                </a:lnTo>
                <a:lnTo>
                  <a:pt x="362" y="81"/>
                </a:lnTo>
                <a:lnTo>
                  <a:pt x="367" y="81"/>
                </a:lnTo>
                <a:lnTo>
                  <a:pt x="371" y="82"/>
                </a:lnTo>
                <a:lnTo>
                  <a:pt x="375" y="83"/>
                </a:lnTo>
                <a:lnTo>
                  <a:pt x="379" y="84"/>
                </a:lnTo>
                <a:lnTo>
                  <a:pt x="382" y="85"/>
                </a:lnTo>
                <a:lnTo>
                  <a:pt x="386" y="86"/>
                </a:lnTo>
                <a:lnTo>
                  <a:pt x="390" y="88"/>
                </a:lnTo>
                <a:lnTo>
                  <a:pt x="398" y="92"/>
                </a:lnTo>
                <a:lnTo>
                  <a:pt x="405" y="96"/>
                </a:lnTo>
                <a:lnTo>
                  <a:pt x="411" y="103"/>
                </a:lnTo>
                <a:lnTo>
                  <a:pt x="417" y="109"/>
                </a:lnTo>
                <a:lnTo>
                  <a:pt x="423" y="115"/>
                </a:lnTo>
                <a:lnTo>
                  <a:pt x="428" y="122"/>
                </a:lnTo>
                <a:lnTo>
                  <a:pt x="432" y="130"/>
                </a:lnTo>
                <a:lnTo>
                  <a:pt x="435" y="137"/>
                </a:lnTo>
                <a:lnTo>
                  <a:pt x="438" y="145"/>
                </a:lnTo>
                <a:lnTo>
                  <a:pt x="440" y="154"/>
                </a:lnTo>
                <a:lnTo>
                  <a:pt x="441" y="162"/>
                </a:lnTo>
                <a:lnTo>
                  <a:pt x="441" y="170"/>
                </a:lnTo>
                <a:lnTo>
                  <a:pt x="441" y="178"/>
                </a:lnTo>
                <a:lnTo>
                  <a:pt x="440" y="187"/>
                </a:lnTo>
                <a:lnTo>
                  <a:pt x="438" y="194"/>
                </a:lnTo>
                <a:lnTo>
                  <a:pt x="435" y="202"/>
                </a:lnTo>
                <a:lnTo>
                  <a:pt x="432" y="211"/>
                </a:lnTo>
                <a:lnTo>
                  <a:pt x="428" y="218"/>
                </a:lnTo>
                <a:lnTo>
                  <a:pt x="423" y="225"/>
                </a:lnTo>
                <a:lnTo>
                  <a:pt x="417" y="231"/>
                </a:lnTo>
                <a:lnTo>
                  <a:pt x="412" y="238"/>
                </a:lnTo>
                <a:lnTo>
                  <a:pt x="406" y="243"/>
                </a:lnTo>
                <a:lnTo>
                  <a:pt x="399" y="247"/>
                </a:lnTo>
                <a:lnTo>
                  <a:pt x="391" y="251"/>
                </a:lnTo>
                <a:lnTo>
                  <a:pt x="388" y="252"/>
                </a:lnTo>
                <a:lnTo>
                  <a:pt x="384" y="254"/>
                </a:lnTo>
                <a:lnTo>
                  <a:pt x="380" y="255"/>
                </a:lnTo>
                <a:lnTo>
                  <a:pt x="376" y="256"/>
                </a:lnTo>
                <a:lnTo>
                  <a:pt x="373" y="257"/>
                </a:lnTo>
                <a:lnTo>
                  <a:pt x="369" y="257"/>
                </a:lnTo>
                <a:lnTo>
                  <a:pt x="364" y="258"/>
                </a:lnTo>
                <a:lnTo>
                  <a:pt x="360" y="258"/>
                </a:lnTo>
                <a:lnTo>
                  <a:pt x="354" y="258"/>
                </a:lnTo>
                <a:lnTo>
                  <a:pt x="349" y="257"/>
                </a:lnTo>
                <a:lnTo>
                  <a:pt x="344" y="257"/>
                </a:lnTo>
                <a:lnTo>
                  <a:pt x="337" y="256"/>
                </a:lnTo>
                <a:lnTo>
                  <a:pt x="332" y="255"/>
                </a:lnTo>
                <a:lnTo>
                  <a:pt x="327" y="253"/>
                </a:lnTo>
                <a:lnTo>
                  <a:pt x="322" y="252"/>
                </a:lnTo>
                <a:lnTo>
                  <a:pt x="317" y="250"/>
                </a:lnTo>
                <a:lnTo>
                  <a:pt x="311" y="248"/>
                </a:lnTo>
                <a:lnTo>
                  <a:pt x="307" y="245"/>
                </a:lnTo>
                <a:lnTo>
                  <a:pt x="302" y="242"/>
                </a:lnTo>
                <a:lnTo>
                  <a:pt x="298" y="239"/>
                </a:lnTo>
                <a:lnTo>
                  <a:pt x="294" y="235"/>
                </a:lnTo>
                <a:lnTo>
                  <a:pt x="291" y="230"/>
                </a:lnTo>
                <a:lnTo>
                  <a:pt x="286" y="226"/>
                </a:lnTo>
                <a:lnTo>
                  <a:pt x="283" y="222"/>
                </a:lnTo>
                <a:lnTo>
                  <a:pt x="277" y="212"/>
                </a:lnTo>
                <a:lnTo>
                  <a:pt x="273" y="201"/>
                </a:lnTo>
                <a:lnTo>
                  <a:pt x="270" y="189"/>
                </a:lnTo>
                <a:lnTo>
                  <a:pt x="268" y="175"/>
                </a:lnTo>
                <a:lnTo>
                  <a:pt x="295" y="175"/>
                </a:lnTo>
                <a:lnTo>
                  <a:pt x="296" y="183"/>
                </a:lnTo>
                <a:lnTo>
                  <a:pt x="298" y="191"/>
                </a:lnTo>
                <a:lnTo>
                  <a:pt x="301" y="198"/>
                </a:lnTo>
                <a:lnTo>
                  <a:pt x="305" y="205"/>
                </a:lnTo>
                <a:lnTo>
                  <a:pt x="309" y="213"/>
                </a:lnTo>
                <a:lnTo>
                  <a:pt x="315" y="218"/>
                </a:lnTo>
                <a:lnTo>
                  <a:pt x="321" y="224"/>
                </a:lnTo>
                <a:lnTo>
                  <a:pt x="327" y="228"/>
                </a:lnTo>
                <a:lnTo>
                  <a:pt x="334" y="233"/>
                </a:lnTo>
                <a:lnTo>
                  <a:pt x="342" y="236"/>
                </a:lnTo>
                <a:lnTo>
                  <a:pt x="349" y="237"/>
                </a:lnTo>
                <a:lnTo>
                  <a:pt x="356" y="238"/>
                </a:lnTo>
                <a:lnTo>
                  <a:pt x="360" y="238"/>
                </a:lnTo>
                <a:lnTo>
                  <a:pt x="364" y="237"/>
                </a:lnTo>
                <a:lnTo>
                  <a:pt x="369" y="236"/>
                </a:lnTo>
                <a:lnTo>
                  <a:pt x="373" y="235"/>
                </a:lnTo>
                <a:lnTo>
                  <a:pt x="376" y="234"/>
                </a:lnTo>
                <a:lnTo>
                  <a:pt x="380" y="231"/>
                </a:lnTo>
                <a:lnTo>
                  <a:pt x="384" y="229"/>
                </a:lnTo>
                <a:lnTo>
                  <a:pt x="387" y="227"/>
                </a:lnTo>
                <a:lnTo>
                  <a:pt x="394" y="222"/>
                </a:lnTo>
                <a:lnTo>
                  <a:pt x="400" y="217"/>
                </a:lnTo>
                <a:lnTo>
                  <a:pt x="405" y="211"/>
                </a:lnTo>
                <a:lnTo>
                  <a:pt x="409" y="203"/>
                </a:lnTo>
                <a:lnTo>
                  <a:pt x="412" y="195"/>
                </a:lnTo>
                <a:lnTo>
                  <a:pt x="414" y="188"/>
                </a:lnTo>
                <a:lnTo>
                  <a:pt x="416" y="180"/>
                </a:lnTo>
                <a:lnTo>
                  <a:pt x="416" y="171"/>
                </a:lnTo>
                <a:lnTo>
                  <a:pt x="416" y="163"/>
                </a:lnTo>
                <a:lnTo>
                  <a:pt x="414" y="155"/>
                </a:lnTo>
                <a:lnTo>
                  <a:pt x="412" y="147"/>
                </a:lnTo>
                <a:lnTo>
                  <a:pt x="409" y="139"/>
                </a:lnTo>
                <a:lnTo>
                  <a:pt x="405" y="132"/>
                </a:lnTo>
                <a:lnTo>
                  <a:pt x="400" y="124"/>
                </a:lnTo>
                <a:lnTo>
                  <a:pt x="395" y="119"/>
                </a:lnTo>
                <a:lnTo>
                  <a:pt x="388" y="114"/>
                </a:lnTo>
                <a:lnTo>
                  <a:pt x="385" y="112"/>
                </a:lnTo>
                <a:lnTo>
                  <a:pt x="381" y="110"/>
                </a:lnTo>
                <a:lnTo>
                  <a:pt x="377" y="109"/>
                </a:lnTo>
                <a:lnTo>
                  <a:pt x="374" y="107"/>
                </a:lnTo>
                <a:lnTo>
                  <a:pt x="370" y="106"/>
                </a:lnTo>
                <a:lnTo>
                  <a:pt x="365" y="106"/>
                </a:lnTo>
                <a:lnTo>
                  <a:pt x="361" y="105"/>
                </a:lnTo>
                <a:lnTo>
                  <a:pt x="357" y="105"/>
                </a:lnTo>
                <a:lnTo>
                  <a:pt x="350" y="106"/>
                </a:lnTo>
                <a:lnTo>
                  <a:pt x="343" y="107"/>
                </a:lnTo>
                <a:lnTo>
                  <a:pt x="335" y="109"/>
                </a:lnTo>
                <a:lnTo>
                  <a:pt x="328" y="112"/>
                </a:lnTo>
                <a:lnTo>
                  <a:pt x="321" y="116"/>
                </a:lnTo>
                <a:lnTo>
                  <a:pt x="315" y="120"/>
                </a:lnTo>
                <a:lnTo>
                  <a:pt x="308" y="125"/>
                </a:lnTo>
                <a:lnTo>
                  <a:pt x="303" y="132"/>
                </a:lnTo>
                <a:lnTo>
                  <a:pt x="282" y="124"/>
                </a:lnTo>
                <a:lnTo>
                  <a:pt x="30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0" name="Freeform 562">
            <a:extLst>
              <a:ext uri="{FF2B5EF4-FFF2-40B4-BE49-F238E27FC236}">
                <a16:creationId xmlns:a16="http://schemas.microsoft.com/office/drawing/2014/main" id="{8A9709B5-3AF9-4CCD-ADD5-4FC70FAE15C8}"/>
              </a:ext>
            </a:extLst>
          </p:cNvPr>
          <p:cNvSpPr>
            <a:spLocks/>
          </p:cNvSpPr>
          <p:nvPr/>
        </p:nvSpPr>
        <p:spPr bwMode="auto">
          <a:xfrm>
            <a:off x="5292725" y="4321175"/>
            <a:ext cx="57150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967220 w 213"/>
              <a:gd name="T5" fmla="*/ 0 h 253"/>
              <a:gd name="T6" fmla="*/ 4967220 w 213"/>
              <a:gd name="T7" fmla="*/ 0 h 253"/>
              <a:gd name="T8" fmla="*/ 5543282 w 213"/>
              <a:gd name="T9" fmla="*/ 0 h 253"/>
              <a:gd name="T10" fmla="*/ 6119075 w 213"/>
              <a:gd name="T11" fmla="*/ 69574 h 253"/>
              <a:gd name="T12" fmla="*/ 6767043 w 213"/>
              <a:gd name="T13" fmla="*/ 69574 h 253"/>
              <a:gd name="T14" fmla="*/ 7343104 w 213"/>
              <a:gd name="T15" fmla="*/ 138884 h 253"/>
              <a:gd name="T16" fmla="*/ 7846990 w 213"/>
              <a:gd name="T17" fmla="*/ 277769 h 253"/>
              <a:gd name="T18" fmla="*/ 8494958 w 213"/>
              <a:gd name="T19" fmla="*/ 347342 h 253"/>
              <a:gd name="T20" fmla="*/ 8926669 w 213"/>
              <a:gd name="T21" fmla="*/ 555537 h 253"/>
              <a:gd name="T22" fmla="*/ 9430823 w 213"/>
              <a:gd name="T23" fmla="*/ 694421 h 253"/>
              <a:gd name="T24" fmla="*/ 9430823 w 213"/>
              <a:gd name="T25" fmla="*/ 694421 h 253"/>
              <a:gd name="T26" fmla="*/ 9934709 w 213"/>
              <a:gd name="T27" fmla="*/ 833306 h 253"/>
              <a:gd name="T28" fmla="*/ 10438595 w 213"/>
              <a:gd name="T29" fmla="*/ 1041764 h 253"/>
              <a:gd name="T30" fmla="*/ 10870574 w 213"/>
              <a:gd name="T31" fmla="*/ 1250222 h 253"/>
              <a:gd name="T32" fmla="*/ 11230377 w 213"/>
              <a:gd name="T33" fmla="*/ 1527991 h 253"/>
              <a:gd name="T34" fmla="*/ 11662356 w 213"/>
              <a:gd name="T35" fmla="*/ 1805759 h 253"/>
              <a:gd name="T36" fmla="*/ 12094335 w 213"/>
              <a:gd name="T37" fmla="*/ 2083528 h 253"/>
              <a:gd name="T38" fmla="*/ 12382232 w 213"/>
              <a:gd name="T39" fmla="*/ 2361296 h 253"/>
              <a:gd name="T40" fmla="*/ 12742304 w 213"/>
              <a:gd name="T41" fmla="*/ 2639065 h 253"/>
              <a:gd name="T42" fmla="*/ 12742304 w 213"/>
              <a:gd name="T43" fmla="*/ 2639065 h 253"/>
              <a:gd name="T44" fmla="*/ 13318096 w 213"/>
              <a:gd name="T45" fmla="*/ 3333750 h 253"/>
              <a:gd name="T46" fmla="*/ 13821982 w 213"/>
              <a:gd name="T47" fmla="*/ 3958861 h 253"/>
              <a:gd name="T48" fmla="*/ 14326137 w 213"/>
              <a:gd name="T49" fmla="*/ 4653283 h 253"/>
              <a:gd name="T50" fmla="*/ 14685940 w 213"/>
              <a:gd name="T51" fmla="*/ 5486588 h 253"/>
              <a:gd name="T52" fmla="*/ 14685940 w 213"/>
              <a:gd name="T53" fmla="*/ 5486588 h 253"/>
              <a:gd name="T54" fmla="*/ 14973837 w 213"/>
              <a:gd name="T55" fmla="*/ 6320158 h 253"/>
              <a:gd name="T56" fmla="*/ 15189826 w 213"/>
              <a:gd name="T57" fmla="*/ 7223037 h 253"/>
              <a:gd name="T58" fmla="*/ 15262001 w 213"/>
              <a:gd name="T59" fmla="*/ 8056343 h 253"/>
              <a:gd name="T60" fmla="*/ 15333908 w 213"/>
              <a:gd name="T61" fmla="*/ 9028796 h 253"/>
              <a:gd name="T62" fmla="*/ 15333908 w 213"/>
              <a:gd name="T63" fmla="*/ 9028796 h 253"/>
              <a:gd name="T64" fmla="*/ 15262001 w 213"/>
              <a:gd name="T65" fmla="*/ 9931676 h 253"/>
              <a:gd name="T66" fmla="*/ 15117919 w 213"/>
              <a:gd name="T67" fmla="*/ 10903866 h 253"/>
              <a:gd name="T68" fmla="*/ 14901930 w 213"/>
              <a:gd name="T69" fmla="*/ 11737435 h 253"/>
              <a:gd name="T70" fmla="*/ 14542126 w 213"/>
              <a:gd name="T71" fmla="*/ 12570741 h 253"/>
              <a:gd name="T72" fmla="*/ 14542126 w 213"/>
              <a:gd name="T73" fmla="*/ 12570741 h 253"/>
              <a:gd name="T74" fmla="*/ 14110147 w 213"/>
              <a:gd name="T75" fmla="*/ 13334736 h 253"/>
              <a:gd name="T76" fmla="*/ 13606261 w 213"/>
              <a:gd name="T77" fmla="*/ 14029421 h 253"/>
              <a:gd name="T78" fmla="*/ 13030200 w 213"/>
              <a:gd name="T79" fmla="*/ 14723843 h 253"/>
              <a:gd name="T80" fmla="*/ 12454407 w 213"/>
              <a:gd name="T81" fmla="*/ 15279380 h 253"/>
              <a:gd name="T82" fmla="*/ 12454407 w 213"/>
              <a:gd name="T83" fmla="*/ 15279380 h 253"/>
              <a:gd name="T84" fmla="*/ 12094335 w 213"/>
              <a:gd name="T85" fmla="*/ 15557149 h 253"/>
              <a:gd name="T86" fmla="*/ 11734532 w 213"/>
              <a:gd name="T87" fmla="*/ 15835181 h 253"/>
              <a:gd name="T88" fmla="*/ 11374460 w 213"/>
              <a:gd name="T89" fmla="*/ 16043375 h 253"/>
              <a:gd name="T90" fmla="*/ 11014388 w 213"/>
              <a:gd name="T91" fmla="*/ 16321144 h 253"/>
              <a:gd name="T92" fmla="*/ 10582677 w 213"/>
              <a:gd name="T93" fmla="*/ 16529602 h 253"/>
              <a:gd name="T94" fmla="*/ 10222606 w 213"/>
              <a:gd name="T95" fmla="*/ 16738060 h 253"/>
              <a:gd name="T96" fmla="*/ 9790627 w 213"/>
              <a:gd name="T97" fmla="*/ 16876945 h 253"/>
              <a:gd name="T98" fmla="*/ 9358648 w 213"/>
              <a:gd name="T99" fmla="*/ 17015829 h 253"/>
              <a:gd name="T100" fmla="*/ 9358648 w 213"/>
              <a:gd name="T101" fmla="*/ 17015829 h 253"/>
              <a:gd name="T102" fmla="*/ 8926669 w 213"/>
              <a:gd name="T103" fmla="*/ 17154713 h 253"/>
              <a:gd name="T104" fmla="*/ 8566865 w 213"/>
              <a:gd name="T105" fmla="*/ 17293598 h 253"/>
              <a:gd name="T106" fmla="*/ 8062980 w 213"/>
              <a:gd name="T107" fmla="*/ 17362908 h 253"/>
              <a:gd name="T108" fmla="*/ 7631001 w 213"/>
              <a:gd name="T109" fmla="*/ 17432482 h 253"/>
              <a:gd name="T110" fmla="*/ 7199022 w 213"/>
              <a:gd name="T111" fmla="*/ 17501792 h 253"/>
              <a:gd name="T112" fmla="*/ 6767043 w 213"/>
              <a:gd name="T113" fmla="*/ 17571366 h 253"/>
              <a:gd name="T114" fmla="*/ 6263157 w 213"/>
              <a:gd name="T115" fmla="*/ 17571366 h 253"/>
              <a:gd name="T116" fmla="*/ 5831178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5"/>
                </a:lnTo>
                <a:lnTo>
                  <a:pt x="151" y="18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8"/>
                </a:lnTo>
                <a:lnTo>
                  <a:pt x="192" y="57"/>
                </a:lnTo>
                <a:lnTo>
                  <a:pt x="199" y="67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1"/>
                </a:lnTo>
                <a:lnTo>
                  <a:pt x="196" y="192"/>
                </a:lnTo>
                <a:lnTo>
                  <a:pt x="189" y="202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8"/>
                </a:lnTo>
                <a:lnTo>
                  <a:pt x="158" y="231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2"/>
                </a:lnTo>
                <a:lnTo>
                  <a:pt x="94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1" name="Freeform 563">
            <a:extLst>
              <a:ext uri="{FF2B5EF4-FFF2-40B4-BE49-F238E27FC236}">
                <a16:creationId xmlns:a16="http://schemas.microsoft.com/office/drawing/2014/main" id="{4787D0DE-06D9-4B95-8CD3-15822C29A8FF}"/>
              </a:ext>
            </a:extLst>
          </p:cNvPr>
          <p:cNvSpPr>
            <a:spLocks/>
          </p:cNvSpPr>
          <p:nvPr/>
        </p:nvSpPr>
        <p:spPr bwMode="auto">
          <a:xfrm>
            <a:off x="5299075" y="4325938"/>
            <a:ext cx="44450" cy="57150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5479254 h 211"/>
              <a:gd name="T4" fmla="*/ 2902989 w 165"/>
              <a:gd name="T5" fmla="*/ 15479254 h 211"/>
              <a:gd name="T6" fmla="*/ 2902989 w 165"/>
              <a:gd name="T7" fmla="*/ 15479254 h 211"/>
              <a:gd name="T8" fmla="*/ 3773670 w 165"/>
              <a:gd name="T9" fmla="*/ 15479254 h 211"/>
              <a:gd name="T10" fmla="*/ 4717357 w 165"/>
              <a:gd name="T11" fmla="*/ 15259050 h 211"/>
              <a:gd name="T12" fmla="*/ 5588038 w 165"/>
              <a:gd name="T13" fmla="*/ 15185920 h 211"/>
              <a:gd name="T14" fmla="*/ 6386522 w 165"/>
              <a:gd name="T15" fmla="*/ 14965716 h 211"/>
              <a:gd name="T16" fmla="*/ 7184736 w 165"/>
              <a:gd name="T17" fmla="*/ 14672382 h 211"/>
              <a:gd name="T18" fmla="*/ 7838017 w 165"/>
              <a:gd name="T19" fmla="*/ 14378777 h 211"/>
              <a:gd name="T20" fmla="*/ 8563495 w 165"/>
              <a:gd name="T21" fmla="*/ 14012042 h 211"/>
              <a:gd name="T22" fmla="*/ 9216775 w 165"/>
              <a:gd name="T23" fmla="*/ 13571906 h 211"/>
              <a:gd name="T24" fmla="*/ 9216775 w 165"/>
              <a:gd name="T25" fmla="*/ 13571906 h 211"/>
              <a:gd name="T26" fmla="*/ 9797319 w 165"/>
              <a:gd name="T27" fmla="*/ 13058369 h 211"/>
              <a:gd name="T28" fmla="*/ 10305396 w 165"/>
              <a:gd name="T29" fmla="*/ 12471430 h 211"/>
              <a:gd name="T30" fmla="*/ 10813473 w 165"/>
              <a:gd name="T31" fmla="*/ 11884491 h 211"/>
              <a:gd name="T32" fmla="*/ 11176346 w 165"/>
              <a:gd name="T33" fmla="*/ 11151021 h 211"/>
              <a:gd name="T34" fmla="*/ 11466484 w 165"/>
              <a:gd name="T35" fmla="*/ 10490682 h 211"/>
              <a:gd name="T36" fmla="*/ 11684154 w 165"/>
              <a:gd name="T37" fmla="*/ 9683810 h 211"/>
              <a:gd name="T38" fmla="*/ 11902094 w 165"/>
              <a:gd name="T39" fmla="*/ 8803267 h 211"/>
              <a:gd name="T40" fmla="*/ 11974561 w 165"/>
              <a:gd name="T41" fmla="*/ 7922994 h 211"/>
              <a:gd name="T42" fmla="*/ 11974561 w 165"/>
              <a:gd name="T43" fmla="*/ 7922994 h 211"/>
              <a:gd name="T44" fmla="*/ 11902094 w 165"/>
              <a:gd name="T45" fmla="*/ 7116123 h 211"/>
              <a:gd name="T46" fmla="*/ 11829357 w 165"/>
              <a:gd name="T47" fmla="*/ 6382382 h 211"/>
              <a:gd name="T48" fmla="*/ 11684154 w 165"/>
              <a:gd name="T49" fmla="*/ 5575511 h 211"/>
              <a:gd name="T50" fmla="*/ 11466484 w 165"/>
              <a:gd name="T51" fmla="*/ 4841770 h 211"/>
              <a:gd name="T52" fmla="*/ 11466484 w 165"/>
              <a:gd name="T53" fmla="*/ 4841770 h 211"/>
              <a:gd name="T54" fmla="*/ 11176346 w 165"/>
              <a:gd name="T55" fmla="*/ 4181701 h 211"/>
              <a:gd name="T56" fmla="*/ 10813473 w 165"/>
              <a:gd name="T57" fmla="*/ 3521361 h 211"/>
              <a:gd name="T58" fmla="*/ 10305396 w 165"/>
              <a:gd name="T59" fmla="*/ 2934422 h 211"/>
              <a:gd name="T60" fmla="*/ 9797319 w 165"/>
              <a:gd name="T61" fmla="*/ 2347484 h 211"/>
              <a:gd name="T62" fmla="*/ 9797319 w 165"/>
              <a:gd name="T63" fmla="*/ 2347484 h 211"/>
              <a:gd name="T64" fmla="*/ 9507182 w 165"/>
              <a:gd name="T65" fmla="*/ 2054150 h 211"/>
              <a:gd name="T66" fmla="*/ 9216775 w 165"/>
              <a:gd name="T67" fmla="*/ 1760545 h 211"/>
              <a:gd name="T68" fmla="*/ 8926368 w 165"/>
              <a:gd name="T69" fmla="*/ 1540612 h 211"/>
              <a:gd name="T70" fmla="*/ 8636231 w 165"/>
              <a:gd name="T71" fmla="*/ 1320409 h 211"/>
              <a:gd name="T72" fmla="*/ 8200890 w 165"/>
              <a:gd name="T73" fmla="*/ 1100476 h 211"/>
              <a:gd name="T74" fmla="*/ 7838017 w 165"/>
              <a:gd name="T75" fmla="*/ 953674 h 211"/>
              <a:gd name="T76" fmla="*/ 7475143 w 165"/>
              <a:gd name="T77" fmla="*/ 733741 h 211"/>
              <a:gd name="T78" fmla="*/ 7112269 w 165"/>
              <a:gd name="T79" fmla="*/ 586939 h 211"/>
              <a:gd name="T80" fmla="*/ 7112269 w 165"/>
              <a:gd name="T81" fmla="*/ 586939 h 211"/>
              <a:gd name="T82" fmla="*/ 6676659 w 165"/>
              <a:gd name="T83" fmla="*/ 440136 h 211"/>
              <a:gd name="T84" fmla="*/ 6168582 w 165"/>
              <a:gd name="T85" fmla="*/ 366735 h 211"/>
              <a:gd name="T86" fmla="*/ 5733242 w 165"/>
              <a:gd name="T87" fmla="*/ 220204 h 211"/>
              <a:gd name="T88" fmla="*/ 5297901 w 165"/>
              <a:gd name="T89" fmla="*/ 146802 h 211"/>
              <a:gd name="T90" fmla="*/ 4789824 w 165"/>
              <a:gd name="T91" fmla="*/ 73401 h 211"/>
              <a:gd name="T92" fmla="*/ 4209280 w 165"/>
              <a:gd name="T93" fmla="*/ 73401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8"/>
                </a:lnTo>
                <a:lnTo>
                  <a:pt x="77" y="207"/>
                </a:lnTo>
                <a:lnTo>
                  <a:pt x="88" y="204"/>
                </a:lnTo>
                <a:lnTo>
                  <a:pt x="99" y="200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8"/>
                </a:lnTo>
                <a:lnTo>
                  <a:pt x="142" y="170"/>
                </a:lnTo>
                <a:lnTo>
                  <a:pt x="149" y="162"/>
                </a:lnTo>
                <a:lnTo>
                  <a:pt x="154" y="152"/>
                </a:lnTo>
                <a:lnTo>
                  <a:pt x="158" y="143"/>
                </a:lnTo>
                <a:lnTo>
                  <a:pt x="161" y="132"/>
                </a:lnTo>
                <a:lnTo>
                  <a:pt x="164" y="120"/>
                </a:lnTo>
                <a:lnTo>
                  <a:pt x="165" y="108"/>
                </a:lnTo>
                <a:lnTo>
                  <a:pt x="164" y="97"/>
                </a:lnTo>
                <a:lnTo>
                  <a:pt x="163" y="87"/>
                </a:lnTo>
                <a:lnTo>
                  <a:pt x="161" y="76"/>
                </a:lnTo>
                <a:lnTo>
                  <a:pt x="158" y="66"/>
                </a:lnTo>
                <a:lnTo>
                  <a:pt x="154" y="57"/>
                </a:lnTo>
                <a:lnTo>
                  <a:pt x="149" y="48"/>
                </a:lnTo>
                <a:lnTo>
                  <a:pt x="142" y="40"/>
                </a:lnTo>
                <a:lnTo>
                  <a:pt x="135" y="32"/>
                </a:lnTo>
                <a:lnTo>
                  <a:pt x="131" y="28"/>
                </a:lnTo>
                <a:lnTo>
                  <a:pt x="127" y="24"/>
                </a:lnTo>
                <a:lnTo>
                  <a:pt x="123" y="21"/>
                </a:lnTo>
                <a:lnTo>
                  <a:pt x="119" y="18"/>
                </a:lnTo>
                <a:lnTo>
                  <a:pt x="113" y="15"/>
                </a:lnTo>
                <a:lnTo>
                  <a:pt x="108" y="13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2" name="Freeform 564">
            <a:extLst>
              <a:ext uri="{FF2B5EF4-FFF2-40B4-BE49-F238E27FC236}">
                <a16:creationId xmlns:a16="http://schemas.microsoft.com/office/drawing/2014/main" id="{850D93B2-F32F-4FAC-B1E8-25EC22B161E1}"/>
              </a:ext>
            </a:extLst>
          </p:cNvPr>
          <p:cNvSpPr>
            <a:spLocks/>
          </p:cNvSpPr>
          <p:nvPr/>
        </p:nvSpPr>
        <p:spPr bwMode="auto">
          <a:xfrm>
            <a:off x="5357813" y="4319588"/>
            <a:ext cx="66675" cy="69850"/>
          </a:xfrm>
          <a:custGeom>
            <a:avLst/>
            <a:gdLst>
              <a:gd name="T0" fmla="*/ 640080 w 250"/>
              <a:gd name="T1" fmla="*/ 5784005 h 263"/>
              <a:gd name="T2" fmla="*/ 2062658 w 250"/>
              <a:gd name="T3" fmla="*/ 3315352 h 263"/>
              <a:gd name="T4" fmla="*/ 3627653 w 250"/>
              <a:gd name="T5" fmla="*/ 1833894 h 263"/>
              <a:gd name="T6" fmla="*/ 5121173 w 250"/>
              <a:gd name="T7" fmla="*/ 917080 h 263"/>
              <a:gd name="T8" fmla="*/ 7184098 w 250"/>
              <a:gd name="T9" fmla="*/ 211675 h 263"/>
              <a:gd name="T10" fmla="*/ 9460116 w 250"/>
              <a:gd name="T11" fmla="*/ 0 h 263"/>
              <a:gd name="T12" fmla="*/ 10313822 w 250"/>
              <a:gd name="T13" fmla="*/ 0 h 263"/>
              <a:gd name="T14" fmla="*/ 11593982 w 250"/>
              <a:gd name="T15" fmla="*/ 211675 h 263"/>
              <a:gd name="T16" fmla="*/ 12447689 w 250"/>
              <a:gd name="T17" fmla="*/ 423349 h 263"/>
              <a:gd name="T18" fmla="*/ 13585698 w 250"/>
              <a:gd name="T19" fmla="*/ 846433 h 263"/>
              <a:gd name="T20" fmla="*/ 14581556 w 250"/>
              <a:gd name="T21" fmla="*/ 1481192 h 263"/>
              <a:gd name="T22" fmla="*/ 16075076 w 250"/>
              <a:gd name="T23" fmla="*/ 2680328 h 263"/>
              <a:gd name="T24" fmla="*/ 17711014 w 250"/>
              <a:gd name="T25" fmla="*/ 4867190 h 263"/>
              <a:gd name="T26" fmla="*/ 14794916 w 250"/>
              <a:gd name="T27" fmla="*/ 3950110 h 263"/>
              <a:gd name="T28" fmla="*/ 13372338 w 250"/>
              <a:gd name="T29" fmla="*/ 2750975 h 263"/>
              <a:gd name="T30" fmla="*/ 11736400 w 250"/>
              <a:gd name="T31" fmla="*/ 2045569 h 263"/>
              <a:gd name="T32" fmla="*/ 10598125 w 250"/>
              <a:gd name="T33" fmla="*/ 1692867 h 263"/>
              <a:gd name="T34" fmla="*/ 9531325 w 250"/>
              <a:gd name="T35" fmla="*/ 1622485 h 263"/>
              <a:gd name="T36" fmla="*/ 8393316 w 250"/>
              <a:gd name="T37" fmla="*/ 1692867 h 263"/>
              <a:gd name="T38" fmla="*/ 6899529 w 250"/>
              <a:gd name="T39" fmla="*/ 2116216 h 263"/>
              <a:gd name="T40" fmla="*/ 5903671 w 250"/>
              <a:gd name="T41" fmla="*/ 2468919 h 263"/>
              <a:gd name="T42" fmla="*/ 4623511 w 250"/>
              <a:gd name="T43" fmla="*/ 3244705 h 263"/>
              <a:gd name="T44" fmla="*/ 3556445 w 250"/>
              <a:gd name="T45" fmla="*/ 4302813 h 263"/>
              <a:gd name="T46" fmla="*/ 2347227 w 250"/>
              <a:gd name="T47" fmla="*/ 6207354 h 263"/>
              <a:gd name="T48" fmla="*/ 1707147 w 250"/>
              <a:gd name="T49" fmla="*/ 9311032 h 263"/>
              <a:gd name="T50" fmla="*/ 2347227 w 250"/>
              <a:gd name="T51" fmla="*/ 12344062 h 263"/>
              <a:gd name="T52" fmla="*/ 3343085 w 250"/>
              <a:gd name="T53" fmla="*/ 14036929 h 263"/>
              <a:gd name="T54" fmla="*/ 4836871 w 250"/>
              <a:gd name="T55" fmla="*/ 15447739 h 263"/>
              <a:gd name="T56" fmla="*/ 6117031 w 250"/>
              <a:gd name="T57" fmla="*/ 16153144 h 263"/>
              <a:gd name="T58" fmla="*/ 7966329 w 250"/>
              <a:gd name="T59" fmla="*/ 16787903 h 263"/>
              <a:gd name="T60" fmla="*/ 9460116 w 250"/>
              <a:gd name="T61" fmla="*/ 16928931 h 263"/>
              <a:gd name="T62" fmla="*/ 10598125 w 250"/>
              <a:gd name="T63" fmla="*/ 16858550 h 263"/>
              <a:gd name="T64" fmla="*/ 11736400 w 250"/>
              <a:gd name="T65" fmla="*/ 16505847 h 263"/>
              <a:gd name="T66" fmla="*/ 12589840 w 250"/>
              <a:gd name="T67" fmla="*/ 16223791 h 263"/>
              <a:gd name="T68" fmla="*/ 13656640 w 250"/>
              <a:gd name="T69" fmla="*/ 15659414 h 263"/>
              <a:gd name="T70" fmla="*/ 14865858 w 250"/>
              <a:gd name="T71" fmla="*/ 14601306 h 263"/>
              <a:gd name="T72" fmla="*/ 17782223 w 250"/>
              <a:gd name="T73" fmla="*/ 13613845 h 263"/>
              <a:gd name="T74" fmla="*/ 16715423 w 250"/>
              <a:gd name="T75" fmla="*/ 15165683 h 263"/>
              <a:gd name="T76" fmla="*/ 15506205 w 250"/>
              <a:gd name="T77" fmla="*/ 16364819 h 263"/>
              <a:gd name="T78" fmla="*/ 14439138 w 250"/>
              <a:gd name="T79" fmla="*/ 17211252 h 263"/>
              <a:gd name="T80" fmla="*/ 12945351 w 250"/>
              <a:gd name="T81" fmla="*/ 17916658 h 263"/>
              <a:gd name="T82" fmla="*/ 11878551 w 250"/>
              <a:gd name="T83" fmla="*/ 18269360 h 263"/>
              <a:gd name="T84" fmla="*/ 10313822 w 250"/>
              <a:gd name="T85" fmla="*/ 18480770 h 263"/>
              <a:gd name="T86" fmla="*/ 9033396 w 250"/>
              <a:gd name="T87" fmla="*/ 18551416 h 263"/>
              <a:gd name="T88" fmla="*/ 7255040 w 250"/>
              <a:gd name="T89" fmla="*/ 18339742 h 263"/>
              <a:gd name="T90" fmla="*/ 5974880 w 250"/>
              <a:gd name="T91" fmla="*/ 17987039 h 263"/>
              <a:gd name="T92" fmla="*/ 4338942 w 250"/>
              <a:gd name="T93" fmla="*/ 17211252 h 263"/>
              <a:gd name="T94" fmla="*/ 2916365 w 250"/>
              <a:gd name="T95" fmla="*/ 16082498 h 263"/>
              <a:gd name="T96" fmla="*/ 1209218 w 250"/>
              <a:gd name="T97" fmla="*/ 13895901 h 263"/>
              <a:gd name="T98" fmla="*/ 213360 w 250"/>
              <a:gd name="T99" fmla="*/ 11285954 h 263"/>
              <a:gd name="T100" fmla="*/ 0 w 250"/>
              <a:gd name="T101" fmla="*/ 8958329 h 26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3"/>
              <a:gd name="T155" fmla="*/ 250 w 250"/>
              <a:gd name="T156" fmla="*/ 263 h 26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3">
                <a:moveTo>
                  <a:pt x="1" y="114"/>
                </a:moveTo>
                <a:lnTo>
                  <a:pt x="1" y="114"/>
                </a:lnTo>
                <a:lnTo>
                  <a:pt x="4" y="97"/>
                </a:lnTo>
                <a:lnTo>
                  <a:pt x="9" y="82"/>
                </a:lnTo>
                <a:lnTo>
                  <a:pt x="15" y="67"/>
                </a:lnTo>
                <a:lnTo>
                  <a:pt x="23" y="54"/>
                </a:lnTo>
                <a:lnTo>
                  <a:pt x="29" y="47"/>
                </a:lnTo>
                <a:lnTo>
                  <a:pt x="34" y="41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0"/>
                </a:lnTo>
                <a:lnTo>
                  <a:pt x="65" y="17"/>
                </a:lnTo>
                <a:lnTo>
                  <a:pt x="72" y="13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4"/>
                </a:lnTo>
                <a:lnTo>
                  <a:pt x="198" y="16"/>
                </a:lnTo>
                <a:lnTo>
                  <a:pt x="205" y="21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5"/>
                </a:lnTo>
                <a:lnTo>
                  <a:pt x="239" y="53"/>
                </a:lnTo>
                <a:lnTo>
                  <a:pt x="244" y="61"/>
                </a:lnTo>
                <a:lnTo>
                  <a:pt x="249" y="69"/>
                </a:lnTo>
                <a:lnTo>
                  <a:pt x="221" y="69"/>
                </a:lnTo>
                <a:lnTo>
                  <a:pt x="215" y="62"/>
                </a:lnTo>
                <a:lnTo>
                  <a:pt x="208" y="56"/>
                </a:lnTo>
                <a:lnTo>
                  <a:pt x="202" y="49"/>
                </a:lnTo>
                <a:lnTo>
                  <a:pt x="195" y="44"/>
                </a:lnTo>
                <a:lnTo>
                  <a:pt x="188" y="39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4"/>
                </a:lnTo>
                <a:lnTo>
                  <a:pt x="145" y="24"/>
                </a:lnTo>
                <a:lnTo>
                  <a:pt x="142" y="23"/>
                </a:lnTo>
                <a:lnTo>
                  <a:pt x="138" y="23"/>
                </a:lnTo>
                <a:lnTo>
                  <a:pt x="134" y="23"/>
                </a:lnTo>
                <a:lnTo>
                  <a:pt x="128" y="23"/>
                </a:lnTo>
                <a:lnTo>
                  <a:pt x="123" y="24"/>
                </a:lnTo>
                <a:lnTo>
                  <a:pt x="118" y="24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0"/>
                </a:lnTo>
                <a:lnTo>
                  <a:pt x="69" y="43"/>
                </a:lnTo>
                <a:lnTo>
                  <a:pt x="65" y="46"/>
                </a:lnTo>
                <a:lnTo>
                  <a:pt x="62" y="50"/>
                </a:lnTo>
                <a:lnTo>
                  <a:pt x="58" y="54"/>
                </a:lnTo>
                <a:lnTo>
                  <a:pt x="50" y="61"/>
                </a:lnTo>
                <a:lnTo>
                  <a:pt x="44" y="69"/>
                </a:lnTo>
                <a:lnTo>
                  <a:pt x="38" y="79"/>
                </a:lnTo>
                <a:lnTo>
                  <a:pt x="33" y="88"/>
                </a:lnTo>
                <a:lnTo>
                  <a:pt x="29" y="98"/>
                </a:lnTo>
                <a:lnTo>
                  <a:pt x="27" y="109"/>
                </a:lnTo>
                <a:lnTo>
                  <a:pt x="24" y="120"/>
                </a:lnTo>
                <a:lnTo>
                  <a:pt x="24" y="132"/>
                </a:lnTo>
                <a:lnTo>
                  <a:pt x="25" y="147"/>
                </a:lnTo>
                <a:lnTo>
                  <a:pt x="29" y="161"/>
                </a:lnTo>
                <a:lnTo>
                  <a:pt x="33" y="175"/>
                </a:lnTo>
                <a:lnTo>
                  <a:pt x="39" y="188"/>
                </a:lnTo>
                <a:lnTo>
                  <a:pt x="43" y="194"/>
                </a:lnTo>
                <a:lnTo>
                  <a:pt x="47" y="199"/>
                </a:lnTo>
                <a:lnTo>
                  <a:pt x="53" y="204"/>
                </a:lnTo>
                <a:lnTo>
                  <a:pt x="57" y="209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6"/>
                </a:lnTo>
                <a:lnTo>
                  <a:pt x="86" y="229"/>
                </a:lnTo>
                <a:lnTo>
                  <a:pt x="92" y="231"/>
                </a:lnTo>
                <a:lnTo>
                  <a:pt x="98" y="234"/>
                </a:lnTo>
                <a:lnTo>
                  <a:pt x="106" y="235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6"/>
                </a:lnTo>
                <a:lnTo>
                  <a:pt x="161" y="235"/>
                </a:lnTo>
                <a:lnTo>
                  <a:pt x="165" y="234"/>
                </a:lnTo>
                <a:lnTo>
                  <a:pt x="169" y="233"/>
                </a:lnTo>
                <a:lnTo>
                  <a:pt x="173" y="231"/>
                </a:lnTo>
                <a:lnTo>
                  <a:pt x="177" y="230"/>
                </a:lnTo>
                <a:lnTo>
                  <a:pt x="180" y="228"/>
                </a:lnTo>
                <a:lnTo>
                  <a:pt x="185" y="226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7"/>
                </a:lnTo>
                <a:lnTo>
                  <a:pt x="216" y="200"/>
                </a:lnTo>
                <a:lnTo>
                  <a:pt x="222" y="193"/>
                </a:lnTo>
                <a:lnTo>
                  <a:pt x="250" y="193"/>
                </a:lnTo>
                <a:lnTo>
                  <a:pt x="247" y="199"/>
                </a:lnTo>
                <a:lnTo>
                  <a:pt x="243" y="204"/>
                </a:lnTo>
                <a:lnTo>
                  <a:pt x="239" y="209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8"/>
                </a:lnTo>
                <a:lnTo>
                  <a:pt x="218" y="232"/>
                </a:lnTo>
                <a:lnTo>
                  <a:pt x="213" y="236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2"/>
                </a:lnTo>
                <a:lnTo>
                  <a:pt x="182" y="254"/>
                </a:lnTo>
                <a:lnTo>
                  <a:pt x="177" y="256"/>
                </a:lnTo>
                <a:lnTo>
                  <a:pt x="172" y="257"/>
                </a:lnTo>
                <a:lnTo>
                  <a:pt x="167" y="259"/>
                </a:lnTo>
                <a:lnTo>
                  <a:pt x="162" y="260"/>
                </a:lnTo>
                <a:lnTo>
                  <a:pt x="155" y="261"/>
                </a:lnTo>
                <a:lnTo>
                  <a:pt x="150" y="262"/>
                </a:lnTo>
                <a:lnTo>
                  <a:pt x="145" y="262"/>
                </a:lnTo>
                <a:lnTo>
                  <a:pt x="139" y="263"/>
                </a:lnTo>
                <a:lnTo>
                  <a:pt x="134" y="263"/>
                </a:lnTo>
                <a:lnTo>
                  <a:pt x="127" y="263"/>
                </a:lnTo>
                <a:lnTo>
                  <a:pt x="121" y="262"/>
                </a:lnTo>
                <a:lnTo>
                  <a:pt x="115" y="262"/>
                </a:lnTo>
                <a:lnTo>
                  <a:pt x="109" y="261"/>
                </a:lnTo>
                <a:lnTo>
                  <a:pt x="102" y="260"/>
                </a:lnTo>
                <a:lnTo>
                  <a:pt x="96" y="258"/>
                </a:lnTo>
                <a:lnTo>
                  <a:pt x="90" y="257"/>
                </a:lnTo>
                <a:lnTo>
                  <a:pt x="84" y="255"/>
                </a:lnTo>
                <a:lnTo>
                  <a:pt x="77" y="253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6"/>
                </a:lnTo>
                <a:lnTo>
                  <a:pt x="46" y="232"/>
                </a:lnTo>
                <a:lnTo>
                  <a:pt x="41" y="228"/>
                </a:lnTo>
                <a:lnTo>
                  <a:pt x="32" y="219"/>
                </a:lnTo>
                <a:lnTo>
                  <a:pt x="24" y="208"/>
                </a:lnTo>
                <a:lnTo>
                  <a:pt x="17" y="197"/>
                </a:lnTo>
                <a:lnTo>
                  <a:pt x="11" y="186"/>
                </a:lnTo>
                <a:lnTo>
                  <a:pt x="6" y="173"/>
                </a:lnTo>
                <a:lnTo>
                  <a:pt x="3" y="160"/>
                </a:lnTo>
                <a:lnTo>
                  <a:pt x="1" y="145"/>
                </a:lnTo>
                <a:lnTo>
                  <a:pt x="0" y="132"/>
                </a:lnTo>
                <a:lnTo>
                  <a:pt x="0" y="127"/>
                </a:lnTo>
                <a:lnTo>
                  <a:pt x="1" y="122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3" name="Freeform 565">
            <a:extLst>
              <a:ext uri="{FF2B5EF4-FFF2-40B4-BE49-F238E27FC236}">
                <a16:creationId xmlns:a16="http://schemas.microsoft.com/office/drawing/2014/main" id="{F67A6BFB-800B-4F1C-B8A2-9F935E73E071}"/>
              </a:ext>
            </a:extLst>
          </p:cNvPr>
          <p:cNvSpPr>
            <a:spLocks/>
          </p:cNvSpPr>
          <p:nvPr/>
        </p:nvSpPr>
        <p:spPr bwMode="auto">
          <a:xfrm>
            <a:off x="5429250" y="4321175"/>
            <a:ext cx="38100" cy="66675"/>
          </a:xfrm>
          <a:custGeom>
            <a:avLst/>
            <a:gdLst>
              <a:gd name="T0" fmla="*/ 4130146 w 144"/>
              <a:gd name="T1" fmla="*/ 17571366 h 253"/>
              <a:gd name="T2" fmla="*/ 4130146 w 144"/>
              <a:gd name="T3" fmla="*/ 1527991 h 253"/>
              <a:gd name="T4" fmla="*/ 0 w 144"/>
              <a:gd name="T5" fmla="*/ 1527991 h 253"/>
              <a:gd name="T6" fmla="*/ 0 w 144"/>
              <a:gd name="T7" fmla="*/ 0 h 253"/>
              <a:gd name="T8" fmla="*/ 10080625 w 144"/>
              <a:gd name="T9" fmla="*/ 0 h 253"/>
              <a:gd name="T10" fmla="*/ 10080625 w 144"/>
              <a:gd name="T11" fmla="*/ 1527991 h 253"/>
              <a:gd name="T12" fmla="*/ 5880365 w 144"/>
              <a:gd name="T13" fmla="*/ 1527991 h 253"/>
              <a:gd name="T14" fmla="*/ 5880365 w 144"/>
              <a:gd name="T15" fmla="*/ 17571366 h 253"/>
              <a:gd name="T16" fmla="*/ 4130146 w 144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3"/>
              <a:gd name="T29" fmla="*/ 144 w 144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3">
                <a:moveTo>
                  <a:pt x="59" y="253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4" name="Rectangle 566">
            <a:extLst>
              <a:ext uri="{FF2B5EF4-FFF2-40B4-BE49-F238E27FC236}">
                <a16:creationId xmlns:a16="http://schemas.microsoft.com/office/drawing/2014/main" id="{534EA3FD-3616-4A40-AB03-BDA06E74E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357688"/>
            <a:ext cx="23813" cy="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55" name="Freeform 567">
            <a:extLst>
              <a:ext uri="{FF2B5EF4-FFF2-40B4-BE49-F238E27FC236}">
                <a16:creationId xmlns:a16="http://schemas.microsoft.com/office/drawing/2014/main" id="{10843A20-75DD-4EAE-8353-990DD12D0894}"/>
              </a:ext>
            </a:extLst>
          </p:cNvPr>
          <p:cNvSpPr>
            <a:spLocks/>
          </p:cNvSpPr>
          <p:nvPr/>
        </p:nvSpPr>
        <p:spPr bwMode="auto">
          <a:xfrm>
            <a:off x="5499100" y="4321175"/>
            <a:ext cx="46038" cy="68263"/>
          </a:xfrm>
          <a:custGeom>
            <a:avLst/>
            <a:gdLst>
              <a:gd name="T0" fmla="*/ 10905950 w 173"/>
              <a:gd name="T1" fmla="*/ 1540151 h 258"/>
              <a:gd name="T2" fmla="*/ 3257521 w 173"/>
              <a:gd name="T3" fmla="*/ 6440535 h 258"/>
              <a:gd name="T4" fmla="*/ 4390641 w 173"/>
              <a:gd name="T5" fmla="*/ 5950523 h 258"/>
              <a:gd name="T6" fmla="*/ 5594548 w 173"/>
              <a:gd name="T7" fmla="*/ 5740442 h 258"/>
              <a:gd name="T8" fmla="*/ 6373469 w 173"/>
              <a:gd name="T9" fmla="*/ 5670327 h 258"/>
              <a:gd name="T10" fmla="*/ 7294229 w 173"/>
              <a:gd name="T11" fmla="*/ 5740442 h 258"/>
              <a:gd name="T12" fmla="*/ 8073149 w 173"/>
              <a:gd name="T13" fmla="*/ 5950523 h 258"/>
              <a:gd name="T14" fmla="*/ 8639709 w 173"/>
              <a:gd name="T15" fmla="*/ 6160603 h 258"/>
              <a:gd name="T16" fmla="*/ 10127029 w 173"/>
              <a:gd name="T17" fmla="*/ 7210478 h 258"/>
              <a:gd name="T18" fmla="*/ 10976737 w 173"/>
              <a:gd name="T19" fmla="*/ 8050536 h 258"/>
              <a:gd name="T20" fmla="*/ 11826444 w 173"/>
              <a:gd name="T21" fmla="*/ 9590687 h 258"/>
              <a:gd name="T22" fmla="*/ 12180644 w 173"/>
              <a:gd name="T23" fmla="*/ 10780791 h 258"/>
              <a:gd name="T24" fmla="*/ 12251430 w 173"/>
              <a:gd name="T25" fmla="*/ 11900781 h 258"/>
              <a:gd name="T26" fmla="*/ 12039070 w 173"/>
              <a:gd name="T27" fmla="*/ 13581162 h 258"/>
              <a:gd name="T28" fmla="*/ 11614083 w 173"/>
              <a:gd name="T29" fmla="*/ 14771002 h 258"/>
              <a:gd name="T30" fmla="*/ 10551750 w 173"/>
              <a:gd name="T31" fmla="*/ 16171187 h 258"/>
              <a:gd name="T32" fmla="*/ 9772830 w 173"/>
              <a:gd name="T33" fmla="*/ 17011245 h 258"/>
              <a:gd name="T34" fmla="*/ 8710496 w 173"/>
              <a:gd name="T35" fmla="*/ 17571372 h 258"/>
              <a:gd name="T36" fmla="*/ 7931576 w 173"/>
              <a:gd name="T37" fmla="*/ 17851304 h 258"/>
              <a:gd name="T38" fmla="*/ 7152655 w 173"/>
              <a:gd name="T39" fmla="*/ 17991269 h 258"/>
              <a:gd name="T40" fmla="*/ 6515308 w 173"/>
              <a:gd name="T41" fmla="*/ 18061384 h 258"/>
              <a:gd name="T42" fmla="*/ 5382188 w 173"/>
              <a:gd name="T43" fmla="*/ 17991269 h 258"/>
              <a:gd name="T44" fmla="*/ 4178281 w 173"/>
              <a:gd name="T45" fmla="*/ 17711338 h 258"/>
              <a:gd name="T46" fmla="*/ 3470148 w 173"/>
              <a:gd name="T47" fmla="*/ 17501257 h 258"/>
              <a:gd name="T48" fmla="*/ 2407814 w 173"/>
              <a:gd name="T49" fmla="*/ 16941395 h 258"/>
              <a:gd name="T50" fmla="*/ 1628894 w 173"/>
              <a:gd name="T51" fmla="*/ 16101337 h 258"/>
              <a:gd name="T52" fmla="*/ 1062334 w 173"/>
              <a:gd name="T53" fmla="*/ 15541210 h 258"/>
              <a:gd name="T54" fmla="*/ 141574 w 173"/>
              <a:gd name="T55" fmla="*/ 13231116 h 258"/>
              <a:gd name="T56" fmla="*/ 1912041 w 173"/>
              <a:gd name="T57" fmla="*/ 12250827 h 258"/>
              <a:gd name="T58" fmla="*/ 2337027 w 173"/>
              <a:gd name="T59" fmla="*/ 13861093 h 258"/>
              <a:gd name="T60" fmla="*/ 2903587 w 173"/>
              <a:gd name="T61" fmla="*/ 14911232 h 258"/>
              <a:gd name="T62" fmla="*/ 4178281 w 173"/>
              <a:gd name="T63" fmla="*/ 15961106 h 258"/>
              <a:gd name="T64" fmla="*/ 5240615 w 173"/>
              <a:gd name="T65" fmla="*/ 16521234 h 258"/>
              <a:gd name="T66" fmla="*/ 6231895 w 173"/>
              <a:gd name="T67" fmla="*/ 16661199 h 258"/>
              <a:gd name="T68" fmla="*/ 7152655 w 173"/>
              <a:gd name="T69" fmla="*/ 16521234 h 258"/>
              <a:gd name="T70" fmla="*/ 7931576 w 173"/>
              <a:gd name="T71" fmla="*/ 16171187 h 258"/>
              <a:gd name="T72" fmla="*/ 8427349 w 173"/>
              <a:gd name="T73" fmla="*/ 15891256 h 258"/>
              <a:gd name="T74" fmla="*/ 9702043 w 173"/>
              <a:gd name="T75" fmla="*/ 14771002 h 258"/>
              <a:gd name="T76" fmla="*/ 10197816 w 173"/>
              <a:gd name="T77" fmla="*/ 13651012 h 258"/>
              <a:gd name="T78" fmla="*/ 10480963 w 173"/>
              <a:gd name="T79" fmla="*/ 11970896 h 258"/>
              <a:gd name="T80" fmla="*/ 10339390 w 173"/>
              <a:gd name="T81" fmla="*/ 10850907 h 258"/>
              <a:gd name="T82" fmla="*/ 9985190 w 173"/>
              <a:gd name="T83" fmla="*/ 9730653 h 258"/>
              <a:gd name="T84" fmla="*/ 8993909 w 173"/>
              <a:gd name="T85" fmla="*/ 8330732 h 258"/>
              <a:gd name="T86" fmla="*/ 8285776 w 173"/>
              <a:gd name="T87" fmla="*/ 7840720 h 258"/>
              <a:gd name="T88" fmla="*/ 7506589 w 173"/>
              <a:gd name="T89" fmla="*/ 7490674 h 258"/>
              <a:gd name="T90" fmla="*/ 6586095 w 173"/>
              <a:gd name="T91" fmla="*/ 7350443 h 258"/>
              <a:gd name="T92" fmla="*/ 5806909 w 173"/>
              <a:gd name="T93" fmla="*/ 7420559 h 258"/>
              <a:gd name="T94" fmla="*/ 4249068 w 173"/>
              <a:gd name="T95" fmla="*/ 7840720 h 258"/>
              <a:gd name="T96" fmla="*/ 3328308 w 173"/>
              <a:gd name="T97" fmla="*/ 8400582 h 258"/>
              <a:gd name="T98" fmla="*/ 991547 w 173"/>
              <a:gd name="T99" fmla="*/ 8680778 h 258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73"/>
              <a:gd name="T151" fmla="*/ 0 h 258"/>
              <a:gd name="T152" fmla="*/ 173 w 173"/>
              <a:gd name="T153" fmla="*/ 258 h 258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73" h="258">
                <a:moveTo>
                  <a:pt x="38" y="0"/>
                </a:moveTo>
                <a:lnTo>
                  <a:pt x="154" y="0"/>
                </a:lnTo>
                <a:lnTo>
                  <a:pt x="154" y="22"/>
                </a:lnTo>
                <a:lnTo>
                  <a:pt x="59" y="22"/>
                </a:lnTo>
                <a:lnTo>
                  <a:pt x="46" y="92"/>
                </a:lnTo>
                <a:lnTo>
                  <a:pt x="51" y="90"/>
                </a:lnTo>
                <a:lnTo>
                  <a:pt x="57" y="87"/>
                </a:lnTo>
                <a:lnTo>
                  <a:pt x="62" y="85"/>
                </a:lnTo>
                <a:lnTo>
                  <a:pt x="67" y="84"/>
                </a:lnTo>
                <a:lnTo>
                  <a:pt x="73" y="83"/>
                </a:lnTo>
                <a:lnTo>
                  <a:pt x="79" y="82"/>
                </a:lnTo>
                <a:lnTo>
                  <a:pt x="84" y="81"/>
                </a:lnTo>
                <a:lnTo>
                  <a:pt x="90" y="81"/>
                </a:lnTo>
                <a:lnTo>
                  <a:pt x="94" y="81"/>
                </a:lnTo>
                <a:lnTo>
                  <a:pt x="99" y="81"/>
                </a:lnTo>
                <a:lnTo>
                  <a:pt x="103" y="82"/>
                </a:lnTo>
                <a:lnTo>
                  <a:pt x="107" y="83"/>
                </a:lnTo>
                <a:lnTo>
                  <a:pt x="111" y="84"/>
                </a:lnTo>
                <a:lnTo>
                  <a:pt x="114" y="85"/>
                </a:lnTo>
                <a:lnTo>
                  <a:pt x="118" y="86"/>
                </a:lnTo>
                <a:lnTo>
                  <a:pt x="122" y="88"/>
                </a:lnTo>
                <a:lnTo>
                  <a:pt x="130" y="92"/>
                </a:lnTo>
                <a:lnTo>
                  <a:pt x="137" y="96"/>
                </a:lnTo>
                <a:lnTo>
                  <a:pt x="143" y="103"/>
                </a:lnTo>
                <a:lnTo>
                  <a:pt x="149" y="109"/>
                </a:lnTo>
                <a:lnTo>
                  <a:pt x="155" y="115"/>
                </a:lnTo>
                <a:lnTo>
                  <a:pt x="160" y="122"/>
                </a:lnTo>
                <a:lnTo>
                  <a:pt x="164" y="130"/>
                </a:lnTo>
                <a:lnTo>
                  <a:pt x="167" y="137"/>
                </a:lnTo>
                <a:lnTo>
                  <a:pt x="170" y="145"/>
                </a:lnTo>
                <a:lnTo>
                  <a:pt x="172" y="154"/>
                </a:lnTo>
                <a:lnTo>
                  <a:pt x="173" y="162"/>
                </a:lnTo>
                <a:lnTo>
                  <a:pt x="173" y="170"/>
                </a:lnTo>
                <a:lnTo>
                  <a:pt x="173" y="178"/>
                </a:lnTo>
                <a:lnTo>
                  <a:pt x="172" y="187"/>
                </a:lnTo>
                <a:lnTo>
                  <a:pt x="170" y="194"/>
                </a:lnTo>
                <a:lnTo>
                  <a:pt x="167" y="202"/>
                </a:lnTo>
                <a:lnTo>
                  <a:pt x="164" y="211"/>
                </a:lnTo>
                <a:lnTo>
                  <a:pt x="160" y="218"/>
                </a:lnTo>
                <a:lnTo>
                  <a:pt x="155" y="225"/>
                </a:lnTo>
                <a:lnTo>
                  <a:pt x="149" y="231"/>
                </a:lnTo>
                <a:lnTo>
                  <a:pt x="144" y="238"/>
                </a:lnTo>
                <a:lnTo>
                  <a:pt x="138" y="243"/>
                </a:lnTo>
                <a:lnTo>
                  <a:pt x="131" y="247"/>
                </a:lnTo>
                <a:lnTo>
                  <a:pt x="123" y="251"/>
                </a:lnTo>
                <a:lnTo>
                  <a:pt x="120" y="252"/>
                </a:lnTo>
                <a:lnTo>
                  <a:pt x="116" y="254"/>
                </a:lnTo>
                <a:lnTo>
                  <a:pt x="112" y="255"/>
                </a:lnTo>
                <a:lnTo>
                  <a:pt x="108" y="256"/>
                </a:lnTo>
                <a:lnTo>
                  <a:pt x="105" y="257"/>
                </a:lnTo>
                <a:lnTo>
                  <a:pt x="101" y="257"/>
                </a:lnTo>
                <a:lnTo>
                  <a:pt x="96" y="258"/>
                </a:lnTo>
                <a:lnTo>
                  <a:pt x="92" y="258"/>
                </a:lnTo>
                <a:lnTo>
                  <a:pt x="86" y="258"/>
                </a:lnTo>
                <a:lnTo>
                  <a:pt x="81" y="257"/>
                </a:lnTo>
                <a:lnTo>
                  <a:pt x="76" y="257"/>
                </a:lnTo>
                <a:lnTo>
                  <a:pt x="69" y="256"/>
                </a:lnTo>
                <a:lnTo>
                  <a:pt x="64" y="255"/>
                </a:lnTo>
                <a:lnTo>
                  <a:pt x="59" y="253"/>
                </a:lnTo>
                <a:lnTo>
                  <a:pt x="54" y="252"/>
                </a:lnTo>
                <a:lnTo>
                  <a:pt x="49" y="250"/>
                </a:lnTo>
                <a:lnTo>
                  <a:pt x="43" y="248"/>
                </a:lnTo>
                <a:lnTo>
                  <a:pt x="39" y="245"/>
                </a:lnTo>
                <a:lnTo>
                  <a:pt x="34" y="242"/>
                </a:lnTo>
                <a:lnTo>
                  <a:pt x="30" y="239"/>
                </a:lnTo>
                <a:lnTo>
                  <a:pt x="26" y="235"/>
                </a:lnTo>
                <a:lnTo>
                  <a:pt x="23" y="230"/>
                </a:lnTo>
                <a:lnTo>
                  <a:pt x="18" y="226"/>
                </a:lnTo>
                <a:lnTo>
                  <a:pt x="15" y="222"/>
                </a:lnTo>
                <a:lnTo>
                  <a:pt x="9" y="212"/>
                </a:lnTo>
                <a:lnTo>
                  <a:pt x="5" y="201"/>
                </a:lnTo>
                <a:lnTo>
                  <a:pt x="2" y="189"/>
                </a:lnTo>
                <a:lnTo>
                  <a:pt x="0" y="175"/>
                </a:lnTo>
                <a:lnTo>
                  <a:pt x="27" y="175"/>
                </a:lnTo>
                <a:lnTo>
                  <a:pt x="28" y="183"/>
                </a:lnTo>
                <a:lnTo>
                  <a:pt x="30" y="191"/>
                </a:lnTo>
                <a:lnTo>
                  <a:pt x="33" y="198"/>
                </a:lnTo>
                <a:lnTo>
                  <a:pt x="37" y="205"/>
                </a:lnTo>
                <a:lnTo>
                  <a:pt x="41" y="213"/>
                </a:lnTo>
                <a:lnTo>
                  <a:pt x="47" y="218"/>
                </a:lnTo>
                <a:lnTo>
                  <a:pt x="53" y="224"/>
                </a:lnTo>
                <a:lnTo>
                  <a:pt x="59" y="228"/>
                </a:lnTo>
                <a:lnTo>
                  <a:pt x="66" y="233"/>
                </a:lnTo>
                <a:lnTo>
                  <a:pt x="74" y="236"/>
                </a:lnTo>
                <a:lnTo>
                  <a:pt x="81" y="237"/>
                </a:lnTo>
                <a:lnTo>
                  <a:pt x="88" y="238"/>
                </a:lnTo>
                <a:lnTo>
                  <a:pt x="92" y="238"/>
                </a:lnTo>
                <a:lnTo>
                  <a:pt x="96" y="237"/>
                </a:lnTo>
                <a:lnTo>
                  <a:pt x="101" y="236"/>
                </a:lnTo>
                <a:lnTo>
                  <a:pt x="105" y="235"/>
                </a:lnTo>
                <a:lnTo>
                  <a:pt x="108" y="234"/>
                </a:lnTo>
                <a:lnTo>
                  <a:pt x="112" y="231"/>
                </a:lnTo>
                <a:lnTo>
                  <a:pt x="116" y="229"/>
                </a:lnTo>
                <a:lnTo>
                  <a:pt x="119" y="227"/>
                </a:lnTo>
                <a:lnTo>
                  <a:pt x="126" y="222"/>
                </a:lnTo>
                <a:lnTo>
                  <a:pt x="132" y="217"/>
                </a:lnTo>
                <a:lnTo>
                  <a:pt x="137" y="211"/>
                </a:lnTo>
                <a:lnTo>
                  <a:pt x="141" y="203"/>
                </a:lnTo>
                <a:lnTo>
                  <a:pt x="144" y="195"/>
                </a:lnTo>
                <a:lnTo>
                  <a:pt x="146" y="188"/>
                </a:lnTo>
                <a:lnTo>
                  <a:pt x="148" y="180"/>
                </a:lnTo>
                <a:lnTo>
                  <a:pt x="148" y="171"/>
                </a:lnTo>
                <a:lnTo>
                  <a:pt x="148" y="163"/>
                </a:lnTo>
                <a:lnTo>
                  <a:pt x="146" y="155"/>
                </a:lnTo>
                <a:lnTo>
                  <a:pt x="144" y="147"/>
                </a:lnTo>
                <a:lnTo>
                  <a:pt x="141" y="139"/>
                </a:lnTo>
                <a:lnTo>
                  <a:pt x="137" y="132"/>
                </a:lnTo>
                <a:lnTo>
                  <a:pt x="132" y="124"/>
                </a:lnTo>
                <a:lnTo>
                  <a:pt x="127" y="119"/>
                </a:lnTo>
                <a:lnTo>
                  <a:pt x="120" y="114"/>
                </a:lnTo>
                <a:lnTo>
                  <a:pt x="117" y="112"/>
                </a:lnTo>
                <a:lnTo>
                  <a:pt x="113" y="110"/>
                </a:lnTo>
                <a:lnTo>
                  <a:pt x="109" y="109"/>
                </a:lnTo>
                <a:lnTo>
                  <a:pt x="106" y="107"/>
                </a:lnTo>
                <a:lnTo>
                  <a:pt x="102" y="106"/>
                </a:lnTo>
                <a:lnTo>
                  <a:pt x="97" y="106"/>
                </a:lnTo>
                <a:lnTo>
                  <a:pt x="93" y="105"/>
                </a:lnTo>
                <a:lnTo>
                  <a:pt x="89" y="105"/>
                </a:lnTo>
                <a:lnTo>
                  <a:pt x="82" y="106"/>
                </a:lnTo>
                <a:lnTo>
                  <a:pt x="75" y="107"/>
                </a:lnTo>
                <a:lnTo>
                  <a:pt x="67" y="109"/>
                </a:lnTo>
                <a:lnTo>
                  <a:pt x="60" y="112"/>
                </a:lnTo>
                <a:lnTo>
                  <a:pt x="53" y="116"/>
                </a:lnTo>
                <a:lnTo>
                  <a:pt x="47" y="120"/>
                </a:lnTo>
                <a:lnTo>
                  <a:pt x="40" y="125"/>
                </a:lnTo>
                <a:lnTo>
                  <a:pt x="35" y="132"/>
                </a:lnTo>
                <a:lnTo>
                  <a:pt x="14" y="124"/>
                </a:lnTo>
                <a:lnTo>
                  <a:pt x="3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6" name="Freeform 568">
            <a:extLst>
              <a:ext uri="{FF2B5EF4-FFF2-40B4-BE49-F238E27FC236}">
                <a16:creationId xmlns:a16="http://schemas.microsoft.com/office/drawing/2014/main" id="{3E0D3799-C684-4CCB-8D23-54EB10B419BC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443413"/>
            <a:ext cx="131763" cy="69850"/>
          </a:xfrm>
          <a:custGeom>
            <a:avLst/>
            <a:gdLst>
              <a:gd name="T0" fmla="*/ 5974405 w 497"/>
              <a:gd name="T1" fmla="*/ 420158 h 264"/>
              <a:gd name="T2" fmla="*/ 8715446 w 497"/>
              <a:gd name="T3" fmla="*/ 980017 h 264"/>
              <a:gd name="T4" fmla="*/ 10964696 w 497"/>
              <a:gd name="T5" fmla="*/ 1890183 h 264"/>
              <a:gd name="T6" fmla="*/ 13003179 w 497"/>
              <a:gd name="T7" fmla="*/ 3710252 h 264"/>
              <a:gd name="T8" fmla="*/ 14830628 w 497"/>
              <a:gd name="T9" fmla="*/ 7630583 h 264"/>
              <a:gd name="T10" fmla="*/ 14549339 w 497"/>
              <a:gd name="T11" fmla="*/ 12250738 h 264"/>
              <a:gd name="T12" fmla="*/ 12159577 w 497"/>
              <a:gd name="T13" fmla="*/ 15821025 h 264"/>
              <a:gd name="T14" fmla="*/ 10332128 w 497"/>
              <a:gd name="T15" fmla="*/ 17011121 h 264"/>
              <a:gd name="T16" fmla="*/ 8364167 w 497"/>
              <a:gd name="T17" fmla="*/ 17851173 h 264"/>
              <a:gd name="T18" fmla="*/ 6114917 w 497"/>
              <a:gd name="T19" fmla="*/ 18131102 h 264"/>
              <a:gd name="T20" fmla="*/ 4498235 w 497"/>
              <a:gd name="T21" fmla="*/ 16661077 h 264"/>
              <a:gd name="T22" fmla="*/ 8645190 w 497"/>
              <a:gd name="T23" fmla="*/ 15960990 h 264"/>
              <a:gd name="T24" fmla="*/ 11667521 w 497"/>
              <a:gd name="T25" fmla="*/ 13860727 h 264"/>
              <a:gd name="T26" fmla="*/ 13213947 w 497"/>
              <a:gd name="T27" fmla="*/ 10360554 h 264"/>
              <a:gd name="T28" fmla="*/ 12792146 w 497"/>
              <a:gd name="T29" fmla="*/ 6580452 h 264"/>
              <a:gd name="T30" fmla="*/ 10894441 w 497"/>
              <a:gd name="T31" fmla="*/ 3850217 h 264"/>
              <a:gd name="T32" fmla="*/ 9277759 w 497"/>
              <a:gd name="T33" fmla="*/ 2870200 h 264"/>
              <a:gd name="T34" fmla="*/ 7239542 w 497"/>
              <a:gd name="T35" fmla="*/ 2099998 h 264"/>
              <a:gd name="T36" fmla="*/ 4779524 w 497"/>
              <a:gd name="T37" fmla="*/ 1890183 h 264"/>
              <a:gd name="T38" fmla="*/ 18415271 w 497"/>
              <a:gd name="T39" fmla="*/ 4760383 h 264"/>
              <a:gd name="T40" fmla="*/ 20523744 w 497"/>
              <a:gd name="T41" fmla="*/ 2099998 h 264"/>
              <a:gd name="T42" fmla="*/ 22983762 w 497"/>
              <a:gd name="T43" fmla="*/ 769938 h 264"/>
              <a:gd name="T44" fmla="*/ 25584292 w 497"/>
              <a:gd name="T45" fmla="*/ 70115 h 264"/>
              <a:gd name="T46" fmla="*/ 27552518 w 497"/>
              <a:gd name="T47" fmla="*/ 0 h 264"/>
              <a:gd name="T48" fmla="*/ 29098679 w 497"/>
              <a:gd name="T49" fmla="*/ 279929 h 264"/>
              <a:gd name="T50" fmla="*/ 30504593 w 497"/>
              <a:gd name="T51" fmla="*/ 840052 h 264"/>
              <a:gd name="T52" fmla="*/ 32332042 w 497"/>
              <a:gd name="T53" fmla="*/ 1890183 h 264"/>
              <a:gd name="T54" fmla="*/ 34510771 w 497"/>
              <a:gd name="T55" fmla="*/ 4270375 h 264"/>
              <a:gd name="T56" fmla="*/ 31558697 w 497"/>
              <a:gd name="T57" fmla="*/ 3500173 h 264"/>
              <a:gd name="T58" fmla="*/ 28958167 w 497"/>
              <a:gd name="T59" fmla="*/ 2030148 h 264"/>
              <a:gd name="T60" fmla="*/ 27552518 w 497"/>
              <a:gd name="T61" fmla="*/ 1750219 h 264"/>
              <a:gd name="T62" fmla="*/ 26006092 w 497"/>
              <a:gd name="T63" fmla="*/ 1750219 h 264"/>
              <a:gd name="T64" fmla="*/ 24178643 w 497"/>
              <a:gd name="T65" fmla="*/ 2099998 h 264"/>
              <a:gd name="T66" fmla="*/ 22491705 w 497"/>
              <a:gd name="T67" fmla="*/ 2870200 h 264"/>
              <a:gd name="T68" fmla="*/ 20875289 w 497"/>
              <a:gd name="T69" fmla="*/ 4270375 h 264"/>
              <a:gd name="T70" fmla="*/ 19258607 w 497"/>
              <a:gd name="T71" fmla="*/ 7630583 h 264"/>
              <a:gd name="T72" fmla="*/ 19680408 w 497"/>
              <a:gd name="T73" fmla="*/ 12320852 h 264"/>
              <a:gd name="T74" fmla="*/ 21367080 w 497"/>
              <a:gd name="T75" fmla="*/ 14700779 h 264"/>
              <a:gd name="T76" fmla="*/ 23405563 w 497"/>
              <a:gd name="T77" fmla="*/ 16100954 h 264"/>
              <a:gd name="T78" fmla="*/ 25725069 w 497"/>
              <a:gd name="T79" fmla="*/ 16730927 h 264"/>
              <a:gd name="T80" fmla="*/ 27552518 w 497"/>
              <a:gd name="T81" fmla="*/ 16730927 h 264"/>
              <a:gd name="T82" fmla="*/ 28958167 w 497"/>
              <a:gd name="T83" fmla="*/ 16450998 h 264"/>
              <a:gd name="T84" fmla="*/ 30363816 w 497"/>
              <a:gd name="T85" fmla="*/ 15890875 h 264"/>
              <a:gd name="T86" fmla="*/ 32050753 w 497"/>
              <a:gd name="T87" fmla="*/ 14560815 h 264"/>
              <a:gd name="T88" fmla="*/ 34440515 w 497"/>
              <a:gd name="T89" fmla="*/ 14351000 h 264"/>
              <a:gd name="T90" fmla="*/ 32964611 w 497"/>
              <a:gd name="T91" fmla="*/ 16031104 h 264"/>
              <a:gd name="T92" fmla="*/ 31277673 w 497"/>
              <a:gd name="T93" fmla="*/ 17361165 h 264"/>
              <a:gd name="T94" fmla="*/ 29450224 w 497"/>
              <a:gd name="T95" fmla="*/ 18061252 h 264"/>
              <a:gd name="T96" fmla="*/ 27552518 w 497"/>
              <a:gd name="T97" fmla="*/ 18411031 h 264"/>
              <a:gd name="T98" fmla="*/ 25443780 w 497"/>
              <a:gd name="T99" fmla="*/ 18411031 h 264"/>
              <a:gd name="T100" fmla="*/ 23265051 w 497"/>
              <a:gd name="T101" fmla="*/ 17921023 h 264"/>
              <a:gd name="T102" fmla="*/ 21296825 w 497"/>
              <a:gd name="T103" fmla="*/ 16801042 h 264"/>
              <a:gd name="T104" fmla="*/ 19047840 w 497"/>
              <a:gd name="T105" fmla="*/ 14630929 h 264"/>
              <a:gd name="T106" fmla="*/ 17431158 w 497"/>
              <a:gd name="T107" fmla="*/ 10220590 h 264"/>
              <a:gd name="T108" fmla="*/ 17431158 w 497"/>
              <a:gd name="T109" fmla="*/ 7980362 h 26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97"/>
              <a:gd name="T166" fmla="*/ 0 h 264"/>
              <a:gd name="T167" fmla="*/ 497 w 497"/>
              <a:gd name="T168" fmla="*/ 264 h 264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97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10"/>
                </a:lnTo>
                <a:lnTo>
                  <a:pt x="118" y="11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6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3"/>
                </a:lnTo>
                <a:lnTo>
                  <a:pt x="199" y="73"/>
                </a:lnTo>
                <a:lnTo>
                  <a:pt x="204" y="84"/>
                </a:lnTo>
                <a:lnTo>
                  <a:pt x="208" y="97"/>
                </a:lnTo>
                <a:lnTo>
                  <a:pt x="211" y="109"/>
                </a:lnTo>
                <a:lnTo>
                  <a:pt x="212" y="122"/>
                </a:lnTo>
                <a:lnTo>
                  <a:pt x="213" y="135"/>
                </a:lnTo>
                <a:lnTo>
                  <a:pt x="212" y="149"/>
                </a:lnTo>
                <a:lnTo>
                  <a:pt x="210" y="162"/>
                </a:lnTo>
                <a:lnTo>
                  <a:pt x="207" y="175"/>
                </a:lnTo>
                <a:lnTo>
                  <a:pt x="202" y="186"/>
                </a:lnTo>
                <a:lnTo>
                  <a:pt x="196" y="198"/>
                </a:lnTo>
                <a:lnTo>
                  <a:pt x="189" y="208"/>
                </a:lnTo>
                <a:lnTo>
                  <a:pt x="181" y="217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9"/>
                </a:lnTo>
                <a:lnTo>
                  <a:pt x="130" y="251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4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8"/>
                </a:lnTo>
                <a:lnTo>
                  <a:pt x="173" y="189"/>
                </a:lnTo>
                <a:lnTo>
                  <a:pt x="178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4"/>
                </a:lnTo>
                <a:lnTo>
                  <a:pt x="178" y="84"/>
                </a:lnTo>
                <a:lnTo>
                  <a:pt x="173" y="76"/>
                </a:lnTo>
                <a:lnTo>
                  <a:pt x="166" y="68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8"/>
                </a:lnTo>
                <a:lnTo>
                  <a:pt x="122" y="36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8"/>
                </a:lnTo>
                <a:lnTo>
                  <a:pt x="256" y="82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7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1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10"/>
                </a:lnTo>
                <a:lnTo>
                  <a:pt x="434" y="12"/>
                </a:lnTo>
                <a:lnTo>
                  <a:pt x="438" y="13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9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70"/>
                </a:lnTo>
                <a:lnTo>
                  <a:pt x="468" y="70"/>
                </a:lnTo>
                <a:lnTo>
                  <a:pt x="462" y="63"/>
                </a:lnTo>
                <a:lnTo>
                  <a:pt x="455" y="56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6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70"/>
                </a:lnTo>
                <a:lnTo>
                  <a:pt x="285" y="79"/>
                </a:lnTo>
                <a:lnTo>
                  <a:pt x="280" y="89"/>
                </a:lnTo>
                <a:lnTo>
                  <a:pt x="276" y="99"/>
                </a:lnTo>
                <a:lnTo>
                  <a:pt x="274" y="109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8"/>
                </a:lnTo>
                <a:lnTo>
                  <a:pt x="290" y="195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3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5"/>
                </a:lnTo>
                <a:lnTo>
                  <a:pt x="439" y="223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3"/>
                </a:lnTo>
                <a:lnTo>
                  <a:pt x="497" y="193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5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8"/>
                </a:lnTo>
                <a:lnTo>
                  <a:pt x="440" y="250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1"/>
                </a:lnTo>
                <a:lnTo>
                  <a:pt x="314" y="248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19"/>
                </a:lnTo>
                <a:lnTo>
                  <a:pt x="271" y="209"/>
                </a:lnTo>
                <a:lnTo>
                  <a:pt x="264" y="198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9"/>
                </a:lnTo>
                <a:lnTo>
                  <a:pt x="248" y="11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7" name="Freeform 569">
            <a:extLst>
              <a:ext uri="{FF2B5EF4-FFF2-40B4-BE49-F238E27FC236}">
                <a16:creationId xmlns:a16="http://schemas.microsoft.com/office/drawing/2014/main" id="{C17797FF-65F4-4553-98E2-4B2B7116A718}"/>
              </a:ext>
            </a:extLst>
          </p:cNvPr>
          <p:cNvSpPr>
            <a:spLocks noEditPoints="1"/>
          </p:cNvSpPr>
          <p:nvPr/>
        </p:nvSpPr>
        <p:spPr bwMode="auto">
          <a:xfrm>
            <a:off x="5429250" y="4445000"/>
            <a:ext cx="117475" cy="66675"/>
          </a:xfrm>
          <a:custGeom>
            <a:avLst/>
            <a:gdLst>
              <a:gd name="T0" fmla="*/ 4167705 w 442"/>
              <a:gd name="T1" fmla="*/ 17502188 h 254"/>
              <a:gd name="T2" fmla="*/ 4167705 w 442"/>
              <a:gd name="T3" fmla="*/ 1515938 h 254"/>
              <a:gd name="T4" fmla="*/ 0 w 442"/>
              <a:gd name="T5" fmla="*/ 1515938 h 254"/>
              <a:gd name="T6" fmla="*/ 0 w 442"/>
              <a:gd name="T7" fmla="*/ 0 h 254"/>
              <a:gd name="T8" fmla="*/ 10171953 w 442"/>
              <a:gd name="T9" fmla="*/ 0 h 254"/>
              <a:gd name="T10" fmla="*/ 10171953 w 442"/>
              <a:gd name="T11" fmla="*/ 1515938 h 254"/>
              <a:gd name="T12" fmla="*/ 5933816 w 442"/>
              <a:gd name="T13" fmla="*/ 1515938 h 254"/>
              <a:gd name="T14" fmla="*/ 5933816 w 442"/>
              <a:gd name="T15" fmla="*/ 17502188 h 254"/>
              <a:gd name="T16" fmla="*/ 4167705 w 442"/>
              <a:gd name="T17" fmla="*/ 17502188 h 254"/>
              <a:gd name="T18" fmla="*/ 11019793 w 442"/>
              <a:gd name="T19" fmla="*/ 9578100 h 254"/>
              <a:gd name="T20" fmla="*/ 17447961 w 442"/>
              <a:gd name="T21" fmla="*/ 9578100 h 254"/>
              <a:gd name="T22" fmla="*/ 17447961 w 442"/>
              <a:gd name="T23" fmla="*/ 10956225 h 254"/>
              <a:gd name="T24" fmla="*/ 11019793 w 442"/>
              <a:gd name="T25" fmla="*/ 10956225 h 254"/>
              <a:gd name="T26" fmla="*/ 11019793 w 442"/>
              <a:gd name="T27" fmla="*/ 9578100 h 254"/>
              <a:gd name="T28" fmla="*/ 27337389 w 442"/>
              <a:gd name="T29" fmla="*/ 0 h 254"/>
              <a:gd name="T30" fmla="*/ 29668550 w 442"/>
              <a:gd name="T31" fmla="*/ 0 h 254"/>
              <a:gd name="T32" fmla="*/ 29668550 w 442"/>
              <a:gd name="T33" fmla="*/ 12678750 h 254"/>
              <a:gd name="T34" fmla="*/ 31222569 w 442"/>
              <a:gd name="T35" fmla="*/ 12678750 h 254"/>
              <a:gd name="T36" fmla="*/ 31222569 w 442"/>
              <a:gd name="T37" fmla="*/ 14194688 h 254"/>
              <a:gd name="T38" fmla="*/ 29668550 w 442"/>
              <a:gd name="T39" fmla="*/ 14194688 h 254"/>
              <a:gd name="T40" fmla="*/ 29668550 w 442"/>
              <a:gd name="T41" fmla="*/ 17502188 h 254"/>
              <a:gd name="T42" fmla="*/ 27973136 w 442"/>
              <a:gd name="T43" fmla="*/ 17502188 h 254"/>
              <a:gd name="T44" fmla="*/ 27973136 w 442"/>
              <a:gd name="T45" fmla="*/ 14194688 h 254"/>
              <a:gd name="T46" fmla="*/ 18719455 w 442"/>
              <a:gd name="T47" fmla="*/ 14194688 h 254"/>
              <a:gd name="T48" fmla="*/ 18719455 w 442"/>
              <a:gd name="T49" fmla="*/ 12678750 h 254"/>
              <a:gd name="T50" fmla="*/ 27337389 w 442"/>
              <a:gd name="T51" fmla="*/ 0 h 254"/>
              <a:gd name="T52" fmla="*/ 27973136 w 442"/>
              <a:gd name="T53" fmla="*/ 2342813 h 254"/>
              <a:gd name="T54" fmla="*/ 20767826 w 442"/>
              <a:gd name="T55" fmla="*/ 12678750 h 254"/>
              <a:gd name="T56" fmla="*/ 27973136 w 442"/>
              <a:gd name="T57" fmla="*/ 12678750 h 254"/>
              <a:gd name="T58" fmla="*/ 27973136 w 442"/>
              <a:gd name="T59" fmla="*/ 2342813 h 25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42"/>
              <a:gd name="T91" fmla="*/ 0 h 254"/>
              <a:gd name="T92" fmla="*/ 442 w 442"/>
              <a:gd name="T93" fmla="*/ 254 h 25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42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  <a:close/>
                <a:moveTo>
                  <a:pt x="156" y="139"/>
                </a:moveTo>
                <a:lnTo>
                  <a:pt x="247" y="139"/>
                </a:lnTo>
                <a:lnTo>
                  <a:pt x="247" y="159"/>
                </a:lnTo>
                <a:lnTo>
                  <a:pt x="156" y="159"/>
                </a:lnTo>
                <a:lnTo>
                  <a:pt x="156" y="139"/>
                </a:lnTo>
                <a:close/>
                <a:moveTo>
                  <a:pt x="387" y="0"/>
                </a:moveTo>
                <a:lnTo>
                  <a:pt x="420" y="0"/>
                </a:lnTo>
                <a:lnTo>
                  <a:pt x="420" y="184"/>
                </a:lnTo>
                <a:lnTo>
                  <a:pt x="442" y="184"/>
                </a:lnTo>
                <a:lnTo>
                  <a:pt x="442" y="206"/>
                </a:lnTo>
                <a:lnTo>
                  <a:pt x="420" y="206"/>
                </a:lnTo>
                <a:lnTo>
                  <a:pt x="420" y="254"/>
                </a:lnTo>
                <a:lnTo>
                  <a:pt x="396" y="254"/>
                </a:lnTo>
                <a:lnTo>
                  <a:pt x="396" y="206"/>
                </a:lnTo>
                <a:lnTo>
                  <a:pt x="265" y="206"/>
                </a:lnTo>
                <a:lnTo>
                  <a:pt x="265" y="184"/>
                </a:lnTo>
                <a:lnTo>
                  <a:pt x="387" y="0"/>
                </a:lnTo>
                <a:close/>
                <a:moveTo>
                  <a:pt x="396" y="34"/>
                </a:moveTo>
                <a:lnTo>
                  <a:pt x="294" y="184"/>
                </a:lnTo>
                <a:lnTo>
                  <a:pt x="396" y="184"/>
                </a:lnTo>
                <a:lnTo>
                  <a:pt x="396" y="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8" name="Freeform 570">
            <a:extLst>
              <a:ext uri="{FF2B5EF4-FFF2-40B4-BE49-F238E27FC236}">
                <a16:creationId xmlns:a16="http://schemas.microsoft.com/office/drawing/2014/main" id="{D5D0E4AA-0A69-4683-85E5-A1F1E80EEF94}"/>
              </a:ext>
            </a:extLst>
          </p:cNvPr>
          <p:cNvSpPr>
            <a:spLocks/>
          </p:cNvSpPr>
          <p:nvPr/>
        </p:nvSpPr>
        <p:spPr bwMode="auto">
          <a:xfrm>
            <a:off x="5292725" y="4445000"/>
            <a:ext cx="57150" cy="66675"/>
          </a:xfrm>
          <a:custGeom>
            <a:avLst/>
            <a:gdLst>
              <a:gd name="T0" fmla="*/ 0 w 213"/>
              <a:gd name="T1" fmla="*/ 17502188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69038 h 254"/>
              <a:gd name="T12" fmla="*/ 6767043 w 213"/>
              <a:gd name="T13" fmla="*/ 69038 h 254"/>
              <a:gd name="T14" fmla="*/ 7343104 w 213"/>
              <a:gd name="T15" fmla="*/ 137813 h 254"/>
              <a:gd name="T16" fmla="*/ 7846990 w 213"/>
              <a:gd name="T17" fmla="*/ 344663 h 254"/>
              <a:gd name="T18" fmla="*/ 8494958 w 213"/>
              <a:gd name="T19" fmla="*/ 413438 h 254"/>
              <a:gd name="T20" fmla="*/ 8926669 w 213"/>
              <a:gd name="T21" fmla="*/ 620288 h 254"/>
              <a:gd name="T22" fmla="*/ 9430823 w 213"/>
              <a:gd name="T23" fmla="*/ 758100 h 254"/>
              <a:gd name="T24" fmla="*/ 9430823 w 213"/>
              <a:gd name="T25" fmla="*/ 758100 h 254"/>
              <a:gd name="T26" fmla="*/ 9934709 w 213"/>
              <a:gd name="T27" fmla="*/ 895913 h 254"/>
              <a:gd name="T28" fmla="*/ 10438595 w 213"/>
              <a:gd name="T29" fmla="*/ 1102500 h 254"/>
              <a:gd name="T30" fmla="*/ 10870574 w 213"/>
              <a:gd name="T31" fmla="*/ 1309350 h 254"/>
              <a:gd name="T32" fmla="*/ 11230377 w 213"/>
              <a:gd name="T33" fmla="*/ 1515938 h 254"/>
              <a:gd name="T34" fmla="*/ 11662356 w 213"/>
              <a:gd name="T35" fmla="*/ 1791563 h 254"/>
              <a:gd name="T36" fmla="*/ 12094335 w 213"/>
              <a:gd name="T37" fmla="*/ 2136225 h 254"/>
              <a:gd name="T38" fmla="*/ 12382232 w 213"/>
              <a:gd name="T39" fmla="*/ 2411850 h 254"/>
              <a:gd name="T40" fmla="*/ 12742304 w 213"/>
              <a:gd name="T41" fmla="*/ 2687475 h 254"/>
              <a:gd name="T42" fmla="*/ 12742304 w 213"/>
              <a:gd name="T43" fmla="*/ 2687475 h 254"/>
              <a:gd name="T44" fmla="*/ 13318096 w 213"/>
              <a:gd name="T45" fmla="*/ 3307500 h 254"/>
              <a:gd name="T46" fmla="*/ 13821982 w 213"/>
              <a:gd name="T47" fmla="*/ 3996563 h 254"/>
              <a:gd name="T48" fmla="*/ 14326137 w 213"/>
              <a:gd name="T49" fmla="*/ 4685625 h 254"/>
              <a:gd name="T50" fmla="*/ 14685940 w 213"/>
              <a:gd name="T51" fmla="*/ 5443725 h 254"/>
              <a:gd name="T52" fmla="*/ 14685940 w 213"/>
              <a:gd name="T53" fmla="*/ 5443725 h 254"/>
              <a:gd name="T54" fmla="*/ 14973837 w 213"/>
              <a:gd name="T55" fmla="*/ 6339375 h 254"/>
              <a:gd name="T56" fmla="*/ 15189826 w 213"/>
              <a:gd name="T57" fmla="*/ 7166250 h 254"/>
              <a:gd name="T58" fmla="*/ 15262001 w 213"/>
              <a:gd name="T59" fmla="*/ 8062163 h 254"/>
              <a:gd name="T60" fmla="*/ 15333908 w 213"/>
              <a:gd name="T61" fmla="*/ 8957813 h 254"/>
              <a:gd name="T62" fmla="*/ 15333908 w 213"/>
              <a:gd name="T63" fmla="*/ 8957813 h 254"/>
              <a:gd name="T64" fmla="*/ 15262001 w 213"/>
              <a:gd name="T65" fmla="*/ 9922500 h 254"/>
              <a:gd name="T66" fmla="*/ 15117919 w 213"/>
              <a:gd name="T67" fmla="*/ 10818413 h 254"/>
              <a:gd name="T68" fmla="*/ 14901930 w 213"/>
              <a:gd name="T69" fmla="*/ 11714063 h 254"/>
              <a:gd name="T70" fmla="*/ 14542126 w 213"/>
              <a:gd name="T71" fmla="*/ 12472163 h 254"/>
              <a:gd name="T72" fmla="*/ 14542126 w 213"/>
              <a:gd name="T73" fmla="*/ 12472163 h 254"/>
              <a:gd name="T74" fmla="*/ 14110147 w 213"/>
              <a:gd name="T75" fmla="*/ 13299038 h 254"/>
              <a:gd name="T76" fmla="*/ 13606261 w 213"/>
              <a:gd name="T77" fmla="*/ 13988100 h 254"/>
              <a:gd name="T78" fmla="*/ 13030200 w 213"/>
              <a:gd name="T79" fmla="*/ 14608125 h 254"/>
              <a:gd name="T80" fmla="*/ 12454407 w 213"/>
              <a:gd name="T81" fmla="*/ 15228413 h 254"/>
              <a:gd name="T82" fmla="*/ 12454407 w 213"/>
              <a:gd name="T83" fmla="*/ 15228413 h 254"/>
              <a:gd name="T84" fmla="*/ 12094335 w 213"/>
              <a:gd name="T85" fmla="*/ 15504038 h 254"/>
              <a:gd name="T86" fmla="*/ 11734532 w 213"/>
              <a:gd name="T87" fmla="*/ 15779663 h 254"/>
              <a:gd name="T88" fmla="*/ 11374460 w 213"/>
              <a:gd name="T89" fmla="*/ 15986250 h 254"/>
              <a:gd name="T90" fmla="*/ 11014388 w 213"/>
              <a:gd name="T91" fmla="*/ 16193100 h 254"/>
              <a:gd name="T92" fmla="*/ 10582677 w 213"/>
              <a:gd name="T93" fmla="*/ 16399688 h 254"/>
              <a:gd name="T94" fmla="*/ 10222606 w 213"/>
              <a:gd name="T95" fmla="*/ 16606538 h 254"/>
              <a:gd name="T96" fmla="*/ 9790627 w 213"/>
              <a:gd name="T97" fmla="*/ 16813125 h 254"/>
              <a:gd name="T98" fmla="*/ 9358648 w 213"/>
              <a:gd name="T99" fmla="*/ 16950938 h 254"/>
              <a:gd name="T100" fmla="*/ 9358648 w 213"/>
              <a:gd name="T101" fmla="*/ 16950938 h 254"/>
              <a:gd name="T102" fmla="*/ 8926669 w 213"/>
              <a:gd name="T103" fmla="*/ 17088750 h 254"/>
              <a:gd name="T104" fmla="*/ 8566865 w 213"/>
              <a:gd name="T105" fmla="*/ 17226563 h 254"/>
              <a:gd name="T106" fmla="*/ 8062980 w 213"/>
              <a:gd name="T107" fmla="*/ 17295600 h 254"/>
              <a:gd name="T108" fmla="*/ 7631001 w 213"/>
              <a:gd name="T109" fmla="*/ 17364375 h 254"/>
              <a:gd name="T110" fmla="*/ 7199022 w 213"/>
              <a:gd name="T111" fmla="*/ 17433413 h 254"/>
              <a:gd name="T112" fmla="*/ 6767043 w 213"/>
              <a:gd name="T113" fmla="*/ 17502188 h 254"/>
              <a:gd name="T114" fmla="*/ 6263157 w 213"/>
              <a:gd name="T115" fmla="*/ 17502188 h 254"/>
              <a:gd name="T116" fmla="*/ 5831178 w 213"/>
              <a:gd name="T117" fmla="*/ 17502188 h 254"/>
              <a:gd name="T118" fmla="*/ 0 w 213"/>
              <a:gd name="T119" fmla="*/ 17502188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5"/>
                </a:lnTo>
                <a:lnTo>
                  <a:pt x="118" y="6"/>
                </a:lnTo>
                <a:lnTo>
                  <a:pt x="124" y="9"/>
                </a:lnTo>
                <a:lnTo>
                  <a:pt x="131" y="11"/>
                </a:lnTo>
                <a:lnTo>
                  <a:pt x="138" y="13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1"/>
                </a:lnTo>
                <a:lnTo>
                  <a:pt x="172" y="35"/>
                </a:lnTo>
                <a:lnTo>
                  <a:pt x="177" y="39"/>
                </a:lnTo>
                <a:lnTo>
                  <a:pt x="185" y="48"/>
                </a:lnTo>
                <a:lnTo>
                  <a:pt x="192" y="58"/>
                </a:lnTo>
                <a:lnTo>
                  <a:pt x="199" y="68"/>
                </a:lnTo>
                <a:lnTo>
                  <a:pt x="204" y="79"/>
                </a:lnTo>
                <a:lnTo>
                  <a:pt x="208" y="92"/>
                </a:lnTo>
                <a:lnTo>
                  <a:pt x="211" y="104"/>
                </a:lnTo>
                <a:lnTo>
                  <a:pt x="212" y="117"/>
                </a:lnTo>
                <a:lnTo>
                  <a:pt x="213" y="130"/>
                </a:lnTo>
                <a:lnTo>
                  <a:pt x="212" y="144"/>
                </a:lnTo>
                <a:lnTo>
                  <a:pt x="210" y="157"/>
                </a:lnTo>
                <a:lnTo>
                  <a:pt x="207" y="170"/>
                </a:lnTo>
                <a:lnTo>
                  <a:pt x="202" y="181"/>
                </a:lnTo>
                <a:lnTo>
                  <a:pt x="196" y="193"/>
                </a:lnTo>
                <a:lnTo>
                  <a:pt x="189" y="203"/>
                </a:lnTo>
                <a:lnTo>
                  <a:pt x="181" y="212"/>
                </a:lnTo>
                <a:lnTo>
                  <a:pt x="173" y="221"/>
                </a:lnTo>
                <a:lnTo>
                  <a:pt x="168" y="225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4"/>
                </a:lnTo>
                <a:lnTo>
                  <a:pt x="130" y="246"/>
                </a:lnTo>
                <a:lnTo>
                  <a:pt x="124" y="248"/>
                </a:lnTo>
                <a:lnTo>
                  <a:pt x="119" y="250"/>
                </a:lnTo>
                <a:lnTo>
                  <a:pt x="112" y="251"/>
                </a:lnTo>
                <a:lnTo>
                  <a:pt x="106" y="252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9" name="Freeform 571">
            <a:extLst>
              <a:ext uri="{FF2B5EF4-FFF2-40B4-BE49-F238E27FC236}">
                <a16:creationId xmlns:a16="http://schemas.microsoft.com/office/drawing/2014/main" id="{60BFC61B-2081-4E1A-9C94-1275980482CE}"/>
              </a:ext>
            </a:extLst>
          </p:cNvPr>
          <p:cNvSpPr>
            <a:spLocks/>
          </p:cNvSpPr>
          <p:nvPr/>
        </p:nvSpPr>
        <p:spPr bwMode="auto">
          <a:xfrm>
            <a:off x="5299075" y="4449763"/>
            <a:ext cx="44450" cy="57150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5479254 h 211"/>
              <a:gd name="T4" fmla="*/ 2902989 w 165"/>
              <a:gd name="T5" fmla="*/ 15479254 h 211"/>
              <a:gd name="T6" fmla="*/ 2902989 w 165"/>
              <a:gd name="T7" fmla="*/ 15479254 h 211"/>
              <a:gd name="T8" fmla="*/ 3773670 w 165"/>
              <a:gd name="T9" fmla="*/ 15479254 h 211"/>
              <a:gd name="T10" fmla="*/ 4717357 w 165"/>
              <a:gd name="T11" fmla="*/ 15332451 h 211"/>
              <a:gd name="T12" fmla="*/ 5588038 w 165"/>
              <a:gd name="T13" fmla="*/ 15259050 h 211"/>
              <a:gd name="T14" fmla="*/ 6386522 w 165"/>
              <a:gd name="T15" fmla="*/ 15039117 h 211"/>
              <a:gd name="T16" fmla="*/ 7184736 w 165"/>
              <a:gd name="T17" fmla="*/ 14745513 h 211"/>
              <a:gd name="T18" fmla="*/ 7838017 w 165"/>
              <a:gd name="T19" fmla="*/ 14452179 h 211"/>
              <a:gd name="T20" fmla="*/ 8563495 w 165"/>
              <a:gd name="T21" fmla="*/ 14012042 h 211"/>
              <a:gd name="T22" fmla="*/ 9216775 w 165"/>
              <a:gd name="T23" fmla="*/ 13571906 h 211"/>
              <a:gd name="T24" fmla="*/ 9216775 w 165"/>
              <a:gd name="T25" fmla="*/ 13571906 h 211"/>
              <a:gd name="T26" fmla="*/ 9797319 w 165"/>
              <a:gd name="T27" fmla="*/ 13131770 h 211"/>
              <a:gd name="T28" fmla="*/ 10305396 w 165"/>
              <a:gd name="T29" fmla="*/ 12544831 h 211"/>
              <a:gd name="T30" fmla="*/ 10813473 w 165"/>
              <a:gd name="T31" fmla="*/ 11884491 h 211"/>
              <a:gd name="T32" fmla="*/ 11176346 w 165"/>
              <a:gd name="T33" fmla="*/ 11224423 h 211"/>
              <a:gd name="T34" fmla="*/ 11466484 w 165"/>
              <a:gd name="T35" fmla="*/ 10564083 h 211"/>
              <a:gd name="T36" fmla="*/ 11684154 w 165"/>
              <a:gd name="T37" fmla="*/ 9683810 h 211"/>
              <a:gd name="T38" fmla="*/ 11902094 w 165"/>
              <a:gd name="T39" fmla="*/ 8876668 h 211"/>
              <a:gd name="T40" fmla="*/ 11974561 w 165"/>
              <a:gd name="T41" fmla="*/ 7922994 h 211"/>
              <a:gd name="T42" fmla="*/ 11974561 w 165"/>
              <a:gd name="T43" fmla="*/ 7922994 h 211"/>
              <a:gd name="T44" fmla="*/ 11902094 w 165"/>
              <a:gd name="T45" fmla="*/ 7189524 h 211"/>
              <a:gd name="T46" fmla="*/ 11829357 w 165"/>
              <a:gd name="T47" fmla="*/ 6382382 h 211"/>
              <a:gd name="T48" fmla="*/ 11684154 w 165"/>
              <a:gd name="T49" fmla="*/ 5648912 h 211"/>
              <a:gd name="T50" fmla="*/ 11466484 w 165"/>
              <a:gd name="T51" fmla="*/ 4915171 h 211"/>
              <a:gd name="T52" fmla="*/ 11466484 w 165"/>
              <a:gd name="T53" fmla="*/ 4915171 h 211"/>
              <a:gd name="T54" fmla="*/ 11176346 w 165"/>
              <a:gd name="T55" fmla="*/ 4181701 h 211"/>
              <a:gd name="T56" fmla="*/ 10813473 w 165"/>
              <a:gd name="T57" fmla="*/ 3594762 h 211"/>
              <a:gd name="T58" fmla="*/ 10305396 w 165"/>
              <a:gd name="T59" fmla="*/ 3007823 h 211"/>
              <a:gd name="T60" fmla="*/ 9797319 w 165"/>
              <a:gd name="T61" fmla="*/ 2347484 h 211"/>
              <a:gd name="T62" fmla="*/ 9797319 w 165"/>
              <a:gd name="T63" fmla="*/ 2347484 h 211"/>
              <a:gd name="T64" fmla="*/ 9507182 w 165"/>
              <a:gd name="T65" fmla="*/ 2054150 h 211"/>
              <a:gd name="T66" fmla="*/ 9216775 w 165"/>
              <a:gd name="T67" fmla="*/ 1833946 h 211"/>
              <a:gd name="T68" fmla="*/ 8926368 w 165"/>
              <a:gd name="T69" fmla="*/ 1614014 h 211"/>
              <a:gd name="T70" fmla="*/ 8636231 w 165"/>
              <a:gd name="T71" fmla="*/ 1393810 h 211"/>
              <a:gd name="T72" fmla="*/ 8200890 w 165"/>
              <a:gd name="T73" fmla="*/ 1173877 h 211"/>
              <a:gd name="T74" fmla="*/ 7838017 w 165"/>
              <a:gd name="T75" fmla="*/ 1027075 h 211"/>
              <a:gd name="T76" fmla="*/ 7475143 w 165"/>
              <a:gd name="T77" fmla="*/ 806871 h 211"/>
              <a:gd name="T78" fmla="*/ 7112269 w 165"/>
              <a:gd name="T79" fmla="*/ 660340 h 211"/>
              <a:gd name="T80" fmla="*/ 7112269 w 165"/>
              <a:gd name="T81" fmla="*/ 660340 h 211"/>
              <a:gd name="T82" fmla="*/ 6676659 w 165"/>
              <a:gd name="T83" fmla="*/ 440136 h 211"/>
              <a:gd name="T84" fmla="*/ 6168582 w 165"/>
              <a:gd name="T85" fmla="*/ 366735 h 211"/>
              <a:gd name="T86" fmla="*/ 5733242 w 165"/>
              <a:gd name="T87" fmla="*/ 220204 h 211"/>
              <a:gd name="T88" fmla="*/ 5297901 w 165"/>
              <a:gd name="T89" fmla="*/ 146802 h 211"/>
              <a:gd name="T90" fmla="*/ 4789824 w 165"/>
              <a:gd name="T91" fmla="*/ 73401 h 211"/>
              <a:gd name="T92" fmla="*/ 4209280 w 165"/>
              <a:gd name="T93" fmla="*/ 73401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7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1"/>
                </a:lnTo>
                <a:lnTo>
                  <a:pt x="149" y="162"/>
                </a:lnTo>
                <a:lnTo>
                  <a:pt x="154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7"/>
                </a:lnTo>
                <a:lnTo>
                  <a:pt x="154" y="57"/>
                </a:lnTo>
                <a:lnTo>
                  <a:pt x="149" y="49"/>
                </a:lnTo>
                <a:lnTo>
                  <a:pt x="142" y="41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1"/>
                </a:lnTo>
                <a:lnTo>
                  <a:pt x="98" y="9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0" name="Freeform 572">
            <a:extLst>
              <a:ext uri="{FF2B5EF4-FFF2-40B4-BE49-F238E27FC236}">
                <a16:creationId xmlns:a16="http://schemas.microsoft.com/office/drawing/2014/main" id="{628B18D8-7757-43FB-B281-4A7744C3C048}"/>
              </a:ext>
            </a:extLst>
          </p:cNvPr>
          <p:cNvSpPr>
            <a:spLocks/>
          </p:cNvSpPr>
          <p:nvPr/>
        </p:nvSpPr>
        <p:spPr bwMode="auto">
          <a:xfrm>
            <a:off x="5357813" y="4443413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910167 h 264"/>
              <a:gd name="T20" fmla="*/ 14581556 w 250"/>
              <a:gd name="T21" fmla="*/ 1540140 h 264"/>
              <a:gd name="T22" fmla="*/ 16075076 w 250"/>
              <a:gd name="T23" fmla="*/ 2730235 h 264"/>
              <a:gd name="T24" fmla="*/ 17711014 w 250"/>
              <a:gd name="T25" fmla="*/ 4900348 h 264"/>
              <a:gd name="T26" fmla="*/ 14794916 w 250"/>
              <a:gd name="T27" fmla="*/ 3920331 h 264"/>
              <a:gd name="T28" fmla="*/ 13372338 w 250"/>
              <a:gd name="T29" fmla="*/ 280008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520156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230408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33101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610946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080971 h 264"/>
              <a:gd name="T94" fmla="*/ 2916365 w 250"/>
              <a:gd name="T95" fmla="*/ 16031104 h 264"/>
              <a:gd name="T96" fmla="*/ 1209218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8"/>
                </a:lnTo>
                <a:lnTo>
                  <a:pt x="9" y="82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1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9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8" y="56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6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6"/>
                </a:lnTo>
                <a:lnTo>
                  <a:pt x="78" y="39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09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8"/>
                </a:lnTo>
                <a:lnTo>
                  <a:pt x="43" y="195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3"/>
                </a:lnTo>
                <a:lnTo>
                  <a:pt x="250" y="193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1"/>
                </a:lnTo>
                <a:lnTo>
                  <a:pt x="67" y="248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19"/>
                </a:lnTo>
                <a:lnTo>
                  <a:pt x="24" y="209"/>
                </a:lnTo>
                <a:lnTo>
                  <a:pt x="17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1" name="Freeform 573">
            <a:extLst>
              <a:ext uri="{FF2B5EF4-FFF2-40B4-BE49-F238E27FC236}">
                <a16:creationId xmlns:a16="http://schemas.microsoft.com/office/drawing/2014/main" id="{89D65814-0A59-470F-A738-1D89D5C08A5D}"/>
              </a:ext>
            </a:extLst>
          </p:cNvPr>
          <p:cNvSpPr>
            <a:spLocks/>
          </p:cNvSpPr>
          <p:nvPr/>
        </p:nvSpPr>
        <p:spPr bwMode="auto">
          <a:xfrm>
            <a:off x="5429250" y="4445000"/>
            <a:ext cx="38100" cy="66675"/>
          </a:xfrm>
          <a:custGeom>
            <a:avLst/>
            <a:gdLst>
              <a:gd name="T0" fmla="*/ 4130146 w 144"/>
              <a:gd name="T1" fmla="*/ 17502188 h 254"/>
              <a:gd name="T2" fmla="*/ 4130146 w 144"/>
              <a:gd name="T3" fmla="*/ 1515938 h 254"/>
              <a:gd name="T4" fmla="*/ 0 w 144"/>
              <a:gd name="T5" fmla="*/ 1515938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15938 h 254"/>
              <a:gd name="T12" fmla="*/ 5880365 w 144"/>
              <a:gd name="T13" fmla="*/ 1515938 h 254"/>
              <a:gd name="T14" fmla="*/ 5880365 w 144"/>
              <a:gd name="T15" fmla="*/ 17502188 h 254"/>
              <a:gd name="T16" fmla="*/ 4130146 w 144"/>
              <a:gd name="T17" fmla="*/ 17502188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2" name="Rectangle 574">
            <a:extLst>
              <a:ext uri="{FF2B5EF4-FFF2-40B4-BE49-F238E27FC236}">
                <a16:creationId xmlns:a16="http://schemas.microsoft.com/office/drawing/2014/main" id="{0C4C09AF-DD07-4531-81DB-84A83F86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481513"/>
            <a:ext cx="23813" cy="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63" name="Freeform 575">
            <a:extLst>
              <a:ext uri="{FF2B5EF4-FFF2-40B4-BE49-F238E27FC236}">
                <a16:creationId xmlns:a16="http://schemas.microsoft.com/office/drawing/2014/main" id="{13754580-E6F6-48A9-A8BD-CF39F022BA99}"/>
              </a:ext>
            </a:extLst>
          </p:cNvPr>
          <p:cNvSpPr>
            <a:spLocks/>
          </p:cNvSpPr>
          <p:nvPr/>
        </p:nvSpPr>
        <p:spPr bwMode="auto">
          <a:xfrm>
            <a:off x="5499100" y="4445000"/>
            <a:ext cx="47625" cy="66675"/>
          </a:xfrm>
          <a:custGeom>
            <a:avLst/>
            <a:gdLst>
              <a:gd name="T0" fmla="*/ 8832419 w 177"/>
              <a:gd name="T1" fmla="*/ 0 h 254"/>
              <a:gd name="T2" fmla="*/ 11221742 w 177"/>
              <a:gd name="T3" fmla="*/ 0 h 254"/>
              <a:gd name="T4" fmla="*/ 11221742 w 177"/>
              <a:gd name="T5" fmla="*/ 12678750 h 254"/>
              <a:gd name="T6" fmla="*/ 12814354 w 177"/>
              <a:gd name="T7" fmla="*/ 12678750 h 254"/>
              <a:gd name="T8" fmla="*/ 12814354 w 177"/>
              <a:gd name="T9" fmla="*/ 14194688 h 254"/>
              <a:gd name="T10" fmla="*/ 11221742 w 177"/>
              <a:gd name="T11" fmla="*/ 14194688 h 254"/>
              <a:gd name="T12" fmla="*/ 11221742 w 177"/>
              <a:gd name="T13" fmla="*/ 17502188 h 254"/>
              <a:gd name="T14" fmla="*/ 9484102 w 177"/>
              <a:gd name="T15" fmla="*/ 17502188 h 254"/>
              <a:gd name="T16" fmla="*/ 9484102 w 177"/>
              <a:gd name="T17" fmla="*/ 14194688 h 254"/>
              <a:gd name="T18" fmla="*/ 0 w 177"/>
              <a:gd name="T19" fmla="*/ 14194688 h 254"/>
              <a:gd name="T20" fmla="*/ 0 w 177"/>
              <a:gd name="T21" fmla="*/ 12678750 h 254"/>
              <a:gd name="T22" fmla="*/ 8832419 w 177"/>
              <a:gd name="T23" fmla="*/ 0 h 25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"/>
              <a:gd name="T37" fmla="*/ 0 h 254"/>
              <a:gd name="T38" fmla="*/ 177 w 177"/>
              <a:gd name="T39" fmla="*/ 254 h 25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" h="254">
                <a:moveTo>
                  <a:pt x="122" y="0"/>
                </a:moveTo>
                <a:lnTo>
                  <a:pt x="155" y="0"/>
                </a:lnTo>
                <a:lnTo>
                  <a:pt x="155" y="184"/>
                </a:lnTo>
                <a:lnTo>
                  <a:pt x="177" y="184"/>
                </a:lnTo>
                <a:lnTo>
                  <a:pt x="177" y="206"/>
                </a:lnTo>
                <a:lnTo>
                  <a:pt x="155" y="206"/>
                </a:lnTo>
                <a:lnTo>
                  <a:pt x="155" y="254"/>
                </a:lnTo>
                <a:lnTo>
                  <a:pt x="131" y="254"/>
                </a:lnTo>
                <a:lnTo>
                  <a:pt x="131" y="206"/>
                </a:lnTo>
                <a:lnTo>
                  <a:pt x="0" y="206"/>
                </a:lnTo>
                <a:lnTo>
                  <a:pt x="0" y="184"/>
                </a:lnTo>
                <a:lnTo>
                  <a:pt x="12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4" name="Freeform 576">
            <a:extLst>
              <a:ext uri="{FF2B5EF4-FFF2-40B4-BE49-F238E27FC236}">
                <a16:creationId xmlns:a16="http://schemas.microsoft.com/office/drawing/2014/main" id="{A671EF6F-6C60-478F-AF1F-2FDE61DD2C5A}"/>
              </a:ext>
            </a:extLst>
          </p:cNvPr>
          <p:cNvSpPr>
            <a:spLocks/>
          </p:cNvSpPr>
          <p:nvPr/>
        </p:nvSpPr>
        <p:spPr bwMode="auto">
          <a:xfrm>
            <a:off x="5507038" y="4452938"/>
            <a:ext cx="26987" cy="39687"/>
          </a:xfrm>
          <a:custGeom>
            <a:avLst/>
            <a:gdLst>
              <a:gd name="T0" fmla="*/ 7140178 w 102"/>
              <a:gd name="T1" fmla="*/ 0 h 150"/>
              <a:gd name="T2" fmla="*/ 0 w 102"/>
              <a:gd name="T3" fmla="*/ 10500386 h 150"/>
              <a:gd name="T4" fmla="*/ 7140178 w 102"/>
              <a:gd name="T5" fmla="*/ 10500386 h 150"/>
              <a:gd name="T6" fmla="*/ 7140178 w 102"/>
              <a:gd name="T7" fmla="*/ 0 h 150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0"/>
              <a:gd name="T14" fmla="*/ 102 w 102"/>
              <a:gd name="T15" fmla="*/ 150 h 1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0">
                <a:moveTo>
                  <a:pt x="102" y="0"/>
                </a:moveTo>
                <a:lnTo>
                  <a:pt x="0" y="150"/>
                </a:lnTo>
                <a:lnTo>
                  <a:pt x="102" y="150"/>
                </a:lnTo>
                <a:lnTo>
                  <a:pt x="10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5" name="Freeform 577">
            <a:extLst>
              <a:ext uri="{FF2B5EF4-FFF2-40B4-BE49-F238E27FC236}">
                <a16:creationId xmlns:a16="http://schemas.microsoft.com/office/drawing/2014/main" id="{1B1C6ED8-767E-4536-94E8-8725E714CB43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579938"/>
            <a:ext cx="250825" cy="69850"/>
          </a:xfrm>
          <a:custGeom>
            <a:avLst/>
            <a:gdLst>
              <a:gd name="T0" fmla="*/ 6580452 w 948"/>
              <a:gd name="T1" fmla="*/ 420158 h 264"/>
              <a:gd name="T2" fmla="*/ 9660731 w 948"/>
              <a:gd name="T3" fmla="*/ 1190096 h 264"/>
              <a:gd name="T4" fmla="*/ 12040658 w 948"/>
              <a:gd name="T5" fmla="*/ 2730235 h 264"/>
              <a:gd name="T6" fmla="*/ 14560815 w 948"/>
              <a:gd name="T7" fmla="*/ 6720417 h 264"/>
              <a:gd name="T8" fmla="*/ 14490965 w 948"/>
              <a:gd name="T9" fmla="*/ 12180888 h 264"/>
              <a:gd name="T10" fmla="*/ 11760729 w 948"/>
              <a:gd name="T11" fmla="*/ 16031104 h 264"/>
              <a:gd name="T12" fmla="*/ 9520502 w 948"/>
              <a:gd name="T13" fmla="*/ 17361165 h 264"/>
              <a:gd name="T14" fmla="*/ 7000346 w 948"/>
              <a:gd name="T15" fmla="*/ 18061252 h 264"/>
              <a:gd name="T16" fmla="*/ 1680104 w 948"/>
              <a:gd name="T17" fmla="*/ 16661077 h 264"/>
              <a:gd name="T18" fmla="*/ 8610600 w 948"/>
              <a:gd name="T19" fmla="*/ 15890875 h 264"/>
              <a:gd name="T20" fmla="*/ 12110773 w 948"/>
              <a:gd name="T21" fmla="*/ 13230754 h 264"/>
              <a:gd name="T22" fmla="*/ 13160904 w 948"/>
              <a:gd name="T23" fmla="*/ 8750565 h 264"/>
              <a:gd name="T24" fmla="*/ 11620765 w 948"/>
              <a:gd name="T25" fmla="*/ 4690269 h 264"/>
              <a:gd name="T26" fmla="*/ 9590617 w 948"/>
              <a:gd name="T27" fmla="*/ 2940315 h 264"/>
              <a:gd name="T28" fmla="*/ 7210425 w 948"/>
              <a:gd name="T29" fmla="*/ 2099998 h 264"/>
              <a:gd name="T30" fmla="*/ 1680104 w 948"/>
              <a:gd name="T31" fmla="*/ 1890183 h 264"/>
              <a:gd name="T32" fmla="*/ 19321198 w 948"/>
              <a:gd name="T33" fmla="*/ 3360208 h 264"/>
              <a:gd name="T34" fmla="*/ 21841354 w 948"/>
              <a:gd name="T35" fmla="*/ 1190096 h 264"/>
              <a:gd name="T36" fmla="*/ 24991483 w 948"/>
              <a:gd name="T37" fmla="*/ 139965 h 264"/>
              <a:gd name="T38" fmla="*/ 27441790 w 948"/>
              <a:gd name="T39" fmla="*/ 0 h 264"/>
              <a:gd name="T40" fmla="*/ 29261858 w 948"/>
              <a:gd name="T41" fmla="*/ 350044 h 264"/>
              <a:gd name="T42" fmla="*/ 30871848 w 948"/>
              <a:gd name="T43" fmla="*/ 980017 h 264"/>
              <a:gd name="T44" fmla="*/ 33531969 w 948"/>
              <a:gd name="T45" fmla="*/ 3220244 h 264"/>
              <a:gd name="T46" fmla="*/ 31851865 w 948"/>
              <a:gd name="T47" fmla="*/ 3920331 h 264"/>
              <a:gd name="T48" fmla="*/ 28841700 w 948"/>
              <a:gd name="T49" fmla="*/ 2030148 h 264"/>
              <a:gd name="T50" fmla="*/ 27231710 w 948"/>
              <a:gd name="T51" fmla="*/ 1680104 h 264"/>
              <a:gd name="T52" fmla="*/ 25201563 w 948"/>
              <a:gd name="T53" fmla="*/ 1820069 h 264"/>
              <a:gd name="T54" fmla="*/ 23101565 w 948"/>
              <a:gd name="T55" fmla="*/ 2450042 h 264"/>
              <a:gd name="T56" fmla="*/ 21351346 w 948"/>
              <a:gd name="T57" fmla="*/ 3780102 h 264"/>
              <a:gd name="T58" fmla="*/ 19181233 w 948"/>
              <a:gd name="T59" fmla="*/ 7630583 h 264"/>
              <a:gd name="T60" fmla="*/ 20021285 w 948"/>
              <a:gd name="T61" fmla="*/ 13160904 h 264"/>
              <a:gd name="T62" fmla="*/ 22051433 w 948"/>
              <a:gd name="T63" fmla="*/ 15331017 h 264"/>
              <a:gd name="T64" fmla="*/ 24711554 w 948"/>
              <a:gd name="T65" fmla="*/ 16521112 h 264"/>
              <a:gd name="T66" fmla="*/ 27161596 w 948"/>
              <a:gd name="T67" fmla="*/ 16801042 h 264"/>
              <a:gd name="T68" fmla="*/ 28841700 w 948"/>
              <a:gd name="T69" fmla="*/ 16450998 h 264"/>
              <a:gd name="T70" fmla="*/ 30521804 w 948"/>
              <a:gd name="T71" fmla="*/ 15681060 h 264"/>
              <a:gd name="T72" fmla="*/ 32832146 w 948"/>
              <a:gd name="T73" fmla="*/ 13510948 h 264"/>
              <a:gd name="T74" fmla="*/ 33462119 w 948"/>
              <a:gd name="T75" fmla="*/ 15400867 h 264"/>
              <a:gd name="T76" fmla="*/ 31501821 w 948"/>
              <a:gd name="T77" fmla="*/ 17080971 h 264"/>
              <a:gd name="T78" fmla="*/ 29331708 w 948"/>
              <a:gd name="T79" fmla="*/ 18061252 h 264"/>
              <a:gd name="T80" fmla="*/ 27021631 w 948"/>
              <a:gd name="T81" fmla="*/ 18481146 h 264"/>
              <a:gd name="T82" fmla="*/ 24431625 w 948"/>
              <a:gd name="T83" fmla="*/ 18271067 h 264"/>
              <a:gd name="T84" fmla="*/ 21981319 w 948"/>
              <a:gd name="T85" fmla="*/ 17291050 h 264"/>
              <a:gd name="T86" fmla="*/ 19531277 w 948"/>
              <a:gd name="T87" fmla="*/ 15331017 h 264"/>
              <a:gd name="T88" fmla="*/ 17361165 w 948"/>
              <a:gd name="T89" fmla="*/ 10150740 h 264"/>
              <a:gd name="T90" fmla="*/ 40182535 w 948"/>
              <a:gd name="T91" fmla="*/ 18131102 h 264"/>
              <a:gd name="T92" fmla="*/ 41932490 w 948"/>
              <a:gd name="T93" fmla="*/ 1890183 h 264"/>
              <a:gd name="T94" fmla="*/ 46972802 w 948"/>
              <a:gd name="T95" fmla="*/ 11480800 h 264"/>
              <a:gd name="T96" fmla="*/ 55933446 w 948"/>
              <a:gd name="T97" fmla="*/ 2660121 h 264"/>
              <a:gd name="T98" fmla="*/ 58733531 w 948"/>
              <a:gd name="T99" fmla="*/ 350044 h 264"/>
              <a:gd name="T100" fmla="*/ 60903644 w 948"/>
              <a:gd name="T101" fmla="*/ 0 h 264"/>
              <a:gd name="T102" fmla="*/ 63914073 w 948"/>
              <a:gd name="T103" fmla="*/ 840052 h 264"/>
              <a:gd name="T104" fmla="*/ 65943956 w 948"/>
              <a:gd name="T105" fmla="*/ 3290094 h 264"/>
              <a:gd name="T106" fmla="*/ 66224150 w 948"/>
              <a:gd name="T107" fmla="*/ 6720417 h 264"/>
              <a:gd name="T108" fmla="*/ 63914073 w 948"/>
              <a:gd name="T109" fmla="*/ 10500783 h 264"/>
              <a:gd name="T110" fmla="*/ 63003906 w 948"/>
              <a:gd name="T111" fmla="*/ 8890529 h 264"/>
              <a:gd name="T112" fmla="*/ 64544046 w 948"/>
              <a:gd name="T113" fmla="*/ 4410340 h 264"/>
              <a:gd name="T114" fmla="*/ 62863942 w 948"/>
              <a:gd name="T115" fmla="*/ 2240227 h 264"/>
              <a:gd name="T116" fmla="*/ 60273671 w 948"/>
              <a:gd name="T117" fmla="*/ 1750219 h 264"/>
              <a:gd name="T118" fmla="*/ 58173673 w 948"/>
              <a:gd name="T119" fmla="*/ 2730235 h 26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948"/>
              <a:gd name="T181" fmla="*/ 0 h 264"/>
              <a:gd name="T182" fmla="*/ 948 w 948"/>
              <a:gd name="T183" fmla="*/ 264 h 26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948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3"/>
                </a:lnTo>
                <a:lnTo>
                  <a:pt x="131" y="15"/>
                </a:lnTo>
                <a:lnTo>
                  <a:pt x="138" y="17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39"/>
                </a:lnTo>
                <a:lnTo>
                  <a:pt x="177" y="43"/>
                </a:lnTo>
                <a:lnTo>
                  <a:pt x="185" y="53"/>
                </a:lnTo>
                <a:lnTo>
                  <a:pt x="192" y="62"/>
                </a:lnTo>
                <a:lnTo>
                  <a:pt x="199" y="73"/>
                </a:lnTo>
                <a:lnTo>
                  <a:pt x="204" y="84"/>
                </a:lnTo>
                <a:lnTo>
                  <a:pt x="208" y="96"/>
                </a:lnTo>
                <a:lnTo>
                  <a:pt x="211" y="109"/>
                </a:lnTo>
                <a:lnTo>
                  <a:pt x="212" y="121"/>
                </a:lnTo>
                <a:lnTo>
                  <a:pt x="213" y="135"/>
                </a:lnTo>
                <a:lnTo>
                  <a:pt x="212" y="148"/>
                </a:lnTo>
                <a:lnTo>
                  <a:pt x="210" y="162"/>
                </a:lnTo>
                <a:lnTo>
                  <a:pt x="207" y="174"/>
                </a:lnTo>
                <a:lnTo>
                  <a:pt x="202" y="186"/>
                </a:lnTo>
                <a:lnTo>
                  <a:pt x="196" y="197"/>
                </a:lnTo>
                <a:lnTo>
                  <a:pt x="189" y="208"/>
                </a:lnTo>
                <a:lnTo>
                  <a:pt x="181" y="217"/>
                </a:lnTo>
                <a:lnTo>
                  <a:pt x="173" y="225"/>
                </a:lnTo>
                <a:lnTo>
                  <a:pt x="168" y="229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2"/>
                </a:lnTo>
                <a:lnTo>
                  <a:pt x="119" y="254"/>
                </a:lnTo>
                <a:lnTo>
                  <a:pt x="112" y="255"/>
                </a:lnTo>
                <a:lnTo>
                  <a:pt x="106" y="256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7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7"/>
                </a:lnTo>
                <a:lnTo>
                  <a:pt x="173" y="189"/>
                </a:lnTo>
                <a:lnTo>
                  <a:pt x="178" y="180"/>
                </a:lnTo>
                <a:lnTo>
                  <a:pt x="182" y="170"/>
                </a:lnTo>
                <a:lnTo>
                  <a:pt x="185" y="159"/>
                </a:lnTo>
                <a:lnTo>
                  <a:pt x="188" y="147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3"/>
                </a:lnTo>
                <a:lnTo>
                  <a:pt x="178" y="84"/>
                </a:lnTo>
                <a:lnTo>
                  <a:pt x="173" y="76"/>
                </a:lnTo>
                <a:lnTo>
                  <a:pt x="166" y="67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2"/>
                </a:lnTo>
                <a:lnTo>
                  <a:pt x="132" y="40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7"/>
                </a:lnTo>
                <a:lnTo>
                  <a:pt x="256" y="82"/>
                </a:lnTo>
                <a:lnTo>
                  <a:pt x="262" y="67"/>
                </a:lnTo>
                <a:lnTo>
                  <a:pt x="270" y="54"/>
                </a:lnTo>
                <a:lnTo>
                  <a:pt x="276" y="48"/>
                </a:lnTo>
                <a:lnTo>
                  <a:pt x="281" y="41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7"/>
                </a:lnTo>
                <a:lnTo>
                  <a:pt x="319" y="13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4"/>
                </a:lnTo>
                <a:lnTo>
                  <a:pt x="445" y="16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69"/>
                </a:lnTo>
                <a:lnTo>
                  <a:pt x="468" y="69"/>
                </a:lnTo>
                <a:lnTo>
                  <a:pt x="462" y="62"/>
                </a:lnTo>
                <a:lnTo>
                  <a:pt x="455" y="56"/>
                </a:lnTo>
                <a:lnTo>
                  <a:pt x="449" y="50"/>
                </a:lnTo>
                <a:lnTo>
                  <a:pt x="442" y="44"/>
                </a:lnTo>
                <a:lnTo>
                  <a:pt x="435" y="39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0"/>
                </a:lnTo>
                <a:lnTo>
                  <a:pt x="316" y="43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69"/>
                </a:lnTo>
                <a:lnTo>
                  <a:pt x="285" y="79"/>
                </a:lnTo>
                <a:lnTo>
                  <a:pt x="280" y="88"/>
                </a:lnTo>
                <a:lnTo>
                  <a:pt x="276" y="99"/>
                </a:lnTo>
                <a:lnTo>
                  <a:pt x="274" y="109"/>
                </a:lnTo>
                <a:lnTo>
                  <a:pt x="271" y="120"/>
                </a:lnTo>
                <a:lnTo>
                  <a:pt x="271" y="132"/>
                </a:lnTo>
                <a:lnTo>
                  <a:pt x="272" y="147"/>
                </a:lnTo>
                <a:lnTo>
                  <a:pt x="276" y="161"/>
                </a:lnTo>
                <a:lnTo>
                  <a:pt x="280" y="175"/>
                </a:lnTo>
                <a:lnTo>
                  <a:pt x="286" y="188"/>
                </a:lnTo>
                <a:lnTo>
                  <a:pt x="290" y="194"/>
                </a:lnTo>
                <a:lnTo>
                  <a:pt x="294" y="199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6"/>
                </a:lnTo>
                <a:lnTo>
                  <a:pt x="333" y="229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8"/>
                </a:lnTo>
                <a:lnTo>
                  <a:pt x="432" y="226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0"/>
                </a:lnTo>
                <a:lnTo>
                  <a:pt x="469" y="193"/>
                </a:lnTo>
                <a:lnTo>
                  <a:pt x="497" y="193"/>
                </a:lnTo>
                <a:lnTo>
                  <a:pt x="494" y="199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8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2"/>
                </a:lnTo>
                <a:lnTo>
                  <a:pt x="429" y="254"/>
                </a:lnTo>
                <a:lnTo>
                  <a:pt x="424" y="256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5"/>
                </a:lnTo>
                <a:lnTo>
                  <a:pt x="324" y="253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8"/>
                </a:lnTo>
                <a:lnTo>
                  <a:pt x="279" y="219"/>
                </a:lnTo>
                <a:lnTo>
                  <a:pt x="271" y="209"/>
                </a:lnTo>
                <a:lnTo>
                  <a:pt x="264" y="197"/>
                </a:lnTo>
                <a:lnTo>
                  <a:pt x="258" y="186"/>
                </a:lnTo>
                <a:lnTo>
                  <a:pt x="253" y="173"/>
                </a:lnTo>
                <a:lnTo>
                  <a:pt x="250" y="160"/>
                </a:lnTo>
                <a:lnTo>
                  <a:pt x="248" y="145"/>
                </a:lnTo>
                <a:lnTo>
                  <a:pt x="247" y="132"/>
                </a:lnTo>
                <a:lnTo>
                  <a:pt x="247" y="128"/>
                </a:lnTo>
                <a:lnTo>
                  <a:pt x="248" y="122"/>
                </a:lnTo>
                <a:lnTo>
                  <a:pt x="248" y="118"/>
                </a:lnTo>
                <a:lnTo>
                  <a:pt x="248" y="114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5"/>
                </a:lnTo>
                <a:lnTo>
                  <a:pt x="659" y="5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3"/>
                </a:moveTo>
                <a:lnTo>
                  <a:pt x="762" y="143"/>
                </a:lnTo>
                <a:lnTo>
                  <a:pt x="762" y="164"/>
                </a:lnTo>
                <a:lnTo>
                  <a:pt x="671" y="164"/>
                </a:lnTo>
                <a:lnTo>
                  <a:pt x="671" y="143"/>
                </a:lnTo>
                <a:close/>
                <a:moveTo>
                  <a:pt x="788" y="87"/>
                </a:moveTo>
                <a:lnTo>
                  <a:pt x="789" y="73"/>
                </a:lnTo>
                <a:lnTo>
                  <a:pt x="791" y="60"/>
                </a:lnTo>
                <a:lnTo>
                  <a:pt x="794" y="49"/>
                </a:lnTo>
                <a:lnTo>
                  <a:pt x="799" y="38"/>
                </a:lnTo>
                <a:lnTo>
                  <a:pt x="806" y="29"/>
                </a:lnTo>
                <a:lnTo>
                  <a:pt x="813" y="22"/>
                </a:lnTo>
                <a:lnTo>
                  <a:pt x="820" y="14"/>
                </a:lnTo>
                <a:lnTo>
                  <a:pt x="830" y="9"/>
                </a:lnTo>
                <a:lnTo>
                  <a:pt x="835" y="7"/>
                </a:lnTo>
                <a:lnTo>
                  <a:pt x="839" y="5"/>
                </a:lnTo>
                <a:lnTo>
                  <a:pt x="844" y="4"/>
                </a:lnTo>
                <a:lnTo>
                  <a:pt x="849" y="2"/>
                </a:lnTo>
                <a:lnTo>
                  <a:pt x="855" y="1"/>
                </a:lnTo>
                <a:lnTo>
                  <a:pt x="860" y="1"/>
                </a:lnTo>
                <a:lnTo>
                  <a:pt x="865" y="0"/>
                </a:lnTo>
                <a:lnTo>
                  <a:pt x="870" y="0"/>
                </a:lnTo>
                <a:lnTo>
                  <a:pt x="877" y="0"/>
                </a:lnTo>
                <a:lnTo>
                  <a:pt x="885" y="1"/>
                </a:lnTo>
                <a:lnTo>
                  <a:pt x="892" y="3"/>
                </a:lnTo>
                <a:lnTo>
                  <a:pt x="899" y="5"/>
                </a:lnTo>
                <a:lnTo>
                  <a:pt x="906" y="8"/>
                </a:lnTo>
                <a:lnTo>
                  <a:pt x="913" y="12"/>
                </a:lnTo>
                <a:lnTo>
                  <a:pt x="919" y="17"/>
                </a:lnTo>
                <a:lnTo>
                  <a:pt x="924" y="22"/>
                </a:lnTo>
                <a:lnTo>
                  <a:pt x="929" y="27"/>
                </a:lnTo>
                <a:lnTo>
                  <a:pt x="935" y="33"/>
                </a:lnTo>
                <a:lnTo>
                  <a:pt x="939" y="39"/>
                </a:lnTo>
                <a:lnTo>
                  <a:pt x="942" y="47"/>
                </a:lnTo>
                <a:lnTo>
                  <a:pt x="945" y="54"/>
                </a:lnTo>
                <a:lnTo>
                  <a:pt x="947" y="62"/>
                </a:lnTo>
                <a:lnTo>
                  <a:pt x="948" y="69"/>
                </a:lnTo>
                <a:lnTo>
                  <a:pt x="948" y="78"/>
                </a:lnTo>
                <a:lnTo>
                  <a:pt x="947" y="87"/>
                </a:lnTo>
                <a:lnTo>
                  <a:pt x="946" y="96"/>
                </a:lnTo>
                <a:lnTo>
                  <a:pt x="943" y="106"/>
                </a:lnTo>
                <a:lnTo>
                  <a:pt x="940" y="115"/>
                </a:lnTo>
                <a:lnTo>
                  <a:pt x="935" y="125"/>
                </a:lnTo>
                <a:lnTo>
                  <a:pt x="928" y="133"/>
                </a:lnTo>
                <a:lnTo>
                  <a:pt x="921" y="142"/>
                </a:lnTo>
                <a:lnTo>
                  <a:pt x="913" y="150"/>
                </a:lnTo>
                <a:lnTo>
                  <a:pt x="821" y="238"/>
                </a:lnTo>
                <a:lnTo>
                  <a:pt x="948" y="238"/>
                </a:lnTo>
                <a:lnTo>
                  <a:pt x="948" y="259"/>
                </a:lnTo>
                <a:lnTo>
                  <a:pt x="786" y="259"/>
                </a:lnTo>
                <a:lnTo>
                  <a:pt x="786" y="238"/>
                </a:lnTo>
                <a:lnTo>
                  <a:pt x="900" y="127"/>
                </a:lnTo>
                <a:lnTo>
                  <a:pt x="911" y="114"/>
                </a:lnTo>
                <a:lnTo>
                  <a:pt x="918" y="102"/>
                </a:lnTo>
                <a:lnTo>
                  <a:pt x="923" y="89"/>
                </a:lnTo>
                <a:lnTo>
                  <a:pt x="924" y="78"/>
                </a:lnTo>
                <a:lnTo>
                  <a:pt x="923" y="70"/>
                </a:lnTo>
                <a:lnTo>
                  <a:pt x="922" y="63"/>
                </a:lnTo>
                <a:lnTo>
                  <a:pt x="920" y="57"/>
                </a:lnTo>
                <a:lnTo>
                  <a:pt x="917" y="51"/>
                </a:lnTo>
                <a:lnTo>
                  <a:pt x="913" y="44"/>
                </a:lnTo>
                <a:lnTo>
                  <a:pt x="909" y="39"/>
                </a:lnTo>
                <a:lnTo>
                  <a:pt x="903" y="35"/>
                </a:lnTo>
                <a:lnTo>
                  <a:pt x="898" y="32"/>
                </a:lnTo>
                <a:lnTo>
                  <a:pt x="892" y="29"/>
                </a:lnTo>
                <a:lnTo>
                  <a:pt x="886" y="26"/>
                </a:lnTo>
                <a:lnTo>
                  <a:pt x="879" y="25"/>
                </a:lnTo>
                <a:lnTo>
                  <a:pt x="873" y="24"/>
                </a:lnTo>
                <a:lnTo>
                  <a:pt x="867" y="24"/>
                </a:lnTo>
                <a:lnTo>
                  <a:pt x="861" y="25"/>
                </a:lnTo>
                <a:lnTo>
                  <a:pt x="856" y="26"/>
                </a:lnTo>
                <a:lnTo>
                  <a:pt x="850" y="28"/>
                </a:lnTo>
                <a:lnTo>
                  <a:pt x="845" y="30"/>
                </a:lnTo>
                <a:lnTo>
                  <a:pt x="840" y="32"/>
                </a:lnTo>
                <a:lnTo>
                  <a:pt x="835" y="35"/>
                </a:lnTo>
                <a:lnTo>
                  <a:pt x="831" y="39"/>
                </a:lnTo>
                <a:lnTo>
                  <a:pt x="823" y="48"/>
                </a:lnTo>
                <a:lnTo>
                  <a:pt x="817" y="59"/>
                </a:lnTo>
                <a:lnTo>
                  <a:pt x="814" y="72"/>
                </a:lnTo>
                <a:lnTo>
                  <a:pt x="813" y="87"/>
                </a:lnTo>
                <a:lnTo>
                  <a:pt x="788" y="8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66" name="Freeform 578">
            <a:extLst>
              <a:ext uri="{FF2B5EF4-FFF2-40B4-BE49-F238E27FC236}">
                <a16:creationId xmlns:a16="http://schemas.microsoft.com/office/drawing/2014/main" id="{CE782E10-7AF8-4649-9800-66C98C1F20E8}"/>
              </a:ext>
            </a:extLst>
          </p:cNvPr>
          <p:cNvSpPr>
            <a:spLocks/>
          </p:cNvSpPr>
          <p:nvPr/>
        </p:nvSpPr>
        <p:spPr bwMode="auto">
          <a:xfrm>
            <a:off x="5292725" y="4581525"/>
            <a:ext cx="57150" cy="68263"/>
          </a:xfrm>
          <a:custGeom>
            <a:avLst/>
            <a:gdLst>
              <a:gd name="T0" fmla="*/ 0 w 213"/>
              <a:gd name="T1" fmla="*/ 18345816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72294 h 254"/>
              <a:gd name="T12" fmla="*/ 6767043 w 213"/>
              <a:gd name="T13" fmla="*/ 72294 h 254"/>
              <a:gd name="T14" fmla="*/ 7343104 w 213"/>
              <a:gd name="T15" fmla="*/ 144589 h 254"/>
              <a:gd name="T16" fmla="*/ 7846990 w 213"/>
              <a:gd name="T17" fmla="*/ 288908 h 254"/>
              <a:gd name="T18" fmla="*/ 8494958 w 213"/>
              <a:gd name="T19" fmla="*/ 361203 h 254"/>
              <a:gd name="T20" fmla="*/ 8926669 w 213"/>
              <a:gd name="T21" fmla="*/ 577817 h 254"/>
              <a:gd name="T22" fmla="*/ 9430823 w 213"/>
              <a:gd name="T23" fmla="*/ 722405 h 254"/>
              <a:gd name="T24" fmla="*/ 9430823 w 213"/>
              <a:gd name="T25" fmla="*/ 722405 h 254"/>
              <a:gd name="T26" fmla="*/ 9934709 w 213"/>
              <a:gd name="T27" fmla="*/ 866725 h 254"/>
              <a:gd name="T28" fmla="*/ 10438595 w 213"/>
              <a:gd name="T29" fmla="*/ 1155633 h 254"/>
              <a:gd name="T30" fmla="*/ 10870574 w 213"/>
              <a:gd name="T31" fmla="*/ 1372248 h 254"/>
              <a:gd name="T32" fmla="*/ 11230377 w 213"/>
              <a:gd name="T33" fmla="*/ 1589130 h 254"/>
              <a:gd name="T34" fmla="*/ 11662356 w 213"/>
              <a:gd name="T35" fmla="*/ 1878039 h 254"/>
              <a:gd name="T36" fmla="*/ 12094335 w 213"/>
              <a:gd name="T37" fmla="*/ 2166947 h 254"/>
              <a:gd name="T38" fmla="*/ 12382232 w 213"/>
              <a:gd name="T39" fmla="*/ 2455855 h 254"/>
              <a:gd name="T40" fmla="*/ 12742304 w 213"/>
              <a:gd name="T41" fmla="*/ 2744764 h 254"/>
              <a:gd name="T42" fmla="*/ 12742304 w 213"/>
              <a:gd name="T43" fmla="*/ 2744764 h 254"/>
              <a:gd name="T44" fmla="*/ 13318096 w 213"/>
              <a:gd name="T45" fmla="*/ 3466900 h 254"/>
              <a:gd name="T46" fmla="*/ 13821982 w 213"/>
              <a:gd name="T47" fmla="*/ 4117011 h 254"/>
              <a:gd name="T48" fmla="*/ 14326137 w 213"/>
              <a:gd name="T49" fmla="*/ 4911442 h 254"/>
              <a:gd name="T50" fmla="*/ 14685940 w 213"/>
              <a:gd name="T51" fmla="*/ 5705873 h 254"/>
              <a:gd name="T52" fmla="*/ 14685940 w 213"/>
              <a:gd name="T53" fmla="*/ 5705873 h 254"/>
              <a:gd name="T54" fmla="*/ 14973837 w 213"/>
              <a:gd name="T55" fmla="*/ 6572598 h 254"/>
              <a:gd name="T56" fmla="*/ 15189826 w 213"/>
              <a:gd name="T57" fmla="*/ 7511618 h 254"/>
              <a:gd name="T58" fmla="*/ 15262001 w 213"/>
              <a:gd name="T59" fmla="*/ 8378343 h 254"/>
              <a:gd name="T60" fmla="*/ 15333908 w 213"/>
              <a:gd name="T61" fmla="*/ 9389656 h 254"/>
              <a:gd name="T62" fmla="*/ 15333908 w 213"/>
              <a:gd name="T63" fmla="*/ 9389656 h 254"/>
              <a:gd name="T64" fmla="*/ 15262001 w 213"/>
              <a:gd name="T65" fmla="*/ 10328676 h 254"/>
              <a:gd name="T66" fmla="*/ 15117919 w 213"/>
              <a:gd name="T67" fmla="*/ 11339721 h 254"/>
              <a:gd name="T68" fmla="*/ 14901930 w 213"/>
              <a:gd name="T69" fmla="*/ 12206446 h 254"/>
              <a:gd name="T70" fmla="*/ 14542126 w 213"/>
              <a:gd name="T71" fmla="*/ 13073171 h 254"/>
              <a:gd name="T72" fmla="*/ 14542126 w 213"/>
              <a:gd name="T73" fmla="*/ 13073171 h 254"/>
              <a:gd name="T74" fmla="*/ 14110147 w 213"/>
              <a:gd name="T75" fmla="*/ 13867602 h 254"/>
              <a:gd name="T76" fmla="*/ 13606261 w 213"/>
              <a:gd name="T77" fmla="*/ 14662301 h 254"/>
              <a:gd name="T78" fmla="*/ 13030200 w 213"/>
              <a:gd name="T79" fmla="*/ 15312143 h 254"/>
              <a:gd name="T80" fmla="*/ 12454407 w 213"/>
              <a:gd name="T81" fmla="*/ 15889960 h 254"/>
              <a:gd name="T82" fmla="*/ 12454407 w 213"/>
              <a:gd name="T83" fmla="*/ 15889960 h 254"/>
              <a:gd name="T84" fmla="*/ 12094335 w 213"/>
              <a:gd name="T85" fmla="*/ 16178869 h 254"/>
              <a:gd name="T86" fmla="*/ 11734532 w 213"/>
              <a:gd name="T87" fmla="*/ 16540071 h 254"/>
              <a:gd name="T88" fmla="*/ 11374460 w 213"/>
              <a:gd name="T89" fmla="*/ 16756685 h 254"/>
              <a:gd name="T90" fmla="*/ 11014388 w 213"/>
              <a:gd name="T91" fmla="*/ 16973568 h 254"/>
              <a:gd name="T92" fmla="*/ 10582677 w 213"/>
              <a:gd name="T93" fmla="*/ 17190182 h 254"/>
              <a:gd name="T94" fmla="*/ 10222606 w 213"/>
              <a:gd name="T95" fmla="*/ 17406796 h 254"/>
              <a:gd name="T96" fmla="*/ 9790627 w 213"/>
              <a:gd name="T97" fmla="*/ 17551385 h 254"/>
              <a:gd name="T98" fmla="*/ 9358648 w 213"/>
              <a:gd name="T99" fmla="*/ 17695705 h 254"/>
              <a:gd name="T100" fmla="*/ 9358648 w 213"/>
              <a:gd name="T101" fmla="*/ 17695705 h 254"/>
              <a:gd name="T102" fmla="*/ 8926669 w 213"/>
              <a:gd name="T103" fmla="*/ 17840293 h 254"/>
              <a:gd name="T104" fmla="*/ 8566865 w 213"/>
              <a:gd name="T105" fmla="*/ 17984613 h 254"/>
              <a:gd name="T106" fmla="*/ 8062980 w 213"/>
              <a:gd name="T107" fmla="*/ 18056907 h 254"/>
              <a:gd name="T108" fmla="*/ 7631001 w 213"/>
              <a:gd name="T109" fmla="*/ 18129202 h 254"/>
              <a:gd name="T110" fmla="*/ 7199022 w 213"/>
              <a:gd name="T111" fmla="*/ 18273521 h 254"/>
              <a:gd name="T112" fmla="*/ 6767043 w 213"/>
              <a:gd name="T113" fmla="*/ 18345816 h 254"/>
              <a:gd name="T114" fmla="*/ 6263157 w 213"/>
              <a:gd name="T115" fmla="*/ 18345816 h 254"/>
              <a:gd name="T116" fmla="*/ 5831178 w 213"/>
              <a:gd name="T117" fmla="*/ 18345816 h 254"/>
              <a:gd name="T118" fmla="*/ 0 w 213"/>
              <a:gd name="T119" fmla="*/ 18345816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8"/>
                </a:lnTo>
                <a:lnTo>
                  <a:pt x="192" y="57"/>
                </a:lnTo>
                <a:lnTo>
                  <a:pt x="199" y="68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1"/>
                </a:lnTo>
                <a:lnTo>
                  <a:pt x="196" y="192"/>
                </a:lnTo>
                <a:lnTo>
                  <a:pt x="189" y="203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7" name="Freeform 579">
            <a:extLst>
              <a:ext uri="{FF2B5EF4-FFF2-40B4-BE49-F238E27FC236}">
                <a16:creationId xmlns:a16="http://schemas.microsoft.com/office/drawing/2014/main" id="{D77D865A-3D2C-449B-B3E7-54A932A501E4}"/>
              </a:ext>
            </a:extLst>
          </p:cNvPr>
          <p:cNvSpPr>
            <a:spLocks/>
          </p:cNvSpPr>
          <p:nvPr/>
        </p:nvSpPr>
        <p:spPr bwMode="auto">
          <a:xfrm>
            <a:off x="5299075" y="4587875"/>
            <a:ext cx="44450" cy="55563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1502 h 211"/>
              <a:gd name="T4" fmla="*/ 2902989 w 165"/>
              <a:gd name="T5" fmla="*/ 14631502 h 211"/>
              <a:gd name="T6" fmla="*/ 2902989 w 165"/>
              <a:gd name="T7" fmla="*/ 14631502 h 211"/>
              <a:gd name="T8" fmla="*/ 3773670 w 165"/>
              <a:gd name="T9" fmla="*/ 14631502 h 211"/>
              <a:gd name="T10" fmla="*/ 4717357 w 165"/>
              <a:gd name="T11" fmla="*/ 14492726 h 211"/>
              <a:gd name="T12" fmla="*/ 5588038 w 165"/>
              <a:gd name="T13" fmla="*/ 14423470 h 211"/>
              <a:gd name="T14" fmla="*/ 6386522 w 165"/>
              <a:gd name="T15" fmla="*/ 14215438 h 211"/>
              <a:gd name="T16" fmla="*/ 7184736 w 165"/>
              <a:gd name="T17" fmla="*/ 13868630 h 211"/>
              <a:gd name="T18" fmla="*/ 7838017 w 165"/>
              <a:gd name="T19" fmla="*/ 13591342 h 211"/>
              <a:gd name="T20" fmla="*/ 8563495 w 165"/>
              <a:gd name="T21" fmla="*/ 13244534 h 211"/>
              <a:gd name="T22" fmla="*/ 9216775 w 165"/>
              <a:gd name="T23" fmla="*/ 12828470 h 211"/>
              <a:gd name="T24" fmla="*/ 9216775 w 165"/>
              <a:gd name="T25" fmla="*/ 12828470 h 211"/>
              <a:gd name="T26" fmla="*/ 9797319 w 165"/>
              <a:gd name="T27" fmla="*/ 12412406 h 211"/>
              <a:gd name="T28" fmla="*/ 10305396 w 165"/>
              <a:gd name="T29" fmla="*/ 11788309 h 211"/>
              <a:gd name="T30" fmla="*/ 10813473 w 165"/>
              <a:gd name="T31" fmla="*/ 11233733 h 211"/>
              <a:gd name="T32" fmla="*/ 11176346 w 165"/>
              <a:gd name="T33" fmla="*/ 10609636 h 211"/>
              <a:gd name="T34" fmla="*/ 11466484 w 165"/>
              <a:gd name="T35" fmla="*/ 9916021 h 211"/>
              <a:gd name="T36" fmla="*/ 11684154 w 165"/>
              <a:gd name="T37" fmla="*/ 9153412 h 211"/>
              <a:gd name="T38" fmla="*/ 11902094 w 165"/>
              <a:gd name="T39" fmla="*/ 8321283 h 211"/>
              <a:gd name="T40" fmla="*/ 11974561 w 165"/>
              <a:gd name="T41" fmla="*/ 7489155 h 211"/>
              <a:gd name="T42" fmla="*/ 11974561 w 165"/>
              <a:gd name="T43" fmla="*/ 7489155 h 211"/>
              <a:gd name="T44" fmla="*/ 11902094 w 165"/>
              <a:gd name="T45" fmla="*/ 6795803 h 211"/>
              <a:gd name="T46" fmla="*/ 11829357 w 165"/>
              <a:gd name="T47" fmla="*/ 6032930 h 211"/>
              <a:gd name="T48" fmla="*/ 11684154 w 165"/>
              <a:gd name="T49" fmla="*/ 5339578 h 211"/>
              <a:gd name="T50" fmla="*/ 11466484 w 165"/>
              <a:gd name="T51" fmla="*/ 4576706 h 211"/>
              <a:gd name="T52" fmla="*/ 11466484 w 165"/>
              <a:gd name="T53" fmla="*/ 4576706 h 211"/>
              <a:gd name="T54" fmla="*/ 11176346 w 165"/>
              <a:gd name="T55" fmla="*/ 3952610 h 211"/>
              <a:gd name="T56" fmla="*/ 10813473 w 165"/>
              <a:gd name="T57" fmla="*/ 3397770 h 211"/>
              <a:gd name="T58" fmla="*/ 10305396 w 165"/>
              <a:gd name="T59" fmla="*/ 2773673 h 211"/>
              <a:gd name="T60" fmla="*/ 9797319 w 165"/>
              <a:gd name="T61" fmla="*/ 2219097 h 211"/>
              <a:gd name="T62" fmla="*/ 9797319 w 165"/>
              <a:gd name="T63" fmla="*/ 2219097 h 211"/>
              <a:gd name="T64" fmla="*/ 9507182 w 165"/>
              <a:gd name="T65" fmla="*/ 1941545 h 211"/>
              <a:gd name="T66" fmla="*/ 9216775 w 165"/>
              <a:gd name="T67" fmla="*/ 1733513 h 211"/>
              <a:gd name="T68" fmla="*/ 8926368 w 165"/>
              <a:gd name="T69" fmla="*/ 1525481 h 211"/>
              <a:gd name="T70" fmla="*/ 8636231 w 165"/>
              <a:gd name="T71" fmla="*/ 1317449 h 211"/>
              <a:gd name="T72" fmla="*/ 8200890 w 165"/>
              <a:gd name="T73" fmla="*/ 1040160 h 211"/>
              <a:gd name="T74" fmla="*/ 7838017 w 165"/>
              <a:gd name="T75" fmla="*/ 901385 h 211"/>
              <a:gd name="T76" fmla="*/ 7475143 w 165"/>
              <a:gd name="T77" fmla="*/ 693353 h 211"/>
              <a:gd name="T78" fmla="*/ 7112269 w 165"/>
              <a:gd name="T79" fmla="*/ 554840 h 211"/>
              <a:gd name="T80" fmla="*/ 7112269 w 165"/>
              <a:gd name="T81" fmla="*/ 554840 h 211"/>
              <a:gd name="T82" fmla="*/ 6676659 w 165"/>
              <a:gd name="T83" fmla="*/ 416064 h 211"/>
              <a:gd name="T84" fmla="*/ 6168582 w 165"/>
              <a:gd name="T85" fmla="*/ 346808 h 211"/>
              <a:gd name="T86" fmla="*/ 5733242 w 165"/>
              <a:gd name="T87" fmla="*/ 208032 h 211"/>
              <a:gd name="T88" fmla="*/ 5297901 w 165"/>
              <a:gd name="T89" fmla="*/ 138776 h 211"/>
              <a:gd name="T90" fmla="*/ 4789824 w 165"/>
              <a:gd name="T91" fmla="*/ 69256 h 211"/>
              <a:gd name="T92" fmla="*/ 4209280 w 165"/>
              <a:gd name="T93" fmla="*/ 69256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0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0"/>
                </a:lnTo>
                <a:lnTo>
                  <a:pt x="149" y="162"/>
                </a:lnTo>
                <a:lnTo>
                  <a:pt x="154" y="153"/>
                </a:lnTo>
                <a:lnTo>
                  <a:pt x="158" y="143"/>
                </a:lnTo>
                <a:lnTo>
                  <a:pt x="161" y="132"/>
                </a:lnTo>
                <a:lnTo>
                  <a:pt x="164" y="120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6"/>
                </a:lnTo>
                <a:lnTo>
                  <a:pt x="154" y="57"/>
                </a:lnTo>
                <a:lnTo>
                  <a:pt x="149" y="49"/>
                </a:lnTo>
                <a:lnTo>
                  <a:pt x="142" y="40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5"/>
                </a:lnTo>
                <a:lnTo>
                  <a:pt x="108" y="13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8" name="Freeform 580">
            <a:extLst>
              <a:ext uri="{FF2B5EF4-FFF2-40B4-BE49-F238E27FC236}">
                <a16:creationId xmlns:a16="http://schemas.microsoft.com/office/drawing/2014/main" id="{E5393E57-54BD-4424-BC8E-47AC7290CA87}"/>
              </a:ext>
            </a:extLst>
          </p:cNvPr>
          <p:cNvSpPr>
            <a:spLocks/>
          </p:cNvSpPr>
          <p:nvPr/>
        </p:nvSpPr>
        <p:spPr bwMode="auto">
          <a:xfrm>
            <a:off x="5357813" y="4579938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1016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840052 h 264"/>
              <a:gd name="T20" fmla="*/ 14581556 w 250"/>
              <a:gd name="T21" fmla="*/ 1540140 h 264"/>
              <a:gd name="T22" fmla="*/ 16075076 w 250"/>
              <a:gd name="T23" fmla="*/ 2660121 h 264"/>
              <a:gd name="T24" fmla="*/ 17711014 w 250"/>
              <a:gd name="T25" fmla="*/ 4830233 h 264"/>
              <a:gd name="T26" fmla="*/ 14794916 w 250"/>
              <a:gd name="T27" fmla="*/ 3920331 h 264"/>
              <a:gd name="T28" fmla="*/ 13372338 w 250"/>
              <a:gd name="T29" fmla="*/ 273023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450042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160294 h 264"/>
              <a:gd name="T48" fmla="*/ 1707147 w 250"/>
              <a:gd name="T49" fmla="*/ 9240573 h 264"/>
              <a:gd name="T50" fmla="*/ 2347227 w 250"/>
              <a:gd name="T51" fmla="*/ 12250738 h 264"/>
              <a:gd name="T52" fmla="*/ 3343085 w 250"/>
              <a:gd name="T53" fmla="*/ 13930842 h 264"/>
              <a:gd name="T54" fmla="*/ 4836871 w 250"/>
              <a:gd name="T55" fmla="*/ 15331017 h 264"/>
              <a:gd name="T56" fmla="*/ 6117031 w 250"/>
              <a:gd name="T57" fmla="*/ 1603110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540831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781058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851173 h 264"/>
              <a:gd name="T92" fmla="*/ 4338942 w 250"/>
              <a:gd name="T93" fmla="*/ 17080971 h 264"/>
              <a:gd name="T94" fmla="*/ 2916365 w 250"/>
              <a:gd name="T95" fmla="*/ 15960990 h 264"/>
              <a:gd name="T96" fmla="*/ 1209218 w 250"/>
              <a:gd name="T97" fmla="*/ 1379087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7"/>
                </a:lnTo>
                <a:lnTo>
                  <a:pt x="9" y="82"/>
                </a:lnTo>
                <a:lnTo>
                  <a:pt x="15" y="67"/>
                </a:lnTo>
                <a:lnTo>
                  <a:pt x="23" y="54"/>
                </a:lnTo>
                <a:lnTo>
                  <a:pt x="29" y="48"/>
                </a:lnTo>
                <a:lnTo>
                  <a:pt x="34" y="41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7"/>
                </a:lnTo>
                <a:lnTo>
                  <a:pt x="72" y="13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4"/>
                </a:lnTo>
                <a:lnTo>
                  <a:pt x="198" y="16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69"/>
                </a:lnTo>
                <a:lnTo>
                  <a:pt x="221" y="69"/>
                </a:lnTo>
                <a:lnTo>
                  <a:pt x="215" y="62"/>
                </a:lnTo>
                <a:lnTo>
                  <a:pt x="208" y="56"/>
                </a:lnTo>
                <a:lnTo>
                  <a:pt x="202" y="50"/>
                </a:lnTo>
                <a:lnTo>
                  <a:pt x="195" y="44"/>
                </a:lnTo>
                <a:lnTo>
                  <a:pt x="188" y="39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0"/>
                </a:lnTo>
                <a:lnTo>
                  <a:pt x="69" y="43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69"/>
                </a:lnTo>
                <a:lnTo>
                  <a:pt x="38" y="79"/>
                </a:lnTo>
                <a:lnTo>
                  <a:pt x="33" y="88"/>
                </a:lnTo>
                <a:lnTo>
                  <a:pt x="29" y="99"/>
                </a:lnTo>
                <a:lnTo>
                  <a:pt x="27" y="109"/>
                </a:lnTo>
                <a:lnTo>
                  <a:pt x="24" y="120"/>
                </a:lnTo>
                <a:lnTo>
                  <a:pt x="24" y="132"/>
                </a:lnTo>
                <a:lnTo>
                  <a:pt x="25" y="147"/>
                </a:lnTo>
                <a:lnTo>
                  <a:pt x="29" y="161"/>
                </a:lnTo>
                <a:lnTo>
                  <a:pt x="33" y="175"/>
                </a:lnTo>
                <a:lnTo>
                  <a:pt x="39" y="188"/>
                </a:lnTo>
                <a:lnTo>
                  <a:pt x="43" y="194"/>
                </a:lnTo>
                <a:lnTo>
                  <a:pt x="47" y="199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6"/>
                </a:lnTo>
                <a:lnTo>
                  <a:pt x="86" y="229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8"/>
                </a:lnTo>
                <a:lnTo>
                  <a:pt x="185" y="226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0"/>
                </a:lnTo>
                <a:lnTo>
                  <a:pt x="222" y="193"/>
                </a:lnTo>
                <a:lnTo>
                  <a:pt x="250" y="193"/>
                </a:lnTo>
                <a:lnTo>
                  <a:pt x="247" y="199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8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2"/>
                </a:lnTo>
                <a:lnTo>
                  <a:pt x="182" y="254"/>
                </a:lnTo>
                <a:lnTo>
                  <a:pt x="177" y="256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5"/>
                </a:lnTo>
                <a:lnTo>
                  <a:pt x="77" y="253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8"/>
                </a:lnTo>
                <a:lnTo>
                  <a:pt x="32" y="219"/>
                </a:lnTo>
                <a:lnTo>
                  <a:pt x="24" y="209"/>
                </a:lnTo>
                <a:lnTo>
                  <a:pt x="17" y="197"/>
                </a:lnTo>
                <a:lnTo>
                  <a:pt x="11" y="186"/>
                </a:lnTo>
                <a:lnTo>
                  <a:pt x="6" y="173"/>
                </a:lnTo>
                <a:lnTo>
                  <a:pt x="3" y="160"/>
                </a:lnTo>
                <a:lnTo>
                  <a:pt x="1" y="145"/>
                </a:lnTo>
                <a:lnTo>
                  <a:pt x="0" y="132"/>
                </a:lnTo>
                <a:lnTo>
                  <a:pt x="0" y="128"/>
                </a:lnTo>
                <a:lnTo>
                  <a:pt x="1" y="122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9" name="Freeform 581">
            <a:extLst>
              <a:ext uri="{FF2B5EF4-FFF2-40B4-BE49-F238E27FC236}">
                <a16:creationId xmlns:a16="http://schemas.microsoft.com/office/drawing/2014/main" id="{1032C3FF-ECE9-408D-A1EE-A35CFB4705B8}"/>
              </a:ext>
            </a:extLst>
          </p:cNvPr>
          <p:cNvSpPr>
            <a:spLocks/>
          </p:cNvSpPr>
          <p:nvPr/>
        </p:nvSpPr>
        <p:spPr bwMode="auto">
          <a:xfrm>
            <a:off x="5429250" y="4581525"/>
            <a:ext cx="38100" cy="68263"/>
          </a:xfrm>
          <a:custGeom>
            <a:avLst/>
            <a:gdLst>
              <a:gd name="T0" fmla="*/ 4130146 w 144"/>
              <a:gd name="T1" fmla="*/ 18345816 h 254"/>
              <a:gd name="T2" fmla="*/ 4130146 w 144"/>
              <a:gd name="T3" fmla="*/ 1589130 h 254"/>
              <a:gd name="T4" fmla="*/ 0 w 144"/>
              <a:gd name="T5" fmla="*/ 1589130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89130 h 254"/>
              <a:gd name="T12" fmla="*/ 5880365 w 144"/>
              <a:gd name="T13" fmla="*/ 1589130 h 254"/>
              <a:gd name="T14" fmla="*/ 5880365 w 144"/>
              <a:gd name="T15" fmla="*/ 18345816 h 254"/>
              <a:gd name="T16" fmla="*/ 4130146 w 144"/>
              <a:gd name="T17" fmla="*/ 18345816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0" name="Rectangle 582">
            <a:extLst>
              <a:ext uri="{FF2B5EF4-FFF2-40B4-BE49-F238E27FC236}">
                <a16:creationId xmlns:a16="http://schemas.microsoft.com/office/drawing/2014/main" id="{8AB8878A-EB37-4529-846B-A8650635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618038"/>
            <a:ext cx="23813" cy="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71" name="Freeform 583">
            <a:extLst>
              <a:ext uri="{FF2B5EF4-FFF2-40B4-BE49-F238E27FC236}">
                <a16:creationId xmlns:a16="http://schemas.microsoft.com/office/drawing/2014/main" id="{ECD3CAA2-0675-4159-9C7D-3BCA71C75558}"/>
              </a:ext>
            </a:extLst>
          </p:cNvPr>
          <p:cNvSpPr>
            <a:spLocks/>
          </p:cNvSpPr>
          <p:nvPr/>
        </p:nvSpPr>
        <p:spPr bwMode="auto">
          <a:xfrm>
            <a:off x="5500688" y="4579938"/>
            <a:ext cx="42862" cy="69850"/>
          </a:xfrm>
          <a:custGeom>
            <a:avLst/>
            <a:gdLst>
              <a:gd name="T0" fmla="*/ 139963 w 162"/>
              <a:gd name="T1" fmla="*/ 6327763 h 259"/>
              <a:gd name="T2" fmla="*/ 350040 w 162"/>
              <a:gd name="T3" fmla="*/ 4363872 h 259"/>
              <a:gd name="T4" fmla="*/ 910156 w 162"/>
              <a:gd name="T5" fmla="*/ 2763795 h 259"/>
              <a:gd name="T6" fmla="*/ 1400159 w 162"/>
              <a:gd name="T7" fmla="*/ 2109254 h 259"/>
              <a:gd name="T8" fmla="*/ 2380164 w 162"/>
              <a:gd name="T9" fmla="*/ 1018354 h 259"/>
              <a:gd name="T10" fmla="*/ 3080243 w 162"/>
              <a:gd name="T11" fmla="*/ 654540 h 259"/>
              <a:gd name="T12" fmla="*/ 3710209 w 162"/>
              <a:gd name="T13" fmla="*/ 363544 h 259"/>
              <a:gd name="T14" fmla="*/ 4410288 w 162"/>
              <a:gd name="T15" fmla="*/ 145364 h 259"/>
              <a:gd name="T16" fmla="*/ 5180217 w 162"/>
              <a:gd name="T17" fmla="*/ 72817 h 259"/>
              <a:gd name="T18" fmla="*/ 5880296 w 162"/>
              <a:gd name="T19" fmla="*/ 0 h 259"/>
              <a:gd name="T20" fmla="*/ 6370299 w 162"/>
              <a:gd name="T21" fmla="*/ 0 h 259"/>
              <a:gd name="T22" fmla="*/ 7420418 w 162"/>
              <a:gd name="T23" fmla="*/ 218180 h 259"/>
              <a:gd name="T24" fmla="*/ 7910420 w 162"/>
              <a:gd name="T25" fmla="*/ 363544 h 259"/>
              <a:gd name="T26" fmla="*/ 8890425 w 162"/>
              <a:gd name="T27" fmla="*/ 872720 h 259"/>
              <a:gd name="T28" fmla="*/ 9660354 w 162"/>
              <a:gd name="T29" fmla="*/ 1600077 h 259"/>
              <a:gd name="T30" fmla="*/ 10010394 w 162"/>
              <a:gd name="T31" fmla="*/ 1963891 h 259"/>
              <a:gd name="T32" fmla="*/ 10710473 w 162"/>
              <a:gd name="T33" fmla="*/ 2836611 h 259"/>
              <a:gd name="T34" fmla="*/ 10920550 w 162"/>
              <a:gd name="T35" fmla="*/ 3418335 h 259"/>
              <a:gd name="T36" fmla="*/ 11270325 w 162"/>
              <a:gd name="T37" fmla="*/ 4509505 h 259"/>
              <a:gd name="T38" fmla="*/ 11340439 w 162"/>
              <a:gd name="T39" fmla="*/ 5673222 h 259"/>
              <a:gd name="T40" fmla="*/ 11270325 w 162"/>
              <a:gd name="T41" fmla="*/ 6327763 h 259"/>
              <a:gd name="T42" fmla="*/ 10990399 w 162"/>
              <a:gd name="T43" fmla="*/ 7709660 h 259"/>
              <a:gd name="T44" fmla="*/ 10430282 w 162"/>
              <a:gd name="T45" fmla="*/ 9091557 h 259"/>
              <a:gd name="T46" fmla="*/ 9450277 w 162"/>
              <a:gd name="T47" fmla="*/ 10328091 h 259"/>
              <a:gd name="T48" fmla="*/ 2450013 w 162"/>
              <a:gd name="T49" fmla="*/ 17310394 h 259"/>
              <a:gd name="T50" fmla="*/ 11340439 w 162"/>
              <a:gd name="T51" fmla="*/ 18837925 h 259"/>
              <a:gd name="T52" fmla="*/ 0 w 162"/>
              <a:gd name="T53" fmla="*/ 17310394 h 259"/>
              <a:gd name="T54" fmla="*/ 7980269 w 162"/>
              <a:gd name="T55" fmla="*/ 9237191 h 259"/>
              <a:gd name="T56" fmla="*/ 9240465 w 162"/>
              <a:gd name="T57" fmla="*/ 7418663 h 259"/>
              <a:gd name="T58" fmla="*/ 9660354 w 162"/>
              <a:gd name="T59" fmla="*/ 5673222 h 259"/>
              <a:gd name="T60" fmla="*/ 9590240 w 162"/>
              <a:gd name="T61" fmla="*/ 5091229 h 259"/>
              <a:gd name="T62" fmla="*/ 9380428 w 162"/>
              <a:gd name="T63" fmla="*/ 4145692 h 259"/>
              <a:gd name="T64" fmla="*/ 9170351 w 162"/>
              <a:gd name="T65" fmla="*/ 3709332 h 259"/>
              <a:gd name="T66" fmla="*/ 8610235 w 162"/>
              <a:gd name="T67" fmla="*/ 2836611 h 259"/>
              <a:gd name="T68" fmla="*/ 7840306 w 162"/>
              <a:gd name="T69" fmla="*/ 2327434 h 259"/>
              <a:gd name="T70" fmla="*/ 7420418 w 162"/>
              <a:gd name="T71" fmla="*/ 2109254 h 259"/>
              <a:gd name="T72" fmla="*/ 6510262 w 162"/>
              <a:gd name="T73" fmla="*/ 1818258 h 259"/>
              <a:gd name="T74" fmla="*/ 6090108 w 162"/>
              <a:gd name="T75" fmla="*/ 1745711 h 259"/>
              <a:gd name="T76" fmla="*/ 5250330 w 162"/>
              <a:gd name="T77" fmla="*/ 1818258 h 259"/>
              <a:gd name="T78" fmla="*/ 4480137 w 162"/>
              <a:gd name="T79" fmla="*/ 2036438 h 259"/>
              <a:gd name="T80" fmla="*/ 3780058 w 162"/>
              <a:gd name="T81" fmla="*/ 2327434 h 259"/>
              <a:gd name="T82" fmla="*/ 3150092 w 162"/>
              <a:gd name="T83" fmla="*/ 2836611 h 259"/>
              <a:gd name="T84" fmla="*/ 2589976 w 162"/>
              <a:gd name="T85" fmla="*/ 3491152 h 259"/>
              <a:gd name="T86" fmla="*/ 1960010 w 162"/>
              <a:gd name="T87" fmla="*/ 5236862 h 259"/>
              <a:gd name="T88" fmla="*/ 139963 w 162"/>
              <a:gd name="T89" fmla="*/ 6327763 h 259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62"/>
              <a:gd name="T136" fmla="*/ 0 h 259"/>
              <a:gd name="T137" fmla="*/ 162 w 162"/>
              <a:gd name="T138" fmla="*/ 259 h 259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62" h="259">
                <a:moveTo>
                  <a:pt x="2" y="87"/>
                </a:moveTo>
                <a:lnTo>
                  <a:pt x="2" y="87"/>
                </a:lnTo>
                <a:lnTo>
                  <a:pt x="3" y="73"/>
                </a:lnTo>
                <a:lnTo>
                  <a:pt x="5" y="60"/>
                </a:lnTo>
                <a:lnTo>
                  <a:pt x="8" y="49"/>
                </a:lnTo>
                <a:lnTo>
                  <a:pt x="13" y="38"/>
                </a:lnTo>
                <a:lnTo>
                  <a:pt x="20" y="29"/>
                </a:lnTo>
                <a:lnTo>
                  <a:pt x="27" y="22"/>
                </a:lnTo>
                <a:lnTo>
                  <a:pt x="34" y="14"/>
                </a:lnTo>
                <a:lnTo>
                  <a:pt x="44" y="9"/>
                </a:lnTo>
                <a:lnTo>
                  <a:pt x="49" y="7"/>
                </a:lnTo>
                <a:lnTo>
                  <a:pt x="53" y="5"/>
                </a:lnTo>
                <a:lnTo>
                  <a:pt x="58" y="4"/>
                </a:lnTo>
                <a:lnTo>
                  <a:pt x="63" y="2"/>
                </a:lnTo>
                <a:lnTo>
                  <a:pt x="69" y="1"/>
                </a:lnTo>
                <a:lnTo>
                  <a:pt x="74" y="1"/>
                </a:lnTo>
                <a:lnTo>
                  <a:pt x="79" y="0"/>
                </a:lnTo>
                <a:lnTo>
                  <a:pt x="84" y="0"/>
                </a:lnTo>
                <a:lnTo>
                  <a:pt x="91" y="0"/>
                </a:lnTo>
                <a:lnTo>
                  <a:pt x="99" y="1"/>
                </a:lnTo>
                <a:lnTo>
                  <a:pt x="106" y="3"/>
                </a:lnTo>
                <a:lnTo>
                  <a:pt x="113" y="5"/>
                </a:lnTo>
                <a:lnTo>
                  <a:pt x="120" y="8"/>
                </a:lnTo>
                <a:lnTo>
                  <a:pt x="127" y="12"/>
                </a:lnTo>
                <a:lnTo>
                  <a:pt x="133" y="17"/>
                </a:lnTo>
                <a:lnTo>
                  <a:pt x="138" y="22"/>
                </a:lnTo>
                <a:lnTo>
                  <a:pt x="143" y="27"/>
                </a:lnTo>
                <a:lnTo>
                  <a:pt x="149" y="33"/>
                </a:lnTo>
                <a:lnTo>
                  <a:pt x="153" y="39"/>
                </a:lnTo>
                <a:lnTo>
                  <a:pt x="156" y="47"/>
                </a:lnTo>
                <a:lnTo>
                  <a:pt x="159" y="54"/>
                </a:lnTo>
                <a:lnTo>
                  <a:pt x="161" y="62"/>
                </a:lnTo>
                <a:lnTo>
                  <a:pt x="162" y="69"/>
                </a:lnTo>
                <a:lnTo>
                  <a:pt x="162" y="78"/>
                </a:lnTo>
                <a:lnTo>
                  <a:pt x="161" y="87"/>
                </a:lnTo>
                <a:lnTo>
                  <a:pt x="160" y="96"/>
                </a:lnTo>
                <a:lnTo>
                  <a:pt x="157" y="106"/>
                </a:lnTo>
                <a:lnTo>
                  <a:pt x="154" y="115"/>
                </a:lnTo>
                <a:lnTo>
                  <a:pt x="149" y="125"/>
                </a:lnTo>
                <a:lnTo>
                  <a:pt x="142" y="133"/>
                </a:lnTo>
                <a:lnTo>
                  <a:pt x="135" y="142"/>
                </a:lnTo>
                <a:lnTo>
                  <a:pt x="127" y="150"/>
                </a:lnTo>
                <a:lnTo>
                  <a:pt x="35" y="238"/>
                </a:lnTo>
                <a:lnTo>
                  <a:pt x="162" y="238"/>
                </a:lnTo>
                <a:lnTo>
                  <a:pt x="162" y="259"/>
                </a:lnTo>
                <a:lnTo>
                  <a:pt x="0" y="259"/>
                </a:lnTo>
                <a:lnTo>
                  <a:pt x="0" y="238"/>
                </a:lnTo>
                <a:lnTo>
                  <a:pt x="114" y="127"/>
                </a:lnTo>
                <a:lnTo>
                  <a:pt x="125" y="114"/>
                </a:lnTo>
                <a:lnTo>
                  <a:pt x="132" y="102"/>
                </a:lnTo>
                <a:lnTo>
                  <a:pt x="137" y="89"/>
                </a:lnTo>
                <a:lnTo>
                  <a:pt x="138" y="78"/>
                </a:lnTo>
                <a:lnTo>
                  <a:pt x="137" y="70"/>
                </a:lnTo>
                <a:lnTo>
                  <a:pt x="136" y="63"/>
                </a:lnTo>
                <a:lnTo>
                  <a:pt x="134" y="57"/>
                </a:lnTo>
                <a:lnTo>
                  <a:pt x="131" y="51"/>
                </a:lnTo>
                <a:lnTo>
                  <a:pt x="127" y="44"/>
                </a:lnTo>
                <a:lnTo>
                  <a:pt x="123" y="39"/>
                </a:lnTo>
                <a:lnTo>
                  <a:pt x="117" y="35"/>
                </a:lnTo>
                <a:lnTo>
                  <a:pt x="112" y="32"/>
                </a:lnTo>
                <a:lnTo>
                  <a:pt x="106" y="29"/>
                </a:lnTo>
                <a:lnTo>
                  <a:pt x="100" y="26"/>
                </a:lnTo>
                <a:lnTo>
                  <a:pt x="93" y="25"/>
                </a:lnTo>
                <a:lnTo>
                  <a:pt x="87" y="24"/>
                </a:lnTo>
                <a:lnTo>
                  <a:pt x="81" y="24"/>
                </a:lnTo>
                <a:lnTo>
                  <a:pt x="75" y="25"/>
                </a:lnTo>
                <a:lnTo>
                  <a:pt x="70" y="26"/>
                </a:lnTo>
                <a:lnTo>
                  <a:pt x="64" y="28"/>
                </a:lnTo>
                <a:lnTo>
                  <a:pt x="59" y="30"/>
                </a:lnTo>
                <a:lnTo>
                  <a:pt x="54" y="32"/>
                </a:lnTo>
                <a:lnTo>
                  <a:pt x="49" y="35"/>
                </a:lnTo>
                <a:lnTo>
                  <a:pt x="45" y="39"/>
                </a:lnTo>
                <a:lnTo>
                  <a:pt x="37" y="48"/>
                </a:lnTo>
                <a:lnTo>
                  <a:pt x="31" y="59"/>
                </a:lnTo>
                <a:lnTo>
                  <a:pt x="28" y="72"/>
                </a:lnTo>
                <a:lnTo>
                  <a:pt x="27" y="87"/>
                </a:lnTo>
                <a:lnTo>
                  <a:pt x="2" y="8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2" name="Freeform 584">
            <a:extLst>
              <a:ext uri="{FF2B5EF4-FFF2-40B4-BE49-F238E27FC236}">
                <a16:creationId xmlns:a16="http://schemas.microsoft.com/office/drawing/2014/main" id="{E3E74097-2B5E-412A-BF38-82C1D7758EE6}"/>
              </a:ext>
            </a:extLst>
          </p:cNvPr>
          <p:cNvSpPr>
            <a:spLocks noEditPoints="1"/>
          </p:cNvSpPr>
          <p:nvPr/>
        </p:nvSpPr>
        <p:spPr bwMode="auto">
          <a:xfrm>
            <a:off x="5295900" y="4718050"/>
            <a:ext cx="236538" cy="69850"/>
          </a:xfrm>
          <a:custGeom>
            <a:avLst/>
            <a:gdLst>
              <a:gd name="T0" fmla="*/ 5910549 w 897"/>
              <a:gd name="T1" fmla="*/ 490008 h 264"/>
              <a:gd name="T2" fmla="*/ 8553077 w 897"/>
              <a:gd name="T3" fmla="*/ 980017 h 264"/>
              <a:gd name="T4" fmla="*/ 10847786 w 897"/>
              <a:gd name="T5" fmla="*/ 1890183 h 264"/>
              <a:gd name="T6" fmla="*/ 12864292 w 897"/>
              <a:gd name="T7" fmla="*/ 3710252 h 264"/>
              <a:gd name="T8" fmla="*/ 14672212 w 897"/>
              <a:gd name="T9" fmla="*/ 7700433 h 264"/>
              <a:gd name="T10" fmla="*/ 14324657 w 897"/>
              <a:gd name="T11" fmla="*/ 12250738 h 264"/>
              <a:gd name="T12" fmla="*/ 11960332 w 897"/>
              <a:gd name="T13" fmla="*/ 15821025 h 264"/>
              <a:gd name="T14" fmla="*/ 10152411 w 897"/>
              <a:gd name="T15" fmla="*/ 17080971 h 264"/>
              <a:gd name="T16" fmla="*/ 8205258 w 897"/>
              <a:gd name="T17" fmla="*/ 17851173 h 264"/>
              <a:gd name="T18" fmla="*/ 6049782 w 897"/>
              <a:gd name="T19" fmla="*/ 18131102 h 264"/>
              <a:gd name="T20" fmla="*/ 4380831 w 897"/>
              <a:gd name="T21" fmla="*/ 16661077 h 264"/>
              <a:gd name="T22" fmla="*/ 8483460 w 897"/>
              <a:gd name="T23" fmla="*/ 15960990 h 264"/>
              <a:gd name="T24" fmla="*/ 11543160 w 897"/>
              <a:gd name="T25" fmla="*/ 13860727 h 264"/>
              <a:gd name="T26" fmla="*/ 13072878 w 897"/>
              <a:gd name="T27" fmla="*/ 10360554 h 264"/>
              <a:gd name="T28" fmla="*/ 12655706 w 897"/>
              <a:gd name="T29" fmla="*/ 6580452 h 264"/>
              <a:gd name="T30" fmla="*/ 10708816 w 897"/>
              <a:gd name="T31" fmla="*/ 3850217 h 264"/>
              <a:gd name="T32" fmla="*/ 9178835 w 897"/>
              <a:gd name="T33" fmla="*/ 2870200 h 264"/>
              <a:gd name="T34" fmla="*/ 7162328 w 897"/>
              <a:gd name="T35" fmla="*/ 2170113 h 264"/>
              <a:gd name="T36" fmla="*/ 4659034 w 897"/>
              <a:gd name="T37" fmla="*/ 1890183 h 264"/>
              <a:gd name="T38" fmla="*/ 18218700 w 897"/>
              <a:gd name="T39" fmla="*/ 4760383 h 264"/>
              <a:gd name="T40" fmla="*/ 20304823 w 897"/>
              <a:gd name="T41" fmla="*/ 2170113 h 264"/>
              <a:gd name="T42" fmla="*/ 22669148 w 897"/>
              <a:gd name="T43" fmla="*/ 769938 h 264"/>
              <a:gd name="T44" fmla="*/ 25242059 w 897"/>
              <a:gd name="T45" fmla="*/ 70115 h 264"/>
              <a:gd name="T46" fmla="*/ 27188949 w 897"/>
              <a:gd name="T47" fmla="*/ 0 h 264"/>
              <a:gd name="T48" fmla="*/ 28718930 w 897"/>
              <a:gd name="T49" fmla="*/ 350044 h 264"/>
              <a:gd name="T50" fmla="*/ 30109679 w 897"/>
              <a:gd name="T51" fmla="*/ 840052 h 264"/>
              <a:gd name="T52" fmla="*/ 31917599 w 897"/>
              <a:gd name="T53" fmla="*/ 1890183 h 264"/>
              <a:gd name="T54" fmla="*/ 34073338 w 897"/>
              <a:gd name="T55" fmla="*/ 4340225 h 264"/>
              <a:gd name="T56" fmla="*/ 31222225 w 897"/>
              <a:gd name="T57" fmla="*/ 3500173 h 264"/>
              <a:gd name="T58" fmla="*/ 28579697 w 897"/>
              <a:gd name="T59" fmla="*/ 2099998 h 264"/>
              <a:gd name="T60" fmla="*/ 27188949 w 897"/>
              <a:gd name="T61" fmla="*/ 1750219 h 264"/>
              <a:gd name="T62" fmla="*/ 25728847 w 897"/>
              <a:gd name="T63" fmla="*/ 1750219 h 264"/>
              <a:gd name="T64" fmla="*/ 23920663 w 897"/>
              <a:gd name="T65" fmla="*/ 2170113 h 264"/>
              <a:gd name="T66" fmla="*/ 22251976 w 897"/>
              <a:gd name="T67" fmla="*/ 2870200 h 264"/>
              <a:gd name="T68" fmla="*/ 20652642 w 897"/>
              <a:gd name="T69" fmla="*/ 4340225 h 264"/>
              <a:gd name="T70" fmla="*/ 18983691 w 897"/>
              <a:gd name="T71" fmla="*/ 7700433 h 264"/>
              <a:gd name="T72" fmla="*/ 19400863 w 897"/>
              <a:gd name="T73" fmla="*/ 12320852 h 264"/>
              <a:gd name="T74" fmla="*/ 21069814 w 897"/>
              <a:gd name="T75" fmla="*/ 14700779 h 264"/>
              <a:gd name="T76" fmla="*/ 23086320 w 897"/>
              <a:gd name="T77" fmla="*/ 16100954 h 264"/>
              <a:gd name="T78" fmla="*/ 25381028 w 897"/>
              <a:gd name="T79" fmla="*/ 16730927 h 264"/>
              <a:gd name="T80" fmla="*/ 27188949 w 897"/>
              <a:gd name="T81" fmla="*/ 16730927 h 264"/>
              <a:gd name="T82" fmla="*/ 28579697 w 897"/>
              <a:gd name="T83" fmla="*/ 16450998 h 264"/>
              <a:gd name="T84" fmla="*/ 29970446 w 897"/>
              <a:gd name="T85" fmla="*/ 15890875 h 264"/>
              <a:gd name="T86" fmla="*/ 31709013 w 897"/>
              <a:gd name="T87" fmla="*/ 14560815 h 264"/>
              <a:gd name="T88" fmla="*/ 34003722 w 897"/>
              <a:gd name="T89" fmla="*/ 14351000 h 264"/>
              <a:gd name="T90" fmla="*/ 32543357 w 897"/>
              <a:gd name="T91" fmla="*/ 16031104 h 264"/>
              <a:gd name="T92" fmla="*/ 30874406 w 897"/>
              <a:gd name="T93" fmla="*/ 17361165 h 264"/>
              <a:gd name="T94" fmla="*/ 29066486 w 897"/>
              <a:gd name="T95" fmla="*/ 18061252 h 264"/>
              <a:gd name="T96" fmla="*/ 27188949 w 897"/>
              <a:gd name="T97" fmla="*/ 18411031 h 264"/>
              <a:gd name="T98" fmla="*/ 25102826 w 897"/>
              <a:gd name="T99" fmla="*/ 18411031 h 264"/>
              <a:gd name="T100" fmla="*/ 22947350 w 897"/>
              <a:gd name="T101" fmla="*/ 17921023 h 264"/>
              <a:gd name="T102" fmla="*/ 21000197 w 897"/>
              <a:gd name="T103" fmla="*/ 16801042 h 264"/>
              <a:gd name="T104" fmla="*/ 18844458 w 897"/>
              <a:gd name="T105" fmla="*/ 14630929 h 264"/>
              <a:gd name="T106" fmla="*/ 17175770 w 897"/>
              <a:gd name="T107" fmla="*/ 10220590 h 264"/>
              <a:gd name="T108" fmla="*/ 17175770 w 897"/>
              <a:gd name="T109" fmla="*/ 8050477 h 264"/>
              <a:gd name="T110" fmla="*/ 45825084 w 897"/>
              <a:gd name="T111" fmla="*/ 420158 h 264"/>
              <a:gd name="T112" fmla="*/ 46589811 w 897"/>
              <a:gd name="T113" fmla="*/ 10080625 h 264"/>
              <a:gd name="T114" fmla="*/ 60636529 w 897"/>
              <a:gd name="T115" fmla="*/ 1890183 h 264"/>
              <a:gd name="T116" fmla="*/ 60636529 w 897"/>
              <a:gd name="T117" fmla="*/ 18131102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897"/>
              <a:gd name="T178" fmla="*/ 0 h 264"/>
              <a:gd name="T179" fmla="*/ 897 w 897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897" h="264">
                <a:moveTo>
                  <a:pt x="0" y="259"/>
                </a:moveTo>
                <a:lnTo>
                  <a:pt x="0" y="6"/>
                </a:lnTo>
                <a:lnTo>
                  <a:pt x="68" y="6"/>
                </a:lnTo>
                <a:lnTo>
                  <a:pt x="77" y="6"/>
                </a:lnTo>
                <a:lnTo>
                  <a:pt x="85" y="7"/>
                </a:lnTo>
                <a:lnTo>
                  <a:pt x="93" y="7"/>
                </a:lnTo>
                <a:lnTo>
                  <a:pt x="101" y="8"/>
                </a:lnTo>
                <a:lnTo>
                  <a:pt x="109" y="10"/>
                </a:lnTo>
                <a:lnTo>
                  <a:pt x="117" y="11"/>
                </a:lnTo>
                <a:lnTo>
                  <a:pt x="123" y="14"/>
                </a:lnTo>
                <a:lnTo>
                  <a:pt x="131" y="16"/>
                </a:lnTo>
                <a:lnTo>
                  <a:pt x="138" y="18"/>
                </a:lnTo>
                <a:lnTo>
                  <a:pt x="144" y="21"/>
                </a:lnTo>
                <a:lnTo>
                  <a:pt x="150" y="24"/>
                </a:lnTo>
                <a:lnTo>
                  <a:pt x="156" y="27"/>
                </a:lnTo>
                <a:lnTo>
                  <a:pt x="162" y="32"/>
                </a:lnTo>
                <a:lnTo>
                  <a:pt x="167" y="36"/>
                </a:lnTo>
                <a:lnTo>
                  <a:pt x="171" y="40"/>
                </a:lnTo>
                <a:lnTo>
                  <a:pt x="176" y="44"/>
                </a:lnTo>
                <a:lnTo>
                  <a:pt x="185" y="53"/>
                </a:lnTo>
                <a:lnTo>
                  <a:pt x="192" y="63"/>
                </a:lnTo>
                <a:lnTo>
                  <a:pt x="198" y="73"/>
                </a:lnTo>
                <a:lnTo>
                  <a:pt x="203" y="85"/>
                </a:lnTo>
                <a:lnTo>
                  <a:pt x="207" y="97"/>
                </a:lnTo>
                <a:lnTo>
                  <a:pt x="211" y="110"/>
                </a:lnTo>
                <a:lnTo>
                  <a:pt x="212" y="122"/>
                </a:lnTo>
                <a:lnTo>
                  <a:pt x="213" y="136"/>
                </a:lnTo>
                <a:lnTo>
                  <a:pt x="212" y="149"/>
                </a:lnTo>
                <a:lnTo>
                  <a:pt x="210" y="163"/>
                </a:lnTo>
                <a:lnTo>
                  <a:pt x="206" y="175"/>
                </a:lnTo>
                <a:lnTo>
                  <a:pt x="201" y="186"/>
                </a:lnTo>
                <a:lnTo>
                  <a:pt x="195" y="198"/>
                </a:lnTo>
                <a:lnTo>
                  <a:pt x="189" y="208"/>
                </a:lnTo>
                <a:lnTo>
                  <a:pt x="180" y="218"/>
                </a:lnTo>
                <a:lnTo>
                  <a:pt x="172" y="226"/>
                </a:lnTo>
                <a:lnTo>
                  <a:pt x="167" y="230"/>
                </a:lnTo>
                <a:lnTo>
                  <a:pt x="163" y="234"/>
                </a:lnTo>
                <a:lnTo>
                  <a:pt x="158" y="237"/>
                </a:lnTo>
                <a:lnTo>
                  <a:pt x="152" y="240"/>
                </a:lnTo>
                <a:lnTo>
                  <a:pt x="146" y="244"/>
                </a:lnTo>
                <a:lnTo>
                  <a:pt x="141" y="247"/>
                </a:lnTo>
                <a:lnTo>
                  <a:pt x="136" y="249"/>
                </a:lnTo>
                <a:lnTo>
                  <a:pt x="130" y="251"/>
                </a:lnTo>
                <a:lnTo>
                  <a:pt x="123" y="253"/>
                </a:lnTo>
                <a:lnTo>
                  <a:pt x="118" y="255"/>
                </a:lnTo>
                <a:lnTo>
                  <a:pt x="112" y="256"/>
                </a:lnTo>
                <a:lnTo>
                  <a:pt x="106" y="257"/>
                </a:lnTo>
                <a:lnTo>
                  <a:pt x="99" y="258"/>
                </a:lnTo>
                <a:lnTo>
                  <a:pt x="93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3" y="238"/>
                </a:lnTo>
                <a:lnTo>
                  <a:pt x="75" y="238"/>
                </a:lnTo>
                <a:lnTo>
                  <a:pt x="88" y="236"/>
                </a:lnTo>
                <a:lnTo>
                  <a:pt x="100" y="235"/>
                </a:lnTo>
                <a:lnTo>
                  <a:pt x="112" y="232"/>
                </a:lnTo>
                <a:lnTo>
                  <a:pt x="122" y="228"/>
                </a:lnTo>
                <a:lnTo>
                  <a:pt x="132" y="224"/>
                </a:lnTo>
                <a:lnTo>
                  <a:pt x="141" y="219"/>
                </a:lnTo>
                <a:lnTo>
                  <a:pt x="150" y="212"/>
                </a:lnTo>
                <a:lnTo>
                  <a:pt x="159" y="206"/>
                </a:lnTo>
                <a:lnTo>
                  <a:pt x="166" y="198"/>
                </a:lnTo>
                <a:lnTo>
                  <a:pt x="172" y="190"/>
                </a:lnTo>
                <a:lnTo>
                  <a:pt x="177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6"/>
                </a:lnTo>
                <a:lnTo>
                  <a:pt x="188" y="125"/>
                </a:lnTo>
                <a:lnTo>
                  <a:pt x="187" y="115"/>
                </a:lnTo>
                <a:lnTo>
                  <a:pt x="185" y="104"/>
                </a:lnTo>
                <a:lnTo>
                  <a:pt x="182" y="94"/>
                </a:lnTo>
                <a:lnTo>
                  <a:pt x="177" y="85"/>
                </a:lnTo>
                <a:lnTo>
                  <a:pt x="172" y="76"/>
                </a:lnTo>
                <a:lnTo>
                  <a:pt x="166" y="68"/>
                </a:lnTo>
                <a:lnTo>
                  <a:pt x="159" y="60"/>
                </a:lnTo>
                <a:lnTo>
                  <a:pt x="154" y="55"/>
                </a:lnTo>
                <a:lnTo>
                  <a:pt x="150" y="52"/>
                </a:lnTo>
                <a:lnTo>
                  <a:pt x="146" y="49"/>
                </a:lnTo>
                <a:lnTo>
                  <a:pt x="142" y="46"/>
                </a:lnTo>
                <a:lnTo>
                  <a:pt x="137" y="43"/>
                </a:lnTo>
                <a:lnTo>
                  <a:pt x="132" y="41"/>
                </a:lnTo>
                <a:lnTo>
                  <a:pt x="126" y="38"/>
                </a:lnTo>
                <a:lnTo>
                  <a:pt x="121" y="36"/>
                </a:lnTo>
                <a:lnTo>
                  <a:pt x="115" y="34"/>
                </a:lnTo>
                <a:lnTo>
                  <a:pt x="109" y="33"/>
                </a:lnTo>
                <a:lnTo>
                  <a:pt x="103" y="31"/>
                </a:lnTo>
                <a:lnTo>
                  <a:pt x="96" y="30"/>
                </a:lnTo>
                <a:lnTo>
                  <a:pt x="89" y="28"/>
                </a:lnTo>
                <a:lnTo>
                  <a:pt x="82" y="28"/>
                </a:lnTo>
                <a:lnTo>
                  <a:pt x="74" y="27"/>
                </a:lnTo>
                <a:lnTo>
                  <a:pt x="67" y="27"/>
                </a:lnTo>
                <a:lnTo>
                  <a:pt x="24" y="27"/>
                </a:lnTo>
                <a:close/>
                <a:moveTo>
                  <a:pt x="247" y="115"/>
                </a:moveTo>
                <a:lnTo>
                  <a:pt x="250" y="98"/>
                </a:lnTo>
                <a:lnTo>
                  <a:pt x="255" y="83"/>
                </a:lnTo>
                <a:lnTo>
                  <a:pt x="262" y="68"/>
                </a:lnTo>
                <a:lnTo>
                  <a:pt x="270" y="54"/>
                </a:lnTo>
                <a:lnTo>
                  <a:pt x="275" y="48"/>
                </a:lnTo>
                <a:lnTo>
                  <a:pt x="280" y="42"/>
                </a:lnTo>
                <a:lnTo>
                  <a:pt x="286" y="37"/>
                </a:lnTo>
                <a:lnTo>
                  <a:pt x="292" y="31"/>
                </a:lnTo>
                <a:lnTo>
                  <a:pt x="298" y="26"/>
                </a:lnTo>
                <a:lnTo>
                  <a:pt x="304" y="21"/>
                </a:lnTo>
                <a:lnTo>
                  <a:pt x="311" y="18"/>
                </a:lnTo>
                <a:lnTo>
                  <a:pt x="319" y="14"/>
                </a:lnTo>
                <a:lnTo>
                  <a:pt x="326" y="11"/>
                </a:lnTo>
                <a:lnTo>
                  <a:pt x="333" y="8"/>
                </a:lnTo>
                <a:lnTo>
                  <a:pt x="341" y="6"/>
                </a:lnTo>
                <a:lnTo>
                  <a:pt x="348" y="4"/>
                </a:lnTo>
                <a:lnTo>
                  <a:pt x="356" y="2"/>
                </a:lnTo>
                <a:lnTo>
                  <a:pt x="363" y="1"/>
                </a:lnTo>
                <a:lnTo>
                  <a:pt x="372" y="0"/>
                </a:lnTo>
                <a:lnTo>
                  <a:pt x="379" y="0"/>
                </a:lnTo>
                <a:lnTo>
                  <a:pt x="383" y="0"/>
                </a:lnTo>
                <a:lnTo>
                  <a:pt x="387" y="0"/>
                </a:lnTo>
                <a:lnTo>
                  <a:pt x="391" y="0"/>
                </a:lnTo>
                <a:lnTo>
                  <a:pt x="397" y="1"/>
                </a:lnTo>
                <a:lnTo>
                  <a:pt x="401" y="1"/>
                </a:lnTo>
                <a:lnTo>
                  <a:pt x="405" y="2"/>
                </a:lnTo>
                <a:lnTo>
                  <a:pt x="409" y="4"/>
                </a:lnTo>
                <a:lnTo>
                  <a:pt x="413" y="5"/>
                </a:lnTo>
                <a:lnTo>
                  <a:pt x="417" y="6"/>
                </a:lnTo>
                <a:lnTo>
                  <a:pt x="422" y="7"/>
                </a:lnTo>
                <a:lnTo>
                  <a:pt x="425" y="9"/>
                </a:lnTo>
                <a:lnTo>
                  <a:pt x="429" y="10"/>
                </a:lnTo>
                <a:lnTo>
                  <a:pt x="433" y="12"/>
                </a:lnTo>
                <a:lnTo>
                  <a:pt x="437" y="13"/>
                </a:lnTo>
                <a:lnTo>
                  <a:pt x="440" y="15"/>
                </a:lnTo>
                <a:lnTo>
                  <a:pt x="444" y="17"/>
                </a:lnTo>
                <a:lnTo>
                  <a:pt x="452" y="22"/>
                </a:lnTo>
                <a:lnTo>
                  <a:pt x="459" y="27"/>
                </a:lnTo>
                <a:lnTo>
                  <a:pt x="466" y="33"/>
                </a:lnTo>
                <a:lnTo>
                  <a:pt x="473" y="39"/>
                </a:lnTo>
                <a:lnTo>
                  <a:pt x="479" y="46"/>
                </a:lnTo>
                <a:lnTo>
                  <a:pt x="485" y="53"/>
                </a:lnTo>
                <a:lnTo>
                  <a:pt x="490" y="62"/>
                </a:lnTo>
                <a:lnTo>
                  <a:pt x="495" y="70"/>
                </a:lnTo>
                <a:lnTo>
                  <a:pt x="467" y="70"/>
                </a:lnTo>
                <a:lnTo>
                  <a:pt x="461" y="63"/>
                </a:lnTo>
                <a:lnTo>
                  <a:pt x="455" y="57"/>
                </a:lnTo>
                <a:lnTo>
                  <a:pt x="449" y="50"/>
                </a:lnTo>
                <a:lnTo>
                  <a:pt x="441" y="45"/>
                </a:lnTo>
                <a:lnTo>
                  <a:pt x="434" y="40"/>
                </a:lnTo>
                <a:lnTo>
                  <a:pt x="427" y="36"/>
                </a:lnTo>
                <a:lnTo>
                  <a:pt x="418" y="33"/>
                </a:lnTo>
                <a:lnTo>
                  <a:pt x="411" y="30"/>
                </a:lnTo>
                <a:lnTo>
                  <a:pt x="407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1" y="25"/>
                </a:lnTo>
                <a:lnTo>
                  <a:pt x="388" y="24"/>
                </a:lnTo>
                <a:lnTo>
                  <a:pt x="384" y="24"/>
                </a:lnTo>
                <a:lnTo>
                  <a:pt x="380" y="24"/>
                </a:lnTo>
                <a:lnTo>
                  <a:pt x="375" y="24"/>
                </a:lnTo>
                <a:lnTo>
                  <a:pt x="370" y="25"/>
                </a:lnTo>
                <a:lnTo>
                  <a:pt x="364" y="25"/>
                </a:lnTo>
                <a:lnTo>
                  <a:pt x="359" y="26"/>
                </a:lnTo>
                <a:lnTo>
                  <a:pt x="354" y="27"/>
                </a:lnTo>
                <a:lnTo>
                  <a:pt x="349" y="28"/>
                </a:lnTo>
                <a:lnTo>
                  <a:pt x="344" y="31"/>
                </a:lnTo>
                <a:lnTo>
                  <a:pt x="338" y="32"/>
                </a:lnTo>
                <a:lnTo>
                  <a:pt x="334" y="34"/>
                </a:lnTo>
                <a:lnTo>
                  <a:pt x="329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1" y="47"/>
                </a:lnTo>
                <a:lnTo>
                  <a:pt x="308" y="51"/>
                </a:lnTo>
                <a:lnTo>
                  <a:pt x="304" y="54"/>
                </a:lnTo>
                <a:lnTo>
                  <a:pt x="297" y="62"/>
                </a:lnTo>
                <a:lnTo>
                  <a:pt x="291" y="70"/>
                </a:lnTo>
                <a:lnTo>
                  <a:pt x="284" y="79"/>
                </a:lnTo>
                <a:lnTo>
                  <a:pt x="279" y="89"/>
                </a:lnTo>
                <a:lnTo>
                  <a:pt x="275" y="99"/>
                </a:lnTo>
                <a:lnTo>
                  <a:pt x="273" y="110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5" y="161"/>
                </a:lnTo>
                <a:lnTo>
                  <a:pt x="279" y="176"/>
                </a:lnTo>
                <a:lnTo>
                  <a:pt x="285" y="189"/>
                </a:lnTo>
                <a:lnTo>
                  <a:pt x="290" y="195"/>
                </a:lnTo>
                <a:lnTo>
                  <a:pt x="294" y="200"/>
                </a:lnTo>
                <a:lnTo>
                  <a:pt x="299" y="205"/>
                </a:lnTo>
                <a:lnTo>
                  <a:pt x="303" y="210"/>
                </a:lnTo>
                <a:lnTo>
                  <a:pt x="308" y="216"/>
                </a:lnTo>
                <a:lnTo>
                  <a:pt x="315" y="220"/>
                </a:lnTo>
                <a:lnTo>
                  <a:pt x="320" y="223"/>
                </a:lnTo>
                <a:lnTo>
                  <a:pt x="326" y="227"/>
                </a:lnTo>
                <a:lnTo>
                  <a:pt x="332" y="230"/>
                </a:lnTo>
                <a:lnTo>
                  <a:pt x="338" y="232"/>
                </a:lnTo>
                <a:lnTo>
                  <a:pt x="345" y="235"/>
                </a:lnTo>
                <a:lnTo>
                  <a:pt x="352" y="236"/>
                </a:lnTo>
                <a:lnTo>
                  <a:pt x="358" y="238"/>
                </a:lnTo>
                <a:lnTo>
                  <a:pt x="365" y="239"/>
                </a:lnTo>
                <a:lnTo>
                  <a:pt x="372" y="240"/>
                </a:lnTo>
                <a:lnTo>
                  <a:pt x="379" y="240"/>
                </a:lnTo>
                <a:lnTo>
                  <a:pt x="383" y="240"/>
                </a:lnTo>
                <a:lnTo>
                  <a:pt x="387" y="240"/>
                </a:lnTo>
                <a:lnTo>
                  <a:pt x="391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7" y="236"/>
                </a:lnTo>
                <a:lnTo>
                  <a:pt x="411" y="235"/>
                </a:lnTo>
                <a:lnTo>
                  <a:pt x="415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1" y="227"/>
                </a:lnTo>
                <a:lnTo>
                  <a:pt x="435" y="225"/>
                </a:lnTo>
                <a:lnTo>
                  <a:pt x="438" y="223"/>
                </a:lnTo>
                <a:lnTo>
                  <a:pt x="442" y="220"/>
                </a:lnTo>
                <a:lnTo>
                  <a:pt x="450" y="214"/>
                </a:lnTo>
                <a:lnTo>
                  <a:pt x="456" y="208"/>
                </a:lnTo>
                <a:lnTo>
                  <a:pt x="462" y="201"/>
                </a:lnTo>
                <a:lnTo>
                  <a:pt x="468" y="194"/>
                </a:lnTo>
                <a:lnTo>
                  <a:pt x="496" y="194"/>
                </a:lnTo>
                <a:lnTo>
                  <a:pt x="493" y="200"/>
                </a:lnTo>
                <a:lnTo>
                  <a:pt x="489" y="205"/>
                </a:lnTo>
                <a:lnTo>
                  <a:pt x="485" y="210"/>
                </a:lnTo>
                <a:lnTo>
                  <a:pt x="482" y="216"/>
                </a:lnTo>
                <a:lnTo>
                  <a:pt x="478" y="221"/>
                </a:lnTo>
                <a:lnTo>
                  <a:pt x="474" y="225"/>
                </a:lnTo>
                <a:lnTo>
                  <a:pt x="468" y="229"/>
                </a:lnTo>
                <a:lnTo>
                  <a:pt x="464" y="233"/>
                </a:lnTo>
                <a:lnTo>
                  <a:pt x="459" y="237"/>
                </a:lnTo>
                <a:lnTo>
                  <a:pt x="455" y="242"/>
                </a:lnTo>
                <a:lnTo>
                  <a:pt x="450" y="245"/>
                </a:lnTo>
                <a:lnTo>
                  <a:pt x="444" y="248"/>
                </a:lnTo>
                <a:lnTo>
                  <a:pt x="439" y="250"/>
                </a:lnTo>
                <a:lnTo>
                  <a:pt x="434" y="253"/>
                </a:lnTo>
                <a:lnTo>
                  <a:pt x="429" y="255"/>
                </a:lnTo>
                <a:lnTo>
                  <a:pt x="424" y="257"/>
                </a:lnTo>
                <a:lnTo>
                  <a:pt x="418" y="258"/>
                </a:lnTo>
                <a:lnTo>
                  <a:pt x="413" y="260"/>
                </a:lnTo>
                <a:lnTo>
                  <a:pt x="408" y="261"/>
                </a:lnTo>
                <a:lnTo>
                  <a:pt x="402" y="262"/>
                </a:lnTo>
                <a:lnTo>
                  <a:pt x="397" y="263"/>
                </a:lnTo>
                <a:lnTo>
                  <a:pt x="391" y="263"/>
                </a:lnTo>
                <a:lnTo>
                  <a:pt x="385" y="264"/>
                </a:lnTo>
                <a:lnTo>
                  <a:pt x="380" y="264"/>
                </a:lnTo>
                <a:lnTo>
                  <a:pt x="374" y="264"/>
                </a:lnTo>
                <a:lnTo>
                  <a:pt x="368" y="263"/>
                </a:lnTo>
                <a:lnTo>
                  <a:pt x="361" y="263"/>
                </a:lnTo>
                <a:lnTo>
                  <a:pt x="355" y="262"/>
                </a:lnTo>
                <a:lnTo>
                  <a:pt x="349" y="261"/>
                </a:lnTo>
                <a:lnTo>
                  <a:pt x="343" y="259"/>
                </a:lnTo>
                <a:lnTo>
                  <a:pt x="336" y="258"/>
                </a:lnTo>
                <a:lnTo>
                  <a:pt x="330" y="256"/>
                </a:lnTo>
                <a:lnTo>
                  <a:pt x="324" y="254"/>
                </a:lnTo>
                <a:lnTo>
                  <a:pt x="319" y="251"/>
                </a:lnTo>
                <a:lnTo>
                  <a:pt x="313" y="248"/>
                </a:lnTo>
                <a:lnTo>
                  <a:pt x="307" y="245"/>
                </a:lnTo>
                <a:lnTo>
                  <a:pt x="302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8" y="220"/>
                </a:lnTo>
                <a:lnTo>
                  <a:pt x="271" y="209"/>
                </a:lnTo>
                <a:lnTo>
                  <a:pt x="264" y="198"/>
                </a:lnTo>
                <a:lnTo>
                  <a:pt x="257" y="186"/>
                </a:lnTo>
                <a:lnTo>
                  <a:pt x="252" y="174"/>
                </a:lnTo>
                <a:lnTo>
                  <a:pt x="249" y="160"/>
                </a:lnTo>
                <a:lnTo>
                  <a:pt x="247" y="146"/>
                </a:lnTo>
                <a:lnTo>
                  <a:pt x="246" y="132"/>
                </a:lnTo>
                <a:lnTo>
                  <a:pt x="246" y="128"/>
                </a:lnTo>
                <a:lnTo>
                  <a:pt x="247" y="123"/>
                </a:lnTo>
                <a:lnTo>
                  <a:pt x="247" y="119"/>
                </a:lnTo>
                <a:lnTo>
                  <a:pt x="247" y="115"/>
                </a:lnTo>
                <a:close/>
                <a:moveTo>
                  <a:pt x="573" y="259"/>
                </a:moveTo>
                <a:lnTo>
                  <a:pt x="573" y="27"/>
                </a:lnTo>
                <a:lnTo>
                  <a:pt x="514" y="27"/>
                </a:lnTo>
                <a:lnTo>
                  <a:pt x="514" y="6"/>
                </a:lnTo>
                <a:lnTo>
                  <a:pt x="659" y="6"/>
                </a:lnTo>
                <a:lnTo>
                  <a:pt x="659" y="27"/>
                </a:lnTo>
                <a:lnTo>
                  <a:pt x="598" y="27"/>
                </a:lnTo>
                <a:lnTo>
                  <a:pt x="598" y="259"/>
                </a:lnTo>
                <a:lnTo>
                  <a:pt x="573" y="259"/>
                </a:lnTo>
                <a:close/>
                <a:moveTo>
                  <a:pt x="670" y="144"/>
                </a:moveTo>
                <a:lnTo>
                  <a:pt x="761" y="144"/>
                </a:lnTo>
                <a:lnTo>
                  <a:pt x="761" y="165"/>
                </a:lnTo>
                <a:lnTo>
                  <a:pt x="670" y="165"/>
                </a:lnTo>
                <a:lnTo>
                  <a:pt x="670" y="144"/>
                </a:lnTo>
                <a:close/>
                <a:moveTo>
                  <a:pt x="872" y="27"/>
                </a:moveTo>
                <a:lnTo>
                  <a:pt x="828" y="27"/>
                </a:lnTo>
                <a:lnTo>
                  <a:pt x="828" y="6"/>
                </a:lnTo>
                <a:lnTo>
                  <a:pt x="897" y="6"/>
                </a:lnTo>
                <a:lnTo>
                  <a:pt x="897" y="259"/>
                </a:lnTo>
                <a:lnTo>
                  <a:pt x="872" y="259"/>
                </a:lnTo>
                <a:lnTo>
                  <a:pt x="872" y="2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73" name="Freeform 585">
            <a:extLst>
              <a:ext uri="{FF2B5EF4-FFF2-40B4-BE49-F238E27FC236}">
                <a16:creationId xmlns:a16="http://schemas.microsoft.com/office/drawing/2014/main" id="{F1E4E6D3-F8E5-4E1A-B38B-51B8F4449EFA}"/>
              </a:ext>
            </a:extLst>
          </p:cNvPr>
          <p:cNvSpPr>
            <a:spLocks/>
          </p:cNvSpPr>
          <p:nvPr/>
        </p:nvSpPr>
        <p:spPr bwMode="auto">
          <a:xfrm>
            <a:off x="5295900" y="4719638"/>
            <a:ext cx="55563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627120 w 213"/>
              <a:gd name="T5" fmla="*/ 0 h 253"/>
              <a:gd name="T6" fmla="*/ 4627120 w 213"/>
              <a:gd name="T7" fmla="*/ 0 h 253"/>
              <a:gd name="T8" fmla="*/ 5239617 w 213"/>
              <a:gd name="T9" fmla="*/ 0 h 253"/>
              <a:gd name="T10" fmla="*/ 5784030 w 213"/>
              <a:gd name="T11" fmla="*/ 69574 h 253"/>
              <a:gd name="T12" fmla="*/ 6328443 w 213"/>
              <a:gd name="T13" fmla="*/ 69574 h 253"/>
              <a:gd name="T14" fmla="*/ 6872856 w 213"/>
              <a:gd name="T15" fmla="*/ 138884 h 253"/>
              <a:gd name="T16" fmla="*/ 7417269 w 213"/>
              <a:gd name="T17" fmla="*/ 277769 h 253"/>
              <a:gd name="T18" fmla="*/ 7961682 w 213"/>
              <a:gd name="T19" fmla="*/ 347342 h 253"/>
              <a:gd name="T20" fmla="*/ 8369927 w 213"/>
              <a:gd name="T21" fmla="*/ 555537 h 253"/>
              <a:gd name="T22" fmla="*/ 8914340 w 213"/>
              <a:gd name="T23" fmla="*/ 694421 h 253"/>
              <a:gd name="T24" fmla="*/ 8914340 w 213"/>
              <a:gd name="T25" fmla="*/ 694421 h 253"/>
              <a:gd name="T26" fmla="*/ 9390669 w 213"/>
              <a:gd name="T27" fmla="*/ 833306 h 253"/>
              <a:gd name="T28" fmla="*/ 9798913 w 213"/>
              <a:gd name="T29" fmla="*/ 1041764 h 253"/>
              <a:gd name="T30" fmla="*/ 10207158 w 213"/>
              <a:gd name="T31" fmla="*/ 1250222 h 253"/>
              <a:gd name="T32" fmla="*/ 10615402 w 213"/>
              <a:gd name="T33" fmla="*/ 1458417 h 253"/>
              <a:gd name="T34" fmla="*/ 11023647 w 213"/>
              <a:gd name="T35" fmla="*/ 1805759 h 253"/>
              <a:gd name="T36" fmla="*/ 11363807 w 213"/>
              <a:gd name="T37" fmla="*/ 2083528 h 253"/>
              <a:gd name="T38" fmla="*/ 11636144 w 213"/>
              <a:gd name="T39" fmla="*/ 2361296 h 253"/>
              <a:gd name="T40" fmla="*/ 11976305 w 213"/>
              <a:gd name="T41" fmla="*/ 2639065 h 253"/>
              <a:gd name="T42" fmla="*/ 11976305 w 213"/>
              <a:gd name="T43" fmla="*/ 2639065 h 253"/>
              <a:gd name="T44" fmla="*/ 12588802 w 213"/>
              <a:gd name="T45" fmla="*/ 3264176 h 253"/>
              <a:gd name="T46" fmla="*/ 13065131 w 213"/>
              <a:gd name="T47" fmla="*/ 3958861 h 253"/>
              <a:gd name="T48" fmla="*/ 13473375 w 213"/>
              <a:gd name="T49" fmla="*/ 4653283 h 253"/>
              <a:gd name="T50" fmla="*/ 13813536 w 213"/>
              <a:gd name="T51" fmla="*/ 5486588 h 253"/>
              <a:gd name="T52" fmla="*/ 13813536 w 213"/>
              <a:gd name="T53" fmla="*/ 5486588 h 253"/>
              <a:gd name="T54" fmla="*/ 14085873 w 213"/>
              <a:gd name="T55" fmla="*/ 6320158 h 253"/>
              <a:gd name="T56" fmla="*/ 14357949 w 213"/>
              <a:gd name="T57" fmla="*/ 7223037 h 253"/>
              <a:gd name="T58" fmla="*/ 14426033 w 213"/>
              <a:gd name="T59" fmla="*/ 8056343 h 253"/>
              <a:gd name="T60" fmla="*/ 14494117 w 213"/>
              <a:gd name="T61" fmla="*/ 9028796 h 253"/>
              <a:gd name="T62" fmla="*/ 14494117 w 213"/>
              <a:gd name="T63" fmla="*/ 9028796 h 253"/>
              <a:gd name="T64" fmla="*/ 14426033 w 213"/>
              <a:gd name="T65" fmla="*/ 9931676 h 253"/>
              <a:gd name="T66" fmla="*/ 14289865 w 213"/>
              <a:gd name="T67" fmla="*/ 10903866 h 253"/>
              <a:gd name="T68" fmla="*/ 14017788 w 213"/>
              <a:gd name="T69" fmla="*/ 11737435 h 253"/>
              <a:gd name="T70" fmla="*/ 13677628 w 213"/>
              <a:gd name="T71" fmla="*/ 12501431 h 253"/>
              <a:gd name="T72" fmla="*/ 13677628 w 213"/>
              <a:gd name="T73" fmla="*/ 12501431 h 253"/>
              <a:gd name="T74" fmla="*/ 13269383 w 213"/>
              <a:gd name="T75" fmla="*/ 13334736 h 253"/>
              <a:gd name="T76" fmla="*/ 12860878 w 213"/>
              <a:gd name="T77" fmla="*/ 14029421 h 253"/>
              <a:gd name="T78" fmla="*/ 12248642 w 213"/>
              <a:gd name="T79" fmla="*/ 14723843 h 253"/>
              <a:gd name="T80" fmla="*/ 11704229 w 213"/>
              <a:gd name="T81" fmla="*/ 15279380 h 253"/>
              <a:gd name="T82" fmla="*/ 11704229 w 213"/>
              <a:gd name="T83" fmla="*/ 15279380 h 253"/>
              <a:gd name="T84" fmla="*/ 11363807 w 213"/>
              <a:gd name="T85" fmla="*/ 15557149 h 253"/>
              <a:gd name="T86" fmla="*/ 11091731 w 213"/>
              <a:gd name="T87" fmla="*/ 15835181 h 253"/>
              <a:gd name="T88" fmla="*/ 10751571 w 213"/>
              <a:gd name="T89" fmla="*/ 16043375 h 253"/>
              <a:gd name="T90" fmla="*/ 10343326 w 213"/>
              <a:gd name="T91" fmla="*/ 16251834 h 253"/>
              <a:gd name="T92" fmla="*/ 9934821 w 213"/>
              <a:gd name="T93" fmla="*/ 16529602 h 253"/>
              <a:gd name="T94" fmla="*/ 9594661 w 213"/>
              <a:gd name="T95" fmla="*/ 16738060 h 253"/>
              <a:gd name="T96" fmla="*/ 9254500 w 213"/>
              <a:gd name="T97" fmla="*/ 16876945 h 253"/>
              <a:gd name="T98" fmla="*/ 8846256 w 213"/>
              <a:gd name="T99" fmla="*/ 17015829 h 253"/>
              <a:gd name="T100" fmla="*/ 8846256 w 213"/>
              <a:gd name="T101" fmla="*/ 17015829 h 253"/>
              <a:gd name="T102" fmla="*/ 8369927 w 213"/>
              <a:gd name="T103" fmla="*/ 17154713 h 253"/>
              <a:gd name="T104" fmla="*/ 8029506 w 213"/>
              <a:gd name="T105" fmla="*/ 17293598 h 253"/>
              <a:gd name="T106" fmla="*/ 7621261 w 213"/>
              <a:gd name="T107" fmla="*/ 17362908 h 253"/>
              <a:gd name="T108" fmla="*/ 7213016 w 213"/>
              <a:gd name="T109" fmla="*/ 17432482 h 253"/>
              <a:gd name="T110" fmla="*/ 6736688 w 213"/>
              <a:gd name="T111" fmla="*/ 17501792 h 253"/>
              <a:gd name="T112" fmla="*/ 6328443 w 213"/>
              <a:gd name="T113" fmla="*/ 17571366 h 253"/>
              <a:gd name="T114" fmla="*/ 5920199 w 213"/>
              <a:gd name="T115" fmla="*/ 17571366 h 253"/>
              <a:gd name="T116" fmla="*/ 5511954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8" y="0"/>
                </a:lnTo>
                <a:lnTo>
                  <a:pt x="77" y="0"/>
                </a:lnTo>
                <a:lnTo>
                  <a:pt x="85" y="1"/>
                </a:lnTo>
                <a:lnTo>
                  <a:pt x="93" y="1"/>
                </a:lnTo>
                <a:lnTo>
                  <a:pt x="101" y="2"/>
                </a:lnTo>
                <a:lnTo>
                  <a:pt x="109" y="4"/>
                </a:lnTo>
                <a:lnTo>
                  <a:pt x="117" y="5"/>
                </a:lnTo>
                <a:lnTo>
                  <a:pt x="123" y="8"/>
                </a:lnTo>
                <a:lnTo>
                  <a:pt x="131" y="10"/>
                </a:lnTo>
                <a:lnTo>
                  <a:pt x="138" y="12"/>
                </a:lnTo>
                <a:lnTo>
                  <a:pt x="144" y="15"/>
                </a:lnTo>
                <a:lnTo>
                  <a:pt x="150" y="18"/>
                </a:lnTo>
                <a:lnTo>
                  <a:pt x="156" y="21"/>
                </a:lnTo>
                <a:lnTo>
                  <a:pt x="162" y="26"/>
                </a:lnTo>
                <a:lnTo>
                  <a:pt x="167" y="30"/>
                </a:lnTo>
                <a:lnTo>
                  <a:pt x="171" y="34"/>
                </a:lnTo>
                <a:lnTo>
                  <a:pt x="176" y="38"/>
                </a:lnTo>
                <a:lnTo>
                  <a:pt x="185" y="47"/>
                </a:lnTo>
                <a:lnTo>
                  <a:pt x="192" y="57"/>
                </a:lnTo>
                <a:lnTo>
                  <a:pt x="198" y="67"/>
                </a:lnTo>
                <a:lnTo>
                  <a:pt x="203" y="79"/>
                </a:lnTo>
                <a:lnTo>
                  <a:pt x="207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6" y="169"/>
                </a:lnTo>
                <a:lnTo>
                  <a:pt x="201" y="180"/>
                </a:lnTo>
                <a:lnTo>
                  <a:pt x="195" y="192"/>
                </a:lnTo>
                <a:lnTo>
                  <a:pt x="189" y="202"/>
                </a:lnTo>
                <a:lnTo>
                  <a:pt x="180" y="212"/>
                </a:lnTo>
                <a:lnTo>
                  <a:pt x="172" y="220"/>
                </a:lnTo>
                <a:lnTo>
                  <a:pt x="167" y="224"/>
                </a:lnTo>
                <a:lnTo>
                  <a:pt x="163" y="228"/>
                </a:lnTo>
                <a:lnTo>
                  <a:pt x="158" y="231"/>
                </a:lnTo>
                <a:lnTo>
                  <a:pt x="152" y="234"/>
                </a:lnTo>
                <a:lnTo>
                  <a:pt x="146" y="238"/>
                </a:lnTo>
                <a:lnTo>
                  <a:pt x="141" y="241"/>
                </a:lnTo>
                <a:lnTo>
                  <a:pt x="136" y="243"/>
                </a:lnTo>
                <a:lnTo>
                  <a:pt x="130" y="245"/>
                </a:lnTo>
                <a:lnTo>
                  <a:pt x="123" y="247"/>
                </a:lnTo>
                <a:lnTo>
                  <a:pt x="118" y="249"/>
                </a:lnTo>
                <a:lnTo>
                  <a:pt x="112" y="250"/>
                </a:lnTo>
                <a:lnTo>
                  <a:pt x="106" y="251"/>
                </a:lnTo>
                <a:lnTo>
                  <a:pt x="99" y="252"/>
                </a:lnTo>
                <a:lnTo>
                  <a:pt x="93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4" name="Freeform 586">
            <a:extLst>
              <a:ext uri="{FF2B5EF4-FFF2-40B4-BE49-F238E27FC236}">
                <a16:creationId xmlns:a16="http://schemas.microsoft.com/office/drawing/2014/main" id="{7F9BEF7E-8E82-43C0-BA51-FEA61442E0C8}"/>
              </a:ext>
            </a:extLst>
          </p:cNvPr>
          <p:cNvSpPr>
            <a:spLocks/>
          </p:cNvSpPr>
          <p:nvPr/>
        </p:nvSpPr>
        <p:spPr bwMode="auto">
          <a:xfrm>
            <a:off x="5302250" y="4725988"/>
            <a:ext cx="42863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631788 w 165"/>
              <a:gd name="T5" fmla="*/ 14630976 h 211"/>
              <a:gd name="T6" fmla="*/ 2631788 w 165"/>
              <a:gd name="T7" fmla="*/ 14630976 h 211"/>
              <a:gd name="T8" fmla="*/ 3441769 w 165"/>
              <a:gd name="T9" fmla="*/ 14630976 h 211"/>
              <a:gd name="T10" fmla="*/ 4319032 w 165"/>
              <a:gd name="T11" fmla="*/ 14492202 h 211"/>
              <a:gd name="T12" fmla="*/ 5128753 w 165"/>
              <a:gd name="T13" fmla="*/ 14422947 h 211"/>
              <a:gd name="T14" fmla="*/ 5938474 w 165"/>
              <a:gd name="T15" fmla="*/ 14214919 h 211"/>
              <a:gd name="T16" fmla="*/ 6613371 w 165"/>
              <a:gd name="T17" fmla="*/ 13937636 h 211"/>
              <a:gd name="T18" fmla="*/ 7288269 w 165"/>
              <a:gd name="T19" fmla="*/ 13660089 h 211"/>
              <a:gd name="T20" fmla="*/ 7895624 w 165"/>
              <a:gd name="T21" fmla="*/ 13313551 h 211"/>
              <a:gd name="T22" fmla="*/ 8502980 w 165"/>
              <a:gd name="T23" fmla="*/ 12827975 h 211"/>
              <a:gd name="T24" fmla="*/ 8502980 w 165"/>
              <a:gd name="T25" fmla="*/ 12827975 h 211"/>
              <a:gd name="T26" fmla="*/ 9110336 w 165"/>
              <a:gd name="T27" fmla="*/ 12412182 h 211"/>
              <a:gd name="T28" fmla="*/ 9582608 w 165"/>
              <a:gd name="T29" fmla="*/ 11857352 h 211"/>
              <a:gd name="T30" fmla="*/ 9987599 w 165"/>
              <a:gd name="T31" fmla="*/ 11302522 h 211"/>
              <a:gd name="T32" fmla="*/ 10325047 w 165"/>
              <a:gd name="T33" fmla="*/ 10609182 h 211"/>
              <a:gd name="T34" fmla="*/ 10662496 w 165"/>
              <a:gd name="T35" fmla="*/ 9985097 h 211"/>
              <a:gd name="T36" fmla="*/ 10864861 w 165"/>
              <a:gd name="T37" fmla="*/ 9152984 h 211"/>
              <a:gd name="T38" fmla="*/ 11067227 w 165"/>
              <a:gd name="T39" fmla="*/ 8390389 h 211"/>
              <a:gd name="T40" fmla="*/ 11134768 w 165"/>
              <a:gd name="T41" fmla="*/ 7558275 h 211"/>
              <a:gd name="T42" fmla="*/ 11134768 w 165"/>
              <a:gd name="T43" fmla="*/ 7558275 h 211"/>
              <a:gd name="T44" fmla="*/ 11067227 w 165"/>
              <a:gd name="T45" fmla="*/ 6795417 h 211"/>
              <a:gd name="T46" fmla="*/ 10999685 w 165"/>
              <a:gd name="T47" fmla="*/ 6102077 h 211"/>
              <a:gd name="T48" fmla="*/ 10864861 w 165"/>
              <a:gd name="T49" fmla="*/ 5339219 h 211"/>
              <a:gd name="T50" fmla="*/ 10662496 w 165"/>
              <a:gd name="T51" fmla="*/ 4645879 h 211"/>
              <a:gd name="T52" fmla="*/ 10662496 w 165"/>
              <a:gd name="T53" fmla="*/ 4645879 h 211"/>
              <a:gd name="T54" fmla="*/ 10325047 w 165"/>
              <a:gd name="T55" fmla="*/ 4021793 h 211"/>
              <a:gd name="T56" fmla="*/ 9987599 w 165"/>
              <a:gd name="T57" fmla="*/ 3397708 h 211"/>
              <a:gd name="T58" fmla="*/ 9582608 w 165"/>
              <a:gd name="T59" fmla="*/ 2842878 h 211"/>
              <a:gd name="T60" fmla="*/ 9110336 w 165"/>
              <a:gd name="T61" fmla="*/ 2288312 h 211"/>
              <a:gd name="T62" fmla="*/ 9110336 w 165"/>
              <a:gd name="T63" fmla="*/ 2288312 h 211"/>
              <a:gd name="T64" fmla="*/ 8772887 w 165"/>
              <a:gd name="T65" fmla="*/ 1941510 h 211"/>
              <a:gd name="T66" fmla="*/ 8502980 w 165"/>
              <a:gd name="T67" fmla="*/ 1733482 h 211"/>
              <a:gd name="T68" fmla="*/ 8233073 w 165"/>
              <a:gd name="T69" fmla="*/ 1525453 h 211"/>
              <a:gd name="T70" fmla="*/ 7963166 w 165"/>
              <a:gd name="T71" fmla="*/ 1317425 h 211"/>
              <a:gd name="T72" fmla="*/ 7625717 w 165"/>
              <a:gd name="T73" fmla="*/ 1109397 h 211"/>
              <a:gd name="T74" fmla="*/ 7288269 w 165"/>
              <a:gd name="T75" fmla="*/ 970887 h 211"/>
              <a:gd name="T76" fmla="*/ 6883278 w 165"/>
              <a:gd name="T77" fmla="*/ 762858 h 211"/>
              <a:gd name="T78" fmla="*/ 6545830 w 165"/>
              <a:gd name="T79" fmla="*/ 624085 h 211"/>
              <a:gd name="T80" fmla="*/ 6545830 w 165"/>
              <a:gd name="T81" fmla="*/ 624085 h 211"/>
              <a:gd name="T82" fmla="*/ 6141099 w 165"/>
              <a:gd name="T83" fmla="*/ 485312 h 211"/>
              <a:gd name="T84" fmla="*/ 5736109 w 165"/>
              <a:gd name="T85" fmla="*/ 416057 h 211"/>
              <a:gd name="T86" fmla="*/ 5331118 w 165"/>
              <a:gd name="T87" fmla="*/ 277283 h 211"/>
              <a:gd name="T88" fmla="*/ 4858846 w 165"/>
              <a:gd name="T89" fmla="*/ 208028 h 211"/>
              <a:gd name="T90" fmla="*/ 4386314 w 165"/>
              <a:gd name="T91" fmla="*/ 69255 h 211"/>
              <a:gd name="T92" fmla="*/ 3914041 w 165"/>
              <a:gd name="T93" fmla="*/ 69255 h 211"/>
              <a:gd name="T94" fmla="*/ 3374227 w 165"/>
              <a:gd name="T95" fmla="*/ 0 h 211"/>
              <a:gd name="T96" fmla="*/ 2901695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39" y="211"/>
                </a:lnTo>
                <a:lnTo>
                  <a:pt x="51" y="211"/>
                </a:lnTo>
                <a:lnTo>
                  <a:pt x="64" y="209"/>
                </a:lnTo>
                <a:lnTo>
                  <a:pt x="76" y="208"/>
                </a:lnTo>
                <a:lnTo>
                  <a:pt x="88" y="205"/>
                </a:lnTo>
                <a:lnTo>
                  <a:pt x="98" y="201"/>
                </a:lnTo>
                <a:lnTo>
                  <a:pt x="108" y="197"/>
                </a:lnTo>
                <a:lnTo>
                  <a:pt x="117" y="192"/>
                </a:lnTo>
                <a:lnTo>
                  <a:pt x="126" y="185"/>
                </a:lnTo>
                <a:lnTo>
                  <a:pt x="135" y="179"/>
                </a:lnTo>
                <a:lnTo>
                  <a:pt x="142" y="171"/>
                </a:lnTo>
                <a:lnTo>
                  <a:pt x="148" y="163"/>
                </a:lnTo>
                <a:lnTo>
                  <a:pt x="153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9"/>
                </a:lnTo>
                <a:lnTo>
                  <a:pt x="164" y="98"/>
                </a:lnTo>
                <a:lnTo>
                  <a:pt x="163" y="88"/>
                </a:lnTo>
                <a:lnTo>
                  <a:pt x="161" y="77"/>
                </a:lnTo>
                <a:lnTo>
                  <a:pt x="158" y="67"/>
                </a:lnTo>
                <a:lnTo>
                  <a:pt x="153" y="58"/>
                </a:lnTo>
                <a:lnTo>
                  <a:pt x="148" y="49"/>
                </a:lnTo>
                <a:lnTo>
                  <a:pt x="142" y="41"/>
                </a:lnTo>
                <a:lnTo>
                  <a:pt x="135" y="33"/>
                </a:lnTo>
                <a:lnTo>
                  <a:pt x="130" y="28"/>
                </a:lnTo>
                <a:lnTo>
                  <a:pt x="126" y="25"/>
                </a:lnTo>
                <a:lnTo>
                  <a:pt x="122" y="22"/>
                </a:lnTo>
                <a:lnTo>
                  <a:pt x="118" y="19"/>
                </a:lnTo>
                <a:lnTo>
                  <a:pt x="113" y="16"/>
                </a:lnTo>
                <a:lnTo>
                  <a:pt x="108" y="14"/>
                </a:lnTo>
                <a:lnTo>
                  <a:pt x="102" y="11"/>
                </a:lnTo>
                <a:lnTo>
                  <a:pt x="97" y="9"/>
                </a:lnTo>
                <a:lnTo>
                  <a:pt x="91" y="7"/>
                </a:lnTo>
                <a:lnTo>
                  <a:pt x="85" y="6"/>
                </a:lnTo>
                <a:lnTo>
                  <a:pt x="79" y="4"/>
                </a:lnTo>
                <a:lnTo>
                  <a:pt x="72" y="3"/>
                </a:lnTo>
                <a:lnTo>
                  <a:pt x="65" y="1"/>
                </a:lnTo>
                <a:lnTo>
                  <a:pt x="58" y="1"/>
                </a:lnTo>
                <a:lnTo>
                  <a:pt x="50" y="0"/>
                </a:lnTo>
                <a:lnTo>
                  <a:pt x="43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5" name="Freeform 587">
            <a:extLst>
              <a:ext uri="{FF2B5EF4-FFF2-40B4-BE49-F238E27FC236}">
                <a16:creationId xmlns:a16="http://schemas.microsoft.com/office/drawing/2014/main" id="{CB8513A4-F548-41A7-8185-264EE9AEE578}"/>
              </a:ext>
            </a:extLst>
          </p:cNvPr>
          <p:cNvSpPr>
            <a:spLocks/>
          </p:cNvSpPr>
          <p:nvPr/>
        </p:nvSpPr>
        <p:spPr bwMode="auto">
          <a:xfrm>
            <a:off x="5360988" y="4718050"/>
            <a:ext cx="66675" cy="69850"/>
          </a:xfrm>
          <a:custGeom>
            <a:avLst/>
            <a:gdLst>
              <a:gd name="T0" fmla="*/ 640080 w 250"/>
              <a:gd name="T1" fmla="*/ 5810250 h 264"/>
              <a:gd name="T2" fmla="*/ 2062658 w 250"/>
              <a:gd name="T3" fmla="*/ 3360208 h 264"/>
              <a:gd name="T4" fmla="*/ 3698596 w 250"/>
              <a:gd name="T5" fmla="*/ 1820069 h 264"/>
              <a:gd name="T6" fmla="*/ 5192382 w 250"/>
              <a:gd name="T7" fmla="*/ 980017 h 264"/>
              <a:gd name="T8" fmla="*/ 7255040 w 250"/>
              <a:gd name="T9" fmla="*/ 27992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79929 h 264"/>
              <a:gd name="T16" fmla="*/ 12518631 w 250"/>
              <a:gd name="T17" fmla="*/ 490008 h 264"/>
              <a:gd name="T18" fmla="*/ 13585698 w 250"/>
              <a:gd name="T19" fmla="*/ 910167 h 264"/>
              <a:gd name="T20" fmla="*/ 14652498 w 250"/>
              <a:gd name="T21" fmla="*/ 1540140 h 264"/>
              <a:gd name="T22" fmla="*/ 16146285 w 250"/>
              <a:gd name="T23" fmla="*/ 2730235 h 264"/>
              <a:gd name="T24" fmla="*/ 17711014 w 250"/>
              <a:gd name="T25" fmla="*/ 4900348 h 264"/>
              <a:gd name="T26" fmla="*/ 14865858 w 250"/>
              <a:gd name="T27" fmla="*/ 3990181 h 264"/>
              <a:gd name="T28" fmla="*/ 13372338 w 250"/>
              <a:gd name="T29" fmla="*/ 2800085 h 264"/>
              <a:gd name="T30" fmla="*/ 11736400 w 250"/>
              <a:gd name="T31" fmla="*/ 2099998 h 264"/>
              <a:gd name="T32" fmla="*/ 10669334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970738 w 250"/>
              <a:gd name="T39" fmla="*/ 2170113 h 264"/>
              <a:gd name="T40" fmla="*/ 5903671 w 250"/>
              <a:gd name="T41" fmla="*/ 2520156 h 264"/>
              <a:gd name="T42" fmla="*/ 4623511 w 250"/>
              <a:gd name="T43" fmla="*/ 3290094 h 264"/>
              <a:gd name="T44" fmla="*/ 3627653 w 250"/>
              <a:gd name="T45" fmla="*/ 4340225 h 264"/>
              <a:gd name="T46" fmla="*/ 2347227 w 250"/>
              <a:gd name="T47" fmla="*/ 6230408 h 264"/>
              <a:gd name="T48" fmla="*/ 1778356 w 250"/>
              <a:gd name="T49" fmla="*/ 9240573 h 264"/>
              <a:gd name="T50" fmla="*/ 2347227 w 250"/>
              <a:gd name="T51" fmla="*/ 12320852 h 264"/>
              <a:gd name="T52" fmla="*/ 3414293 w 250"/>
              <a:gd name="T53" fmla="*/ 14000956 h 264"/>
              <a:gd name="T54" fmla="*/ 4907813 w 250"/>
              <a:gd name="T55" fmla="*/ 1540086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669334 w 250"/>
              <a:gd name="T63" fmla="*/ 16730927 h 264"/>
              <a:gd name="T64" fmla="*/ 11736400 w 250"/>
              <a:gd name="T65" fmla="*/ 16450998 h 264"/>
              <a:gd name="T66" fmla="*/ 12661049 w 250"/>
              <a:gd name="T67" fmla="*/ 16171069 h 264"/>
              <a:gd name="T68" fmla="*/ 13656640 w 250"/>
              <a:gd name="T69" fmla="*/ 15610946 h 264"/>
              <a:gd name="T70" fmla="*/ 14937067 w 250"/>
              <a:gd name="T71" fmla="*/ 14560815 h 264"/>
              <a:gd name="T72" fmla="*/ 17782223 w 250"/>
              <a:gd name="T73" fmla="*/ 13580798 h 264"/>
              <a:gd name="T74" fmla="*/ 16786365 w 250"/>
              <a:gd name="T75" fmla="*/ 15120937 h 264"/>
              <a:gd name="T76" fmla="*/ 15506205 w 250"/>
              <a:gd name="T77" fmla="*/ 16311033 h 264"/>
              <a:gd name="T78" fmla="*/ 14510347 w 250"/>
              <a:gd name="T79" fmla="*/ 17151085 h 264"/>
              <a:gd name="T80" fmla="*/ 13016560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104605 w 250"/>
              <a:gd name="T87" fmla="*/ 18481146 h 264"/>
              <a:gd name="T88" fmla="*/ 7326249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151085 h 264"/>
              <a:gd name="T94" fmla="*/ 2987307 w 250"/>
              <a:gd name="T95" fmla="*/ 16031104 h 264"/>
              <a:gd name="T96" fmla="*/ 1280427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5"/>
                </a:moveTo>
                <a:lnTo>
                  <a:pt x="1" y="115"/>
                </a:lnTo>
                <a:lnTo>
                  <a:pt x="4" y="98"/>
                </a:lnTo>
                <a:lnTo>
                  <a:pt x="9" y="83"/>
                </a:lnTo>
                <a:lnTo>
                  <a:pt x="16" y="68"/>
                </a:lnTo>
                <a:lnTo>
                  <a:pt x="24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6" y="31"/>
                </a:lnTo>
                <a:lnTo>
                  <a:pt x="52" y="26"/>
                </a:lnTo>
                <a:lnTo>
                  <a:pt x="58" y="21"/>
                </a:lnTo>
                <a:lnTo>
                  <a:pt x="65" y="18"/>
                </a:lnTo>
                <a:lnTo>
                  <a:pt x="73" y="14"/>
                </a:lnTo>
                <a:lnTo>
                  <a:pt x="80" y="11"/>
                </a:lnTo>
                <a:lnTo>
                  <a:pt x="87" y="8"/>
                </a:lnTo>
                <a:lnTo>
                  <a:pt x="95" y="6"/>
                </a:lnTo>
                <a:lnTo>
                  <a:pt x="102" y="4"/>
                </a:lnTo>
                <a:lnTo>
                  <a:pt x="110" y="2"/>
                </a:lnTo>
                <a:lnTo>
                  <a:pt x="117" y="1"/>
                </a:lnTo>
                <a:lnTo>
                  <a:pt x="126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1" y="1"/>
                </a:lnTo>
                <a:lnTo>
                  <a:pt x="155" y="1"/>
                </a:lnTo>
                <a:lnTo>
                  <a:pt x="159" y="2"/>
                </a:lnTo>
                <a:lnTo>
                  <a:pt x="163" y="4"/>
                </a:lnTo>
                <a:lnTo>
                  <a:pt x="167" y="5"/>
                </a:lnTo>
                <a:lnTo>
                  <a:pt x="171" y="6"/>
                </a:lnTo>
                <a:lnTo>
                  <a:pt x="176" y="7"/>
                </a:lnTo>
                <a:lnTo>
                  <a:pt x="179" y="9"/>
                </a:lnTo>
                <a:lnTo>
                  <a:pt x="183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6" y="22"/>
                </a:lnTo>
                <a:lnTo>
                  <a:pt x="213" y="27"/>
                </a:lnTo>
                <a:lnTo>
                  <a:pt x="220" y="33"/>
                </a:lnTo>
                <a:lnTo>
                  <a:pt x="227" y="39"/>
                </a:lnTo>
                <a:lnTo>
                  <a:pt x="233" y="46"/>
                </a:lnTo>
                <a:lnTo>
                  <a:pt x="239" y="53"/>
                </a:lnTo>
                <a:lnTo>
                  <a:pt x="244" y="62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9" y="57"/>
                </a:lnTo>
                <a:lnTo>
                  <a:pt x="203" y="50"/>
                </a:lnTo>
                <a:lnTo>
                  <a:pt x="195" y="45"/>
                </a:lnTo>
                <a:lnTo>
                  <a:pt x="188" y="40"/>
                </a:lnTo>
                <a:lnTo>
                  <a:pt x="181" y="36"/>
                </a:lnTo>
                <a:lnTo>
                  <a:pt x="172" y="33"/>
                </a:lnTo>
                <a:lnTo>
                  <a:pt x="165" y="30"/>
                </a:lnTo>
                <a:lnTo>
                  <a:pt x="161" y="28"/>
                </a:lnTo>
                <a:lnTo>
                  <a:pt x="158" y="27"/>
                </a:lnTo>
                <a:lnTo>
                  <a:pt x="154" y="26"/>
                </a:lnTo>
                <a:lnTo>
                  <a:pt x="150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9" y="24"/>
                </a:lnTo>
                <a:lnTo>
                  <a:pt x="124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3" y="28"/>
                </a:lnTo>
                <a:lnTo>
                  <a:pt x="98" y="31"/>
                </a:lnTo>
                <a:lnTo>
                  <a:pt x="92" y="32"/>
                </a:lnTo>
                <a:lnTo>
                  <a:pt x="88" y="34"/>
                </a:lnTo>
                <a:lnTo>
                  <a:pt x="83" y="36"/>
                </a:lnTo>
                <a:lnTo>
                  <a:pt x="79" y="39"/>
                </a:lnTo>
                <a:lnTo>
                  <a:pt x="74" y="41"/>
                </a:lnTo>
                <a:lnTo>
                  <a:pt x="70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1" y="62"/>
                </a:lnTo>
                <a:lnTo>
                  <a:pt x="45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10"/>
                </a:lnTo>
                <a:lnTo>
                  <a:pt x="25" y="121"/>
                </a:lnTo>
                <a:lnTo>
                  <a:pt x="25" y="132"/>
                </a:lnTo>
                <a:lnTo>
                  <a:pt x="26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9"/>
                </a:lnTo>
                <a:lnTo>
                  <a:pt x="44" y="195"/>
                </a:lnTo>
                <a:lnTo>
                  <a:pt x="48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6"/>
                </a:lnTo>
                <a:lnTo>
                  <a:pt x="69" y="220"/>
                </a:lnTo>
                <a:lnTo>
                  <a:pt x="74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9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6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50" y="239"/>
                </a:lnTo>
                <a:lnTo>
                  <a:pt x="153" y="238"/>
                </a:lnTo>
                <a:lnTo>
                  <a:pt x="157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4" y="232"/>
                </a:lnTo>
                <a:lnTo>
                  <a:pt x="178" y="231"/>
                </a:lnTo>
                <a:lnTo>
                  <a:pt x="181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20"/>
                </a:lnTo>
                <a:lnTo>
                  <a:pt x="204" y="214"/>
                </a:lnTo>
                <a:lnTo>
                  <a:pt x="210" y="208"/>
                </a:lnTo>
                <a:lnTo>
                  <a:pt x="216" y="201"/>
                </a:lnTo>
                <a:lnTo>
                  <a:pt x="222" y="194"/>
                </a:lnTo>
                <a:lnTo>
                  <a:pt x="250" y="194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6" y="216"/>
                </a:lnTo>
                <a:lnTo>
                  <a:pt x="232" y="221"/>
                </a:lnTo>
                <a:lnTo>
                  <a:pt x="228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9" y="242"/>
                </a:lnTo>
                <a:lnTo>
                  <a:pt x="204" y="245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3" y="255"/>
                </a:lnTo>
                <a:lnTo>
                  <a:pt x="178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6" y="262"/>
                </a:lnTo>
                <a:lnTo>
                  <a:pt x="151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8" y="264"/>
                </a:lnTo>
                <a:lnTo>
                  <a:pt x="122" y="263"/>
                </a:lnTo>
                <a:lnTo>
                  <a:pt x="115" y="263"/>
                </a:lnTo>
                <a:lnTo>
                  <a:pt x="109" y="262"/>
                </a:lnTo>
                <a:lnTo>
                  <a:pt x="103" y="261"/>
                </a:lnTo>
                <a:lnTo>
                  <a:pt x="97" y="259"/>
                </a:lnTo>
                <a:lnTo>
                  <a:pt x="90" y="258"/>
                </a:lnTo>
                <a:lnTo>
                  <a:pt x="84" y="256"/>
                </a:lnTo>
                <a:lnTo>
                  <a:pt x="78" y="254"/>
                </a:lnTo>
                <a:lnTo>
                  <a:pt x="73" y="251"/>
                </a:lnTo>
                <a:lnTo>
                  <a:pt x="67" y="248"/>
                </a:lnTo>
                <a:lnTo>
                  <a:pt x="61" y="245"/>
                </a:lnTo>
                <a:lnTo>
                  <a:pt x="56" y="240"/>
                </a:lnTo>
                <a:lnTo>
                  <a:pt x="51" y="237"/>
                </a:lnTo>
                <a:lnTo>
                  <a:pt x="47" y="233"/>
                </a:lnTo>
                <a:lnTo>
                  <a:pt x="42" y="229"/>
                </a:lnTo>
                <a:lnTo>
                  <a:pt x="32" y="220"/>
                </a:lnTo>
                <a:lnTo>
                  <a:pt x="25" y="209"/>
                </a:lnTo>
                <a:lnTo>
                  <a:pt x="18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6" name="Freeform 588">
            <a:extLst>
              <a:ext uri="{FF2B5EF4-FFF2-40B4-BE49-F238E27FC236}">
                <a16:creationId xmlns:a16="http://schemas.microsoft.com/office/drawing/2014/main" id="{34B6512F-BDA9-4B08-B440-273C0890596D}"/>
              </a:ext>
            </a:extLst>
          </p:cNvPr>
          <p:cNvSpPr>
            <a:spLocks/>
          </p:cNvSpPr>
          <p:nvPr/>
        </p:nvSpPr>
        <p:spPr bwMode="auto">
          <a:xfrm>
            <a:off x="5432425" y="4719638"/>
            <a:ext cx="38100" cy="66675"/>
          </a:xfrm>
          <a:custGeom>
            <a:avLst/>
            <a:gdLst>
              <a:gd name="T0" fmla="*/ 4073547 w 145"/>
              <a:gd name="T1" fmla="*/ 17571366 h 253"/>
              <a:gd name="T2" fmla="*/ 4073547 w 145"/>
              <a:gd name="T3" fmla="*/ 1458417 h 253"/>
              <a:gd name="T4" fmla="*/ 0 w 145"/>
              <a:gd name="T5" fmla="*/ 1458417 h 253"/>
              <a:gd name="T6" fmla="*/ 0 w 145"/>
              <a:gd name="T7" fmla="*/ 0 h 253"/>
              <a:gd name="T8" fmla="*/ 10011103 w 145"/>
              <a:gd name="T9" fmla="*/ 0 h 253"/>
              <a:gd name="T10" fmla="*/ 10011103 w 145"/>
              <a:gd name="T11" fmla="*/ 1458417 h 253"/>
              <a:gd name="T12" fmla="*/ 5799608 w 145"/>
              <a:gd name="T13" fmla="*/ 1458417 h 253"/>
              <a:gd name="T14" fmla="*/ 5799608 w 145"/>
              <a:gd name="T15" fmla="*/ 17571366 h 253"/>
              <a:gd name="T16" fmla="*/ 4073547 w 145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"/>
              <a:gd name="T28" fmla="*/ 0 h 253"/>
              <a:gd name="T29" fmla="*/ 145 w 145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" h="253">
                <a:moveTo>
                  <a:pt x="59" y="253"/>
                </a:moveTo>
                <a:lnTo>
                  <a:pt x="59" y="21"/>
                </a:lnTo>
                <a:lnTo>
                  <a:pt x="0" y="21"/>
                </a:lnTo>
                <a:lnTo>
                  <a:pt x="0" y="0"/>
                </a:lnTo>
                <a:lnTo>
                  <a:pt x="145" y="0"/>
                </a:lnTo>
                <a:lnTo>
                  <a:pt x="145" y="21"/>
                </a:lnTo>
                <a:lnTo>
                  <a:pt x="84" y="21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7" name="Rectangle 589">
            <a:extLst>
              <a:ext uri="{FF2B5EF4-FFF2-40B4-BE49-F238E27FC236}">
                <a16:creationId xmlns:a16="http://schemas.microsoft.com/office/drawing/2014/main" id="{2B420FCB-61F9-48B5-839E-079409F15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3700" y="4756150"/>
            <a:ext cx="23813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78" name="Freeform 590">
            <a:extLst>
              <a:ext uri="{FF2B5EF4-FFF2-40B4-BE49-F238E27FC236}">
                <a16:creationId xmlns:a16="http://schemas.microsoft.com/office/drawing/2014/main" id="{D777A559-FAC5-4540-B184-4DDC868E8689}"/>
              </a:ext>
            </a:extLst>
          </p:cNvPr>
          <p:cNvSpPr>
            <a:spLocks/>
          </p:cNvSpPr>
          <p:nvPr/>
        </p:nvSpPr>
        <p:spPr bwMode="auto">
          <a:xfrm>
            <a:off x="5514975" y="4719638"/>
            <a:ext cx="17463" cy="66675"/>
          </a:xfrm>
          <a:custGeom>
            <a:avLst/>
            <a:gdLst>
              <a:gd name="T0" fmla="*/ 2818376 w 69"/>
              <a:gd name="T1" fmla="*/ 1458417 h 253"/>
              <a:gd name="T2" fmla="*/ 0 w 69"/>
              <a:gd name="T3" fmla="*/ 1458417 h 253"/>
              <a:gd name="T4" fmla="*/ 0 w 69"/>
              <a:gd name="T5" fmla="*/ 0 h 253"/>
              <a:gd name="T6" fmla="*/ 4419658 w 69"/>
              <a:gd name="T7" fmla="*/ 0 h 253"/>
              <a:gd name="T8" fmla="*/ 4419658 w 69"/>
              <a:gd name="T9" fmla="*/ 17571366 h 253"/>
              <a:gd name="T10" fmla="*/ 2818376 w 69"/>
              <a:gd name="T11" fmla="*/ 17571366 h 253"/>
              <a:gd name="T12" fmla="*/ 2818376 w 69"/>
              <a:gd name="T13" fmla="*/ 1458417 h 2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253"/>
              <a:gd name="T23" fmla="*/ 69 w 69"/>
              <a:gd name="T24" fmla="*/ 253 h 2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253">
                <a:moveTo>
                  <a:pt x="44" y="21"/>
                </a:moveTo>
                <a:lnTo>
                  <a:pt x="0" y="21"/>
                </a:lnTo>
                <a:lnTo>
                  <a:pt x="0" y="0"/>
                </a:lnTo>
                <a:lnTo>
                  <a:pt x="69" y="0"/>
                </a:lnTo>
                <a:lnTo>
                  <a:pt x="69" y="253"/>
                </a:lnTo>
                <a:lnTo>
                  <a:pt x="44" y="253"/>
                </a:lnTo>
                <a:lnTo>
                  <a:pt x="44" y="2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9" name="Freeform 591">
            <a:extLst>
              <a:ext uri="{FF2B5EF4-FFF2-40B4-BE49-F238E27FC236}">
                <a16:creationId xmlns:a16="http://schemas.microsoft.com/office/drawing/2014/main" id="{16DFFA32-8E32-4441-A8A5-34CD2BFAAD35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856163"/>
            <a:ext cx="238125" cy="69850"/>
          </a:xfrm>
          <a:custGeom>
            <a:avLst/>
            <a:gdLst>
              <a:gd name="T0" fmla="*/ 5990291 w 897"/>
              <a:gd name="T1" fmla="*/ 420158 h 264"/>
              <a:gd name="T2" fmla="*/ 8738683 w 897"/>
              <a:gd name="T3" fmla="*/ 980017 h 264"/>
              <a:gd name="T4" fmla="*/ 10993836 w 897"/>
              <a:gd name="T5" fmla="*/ 1890183 h 264"/>
              <a:gd name="T6" fmla="*/ 13037676 w 897"/>
              <a:gd name="T7" fmla="*/ 3710252 h 264"/>
              <a:gd name="T8" fmla="*/ 14869937 w 897"/>
              <a:gd name="T9" fmla="*/ 7630583 h 264"/>
              <a:gd name="T10" fmla="*/ 14588010 w 897"/>
              <a:gd name="T11" fmla="*/ 12250738 h 264"/>
              <a:gd name="T12" fmla="*/ 12191894 w 897"/>
              <a:gd name="T13" fmla="*/ 15821025 h 264"/>
              <a:gd name="T14" fmla="*/ 10359632 w 897"/>
              <a:gd name="T15" fmla="*/ 17011121 h 264"/>
              <a:gd name="T16" fmla="*/ 8386407 w 897"/>
              <a:gd name="T17" fmla="*/ 17851173 h 264"/>
              <a:gd name="T18" fmla="*/ 6131254 w 897"/>
              <a:gd name="T19" fmla="*/ 18131102 h 264"/>
              <a:gd name="T20" fmla="*/ 4510305 w 897"/>
              <a:gd name="T21" fmla="*/ 16661077 h 264"/>
              <a:gd name="T22" fmla="*/ 8668334 w 897"/>
              <a:gd name="T23" fmla="*/ 15960990 h 264"/>
              <a:gd name="T24" fmla="*/ 11698654 w 897"/>
              <a:gd name="T25" fmla="*/ 13790877 h 264"/>
              <a:gd name="T26" fmla="*/ 13248988 w 897"/>
              <a:gd name="T27" fmla="*/ 10360554 h 264"/>
              <a:gd name="T28" fmla="*/ 12826097 w 897"/>
              <a:gd name="T29" fmla="*/ 6580452 h 264"/>
              <a:gd name="T30" fmla="*/ 10923487 w 897"/>
              <a:gd name="T31" fmla="*/ 3850217 h 264"/>
              <a:gd name="T32" fmla="*/ 9302538 w 897"/>
              <a:gd name="T33" fmla="*/ 2870200 h 264"/>
              <a:gd name="T34" fmla="*/ 7258698 w 897"/>
              <a:gd name="T35" fmla="*/ 2099998 h 264"/>
              <a:gd name="T36" fmla="*/ 4792232 w 897"/>
              <a:gd name="T37" fmla="*/ 1890183 h 264"/>
              <a:gd name="T38" fmla="*/ 18464112 w 897"/>
              <a:gd name="T39" fmla="*/ 4760383 h 264"/>
              <a:gd name="T40" fmla="*/ 20578301 w 897"/>
              <a:gd name="T41" fmla="*/ 2099998 h 264"/>
              <a:gd name="T42" fmla="*/ 23044766 w 897"/>
              <a:gd name="T43" fmla="*/ 700088 h 264"/>
              <a:gd name="T44" fmla="*/ 25652195 w 897"/>
              <a:gd name="T45" fmla="*/ 70115 h 264"/>
              <a:gd name="T46" fmla="*/ 27625686 w 897"/>
              <a:gd name="T47" fmla="*/ 0 h 264"/>
              <a:gd name="T48" fmla="*/ 29176020 w 897"/>
              <a:gd name="T49" fmla="*/ 279929 h 264"/>
              <a:gd name="T50" fmla="*/ 30585391 w 897"/>
              <a:gd name="T51" fmla="*/ 769938 h 264"/>
              <a:gd name="T52" fmla="*/ 32417653 w 897"/>
              <a:gd name="T53" fmla="*/ 1890183 h 264"/>
              <a:gd name="T54" fmla="*/ 34602456 w 897"/>
              <a:gd name="T55" fmla="*/ 4270375 h 264"/>
              <a:gd name="T56" fmla="*/ 31642485 w 897"/>
              <a:gd name="T57" fmla="*/ 3500173 h 264"/>
              <a:gd name="T58" fmla="*/ 29035056 w 897"/>
              <a:gd name="T59" fmla="*/ 2030148 h 264"/>
              <a:gd name="T60" fmla="*/ 27625686 w 897"/>
              <a:gd name="T61" fmla="*/ 1750219 h 264"/>
              <a:gd name="T62" fmla="*/ 26075086 w 897"/>
              <a:gd name="T63" fmla="*/ 1750219 h 264"/>
              <a:gd name="T64" fmla="*/ 24242824 w 897"/>
              <a:gd name="T65" fmla="*/ 2099998 h 264"/>
              <a:gd name="T66" fmla="*/ 22551526 w 897"/>
              <a:gd name="T67" fmla="*/ 2870200 h 264"/>
              <a:gd name="T68" fmla="*/ 20930577 w 897"/>
              <a:gd name="T69" fmla="*/ 4270375 h 264"/>
              <a:gd name="T70" fmla="*/ 19309628 w 897"/>
              <a:gd name="T71" fmla="*/ 7630583 h 264"/>
              <a:gd name="T72" fmla="*/ 19732519 w 897"/>
              <a:gd name="T73" fmla="*/ 12320852 h 264"/>
              <a:gd name="T74" fmla="*/ 21423817 w 897"/>
              <a:gd name="T75" fmla="*/ 14700779 h 264"/>
              <a:gd name="T76" fmla="*/ 23467657 w 897"/>
              <a:gd name="T77" fmla="*/ 16100954 h 264"/>
              <a:gd name="T78" fmla="*/ 25793158 w 897"/>
              <a:gd name="T79" fmla="*/ 16730927 h 264"/>
              <a:gd name="T80" fmla="*/ 27625686 w 897"/>
              <a:gd name="T81" fmla="*/ 16730927 h 264"/>
              <a:gd name="T82" fmla="*/ 29035056 w 897"/>
              <a:gd name="T83" fmla="*/ 16450998 h 264"/>
              <a:gd name="T84" fmla="*/ 30444427 w 897"/>
              <a:gd name="T85" fmla="*/ 15890875 h 264"/>
              <a:gd name="T86" fmla="*/ 32135991 w 897"/>
              <a:gd name="T87" fmla="*/ 14560815 h 264"/>
              <a:gd name="T88" fmla="*/ 34531842 w 897"/>
              <a:gd name="T89" fmla="*/ 14351000 h 264"/>
              <a:gd name="T90" fmla="*/ 33052122 w 897"/>
              <a:gd name="T91" fmla="*/ 16031104 h 264"/>
              <a:gd name="T92" fmla="*/ 31360558 w 897"/>
              <a:gd name="T93" fmla="*/ 17291050 h 264"/>
              <a:gd name="T94" fmla="*/ 29528296 w 897"/>
              <a:gd name="T95" fmla="*/ 18061252 h 264"/>
              <a:gd name="T96" fmla="*/ 27625686 w 897"/>
              <a:gd name="T97" fmla="*/ 18411031 h 264"/>
              <a:gd name="T98" fmla="*/ 25511231 w 897"/>
              <a:gd name="T99" fmla="*/ 18411031 h 264"/>
              <a:gd name="T100" fmla="*/ 23326693 w 897"/>
              <a:gd name="T101" fmla="*/ 17921023 h 264"/>
              <a:gd name="T102" fmla="*/ 21353468 w 897"/>
              <a:gd name="T103" fmla="*/ 16801042 h 264"/>
              <a:gd name="T104" fmla="*/ 19098315 w 897"/>
              <a:gd name="T105" fmla="*/ 14630929 h 264"/>
              <a:gd name="T106" fmla="*/ 17477366 w 897"/>
              <a:gd name="T107" fmla="*/ 10220590 h 264"/>
              <a:gd name="T108" fmla="*/ 17477366 w 897"/>
              <a:gd name="T109" fmla="*/ 7980362 h 264"/>
              <a:gd name="T110" fmla="*/ 46442074 w 897"/>
              <a:gd name="T111" fmla="*/ 350044 h 264"/>
              <a:gd name="T112" fmla="*/ 47287590 w 897"/>
              <a:gd name="T113" fmla="*/ 10010510 h 264"/>
              <a:gd name="T114" fmla="*/ 61452709 w 897"/>
              <a:gd name="T115" fmla="*/ 1890183 h 264"/>
              <a:gd name="T116" fmla="*/ 61452709 w 897"/>
              <a:gd name="T117" fmla="*/ 18131102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897"/>
              <a:gd name="T178" fmla="*/ 0 h 264"/>
              <a:gd name="T179" fmla="*/ 897 w 897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897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2"/>
                </a:lnTo>
                <a:lnTo>
                  <a:pt x="199" y="73"/>
                </a:lnTo>
                <a:lnTo>
                  <a:pt x="204" y="84"/>
                </a:lnTo>
                <a:lnTo>
                  <a:pt x="208" y="97"/>
                </a:lnTo>
                <a:lnTo>
                  <a:pt x="211" y="109"/>
                </a:lnTo>
                <a:lnTo>
                  <a:pt x="212" y="122"/>
                </a:lnTo>
                <a:lnTo>
                  <a:pt x="213" y="135"/>
                </a:lnTo>
                <a:lnTo>
                  <a:pt x="212" y="149"/>
                </a:lnTo>
                <a:lnTo>
                  <a:pt x="210" y="162"/>
                </a:lnTo>
                <a:lnTo>
                  <a:pt x="207" y="175"/>
                </a:lnTo>
                <a:lnTo>
                  <a:pt x="202" y="186"/>
                </a:lnTo>
                <a:lnTo>
                  <a:pt x="196" y="197"/>
                </a:lnTo>
                <a:lnTo>
                  <a:pt x="189" y="208"/>
                </a:lnTo>
                <a:lnTo>
                  <a:pt x="181" y="217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7"/>
                </a:lnTo>
                <a:lnTo>
                  <a:pt x="173" y="189"/>
                </a:lnTo>
                <a:lnTo>
                  <a:pt x="178" y="180"/>
                </a:lnTo>
                <a:lnTo>
                  <a:pt x="182" y="170"/>
                </a:lnTo>
                <a:lnTo>
                  <a:pt x="185" y="159"/>
                </a:lnTo>
                <a:lnTo>
                  <a:pt x="188" y="148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4"/>
                </a:lnTo>
                <a:lnTo>
                  <a:pt x="178" y="84"/>
                </a:lnTo>
                <a:lnTo>
                  <a:pt x="173" y="76"/>
                </a:lnTo>
                <a:lnTo>
                  <a:pt x="166" y="68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8"/>
                </a:lnTo>
                <a:lnTo>
                  <a:pt x="256" y="82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70"/>
                </a:lnTo>
                <a:lnTo>
                  <a:pt x="468" y="70"/>
                </a:lnTo>
                <a:lnTo>
                  <a:pt x="462" y="62"/>
                </a:lnTo>
                <a:lnTo>
                  <a:pt x="455" y="56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70"/>
                </a:lnTo>
                <a:lnTo>
                  <a:pt x="285" y="79"/>
                </a:lnTo>
                <a:lnTo>
                  <a:pt x="280" y="88"/>
                </a:lnTo>
                <a:lnTo>
                  <a:pt x="276" y="99"/>
                </a:lnTo>
                <a:lnTo>
                  <a:pt x="274" y="109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8"/>
                </a:lnTo>
                <a:lnTo>
                  <a:pt x="290" y="194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3"/>
                </a:lnTo>
                <a:lnTo>
                  <a:pt x="497" y="193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19"/>
                </a:lnTo>
                <a:lnTo>
                  <a:pt x="271" y="209"/>
                </a:lnTo>
                <a:lnTo>
                  <a:pt x="264" y="197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8"/>
                </a:lnTo>
                <a:lnTo>
                  <a:pt x="248" y="114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5"/>
                </a:lnTo>
                <a:lnTo>
                  <a:pt x="659" y="5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3"/>
                </a:moveTo>
                <a:lnTo>
                  <a:pt x="762" y="143"/>
                </a:lnTo>
                <a:lnTo>
                  <a:pt x="762" y="164"/>
                </a:lnTo>
                <a:lnTo>
                  <a:pt x="671" y="164"/>
                </a:lnTo>
                <a:lnTo>
                  <a:pt x="671" y="143"/>
                </a:lnTo>
                <a:close/>
                <a:moveTo>
                  <a:pt x="872" y="27"/>
                </a:moveTo>
                <a:lnTo>
                  <a:pt x="829" y="27"/>
                </a:lnTo>
                <a:lnTo>
                  <a:pt x="829" y="5"/>
                </a:lnTo>
                <a:lnTo>
                  <a:pt x="897" y="5"/>
                </a:lnTo>
                <a:lnTo>
                  <a:pt x="897" y="259"/>
                </a:lnTo>
                <a:lnTo>
                  <a:pt x="872" y="259"/>
                </a:lnTo>
                <a:lnTo>
                  <a:pt x="872" y="2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0" name="Freeform 592">
            <a:extLst>
              <a:ext uri="{FF2B5EF4-FFF2-40B4-BE49-F238E27FC236}">
                <a16:creationId xmlns:a16="http://schemas.microsoft.com/office/drawing/2014/main" id="{88A16CA5-77A8-4F99-A77F-9FCFF94AACF7}"/>
              </a:ext>
            </a:extLst>
          </p:cNvPr>
          <p:cNvSpPr>
            <a:spLocks/>
          </p:cNvSpPr>
          <p:nvPr/>
        </p:nvSpPr>
        <p:spPr bwMode="auto">
          <a:xfrm>
            <a:off x="5292725" y="4857750"/>
            <a:ext cx="57150" cy="66675"/>
          </a:xfrm>
          <a:custGeom>
            <a:avLst/>
            <a:gdLst>
              <a:gd name="T0" fmla="*/ 0 w 213"/>
              <a:gd name="T1" fmla="*/ 17502188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69038 h 254"/>
              <a:gd name="T12" fmla="*/ 6767043 w 213"/>
              <a:gd name="T13" fmla="*/ 69038 h 254"/>
              <a:gd name="T14" fmla="*/ 7343104 w 213"/>
              <a:gd name="T15" fmla="*/ 137813 h 254"/>
              <a:gd name="T16" fmla="*/ 7846990 w 213"/>
              <a:gd name="T17" fmla="*/ 275625 h 254"/>
              <a:gd name="T18" fmla="*/ 8494958 w 213"/>
              <a:gd name="T19" fmla="*/ 344663 h 254"/>
              <a:gd name="T20" fmla="*/ 8926669 w 213"/>
              <a:gd name="T21" fmla="*/ 620288 h 254"/>
              <a:gd name="T22" fmla="*/ 9430823 w 213"/>
              <a:gd name="T23" fmla="*/ 758100 h 254"/>
              <a:gd name="T24" fmla="*/ 9430823 w 213"/>
              <a:gd name="T25" fmla="*/ 758100 h 254"/>
              <a:gd name="T26" fmla="*/ 9934709 w 213"/>
              <a:gd name="T27" fmla="*/ 895913 h 254"/>
              <a:gd name="T28" fmla="*/ 10438595 w 213"/>
              <a:gd name="T29" fmla="*/ 1102500 h 254"/>
              <a:gd name="T30" fmla="*/ 10870574 w 213"/>
              <a:gd name="T31" fmla="*/ 1309350 h 254"/>
              <a:gd name="T32" fmla="*/ 11230377 w 213"/>
              <a:gd name="T33" fmla="*/ 1515938 h 254"/>
              <a:gd name="T34" fmla="*/ 11662356 w 213"/>
              <a:gd name="T35" fmla="*/ 1791563 h 254"/>
              <a:gd name="T36" fmla="*/ 12094335 w 213"/>
              <a:gd name="T37" fmla="*/ 2067188 h 254"/>
              <a:gd name="T38" fmla="*/ 12382232 w 213"/>
              <a:gd name="T39" fmla="*/ 2411850 h 254"/>
              <a:gd name="T40" fmla="*/ 12742304 w 213"/>
              <a:gd name="T41" fmla="*/ 2687475 h 254"/>
              <a:gd name="T42" fmla="*/ 12742304 w 213"/>
              <a:gd name="T43" fmla="*/ 2687475 h 254"/>
              <a:gd name="T44" fmla="*/ 13318096 w 213"/>
              <a:gd name="T45" fmla="*/ 3307500 h 254"/>
              <a:gd name="T46" fmla="*/ 13821982 w 213"/>
              <a:gd name="T47" fmla="*/ 3927788 h 254"/>
              <a:gd name="T48" fmla="*/ 14326137 w 213"/>
              <a:gd name="T49" fmla="*/ 4685625 h 254"/>
              <a:gd name="T50" fmla="*/ 14685940 w 213"/>
              <a:gd name="T51" fmla="*/ 5443725 h 254"/>
              <a:gd name="T52" fmla="*/ 14685940 w 213"/>
              <a:gd name="T53" fmla="*/ 5443725 h 254"/>
              <a:gd name="T54" fmla="*/ 14973837 w 213"/>
              <a:gd name="T55" fmla="*/ 6339375 h 254"/>
              <a:gd name="T56" fmla="*/ 15189826 w 213"/>
              <a:gd name="T57" fmla="*/ 7166250 h 254"/>
              <a:gd name="T58" fmla="*/ 15262001 w 213"/>
              <a:gd name="T59" fmla="*/ 8062163 h 254"/>
              <a:gd name="T60" fmla="*/ 15333908 w 213"/>
              <a:gd name="T61" fmla="*/ 8957813 h 254"/>
              <a:gd name="T62" fmla="*/ 15333908 w 213"/>
              <a:gd name="T63" fmla="*/ 8957813 h 254"/>
              <a:gd name="T64" fmla="*/ 15262001 w 213"/>
              <a:gd name="T65" fmla="*/ 9922500 h 254"/>
              <a:gd name="T66" fmla="*/ 15117919 w 213"/>
              <a:gd name="T67" fmla="*/ 10818413 h 254"/>
              <a:gd name="T68" fmla="*/ 14901930 w 213"/>
              <a:gd name="T69" fmla="*/ 11714063 h 254"/>
              <a:gd name="T70" fmla="*/ 14542126 w 213"/>
              <a:gd name="T71" fmla="*/ 12472163 h 254"/>
              <a:gd name="T72" fmla="*/ 14542126 w 213"/>
              <a:gd name="T73" fmla="*/ 12472163 h 254"/>
              <a:gd name="T74" fmla="*/ 14110147 w 213"/>
              <a:gd name="T75" fmla="*/ 13230000 h 254"/>
              <a:gd name="T76" fmla="*/ 13606261 w 213"/>
              <a:gd name="T77" fmla="*/ 13988100 h 254"/>
              <a:gd name="T78" fmla="*/ 13030200 w 213"/>
              <a:gd name="T79" fmla="*/ 14608125 h 254"/>
              <a:gd name="T80" fmla="*/ 12454407 w 213"/>
              <a:gd name="T81" fmla="*/ 15228413 h 254"/>
              <a:gd name="T82" fmla="*/ 12454407 w 213"/>
              <a:gd name="T83" fmla="*/ 15228413 h 254"/>
              <a:gd name="T84" fmla="*/ 12094335 w 213"/>
              <a:gd name="T85" fmla="*/ 15504038 h 254"/>
              <a:gd name="T86" fmla="*/ 11734532 w 213"/>
              <a:gd name="T87" fmla="*/ 15779663 h 254"/>
              <a:gd name="T88" fmla="*/ 11374460 w 213"/>
              <a:gd name="T89" fmla="*/ 15986250 h 254"/>
              <a:gd name="T90" fmla="*/ 11014388 w 213"/>
              <a:gd name="T91" fmla="*/ 16193100 h 254"/>
              <a:gd name="T92" fmla="*/ 10582677 w 213"/>
              <a:gd name="T93" fmla="*/ 16399688 h 254"/>
              <a:gd name="T94" fmla="*/ 10222606 w 213"/>
              <a:gd name="T95" fmla="*/ 16606538 h 254"/>
              <a:gd name="T96" fmla="*/ 9790627 w 213"/>
              <a:gd name="T97" fmla="*/ 16744350 h 254"/>
              <a:gd name="T98" fmla="*/ 9358648 w 213"/>
              <a:gd name="T99" fmla="*/ 16882163 h 254"/>
              <a:gd name="T100" fmla="*/ 9358648 w 213"/>
              <a:gd name="T101" fmla="*/ 16882163 h 254"/>
              <a:gd name="T102" fmla="*/ 8926669 w 213"/>
              <a:gd name="T103" fmla="*/ 17088750 h 254"/>
              <a:gd name="T104" fmla="*/ 8566865 w 213"/>
              <a:gd name="T105" fmla="*/ 17226563 h 254"/>
              <a:gd name="T106" fmla="*/ 8062980 w 213"/>
              <a:gd name="T107" fmla="*/ 17295600 h 254"/>
              <a:gd name="T108" fmla="*/ 7631001 w 213"/>
              <a:gd name="T109" fmla="*/ 17364375 h 254"/>
              <a:gd name="T110" fmla="*/ 7199022 w 213"/>
              <a:gd name="T111" fmla="*/ 17433413 h 254"/>
              <a:gd name="T112" fmla="*/ 6767043 w 213"/>
              <a:gd name="T113" fmla="*/ 17502188 h 254"/>
              <a:gd name="T114" fmla="*/ 6263157 w 213"/>
              <a:gd name="T115" fmla="*/ 17502188 h 254"/>
              <a:gd name="T116" fmla="*/ 5831178 w 213"/>
              <a:gd name="T117" fmla="*/ 17502188 h 254"/>
              <a:gd name="T118" fmla="*/ 0 w 213"/>
              <a:gd name="T119" fmla="*/ 17502188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9"/>
                </a:lnTo>
                <a:lnTo>
                  <a:pt x="131" y="11"/>
                </a:lnTo>
                <a:lnTo>
                  <a:pt x="138" y="13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5"/>
                </a:lnTo>
                <a:lnTo>
                  <a:pt x="177" y="39"/>
                </a:lnTo>
                <a:lnTo>
                  <a:pt x="185" y="48"/>
                </a:lnTo>
                <a:lnTo>
                  <a:pt x="192" y="57"/>
                </a:lnTo>
                <a:lnTo>
                  <a:pt x="199" y="68"/>
                </a:lnTo>
                <a:lnTo>
                  <a:pt x="204" y="79"/>
                </a:lnTo>
                <a:lnTo>
                  <a:pt x="208" y="92"/>
                </a:lnTo>
                <a:lnTo>
                  <a:pt x="211" y="104"/>
                </a:lnTo>
                <a:lnTo>
                  <a:pt x="212" y="117"/>
                </a:lnTo>
                <a:lnTo>
                  <a:pt x="213" y="130"/>
                </a:lnTo>
                <a:lnTo>
                  <a:pt x="212" y="144"/>
                </a:lnTo>
                <a:lnTo>
                  <a:pt x="210" y="157"/>
                </a:lnTo>
                <a:lnTo>
                  <a:pt x="207" y="170"/>
                </a:lnTo>
                <a:lnTo>
                  <a:pt x="202" y="181"/>
                </a:lnTo>
                <a:lnTo>
                  <a:pt x="196" y="192"/>
                </a:lnTo>
                <a:lnTo>
                  <a:pt x="189" y="203"/>
                </a:lnTo>
                <a:lnTo>
                  <a:pt x="181" y="212"/>
                </a:lnTo>
                <a:lnTo>
                  <a:pt x="173" y="221"/>
                </a:lnTo>
                <a:lnTo>
                  <a:pt x="168" y="225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8"/>
                </a:lnTo>
                <a:lnTo>
                  <a:pt x="119" y="250"/>
                </a:lnTo>
                <a:lnTo>
                  <a:pt x="112" y="251"/>
                </a:lnTo>
                <a:lnTo>
                  <a:pt x="106" y="252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1" name="Freeform 593">
            <a:extLst>
              <a:ext uri="{FF2B5EF4-FFF2-40B4-BE49-F238E27FC236}">
                <a16:creationId xmlns:a16="http://schemas.microsoft.com/office/drawing/2014/main" id="{8FE0C4F2-BCA5-4A02-BF4E-8AA8FF786A74}"/>
              </a:ext>
            </a:extLst>
          </p:cNvPr>
          <p:cNvSpPr>
            <a:spLocks/>
          </p:cNvSpPr>
          <p:nvPr/>
        </p:nvSpPr>
        <p:spPr bwMode="auto">
          <a:xfrm>
            <a:off x="5299075" y="4862513"/>
            <a:ext cx="44450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902989 w 165"/>
              <a:gd name="T5" fmla="*/ 14630976 h 211"/>
              <a:gd name="T6" fmla="*/ 2902989 w 165"/>
              <a:gd name="T7" fmla="*/ 14630976 h 211"/>
              <a:gd name="T8" fmla="*/ 3773670 w 165"/>
              <a:gd name="T9" fmla="*/ 14630976 h 211"/>
              <a:gd name="T10" fmla="*/ 4717357 w 165"/>
              <a:gd name="T11" fmla="*/ 14492202 h 211"/>
              <a:gd name="T12" fmla="*/ 5588038 w 165"/>
              <a:gd name="T13" fmla="*/ 14422947 h 211"/>
              <a:gd name="T14" fmla="*/ 6386522 w 165"/>
              <a:gd name="T15" fmla="*/ 14214919 h 211"/>
              <a:gd name="T16" fmla="*/ 7184736 w 165"/>
              <a:gd name="T17" fmla="*/ 13937636 h 211"/>
              <a:gd name="T18" fmla="*/ 7838017 w 165"/>
              <a:gd name="T19" fmla="*/ 13590834 h 211"/>
              <a:gd name="T20" fmla="*/ 8563495 w 165"/>
              <a:gd name="T21" fmla="*/ 13244032 h 211"/>
              <a:gd name="T22" fmla="*/ 9216775 w 165"/>
              <a:gd name="T23" fmla="*/ 12827975 h 211"/>
              <a:gd name="T24" fmla="*/ 9216775 w 165"/>
              <a:gd name="T25" fmla="*/ 12827975 h 211"/>
              <a:gd name="T26" fmla="*/ 9797319 w 165"/>
              <a:gd name="T27" fmla="*/ 12412182 h 211"/>
              <a:gd name="T28" fmla="*/ 10305396 w 165"/>
              <a:gd name="T29" fmla="*/ 11788097 h 211"/>
              <a:gd name="T30" fmla="*/ 10813473 w 165"/>
              <a:gd name="T31" fmla="*/ 11233267 h 211"/>
              <a:gd name="T32" fmla="*/ 11176346 w 165"/>
              <a:gd name="T33" fmla="*/ 10609182 h 211"/>
              <a:gd name="T34" fmla="*/ 11466484 w 165"/>
              <a:gd name="T35" fmla="*/ 9915842 h 211"/>
              <a:gd name="T36" fmla="*/ 11684154 w 165"/>
              <a:gd name="T37" fmla="*/ 9152984 h 211"/>
              <a:gd name="T38" fmla="*/ 11902094 w 165"/>
              <a:gd name="T39" fmla="*/ 8390389 h 211"/>
              <a:gd name="T40" fmla="*/ 11974561 w 165"/>
              <a:gd name="T41" fmla="*/ 7488757 h 211"/>
              <a:gd name="T42" fmla="*/ 11974561 w 165"/>
              <a:gd name="T43" fmla="*/ 7488757 h 211"/>
              <a:gd name="T44" fmla="*/ 11902094 w 165"/>
              <a:gd name="T45" fmla="*/ 6795417 h 211"/>
              <a:gd name="T46" fmla="*/ 11829357 w 165"/>
              <a:gd name="T47" fmla="*/ 6032559 h 211"/>
              <a:gd name="T48" fmla="*/ 11684154 w 165"/>
              <a:gd name="T49" fmla="*/ 5339219 h 211"/>
              <a:gd name="T50" fmla="*/ 11466484 w 165"/>
              <a:gd name="T51" fmla="*/ 4645879 h 211"/>
              <a:gd name="T52" fmla="*/ 11466484 w 165"/>
              <a:gd name="T53" fmla="*/ 4645879 h 211"/>
              <a:gd name="T54" fmla="*/ 11176346 w 165"/>
              <a:gd name="T55" fmla="*/ 3952538 h 211"/>
              <a:gd name="T56" fmla="*/ 10813473 w 165"/>
              <a:gd name="T57" fmla="*/ 3397708 h 211"/>
              <a:gd name="T58" fmla="*/ 10305396 w 165"/>
              <a:gd name="T59" fmla="*/ 2842878 h 211"/>
              <a:gd name="T60" fmla="*/ 9797319 w 165"/>
              <a:gd name="T61" fmla="*/ 2218793 h 211"/>
              <a:gd name="T62" fmla="*/ 9797319 w 165"/>
              <a:gd name="T63" fmla="*/ 2218793 h 211"/>
              <a:gd name="T64" fmla="*/ 9507182 w 165"/>
              <a:gd name="T65" fmla="*/ 1941510 h 211"/>
              <a:gd name="T66" fmla="*/ 9216775 w 165"/>
              <a:gd name="T67" fmla="*/ 1733482 h 211"/>
              <a:gd name="T68" fmla="*/ 8926368 w 165"/>
              <a:gd name="T69" fmla="*/ 1525453 h 211"/>
              <a:gd name="T70" fmla="*/ 8636231 w 165"/>
              <a:gd name="T71" fmla="*/ 1317425 h 211"/>
              <a:gd name="T72" fmla="*/ 8200890 w 165"/>
              <a:gd name="T73" fmla="*/ 1109397 h 211"/>
              <a:gd name="T74" fmla="*/ 7838017 w 165"/>
              <a:gd name="T75" fmla="*/ 970887 h 211"/>
              <a:gd name="T76" fmla="*/ 7475143 w 165"/>
              <a:gd name="T77" fmla="*/ 693340 h 211"/>
              <a:gd name="T78" fmla="*/ 7112269 w 165"/>
              <a:gd name="T79" fmla="*/ 554830 h 211"/>
              <a:gd name="T80" fmla="*/ 7112269 w 165"/>
              <a:gd name="T81" fmla="*/ 554830 h 211"/>
              <a:gd name="T82" fmla="*/ 6676659 w 165"/>
              <a:gd name="T83" fmla="*/ 416057 h 211"/>
              <a:gd name="T84" fmla="*/ 6168582 w 165"/>
              <a:gd name="T85" fmla="*/ 346802 h 211"/>
              <a:gd name="T86" fmla="*/ 5733242 w 165"/>
              <a:gd name="T87" fmla="*/ 208028 h 211"/>
              <a:gd name="T88" fmla="*/ 5297901 w 165"/>
              <a:gd name="T89" fmla="*/ 138773 h 211"/>
              <a:gd name="T90" fmla="*/ 4789824 w 165"/>
              <a:gd name="T91" fmla="*/ 69255 h 211"/>
              <a:gd name="T92" fmla="*/ 4209280 w 165"/>
              <a:gd name="T93" fmla="*/ 69255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0"/>
                </a:lnTo>
                <a:lnTo>
                  <a:pt x="149" y="162"/>
                </a:lnTo>
                <a:lnTo>
                  <a:pt x="154" y="153"/>
                </a:lnTo>
                <a:lnTo>
                  <a:pt x="158" y="143"/>
                </a:lnTo>
                <a:lnTo>
                  <a:pt x="161" y="132"/>
                </a:lnTo>
                <a:lnTo>
                  <a:pt x="164" y="121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7"/>
                </a:lnTo>
                <a:lnTo>
                  <a:pt x="154" y="57"/>
                </a:lnTo>
                <a:lnTo>
                  <a:pt x="149" y="49"/>
                </a:lnTo>
                <a:lnTo>
                  <a:pt x="142" y="41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2" name="Freeform 594">
            <a:extLst>
              <a:ext uri="{FF2B5EF4-FFF2-40B4-BE49-F238E27FC236}">
                <a16:creationId xmlns:a16="http://schemas.microsoft.com/office/drawing/2014/main" id="{2CE67343-92A4-4ACA-BD56-F835D16CAB56}"/>
              </a:ext>
            </a:extLst>
          </p:cNvPr>
          <p:cNvSpPr>
            <a:spLocks/>
          </p:cNvSpPr>
          <p:nvPr/>
        </p:nvSpPr>
        <p:spPr bwMode="auto">
          <a:xfrm>
            <a:off x="5357813" y="4856163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840052 h 264"/>
              <a:gd name="T20" fmla="*/ 14581556 w 250"/>
              <a:gd name="T21" fmla="*/ 1540140 h 264"/>
              <a:gd name="T22" fmla="*/ 16075076 w 250"/>
              <a:gd name="T23" fmla="*/ 2660121 h 264"/>
              <a:gd name="T24" fmla="*/ 17711014 w 250"/>
              <a:gd name="T25" fmla="*/ 4900348 h 264"/>
              <a:gd name="T26" fmla="*/ 14794916 w 250"/>
              <a:gd name="T27" fmla="*/ 3920331 h 264"/>
              <a:gd name="T28" fmla="*/ 13372338 w 250"/>
              <a:gd name="T29" fmla="*/ 280008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450042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160294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33101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540831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080971 h 264"/>
              <a:gd name="T94" fmla="*/ 2916365 w 250"/>
              <a:gd name="T95" fmla="*/ 16031104 h 264"/>
              <a:gd name="T96" fmla="*/ 1209218 w 250"/>
              <a:gd name="T97" fmla="*/ 1379087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8"/>
                </a:lnTo>
                <a:lnTo>
                  <a:pt x="9" y="82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70"/>
                </a:lnTo>
                <a:lnTo>
                  <a:pt x="221" y="70"/>
                </a:lnTo>
                <a:lnTo>
                  <a:pt x="215" y="62"/>
                </a:lnTo>
                <a:lnTo>
                  <a:pt x="208" y="56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70"/>
                </a:lnTo>
                <a:lnTo>
                  <a:pt x="38" y="79"/>
                </a:lnTo>
                <a:lnTo>
                  <a:pt x="33" y="88"/>
                </a:lnTo>
                <a:lnTo>
                  <a:pt x="29" y="99"/>
                </a:lnTo>
                <a:lnTo>
                  <a:pt x="27" y="109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8"/>
                </a:lnTo>
                <a:lnTo>
                  <a:pt x="43" y="194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3"/>
                </a:lnTo>
                <a:lnTo>
                  <a:pt x="250" y="193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19"/>
                </a:lnTo>
                <a:lnTo>
                  <a:pt x="24" y="209"/>
                </a:lnTo>
                <a:lnTo>
                  <a:pt x="17" y="197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3" name="Freeform 595">
            <a:extLst>
              <a:ext uri="{FF2B5EF4-FFF2-40B4-BE49-F238E27FC236}">
                <a16:creationId xmlns:a16="http://schemas.microsoft.com/office/drawing/2014/main" id="{7DF9FA13-A2D9-4B0D-B93B-3689EF290D13}"/>
              </a:ext>
            </a:extLst>
          </p:cNvPr>
          <p:cNvSpPr>
            <a:spLocks/>
          </p:cNvSpPr>
          <p:nvPr/>
        </p:nvSpPr>
        <p:spPr bwMode="auto">
          <a:xfrm>
            <a:off x="5429250" y="4857750"/>
            <a:ext cx="38100" cy="66675"/>
          </a:xfrm>
          <a:custGeom>
            <a:avLst/>
            <a:gdLst>
              <a:gd name="T0" fmla="*/ 4130146 w 144"/>
              <a:gd name="T1" fmla="*/ 17502188 h 254"/>
              <a:gd name="T2" fmla="*/ 4130146 w 144"/>
              <a:gd name="T3" fmla="*/ 1515938 h 254"/>
              <a:gd name="T4" fmla="*/ 0 w 144"/>
              <a:gd name="T5" fmla="*/ 1515938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15938 h 254"/>
              <a:gd name="T12" fmla="*/ 5880365 w 144"/>
              <a:gd name="T13" fmla="*/ 1515938 h 254"/>
              <a:gd name="T14" fmla="*/ 5880365 w 144"/>
              <a:gd name="T15" fmla="*/ 17502188 h 254"/>
              <a:gd name="T16" fmla="*/ 4130146 w 144"/>
              <a:gd name="T17" fmla="*/ 17502188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4" name="Rectangle 596">
            <a:extLst>
              <a:ext uri="{FF2B5EF4-FFF2-40B4-BE49-F238E27FC236}">
                <a16:creationId xmlns:a16="http://schemas.microsoft.com/office/drawing/2014/main" id="{1AD00815-A885-4404-85F2-008393D70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894263"/>
            <a:ext cx="23813" cy="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85" name="Freeform 597">
            <a:extLst>
              <a:ext uri="{FF2B5EF4-FFF2-40B4-BE49-F238E27FC236}">
                <a16:creationId xmlns:a16="http://schemas.microsoft.com/office/drawing/2014/main" id="{189DBFA8-33CF-4E01-B989-37658F444A2E}"/>
              </a:ext>
            </a:extLst>
          </p:cNvPr>
          <p:cNvSpPr>
            <a:spLocks/>
          </p:cNvSpPr>
          <p:nvPr/>
        </p:nvSpPr>
        <p:spPr bwMode="auto">
          <a:xfrm>
            <a:off x="5511800" y="4857750"/>
            <a:ext cx="19050" cy="66675"/>
          </a:xfrm>
          <a:custGeom>
            <a:avLst/>
            <a:gdLst>
              <a:gd name="T0" fmla="*/ 3374651 w 68"/>
              <a:gd name="T1" fmla="*/ 1515938 h 254"/>
              <a:gd name="T2" fmla="*/ 0 w 68"/>
              <a:gd name="T3" fmla="*/ 1515938 h 254"/>
              <a:gd name="T4" fmla="*/ 0 w 68"/>
              <a:gd name="T5" fmla="*/ 0 h 254"/>
              <a:gd name="T6" fmla="*/ 5336801 w 68"/>
              <a:gd name="T7" fmla="*/ 0 h 254"/>
              <a:gd name="T8" fmla="*/ 5336801 w 68"/>
              <a:gd name="T9" fmla="*/ 17502188 h 254"/>
              <a:gd name="T10" fmla="*/ 3374651 w 68"/>
              <a:gd name="T11" fmla="*/ 17502188 h 254"/>
              <a:gd name="T12" fmla="*/ 3374651 w 68"/>
              <a:gd name="T13" fmla="*/ 1515938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254"/>
              <a:gd name="T23" fmla="*/ 68 w 68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254">
                <a:moveTo>
                  <a:pt x="43" y="22"/>
                </a:moveTo>
                <a:lnTo>
                  <a:pt x="0" y="22"/>
                </a:lnTo>
                <a:lnTo>
                  <a:pt x="0" y="0"/>
                </a:lnTo>
                <a:lnTo>
                  <a:pt x="68" y="0"/>
                </a:lnTo>
                <a:lnTo>
                  <a:pt x="68" y="254"/>
                </a:lnTo>
                <a:lnTo>
                  <a:pt x="43" y="254"/>
                </a:lnTo>
                <a:lnTo>
                  <a:pt x="43" y="2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6" name="Freeform 598">
            <a:extLst>
              <a:ext uri="{FF2B5EF4-FFF2-40B4-BE49-F238E27FC236}">
                <a16:creationId xmlns:a16="http://schemas.microsoft.com/office/drawing/2014/main" id="{A159B6B1-C285-42A1-BF0C-A2E60603016A}"/>
              </a:ext>
            </a:extLst>
          </p:cNvPr>
          <p:cNvSpPr>
            <a:spLocks noEditPoints="1"/>
          </p:cNvSpPr>
          <p:nvPr/>
        </p:nvSpPr>
        <p:spPr bwMode="auto">
          <a:xfrm>
            <a:off x="1885950" y="3159125"/>
            <a:ext cx="157163" cy="131763"/>
          </a:xfrm>
          <a:custGeom>
            <a:avLst/>
            <a:gdLst>
              <a:gd name="T0" fmla="*/ 69236 w 597"/>
              <a:gd name="T1" fmla="*/ 15673964 h 497"/>
              <a:gd name="T2" fmla="*/ 623650 w 597"/>
              <a:gd name="T3" fmla="*/ 13073435 h 497"/>
              <a:gd name="T4" fmla="*/ 1178064 w 597"/>
              <a:gd name="T5" fmla="*/ 11034952 h 497"/>
              <a:gd name="T6" fmla="*/ 1663243 w 597"/>
              <a:gd name="T7" fmla="*/ 9699560 h 497"/>
              <a:gd name="T8" fmla="*/ 2217657 w 597"/>
              <a:gd name="T9" fmla="*/ 8504679 h 497"/>
              <a:gd name="T10" fmla="*/ 2910806 w 597"/>
              <a:gd name="T11" fmla="*/ 7239542 h 497"/>
              <a:gd name="T12" fmla="*/ 3603692 w 597"/>
              <a:gd name="T13" fmla="*/ 6044661 h 497"/>
              <a:gd name="T14" fmla="*/ 4504813 w 597"/>
              <a:gd name="T15" fmla="*/ 4990292 h 497"/>
              <a:gd name="T16" fmla="*/ 5336434 w 597"/>
              <a:gd name="T17" fmla="*/ 3865667 h 497"/>
              <a:gd name="T18" fmla="*/ 6237291 w 597"/>
              <a:gd name="T19" fmla="*/ 2952074 h 497"/>
              <a:gd name="T20" fmla="*/ 7207385 w 597"/>
              <a:gd name="T21" fmla="*/ 2038217 h 497"/>
              <a:gd name="T22" fmla="*/ 8246977 w 597"/>
              <a:gd name="T23" fmla="*/ 1335393 h 497"/>
              <a:gd name="T24" fmla="*/ 9217334 w 597"/>
              <a:gd name="T25" fmla="*/ 702824 h 497"/>
              <a:gd name="T26" fmla="*/ 10326162 w 597"/>
              <a:gd name="T27" fmla="*/ 210768 h 497"/>
              <a:gd name="T28" fmla="*/ 10880576 w 597"/>
              <a:gd name="T29" fmla="*/ 2600530 h 497"/>
              <a:gd name="T30" fmla="*/ 10048955 w 597"/>
              <a:gd name="T31" fmla="*/ 3162842 h 497"/>
              <a:gd name="T32" fmla="*/ 9148098 w 597"/>
              <a:gd name="T33" fmla="*/ 3795411 h 497"/>
              <a:gd name="T34" fmla="*/ 8316476 w 597"/>
              <a:gd name="T35" fmla="*/ 4568756 h 497"/>
              <a:gd name="T36" fmla="*/ 7346120 w 597"/>
              <a:gd name="T37" fmla="*/ 5482348 h 497"/>
              <a:gd name="T38" fmla="*/ 6514498 w 597"/>
              <a:gd name="T39" fmla="*/ 6466461 h 497"/>
              <a:gd name="T40" fmla="*/ 5682877 w 597"/>
              <a:gd name="T41" fmla="*/ 7661342 h 497"/>
              <a:gd name="T42" fmla="*/ 4989728 w 597"/>
              <a:gd name="T43" fmla="*/ 8926479 h 497"/>
              <a:gd name="T44" fmla="*/ 4296842 w 597"/>
              <a:gd name="T45" fmla="*/ 10261872 h 497"/>
              <a:gd name="T46" fmla="*/ 3257249 w 597"/>
              <a:gd name="T47" fmla="*/ 13424714 h 497"/>
              <a:gd name="T48" fmla="*/ 2841307 w 597"/>
              <a:gd name="T49" fmla="*/ 16868845 h 497"/>
              <a:gd name="T50" fmla="*/ 3049278 w 597"/>
              <a:gd name="T51" fmla="*/ 19680408 h 497"/>
              <a:gd name="T52" fmla="*/ 3603692 w 597"/>
              <a:gd name="T53" fmla="*/ 22491705 h 497"/>
              <a:gd name="T54" fmla="*/ 4019635 w 597"/>
              <a:gd name="T55" fmla="*/ 23967875 h 497"/>
              <a:gd name="T56" fmla="*/ 4643285 w 597"/>
              <a:gd name="T57" fmla="*/ 25373524 h 497"/>
              <a:gd name="T58" fmla="*/ 5336434 w 597"/>
              <a:gd name="T59" fmla="*/ 26708917 h 497"/>
              <a:gd name="T60" fmla="*/ 6237291 w 597"/>
              <a:gd name="T61" fmla="*/ 28044575 h 497"/>
              <a:gd name="T62" fmla="*/ 7207385 w 597"/>
              <a:gd name="T63" fmla="*/ 29309712 h 497"/>
              <a:gd name="T64" fmla="*/ 8316476 w 597"/>
              <a:gd name="T65" fmla="*/ 30363816 h 497"/>
              <a:gd name="T66" fmla="*/ 9494541 w 597"/>
              <a:gd name="T67" fmla="*/ 31347929 h 497"/>
              <a:gd name="T68" fmla="*/ 10880576 w 597"/>
              <a:gd name="T69" fmla="*/ 32261786 h 497"/>
              <a:gd name="T70" fmla="*/ 10256926 w 597"/>
              <a:gd name="T71" fmla="*/ 34651548 h 497"/>
              <a:gd name="T72" fmla="*/ 9009362 w 597"/>
              <a:gd name="T73" fmla="*/ 34018715 h 497"/>
              <a:gd name="T74" fmla="*/ 7831298 w 597"/>
              <a:gd name="T75" fmla="*/ 33315890 h 497"/>
              <a:gd name="T76" fmla="*/ 6791706 w 597"/>
              <a:gd name="T77" fmla="*/ 32472554 h 497"/>
              <a:gd name="T78" fmla="*/ 5752113 w 597"/>
              <a:gd name="T79" fmla="*/ 31488441 h 497"/>
              <a:gd name="T80" fmla="*/ 4851256 w 597"/>
              <a:gd name="T81" fmla="*/ 30434337 h 497"/>
              <a:gd name="T82" fmla="*/ 3950399 w 597"/>
              <a:gd name="T83" fmla="*/ 29379968 h 497"/>
              <a:gd name="T84" fmla="*/ 3188013 w 597"/>
              <a:gd name="T85" fmla="*/ 28114831 h 497"/>
              <a:gd name="T86" fmla="*/ 2148421 w 597"/>
              <a:gd name="T87" fmla="*/ 26287381 h 497"/>
              <a:gd name="T88" fmla="*/ 1108828 w 597"/>
              <a:gd name="T89" fmla="*/ 23686586 h 497"/>
              <a:gd name="T90" fmla="*/ 415942 w 597"/>
              <a:gd name="T91" fmla="*/ 20875289 h 497"/>
              <a:gd name="T92" fmla="*/ 69236 w 597"/>
              <a:gd name="T93" fmla="*/ 18274494 h 497"/>
              <a:gd name="T94" fmla="*/ 25503580 w 597"/>
              <a:gd name="T95" fmla="*/ 0 h 497"/>
              <a:gd name="T96" fmla="*/ 41373884 w 597"/>
              <a:gd name="T97" fmla="*/ 29801503 h 497"/>
              <a:gd name="T98" fmla="*/ 33889292 w 597"/>
              <a:gd name="T99" fmla="*/ 19680408 h 497"/>
              <a:gd name="T100" fmla="*/ 16078275 w 597"/>
              <a:gd name="T101" fmla="*/ 29801503 h 497"/>
              <a:gd name="T102" fmla="*/ 25503580 w 597"/>
              <a:gd name="T103" fmla="*/ 0 h 497"/>
              <a:gd name="T104" fmla="*/ 21483945 w 597"/>
              <a:gd name="T105" fmla="*/ 17149869 h 497"/>
              <a:gd name="T106" fmla="*/ 27166822 w 597"/>
              <a:gd name="T107" fmla="*/ 330335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97"/>
              <a:gd name="T163" fmla="*/ 0 h 497"/>
              <a:gd name="T164" fmla="*/ 597 w 59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97" h="497">
                <a:moveTo>
                  <a:pt x="0" y="241"/>
                </a:move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6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6" y="297"/>
                </a:lnTo>
                <a:lnTo>
                  <a:pt x="3" y="278"/>
                </a:lnTo>
                <a:lnTo>
                  <a:pt x="1" y="260"/>
                </a:lnTo>
                <a:lnTo>
                  <a:pt x="0" y="241"/>
                </a:lnTo>
                <a:close/>
                <a:moveTo>
                  <a:pt x="368" y="0"/>
                </a:moveTo>
                <a:lnTo>
                  <a:pt x="415" y="0"/>
                </a:lnTo>
                <a:lnTo>
                  <a:pt x="597" y="424"/>
                </a:lnTo>
                <a:lnTo>
                  <a:pt x="551" y="424"/>
                </a:lnTo>
                <a:lnTo>
                  <a:pt x="489" y="280"/>
                </a:lnTo>
                <a:lnTo>
                  <a:pt x="293" y="280"/>
                </a:lnTo>
                <a:lnTo>
                  <a:pt x="232" y="424"/>
                </a:lnTo>
                <a:lnTo>
                  <a:pt x="186" y="424"/>
                </a:lnTo>
                <a:lnTo>
                  <a:pt x="368" y="0"/>
                </a:lnTo>
                <a:close/>
                <a:moveTo>
                  <a:pt x="392" y="47"/>
                </a:moveTo>
                <a:lnTo>
                  <a:pt x="310" y="244"/>
                </a:lnTo>
                <a:lnTo>
                  <a:pt x="473" y="244"/>
                </a:lnTo>
                <a:lnTo>
                  <a:pt x="392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7" name="Freeform 599">
            <a:extLst>
              <a:ext uri="{FF2B5EF4-FFF2-40B4-BE49-F238E27FC236}">
                <a16:creationId xmlns:a16="http://schemas.microsoft.com/office/drawing/2014/main" id="{A9ECA400-B022-467B-8C08-2D07D4C5DB81}"/>
              </a:ext>
            </a:extLst>
          </p:cNvPr>
          <p:cNvSpPr>
            <a:spLocks noEditPoints="1"/>
          </p:cNvSpPr>
          <p:nvPr/>
        </p:nvSpPr>
        <p:spPr bwMode="auto">
          <a:xfrm>
            <a:off x="2051050" y="3155950"/>
            <a:ext cx="1414463" cy="147638"/>
          </a:xfrm>
          <a:custGeom>
            <a:avLst/>
            <a:gdLst>
              <a:gd name="T0" fmla="*/ 3850218 w 5346"/>
              <a:gd name="T1" fmla="*/ 30145285 h 555"/>
              <a:gd name="T2" fmla="*/ 840052 w 5346"/>
              <a:gd name="T3" fmla="*/ 3821297 h 555"/>
              <a:gd name="T4" fmla="*/ 37802357 w 5346"/>
              <a:gd name="T5" fmla="*/ 15355682 h 555"/>
              <a:gd name="T6" fmla="*/ 57403491 w 5346"/>
              <a:gd name="T7" fmla="*/ 495319 h 555"/>
              <a:gd name="T8" fmla="*/ 63914096 w 5346"/>
              <a:gd name="T9" fmla="*/ 27102613 h 555"/>
              <a:gd name="T10" fmla="*/ 42562742 w 5346"/>
              <a:gd name="T11" fmla="*/ 26819307 h 555"/>
              <a:gd name="T12" fmla="*/ 48512959 w 5346"/>
              <a:gd name="T13" fmla="*/ 27527172 h 555"/>
              <a:gd name="T14" fmla="*/ 64544069 w 5346"/>
              <a:gd name="T15" fmla="*/ 22149158 h 555"/>
              <a:gd name="T16" fmla="*/ 49002967 w 5346"/>
              <a:gd name="T17" fmla="*/ 3750537 h 555"/>
              <a:gd name="T18" fmla="*/ 81835125 w 5346"/>
              <a:gd name="T19" fmla="*/ 7784114 h 555"/>
              <a:gd name="T20" fmla="*/ 88555544 w 5346"/>
              <a:gd name="T21" fmla="*/ 30640604 h 555"/>
              <a:gd name="T22" fmla="*/ 106546688 w 5346"/>
              <a:gd name="T23" fmla="*/ 7925633 h 555"/>
              <a:gd name="T24" fmla="*/ 113337221 w 5346"/>
              <a:gd name="T25" fmla="*/ 35877098 h 555"/>
              <a:gd name="T26" fmla="*/ 98916102 w 5346"/>
              <a:gd name="T27" fmla="*/ 37646360 h 555"/>
              <a:gd name="T28" fmla="*/ 105566671 w 5346"/>
              <a:gd name="T29" fmla="*/ 36655456 h 555"/>
              <a:gd name="T30" fmla="*/ 102696470 w 5346"/>
              <a:gd name="T31" fmla="*/ 31065163 h 555"/>
              <a:gd name="T32" fmla="*/ 98146164 w 5346"/>
              <a:gd name="T33" fmla="*/ 25333351 h 555"/>
              <a:gd name="T34" fmla="*/ 113337221 w 5346"/>
              <a:gd name="T35" fmla="*/ 20662936 h 555"/>
              <a:gd name="T36" fmla="*/ 99756154 w 5346"/>
              <a:gd name="T37" fmla="*/ 11888184 h 555"/>
              <a:gd name="T38" fmla="*/ 133498478 w 5346"/>
              <a:gd name="T39" fmla="*/ 9482350 h 555"/>
              <a:gd name="T40" fmla="*/ 147219246 w 5346"/>
              <a:gd name="T41" fmla="*/ 12241983 h 555"/>
              <a:gd name="T42" fmla="*/ 137908555 w 5346"/>
              <a:gd name="T43" fmla="*/ 10614507 h 555"/>
              <a:gd name="T44" fmla="*/ 156459822 w 5346"/>
              <a:gd name="T45" fmla="*/ 11322106 h 555"/>
              <a:gd name="T46" fmla="*/ 172700746 w 5346"/>
              <a:gd name="T47" fmla="*/ 27597931 h 555"/>
              <a:gd name="T48" fmla="*/ 155829849 w 5346"/>
              <a:gd name="T49" fmla="*/ 27244132 h 555"/>
              <a:gd name="T50" fmla="*/ 165140275 w 5346"/>
              <a:gd name="T51" fmla="*/ 28447049 h 555"/>
              <a:gd name="T52" fmla="*/ 168710564 w 5346"/>
              <a:gd name="T53" fmla="*/ 11605145 h 555"/>
              <a:gd name="T54" fmla="*/ 181451314 w 5346"/>
              <a:gd name="T55" fmla="*/ 30640604 h 555"/>
              <a:gd name="T56" fmla="*/ 212533252 w 5346"/>
              <a:gd name="T57" fmla="*/ 26960827 h 555"/>
              <a:gd name="T58" fmla="*/ 203852799 w 5346"/>
              <a:gd name="T59" fmla="*/ 14506564 h 555"/>
              <a:gd name="T60" fmla="*/ 205952798 w 5346"/>
              <a:gd name="T61" fmla="*/ 353799 h 555"/>
              <a:gd name="T62" fmla="*/ 211693200 w 5346"/>
              <a:gd name="T63" fmla="*/ 4104336 h 555"/>
              <a:gd name="T64" fmla="*/ 207002929 w 5346"/>
              <a:gd name="T65" fmla="*/ 12737568 h 555"/>
              <a:gd name="T66" fmla="*/ 214913445 w 5346"/>
              <a:gd name="T67" fmla="*/ 28730089 h 555"/>
              <a:gd name="T68" fmla="*/ 201052713 w 5346"/>
              <a:gd name="T69" fmla="*/ 28022490 h 555"/>
              <a:gd name="T70" fmla="*/ 229054371 w 5346"/>
              <a:gd name="T71" fmla="*/ 7996393 h 555"/>
              <a:gd name="T72" fmla="*/ 225064188 w 5346"/>
              <a:gd name="T73" fmla="*/ 25262591 h 555"/>
              <a:gd name="T74" fmla="*/ 238154982 w 5346"/>
              <a:gd name="T75" fmla="*/ 25262591 h 555"/>
              <a:gd name="T76" fmla="*/ 228494247 w 5346"/>
              <a:gd name="T77" fmla="*/ 30782124 h 555"/>
              <a:gd name="T78" fmla="*/ 234164799 w 5346"/>
              <a:gd name="T79" fmla="*/ 10897547 h 555"/>
              <a:gd name="T80" fmla="*/ 248515540 w 5346"/>
              <a:gd name="T81" fmla="*/ 12596049 h 555"/>
              <a:gd name="T82" fmla="*/ 264966544 w 5346"/>
              <a:gd name="T83" fmla="*/ 10260708 h 555"/>
              <a:gd name="T84" fmla="*/ 261536484 w 5346"/>
              <a:gd name="T85" fmla="*/ 38849277 h 555"/>
              <a:gd name="T86" fmla="*/ 247955417 w 5346"/>
              <a:gd name="T87" fmla="*/ 33046705 h 555"/>
              <a:gd name="T88" fmla="*/ 264616500 w 5346"/>
              <a:gd name="T89" fmla="*/ 34249622 h 555"/>
              <a:gd name="T90" fmla="*/ 250265759 w 5346"/>
              <a:gd name="T91" fmla="*/ 28234770 h 555"/>
              <a:gd name="T92" fmla="*/ 257336222 w 5346"/>
              <a:gd name="T93" fmla="*/ 28447049 h 555"/>
              <a:gd name="T94" fmla="*/ 263076624 w 5346"/>
              <a:gd name="T95" fmla="*/ 12313009 h 555"/>
              <a:gd name="T96" fmla="*/ 249495557 w 5346"/>
              <a:gd name="T97" fmla="*/ 18257101 h 555"/>
              <a:gd name="T98" fmla="*/ 289608257 w 5346"/>
              <a:gd name="T99" fmla="*/ 10048428 h 555"/>
              <a:gd name="T100" fmla="*/ 303118945 w 5346"/>
              <a:gd name="T101" fmla="*/ 9411590 h 555"/>
              <a:gd name="T102" fmla="*/ 299408691 w 5346"/>
              <a:gd name="T103" fmla="*/ 10614507 h 555"/>
              <a:gd name="T104" fmla="*/ 287017985 w 5346"/>
              <a:gd name="T105" fmla="*/ 11746665 h 555"/>
              <a:gd name="T106" fmla="*/ 312079592 w 5346"/>
              <a:gd name="T107" fmla="*/ 16841639 h 555"/>
              <a:gd name="T108" fmla="*/ 327270649 w 5346"/>
              <a:gd name="T109" fmla="*/ 8491712 h 555"/>
              <a:gd name="T110" fmla="*/ 321180203 w 5346"/>
              <a:gd name="T111" fmla="*/ 28234770 h 555"/>
              <a:gd name="T112" fmla="*/ 331680726 w 5346"/>
              <a:gd name="T113" fmla="*/ 27244132 h 555"/>
              <a:gd name="T114" fmla="*/ 313689582 w 5346"/>
              <a:gd name="T115" fmla="*/ 26253229 h 555"/>
              <a:gd name="T116" fmla="*/ 319500098 w 5346"/>
              <a:gd name="T117" fmla="*/ 11392865 h 555"/>
              <a:gd name="T118" fmla="*/ 346871783 w 5346"/>
              <a:gd name="T119" fmla="*/ 7854874 h 555"/>
              <a:gd name="T120" fmla="*/ 358282472 w 5346"/>
              <a:gd name="T121" fmla="*/ 30640604 h 555"/>
              <a:gd name="T122" fmla="*/ 344281511 w 5346"/>
              <a:gd name="T123" fmla="*/ 11817424 h 55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5346"/>
              <a:gd name="T187" fmla="*/ 0 h 555"/>
              <a:gd name="T188" fmla="*/ 5346 w 5346"/>
              <a:gd name="T189" fmla="*/ 555 h 55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5346" h="555">
                <a:moveTo>
                  <a:pt x="160" y="250"/>
                </a:moveTo>
                <a:lnTo>
                  <a:pt x="159" y="269"/>
                </a:lnTo>
                <a:lnTo>
                  <a:pt x="158" y="287"/>
                </a:lnTo>
                <a:lnTo>
                  <a:pt x="155" y="306"/>
                </a:lnTo>
                <a:lnTo>
                  <a:pt x="149" y="326"/>
                </a:lnTo>
                <a:lnTo>
                  <a:pt x="144" y="346"/>
                </a:lnTo>
                <a:lnTo>
                  <a:pt x="137" y="364"/>
                </a:lnTo>
                <a:lnTo>
                  <a:pt x="129" y="383"/>
                </a:lnTo>
                <a:lnTo>
                  <a:pt x="119" y="401"/>
                </a:lnTo>
                <a:lnTo>
                  <a:pt x="114" y="409"/>
                </a:lnTo>
                <a:lnTo>
                  <a:pt x="109" y="418"/>
                </a:lnTo>
                <a:lnTo>
                  <a:pt x="103" y="427"/>
                </a:lnTo>
                <a:lnTo>
                  <a:pt x="96" y="434"/>
                </a:lnTo>
                <a:lnTo>
                  <a:pt x="89" y="442"/>
                </a:lnTo>
                <a:lnTo>
                  <a:pt x="83" y="450"/>
                </a:lnTo>
                <a:lnTo>
                  <a:pt x="76" y="457"/>
                </a:lnTo>
                <a:lnTo>
                  <a:pt x="68" y="464"/>
                </a:lnTo>
                <a:lnTo>
                  <a:pt x="60" y="471"/>
                </a:lnTo>
                <a:lnTo>
                  <a:pt x="53" y="478"/>
                </a:lnTo>
                <a:lnTo>
                  <a:pt x="45" y="483"/>
                </a:lnTo>
                <a:lnTo>
                  <a:pt x="36" y="488"/>
                </a:lnTo>
                <a:lnTo>
                  <a:pt x="27" y="493"/>
                </a:lnTo>
                <a:lnTo>
                  <a:pt x="19" y="497"/>
                </a:lnTo>
                <a:lnTo>
                  <a:pt x="9" y="502"/>
                </a:lnTo>
                <a:lnTo>
                  <a:pt x="0" y="506"/>
                </a:lnTo>
                <a:lnTo>
                  <a:pt x="0" y="468"/>
                </a:lnTo>
                <a:lnTo>
                  <a:pt x="10" y="462"/>
                </a:lnTo>
                <a:lnTo>
                  <a:pt x="20" y="455"/>
                </a:lnTo>
                <a:lnTo>
                  <a:pt x="30" y="449"/>
                </a:lnTo>
                <a:lnTo>
                  <a:pt x="38" y="441"/>
                </a:lnTo>
                <a:lnTo>
                  <a:pt x="47" y="433"/>
                </a:lnTo>
                <a:lnTo>
                  <a:pt x="55" y="426"/>
                </a:lnTo>
                <a:lnTo>
                  <a:pt x="62" y="416"/>
                </a:lnTo>
                <a:lnTo>
                  <a:pt x="69" y="408"/>
                </a:lnTo>
                <a:lnTo>
                  <a:pt x="76" y="399"/>
                </a:lnTo>
                <a:lnTo>
                  <a:pt x="82" y="389"/>
                </a:lnTo>
                <a:lnTo>
                  <a:pt x="87" y="380"/>
                </a:lnTo>
                <a:lnTo>
                  <a:pt x="92" y="370"/>
                </a:lnTo>
                <a:lnTo>
                  <a:pt x="96" y="360"/>
                </a:lnTo>
                <a:lnTo>
                  <a:pt x="101" y="350"/>
                </a:lnTo>
                <a:lnTo>
                  <a:pt x="105" y="340"/>
                </a:lnTo>
                <a:lnTo>
                  <a:pt x="108" y="330"/>
                </a:lnTo>
                <a:lnTo>
                  <a:pt x="113" y="309"/>
                </a:lnTo>
                <a:lnTo>
                  <a:pt x="116" y="289"/>
                </a:lnTo>
                <a:lnTo>
                  <a:pt x="118" y="269"/>
                </a:lnTo>
                <a:lnTo>
                  <a:pt x="119" y="249"/>
                </a:lnTo>
                <a:lnTo>
                  <a:pt x="117" y="224"/>
                </a:lnTo>
                <a:lnTo>
                  <a:pt x="113" y="200"/>
                </a:lnTo>
                <a:lnTo>
                  <a:pt x="107" y="177"/>
                </a:lnTo>
                <a:lnTo>
                  <a:pt x="99" y="155"/>
                </a:lnTo>
                <a:lnTo>
                  <a:pt x="93" y="145"/>
                </a:lnTo>
                <a:lnTo>
                  <a:pt x="88" y="136"/>
                </a:lnTo>
                <a:lnTo>
                  <a:pt x="83" y="126"/>
                </a:lnTo>
                <a:lnTo>
                  <a:pt x="77" y="118"/>
                </a:lnTo>
                <a:lnTo>
                  <a:pt x="70" y="110"/>
                </a:lnTo>
                <a:lnTo>
                  <a:pt x="64" y="101"/>
                </a:lnTo>
                <a:lnTo>
                  <a:pt x="58" y="94"/>
                </a:lnTo>
                <a:lnTo>
                  <a:pt x="52" y="87"/>
                </a:lnTo>
                <a:lnTo>
                  <a:pt x="46" y="81"/>
                </a:lnTo>
                <a:lnTo>
                  <a:pt x="38" y="74"/>
                </a:lnTo>
                <a:lnTo>
                  <a:pt x="32" y="69"/>
                </a:lnTo>
                <a:lnTo>
                  <a:pt x="26" y="63"/>
                </a:lnTo>
                <a:lnTo>
                  <a:pt x="19" y="59"/>
                </a:lnTo>
                <a:lnTo>
                  <a:pt x="12" y="54"/>
                </a:lnTo>
                <a:lnTo>
                  <a:pt x="6" y="51"/>
                </a:lnTo>
                <a:lnTo>
                  <a:pt x="0" y="46"/>
                </a:lnTo>
                <a:lnTo>
                  <a:pt x="0" y="9"/>
                </a:lnTo>
                <a:lnTo>
                  <a:pt x="8" y="12"/>
                </a:lnTo>
                <a:lnTo>
                  <a:pt x="16" y="15"/>
                </a:lnTo>
                <a:lnTo>
                  <a:pt x="24" y="19"/>
                </a:lnTo>
                <a:lnTo>
                  <a:pt x="32" y="24"/>
                </a:lnTo>
                <a:lnTo>
                  <a:pt x="39" y="28"/>
                </a:lnTo>
                <a:lnTo>
                  <a:pt x="48" y="33"/>
                </a:lnTo>
                <a:lnTo>
                  <a:pt x="55" y="38"/>
                </a:lnTo>
                <a:lnTo>
                  <a:pt x="62" y="44"/>
                </a:lnTo>
                <a:lnTo>
                  <a:pt x="69" y="51"/>
                </a:lnTo>
                <a:lnTo>
                  <a:pt x="77" y="58"/>
                </a:lnTo>
                <a:lnTo>
                  <a:pt x="83" y="64"/>
                </a:lnTo>
                <a:lnTo>
                  <a:pt x="89" y="71"/>
                </a:lnTo>
                <a:lnTo>
                  <a:pt x="95" y="80"/>
                </a:lnTo>
                <a:lnTo>
                  <a:pt x="102" y="87"/>
                </a:lnTo>
                <a:lnTo>
                  <a:pt x="108" y="95"/>
                </a:lnTo>
                <a:lnTo>
                  <a:pt x="113" y="104"/>
                </a:lnTo>
                <a:lnTo>
                  <a:pt x="118" y="112"/>
                </a:lnTo>
                <a:lnTo>
                  <a:pt x="123" y="121"/>
                </a:lnTo>
                <a:lnTo>
                  <a:pt x="128" y="130"/>
                </a:lnTo>
                <a:lnTo>
                  <a:pt x="133" y="139"/>
                </a:lnTo>
                <a:lnTo>
                  <a:pt x="137" y="147"/>
                </a:lnTo>
                <a:lnTo>
                  <a:pt x="140" y="157"/>
                </a:lnTo>
                <a:lnTo>
                  <a:pt x="144" y="166"/>
                </a:lnTo>
                <a:lnTo>
                  <a:pt x="147" y="175"/>
                </a:lnTo>
                <a:lnTo>
                  <a:pt x="153" y="195"/>
                </a:lnTo>
                <a:lnTo>
                  <a:pt x="157" y="214"/>
                </a:lnTo>
                <a:lnTo>
                  <a:pt x="159" y="232"/>
                </a:lnTo>
                <a:lnTo>
                  <a:pt x="160" y="250"/>
                </a:lnTo>
                <a:close/>
                <a:moveTo>
                  <a:pt x="540" y="217"/>
                </a:moveTo>
                <a:lnTo>
                  <a:pt x="541" y="197"/>
                </a:lnTo>
                <a:lnTo>
                  <a:pt x="544" y="177"/>
                </a:lnTo>
                <a:lnTo>
                  <a:pt x="550" y="158"/>
                </a:lnTo>
                <a:lnTo>
                  <a:pt x="557" y="139"/>
                </a:lnTo>
                <a:lnTo>
                  <a:pt x="561" y="130"/>
                </a:lnTo>
                <a:lnTo>
                  <a:pt x="565" y="120"/>
                </a:lnTo>
                <a:lnTo>
                  <a:pt x="570" y="111"/>
                </a:lnTo>
                <a:lnTo>
                  <a:pt x="577" y="101"/>
                </a:lnTo>
                <a:lnTo>
                  <a:pt x="582" y="93"/>
                </a:lnTo>
                <a:lnTo>
                  <a:pt x="589" y="85"/>
                </a:lnTo>
                <a:lnTo>
                  <a:pt x="595" y="77"/>
                </a:lnTo>
                <a:lnTo>
                  <a:pt x="603" y="68"/>
                </a:lnTo>
                <a:lnTo>
                  <a:pt x="610" y="61"/>
                </a:lnTo>
                <a:lnTo>
                  <a:pt x="618" y="54"/>
                </a:lnTo>
                <a:lnTo>
                  <a:pt x="627" y="46"/>
                </a:lnTo>
                <a:lnTo>
                  <a:pt x="635" y="40"/>
                </a:lnTo>
                <a:lnTo>
                  <a:pt x="644" y="34"/>
                </a:lnTo>
                <a:lnTo>
                  <a:pt x="654" y="29"/>
                </a:lnTo>
                <a:lnTo>
                  <a:pt x="663" y="24"/>
                </a:lnTo>
                <a:lnTo>
                  <a:pt x="673" y="18"/>
                </a:lnTo>
                <a:lnTo>
                  <a:pt x="684" y="14"/>
                </a:lnTo>
                <a:lnTo>
                  <a:pt x="694" y="10"/>
                </a:lnTo>
                <a:lnTo>
                  <a:pt x="704" y="7"/>
                </a:lnTo>
                <a:lnTo>
                  <a:pt x="716" y="4"/>
                </a:lnTo>
                <a:lnTo>
                  <a:pt x="726" y="3"/>
                </a:lnTo>
                <a:lnTo>
                  <a:pt x="738" y="1"/>
                </a:lnTo>
                <a:lnTo>
                  <a:pt x="750" y="0"/>
                </a:lnTo>
                <a:lnTo>
                  <a:pt x="762" y="0"/>
                </a:lnTo>
                <a:lnTo>
                  <a:pt x="776" y="0"/>
                </a:lnTo>
                <a:lnTo>
                  <a:pt x="792" y="2"/>
                </a:lnTo>
                <a:lnTo>
                  <a:pt x="806" y="4"/>
                </a:lnTo>
                <a:lnTo>
                  <a:pt x="820" y="7"/>
                </a:lnTo>
                <a:lnTo>
                  <a:pt x="834" y="11"/>
                </a:lnTo>
                <a:lnTo>
                  <a:pt x="848" y="16"/>
                </a:lnTo>
                <a:lnTo>
                  <a:pt x="860" y="22"/>
                </a:lnTo>
                <a:lnTo>
                  <a:pt x="874" y="30"/>
                </a:lnTo>
                <a:lnTo>
                  <a:pt x="886" y="37"/>
                </a:lnTo>
                <a:lnTo>
                  <a:pt x="899" y="46"/>
                </a:lnTo>
                <a:lnTo>
                  <a:pt x="910" y="55"/>
                </a:lnTo>
                <a:lnTo>
                  <a:pt x="921" y="65"/>
                </a:lnTo>
                <a:lnTo>
                  <a:pt x="931" y="75"/>
                </a:lnTo>
                <a:lnTo>
                  <a:pt x="939" y="87"/>
                </a:lnTo>
                <a:lnTo>
                  <a:pt x="949" y="99"/>
                </a:lnTo>
                <a:lnTo>
                  <a:pt x="956" y="112"/>
                </a:lnTo>
                <a:lnTo>
                  <a:pt x="963" y="125"/>
                </a:lnTo>
                <a:lnTo>
                  <a:pt x="969" y="138"/>
                </a:lnTo>
                <a:lnTo>
                  <a:pt x="975" y="152"/>
                </a:lnTo>
                <a:lnTo>
                  <a:pt x="980" y="166"/>
                </a:lnTo>
                <a:lnTo>
                  <a:pt x="983" y="180"/>
                </a:lnTo>
                <a:lnTo>
                  <a:pt x="985" y="196"/>
                </a:lnTo>
                <a:lnTo>
                  <a:pt x="987" y="211"/>
                </a:lnTo>
                <a:lnTo>
                  <a:pt x="987" y="226"/>
                </a:lnTo>
                <a:lnTo>
                  <a:pt x="985" y="249"/>
                </a:lnTo>
                <a:lnTo>
                  <a:pt x="982" y="271"/>
                </a:lnTo>
                <a:lnTo>
                  <a:pt x="975" y="293"/>
                </a:lnTo>
                <a:lnTo>
                  <a:pt x="966" y="313"/>
                </a:lnTo>
                <a:lnTo>
                  <a:pt x="961" y="324"/>
                </a:lnTo>
                <a:lnTo>
                  <a:pt x="956" y="333"/>
                </a:lnTo>
                <a:lnTo>
                  <a:pt x="950" y="343"/>
                </a:lnTo>
                <a:lnTo>
                  <a:pt x="943" y="351"/>
                </a:lnTo>
                <a:lnTo>
                  <a:pt x="937" y="359"/>
                </a:lnTo>
                <a:lnTo>
                  <a:pt x="930" y="367"/>
                </a:lnTo>
                <a:lnTo>
                  <a:pt x="922" y="376"/>
                </a:lnTo>
                <a:lnTo>
                  <a:pt x="913" y="383"/>
                </a:lnTo>
                <a:lnTo>
                  <a:pt x="905" y="390"/>
                </a:lnTo>
                <a:lnTo>
                  <a:pt x="897" y="397"/>
                </a:lnTo>
                <a:lnTo>
                  <a:pt x="887" y="403"/>
                </a:lnTo>
                <a:lnTo>
                  <a:pt x="879" y="408"/>
                </a:lnTo>
                <a:lnTo>
                  <a:pt x="870" y="413"/>
                </a:lnTo>
                <a:lnTo>
                  <a:pt x="860" y="418"/>
                </a:lnTo>
                <a:lnTo>
                  <a:pt x="851" y="423"/>
                </a:lnTo>
                <a:lnTo>
                  <a:pt x="841" y="427"/>
                </a:lnTo>
                <a:lnTo>
                  <a:pt x="830" y="430"/>
                </a:lnTo>
                <a:lnTo>
                  <a:pt x="820" y="433"/>
                </a:lnTo>
                <a:lnTo>
                  <a:pt x="809" y="435"/>
                </a:lnTo>
                <a:lnTo>
                  <a:pt x="799" y="437"/>
                </a:lnTo>
                <a:lnTo>
                  <a:pt x="789" y="439"/>
                </a:lnTo>
                <a:lnTo>
                  <a:pt x="778" y="440"/>
                </a:lnTo>
                <a:lnTo>
                  <a:pt x="768" y="441"/>
                </a:lnTo>
                <a:lnTo>
                  <a:pt x="757" y="441"/>
                </a:lnTo>
                <a:lnTo>
                  <a:pt x="747" y="440"/>
                </a:lnTo>
                <a:lnTo>
                  <a:pt x="738" y="439"/>
                </a:lnTo>
                <a:lnTo>
                  <a:pt x="727" y="438"/>
                </a:lnTo>
                <a:lnTo>
                  <a:pt x="718" y="436"/>
                </a:lnTo>
                <a:lnTo>
                  <a:pt x="708" y="434"/>
                </a:lnTo>
                <a:lnTo>
                  <a:pt x="698" y="432"/>
                </a:lnTo>
                <a:lnTo>
                  <a:pt x="688" y="429"/>
                </a:lnTo>
                <a:lnTo>
                  <a:pt x="678" y="425"/>
                </a:lnTo>
                <a:lnTo>
                  <a:pt x="669" y="420"/>
                </a:lnTo>
                <a:lnTo>
                  <a:pt x="660" y="416"/>
                </a:lnTo>
                <a:lnTo>
                  <a:pt x="650" y="411"/>
                </a:lnTo>
                <a:lnTo>
                  <a:pt x="641" y="405"/>
                </a:lnTo>
                <a:lnTo>
                  <a:pt x="633" y="400"/>
                </a:lnTo>
                <a:lnTo>
                  <a:pt x="624" y="392"/>
                </a:lnTo>
                <a:lnTo>
                  <a:pt x="616" y="386"/>
                </a:lnTo>
                <a:lnTo>
                  <a:pt x="608" y="379"/>
                </a:lnTo>
                <a:lnTo>
                  <a:pt x="601" y="372"/>
                </a:lnTo>
                <a:lnTo>
                  <a:pt x="593" y="363"/>
                </a:lnTo>
                <a:lnTo>
                  <a:pt x="586" y="355"/>
                </a:lnTo>
                <a:lnTo>
                  <a:pt x="580" y="347"/>
                </a:lnTo>
                <a:lnTo>
                  <a:pt x="574" y="337"/>
                </a:lnTo>
                <a:lnTo>
                  <a:pt x="568" y="328"/>
                </a:lnTo>
                <a:lnTo>
                  <a:pt x="563" y="319"/>
                </a:lnTo>
                <a:lnTo>
                  <a:pt x="558" y="308"/>
                </a:lnTo>
                <a:lnTo>
                  <a:pt x="551" y="286"/>
                </a:lnTo>
                <a:lnTo>
                  <a:pt x="544" y="265"/>
                </a:lnTo>
                <a:lnTo>
                  <a:pt x="541" y="241"/>
                </a:lnTo>
                <a:lnTo>
                  <a:pt x="540" y="217"/>
                </a:lnTo>
                <a:close/>
                <a:moveTo>
                  <a:pt x="581" y="216"/>
                </a:moveTo>
                <a:lnTo>
                  <a:pt x="582" y="239"/>
                </a:lnTo>
                <a:lnTo>
                  <a:pt x="585" y="260"/>
                </a:lnTo>
                <a:lnTo>
                  <a:pt x="591" y="281"/>
                </a:lnTo>
                <a:lnTo>
                  <a:pt x="598" y="300"/>
                </a:lnTo>
                <a:lnTo>
                  <a:pt x="603" y="308"/>
                </a:lnTo>
                <a:lnTo>
                  <a:pt x="608" y="317"/>
                </a:lnTo>
                <a:lnTo>
                  <a:pt x="613" y="325"/>
                </a:lnTo>
                <a:lnTo>
                  <a:pt x="618" y="332"/>
                </a:lnTo>
                <a:lnTo>
                  <a:pt x="623" y="339"/>
                </a:lnTo>
                <a:lnTo>
                  <a:pt x="630" y="347"/>
                </a:lnTo>
                <a:lnTo>
                  <a:pt x="636" y="353"/>
                </a:lnTo>
                <a:lnTo>
                  <a:pt x="642" y="358"/>
                </a:lnTo>
                <a:lnTo>
                  <a:pt x="649" y="363"/>
                </a:lnTo>
                <a:lnTo>
                  <a:pt x="657" y="369"/>
                </a:lnTo>
                <a:lnTo>
                  <a:pt x="664" y="374"/>
                </a:lnTo>
                <a:lnTo>
                  <a:pt x="671" y="378"/>
                </a:lnTo>
                <a:lnTo>
                  <a:pt x="678" y="382"/>
                </a:lnTo>
                <a:lnTo>
                  <a:pt x="686" y="386"/>
                </a:lnTo>
                <a:lnTo>
                  <a:pt x="693" y="389"/>
                </a:lnTo>
                <a:lnTo>
                  <a:pt x="700" y="391"/>
                </a:lnTo>
                <a:lnTo>
                  <a:pt x="708" y="393"/>
                </a:lnTo>
                <a:lnTo>
                  <a:pt x="716" y="397"/>
                </a:lnTo>
                <a:lnTo>
                  <a:pt x="723" y="398"/>
                </a:lnTo>
                <a:lnTo>
                  <a:pt x="731" y="400"/>
                </a:lnTo>
                <a:lnTo>
                  <a:pt x="739" y="401"/>
                </a:lnTo>
                <a:lnTo>
                  <a:pt x="747" y="401"/>
                </a:lnTo>
                <a:lnTo>
                  <a:pt x="754" y="402"/>
                </a:lnTo>
                <a:lnTo>
                  <a:pt x="762" y="402"/>
                </a:lnTo>
                <a:lnTo>
                  <a:pt x="769" y="402"/>
                </a:lnTo>
                <a:lnTo>
                  <a:pt x="776" y="401"/>
                </a:lnTo>
                <a:lnTo>
                  <a:pt x="784" y="400"/>
                </a:lnTo>
                <a:lnTo>
                  <a:pt x="792" y="399"/>
                </a:lnTo>
                <a:lnTo>
                  <a:pt x="800" y="398"/>
                </a:lnTo>
                <a:lnTo>
                  <a:pt x="807" y="396"/>
                </a:lnTo>
                <a:lnTo>
                  <a:pt x="816" y="393"/>
                </a:lnTo>
                <a:lnTo>
                  <a:pt x="823" y="391"/>
                </a:lnTo>
                <a:lnTo>
                  <a:pt x="830" y="389"/>
                </a:lnTo>
                <a:lnTo>
                  <a:pt x="839" y="386"/>
                </a:lnTo>
                <a:lnTo>
                  <a:pt x="846" y="382"/>
                </a:lnTo>
                <a:lnTo>
                  <a:pt x="853" y="379"/>
                </a:lnTo>
                <a:lnTo>
                  <a:pt x="860" y="375"/>
                </a:lnTo>
                <a:lnTo>
                  <a:pt x="868" y="370"/>
                </a:lnTo>
                <a:lnTo>
                  <a:pt x="875" y="365"/>
                </a:lnTo>
                <a:lnTo>
                  <a:pt x="881" y="360"/>
                </a:lnTo>
                <a:lnTo>
                  <a:pt x="888" y="355"/>
                </a:lnTo>
                <a:lnTo>
                  <a:pt x="895" y="349"/>
                </a:lnTo>
                <a:lnTo>
                  <a:pt x="901" y="343"/>
                </a:lnTo>
                <a:lnTo>
                  <a:pt x="906" y="335"/>
                </a:lnTo>
                <a:lnTo>
                  <a:pt x="911" y="328"/>
                </a:lnTo>
                <a:lnTo>
                  <a:pt x="916" y="321"/>
                </a:lnTo>
                <a:lnTo>
                  <a:pt x="922" y="313"/>
                </a:lnTo>
                <a:lnTo>
                  <a:pt x="926" y="305"/>
                </a:lnTo>
                <a:lnTo>
                  <a:pt x="933" y="287"/>
                </a:lnTo>
                <a:lnTo>
                  <a:pt x="939" y="269"/>
                </a:lnTo>
                <a:lnTo>
                  <a:pt x="945" y="248"/>
                </a:lnTo>
                <a:lnTo>
                  <a:pt x="947" y="226"/>
                </a:lnTo>
                <a:lnTo>
                  <a:pt x="945" y="199"/>
                </a:lnTo>
                <a:lnTo>
                  <a:pt x="939" y="174"/>
                </a:lnTo>
                <a:lnTo>
                  <a:pt x="931" y="151"/>
                </a:lnTo>
                <a:lnTo>
                  <a:pt x="920" y="130"/>
                </a:lnTo>
                <a:lnTo>
                  <a:pt x="913" y="119"/>
                </a:lnTo>
                <a:lnTo>
                  <a:pt x="906" y="110"/>
                </a:lnTo>
                <a:lnTo>
                  <a:pt x="898" y="100"/>
                </a:lnTo>
                <a:lnTo>
                  <a:pt x="890" y="92"/>
                </a:lnTo>
                <a:lnTo>
                  <a:pt x="881" y="84"/>
                </a:lnTo>
                <a:lnTo>
                  <a:pt x="872" y="77"/>
                </a:lnTo>
                <a:lnTo>
                  <a:pt x="861" y="70"/>
                </a:lnTo>
                <a:lnTo>
                  <a:pt x="851" y="64"/>
                </a:lnTo>
                <a:lnTo>
                  <a:pt x="841" y="59"/>
                </a:lnTo>
                <a:lnTo>
                  <a:pt x="829" y="54"/>
                </a:lnTo>
                <a:lnTo>
                  <a:pt x="819" y="49"/>
                </a:lnTo>
                <a:lnTo>
                  <a:pt x="807" y="46"/>
                </a:lnTo>
                <a:lnTo>
                  <a:pt x="797" y="44"/>
                </a:lnTo>
                <a:lnTo>
                  <a:pt x="786" y="42"/>
                </a:lnTo>
                <a:lnTo>
                  <a:pt x="774" y="41"/>
                </a:lnTo>
                <a:lnTo>
                  <a:pt x="763" y="41"/>
                </a:lnTo>
                <a:lnTo>
                  <a:pt x="753" y="41"/>
                </a:lnTo>
                <a:lnTo>
                  <a:pt x="744" y="42"/>
                </a:lnTo>
                <a:lnTo>
                  <a:pt x="736" y="43"/>
                </a:lnTo>
                <a:lnTo>
                  <a:pt x="726" y="44"/>
                </a:lnTo>
                <a:lnTo>
                  <a:pt x="718" y="46"/>
                </a:lnTo>
                <a:lnTo>
                  <a:pt x="710" y="49"/>
                </a:lnTo>
                <a:lnTo>
                  <a:pt x="700" y="53"/>
                </a:lnTo>
                <a:lnTo>
                  <a:pt x="692" y="56"/>
                </a:lnTo>
                <a:lnTo>
                  <a:pt x="684" y="60"/>
                </a:lnTo>
                <a:lnTo>
                  <a:pt x="676" y="64"/>
                </a:lnTo>
                <a:lnTo>
                  <a:pt x="668" y="68"/>
                </a:lnTo>
                <a:lnTo>
                  <a:pt x="661" y="73"/>
                </a:lnTo>
                <a:lnTo>
                  <a:pt x="654" y="79"/>
                </a:lnTo>
                <a:lnTo>
                  <a:pt x="647" y="84"/>
                </a:lnTo>
                <a:lnTo>
                  <a:pt x="640" y="90"/>
                </a:lnTo>
                <a:lnTo>
                  <a:pt x="634" y="96"/>
                </a:lnTo>
                <a:lnTo>
                  <a:pt x="628" y="102"/>
                </a:lnTo>
                <a:lnTo>
                  <a:pt x="622" y="110"/>
                </a:lnTo>
                <a:lnTo>
                  <a:pt x="616" y="116"/>
                </a:lnTo>
                <a:lnTo>
                  <a:pt x="611" y="123"/>
                </a:lnTo>
                <a:lnTo>
                  <a:pt x="607" y="131"/>
                </a:lnTo>
                <a:lnTo>
                  <a:pt x="602" y="138"/>
                </a:lnTo>
                <a:lnTo>
                  <a:pt x="598" y="146"/>
                </a:lnTo>
                <a:lnTo>
                  <a:pt x="594" y="153"/>
                </a:lnTo>
                <a:lnTo>
                  <a:pt x="588" y="169"/>
                </a:lnTo>
                <a:lnTo>
                  <a:pt x="584" y="185"/>
                </a:lnTo>
                <a:lnTo>
                  <a:pt x="582" y="200"/>
                </a:lnTo>
                <a:lnTo>
                  <a:pt x="581" y="216"/>
                </a:lnTo>
                <a:close/>
                <a:moveTo>
                  <a:pt x="1051" y="433"/>
                </a:moveTo>
                <a:lnTo>
                  <a:pt x="1051" y="117"/>
                </a:lnTo>
                <a:lnTo>
                  <a:pt x="1089" y="117"/>
                </a:lnTo>
                <a:lnTo>
                  <a:pt x="1089" y="165"/>
                </a:lnTo>
                <a:lnTo>
                  <a:pt x="1096" y="151"/>
                </a:lnTo>
                <a:lnTo>
                  <a:pt x="1106" y="140"/>
                </a:lnTo>
                <a:lnTo>
                  <a:pt x="1116" y="131"/>
                </a:lnTo>
                <a:lnTo>
                  <a:pt x="1127" y="122"/>
                </a:lnTo>
                <a:lnTo>
                  <a:pt x="1140" y="117"/>
                </a:lnTo>
                <a:lnTo>
                  <a:pt x="1153" y="112"/>
                </a:lnTo>
                <a:lnTo>
                  <a:pt x="1169" y="110"/>
                </a:lnTo>
                <a:lnTo>
                  <a:pt x="1186" y="109"/>
                </a:lnTo>
                <a:lnTo>
                  <a:pt x="1186" y="153"/>
                </a:lnTo>
                <a:lnTo>
                  <a:pt x="1181" y="153"/>
                </a:lnTo>
                <a:lnTo>
                  <a:pt x="1177" y="153"/>
                </a:lnTo>
                <a:lnTo>
                  <a:pt x="1174" y="154"/>
                </a:lnTo>
                <a:lnTo>
                  <a:pt x="1170" y="154"/>
                </a:lnTo>
                <a:lnTo>
                  <a:pt x="1166" y="155"/>
                </a:lnTo>
                <a:lnTo>
                  <a:pt x="1162" y="157"/>
                </a:lnTo>
                <a:lnTo>
                  <a:pt x="1158" y="159"/>
                </a:lnTo>
                <a:lnTo>
                  <a:pt x="1153" y="160"/>
                </a:lnTo>
                <a:lnTo>
                  <a:pt x="1149" y="162"/>
                </a:lnTo>
                <a:lnTo>
                  <a:pt x="1145" y="163"/>
                </a:lnTo>
                <a:lnTo>
                  <a:pt x="1141" y="165"/>
                </a:lnTo>
                <a:lnTo>
                  <a:pt x="1137" y="167"/>
                </a:lnTo>
                <a:lnTo>
                  <a:pt x="1134" y="170"/>
                </a:lnTo>
                <a:lnTo>
                  <a:pt x="1130" y="172"/>
                </a:lnTo>
                <a:lnTo>
                  <a:pt x="1125" y="175"/>
                </a:lnTo>
                <a:lnTo>
                  <a:pt x="1122" y="178"/>
                </a:lnTo>
                <a:lnTo>
                  <a:pt x="1116" y="185"/>
                </a:lnTo>
                <a:lnTo>
                  <a:pt x="1110" y="191"/>
                </a:lnTo>
                <a:lnTo>
                  <a:pt x="1105" y="198"/>
                </a:lnTo>
                <a:lnTo>
                  <a:pt x="1099" y="205"/>
                </a:lnTo>
                <a:lnTo>
                  <a:pt x="1096" y="214"/>
                </a:lnTo>
                <a:lnTo>
                  <a:pt x="1093" y="222"/>
                </a:lnTo>
                <a:lnTo>
                  <a:pt x="1092" y="230"/>
                </a:lnTo>
                <a:lnTo>
                  <a:pt x="1091" y="239"/>
                </a:lnTo>
                <a:lnTo>
                  <a:pt x="1091" y="433"/>
                </a:lnTo>
                <a:lnTo>
                  <a:pt x="1051" y="433"/>
                </a:lnTo>
                <a:close/>
                <a:moveTo>
                  <a:pt x="1224" y="433"/>
                </a:moveTo>
                <a:lnTo>
                  <a:pt x="1224" y="117"/>
                </a:lnTo>
                <a:lnTo>
                  <a:pt x="1265" y="117"/>
                </a:lnTo>
                <a:lnTo>
                  <a:pt x="1265" y="433"/>
                </a:lnTo>
                <a:lnTo>
                  <a:pt x="1224" y="433"/>
                </a:lnTo>
                <a:close/>
                <a:moveTo>
                  <a:pt x="1224" y="82"/>
                </a:moveTo>
                <a:lnTo>
                  <a:pt x="1224" y="9"/>
                </a:lnTo>
                <a:lnTo>
                  <a:pt x="1265" y="9"/>
                </a:lnTo>
                <a:lnTo>
                  <a:pt x="1265" y="82"/>
                </a:lnTo>
                <a:lnTo>
                  <a:pt x="1224" y="82"/>
                </a:lnTo>
                <a:close/>
                <a:moveTo>
                  <a:pt x="1331" y="275"/>
                </a:moveTo>
                <a:lnTo>
                  <a:pt x="1332" y="251"/>
                </a:lnTo>
                <a:lnTo>
                  <a:pt x="1336" y="228"/>
                </a:lnTo>
                <a:lnTo>
                  <a:pt x="1344" y="207"/>
                </a:lnTo>
                <a:lnTo>
                  <a:pt x="1354" y="188"/>
                </a:lnTo>
                <a:lnTo>
                  <a:pt x="1359" y="178"/>
                </a:lnTo>
                <a:lnTo>
                  <a:pt x="1365" y="170"/>
                </a:lnTo>
                <a:lnTo>
                  <a:pt x="1373" y="162"/>
                </a:lnTo>
                <a:lnTo>
                  <a:pt x="1380" y="154"/>
                </a:lnTo>
                <a:lnTo>
                  <a:pt x="1387" y="147"/>
                </a:lnTo>
                <a:lnTo>
                  <a:pt x="1396" y="141"/>
                </a:lnTo>
                <a:lnTo>
                  <a:pt x="1404" y="135"/>
                </a:lnTo>
                <a:lnTo>
                  <a:pt x="1413" y="130"/>
                </a:lnTo>
                <a:lnTo>
                  <a:pt x="1423" y="124"/>
                </a:lnTo>
                <a:lnTo>
                  <a:pt x="1431" y="120"/>
                </a:lnTo>
                <a:lnTo>
                  <a:pt x="1440" y="117"/>
                </a:lnTo>
                <a:lnTo>
                  <a:pt x="1450" y="114"/>
                </a:lnTo>
                <a:lnTo>
                  <a:pt x="1459" y="112"/>
                </a:lnTo>
                <a:lnTo>
                  <a:pt x="1468" y="110"/>
                </a:lnTo>
                <a:lnTo>
                  <a:pt x="1478" y="109"/>
                </a:lnTo>
                <a:lnTo>
                  <a:pt x="1487" y="109"/>
                </a:lnTo>
                <a:lnTo>
                  <a:pt x="1494" y="109"/>
                </a:lnTo>
                <a:lnTo>
                  <a:pt x="1501" y="109"/>
                </a:lnTo>
                <a:lnTo>
                  <a:pt x="1508" y="110"/>
                </a:lnTo>
                <a:lnTo>
                  <a:pt x="1515" y="111"/>
                </a:lnTo>
                <a:lnTo>
                  <a:pt x="1522" y="112"/>
                </a:lnTo>
                <a:lnTo>
                  <a:pt x="1529" y="113"/>
                </a:lnTo>
                <a:lnTo>
                  <a:pt x="1536" y="115"/>
                </a:lnTo>
                <a:lnTo>
                  <a:pt x="1542" y="117"/>
                </a:lnTo>
                <a:lnTo>
                  <a:pt x="1548" y="119"/>
                </a:lnTo>
                <a:lnTo>
                  <a:pt x="1555" y="121"/>
                </a:lnTo>
                <a:lnTo>
                  <a:pt x="1561" y="124"/>
                </a:lnTo>
                <a:lnTo>
                  <a:pt x="1567" y="127"/>
                </a:lnTo>
                <a:lnTo>
                  <a:pt x="1573" y="131"/>
                </a:lnTo>
                <a:lnTo>
                  <a:pt x="1579" y="134"/>
                </a:lnTo>
                <a:lnTo>
                  <a:pt x="1584" y="137"/>
                </a:lnTo>
                <a:lnTo>
                  <a:pt x="1589" y="141"/>
                </a:lnTo>
                <a:lnTo>
                  <a:pt x="1594" y="145"/>
                </a:lnTo>
                <a:lnTo>
                  <a:pt x="1598" y="149"/>
                </a:lnTo>
                <a:lnTo>
                  <a:pt x="1602" y="153"/>
                </a:lnTo>
                <a:lnTo>
                  <a:pt x="1607" y="158"/>
                </a:lnTo>
                <a:lnTo>
                  <a:pt x="1611" y="163"/>
                </a:lnTo>
                <a:lnTo>
                  <a:pt x="1614" y="167"/>
                </a:lnTo>
                <a:lnTo>
                  <a:pt x="1617" y="172"/>
                </a:lnTo>
                <a:lnTo>
                  <a:pt x="1620" y="177"/>
                </a:lnTo>
                <a:lnTo>
                  <a:pt x="1620" y="117"/>
                </a:lnTo>
                <a:lnTo>
                  <a:pt x="1655" y="117"/>
                </a:lnTo>
                <a:lnTo>
                  <a:pt x="1655" y="408"/>
                </a:lnTo>
                <a:lnTo>
                  <a:pt x="1654" y="426"/>
                </a:lnTo>
                <a:lnTo>
                  <a:pt x="1652" y="441"/>
                </a:lnTo>
                <a:lnTo>
                  <a:pt x="1648" y="457"/>
                </a:lnTo>
                <a:lnTo>
                  <a:pt x="1643" y="470"/>
                </a:lnTo>
                <a:lnTo>
                  <a:pt x="1640" y="478"/>
                </a:lnTo>
                <a:lnTo>
                  <a:pt x="1636" y="484"/>
                </a:lnTo>
                <a:lnTo>
                  <a:pt x="1633" y="490"/>
                </a:lnTo>
                <a:lnTo>
                  <a:pt x="1628" y="496"/>
                </a:lnTo>
                <a:lnTo>
                  <a:pt x="1623" y="502"/>
                </a:lnTo>
                <a:lnTo>
                  <a:pt x="1619" y="507"/>
                </a:lnTo>
                <a:lnTo>
                  <a:pt x="1614" y="512"/>
                </a:lnTo>
                <a:lnTo>
                  <a:pt x="1609" y="517"/>
                </a:lnTo>
                <a:lnTo>
                  <a:pt x="1603" y="521"/>
                </a:lnTo>
                <a:lnTo>
                  <a:pt x="1598" y="525"/>
                </a:lnTo>
                <a:lnTo>
                  <a:pt x="1592" y="530"/>
                </a:lnTo>
                <a:lnTo>
                  <a:pt x="1586" y="534"/>
                </a:lnTo>
                <a:lnTo>
                  <a:pt x="1580" y="537"/>
                </a:lnTo>
                <a:lnTo>
                  <a:pt x="1573" y="540"/>
                </a:lnTo>
                <a:lnTo>
                  <a:pt x="1567" y="543"/>
                </a:lnTo>
                <a:lnTo>
                  <a:pt x="1560" y="545"/>
                </a:lnTo>
                <a:lnTo>
                  <a:pt x="1553" y="547"/>
                </a:lnTo>
                <a:lnTo>
                  <a:pt x="1545" y="549"/>
                </a:lnTo>
                <a:lnTo>
                  <a:pt x="1538" y="550"/>
                </a:lnTo>
                <a:lnTo>
                  <a:pt x="1531" y="552"/>
                </a:lnTo>
                <a:lnTo>
                  <a:pt x="1523" y="554"/>
                </a:lnTo>
                <a:lnTo>
                  <a:pt x="1516" y="554"/>
                </a:lnTo>
                <a:lnTo>
                  <a:pt x="1509" y="555"/>
                </a:lnTo>
                <a:lnTo>
                  <a:pt x="1502" y="555"/>
                </a:lnTo>
                <a:lnTo>
                  <a:pt x="1495" y="555"/>
                </a:lnTo>
                <a:lnTo>
                  <a:pt x="1488" y="554"/>
                </a:lnTo>
                <a:lnTo>
                  <a:pt x="1482" y="554"/>
                </a:lnTo>
                <a:lnTo>
                  <a:pt x="1476" y="552"/>
                </a:lnTo>
                <a:lnTo>
                  <a:pt x="1468" y="551"/>
                </a:lnTo>
                <a:lnTo>
                  <a:pt x="1462" y="550"/>
                </a:lnTo>
                <a:lnTo>
                  <a:pt x="1455" y="548"/>
                </a:lnTo>
                <a:lnTo>
                  <a:pt x="1449" y="547"/>
                </a:lnTo>
                <a:lnTo>
                  <a:pt x="1442" y="545"/>
                </a:lnTo>
                <a:lnTo>
                  <a:pt x="1436" y="543"/>
                </a:lnTo>
                <a:lnTo>
                  <a:pt x="1430" y="541"/>
                </a:lnTo>
                <a:lnTo>
                  <a:pt x="1425" y="538"/>
                </a:lnTo>
                <a:lnTo>
                  <a:pt x="1418" y="535"/>
                </a:lnTo>
                <a:lnTo>
                  <a:pt x="1413" y="532"/>
                </a:lnTo>
                <a:lnTo>
                  <a:pt x="1407" y="529"/>
                </a:lnTo>
                <a:lnTo>
                  <a:pt x="1402" y="525"/>
                </a:lnTo>
                <a:lnTo>
                  <a:pt x="1397" y="521"/>
                </a:lnTo>
                <a:lnTo>
                  <a:pt x="1391" y="518"/>
                </a:lnTo>
                <a:lnTo>
                  <a:pt x="1386" y="514"/>
                </a:lnTo>
                <a:lnTo>
                  <a:pt x="1382" y="509"/>
                </a:lnTo>
                <a:lnTo>
                  <a:pt x="1377" y="505"/>
                </a:lnTo>
                <a:lnTo>
                  <a:pt x="1373" y="501"/>
                </a:lnTo>
                <a:lnTo>
                  <a:pt x="1369" y="495"/>
                </a:lnTo>
                <a:lnTo>
                  <a:pt x="1364" y="490"/>
                </a:lnTo>
                <a:lnTo>
                  <a:pt x="1357" y="479"/>
                </a:lnTo>
                <a:lnTo>
                  <a:pt x="1351" y="467"/>
                </a:lnTo>
                <a:lnTo>
                  <a:pt x="1346" y="455"/>
                </a:lnTo>
                <a:lnTo>
                  <a:pt x="1342" y="441"/>
                </a:lnTo>
                <a:lnTo>
                  <a:pt x="1382" y="441"/>
                </a:lnTo>
                <a:lnTo>
                  <a:pt x="1386" y="451"/>
                </a:lnTo>
                <a:lnTo>
                  <a:pt x="1390" y="459"/>
                </a:lnTo>
                <a:lnTo>
                  <a:pt x="1396" y="467"/>
                </a:lnTo>
                <a:lnTo>
                  <a:pt x="1402" y="475"/>
                </a:lnTo>
                <a:lnTo>
                  <a:pt x="1408" y="482"/>
                </a:lnTo>
                <a:lnTo>
                  <a:pt x="1414" y="488"/>
                </a:lnTo>
                <a:lnTo>
                  <a:pt x="1422" y="493"/>
                </a:lnTo>
                <a:lnTo>
                  <a:pt x="1430" y="498"/>
                </a:lnTo>
                <a:lnTo>
                  <a:pt x="1438" y="504"/>
                </a:lnTo>
                <a:lnTo>
                  <a:pt x="1447" y="507"/>
                </a:lnTo>
                <a:lnTo>
                  <a:pt x="1455" y="511"/>
                </a:lnTo>
                <a:lnTo>
                  <a:pt x="1464" y="513"/>
                </a:lnTo>
                <a:lnTo>
                  <a:pt x="1473" y="515"/>
                </a:lnTo>
                <a:lnTo>
                  <a:pt x="1482" y="517"/>
                </a:lnTo>
                <a:lnTo>
                  <a:pt x="1491" y="518"/>
                </a:lnTo>
                <a:lnTo>
                  <a:pt x="1501" y="518"/>
                </a:lnTo>
                <a:lnTo>
                  <a:pt x="1508" y="518"/>
                </a:lnTo>
                <a:lnTo>
                  <a:pt x="1516" y="517"/>
                </a:lnTo>
                <a:lnTo>
                  <a:pt x="1523" y="516"/>
                </a:lnTo>
                <a:lnTo>
                  <a:pt x="1531" y="515"/>
                </a:lnTo>
                <a:lnTo>
                  <a:pt x="1538" y="513"/>
                </a:lnTo>
                <a:lnTo>
                  <a:pt x="1545" y="511"/>
                </a:lnTo>
                <a:lnTo>
                  <a:pt x="1553" y="509"/>
                </a:lnTo>
                <a:lnTo>
                  <a:pt x="1560" y="506"/>
                </a:lnTo>
                <a:lnTo>
                  <a:pt x="1566" y="502"/>
                </a:lnTo>
                <a:lnTo>
                  <a:pt x="1572" y="498"/>
                </a:lnTo>
                <a:lnTo>
                  <a:pt x="1579" y="494"/>
                </a:lnTo>
                <a:lnTo>
                  <a:pt x="1584" y="489"/>
                </a:lnTo>
                <a:lnTo>
                  <a:pt x="1589" y="484"/>
                </a:lnTo>
                <a:lnTo>
                  <a:pt x="1594" y="479"/>
                </a:lnTo>
                <a:lnTo>
                  <a:pt x="1599" y="473"/>
                </a:lnTo>
                <a:lnTo>
                  <a:pt x="1603" y="467"/>
                </a:lnTo>
                <a:lnTo>
                  <a:pt x="1611" y="454"/>
                </a:lnTo>
                <a:lnTo>
                  <a:pt x="1616" y="439"/>
                </a:lnTo>
                <a:lnTo>
                  <a:pt x="1619" y="425"/>
                </a:lnTo>
                <a:lnTo>
                  <a:pt x="1620" y="408"/>
                </a:lnTo>
                <a:lnTo>
                  <a:pt x="1620" y="373"/>
                </a:lnTo>
                <a:lnTo>
                  <a:pt x="1610" y="389"/>
                </a:lnTo>
                <a:lnTo>
                  <a:pt x="1598" y="403"/>
                </a:lnTo>
                <a:lnTo>
                  <a:pt x="1585" y="415"/>
                </a:lnTo>
                <a:lnTo>
                  <a:pt x="1570" y="425"/>
                </a:lnTo>
                <a:lnTo>
                  <a:pt x="1554" y="432"/>
                </a:lnTo>
                <a:lnTo>
                  <a:pt x="1536" y="437"/>
                </a:lnTo>
                <a:lnTo>
                  <a:pt x="1517" y="440"/>
                </a:lnTo>
                <a:lnTo>
                  <a:pt x="1496" y="441"/>
                </a:lnTo>
                <a:lnTo>
                  <a:pt x="1489" y="441"/>
                </a:lnTo>
                <a:lnTo>
                  <a:pt x="1482" y="440"/>
                </a:lnTo>
                <a:lnTo>
                  <a:pt x="1475" y="440"/>
                </a:lnTo>
                <a:lnTo>
                  <a:pt x="1467" y="439"/>
                </a:lnTo>
                <a:lnTo>
                  <a:pt x="1459" y="437"/>
                </a:lnTo>
                <a:lnTo>
                  <a:pt x="1452" y="436"/>
                </a:lnTo>
                <a:lnTo>
                  <a:pt x="1444" y="434"/>
                </a:lnTo>
                <a:lnTo>
                  <a:pt x="1437" y="432"/>
                </a:lnTo>
                <a:lnTo>
                  <a:pt x="1430" y="429"/>
                </a:lnTo>
                <a:lnTo>
                  <a:pt x="1423" y="426"/>
                </a:lnTo>
                <a:lnTo>
                  <a:pt x="1415" y="422"/>
                </a:lnTo>
                <a:lnTo>
                  <a:pt x="1409" y="418"/>
                </a:lnTo>
                <a:lnTo>
                  <a:pt x="1403" y="413"/>
                </a:lnTo>
                <a:lnTo>
                  <a:pt x="1397" y="409"/>
                </a:lnTo>
                <a:lnTo>
                  <a:pt x="1390" y="404"/>
                </a:lnTo>
                <a:lnTo>
                  <a:pt x="1384" y="399"/>
                </a:lnTo>
                <a:lnTo>
                  <a:pt x="1378" y="393"/>
                </a:lnTo>
                <a:lnTo>
                  <a:pt x="1373" y="387"/>
                </a:lnTo>
                <a:lnTo>
                  <a:pt x="1368" y="381"/>
                </a:lnTo>
                <a:lnTo>
                  <a:pt x="1362" y="375"/>
                </a:lnTo>
                <a:lnTo>
                  <a:pt x="1357" y="367"/>
                </a:lnTo>
                <a:lnTo>
                  <a:pt x="1353" y="361"/>
                </a:lnTo>
                <a:lnTo>
                  <a:pt x="1350" y="353"/>
                </a:lnTo>
                <a:lnTo>
                  <a:pt x="1346" y="346"/>
                </a:lnTo>
                <a:lnTo>
                  <a:pt x="1339" y="329"/>
                </a:lnTo>
                <a:lnTo>
                  <a:pt x="1335" y="312"/>
                </a:lnTo>
                <a:lnTo>
                  <a:pt x="1332" y="294"/>
                </a:lnTo>
                <a:lnTo>
                  <a:pt x="1331" y="275"/>
                </a:lnTo>
                <a:close/>
                <a:moveTo>
                  <a:pt x="1372" y="267"/>
                </a:moveTo>
                <a:lnTo>
                  <a:pt x="1373" y="286"/>
                </a:lnTo>
                <a:lnTo>
                  <a:pt x="1376" y="305"/>
                </a:lnTo>
                <a:lnTo>
                  <a:pt x="1381" y="322"/>
                </a:lnTo>
                <a:lnTo>
                  <a:pt x="1388" y="337"/>
                </a:lnTo>
                <a:lnTo>
                  <a:pt x="1392" y="345"/>
                </a:lnTo>
                <a:lnTo>
                  <a:pt x="1397" y="352"/>
                </a:lnTo>
                <a:lnTo>
                  <a:pt x="1402" y="358"/>
                </a:lnTo>
                <a:lnTo>
                  <a:pt x="1407" y="364"/>
                </a:lnTo>
                <a:lnTo>
                  <a:pt x="1412" y="371"/>
                </a:lnTo>
                <a:lnTo>
                  <a:pt x="1418" y="376"/>
                </a:lnTo>
                <a:lnTo>
                  <a:pt x="1425" y="381"/>
                </a:lnTo>
                <a:lnTo>
                  <a:pt x="1432" y="385"/>
                </a:lnTo>
                <a:lnTo>
                  <a:pt x="1439" y="389"/>
                </a:lnTo>
                <a:lnTo>
                  <a:pt x="1447" y="392"/>
                </a:lnTo>
                <a:lnTo>
                  <a:pt x="1454" y="395"/>
                </a:lnTo>
                <a:lnTo>
                  <a:pt x="1461" y="398"/>
                </a:lnTo>
                <a:lnTo>
                  <a:pt x="1469" y="400"/>
                </a:lnTo>
                <a:lnTo>
                  <a:pt x="1477" y="401"/>
                </a:lnTo>
                <a:lnTo>
                  <a:pt x="1485" y="402"/>
                </a:lnTo>
                <a:lnTo>
                  <a:pt x="1493" y="402"/>
                </a:lnTo>
                <a:lnTo>
                  <a:pt x="1500" y="402"/>
                </a:lnTo>
                <a:lnTo>
                  <a:pt x="1507" y="401"/>
                </a:lnTo>
                <a:lnTo>
                  <a:pt x="1514" y="400"/>
                </a:lnTo>
                <a:lnTo>
                  <a:pt x="1520" y="399"/>
                </a:lnTo>
                <a:lnTo>
                  <a:pt x="1528" y="397"/>
                </a:lnTo>
                <a:lnTo>
                  <a:pt x="1535" y="395"/>
                </a:lnTo>
                <a:lnTo>
                  <a:pt x="1542" y="391"/>
                </a:lnTo>
                <a:lnTo>
                  <a:pt x="1549" y="388"/>
                </a:lnTo>
                <a:lnTo>
                  <a:pt x="1557" y="384"/>
                </a:lnTo>
                <a:lnTo>
                  <a:pt x="1564" y="380"/>
                </a:lnTo>
                <a:lnTo>
                  <a:pt x="1570" y="376"/>
                </a:lnTo>
                <a:lnTo>
                  <a:pt x="1576" y="371"/>
                </a:lnTo>
                <a:lnTo>
                  <a:pt x="1583" y="364"/>
                </a:lnTo>
                <a:lnTo>
                  <a:pt x="1589" y="358"/>
                </a:lnTo>
                <a:lnTo>
                  <a:pt x="1594" y="352"/>
                </a:lnTo>
                <a:lnTo>
                  <a:pt x="1599" y="345"/>
                </a:lnTo>
                <a:lnTo>
                  <a:pt x="1609" y="329"/>
                </a:lnTo>
                <a:lnTo>
                  <a:pt x="1615" y="311"/>
                </a:lnTo>
                <a:lnTo>
                  <a:pt x="1619" y="292"/>
                </a:lnTo>
                <a:lnTo>
                  <a:pt x="1620" y="270"/>
                </a:lnTo>
                <a:lnTo>
                  <a:pt x="1619" y="258"/>
                </a:lnTo>
                <a:lnTo>
                  <a:pt x="1617" y="247"/>
                </a:lnTo>
                <a:lnTo>
                  <a:pt x="1614" y="237"/>
                </a:lnTo>
                <a:lnTo>
                  <a:pt x="1610" y="225"/>
                </a:lnTo>
                <a:lnTo>
                  <a:pt x="1604" y="215"/>
                </a:lnTo>
                <a:lnTo>
                  <a:pt x="1598" y="204"/>
                </a:lnTo>
                <a:lnTo>
                  <a:pt x="1590" y="195"/>
                </a:lnTo>
                <a:lnTo>
                  <a:pt x="1582" y="187"/>
                </a:lnTo>
                <a:lnTo>
                  <a:pt x="1577" y="183"/>
                </a:lnTo>
                <a:lnTo>
                  <a:pt x="1572" y="178"/>
                </a:lnTo>
                <a:lnTo>
                  <a:pt x="1567" y="174"/>
                </a:lnTo>
                <a:lnTo>
                  <a:pt x="1563" y="171"/>
                </a:lnTo>
                <a:lnTo>
                  <a:pt x="1557" y="168"/>
                </a:lnTo>
                <a:lnTo>
                  <a:pt x="1551" y="165"/>
                </a:lnTo>
                <a:lnTo>
                  <a:pt x="1546" y="162"/>
                </a:lnTo>
                <a:lnTo>
                  <a:pt x="1540" y="159"/>
                </a:lnTo>
                <a:lnTo>
                  <a:pt x="1534" y="157"/>
                </a:lnTo>
                <a:lnTo>
                  <a:pt x="1529" y="154"/>
                </a:lnTo>
                <a:lnTo>
                  <a:pt x="1522" y="153"/>
                </a:lnTo>
                <a:lnTo>
                  <a:pt x="1516" y="151"/>
                </a:lnTo>
                <a:lnTo>
                  <a:pt x="1510" y="150"/>
                </a:lnTo>
                <a:lnTo>
                  <a:pt x="1504" y="150"/>
                </a:lnTo>
                <a:lnTo>
                  <a:pt x="1496" y="149"/>
                </a:lnTo>
                <a:lnTo>
                  <a:pt x="1490" y="149"/>
                </a:lnTo>
                <a:lnTo>
                  <a:pt x="1479" y="150"/>
                </a:lnTo>
                <a:lnTo>
                  <a:pt x="1468" y="151"/>
                </a:lnTo>
                <a:lnTo>
                  <a:pt x="1459" y="153"/>
                </a:lnTo>
                <a:lnTo>
                  <a:pt x="1450" y="155"/>
                </a:lnTo>
                <a:lnTo>
                  <a:pt x="1440" y="159"/>
                </a:lnTo>
                <a:lnTo>
                  <a:pt x="1432" y="163"/>
                </a:lnTo>
                <a:lnTo>
                  <a:pt x="1425" y="168"/>
                </a:lnTo>
                <a:lnTo>
                  <a:pt x="1417" y="173"/>
                </a:lnTo>
                <a:lnTo>
                  <a:pt x="1411" y="179"/>
                </a:lnTo>
                <a:lnTo>
                  <a:pt x="1405" y="185"/>
                </a:lnTo>
                <a:lnTo>
                  <a:pt x="1400" y="191"/>
                </a:lnTo>
                <a:lnTo>
                  <a:pt x="1396" y="197"/>
                </a:lnTo>
                <a:lnTo>
                  <a:pt x="1391" y="203"/>
                </a:lnTo>
                <a:lnTo>
                  <a:pt x="1387" y="210"/>
                </a:lnTo>
                <a:lnTo>
                  <a:pt x="1384" y="217"/>
                </a:lnTo>
                <a:lnTo>
                  <a:pt x="1381" y="223"/>
                </a:lnTo>
                <a:lnTo>
                  <a:pt x="1377" y="237"/>
                </a:lnTo>
                <a:lnTo>
                  <a:pt x="1374" y="248"/>
                </a:lnTo>
                <a:lnTo>
                  <a:pt x="1373" y="258"/>
                </a:lnTo>
                <a:lnTo>
                  <a:pt x="1372" y="267"/>
                </a:lnTo>
                <a:close/>
                <a:moveTo>
                  <a:pt x="1729" y="433"/>
                </a:moveTo>
                <a:lnTo>
                  <a:pt x="1729" y="117"/>
                </a:lnTo>
                <a:lnTo>
                  <a:pt x="1770" y="117"/>
                </a:lnTo>
                <a:lnTo>
                  <a:pt x="1770" y="433"/>
                </a:lnTo>
                <a:lnTo>
                  <a:pt x="1729" y="433"/>
                </a:lnTo>
                <a:close/>
                <a:moveTo>
                  <a:pt x="1729" y="82"/>
                </a:moveTo>
                <a:lnTo>
                  <a:pt x="1729" y="9"/>
                </a:lnTo>
                <a:lnTo>
                  <a:pt x="1770" y="9"/>
                </a:lnTo>
                <a:lnTo>
                  <a:pt x="1770" y="82"/>
                </a:lnTo>
                <a:lnTo>
                  <a:pt x="1729" y="82"/>
                </a:lnTo>
                <a:close/>
                <a:moveTo>
                  <a:pt x="1845" y="433"/>
                </a:moveTo>
                <a:lnTo>
                  <a:pt x="1845" y="117"/>
                </a:lnTo>
                <a:lnTo>
                  <a:pt x="1883" y="117"/>
                </a:lnTo>
                <a:lnTo>
                  <a:pt x="1883" y="162"/>
                </a:lnTo>
                <a:lnTo>
                  <a:pt x="1887" y="155"/>
                </a:lnTo>
                <a:lnTo>
                  <a:pt x="1891" y="149"/>
                </a:lnTo>
                <a:lnTo>
                  <a:pt x="1897" y="144"/>
                </a:lnTo>
                <a:lnTo>
                  <a:pt x="1902" y="139"/>
                </a:lnTo>
                <a:lnTo>
                  <a:pt x="1907" y="134"/>
                </a:lnTo>
                <a:lnTo>
                  <a:pt x="1913" y="130"/>
                </a:lnTo>
                <a:lnTo>
                  <a:pt x="1919" y="126"/>
                </a:lnTo>
                <a:lnTo>
                  <a:pt x="1927" y="122"/>
                </a:lnTo>
                <a:lnTo>
                  <a:pt x="1933" y="119"/>
                </a:lnTo>
                <a:lnTo>
                  <a:pt x="1940" y="116"/>
                </a:lnTo>
                <a:lnTo>
                  <a:pt x="1947" y="114"/>
                </a:lnTo>
                <a:lnTo>
                  <a:pt x="1955" y="112"/>
                </a:lnTo>
                <a:lnTo>
                  <a:pt x="1962" y="111"/>
                </a:lnTo>
                <a:lnTo>
                  <a:pt x="1969" y="110"/>
                </a:lnTo>
                <a:lnTo>
                  <a:pt x="1978" y="109"/>
                </a:lnTo>
                <a:lnTo>
                  <a:pt x="1985" y="109"/>
                </a:lnTo>
                <a:lnTo>
                  <a:pt x="1991" y="109"/>
                </a:lnTo>
                <a:lnTo>
                  <a:pt x="1998" y="110"/>
                </a:lnTo>
                <a:lnTo>
                  <a:pt x="2005" y="110"/>
                </a:lnTo>
                <a:lnTo>
                  <a:pt x="2011" y="111"/>
                </a:lnTo>
                <a:lnTo>
                  <a:pt x="2018" y="113"/>
                </a:lnTo>
                <a:lnTo>
                  <a:pt x="2024" y="114"/>
                </a:lnTo>
                <a:lnTo>
                  <a:pt x="2031" y="116"/>
                </a:lnTo>
                <a:lnTo>
                  <a:pt x="2037" y="118"/>
                </a:lnTo>
                <a:lnTo>
                  <a:pt x="2043" y="120"/>
                </a:lnTo>
                <a:lnTo>
                  <a:pt x="2049" y="123"/>
                </a:lnTo>
                <a:lnTo>
                  <a:pt x="2055" y="126"/>
                </a:lnTo>
                <a:lnTo>
                  <a:pt x="2061" y="130"/>
                </a:lnTo>
                <a:lnTo>
                  <a:pt x="2066" y="134"/>
                </a:lnTo>
                <a:lnTo>
                  <a:pt x="2071" y="138"/>
                </a:lnTo>
                <a:lnTo>
                  <a:pt x="2076" y="142"/>
                </a:lnTo>
                <a:lnTo>
                  <a:pt x="2082" y="146"/>
                </a:lnTo>
                <a:lnTo>
                  <a:pt x="2087" y="151"/>
                </a:lnTo>
                <a:lnTo>
                  <a:pt x="2091" y="157"/>
                </a:lnTo>
                <a:lnTo>
                  <a:pt x="2095" y="162"/>
                </a:lnTo>
                <a:lnTo>
                  <a:pt x="2099" y="167"/>
                </a:lnTo>
                <a:lnTo>
                  <a:pt x="2103" y="173"/>
                </a:lnTo>
                <a:lnTo>
                  <a:pt x="2106" y="179"/>
                </a:lnTo>
                <a:lnTo>
                  <a:pt x="2110" y="186"/>
                </a:lnTo>
                <a:lnTo>
                  <a:pt x="2113" y="192"/>
                </a:lnTo>
                <a:lnTo>
                  <a:pt x="2118" y="206"/>
                </a:lnTo>
                <a:lnTo>
                  <a:pt x="2122" y="221"/>
                </a:lnTo>
                <a:lnTo>
                  <a:pt x="2124" y="238"/>
                </a:lnTo>
                <a:lnTo>
                  <a:pt x="2125" y="254"/>
                </a:lnTo>
                <a:lnTo>
                  <a:pt x="2125" y="433"/>
                </a:lnTo>
                <a:lnTo>
                  <a:pt x="2084" y="433"/>
                </a:lnTo>
                <a:lnTo>
                  <a:pt x="2084" y="252"/>
                </a:lnTo>
                <a:lnTo>
                  <a:pt x="2083" y="237"/>
                </a:lnTo>
                <a:lnTo>
                  <a:pt x="2080" y="222"/>
                </a:lnTo>
                <a:lnTo>
                  <a:pt x="2076" y="208"/>
                </a:lnTo>
                <a:lnTo>
                  <a:pt x="2070" y="196"/>
                </a:lnTo>
                <a:lnTo>
                  <a:pt x="2066" y="191"/>
                </a:lnTo>
                <a:lnTo>
                  <a:pt x="2063" y="185"/>
                </a:lnTo>
                <a:lnTo>
                  <a:pt x="2058" y="180"/>
                </a:lnTo>
                <a:lnTo>
                  <a:pt x="2053" y="175"/>
                </a:lnTo>
                <a:lnTo>
                  <a:pt x="2048" y="171"/>
                </a:lnTo>
                <a:lnTo>
                  <a:pt x="2043" y="168"/>
                </a:lnTo>
                <a:lnTo>
                  <a:pt x="2038" y="164"/>
                </a:lnTo>
                <a:lnTo>
                  <a:pt x="2033" y="161"/>
                </a:lnTo>
                <a:lnTo>
                  <a:pt x="2026" y="159"/>
                </a:lnTo>
                <a:lnTo>
                  <a:pt x="2021" y="155"/>
                </a:lnTo>
                <a:lnTo>
                  <a:pt x="2015" y="153"/>
                </a:lnTo>
                <a:lnTo>
                  <a:pt x="2009" y="152"/>
                </a:lnTo>
                <a:lnTo>
                  <a:pt x="2003" y="151"/>
                </a:lnTo>
                <a:lnTo>
                  <a:pt x="1996" y="150"/>
                </a:lnTo>
                <a:lnTo>
                  <a:pt x="1989" y="149"/>
                </a:lnTo>
                <a:lnTo>
                  <a:pt x="1983" y="149"/>
                </a:lnTo>
                <a:lnTo>
                  <a:pt x="1977" y="149"/>
                </a:lnTo>
                <a:lnTo>
                  <a:pt x="1970" y="150"/>
                </a:lnTo>
                <a:lnTo>
                  <a:pt x="1964" y="151"/>
                </a:lnTo>
                <a:lnTo>
                  <a:pt x="1958" y="152"/>
                </a:lnTo>
                <a:lnTo>
                  <a:pt x="1952" y="153"/>
                </a:lnTo>
                <a:lnTo>
                  <a:pt x="1946" y="155"/>
                </a:lnTo>
                <a:lnTo>
                  <a:pt x="1940" y="159"/>
                </a:lnTo>
                <a:lnTo>
                  <a:pt x="1935" y="161"/>
                </a:lnTo>
                <a:lnTo>
                  <a:pt x="1930" y="164"/>
                </a:lnTo>
                <a:lnTo>
                  <a:pt x="1925" y="167"/>
                </a:lnTo>
                <a:lnTo>
                  <a:pt x="1919" y="171"/>
                </a:lnTo>
                <a:lnTo>
                  <a:pt x="1915" y="174"/>
                </a:lnTo>
                <a:lnTo>
                  <a:pt x="1911" y="179"/>
                </a:lnTo>
                <a:lnTo>
                  <a:pt x="1907" y="184"/>
                </a:lnTo>
                <a:lnTo>
                  <a:pt x="1903" y="189"/>
                </a:lnTo>
                <a:lnTo>
                  <a:pt x="1900" y="194"/>
                </a:lnTo>
                <a:lnTo>
                  <a:pt x="1893" y="205"/>
                </a:lnTo>
                <a:lnTo>
                  <a:pt x="1889" y="219"/>
                </a:lnTo>
                <a:lnTo>
                  <a:pt x="1886" y="232"/>
                </a:lnTo>
                <a:lnTo>
                  <a:pt x="1885" y="247"/>
                </a:lnTo>
                <a:lnTo>
                  <a:pt x="1885" y="433"/>
                </a:lnTo>
                <a:lnTo>
                  <a:pt x="1845" y="433"/>
                </a:lnTo>
                <a:close/>
                <a:moveTo>
                  <a:pt x="2189" y="278"/>
                </a:moveTo>
                <a:lnTo>
                  <a:pt x="2190" y="259"/>
                </a:lnTo>
                <a:lnTo>
                  <a:pt x="2193" y="242"/>
                </a:lnTo>
                <a:lnTo>
                  <a:pt x="2197" y="225"/>
                </a:lnTo>
                <a:lnTo>
                  <a:pt x="2203" y="208"/>
                </a:lnTo>
                <a:lnTo>
                  <a:pt x="2207" y="200"/>
                </a:lnTo>
                <a:lnTo>
                  <a:pt x="2210" y="193"/>
                </a:lnTo>
                <a:lnTo>
                  <a:pt x="2215" y="186"/>
                </a:lnTo>
                <a:lnTo>
                  <a:pt x="2220" y="178"/>
                </a:lnTo>
                <a:lnTo>
                  <a:pt x="2224" y="172"/>
                </a:lnTo>
                <a:lnTo>
                  <a:pt x="2229" y="166"/>
                </a:lnTo>
                <a:lnTo>
                  <a:pt x="2235" y="160"/>
                </a:lnTo>
                <a:lnTo>
                  <a:pt x="2241" y="154"/>
                </a:lnTo>
                <a:lnTo>
                  <a:pt x="2247" y="149"/>
                </a:lnTo>
                <a:lnTo>
                  <a:pt x="2253" y="144"/>
                </a:lnTo>
                <a:lnTo>
                  <a:pt x="2259" y="140"/>
                </a:lnTo>
                <a:lnTo>
                  <a:pt x="2267" y="135"/>
                </a:lnTo>
                <a:lnTo>
                  <a:pt x="2273" y="131"/>
                </a:lnTo>
                <a:lnTo>
                  <a:pt x="2280" y="127"/>
                </a:lnTo>
                <a:lnTo>
                  <a:pt x="2287" y="123"/>
                </a:lnTo>
                <a:lnTo>
                  <a:pt x="2295" y="120"/>
                </a:lnTo>
                <a:lnTo>
                  <a:pt x="2302" y="118"/>
                </a:lnTo>
                <a:lnTo>
                  <a:pt x="2309" y="115"/>
                </a:lnTo>
                <a:lnTo>
                  <a:pt x="2316" y="113"/>
                </a:lnTo>
                <a:lnTo>
                  <a:pt x="2325" y="112"/>
                </a:lnTo>
                <a:lnTo>
                  <a:pt x="2332" y="111"/>
                </a:lnTo>
                <a:lnTo>
                  <a:pt x="2339" y="110"/>
                </a:lnTo>
                <a:lnTo>
                  <a:pt x="2348" y="109"/>
                </a:lnTo>
                <a:lnTo>
                  <a:pt x="2355" y="109"/>
                </a:lnTo>
                <a:lnTo>
                  <a:pt x="2376" y="110"/>
                </a:lnTo>
                <a:lnTo>
                  <a:pt x="2394" y="114"/>
                </a:lnTo>
                <a:lnTo>
                  <a:pt x="2412" y="119"/>
                </a:lnTo>
                <a:lnTo>
                  <a:pt x="2429" y="126"/>
                </a:lnTo>
                <a:lnTo>
                  <a:pt x="2443" y="136"/>
                </a:lnTo>
                <a:lnTo>
                  <a:pt x="2456" y="147"/>
                </a:lnTo>
                <a:lnTo>
                  <a:pt x="2467" y="161"/>
                </a:lnTo>
                <a:lnTo>
                  <a:pt x="2478" y="176"/>
                </a:lnTo>
                <a:lnTo>
                  <a:pt x="2478" y="117"/>
                </a:lnTo>
                <a:lnTo>
                  <a:pt x="2518" y="117"/>
                </a:lnTo>
                <a:lnTo>
                  <a:pt x="2518" y="433"/>
                </a:lnTo>
                <a:lnTo>
                  <a:pt x="2478" y="433"/>
                </a:lnTo>
                <a:lnTo>
                  <a:pt x="2478" y="376"/>
                </a:lnTo>
                <a:lnTo>
                  <a:pt x="2472" y="383"/>
                </a:lnTo>
                <a:lnTo>
                  <a:pt x="2467" y="390"/>
                </a:lnTo>
                <a:lnTo>
                  <a:pt x="2462" y="398"/>
                </a:lnTo>
                <a:lnTo>
                  <a:pt x="2456" y="404"/>
                </a:lnTo>
                <a:lnTo>
                  <a:pt x="2449" y="410"/>
                </a:lnTo>
                <a:lnTo>
                  <a:pt x="2442" y="415"/>
                </a:lnTo>
                <a:lnTo>
                  <a:pt x="2435" y="420"/>
                </a:lnTo>
                <a:lnTo>
                  <a:pt x="2427" y="425"/>
                </a:lnTo>
                <a:lnTo>
                  <a:pt x="2418" y="429"/>
                </a:lnTo>
                <a:lnTo>
                  <a:pt x="2410" y="432"/>
                </a:lnTo>
                <a:lnTo>
                  <a:pt x="2401" y="434"/>
                </a:lnTo>
                <a:lnTo>
                  <a:pt x="2391" y="437"/>
                </a:lnTo>
                <a:lnTo>
                  <a:pt x="2381" y="439"/>
                </a:lnTo>
                <a:lnTo>
                  <a:pt x="2371" y="440"/>
                </a:lnTo>
                <a:lnTo>
                  <a:pt x="2361" y="441"/>
                </a:lnTo>
                <a:lnTo>
                  <a:pt x="2351" y="441"/>
                </a:lnTo>
                <a:lnTo>
                  <a:pt x="2343" y="441"/>
                </a:lnTo>
                <a:lnTo>
                  <a:pt x="2335" y="440"/>
                </a:lnTo>
                <a:lnTo>
                  <a:pt x="2328" y="439"/>
                </a:lnTo>
                <a:lnTo>
                  <a:pt x="2320" y="438"/>
                </a:lnTo>
                <a:lnTo>
                  <a:pt x="2312" y="437"/>
                </a:lnTo>
                <a:lnTo>
                  <a:pt x="2305" y="435"/>
                </a:lnTo>
                <a:lnTo>
                  <a:pt x="2298" y="432"/>
                </a:lnTo>
                <a:lnTo>
                  <a:pt x="2290" y="430"/>
                </a:lnTo>
                <a:lnTo>
                  <a:pt x="2283" y="427"/>
                </a:lnTo>
                <a:lnTo>
                  <a:pt x="2276" y="424"/>
                </a:lnTo>
                <a:lnTo>
                  <a:pt x="2269" y="419"/>
                </a:lnTo>
                <a:lnTo>
                  <a:pt x="2262" y="416"/>
                </a:lnTo>
                <a:lnTo>
                  <a:pt x="2256" y="411"/>
                </a:lnTo>
                <a:lnTo>
                  <a:pt x="2250" y="407"/>
                </a:lnTo>
                <a:lnTo>
                  <a:pt x="2244" y="402"/>
                </a:lnTo>
                <a:lnTo>
                  <a:pt x="2237" y="397"/>
                </a:lnTo>
                <a:lnTo>
                  <a:pt x="2232" y="391"/>
                </a:lnTo>
                <a:lnTo>
                  <a:pt x="2226" y="385"/>
                </a:lnTo>
                <a:lnTo>
                  <a:pt x="2222" y="379"/>
                </a:lnTo>
                <a:lnTo>
                  <a:pt x="2217" y="373"/>
                </a:lnTo>
                <a:lnTo>
                  <a:pt x="2212" y="365"/>
                </a:lnTo>
                <a:lnTo>
                  <a:pt x="2208" y="359"/>
                </a:lnTo>
                <a:lnTo>
                  <a:pt x="2204" y="352"/>
                </a:lnTo>
                <a:lnTo>
                  <a:pt x="2201" y="345"/>
                </a:lnTo>
                <a:lnTo>
                  <a:pt x="2196" y="329"/>
                </a:lnTo>
                <a:lnTo>
                  <a:pt x="2192" y="312"/>
                </a:lnTo>
                <a:lnTo>
                  <a:pt x="2190" y="296"/>
                </a:lnTo>
                <a:lnTo>
                  <a:pt x="2189" y="278"/>
                </a:lnTo>
                <a:close/>
                <a:moveTo>
                  <a:pt x="2229" y="268"/>
                </a:moveTo>
                <a:lnTo>
                  <a:pt x="2230" y="286"/>
                </a:lnTo>
                <a:lnTo>
                  <a:pt x="2233" y="305"/>
                </a:lnTo>
                <a:lnTo>
                  <a:pt x="2238" y="322"/>
                </a:lnTo>
                <a:lnTo>
                  <a:pt x="2246" y="337"/>
                </a:lnTo>
                <a:lnTo>
                  <a:pt x="2250" y="345"/>
                </a:lnTo>
                <a:lnTo>
                  <a:pt x="2255" y="352"/>
                </a:lnTo>
                <a:lnTo>
                  <a:pt x="2260" y="358"/>
                </a:lnTo>
                <a:lnTo>
                  <a:pt x="2265" y="364"/>
                </a:lnTo>
                <a:lnTo>
                  <a:pt x="2271" y="371"/>
                </a:lnTo>
                <a:lnTo>
                  <a:pt x="2277" y="376"/>
                </a:lnTo>
                <a:lnTo>
                  <a:pt x="2283" y="381"/>
                </a:lnTo>
                <a:lnTo>
                  <a:pt x="2290" y="385"/>
                </a:lnTo>
                <a:lnTo>
                  <a:pt x="2298" y="389"/>
                </a:lnTo>
                <a:lnTo>
                  <a:pt x="2305" y="392"/>
                </a:lnTo>
                <a:lnTo>
                  <a:pt x="2312" y="395"/>
                </a:lnTo>
                <a:lnTo>
                  <a:pt x="2320" y="398"/>
                </a:lnTo>
                <a:lnTo>
                  <a:pt x="2327" y="400"/>
                </a:lnTo>
                <a:lnTo>
                  <a:pt x="2334" y="401"/>
                </a:lnTo>
                <a:lnTo>
                  <a:pt x="2342" y="402"/>
                </a:lnTo>
                <a:lnTo>
                  <a:pt x="2350" y="402"/>
                </a:lnTo>
                <a:lnTo>
                  <a:pt x="2359" y="402"/>
                </a:lnTo>
                <a:lnTo>
                  <a:pt x="2367" y="401"/>
                </a:lnTo>
                <a:lnTo>
                  <a:pt x="2376" y="400"/>
                </a:lnTo>
                <a:lnTo>
                  <a:pt x="2384" y="398"/>
                </a:lnTo>
                <a:lnTo>
                  <a:pt x="2392" y="395"/>
                </a:lnTo>
                <a:lnTo>
                  <a:pt x="2400" y="391"/>
                </a:lnTo>
                <a:lnTo>
                  <a:pt x="2408" y="388"/>
                </a:lnTo>
                <a:lnTo>
                  <a:pt x="2415" y="384"/>
                </a:lnTo>
                <a:lnTo>
                  <a:pt x="2422" y="380"/>
                </a:lnTo>
                <a:lnTo>
                  <a:pt x="2429" y="375"/>
                </a:lnTo>
                <a:lnTo>
                  <a:pt x="2435" y="370"/>
                </a:lnTo>
                <a:lnTo>
                  <a:pt x="2441" y="363"/>
                </a:lnTo>
                <a:lnTo>
                  <a:pt x="2446" y="358"/>
                </a:lnTo>
                <a:lnTo>
                  <a:pt x="2452" y="351"/>
                </a:lnTo>
                <a:lnTo>
                  <a:pt x="2457" y="345"/>
                </a:lnTo>
                <a:lnTo>
                  <a:pt x="2461" y="337"/>
                </a:lnTo>
                <a:lnTo>
                  <a:pt x="2468" y="323"/>
                </a:lnTo>
                <a:lnTo>
                  <a:pt x="2473" y="308"/>
                </a:lnTo>
                <a:lnTo>
                  <a:pt x="2476" y="293"/>
                </a:lnTo>
                <a:lnTo>
                  <a:pt x="2478" y="278"/>
                </a:lnTo>
                <a:lnTo>
                  <a:pt x="2476" y="261"/>
                </a:lnTo>
                <a:lnTo>
                  <a:pt x="2473" y="245"/>
                </a:lnTo>
                <a:lnTo>
                  <a:pt x="2468" y="229"/>
                </a:lnTo>
                <a:lnTo>
                  <a:pt x="2461" y="215"/>
                </a:lnTo>
                <a:lnTo>
                  <a:pt x="2457" y="207"/>
                </a:lnTo>
                <a:lnTo>
                  <a:pt x="2453" y="200"/>
                </a:lnTo>
                <a:lnTo>
                  <a:pt x="2447" y="194"/>
                </a:lnTo>
                <a:lnTo>
                  <a:pt x="2442" y="188"/>
                </a:lnTo>
                <a:lnTo>
                  <a:pt x="2437" y="183"/>
                </a:lnTo>
                <a:lnTo>
                  <a:pt x="2431" y="177"/>
                </a:lnTo>
                <a:lnTo>
                  <a:pt x="2425" y="172"/>
                </a:lnTo>
                <a:lnTo>
                  <a:pt x="2417" y="168"/>
                </a:lnTo>
                <a:lnTo>
                  <a:pt x="2410" y="164"/>
                </a:lnTo>
                <a:lnTo>
                  <a:pt x="2403" y="161"/>
                </a:lnTo>
                <a:lnTo>
                  <a:pt x="2395" y="158"/>
                </a:lnTo>
                <a:lnTo>
                  <a:pt x="2388" y="154"/>
                </a:lnTo>
                <a:lnTo>
                  <a:pt x="2380" y="152"/>
                </a:lnTo>
                <a:lnTo>
                  <a:pt x="2373" y="151"/>
                </a:lnTo>
                <a:lnTo>
                  <a:pt x="2364" y="150"/>
                </a:lnTo>
                <a:lnTo>
                  <a:pt x="2356" y="149"/>
                </a:lnTo>
                <a:lnTo>
                  <a:pt x="2347" y="149"/>
                </a:lnTo>
                <a:lnTo>
                  <a:pt x="2338" y="150"/>
                </a:lnTo>
                <a:lnTo>
                  <a:pt x="2329" y="152"/>
                </a:lnTo>
                <a:lnTo>
                  <a:pt x="2321" y="153"/>
                </a:lnTo>
                <a:lnTo>
                  <a:pt x="2313" y="157"/>
                </a:lnTo>
                <a:lnTo>
                  <a:pt x="2305" y="160"/>
                </a:lnTo>
                <a:lnTo>
                  <a:pt x="2298" y="164"/>
                </a:lnTo>
                <a:lnTo>
                  <a:pt x="2290" y="168"/>
                </a:lnTo>
                <a:lnTo>
                  <a:pt x="2283" y="173"/>
                </a:lnTo>
                <a:lnTo>
                  <a:pt x="2277" y="178"/>
                </a:lnTo>
                <a:lnTo>
                  <a:pt x="2270" y="184"/>
                </a:lnTo>
                <a:lnTo>
                  <a:pt x="2264" y="189"/>
                </a:lnTo>
                <a:lnTo>
                  <a:pt x="2258" y="195"/>
                </a:lnTo>
                <a:lnTo>
                  <a:pt x="2253" y="201"/>
                </a:lnTo>
                <a:lnTo>
                  <a:pt x="2249" y="207"/>
                </a:lnTo>
                <a:lnTo>
                  <a:pt x="2245" y="214"/>
                </a:lnTo>
                <a:lnTo>
                  <a:pt x="2237" y="227"/>
                </a:lnTo>
                <a:lnTo>
                  <a:pt x="2233" y="242"/>
                </a:lnTo>
                <a:lnTo>
                  <a:pt x="2230" y="255"/>
                </a:lnTo>
                <a:lnTo>
                  <a:pt x="2229" y="268"/>
                </a:lnTo>
                <a:close/>
                <a:moveTo>
                  <a:pt x="2592" y="433"/>
                </a:moveTo>
                <a:lnTo>
                  <a:pt x="2592" y="9"/>
                </a:lnTo>
                <a:lnTo>
                  <a:pt x="2632" y="9"/>
                </a:lnTo>
                <a:lnTo>
                  <a:pt x="2632" y="433"/>
                </a:lnTo>
                <a:lnTo>
                  <a:pt x="2592" y="433"/>
                </a:lnTo>
                <a:close/>
                <a:moveTo>
                  <a:pt x="2889" y="316"/>
                </a:moveTo>
                <a:lnTo>
                  <a:pt x="2890" y="329"/>
                </a:lnTo>
                <a:lnTo>
                  <a:pt x="2893" y="342"/>
                </a:lnTo>
                <a:lnTo>
                  <a:pt x="2897" y="353"/>
                </a:lnTo>
                <a:lnTo>
                  <a:pt x="2904" y="363"/>
                </a:lnTo>
                <a:lnTo>
                  <a:pt x="2907" y="367"/>
                </a:lnTo>
                <a:lnTo>
                  <a:pt x="2911" y="373"/>
                </a:lnTo>
                <a:lnTo>
                  <a:pt x="2914" y="377"/>
                </a:lnTo>
                <a:lnTo>
                  <a:pt x="2918" y="380"/>
                </a:lnTo>
                <a:lnTo>
                  <a:pt x="2922" y="384"/>
                </a:lnTo>
                <a:lnTo>
                  <a:pt x="2928" y="387"/>
                </a:lnTo>
                <a:lnTo>
                  <a:pt x="2932" y="390"/>
                </a:lnTo>
                <a:lnTo>
                  <a:pt x="2937" y="392"/>
                </a:lnTo>
                <a:lnTo>
                  <a:pt x="2942" y="395"/>
                </a:lnTo>
                <a:lnTo>
                  <a:pt x="2947" y="397"/>
                </a:lnTo>
                <a:lnTo>
                  <a:pt x="2952" y="398"/>
                </a:lnTo>
                <a:lnTo>
                  <a:pt x="2959" y="400"/>
                </a:lnTo>
                <a:lnTo>
                  <a:pt x="2964" y="401"/>
                </a:lnTo>
                <a:lnTo>
                  <a:pt x="2969" y="401"/>
                </a:lnTo>
                <a:lnTo>
                  <a:pt x="2975" y="402"/>
                </a:lnTo>
                <a:lnTo>
                  <a:pt x="2981" y="402"/>
                </a:lnTo>
                <a:lnTo>
                  <a:pt x="2986" y="402"/>
                </a:lnTo>
                <a:lnTo>
                  <a:pt x="2991" y="401"/>
                </a:lnTo>
                <a:lnTo>
                  <a:pt x="2996" y="400"/>
                </a:lnTo>
                <a:lnTo>
                  <a:pt x="3001" y="399"/>
                </a:lnTo>
                <a:lnTo>
                  <a:pt x="3007" y="398"/>
                </a:lnTo>
                <a:lnTo>
                  <a:pt x="3012" y="396"/>
                </a:lnTo>
                <a:lnTo>
                  <a:pt x="3017" y="392"/>
                </a:lnTo>
                <a:lnTo>
                  <a:pt x="3022" y="390"/>
                </a:lnTo>
                <a:lnTo>
                  <a:pt x="3027" y="387"/>
                </a:lnTo>
                <a:lnTo>
                  <a:pt x="3031" y="384"/>
                </a:lnTo>
                <a:lnTo>
                  <a:pt x="3036" y="381"/>
                </a:lnTo>
                <a:lnTo>
                  <a:pt x="3040" y="377"/>
                </a:lnTo>
                <a:lnTo>
                  <a:pt x="3044" y="374"/>
                </a:lnTo>
                <a:lnTo>
                  <a:pt x="3048" y="370"/>
                </a:lnTo>
                <a:lnTo>
                  <a:pt x="3051" y="364"/>
                </a:lnTo>
                <a:lnTo>
                  <a:pt x="3054" y="360"/>
                </a:lnTo>
                <a:lnTo>
                  <a:pt x="3060" y="351"/>
                </a:lnTo>
                <a:lnTo>
                  <a:pt x="3063" y="340"/>
                </a:lnTo>
                <a:lnTo>
                  <a:pt x="3065" y="330"/>
                </a:lnTo>
                <a:lnTo>
                  <a:pt x="3066" y="320"/>
                </a:lnTo>
                <a:lnTo>
                  <a:pt x="3065" y="306"/>
                </a:lnTo>
                <a:lnTo>
                  <a:pt x="3063" y="294"/>
                </a:lnTo>
                <a:lnTo>
                  <a:pt x="3058" y="282"/>
                </a:lnTo>
                <a:lnTo>
                  <a:pt x="3052" y="272"/>
                </a:lnTo>
                <a:lnTo>
                  <a:pt x="3049" y="267"/>
                </a:lnTo>
                <a:lnTo>
                  <a:pt x="3045" y="263"/>
                </a:lnTo>
                <a:lnTo>
                  <a:pt x="3040" y="257"/>
                </a:lnTo>
                <a:lnTo>
                  <a:pt x="3035" y="253"/>
                </a:lnTo>
                <a:lnTo>
                  <a:pt x="3028" y="249"/>
                </a:lnTo>
                <a:lnTo>
                  <a:pt x="3021" y="246"/>
                </a:lnTo>
                <a:lnTo>
                  <a:pt x="3013" y="243"/>
                </a:lnTo>
                <a:lnTo>
                  <a:pt x="3004" y="240"/>
                </a:lnTo>
                <a:lnTo>
                  <a:pt x="2996" y="237"/>
                </a:lnTo>
                <a:lnTo>
                  <a:pt x="2987" y="233"/>
                </a:lnTo>
                <a:lnTo>
                  <a:pt x="2978" y="230"/>
                </a:lnTo>
                <a:lnTo>
                  <a:pt x="2970" y="227"/>
                </a:lnTo>
                <a:lnTo>
                  <a:pt x="2961" y="224"/>
                </a:lnTo>
                <a:lnTo>
                  <a:pt x="2952" y="221"/>
                </a:lnTo>
                <a:lnTo>
                  <a:pt x="2944" y="219"/>
                </a:lnTo>
                <a:lnTo>
                  <a:pt x="2936" y="216"/>
                </a:lnTo>
                <a:lnTo>
                  <a:pt x="2928" y="213"/>
                </a:lnTo>
                <a:lnTo>
                  <a:pt x="2919" y="210"/>
                </a:lnTo>
                <a:lnTo>
                  <a:pt x="2912" y="205"/>
                </a:lnTo>
                <a:lnTo>
                  <a:pt x="2905" y="201"/>
                </a:lnTo>
                <a:lnTo>
                  <a:pt x="2897" y="197"/>
                </a:lnTo>
                <a:lnTo>
                  <a:pt x="2891" y="192"/>
                </a:lnTo>
                <a:lnTo>
                  <a:pt x="2885" y="187"/>
                </a:lnTo>
                <a:lnTo>
                  <a:pt x="2880" y="181"/>
                </a:lnTo>
                <a:lnTo>
                  <a:pt x="2870" y="169"/>
                </a:lnTo>
                <a:lnTo>
                  <a:pt x="2864" y="153"/>
                </a:lnTo>
                <a:lnTo>
                  <a:pt x="2860" y="136"/>
                </a:lnTo>
                <a:lnTo>
                  <a:pt x="2859" y="115"/>
                </a:lnTo>
                <a:lnTo>
                  <a:pt x="2859" y="114"/>
                </a:lnTo>
                <a:lnTo>
                  <a:pt x="2859" y="113"/>
                </a:lnTo>
                <a:lnTo>
                  <a:pt x="2859" y="111"/>
                </a:lnTo>
                <a:lnTo>
                  <a:pt x="2859" y="110"/>
                </a:lnTo>
                <a:lnTo>
                  <a:pt x="2859" y="108"/>
                </a:lnTo>
                <a:lnTo>
                  <a:pt x="2859" y="107"/>
                </a:lnTo>
                <a:lnTo>
                  <a:pt x="2859" y="105"/>
                </a:lnTo>
                <a:lnTo>
                  <a:pt x="2859" y="104"/>
                </a:lnTo>
                <a:lnTo>
                  <a:pt x="2861" y="89"/>
                </a:lnTo>
                <a:lnTo>
                  <a:pt x="2864" y="74"/>
                </a:lnTo>
                <a:lnTo>
                  <a:pt x="2870" y="62"/>
                </a:lnTo>
                <a:lnTo>
                  <a:pt x="2878" y="49"/>
                </a:lnTo>
                <a:lnTo>
                  <a:pt x="2882" y="44"/>
                </a:lnTo>
                <a:lnTo>
                  <a:pt x="2887" y="38"/>
                </a:lnTo>
                <a:lnTo>
                  <a:pt x="2892" y="33"/>
                </a:lnTo>
                <a:lnTo>
                  <a:pt x="2897" y="29"/>
                </a:lnTo>
                <a:lnTo>
                  <a:pt x="2903" y="25"/>
                </a:lnTo>
                <a:lnTo>
                  <a:pt x="2909" y="20"/>
                </a:lnTo>
                <a:lnTo>
                  <a:pt x="2915" y="16"/>
                </a:lnTo>
                <a:lnTo>
                  <a:pt x="2921" y="13"/>
                </a:lnTo>
                <a:lnTo>
                  <a:pt x="2928" y="10"/>
                </a:lnTo>
                <a:lnTo>
                  <a:pt x="2935" y="8"/>
                </a:lnTo>
                <a:lnTo>
                  <a:pt x="2942" y="5"/>
                </a:lnTo>
                <a:lnTo>
                  <a:pt x="2949" y="3"/>
                </a:lnTo>
                <a:lnTo>
                  <a:pt x="2956" y="2"/>
                </a:lnTo>
                <a:lnTo>
                  <a:pt x="2963" y="1"/>
                </a:lnTo>
                <a:lnTo>
                  <a:pt x="2970" y="0"/>
                </a:lnTo>
                <a:lnTo>
                  <a:pt x="2977" y="0"/>
                </a:lnTo>
                <a:lnTo>
                  <a:pt x="2986" y="0"/>
                </a:lnTo>
                <a:lnTo>
                  <a:pt x="2995" y="1"/>
                </a:lnTo>
                <a:lnTo>
                  <a:pt x="3003" y="2"/>
                </a:lnTo>
                <a:lnTo>
                  <a:pt x="3011" y="4"/>
                </a:lnTo>
                <a:lnTo>
                  <a:pt x="3019" y="7"/>
                </a:lnTo>
                <a:lnTo>
                  <a:pt x="3026" y="10"/>
                </a:lnTo>
                <a:lnTo>
                  <a:pt x="3032" y="13"/>
                </a:lnTo>
                <a:lnTo>
                  <a:pt x="3040" y="17"/>
                </a:lnTo>
                <a:lnTo>
                  <a:pt x="3047" y="21"/>
                </a:lnTo>
                <a:lnTo>
                  <a:pt x="3053" y="27"/>
                </a:lnTo>
                <a:lnTo>
                  <a:pt x="3058" y="32"/>
                </a:lnTo>
                <a:lnTo>
                  <a:pt x="3064" y="37"/>
                </a:lnTo>
                <a:lnTo>
                  <a:pt x="3069" y="42"/>
                </a:lnTo>
                <a:lnTo>
                  <a:pt x="3073" y="48"/>
                </a:lnTo>
                <a:lnTo>
                  <a:pt x="3077" y="55"/>
                </a:lnTo>
                <a:lnTo>
                  <a:pt x="3081" y="61"/>
                </a:lnTo>
                <a:lnTo>
                  <a:pt x="3089" y="73"/>
                </a:lnTo>
                <a:lnTo>
                  <a:pt x="3093" y="86"/>
                </a:lnTo>
                <a:lnTo>
                  <a:pt x="3096" y="99"/>
                </a:lnTo>
                <a:lnTo>
                  <a:pt x="3097" y="112"/>
                </a:lnTo>
                <a:lnTo>
                  <a:pt x="3097" y="117"/>
                </a:lnTo>
                <a:lnTo>
                  <a:pt x="3055" y="117"/>
                </a:lnTo>
                <a:lnTo>
                  <a:pt x="3051" y="100"/>
                </a:lnTo>
                <a:lnTo>
                  <a:pt x="3046" y="85"/>
                </a:lnTo>
                <a:lnTo>
                  <a:pt x="3039" y="72"/>
                </a:lnTo>
                <a:lnTo>
                  <a:pt x="3029" y="62"/>
                </a:lnTo>
                <a:lnTo>
                  <a:pt x="3024" y="58"/>
                </a:lnTo>
                <a:lnTo>
                  <a:pt x="3018" y="54"/>
                </a:lnTo>
                <a:lnTo>
                  <a:pt x="3012" y="51"/>
                </a:lnTo>
                <a:lnTo>
                  <a:pt x="3005" y="47"/>
                </a:lnTo>
                <a:lnTo>
                  <a:pt x="2999" y="45"/>
                </a:lnTo>
                <a:lnTo>
                  <a:pt x="2993" y="43"/>
                </a:lnTo>
                <a:lnTo>
                  <a:pt x="2986" y="42"/>
                </a:lnTo>
                <a:lnTo>
                  <a:pt x="2978" y="41"/>
                </a:lnTo>
                <a:lnTo>
                  <a:pt x="2973" y="41"/>
                </a:lnTo>
                <a:lnTo>
                  <a:pt x="2968" y="41"/>
                </a:lnTo>
                <a:lnTo>
                  <a:pt x="2963" y="42"/>
                </a:lnTo>
                <a:lnTo>
                  <a:pt x="2958" y="43"/>
                </a:lnTo>
                <a:lnTo>
                  <a:pt x="2954" y="44"/>
                </a:lnTo>
                <a:lnTo>
                  <a:pt x="2948" y="45"/>
                </a:lnTo>
                <a:lnTo>
                  <a:pt x="2944" y="47"/>
                </a:lnTo>
                <a:lnTo>
                  <a:pt x="2940" y="49"/>
                </a:lnTo>
                <a:lnTo>
                  <a:pt x="2932" y="55"/>
                </a:lnTo>
                <a:lnTo>
                  <a:pt x="2923" y="60"/>
                </a:lnTo>
                <a:lnTo>
                  <a:pt x="2917" y="66"/>
                </a:lnTo>
                <a:lnTo>
                  <a:pt x="2911" y="73"/>
                </a:lnTo>
                <a:lnTo>
                  <a:pt x="2906" y="82"/>
                </a:lnTo>
                <a:lnTo>
                  <a:pt x="2903" y="89"/>
                </a:lnTo>
                <a:lnTo>
                  <a:pt x="2901" y="97"/>
                </a:lnTo>
                <a:lnTo>
                  <a:pt x="2899" y="106"/>
                </a:lnTo>
                <a:lnTo>
                  <a:pt x="2901" y="124"/>
                </a:lnTo>
                <a:lnTo>
                  <a:pt x="2905" y="140"/>
                </a:lnTo>
                <a:lnTo>
                  <a:pt x="2911" y="152"/>
                </a:lnTo>
                <a:lnTo>
                  <a:pt x="2920" y="162"/>
                </a:lnTo>
                <a:lnTo>
                  <a:pt x="2926" y="166"/>
                </a:lnTo>
                <a:lnTo>
                  <a:pt x="2933" y="169"/>
                </a:lnTo>
                <a:lnTo>
                  <a:pt x="2940" y="173"/>
                </a:lnTo>
                <a:lnTo>
                  <a:pt x="2948" y="176"/>
                </a:lnTo>
                <a:lnTo>
                  <a:pt x="2957" y="180"/>
                </a:lnTo>
                <a:lnTo>
                  <a:pt x="2966" y="184"/>
                </a:lnTo>
                <a:lnTo>
                  <a:pt x="2976" y="188"/>
                </a:lnTo>
                <a:lnTo>
                  <a:pt x="2988" y="191"/>
                </a:lnTo>
                <a:lnTo>
                  <a:pt x="2999" y="194"/>
                </a:lnTo>
                <a:lnTo>
                  <a:pt x="3010" y="198"/>
                </a:lnTo>
                <a:lnTo>
                  <a:pt x="3020" y="201"/>
                </a:lnTo>
                <a:lnTo>
                  <a:pt x="3030" y="205"/>
                </a:lnTo>
                <a:lnTo>
                  <a:pt x="3039" y="210"/>
                </a:lnTo>
                <a:lnTo>
                  <a:pt x="3047" y="214"/>
                </a:lnTo>
                <a:lnTo>
                  <a:pt x="3055" y="219"/>
                </a:lnTo>
                <a:lnTo>
                  <a:pt x="3063" y="223"/>
                </a:lnTo>
                <a:lnTo>
                  <a:pt x="3070" y="228"/>
                </a:lnTo>
                <a:lnTo>
                  <a:pt x="3076" y="234"/>
                </a:lnTo>
                <a:lnTo>
                  <a:pt x="3082" y="242"/>
                </a:lnTo>
                <a:lnTo>
                  <a:pt x="3088" y="250"/>
                </a:lnTo>
                <a:lnTo>
                  <a:pt x="3093" y="258"/>
                </a:lnTo>
                <a:lnTo>
                  <a:pt x="3097" y="268"/>
                </a:lnTo>
                <a:lnTo>
                  <a:pt x="3101" y="278"/>
                </a:lnTo>
                <a:lnTo>
                  <a:pt x="3104" y="290"/>
                </a:lnTo>
                <a:lnTo>
                  <a:pt x="3105" y="298"/>
                </a:lnTo>
                <a:lnTo>
                  <a:pt x="3106" y="305"/>
                </a:lnTo>
                <a:lnTo>
                  <a:pt x="3106" y="311"/>
                </a:lnTo>
                <a:lnTo>
                  <a:pt x="3106" y="317"/>
                </a:lnTo>
                <a:lnTo>
                  <a:pt x="3106" y="328"/>
                </a:lnTo>
                <a:lnTo>
                  <a:pt x="3104" y="338"/>
                </a:lnTo>
                <a:lnTo>
                  <a:pt x="3102" y="350"/>
                </a:lnTo>
                <a:lnTo>
                  <a:pt x="3099" y="361"/>
                </a:lnTo>
                <a:lnTo>
                  <a:pt x="3094" y="372"/>
                </a:lnTo>
                <a:lnTo>
                  <a:pt x="3089" y="382"/>
                </a:lnTo>
                <a:lnTo>
                  <a:pt x="3081" y="392"/>
                </a:lnTo>
                <a:lnTo>
                  <a:pt x="3074" y="402"/>
                </a:lnTo>
                <a:lnTo>
                  <a:pt x="3070" y="406"/>
                </a:lnTo>
                <a:lnTo>
                  <a:pt x="3066" y="410"/>
                </a:lnTo>
                <a:lnTo>
                  <a:pt x="3061" y="414"/>
                </a:lnTo>
                <a:lnTo>
                  <a:pt x="3056" y="418"/>
                </a:lnTo>
                <a:lnTo>
                  <a:pt x="3051" y="422"/>
                </a:lnTo>
                <a:lnTo>
                  <a:pt x="3045" y="425"/>
                </a:lnTo>
                <a:lnTo>
                  <a:pt x="3040" y="428"/>
                </a:lnTo>
                <a:lnTo>
                  <a:pt x="3034" y="431"/>
                </a:lnTo>
                <a:lnTo>
                  <a:pt x="3027" y="433"/>
                </a:lnTo>
                <a:lnTo>
                  <a:pt x="3021" y="436"/>
                </a:lnTo>
                <a:lnTo>
                  <a:pt x="3015" y="437"/>
                </a:lnTo>
                <a:lnTo>
                  <a:pt x="3008" y="439"/>
                </a:lnTo>
                <a:lnTo>
                  <a:pt x="3001" y="440"/>
                </a:lnTo>
                <a:lnTo>
                  <a:pt x="2994" y="440"/>
                </a:lnTo>
                <a:lnTo>
                  <a:pt x="2986" y="441"/>
                </a:lnTo>
                <a:lnTo>
                  <a:pt x="2978" y="441"/>
                </a:lnTo>
                <a:lnTo>
                  <a:pt x="2971" y="441"/>
                </a:lnTo>
                <a:lnTo>
                  <a:pt x="2964" y="440"/>
                </a:lnTo>
                <a:lnTo>
                  <a:pt x="2957" y="440"/>
                </a:lnTo>
                <a:lnTo>
                  <a:pt x="2949" y="439"/>
                </a:lnTo>
                <a:lnTo>
                  <a:pt x="2943" y="438"/>
                </a:lnTo>
                <a:lnTo>
                  <a:pt x="2936" y="436"/>
                </a:lnTo>
                <a:lnTo>
                  <a:pt x="2930" y="435"/>
                </a:lnTo>
                <a:lnTo>
                  <a:pt x="2923" y="433"/>
                </a:lnTo>
                <a:lnTo>
                  <a:pt x="2917" y="431"/>
                </a:lnTo>
                <a:lnTo>
                  <a:pt x="2911" y="428"/>
                </a:lnTo>
                <a:lnTo>
                  <a:pt x="2906" y="425"/>
                </a:lnTo>
                <a:lnTo>
                  <a:pt x="2901" y="422"/>
                </a:lnTo>
                <a:lnTo>
                  <a:pt x="2895" y="417"/>
                </a:lnTo>
                <a:lnTo>
                  <a:pt x="2890" y="413"/>
                </a:lnTo>
                <a:lnTo>
                  <a:pt x="2885" y="409"/>
                </a:lnTo>
                <a:lnTo>
                  <a:pt x="2881" y="405"/>
                </a:lnTo>
                <a:lnTo>
                  <a:pt x="2872" y="396"/>
                </a:lnTo>
                <a:lnTo>
                  <a:pt x="2865" y="386"/>
                </a:lnTo>
                <a:lnTo>
                  <a:pt x="2859" y="376"/>
                </a:lnTo>
                <a:lnTo>
                  <a:pt x="2854" y="364"/>
                </a:lnTo>
                <a:lnTo>
                  <a:pt x="2850" y="353"/>
                </a:lnTo>
                <a:lnTo>
                  <a:pt x="2846" y="342"/>
                </a:lnTo>
                <a:lnTo>
                  <a:pt x="2845" y="329"/>
                </a:lnTo>
                <a:lnTo>
                  <a:pt x="2844" y="316"/>
                </a:lnTo>
                <a:lnTo>
                  <a:pt x="2889" y="316"/>
                </a:lnTo>
                <a:close/>
                <a:moveTo>
                  <a:pt x="3147" y="274"/>
                </a:moveTo>
                <a:lnTo>
                  <a:pt x="3148" y="255"/>
                </a:lnTo>
                <a:lnTo>
                  <a:pt x="3151" y="238"/>
                </a:lnTo>
                <a:lnTo>
                  <a:pt x="3155" y="221"/>
                </a:lnTo>
                <a:lnTo>
                  <a:pt x="3161" y="205"/>
                </a:lnTo>
                <a:lnTo>
                  <a:pt x="3164" y="198"/>
                </a:lnTo>
                <a:lnTo>
                  <a:pt x="3169" y="191"/>
                </a:lnTo>
                <a:lnTo>
                  <a:pt x="3173" y="184"/>
                </a:lnTo>
                <a:lnTo>
                  <a:pt x="3177" y="176"/>
                </a:lnTo>
                <a:lnTo>
                  <a:pt x="3182" y="170"/>
                </a:lnTo>
                <a:lnTo>
                  <a:pt x="3186" y="164"/>
                </a:lnTo>
                <a:lnTo>
                  <a:pt x="3193" y="159"/>
                </a:lnTo>
                <a:lnTo>
                  <a:pt x="3198" y="153"/>
                </a:lnTo>
                <a:lnTo>
                  <a:pt x="3204" y="148"/>
                </a:lnTo>
                <a:lnTo>
                  <a:pt x="3210" y="143"/>
                </a:lnTo>
                <a:lnTo>
                  <a:pt x="3216" y="139"/>
                </a:lnTo>
                <a:lnTo>
                  <a:pt x="3223" y="134"/>
                </a:lnTo>
                <a:lnTo>
                  <a:pt x="3229" y="131"/>
                </a:lnTo>
                <a:lnTo>
                  <a:pt x="3236" y="126"/>
                </a:lnTo>
                <a:lnTo>
                  <a:pt x="3242" y="123"/>
                </a:lnTo>
                <a:lnTo>
                  <a:pt x="3250" y="120"/>
                </a:lnTo>
                <a:lnTo>
                  <a:pt x="3257" y="118"/>
                </a:lnTo>
                <a:lnTo>
                  <a:pt x="3264" y="115"/>
                </a:lnTo>
                <a:lnTo>
                  <a:pt x="3272" y="113"/>
                </a:lnTo>
                <a:lnTo>
                  <a:pt x="3279" y="112"/>
                </a:lnTo>
                <a:lnTo>
                  <a:pt x="3286" y="111"/>
                </a:lnTo>
                <a:lnTo>
                  <a:pt x="3293" y="110"/>
                </a:lnTo>
                <a:lnTo>
                  <a:pt x="3301" y="109"/>
                </a:lnTo>
                <a:lnTo>
                  <a:pt x="3308" y="109"/>
                </a:lnTo>
                <a:lnTo>
                  <a:pt x="3318" y="109"/>
                </a:lnTo>
                <a:lnTo>
                  <a:pt x="3328" y="110"/>
                </a:lnTo>
                <a:lnTo>
                  <a:pt x="3338" y="112"/>
                </a:lnTo>
                <a:lnTo>
                  <a:pt x="3347" y="114"/>
                </a:lnTo>
                <a:lnTo>
                  <a:pt x="3358" y="116"/>
                </a:lnTo>
                <a:lnTo>
                  <a:pt x="3367" y="120"/>
                </a:lnTo>
                <a:lnTo>
                  <a:pt x="3376" y="123"/>
                </a:lnTo>
                <a:lnTo>
                  <a:pt x="3386" y="128"/>
                </a:lnTo>
                <a:lnTo>
                  <a:pt x="3395" y="134"/>
                </a:lnTo>
                <a:lnTo>
                  <a:pt x="3404" y="139"/>
                </a:lnTo>
                <a:lnTo>
                  <a:pt x="3412" y="145"/>
                </a:lnTo>
                <a:lnTo>
                  <a:pt x="3420" y="152"/>
                </a:lnTo>
                <a:lnTo>
                  <a:pt x="3427" y="160"/>
                </a:lnTo>
                <a:lnTo>
                  <a:pt x="3435" y="168"/>
                </a:lnTo>
                <a:lnTo>
                  <a:pt x="3441" y="177"/>
                </a:lnTo>
                <a:lnTo>
                  <a:pt x="3447" y="187"/>
                </a:lnTo>
                <a:lnTo>
                  <a:pt x="3458" y="207"/>
                </a:lnTo>
                <a:lnTo>
                  <a:pt x="3466" y="230"/>
                </a:lnTo>
                <a:lnTo>
                  <a:pt x="3470" y="255"/>
                </a:lnTo>
                <a:lnTo>
                  <a:pt x="3471" y="281"/>
                </a:lnTo>
                <a:lnTo>
                  <a:pt x="3471" y="289"/>
                </a:lnTo>
                <a:lnTo>
                  <a:pt x="3188" y="289"/>
                </a:lnTo>
                <a:lnTo>
                  <a:pt x="3190" y="306"/>
                </a:lnTo>
                <a:lnTo>
                  <a:pt x="3196" y="323"/>
                </a:lnTo>
                <a:lnTo>
                  <a:pt x="3202" y="337"/>
                </a:lnTo>
                <a:lnTo>
                  <a:pt x="3210" y="351"/>
                </a:lnTo>
                <a:lnTo>
                  <a:pt x="3215" y="357"/>
                </a:lnTo>
                <a:lnTo>
                  <a:pt x="3220" y="362"/>
                </a:lnTo>
                <a:lnTo>
                  <a:pt x="3225" y="369"/>
                </a:lnTo>
                <a:lnTo>
                  <a:pt x="3231" y="373"/>
                </a:lnTo>
                <a:lnTo>
                  <a:pt x="3236" y="378"/>
                </a:lnTo>
                <a:lnTo>
                  <a:pt x="3242" y="382"/>
                </a:lnTo>
                <a:lnTo>
                  <a:pt x="3249" y="386"/>
                </a:lnTo>
                <a:lnTo>
                  <a:pt x="3255" y="389"/>
                </a:lnTo>
                <a:lnTo>
                  <a:pt x="3261" y="392"/>
                </a:lnTo>
                <a:lnTo>
                  <a:pt x="3268" y="395"/>
                </a:lnTo>
                <a:lnTo>
                  <a:pt x="3275" y="397"/>
                </a:lnTo>
                <a:lnTo>
                  <a:pt x="3281" y="399"/>
                </a:lnTo>
                <a:lnTo>
                  <a:pt x="3288" y="400"/>
                </a:lnTo>
                <a:lnTo>
                  <a:pt x="3294" y="401"/>
                </a:lnTo>
                <a:lnTo>
                  <a:pt x="3301" y="402"/>
                </a:lnTo>
                <a:lnTo>
                  <a:pt x="3307" y="402"/>
                </a:lnTo>
                <a:lnTo>
                  <a:pt x="3313" y="402"/>
                </a:lnTo>
                <a:lnTo>
                  <a:pt x="3318" y="401"/>
                </a:lnTo>
                <a:lnTo>
                  <a:pt x="3325" y="401"/>
                </a:lnTo>
                <a:lnTo>
                  <a:pt x="3330" y="400"/>
                </a:lnTo>
                <a:lnTo>
                  <a:pt x="3336" y="398"/>
                </a:lnTo>
                <a:lnTo>
                  <a:pt x="3341" y="397"/>
                </a:lnTo>
                <a:lnTo>
                  <a:pt x="3347" y="395"/>
                </a:lnTo>
                <a:lnTo>
                  <a:pt x="3353" y="392"/>
                </a:lnTo>
                <a:lnTo>
                  <a:pt x="3359" y="390"/>
                </a:lnTo>
                <a:lnTo>
                  <a:pt x="3364" y="387"/>
                </a:lnTo>
                <a:lnTo>
                  <a:pt x="3369" y="384"/>
                </a:lnTo>
                <a:lnTo>
                  <a:pt x="3374" y="381"/>
                </a:lnTo>
                <a:lnTo>
                  <a:pt x="3380" y="377"/>
                </a:lnTo>
                <a:lnTo>
                  <a:pt x="3385" y="374"/>
                </a:lnTo>
                <a:lnTo>
                  <a:pt x="3389" y="370"/>
                </a:lnTo>
                <a:lnTo>
                  <a:pt x="3394" y="365"/>
                </a:lnTo>
                <a:lnTo>
                  <a:pt x="3402" y="357"/>
                </a:lnTo>
                <a:lnTo>
                  <a:pt x="3409" y="348"/>
                </a:lnTo>
                <a:lnTo>
                  <a:pt x="3415" y="338"/>
                </a:lnTo>
                <a:lnTo>
                  <a:pt x="3419" y="328"/>
                </a:lnTo>
                <a:lnTo>
                  <a:pt x="3463" y="328"/>
                </a:lnTo>
                <a:lnTo>
                  <a:pt x="3459" y="337"/>
                </a:lnTo>
                <a:lnTo>
                  <a:pt x="3455" y="346"/>
                </a:lnTo>
                <a:lnTo>
                  <a:pt x="3451" y="355"/>
                </a:lnTo>
                <a:lnTo>
                  <a:pt x="3446" y="362"/>
                </a:lnTo>
                <a:lnTo>
                  <a:pt x="3441" y="371"/>
                </a:lnTo>
                <a:lnTo>
                  <a:pt x="3436" y="378"/>
                </a:lnTo>
                <a:lnTo>
                  <a:pt x="3431" y="385"/>
                </a:lnTo>
                <a:lnTo>
                  <a:pt x="3424" y="391"/>
                </a:lnTo>
                <a:lnTo>
                  <a:pt x="3418" y="398"/>
                </a:lnTo>
                <a:lnTo>
                  <a:pt x="3412" y="404"/>
                </a:lnTo>
                <a:lnTo>
                  <a:pt x="3405" y="409"/>
                </a:lnTo>
                <a:lnTo>
                  <a:pt x="3398" y="414"/>
                </a:lnTo>
                <a:lnTo>
                  <a:pt x="3391" y="418"/>
                </a:lnTo>
                <a:lnTo>
                  <a:pt x="3384" y="423"/>
                </a:lnTo>
                <a:lnTo>
                  <a:pt x="3375" y="427"/>
                </a:lnTo>
                <a:lnTo>
                  <a:pt x="3368" y="430"/>
                </a:lnTo>
                <a:lnTo>
                  <a:pt x="3360" y="432"/>
                </a:lnTo>
                <a:lnTo>
                  <a:pt x="3353" y="435"/>
                </a:lnTo>
                <a:lnTo>
                  <a:pt x="3344" y="437"/>
                </a:lnTo>
                <a:lnTo>
                  <a:pt x="3337" y="438"/>
                </a:lnTo>
                <a:lnTo>
                  <a:pt x="3329" y="439"/>
                </a:lnTo>
                <a:lnTo>
                  <a:pt x="3320" y="440"/>
                </a:lnTo>
                <a:lnTo>
                  <a:pt x="3313" y="441"/>
                </a:lnTo>
                <a:lnTo>
                  <a:pt x="3305" y="441"/>
                </a:lnTo>
                <a:lnTo>
                  <a:pt x="3294" y="440"/>
                </a:lnTo>
                <a:lnTo>
                  <a:pt x="3284" y="439"/>
                </a:lnTo>
                <a:lnTo>
                  <a:pt x="3274" y="437"/>
                </a:lnTo>
                <a:lnTo>
                  <a:pt x="3264" y="435"/>
                </a:lnTo>
                <a:lnTo>
                  <a:pt x="3255" y="432"/>
                </a:lnTo>
                <a:lnTo>
                  <a:pt x="3246" y="429"/>
                </a:lnTo>
                <a:lnTo>
                  <a:pt x="3236" y="425"/>
                </a:lnTo>
                <a:lnTo>
                  <a:pt x="3227" y="419"/>
                </a:lnTo>
                <a:lnTo>
                  <a:pt x="3219" y="414"/>
                </a:lnTo>
                <a:lnTo>
                  <a:pt x="3210" y="408"/>
                </a:lnTo>
                <a:lnTo>
                  <a:pt x="3202" y="402"/>
                </a:lnTo>
                <a:lnTo>
                  <a:pt x="3195" y="395"/>
                </a:lnTo>
                <a:lnTo>
                  <a:pt x="3187" y="387"/>
                </a:lnTo>
                <a:lnTo>
                  <a:pt x="3180" y="379"/>
                </a:lnTo>
                <a:lnTo>
                  <a:pt x="3174" y="371"/>
                </a:lnTo>
                <a:lnTo>
                  <a:pt x="3169" y="361"/>
                </a:lnTo>
                <a:lnTo>
                  <a:pt x="3159" y="342"/>
                </a:lnTo>
                <a:lnTo>
                  <a:pt x="3152" y="321"/>
                </a:lnTo>
                <a:lnTo>
                  <a:pt x="3148" y="298"/>
                </a:lnTo>
                <a:lnTo>
                  <a:pt x="3147" y="274"/>
                </a:lnTo>
                <a:close/>
                <a:moveTo>
                  <a:pt x="3431" y="253"/>
                </a:moveTo>
                <a:lnTo>
                  <a:pt x="3426" y="240"/>
                </a:lnTo>
                <a:lnTo>
                  <a:pt x="3422" y="226"/>
                </a:lnTo>
                <a:lnTo>
                  <a:pt x="3416" y="214"/>
                </a:lnTo>
                <a:lnTo>
                  <a:pt x="3408" y="201"/>
                </a:lnTo>
                <a:lnTo>
                  <a:pt x="3404" y="196"/>
                </a:lnTo>
                <a:lnTo>
                  <a:pt x="3398" y="190"/>
                </a:lnTo>
                <a:lnTo>
                  <a:pt x="3394" y="185"/>
                </a:lnTo>
                <a:lnTo>
                  <a:pt x="3389" y="180"/>
                </a:lnTo>
                <a:lnTo>
                  <a:pt x="3384" y="175"/>
                </a:lnTo>
                <a:lnTo>
                  <a:pt x="3378" y="171"/>
                </a:lnTo>
                <a:lnTo>
                  <a:pt x="3371" y="168"/>
                </a:lnTo>
                <a:lnTo>
                  <a:pt x="3365" y="164"/>
                </a:lnTo>
                <a:lnTo>
                  <a:pt x="3359" y="161"/>
                </a:lnTo>
                <a:lnTo>
                  <a:pt x="3353" y="158"/>
                </a:lnTo>
                <a:lnTo>
                  <a:pt x="3345" y="154"/>
                </a:lnTo>
                <a:lnTo>
                  <a:pt x="3339" y="152"/>
                </a:lnTo>
                <a:lnTo>
                  <a:pt x="3332" y="151"/>
                </a:lnTo>
                <a:lnTo>
                  <a:pt x="3325" y="150"/>
                </a:lnTo>
                <a:lnTo>
                  <a:pt x="3316" y="149"/>
                </a:lnTo>
                <a:lnTo>
                  <a:pt x="3309" y="149"/>
                </a:lnTo>
                <a:lnTo>
                  <a:pt x="3300" y="149"/>
                </a:lnTo>
                <a:lnTo>
                  <a:pt x="3290" y="150"/>
                </a:lnTo>
                <a:lnTo>
                  <a:pt x="3281" y="152"/>
                </a:lnTo>
                <a:lnTo>
                  <a:pt x="3273" y="154"/>
                </a:lnTo>
                <a:lnTo>
                  <a:pt x="3264" y="157"/>
                </a:lnTo>
                <a:lnTo>
                  <a:pt x="3257" y="161"/>
                </a:lnTo>
                <a:lnTo>
                  <a:pt x="3250" y="164"/>
                </a:lnTo>
                <a:lnTo>
                  <a:pt x="3242" y="169"/>
                </a:lnTo>
                <a:lnTo>
                  <a:pt x="3236" y="174"/>
                </a:lnTo>
                <a:lnTo>
                  <a:pt x="3230" y="179"/>
                </a:lnTo>
                <a:lnTo>
                  <a:pt x="3225" y="185"/>
                </a:lnTo>
                <a:lnTo>
                  <a:pt x="3220" y="190"/>
                </a:lnTo>
                <a:lnTo>
                  <a:pt x="3214" y="195"/>
                </a:lnTo>
                <a:lnTo>
                  <a:pt x="3210" y="201"/>
                </a:lnTo>
                <a:lnTo>
                  <a:pt x="3206" y="206"/>
                </a:lnTo>
                <a:lnTo>
                  <a:pt x="3203" y="213"/>
                </a:lnTo>
                <a:lnTo>
                  <a:pt x="3198" y="224"/>
                </a:lnTo>
                <a:lnTo>
                  <a:pt x="3194" y="236"/>
                </a:lnTo>
                <a:lnTo>
                  <a:pt x="3190" y="245"/>
                </a:lnTo>
                <a:lnTo>
                  <a:pt x="3188" y="253"/>
                </a:lnTo>
                <a:lnTo>
                  <a:pt x="3431" y="253"/>
                </a:lnTo>
                <a:close/>
                <a:moveTo>
                  <a:pt x="3522" y="275"/>
                </a:moveTo>
                <a:lnTo>
                  <a:pt x="3523" y="251"/>
                </a:lnTo>
                <a:lnTo>
                  <a:pt x="3527" y="228"/>
                </a:lnTo>
                <a:lnTo>
                  <a:pt x="3534" y="207"/>
                </a:lnTo>
                <a:lnTo>
                  <a:pt x="3545" y="188"/>
                </a:lnTo>
                <a:lnTo>
                  <a:pt x="3550" y="178"/>
                </a:lnTo>
                <a:lnTo>
                  <a:pt x="3556" y="170"/>
                </a:lnTo>
                <a:lnTo>
                  <a:pt x="3564" y="162"/>
                </a:lnTo>
                <a:lnTo>
                  <a:pt x="3571" y="154"/>
                </a:lnTo>
                <a:lnTo>
                  <a:pt x="3578" y="147"/>
                </a:lnTo>
                <a:lnTo>
                  <a:pt x="3586" y="141"/>
                </a:lnTo>
                <a:lnTo>
                  <a:pt x="3595" y="135"/>
                </a:lnTo>
                <a:lnTo>
                  <a:pt x="3604" y="130"/>
                </a:lnTo>
                <a:lnTo>
                  <a:pt x="3613" y="124"/>
                </a:lnTo>
                <a:lnTo>
                  <a:pt x="3622" y="120"/>
                </a:lnTo>
                <a:lnTo>
                  <a:pt x="3631" y="117"/>
                </a:lnTo>
                <a:lnTo>
                  <a:pt x="3640" y="114"/>
                </a:lnTo>
                <a:lnTo>
                  <a:pt x="3650" y="112"/>
                </a:lnTo>
                <a:lnTo>
                  <a:pt x="3659" y="110"/>
                </a:lnTo>
                <a:lnTo>
                  <a:pt x="3669" y="109"/>
                </a:lnTo>
                <a:lnTo>
                  <a:pt x="3678" y="109"/>
                </a:lnTo>
                <a:lnTo>
                  <a:pt x="3685" y="109"/>
                </a:lnTo>
                <a:lnTo>
                  <a:pt x="3691" y="109"/>
                </a:lnTo>
                <a:lnTo>
                  <a:pt x="3699" y="110"/>
                </a:lnTo>
                <a:lnTo>
                  <a:pt x="3706" y="111"/>
                </a:lnTo>
                <a:lnTo>
                  <a:pt x="3713" y="112"/>
                </a:lnTo>
                <a:lnTo>
                  <a:pt x="3719" y="113"/>
                </a:lnTo>
                <a:lnTo>
                  <a:pt x="3727" y="115"/>
                </a:lnTo>
                <a:lnTo>
                  <a:pt x="3733" y="117"/>
                </a:lnTo>
                <a:lnTo>
                  <a:pt x="3739" y="119"/>
                </a:lnTo>
                <a:lnTo>
                  <a:pt x="3745" y="121"/>
                </a:lnTo>
                <a:lnTo>
                  <a:pt x="3752" y="124"/>
                </a:lnTo>
                <a:lnTo>
                  <a:pt x="3758" y="127"/>
                </a:lnTo>
                <a:lnTo>
                  <a:pt x="3764" y="131"/>
                </a:lnTo>
                <a:lnTo>
                  <a:pt x="3769" y="134"/>
                </a:lnTo>
                <a:lnTo>
                  <a:pt x="3775" y="137"/>
                </a:lnTo>
                <a:lnTo>
                  <a:pt x="3780" y="141"/>
                </a:lnTo>
                <a:lnTo>
                  <a:pt x="3785" y="145"/>
                </a:lnTo>
                <a:lnTo>
                  <a:pt x="3789" y="149"/>
                </a:lnTo>
                <a:lnTo>
                  <a:pt x="3793" y="153"/>
                </a:lnTo>
                <a:lnTo>
                  <a:pt x="3797" y="158"/>
                </a:lnTo>
                <a:lnTo>
                  <a:pt x="3802" y="163"/>
                </a:lnTo>
                <a:lnTo>
                  <a:pt x="3805" y="167"/>
                </a:lnTo>
                <a:lnTo>
                  <a:pt x="3808" y="172"/>
                </a:lnTo>
                <a:lnTo>
                  <a:pt x="3811" y="177"/>
                </a:lnTo>
                <a:lnTo>
                  <a:pt x="3811" y="117"/>
                </a:lnTo>
                <a:lnTo>
                  <a:pt x="3846" y="117"/>
                </a:lnTo>
                <a:lnTo>
                  <a:pt x="3846" y="408"/>
                </a:lnTo>
                <a:lnTo>
                  <a:pt x="3845" y="426"/>
                </a:lnTo>
                <a:lnTo>
                  <a:pt x="3843" y="441"/>
                </a:lnTo>
                <a:lnTo>
                  <a:pt x="3839" y="457"/>
                </a:lnTo>
                <a:lnTo>
                  <a:pt x="3834" y="470"/>
                </a:lnTo>
                <a:lnTo>
                  <a:pt x="3831" y="478"/>
                </a:lnTo>
                <a:lnTo>
                  <a:pt x="3827" y="484"/>
                </a:lnTo>
                <a:lnTo>
                  <a:pt x="3823" y="490"/>
                </a:lnTo>
                <a:lnTo>
                  <a:pt x="3819" y="496"/>
                </a:lnTo>
                <a:lnTo>
                  <a:pt x="3814" y="502"/>
                </a:lnTo>
                <a:lnTo>
                  <a:pt x="3810" y="507"/>
                </a:lnTo>
                <a:lnTo>
                  <a:pt x="3805" y="512"/>
                </a:lnTo>
                <a:lnTo>
                  <a:pt x="3799" y="517"/>
                </a:lnTo>
                <a:lnTo>
                  <a:pt x="3794" y="521"/>
                </a:lnTo>
                <a:lnTo>
                  <a:pt x="3789" y="525"/>
                </a:lnTo>
                <a:lnTo>
                  <a:pt x="3783" y="530"/>
                </a:lnTo>
                <a:lnTo>
                  <a:pt x="3777" y="534"/>
                </a:lnTo>
                <a:lnTo>
                  <a:pt x="3770" y="537"/>
                </a:lnTo>
                <a:lnTo>
                  <a:pt x="3764" y="540"/>
                </a:lnTo>
                <a:lnTo>
                  <a:pt x="3758" y="543"/>
                </a:lnTo>
                <a:lnTo>
                  <a:pt x="3751" y="545"/>
                </a:lnTo>
                <a:lnTo>
                  <a:pt x="3743" y="547"/>
                </a:lnTo>
                <a:lnTo>
                  <a:pt x="3736" y="549"/>
                </a:lnTo>
                <a:lnTo>
                  <a:pt x="3729" y="550"/>
                </a:lnTo>
                <a:lnTo>
                  <a:pt x="3722" y="552"/>
                </a:lnTo>
                <a:lnTo>
                  <a:pt x="3714" y="554"/>
                </a:lnTo>
                <a:lnTo>
                  <a:pt x="3707" y="554"/>
                </a:lnTo>
                <a:lnTo>
                  <a:pt x="3700" y="555"/>
                </a:lnTo>
                <a:lnTo>
                  <a:pt x="3692" y="555"/>
                </a:lnTo>
                <a:lnTo>
                  <a:pt x="3686" y="555"/>
                </a:lnTo>
                <a:lnTo>
                  <a:pt x="3679" y="554"/>
                </a:lnTo>
                <a:lnTo>
                  <a:pt x="3673" y="554"/>
                </a:lnTo>
                <a:lnTo>
                  <a:pt x="3666" y="552"/>
                </a:lnTo>
                <a:lnTo>
                  <a:pt x="3659" y="551"/>
                </a:lnTo>
                <a:lnTo>
                  <a:pt x="3653" y="550"/>
                </a:lnTo>
                <a:lnTo>
                  <a:pt x="3646" y="548"/>
                </a:lnTo>
                <a:lnTo>
                  <a:pt x="3639" y="547"/>
                </a:lnTo>
                <a:lnTo>
                  <a:pt x="3633" y="545"/>
                </a:lnTo>
                <a:lnTo>
                  <a:pt x="3627" y="543"/>
                </a:lnTo>
                <a:lnTo>
                  <a:pt x="3621" y="541"/>
                </a:lnTo>
                <a:lnTo>
                  <a:pt x="3616" y="538"/>
                </a:lnTo>
                <a:lnTo>
                  <a:pt x="3609" y="535"/>
                </a:lnTo>
                <a:lnTo>
                  <a:pt x="3604" y="532"/>
                </a:lnTo>
                <a:lnTo>
                  <a:pt x="3598" y="529"/>
                </a:lnTo>
                <a:lnTo>
                  <a:pt x="3593" y="525"/>
                </a:lnTo>
                <a:lnTo>
                  <a:pt x="3587" y="521"/>
                </a:lnTo>
                <a:lnTo>
                  <a:pt x="3582" y="518"/>
                </a:lnTo>
                <a:lnTo>
                  <a:pt x="3577" y="514"/>
                </a:lnTo>
                <a:lnTo>
                  <a:pt x="3573" y="509"/>
                </a:lnTo>
                <a:lnTo>
                  <a:pt x="3568" y="505"/>
                </a:lnTo>
                <a:lnTo>
                  <a:pt x="3564" y="501"/>
                </a:lnTo>
                <a:lnTo>
                  <a:pt x="3559" y="495"/>
                </a:lnTo>
                <a:lnTo>
                  <a:pt x="3555" y="490"/>
                </a:lnTo>
                <a:lnTo>
                  <a:pt x="3548" y="479"/>
                </a:lnTo>
                <a:lnTo>
                  <a:pt x="3542" y="467"/>
                </a:lnTo>
                <a:lnTo>
                  <a:pt x="3537" y="455"/>
                </a:lnTo>
                <a:lnTo>
                  <a:pt x="3532" y="441"/>
                </a:lnTo>
                <a:lnTo>
                  <a:pt x="3573" y="441"/>
                </a:lnTo>
                <a:lnTo>
                  <a:pt x="3577" y="451"/>
                </a:lnTo>
                <a:lnTo>
                  <a:pt x="3581" y="459"/>
                </a:lnTo>
                <a:lnTo>
                  <a:pt x="3586" y="467"/>
                </a:lnTo>
                <a:lnTo>
                  <a:pt x="3593" y="475"/>
                </a:lnTo>
                <a:lnTo>
                  <a:pt x="3599" y="482"/>
                </a:lnTo>
                <a:lnTo>
                  <a:pt x="3605" y="488"/>
                </a:lnTo>
                <a:lnTo>
                  <a:pt x="3612" y="493"/>
                </a:lnTo>
                <a:lnTo>
                  <a:pt x="3621" y="498"/>
                </a:lnTo>
                <a:lnTo>
                  <a:pt x="3629" y="504"/>
                </a:lnTo>
                <a:lnTo>
                  <a:pt x="3637" y="507"/>
                </a:lnTo>
                <a:lnTo>
                  <a:pt x="3646" y="511"/>
                </a:lnTo>
                <a:lnTo>
                  <a:pt x="3655" y="513"/>
                </a:lnTo>
                <a:lnTo>
                  <a:pt x="3663" y="515"/>
                </a:lnTo>
                <a:lnTo>
                  <a:pt x="3673" y="517"/>
                </a:lnTo>
                <a:lnTo>
                  <a:pt x="3682" y="518"/>
                </a:lnTo>
                <a:lnTo>
                  <a:pt x="3691" y="518"/>
                </a:lnTo>
                <a:lnTo>
                  <a:pt x="3699" y="518"/>
                </a:lnTo>
                <a:lnTo>
                  <a:pt x="3707" y="517"/>
                </a:lnTo>
                <a:lnTo>
                  <a:pt x="3714" y="516"/>
                </a:lnTo>
                <a:lnTo>
                  <a:pt x="3722" y="515"/>
                </a:lnTo>
                <a:lnTo>
                  <a:pt x="3729" y="513"/>
                </a:lnTo>
                <a:lnTo>
                  <a:pt x="3736" y="511"/>
                </a:lnTo>
                <a:lnTo>
                  <a:pt x="3743" y="509"/>
                </a:lnTo>
                <a:lnTo>
                  <a:pt x="3751" y="506"/>
                </a:lnTo>
                <a:lnTo>
                  <a:pt x="3757" y="502"/>
                </a:lnTo>
                <a:lnTo>
                  <a:pt x="3763" y="498"/>
                </a:lnTo>
                <a:lnTo>
                  <a:pt x="3769" y="494"/>
                </a:lnTo>
                <a:lnTo>
                  <a:pt x="3775" y="489"/>
                </a:lnTo>
                <a:lnTo>
                  <a:pt x="3780" y="484"/>
                </a:lnTo>
                <a:lnTo>
                  <a:pt x="3785" y="479"/>
                </a:lnTo>
                <a:lnTo>
                  <a:pt x="3790" y="473"/>
                </a:lnTo>
                <a:lnTo>
                  <a:pt x="3794" y="467"/>
                </a:lnTo>
                <a:lnTo>
                  <a:pt x="3802" y="454"/>
                </a:lnTo>
                <a:lnTo>
                  <a:pt x="3807" y="439"/>
                </a:lnTo>
                <a:lnTo>
                  <a:pt x="3810" y="425"/>
                </a:lnTo>
                <a:lnTo>
                  <a:pt x="3811" y="408"/>
                </a:lnTo>
                <a:lnTo>
                  <a:pt x="3811" y="373"/>
                </a:lnTo>
                <a:lnTo>
                  <a:pt x="3801" y="389"/>
                </a:lnTo>
                <a:lnTo>
                  <a:pt x="3789" y="403"/>
                </a:lnTo>
                <a:lnTo>
                  <a:pt x="3776" y="415"/>
                </a:lnTo>
                <a:lnTo>
                  <a:pt x="3761" y="425"/>
                </a:lnTo>
                <a:lnTo>
                  <a:pt x="3744" y="432"/>
                </a:lnTo>
                <a:lnTo>
                  <a:pt x="3727" y="437"/>
                </a:lnTo>
                <a:lnTo>
                  <a:pt x="3708" y="440"/>
                </a:lnTo>
                <a:lnTo>
                  <a:pt x="3687" y="441"/>
                </a:lnTo>
                <a:lnTo>
                  <a:pt x="3680" y="441"/>
                </a:lnTo>
                <a:lnTo>
                  <a:pt x="3673" y="440"/>
                </a:lnTo>
                <a:lnTo>
                  <a:pt x="3665" y="440"/>
                </a:lnTo>
                <a:lnTo>
                  <a:pt x="3658" y="439"/>
                </a:lnTo>
                <a:lnTo>
                  <a:pt x="3650" y="437"/>
                </a:lnTo>
                <a:lnTo>
                  <a:pt x="3643" y="436"/>
                </a:lnTo>
                <a:lnTo>
                  <a:pt x="3635" y="434"/>
                </a:lnTo>
                <a:lnTo>
                  <a:pt x="3628" y="432"/>
                </a:lnTo>
                <a:lnTo>
                  <a:pt x="3621" y="429"/>
                </a:lnTo>
                <a:lnTo>
                  <a:pt x="3613" y="426"/>
                </a:lnTo>
                <a:lnTo>
                  <a:pt x="3606" y="422"/>
                </a:lnTo>
                <a:lnTo>
                  <a:pt x="3600" y="418"/>
                </a:lnTo>
                <a:lnTo>
                  <a:pt x="3594" y="413"/>
                </a:lnTo>
                <a:lnTo>
                  <a:pt x="3587" y="409"/>
                </a:lnTo>
                <a:lnTo>
                  <a:pt x="3581" y="404"/>
                </a:lnTo>
                <a:lnTo>
                  <a:pt x="3575" y="399"/>
                </a:lnTo>
                <a:lnTo>
                  <a:pt x="3569" y="393"/>
                </a:lnTo>
                <a:lnTo>
                  <a:pt x="3564" y="387"/>
                </a:lnTo>
                <a:lnTo>
                  <a:pt x="3558" y="381"/>
                </a:lnTo>
                <a:lnTo>
                  <a:pt x="3553" y="375"/>
                </a:lnTo>
                <a:lnTo>
                  <a:pt x="3548" y="367"/>
                </a:lnTo>
                <a:lnTo>
                  <a:pt x="3544" y="361"/>
                </a:lnTo>
                <a:lnTo>
                  <a:pt x="3541" y="353"/>
                </a:lnTo>
                <a:lnTo>
                  <a:pt x="3537" y="346"/>
                </a:lnTo>
                <a:lnTo>
                  <a:pt x="3530" y="329"/>
                </a:lnTo>
                <a:lnTo>
                  <a:pt x="3526" y="312"/>
                </a:lnTo>
                <a:lnTo>
                  <a:pt x="3523" y="294"/>
                </a:lnTo>
                <a:lnTo>
                  <a:pt x="3522" y="275"/>
                </a:lnTo>
                <a:close/>
                <a:moveTo>
                  <a:pt x="3563" y="267"/>
                </a:moveTo>
                <a:lnTo>
                  <a:pt x="3564" y="286"/>
                </a:lnTo>
                <a:lnTo>
                  <a:pt x="3567" y="305"/>
                </a:lnTo>
                <a:lnTo>
                  <a:pt x="3572" y="322"/>
                </a:lnTo>
                <a:lnTo>
                  <a:pt x="3579" y="337"/>
                </a:lnTo>
                <a:lnTo>
                  <a:pt x="3583" y="345"/>
                </a:lnTo>
                <a:lnTo>
                  <a:pt x="3587" y="352"/>
                </a:lnTo>
                <a:lnTo>
                  <a:pt x="3593" y="358"/>
                </a:lnTo>
                <a:lnTo>
                  <a:pt x="3598" y="364"/>
                </a:lnTo>
                <a:lnTo>
                  <a:pt x="3603" y="371"/>
                </a:lnTo>
                <a:lnTo>
                  <a:pt x="3609" y="376"/>
                </a:lnTo>
                <a:lnTo>
                  <a:pt x="3616" y="381"/>
                </a:lnTo>
                <a:lnTo>
                  <a:pt x="3623" y="385"/>
                </a:lnTo>
                <a:lnTo>
                  <a:pt x="3630" y="389"/>
                </a:lnTo>
                <a:lnTo>
                  <a:pt x="3637" y="392"/>
                </a:lnTo>
                <a:lnTo>
                  <a:pt x="3645" y="395"/>
                </a:lnTo>
                <a:lnTo>
                  <a:pt x="3652" y="398"/>
                </a:lnTo>
                <a:lnTo>
                  <a:pt x="3660" y="400"/>
                </a:lnTo>
                <a:lnTo>
                  <a:pt x="3668" y="401"/>
                </a:lnTo>
                <a:lnTo>
                  <a:pt x="3676" y="402"/>
                </a:lnTo>
                <a:lnTo>
                  <a:pt x="3684" y="402"/>
                </a:lnTo>
                <a:lnTo>
                  <a:pt x="3690" y="402"/>
                </a:lnTo>
                <a:lnTo>
                  <a:pt x="3698" y="401"/>
                </a:lnTo>
                <a:lnTo>
                  <a:pt x="3705" y="400"/>
                </a:lnTo>
                <a:lnTo>
                  <a:pt x="3711" y="399"/>
                </a:lnTo>
                <a:lnTo>
                  <a:pt x="3718" y="397"/>
                </a:lnTo>
                <a:lnTo>
                  <a:pt x="3726" y="395"/>
                </a:lnTo>
                <a:lnTo>
                  <a:pt x="3733" y="391"/>
                </a:lnTo>
                <a:lnTo>
                  <a:pt x="3740" y="388"/>
                </a:lnTo>
                <a:lnTo>
                  <a:pt x="3748" y="384"/>
                </a:lnTo>
                <a:lnTo>
                  <a:pt x="3755" y="380"/>
                </a:lnTo>
                <a:lnTo>
                  <a:pt x="3761" y="376"/>
                </a:lnTo>
                <a:lnTo>
                  <a:pt x="3767" y="371"/>
                </a:lnTo>
                <a:lnTo>
                  <a:pt x="3774" y="364"/>
                </a:lnTo>
                <a:lnTo>
                  <a:pt x="3780" y="358"/>
                </a:lnTo>
                <a:lnTo>
                  <a:pt x="3785" y="352"/>
                </a:lnTo>
                <a:lnTo>
                  <a:pt x="3790" y="345"/>
                </a:lnTo>
                <a:lnTo>
                  <a:pt x="3799" y="329"/>
                </a:lnTo>
                <a:lnTo>
                  <a:pt x="3806" y="311"/>
                </a:lnTo>
                <a:lnTo>
                  <a:pt x="3810" y="292"/>
                </a:lnTo>
                <a:lnTo>
                  <a:pt x="3811" y="270"/>
                </a:lnTo>
                <a:lnTo>
                  <a:pt x="3810" y="258"/>
                </a:lnTo>
                <a:lnTo>
                  <a:pt x="3808" y="247"/>
                </a:lnTo>
                <a:lnTo>
                  <a:pt x="3805" y="237"/>
                </a:lnTo>
                <a:lnTo>
                  <a:pt x="3801" y="225"/>
                </a:lnTo>
                <a:lnTo>
                  <a:pt x="3795" y="215"/>
                </a:lnTo>
                <a:lnTo>
                  <a:pt x="3789" y="204"/>
                </a:lnTo>
                <a:lnTo>
                  <a:pt x="3781" y="195"/>
                </a:lnTo>
                <a:lnTo>
                  <a:pt x="3772" y="187"/>
                </a:lnTo>
                <a:lnTo>
                  <a:pt x="3768" y="183"/>
                </a:lnTo>
                <a:lnTo>
                  <a:pt x="3763" y="178"/>
                </a:lnTo>
                <a:lnTo>
                  <a:pt x="3758" y="174"/>
                </a:lnTo>
                <a:lnTo>
                  <a:pt x="3754" y="171"/>
                </a:lnTo>
                <a:lnTo>
                  <a:pt x="3748" y="168"/>
                </a:lnTo>
                <a:lnTo>
                  <a:pt x="3742" y="165"/>
                </a:lnTo>
                <a:lnTo>
                  <a:pt x="3737" y="162"/>
                </a:lnTo>
                <a:lnTo>
                  <a:pt x="3731" y="159"/>
                </a:lnTo>
                <a:lnTo>
                  <a:pt x="3725" y="157"/>
                </a:lnTo>
                <a:lnTo>
                  <a:pt x="3719" y="154"/>
                </a:lnTo>
                <a:lnTo>
                  <a:pt x="3713" y="153"/>
                </a:lnTo>
                <a:lnTo>
                  <a:pt x="3707" y="151"/>
                </a:lnTo>
                <a:lnTo>
                  <a:pt x="3701" y="150"/>
                </a:lnTo>
                <a:lnTo>
                  <a:pt x="3695" y="150"/>
                </a:lnTo>
                <a:lnTo>
                  <a:pt x="3687" y="149"/>
                </a:lnTo>
                <a:lnTo>
                  <a:pt x="3681" y="149"/>
                </a:lnTo>
                <a:lnTo>
                  <a:pt x="3670" y="150"/>
                </a:lnTo>
                <a:lnTo>
                  <a:pt x="3659" y="151"/>
                </a:lnTo>
                <a:lnTo>
                  <a:pt x="3650" y="153"/>
                </a:lnTo>
                <a:lnTo>
                  <a:pt x="3640" y="155"/>
                </a:lnTo>
                <a:lnTo>
                  <a:pt x="3631" y="159"/>
                </a:lnTo>
                <a:lnTo>
                  <a:pt x="3623" y="163"/>
                </a:lnTo>
                <a:lnTo>
                  <a:pt x="3616" y="168"/>
                </a:lnTo>
                <a:lnTo>
                  <a:pt x="3608" y="173"/>
                </a:lnTo>
                <a:lnTo>
                  <a:pt x="3602" y="179"/>
                </a:lnTo>
                <a:lnTo>
                  <a:pt x="3596" y="185"/>
                </a:lnTo>
                <a:lnTo>
                  <a:pt x="3591" y="191"/>
                </a:lnTo>
                <a:lnTo>
                  <a:pt x="3586" y="197"/>
                </a:lnTo>
                <a:lnTo>
                  <a:pt x="3582" y="203"/>
                </a:lnTo>
                <a:lnTo>
                  <a:pt x="3578" y="210"/>
                </a:lnTo>
                <a:lnTo>
                  <a:pt x="3575" y="217"/>
                </a:lnTo>
                <a:lnTo>
                  <a:pt x="3572" y="223"/>
                </a:lnTo>
                <a:lnTo>
                  <a:pt x="3568" y="237"/>
                </a:lnTo>
                <a:lnTo>
                  <a:pt x="3565" y="248"/>
                </a:lnTo>
                <a:lnTo>
                  <a:pt x="3564" y="258"/>
                </a:lnTo>
                <a:lnTo>
                  <a:pt x="3563" y="267"/>
                </a:lnTo>
                <a:close/>
                <a:moveTo>
                  <a:pt x="3920" y="117"/>
                </a:moveTo>
                <a:lnTo>
                  <a:pt x="3959" y="117"/>
                </a:lnTo>
                <a:lnTo>
                  <a:pt x="3959" y="157"/>
                </a:lnTo>
                <a:lnTo>
                  <a:pt x="3962" y="151"/>
                </a:lnTo>
                <a:lnTo>
                  <a:pt x="3966" y="146"/>
                </a:lnTo>
                <a:lnTo>
                  <a:pt x="3969" y="141"/>
                </a:lnTo>
                <a:lnTo>
                  <a:pt x="3973" y="137"/>
                </a:lnTo>
                <a:lnTo>
                  <a:pt x="3978" y="133"/>
                </a:lnTo>
                <a:lnTo>
                  <a:pt x="3982" y="128"/>
                </a:lnTo>
                <a:lnTo>
                  <a:pt x="3989" y="124"/>
                </a:lnTo>
                <a:lnTo>
                  <a:pt x="3994" y="121"/>
                </a:lnTo>
                <a:lnTo>
                  <a:pt x="4000" y="118"/>
                </a:lnTo>
                <a:lnTo>
                  <a:pt x="4005" y="116"/>
                </a:lnTo>
                <a:lnTo>
                  <a:pt x="4012" y="114"/>
                </a:lnTo>
                <a:lnTo>
                  <a:pt x="4018" y="112"/>
                </a:lnTo>
                <a:lnTo>
                  <a:pt x="4025" y="111"/>
                </a:lnTo>
                <a:lnTo>
                  <a:pt x="4031" y="110"/>
                </a:lnTo>
                <a:lnTo>
                  <a:pt x="4037" y="109"/>
                </a:lnTo>
                <a:lnTo>
                  <a:pt x="4045" y="109"/>
                </a:lnTo>
                <a:lnTo>
                  <a:pt x="4053" y="109"/>
                </a:lnTo>
                <a:lnTo>
                  <a:pt x="4061" y="110"/>
                </a:lnTo>
                <a:lnTo>
                  <a:pt x="4070" y="111"/>
                </a:lnTo>
                <a:lnTo>
                  <a:pt x="4078" y="113"/>
                </a:lnTo>
                <a:lnTo>
                  <a:pt x="4085" y="115"/>
                </a:lnTo>
                <a:lnTo>
                  <a:pt x="4094" y="117"/>
                </a:lnTo>
                <a:lnTo>
                  <a:pt x="4101" y="120"/>
                </a:lnTo>
                <a:lnTo>
                  <a:pt x="4109" y="124"/>
                </a:lnTo>
                <a:lnTo>
                  <a:pt x="4116" y="128"/>
                </a:lnTo>
                <a:lnTo>
                  <a:pt x="4124" y="133"/>
                </a:lnTo>
                <a:lnTo>
                  <a:pt x="4130" y="138"/>
                </a:lnTo>
                <a:lnTo>
                  <a:pt x="4137" y="142"/>
                </a:lnTo>
                <a:lnTo>
                  <a:pt x="4142" y="148"/>
                </a:lnTo>
                <a:lnTo>
                  <a:pt x="4148" y="153"/>
                </a:lnTo>
                <a:lnTo>
                  <a:pt x="4153" y="160"/>
                </a:lnTo>
                <a:lnTo>
                  <a:pt x="4158" y="167"/>
                </a:lnTo>
                <a:lnTo>
                  <a:pt x="4162" y="161"/>
                </a:lnTo>
                <a:lnTo>
                  <a:pt x="4166" y="154"/>
                </a:lnTo>
                <a:lnTo>
                  <a:pt x="4172" y="149"/>
                </a:lnTo>
                <a:lnTo>
                  <a:pt x="4177" y="143"/>
                </a:lnTo>
                <a:lnTo>
                  <a:pt x="4183" y="139"/>
                </a:lnTo>
                <a:lnTo>
                  <a:pt x="4189" y="134"/>
                </a:lnTo>
                <a:lnTo>
                  <a:pt x="4195" y="131"/>
                </a:lnTo>
                <a:lnTo>
                  <a:pt x="4202" y="126"/>
                </a:lnTo>
                <a:lnTo>
                  <a:pt x="4208" y="123"/>
                </a:lnTo>
                <a:lnTo>
                  <a:pt x="4215" y="121"/>
                </a:lnTo>
                <a:lnTo>
                  <a:pt x="4222" y="118"/>
                </a:lnTo>
                <a:lnTo>
                  <a:pt x="4229" y="116"/>
                </a:lnTo>
                <a:lnTo>
                  <a:pt x="4236" y="115"/>
                </a:lnTo>
                <a:lnTo>
                  <a:pt x="4243" y="114"/>
                </a:lnTo>
                <a:lnTo>
                  <a:pt x="4251" y="113"/>
                </a:lnTo>
                <a:lnTo>
                  <a:pt x="4258" y="113"/>
                </a:lnTo>
                <a:lnTo>
                  <a:pt x="4264" y="113"/>
                </a:lnTo>
                <a:lnTo>
                  <a:pt x="4270" y="114"/>
                </a:lnTo>
                <a:lnTo>
                  <a:pt x="4277" y="114"/>
                </a:lnTo>
                <a:lnTo>
                  <a:pt x="4283" y="115"/>
                </a:lnTo>
                <a:lnTo>
                  <a:pt x="4289" y="117"/>
                </a:lnTo>
                <a:lnTo>
                  <a:pt x="4295" y="118"/>
                </a:lnTo>
                <a:lnTo>
                  <a:pt x="4300" y="120"/>
                </a:lnTo>
                <a:lnTo>
                  <a:pt x="4307" y="122"/>
                </a:lnTo>
                <a:lnTo>
                  <a:pt x="4313" y="124"/>
                </a:lnTo>
                <a:lnTo>
                  <a:pt x="4318" y="127"/>
                </a:lnTo>
                <a:lnTo>
                  <a:pt x="4324" y="131"/>
                </a:lnTo>
                <a:lnTo>
                  <a:pt x="4330" y="133"/>
                </a:lnTo>
                <a:lnTo>
                  <a:pt x="4335" y="137"/>
                </a:lnTo>
                <a:lnTo>
                  <a:pt x="4340" y="140"/>
                </a:lnTo>
                <a:lnTo>
                  <a:pt x="4344" y="143"/>
                </a:lnTo>
                <a:lnTo>
                  <a:pt x="4349" y="147"/>
                </a:lnTo>
                <a:lnTo>
                  <a:pt x="4358" y="157"/>
                </a:lnTo>
                <a:lnTo>
                  <a:pt x="4366" y="166"/>
                </a:lnTo>
                <a:lnTo>
                  <a:pt x="4372" y="176"/>
                </a:lnTo>
                <a:lnTo>
                  <a:pt x="4378" y="187"/>
                </a:lnTo>
                <a:lnTo>
                  <a:pt x="4384" y="198"/>
                </a:lnTo>
                <a:lnTo>
                  <a:pt x="4387" y="211"/>
                </a:lnTo>
                <a:lnTo>
                  <a:pt x="4389" y="223"/>
                </a:lnTo>
                <a:lnTo>
                  <a:pt x="4390" y="237"/>
                </a:lnTo>
                <a:lnTo>
                  <a:pt x="4390" y="433"/>
                </a:lnTo>
                <a:lnTo>
                  <a:pt x="4349" y="433"/>
                </a:lnTo>
                <a:lnTo>
                  <a:pt x="4349" y="241"/>
                </a:lnTo>
                <a:lnTo>
                  <a:pt x="4348" y="226"/>
                </a:lnTo>
                <a:lnTo>
                  <a:pt x="4346" y="214"/>
                </a:lnTo>
                <a:lnTo>
                  <a:pt x="4342" y="201"/>
                </a:lnTo>
                <a:lnTo>
                  <a:pt x="4337" y="191"/>
                </a:lnTo>
                <a:lnTo>
                  <a:pt x="4334" y="186"/>
                </a:lnTo>
                <a:lnTo>
                  <a:pt x="4330" y="181"/>
                </a:lnTo>
                <a:lnTo>
                  <a:pt x="4326" y="177"/>
                </a:lnTo>
                <a:lnTo>
                  <a:pt x="4322" y="173"/>
                </a:lnTo>
                <a:lnTo>
                  <a:pt x="4318" y="169"/>
                </a:lnTo>
                <a:lnTo>
                  <a:pt x="4313" y="166"/>
                </a:lnTo>
                <a:lnTo>
                  <a:pt x="4309" y="163"/>
                </a:lnTo>
                <a:lnTo>
                  <a:pt x="4304" y="160"/>
                </a:lnTo>
                <a:lnTo>
                  <a:pt x="4298" y="158"/>
                </a:lnTo>
                <a:lnTo>
                  <a:pt x="4293" y="154"/>
                </a:lnTo>
                <a:lnTo>
                  <a:pt x="4288" y="153"/>
                </a:lnTo>
                <a:lnTo>
                  <a:pt x="4282" y="151"/>
                </a:lnTo>
                <a:lnTo>
                  <a:pt x="4277" y="150"/>
                </a:lnTo>
                <a:lnTo>
                  <a:pt x="4270" y="150"/>
                </a:lnTo>
                <a:lnTo>
                  <a:pt x="4265" y="149"/>
                </a:lnTo>
                <a:lnTo>
                  <a:pt x="4259" y="149"/>
                </a:lnTo>
                <a:lnTo>
                  <a:pt x="4254" y="149"/>
                </a:lnTo>
                <a:lnTo>
                  <a:pt x="4248" y="150"/>
                </a:lnTo>
                <a:lnTo>
                  <a:pt x="4243" y="150"/>
                </a:lnTo>
                <a:lnTo>
                  <a:pt x="4238" y="151"/>
                </a:lnTo>
                <a:lnTo>
                  <a:pt x="4233" y="153"/>
                </a:lnTo>
                <a:lnTo>
                  <a:pt x="4228" y="154"/>
                </a:lnTo>
                <a:lnTo>
                  <a:pt x="4224" y="157"/>
                </a:lnTo>
                <a:lnTo>
                  <a:pt x="4218" y="159"/>
                </a:lnTo>
                <a:lnTo>
                  <a:pt x="4210" y="164"/>
                </a:lnTo>
                <a:lnTo>
                  <a:pt x="4203" y="170"/>
                </a:lnTo>
                <a:lnTo>
                  <a:pt x="4195" y="178"/>
                </a:lnTo>
                <a:lnTo>
                  <a:pt x="4189" y="187"/>
                </a:lnTo>
                <a:lnTo>
                  <a:pt x="4184" y="196"/>
                </a:lnTo>
                <a:lnTo>
                  <a:pt x="4181" y="206"/>
                </a:lnTo>
                <a:lnTo>
                  <a:pt x="4179" y="218"/>
                </a:lnTo>
                <a:lnTo>
                  <a:pt x="4178" y="230"/>
                </a:lnTo>
                <a:lnTo>
                  <a:pt x="4178" y="433"/>
                </a:lnTo>
                <a:lnTo>
                  <a:pt x="4137" y="433"/>
                </a:lnTo>
                <a:lnTo>
                  <a:pt x="4137" y="237"/>
                </a:lnTo>
                <a:lnTo>
                  <a:pt x="4136" y="224"/>
                </a:lnTo>
                <a:lnTo>
                  <a:pt x="4134" y="212"/>
                </a:lnTo>
                <a:lnTo>
                  <a:pt x="4130" y="200"/>
                </a:lnTo>
                <a:lnTo>
                  <a:pt x="4124" y="190"/>
                </a:lnTo>
                <a:lnTo>
                  <a:pt x="4121" y="186"/>
                </a:lnTo>
                <a:lnTo>
                  <a:pt x="4116" y="180"/>
                </a:lnTo>
                <a:lnTo>
                  <a:pt x="4112" y="176"/>
                </a:lnTo>
                <a:lnTo>
                  <a:pt x="4108" y="173"/>
                </a:lnTo>
                <a:lnTo>
                  <a:pt x="4104" y="169"/>
                </a:lnTo>
                <a:lnTo>
                  <a:pt x="4100" y="166"/>
                </a:lnTo>
                <a:lnTo>
                  <a:pt x="4095" y="163"/>
                </a:lnTo>
                <a:lnTo>
                  <a:pt x="4089" y="160"/>
                </a:lnTo>
                <a:lnTo>
                  <a:pt x="4084" y="158"/>
                </a:lnTo>
                <a:lnTo>
                  <a:pt x="4078" y="154"/>
                </a:lnTo>
                <a:lnTo>
                  <a:pt x="4073" y="153"/>
                </a:lnTo>
                <a:lnTo>
                  <a:pt x="4067" y="151"/>
                </a:lnTo>
                <a:lnTo>
                  <a:pt x="4061" y="150"/>
                </a:lnTo>
                <a:lnTo>
                  <a:pt x="4055" y="150"/>
                </a:lnTo>
                <a:lnTo>
                  <a:pt x="4049" y="149"/>
                </a:lnTo>
                <a:lnTo>
                  <a:pt x="4043" y="149"/>
                </a:lnTo>
                <a:lnTo>
                  <a:pt x="4037" y="149"/>
                </a:lnTo>
                <a:lnTo>
                  <a:pt x="4032" y="150"/>
                </a:lnTo>
                <a:lnTo>
                  <a:pt x="4027" y="150"/>
                </a:lnTo>
                <a:lnTo>
                  <a:pt x="4022" y="151"/>
                </a:lnTo>
                <a:lnTo>
                  <a:pt x="4017" y="153"/>
                </a:lnTo>
                <a:lnTo>
                  <a:pt x="4012" y="154"/>
                </a:lnTo>
                <a:lnTo>
                  <a:pt x="4007" y="157"/>
                </a:lnTo>
                <a:lnTo>
                  <a:pt x="4002" y="159"/>
                </a:lnTo>
                <a:lnTo>
                  <a:pt x="3993" y="164"/>
                </a:lnTo>
                <a:lnTo>
                  <a:pt x="3986" y="171"/>
                </a:lnTo>
                <a:lnTo>
                  <a:pt x="3978" y="178"/>
                </a:lnTo>
                <a:lnTo>
                  <a:pt x="3972" y="188"/>
                </a:lnTo>
                <a:lnTo>
                  <a:pt x="3967" y="198"/>
                </a:lnTo>
                <a:lnTo>
                  <a:pt x="3964" y="210"/>
                </a:lnTo>
                <a:lnTo>
                  <a:pt x="3962" y="222"/>
                </a:lnTo>
                <a:lnTo>
                  <a:pt x="3961" y="236"/>
                </a:lnTo>
                <a:lnTo>
                  <a:pt x="3961" y="433"/>
                </a:lnTo>
                <a:lnTo>
                  <a:pt x="3920" y="433"/>
                </a:lnTo>
                <a:lnTo>
                  <a:pt x="3920" y="117"/>
                </a:lnTo>
                <a:close/>
                <a:moveTo>
                  <a:pt x="4454" y="274"/>
                </a:moveTo>
                <a:lnTo>
                  <a:pt x="4455" y="255"/>
                </a:lnTo>
                <a:lnTo>
                  <a:pt x="4458" y="238"/>
                </a:lnTo>
                <a:lnTo>
                  <a:pt x="4463" y="221"/>
                </a:lnTo>
                <a:lnTo>
                  <a:pt x="4469" y="205"/>
                </a:lnTo>
                <a:lnTo>
                  <a:pt x="4472" y="198"/>
                </a:lnTo>
                <a:lnTo>
                  <a:pt x="4476" y="191"/>
                </a:lnTo>
                <a:lnTo>
                  <a:pt x="4480" y="184"/>
                </a:lnTo>
                <a:lnTo>
                  <a:pt x="4484" y="176"/>
                </a:lnTo>
                <a:lnTo>
                  <a:pt x="4490" y="170"/>
                </a:lnTo>
                <a:lnTo>
                  <a:pt x="4494" y="164"/>
                </a:lnTo>
                <a:lnTo>
                  <a:pt x="4500" y="159"/>
                </a:lnTo>
                <a:lnTo>
                  <a:pt x="4505" y="153"/>
                </a:lnTo>
                <a:lnTo>
                  <a:pt x="4511" y="148"/>
                </a:lnTo>
                <a:lnTo>
                  <a:pt x="4518" y="143"/>
                </a:lnTo>
                <a:lnTo>
                  <a:pt x="4524" y="139"/>
                </a:lnTo>
                <a:lnTo>
                  <a:pt x="4530" y="134"/>
                </a:lnTo>
                <a:lnTo>
                  <a:pt x="4536" y="131"/>
                </a:lnTo>
                <a:lnTo>
                  <a:pt x="4544" y="126"/>
                </a:lnTo>
                <a:lnTo>
                  <a:pt x="4550" y="123"/>
                </a:lnTo>
                <a:lnTo>
                  <a:pt x="4557" y="120"/>
                </a:lnTo>
                <a:lnTo>
                  <a:pt x="4564" y="118"/>
                </a:lnTo>
                <a:lnTo>
                  <a:pt x="4572" y="115"/>
                </a:lnTo>
                <a:lnTo>
                  <a:pt x="4579" y="113"/>
                </a:lnTo>
                <a:lnTo>
                  <a:pt x="4586" y="112"/>
                </a:lnTo>
                <a:lnTo>
                  <a:pt x="4594" y="111"/>
                </a:lnTo>
                <a:lnTo>
                  <a:pt x="4601" y="110"/>
                </a:lnTo>
                <a:lnTo>
                  <a:pt x="4608" y="109"/>
                </a:lnTo>
                <a:lnTo>
                  <a:pt x="4615" y="109"/>
                </a:lnTo>
                <a:lnTo>
                  <a:pt x="4626" y="109"/>
                </a:lnTo>
                <a:lnTo>
                  <a:pt x="4635" y="110"/>
                </a:lnTo>
                <a:lnTo>
                  <a:pt x="4645" y="112"/>
                </a:lnTo>
                <a:lnTo>
                  <a:pt x="4655" y="114"/>
                </a:lnTo>
                <a:lnTo>
                  <a:pt x="4665" y="116"/>
                </a:lnTo>
                <a:lnTo>
                  <a:pt x="4675" y="120"/>
                </a:lnTo>
                <a:lnTo>
                  <a:pt x="4684" y="123"/>
                </a:lnTo>
                <a:lnTo>
                  <a:pt x="4693" y="128"/>
                </a:lnTo>
                <a:lnTo>
                  <a:pt x="4703" y="134"/>
                </a:lnTo>
                <a:lnTo>
                  <a:pt x="4711" y="139"/>
                </a:lnTo>
                <a:lnTo>
                  <a:pt x="4719" y="145"/>
                </a:lnTo>
                <a:lnTo>
                  <a:pt x="4728" y="152"/>
                </a:lnTo>
                <a:lnTo>
                  <a:pt x="4735" y="160"/>
                </a:lnTo>
                <a:lnTo>
                  <a:pt x="4742" y="168"/>
                </a:lnTo>
                <a:lnTo>
                  <a:pt x="4748" y="177"/>
                </a:lnTo>
                <a:lnTo>
                  <a:pt x="4755" y="187"/>
                </a:lnTo>
                <a:lnTo>
                  <a:pt x="4765" y="207"/>
                </a:lnTo>
                <a:lnTo>
                  <a:pt x="4773" y="230"/>
                </a:lnTo>
                <a:lnTo>
                  <a:pt x="4777" y="255"/>
                </a:lnTo>
                <a:lnTo>
                  <a:pt x="4779" y="281"/>
                </a:lnTo>
                <a:lnTo>
                  <a:pt x="4779" y="289"/>
                </a:lnTo>
                <a:lnTo>
                  <a:pt x="4496" y="289"/>
                </a:lnTo>
                <a:lnTo>
                  <a:pt x="4498" y="306"/>
                </a:lnTo>
                <a:lnTo>
                  <a:pt x="4503" y="323"/>
                </a:lnTo>
                <a:lnTo>
                  <a:pt x="4509" y="337"/>
                </a:lnTo>
                <a:lnTo>
                  <a:pt x="4518" y="351"/>
                </a:lnTo>
                <a:lnTo>
                  <a:pt x="4523" y="357"/>
                </a:lnTo>
                <a:lnTo>
                  <a:pt x="4527" y="362"/>
                </a:lnTo>
                <a:lnTo>
                  <a:pt x="4532" y="369"/>
                </a:lnTo>
                <a:lnTo>
                  <a:pt x="4538" y="373"/>
                </a:lnTo>
                <a:lnTo>
                  <a:pt x="4544" y="378"/>
                </a:lnTo>
                <a:lnTo>
                  <a:pt x="4550" y="382"/>
                </a:lnTo>
                <a:lnTo>
                  <a:pt x="4556" y="386"/>
                </a:lnTo>
                <a:lnTo>
                  <a:pt x="4562" y="389"/>
                </a:lnTo>
                <a:lnTo>
                  <a:pt x="4569" y="392"/>
                </a:lnTo>
                <a:lnTo>
                  <a:pt x="4576" y="395"/>
                </a:lnTo>
                <a:lnTo>
                  <a:pt x="4582" y="397"/>
                </a:lnTo>
                <a:lnTo>
                  <a:pt x="4588" y="399"/>
                </a:lnTo>
                <a:lnTo>
                  <a:pt x="4596" y="400"/>
                </a:lnTo>
                <a:lnTo>
                  <a:pt x="4602" y="401"/>
                </a:lnTo>
                <a:lnTo>
                  <a:pt x="4608" y="402"/>
                </a:lnTo>
                <a:lnTo>
                  <a:pt x="4614" y="402"/>
                </a:lnTo>
                <a:lnTo>
                  <a:pt x="4621" y="402"/>
                </a:lnTo>
                <a:lnTo>
                  <a:pt x="4626" y="401"/>
                </a:lnTo>
                <a:lnTo>
                  <a:pt x="4632" y="401"/>
                </a:lnTo>
                <a:lnTo>
                  <a:pt x="4637" y="400"/>
                </a:lnTo>
                <a:lnTo>
                  <a:pt x="4643" y="398"/>
                </a:lnTo>
                <a:lnTo>
                  <a:pt x="4649" y="397"/>
                </a:lnTo>
                <a:lnTo>
                  <a:pt x="4655" y="395"/>
                </a:lnTo>
                <a:lnTo>
                  <a:pt x="4660" y="392"/>
                </a:lnTo>
                <a:lnTo>
                  <a:pt x="4666" y="390"/>
                </a:lnTo>
                <a:lnTo>
                  <a:pt x="4671" y="387"/>
                </a:lnTo>
                <a:lnTo>
                  <a:pt x="4677" y="384"/>
                </a:lnTo>
                <a:lnTo>
                  <a:pt x="4682" y="381"/>
                </a:lnTo>
                <a:lnTo>
                  <a:pt x="4687" y="377"/>
                </a:lnTo>
                <a:lnTo>
                  <a:pt x="4692" y="374"/>
                </a:lnTo>
                <a:lnTo>
                  <a:pt x="4696" y="370"/>
                </a:lnTo>
                <a:lnTo>
                  <a:pt x="4702" y="365"/>
                </a:lnTo>
                <a:lnTo>
                  <a:pt x="4710" y="357"/>
                </a:lnTo>
                <a:lnTo>
                  <a:pt x="4716" y="348"/>
                </a:lnTo>
                <a:lnTo>
                  <a:pt x="4722" y="338"/>
                </a:lnTo>
                <a:lnTo>
                  <a:pt x="4727" y="328"/>
                </a:lnTo>
                <a:lnTo>
                  <a:pt x="4770" y="328"/>
                </a:lnTo>
                <a:lnTo>
                  <a:pt x="4766" y="337"/>
                </a:lnTo>
                <a:lnTo>
                  <a:pt x="4763" y="346"/>
                </a:lnTo>
                <a:lnTo>
                  <a:pt x="4759" y="355"/>
                </a:lnTo>
                <a:lnTo>
                  <a:pt x="4754" y="362"/>
                </a:lnTo>
                <a:lnTo>
                  <a:pt x="4748" y="371"/>
                </a:lnTo>
                <a:lnTo>
                  <a:pt x="4743" y="378"/>
                </a:lnTo>
                <a:lnTo>
                  <a:pt x="4738" y="385"/>
                </a:lnTo>
                <a:lnTo>
                  <a:pt x="4732" y="391"/>
                </a:lnTo>
                <a:lnTo>
                  <a:pt x="4726" y="398"/>
                </a:lnTo>
                <a:lnTo>
                  <a:pt x="4719" y="404"/>
                </a:lnTo>
                <a:lnTo>
                  <a:pt x="4712" y="409"/>
                </a:lnTo>
                <a:lnTo>
                  <a:pt x="4706" y="414"/>
                </a:lnTo>
                <a:lnTo>
                  <a:pt x="4698" y="418"/>
                </a:lnTo>
                <a:lnTo>
                  <a:pt x="4691" y="423"/>
                </a:lnTo>
                <a:lnTo>
                  <a:pt x="4683" y="427"/>
                </a:lnTo>
                <a:lnTo>
                  <a:pt x="4676" y="430"/>
                </a:lnTo>
                <a:lnTo>
                  <a:pt x="4667" y="432"/>
                </a:lnTo>
                <a:lnTo>
                  <a:pt x="4660" y="435"/>
                </a:lnTo>
                <a:lnTo>
                  <a:pt x="4652" y="437"/>
                </a:lnTo>
                <a:lnTo>
                  <a:pt x="4644" y="438"/>
                </a:lnTo>
                <a:lnTo>
                  <a:pt x="4636" y="439"/>
                </a:lnTo>
                <a:lnTo>
                  <a:pt x="4628" y="440"/>
                </a:lnTo>
                <a:lnTo>
                  <a:pt x="4621" y="441"/>
                </a:lnTo>
                <a:lnTo>
                  <a:pt x="4612" y="441"/>
                </a:lnTo>
                <a:lnTo>
                  <a:pt x="4602" y="440"/>
                </a:lnTo>
                <a:lnTo>
                  <a:pt x="4591" y="439"/>
                </a:lnTo>
                <a:lnTo>
                  <a:pt x="4581" y="437"/>
                </a:lnTo>
                <a:lnTo>
                  <a:pt x="4572" y="435"/>
                </a:lnTo>
                <a:lnTo>
                  <a:pt x="4562" y="432"/>
                </a:lnTo>
                <a:lnTo>
                  <a:pt x="4553" y="429"/>
                </a:lnTo>
                <a:lnTo>
                  <a:pt x="4544" y="425"/>
                </a:lnTo>
                <a:lnTo>
                  <a:pt x="4534" y="419"/>
                </a:lnTo>
                <a:lnTo>
                  <a:pt x="4526" y="414"/>
                </a:lnTo>
                <a:lnTo>
                  <a:pt x="4518" y="408"/>
                </a:lnTo>
                <a:lnTo>
                  <a:pt x="4509" y="402"/>
                </a:lnTo>
                <a:lnTo>
                  <a:pt x="4502" y="395"/>
                </a:lnTo>
                <a:lnTo>
                  <a:pt x="4495" y="387"/>
                </a:lnTo>
                <a:lnTo>
                  <a:pt x="4488" y="379"/>
                </a:lnTo>
                <a:lnTo>
                  <a:pt x="4481" y="371"/>
                </a:lnTo>
                <a:lnTo>
                  <a:pt x="4476" y="361"/>
                </a:lnTo>
                <a:lnTo>
                  <a:pt x="4467" y="342"/>
                </a:lnTo>
                <a:lnTo>
                  <a:pt x="4459" y="321"/>
                </a:lnTo>
                <a:lnTo>
                  <a:pt x="4455" y="298"/>
                </a:lnTo>
                <a:lnTo>
                  <a:pt x="4454" y="274"/>
                </a:lnTo>
                <a:close/>
                <a:moveTo>
                  <a:pt x="4738" y="253"/>
                </a:moveTo>
                <a:lnTo>
                  <a:pt x="4734" y="240"/>
                </a:lnTo>
                <a:lnTo>
                  <a:pt x="4730" y="226"/>
                </a:lnTo>
                <a:lnTo>
                  <a:pt x="4723" y="214"/>
                </a:lnTo>
                <a:lnTo>
                  <a:pt x="4715" y="201"/>
                </a:lnTo>
                <a:lnTo>
                  <a:pt x="4711" y="196"/>
                </a:lnTo>
                <a:lnTo>
                  <a:pt x="4706" y="190"/>
                </a:lnTo>
                <a:lnTo>
                  <a:pt x="4702" y="185"/>
                </a:lnTo>
                <a:lnTo>
                  <a:pt x="4696" y="180"/>
                </a:lnTo>
                <a:lnTo>
                  <a:pt x="4691" y="175"/>
                </a:lnTo>
                <a:lnTo>
                  <a:pt x="4685" y="171"/>
                </a:lnTo>
                <a:lnTo>
                  <a:pt x="4679" y="168"/>
                </a:lnTo>
                <a:lnTo>
                  <a:pt x="4673" y="164"/>
                </a:lnTo>
                <a:lnTo>
                  <a:pt x="4666" y="161"/>
                </a:lnTo>
                <a:lnTo>
                  <a:pt x="4660" y="158"/>
                </a:lnTo>
                <a:lnTo>
                  <a:pt x="4653" y="154"/>
                </a:lnTo>
                <a:lnTo>
                  <a:pt x="4647" y="152"/>
                </a:lnTo>
                <a:lnTo>
                  <a:pt x="4639" y="151"/>
                </a:lnTo>
                <a:lnTo>
                  <a:pt x="4632" y="150"/>
                </a:lnTo>
                <a:lnTo>
                  <a:pt x="4624" y="149"/>
                </a:lnTo>
                <a:lnTo>
                  <a:pt x="4616" y="149"/>
                </a:lnTo>
                <a:lnTo>
                  <a:pt x="4607" y="149"/>
                </a:lnTo>
                <a:lnTo>
                  <a:pt x="4598" y="150"/>
                </a:lnTo>
                <a:lnTo>
                  <a:pt x="4588" y="152"/>
                </a:lnTo>
                <a:lnTo>
                  <a:pt x="4580" y="154"/>
                </a:lnTo>
                <a:lnTo>
                  <a:pt x="4572" y="157"/>
                </a:lnTo>
                <a:lnTo>
                  <a:pt x="4564" y="161"/>
                </a:lnTo>
                <a:lnTo>
                  <a:pt x="4557" y="164"/>
                </a:lnTo>
                <a:lnTo>
                  <a:pt x="4550" y="169"/>
                </a:lnTo>
                <a:lnTo>
                  <a:pt x="4544" y="174"/>
                </a:lnTo>
                <a:lnTo>
                  <a:pt x="4537" y="179"/>
                </a:lnTo>
                <a:lnTo>
                  <a:pt x="4532" y="185"/>
                </a:lnTo>
                <a:lnTo>
                  <a:pt x="4527" y="190"/>
                </a:lnTo>
                <a:lnTo>
                  <a:pt x="4522" y="195"/>
                </a:lnTo>
                <a:lnTo>
                  <a:pt x="4518" y="201"/>
                </a:lnTo>
                <a:lnTo>
                  <a:pt x="4513" y="206"/>
                </a:lnTo>
                <a:lnTo>
                  <a:pt x="4510" y="213"/>
                </a:lnTo>
                <a:lnTo>
                  <a:pt x="4505" y="224"/>
                </a:lnTo>
                <a:lnTo>
                  <a:pt x="4501" y="236"/>
                </a:lnTo>
                <a:lnTo>
                  <a:pt x="4498" y="245"/>
                </a:lnTo>
                <a:lnTo>
                  <a:pt x="4496" y="253"/>
                </a:lnTo>
                <a:lnTo>
                  <a:pt x="4738" y="253"/>
                </a:lnTo>
                <a:close/>
                <a:moveTo>
                  <a:pt x="4838" y="433"/>
                </a:moveTo>
                <a:lnTo>
                  <a:pt x="4838" y="117"/>
                </a:lnTo>
                <a:lnTo>
                  <a:pt x="4876" y="117"/>
                </a:lnTo>
                <a:lnTo>
                  <a:pt x="4876" y="162"/>
                </a:lnTo>
                <a:lnTo>
                  <a:pt x="4880" y="155"/>
                </a:lnTo>
                <a:lnTo>
                  <a:pt x="4885" y="149"/>
                </a:lnTo>
                <a:lnTo>
                  <a:pt x="4890" y="144"/>
                </a:lnTo>
                <a:lnTo>
                  <a:pt x="4895" y="139"/>
                </a:lnTo>
                <a:lnTo>
                  <a:pt x="4900" y="134"/>
                </a:lnTo>
                <a:lnTo>
                  <a:pt x="4906" y="130"/>
                </a:lnTo>
                <a:lnTo>
                  <a:pt x="4913" y="126"/>
                </a:lnTo>
                <a:lnTo>
                  <a:pt x="4920" y="122"/>
                </a:lnTo>
                <a:lnTo>
                  <a:pt x="4926" y="119"/>
                </a:lnTo>
                <a:lnTo>
                  <a:pt x="4933" y="116"/>
                </a:lnTo>
                <a:lnTo>
                  <a:pt x="4941" y="114"/>
                </a:lnTo>
                <a:lnTo>
                  <a:pt x="4948" y="112"/>
                </a:lnTo>
                <a:lnTo>
                  <a:pt x="4955" y="111"/>
                </a:lnTo>
                <a:lnTo>
                  <a:pt x="4962" y="110"/>
                </a:lnTo>
                <a:lnTo>
                  <a:pt x="4971" y="109"/>
                </a:lnTo>
                <a:lnTo>
                  <a:pt x="4978" y="109"/>
                </a:lnTo>
                <a:lnTo>
                  <a:pt x="4984" y="109"/>
                </a:lnTo>
                <a:lnTo>
                  <a:pt x="4992" y="110"/>
                </a:lnTo>
                <a:lnTo>
                  <a:pt x="4998" y="110"/>
                </a:lnTo>
                <a:lnTo>
                  <a:pt x="5004" y="111"/>
                </a:lnTo>
                <a:lnTo>
                  <a:pt x="5011" y="113"/>
                </a:lnTo>
                <a:lnTo>
                  <a:pt x="5018" y="114"/>
                </a:lnTo>
                <a:lnTo>
                  <a:pt x="5024" y="116"/>
                </a:lnTo>
                <a:lnTo>
                  <a:pt x="5030" y="118"/>
                </a:lnTo>
                <a:lnTo>
                  <a:pt x="5036" y="120"/>
                </a:lnTo>
                <a:lnTo>
                  <a:pt x="5042" y="123"/>
                </a:lnTo>
                <a:lnTo>
                  <a:pt x="5048" y="126"/>
                </a:lnTo>
                <a:lnTo>
                  <a:pt x="5054" y="130"/>
                </a:lnTo>
                <a:lnTo>
                  <a:pt x="5059" y="134"/>
                </a:lnTo>
                <a:lnTo>
                  <a:pt x="5064" y="138"/>
                </a:lnTo>
                <a:lnTo>
                  <a:pt x="5070" y="142"/>
                </a:lnTo>
                <a:lnTo>
                  <a:pt x="5075" y="146"/>
                </a:lnTo>
                <a:lnTo>
                  <a:pt x="5080" y="151"/>
                </a:lnTo>
                <a:lnTo>
                  <a:pt x="5084" y="157"/>
                </a:lnTo>
                <a:lnTo>
                  <a:pt x="5088" y="162"/>
                </a:lnTo>
                <a:lnTo>
                  <a:pt x="5092" y="167"/>
                </a:lnTo>
                <a:lnTo>
                  <a:pt x="5097" y="173"/>
                </a:lnTo>
                <a:lnTo>
                  <a:pt x="5100" y="179"/>
                </a:lnTo>
                <a:lnTo>
                  <a:pt x="5103" y="186"/>
                </a:lnTo>
                <a:lnTo>
                  <a:pt x="5106" y="192"/>
                </a:lnTo>
                <a:lnTo>
                  <a:pt x="5111" y="206"/>
                </a:lnTo>
                <a:lnTo>
                  <a:pt x="5115" y="221"/>
                </a:lnTo>
                <a:lnTo>
                  <a:pt x="5117" y="238"/>
                </a:lnTo>
                <a:lnTo>
                  <a:pt x="5118" y="254"/>
                </a:lnTo>
                <a:lnTo>
                  <a:pt x="5118" y="433"/>
                </a:lnTo>
                <a:lnTo>
                  <a:pt x="5077" y="433"/>
                </a:lnTo>
                <a:lnTo>
                  <a:pt x="5077" y="252"/>
                </a:lnTo>
                <a:lnTo>
                  <a:pt x="5076" y="237"/>
                </a:lnTo>
                <a:lnTo>
                  <a:pt x="5074" y="222"/>
                </a:lnTo>
                <a:lnTo>
                  <a:pt x="5070" y="208"/>
                </a:lnTo>
                <a:lnTo>
                  <a:pt x="5063" y="196"/>
                </a:lnTo>
                <a:lnTo>
                  <a:pt x="5059" y="191"/>
                </a:lnTo>
                <a:lnTo>
                  <a:pt x="5056" y="185"/>
                </a:lnTo>
                <a:lnTo>
                  <a:pt x="5051" y="180"/>
                </a:lnTo>
                <a:lnTo>
                  <a:pt x="5047" y="175"/>
                </a:lnTo>
                <a:lnTo>
                  <a:pt x="5041" y="171"/>
                </a:lnTo>
                <a:lnTo>
                  <a:pt x="5036" y="168"/>
                </a:lnTo>
                <a:lnTo>
                  <a:pt x="5031" y="164"/>
                </a:lnTo>
                <a:lnTo>
                  <a:pt x="5026" y="161"/>
                </a:lnTo>
                <a:lnTo>
                  <a:pt x="5020" y="159"/>
                </a:lnTo>
                <a:lnTo>
                  <a:pt x="5014" y="155"/>
                </a:lnTo>
                <a:lnTo>
                  <a:pt x="5008" y="153"/>
                </a:lnTo>
                <a:lnTo>
                  <a:pt x="5002" y="152"/>
                </a:lnTo>
                <a:lnTo>
                  <a:pt x="4996" y="151"/>
                </a:lnTo>
                <a:lnTo>
                  <a:pt x="4989" y="150"/>
                </a:lnTo>
                <a:lnTo>
                  <a:pt x="4982" y="149"/>
                </a:lnTo>
                <a:lnTo>
                  <a:pt x="4976" y="149"/>
                </a:lnTo>
                <a:lnTo>
                  <a:pt x="4970" y="149"/>
                </a:lnTo>
                <a:lnTo>
                  <a:pt x="4964" y="150"/>
                </a:lnTo>
                <a:lnTo>
                  <a:pt x="4957" y="151"/>
                </a:lnTo>
                <a:lnTo>
                  <a:pt x="4951" y="152"/>
                </a:lnTo>
                <a:lnTo>
                  <a:pt x="4945" y="153"/>
                </a:lnTo>
                <a:lnTo>
                  <a:pt x="4940" y="155"/>
                </a:lnTo>
                <a:lnTo>
                  <a:pt x="4933" y="159"/>
                </a:lnTo>
                <a:lnTo>
                  <a:pt x="4928" y="161"/>
                </a:lnTo>
                <a:lnTo>
                  <a:pt x="4923" y="164"/>
                </a:lnTo>
                <a:lnTo>
                  <a:pt x="4918" y="167"/>
                </a:lnTo>
                <a:lnTo>
                  <a:pt x="4913" y="171"/>
                </a:lnTo>
                <a:lnTo>
                  <a:pt x="4908" y="174"/>
                </a:lnTo>
                <a:lnTo>
                  <a:pt x="4904" y="179"/>
                </a:lnTo>
                <a:lnTo>
                  <a:pt x="4900" y="184"/>
                </a:lnTo>
                <a:lnTo>
                  <a:pt x="4896" y="189"/>
                </a:lnTo>
                <a:lnTo>
                  <a:pt x="4893" y="194"/>
                </a:lnTo>
                <a:lnTo>
                  <a:pt x="4887" y="205"/>
                </a:lnTo>
                <a:lnTo>
                  <a:pt x="4882" y="219"/>
                </a:lnTo>
                <a:lnTo>
                  <a:pt x="4879" y="232"/>
                </a:lnTo>
                <a:lnTo>
                  <a:pt x="4878" y="247"/>
                </a:lnTo>
                <a:lnTo>
                  <a:pt x="4878" y="433"/>
                </a:lnTo>
                <a:lnTo>
                  <a:pt x="4838" y="433"/>
                </a:lnTo>
                <a:close/>
                <a:moveTo>
                  <a:pt x="5226" y="433"/>
                </a:moveTo>
                <a:lnTo>
                  <a:pt x="5226" y="153"/>
                </a:lnTo>
                <a:lnTo>
                  <a:pt x="5161" y="153"/>
                </a:lnTo>
                <a:lnTo>
                  <a:pt x="5161" y="117"/>
                </a:lnTo>
                <a:lnTo>
                  <a:pt x="5226" y="117"/>
                </a:lnTo>
                <a:lnTo>
                  <a:pt x="5226" y="9"/>
                </a:lnTo>
                <a:lnTo>
                  <a:pt x="5267" y="9"/>
                </a:lnTo>
                <a:lnTo>
                  <a:pt x="5267" y="117"/>
                </a:lnTo>
                <a:lnTo>
                  <a:pt x="5346" y="117"/>
                </a:lnTo>
                <a:lnTo>
                  <a:pt x="5346" y="153"/>
                </a:lnTo>
                <a:lnTo>
                  <a:pt x="5267" y="153"/>
                </a:lnTo>
                <a:lnTo>
                  <a:pt x="5267" y="433"/>
                </a:lnTo>
                <a:lnTo>
                  <a:pt x="5226" y="43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8" name="Freeform 600">
            <a:extLst>
              <a:ext uri="{FF2B5EF4-FFF2-40B4-BE49-F238E27FC236}">
                <a16:creationId xmlns:a16="http://schemas.microsoft.com/office/drawing/2014/main" id="{B18F9AEC-3BDA-4EA3-B681-842430957BB9}"/>
              </a:ext>
            </a:extLst>
          </p:cNvPr>
          <p:cNvSpPr>
            <a:spLocks/>
          </p:cNvSpPr>
          <p:nvPr/>
        </p:nvSpPr>
        <p:spPr bwMode="auto">
          <a:xfrm>
            <a:off x="1885950" y="315912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967728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902921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224767 w 157"/>
              <a:gd name="T27" fmla="*/ 1335393 h 497"/>
              <a:gd name="T28" fmla="*/ 9192232 w 157"/>
              <a:gd name="T29" fmla="*/ 702824 h 497"/>
              <a:gd name="T30" fmla="*/ 10298244 w 157"/>
              <a:gd name="T31" fmla="*/ 210768 h 497"/>
              <a:gd name="T32" fmla="*/ 10851119 w 157"/>
              <a:gd name="T33" fmla="*/ 2600530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96738 w 157"/>
              <a:gd name="T45" fmla="*/ 6466461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85239 w 157"/>
              <a:gd name="T51" fmla="*/ 10261872 h 497"/>
              <a:gd name="T52" fmla="*/ 3663222 w 157"/>
              <a:gd name="T53" fmla="*/ 11808298 h 497"/>
              <a:gd name="T54" fmla="*/ 2972063 w 157"/>
              <a:gd name="T55" fmla="*/ 15111652 h 497"/>
              <a:gd name="T56" fmla="*/ 2833779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194795 h 497"/>
              <a:gd name="T64" fmla="*/ 4354381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220432 w 157"/>
              <a:gd name="T71" fmla="*/ 28044575 h 497"/>
              <a:gd name="T72" fmla="*/ 7187897 w 157"/>
              <a:gd name="T73" fmla="*/ 29309712 h 497"/>
              <a:gd name="T74" fmla="*/ 8293909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00003 h 497"/>
              <a:gd name="T84" fmla="*/ 8432193 w 157"/>
              <a:gd name="T85" fmla="*/ 33667435 h 497"/>
              <a:gd name="T86" fmla="*/ 7326181 w 157"/>
              <a:gd name="T87" fmla="*/ 32964611 h 497"/>
              <a:gd name="T88" fmla="*/ 6289574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833779 w 157"/>
              <a:gd name="T99" fmla="*/ 27552518 h 497"/>
              <a:gd name="T100" fmla="*/ 1589745 w 157"/>
              <a:gd name="T101" fmla="*/ 24951723 h 497"/>
              <a:gd name="T102" fmla="*/ 760301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6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6" y="297"/>
                </a:lnTo>
                <a:lnTo>
                  <a:pt x="3" y="278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9" name="Freeform 601">
            <a:extLst>
              <a:ext uri="{FF2B5EF4-FFF2-40B4-BE49-F238E27FC236}">
                <a16:creationId xmlns:a16="http://schemas.microsoft.com/office/drawing/2014/main" id="{6833028F-8D7F-4FAD-95E1-69C42CEC2EF5}"/>
              </a:ext>
            </a:extLst>
          </p:cNvPr>
          <p:cNvSpPr>
            <a:spLocks/>
          </p:cNvSpPr>
          <p:nvPr/>
        </p:nvSpPr>
        <p:spPr bwMode="auto">
          <a:xfrm>
            <a:off x="1935163" y="3159125"/>
            <a:ext cx="107950" cy="111125"/>
          </a:xfrm>
          <a:custGeom>
            <a:avLst/>
            <a:gdLst>
              <a:gd name="T0" fmla="*/ 12555557 w 411"/>
              <a:gd name="T1" fmla="*/ 0 h 424"/>
              <a:gd name="T2" fmla="*/ 15797734 w 411"/>
              <a:gd name="T3" fmla="*/ 0 h 424"/>
              <a:gd name="T4" fmla="*/ 28353291 w 411"/>
              <a:gd name="T5" fmla="*/ 29124447 h 424"/>
              <a:gd name="T6" fmla="*/ 25179928 w 411"/>
              <a:gd name="T7" fmla="*/ 29124447 h 424"/>
              <a:gd name="T8" fmla="*/ 20902902 w 411"/>
              <a:gd name="T9" fmla="*/ 19233012 h 424"/>
              <a:gd name="T10" fmla="*/ 7381574 w 411"/>
              <a:gd name="T11" fmla="*/ 19233012 h 424"/>
              <a:gd name="T12" fmla="*/ 3173362 w 411"/>
              <a:gd name="T13" fmla="*/ 29124447 h 424"/>
              <a:gd name="T14" fmla="*/ 0 w 411"/>
              <a:gd name="T15" fmla="*/ 29124447 h 424"/>
              <a:gd name="T16" fmla="*/ 12555557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80"/>
                </a:lnTo>
                <a:lnTo>
                  <a:pt x="107" y="280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0" name="Freeform 602">
            <a:extLst>
              <a:ext uri="{FF2B5EF4-FFF2-40B4-BE49-F238E27FC236}">
                <a16:creationId xmlns:a16="http://schemas.microsoft.com/office/drawing/2014/main" id="{F69B6D78-CB3A-4C16-BD2F-A8D54CD54A52}"/>
              </a:ext>
            </a:extLst>
          </p:cNvPr>
          <p:cNvSpPr>
            <a:spLocks/>
          </p:cNvSpPr>
          <p:nvPr/>
        </p:nvSpPr>
        <p:spPr bwMode="auto">
          <a:xfrm>
            <a:off x="1966913" y="317182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1" name="Freeform 603">
            <a:extLst>
              <a:ext uri="{FF2B5EF4-FFF2-40B4-BE49-F238E27FC236}">
                <a16:creationId xmlns:a16="http://schemas.microsoft.com/office/drawing/2014/main" id="{81F33E02-60B3-421D-95AB-ED3C95442A34}"/>
              </a:ext>
            </a:extLst>
          </p:cNvPr>
          <p:cNvSpPr>
            <a:spLocks/>
          </p:cNvSpPr>
          <p:nvPr/>
        </p:nvSpPr>
        <p:spPr bwMode="auto">
          <a:xfrm>
            <a:off x="2051050" y="3159125"/>
            <a:ext cx="41275" cy="131763"/>
          </a:xfrm>
          <a:custGeom>
            <a:avLst/>
            <a:gdLst>
              <a:gd name="T0" fmla="*/ 10647660 w 160"/>
              <a:gd name="T1" fmla="*/ 16939101 h 497"/>
              <a:gd name="T2" fmla="*/ 10514548 w 160"/>
              <a:gd name="T3" fmla="*/ 19539631 h 497"/>
              <a:gd name="T4" fmla="*/ 9915545 w 160"/>
              <a:gd name="T5" fmla="*/ 22280938 h 497"/>
              <a:gd name="T6" fmla="*/ 9583023 w 160"/>
              <a:gd name="T7" fmla="*/ 23686586 h 497"/>
              <a:gd name="T8" fmla="*/ 8584684 w 160"/>
              <a:gd name="T9" fmla="*/ 26287381 h 497"/>
              <a:gd name="T10" fmla="*/ 7919125 w 160"/>
              <a:gd name="T11" fmla="*/ 27552518 h 497"/>
              <a:gd name="T12" fmla="*/ 7253823 w 160"/>
              <a:gd name="T13" fmla="*/ 28747399 h 497"/>
              <a:gd name="T14" fmla="*/ 6388596 w 160"/>
              <a:gd name="T15" fmla="*/ 29872024 h 497"/>
              <a:gd name="T16" fmla="*/ 5523369 w 160"/>
              <a:gd name="T17" fmla="*/ 30996384 h 497"/>
              <a:gd name="T18" fmla="*/ 4525288 w 160"/>
              <a:gd name="T19" fmla="*/ 31980497 h 497"/>
              <a:gd name="T20" fmla="*/ 3992840 w 160"/>
              <a:gd name="T21" fmla="*/ 32472554 h 497"/>
              <a:gd name="T22" fmla="*/ 2994759 w 160"/>
              <a:gd name="T23" fmla="*/ 33315890 h 497"/>
              <a:gd name="T24" fmla="*/ 1796752 w 160"/>
              <a:gd name="T25" fmla="*/ 34018715 h 497"/>
              <a:gd name="T26" fmla="*/ 599003 w 160"/>
              <a:gd name="T27" fmla="*/ 34651548 h 497"/>
              <a:gd name="T28" fmla="*/ 0 w 160"/>
              <a:gd name="T29" fmla="*/ 32261786 h 497"/>
              <a:gd name="T30" fmla="*/ 665559 w 160"/>
              <a:gd name="T31" fmla="*/ 31839985 h 497"/>
              <a:gd name="T32" fmla="*/ 1996420 w 160"/>
              <a:gd name="T33" fmla="*/ 30926128 h 497"/>
              <a:gd name="T34" fmla="*/ 3127871 w 160"/>
              <a:gd name="T35" fmla="*/ 29801503 h 497"/>
              <a:gd name="T36" fmla="*/ 4125952 w 160"/>
              <a:gd name="T37" fmla="*/ 28606622 h 497"/>
              <a:gd name="T38" fmla="*/ 4591844 w 160"/>
              <a:gd name="T39" fmla="*/ 28044575 h 497"/>
              <a:gd name="T40" fmla="*/ 5456813 w 160"/>
              <a:gd name="T41" fmla="*/ 26708917 h 497"/>
              <a:gd name="T42" fmla="*/ 6122372 w 160"/>
              <a:gd name="T43" fmla="*/ 25373524 h 497"/>
              <a:gd name="T44" fmla="*/ 6721376 w 160"/>
              <a:gd name="T45" fmla="*/ 23967875 h 497"/>
              <a:gd name="T46" fmla="*/ 7187267 w 160"/>
              <a:gd name="T47" fmla="*/ 22561961 h 497"/>
              <a:gd name="T48" fmla="*/ 7519789 w 160"/>
              <a:gd name="T49" fmla="*/ 21086057 h 497"/>
              <a:gd name="T50" fmla="*/ 7852569 w 160"/>
              <a:gd name="T51" fmla="*/ 18274494 h 497"/>
              <a:gd name="T52" fmla="*/ 7919125 w 160"/>
              <a:gd name="T53" fmla="*/ 16868845 h 497"/>
              <a:gd name="T54" fmla="*/ 7519789 w 160"/>
              <a:gd name="T55" fmla="*/ 13424714 h 497"/>
              <a:gd name="T56" fmla="*/ 6588264 w 160"/>
              <a:gd name="T57" fmla="*/ 10261872 h 497"/>
              <a:gd name="T58" fmla="*/ 6188928 w 160"/>
              <a:gd name="T59" fmla="*/ 9559048 h 497"/>
              <a:gd name="T60" fmla="*/ 5523369 w 160"/>
              <a:gd name="T61" fmla="*/ 8223655 h 497"/>
              <a:gd name="T62" fmla="*/ 4658400 w 160"/>
              <a:gd name="T63" fmla="*/ 7099030 h 497"/>
              <a:gd name="T64" fmla="*/ 3859728 w 160"/>
              <a:gd name="T65" fmla="*/ 5974405 h 497"/>
              <a:gd name="T66" fmla="*/ 3460393 w 160"/>
              <a:gd name="T67" fmla="*/ 5482348 h 497"/>
              <a:gd name="T68" fmla="*/ 2528868 w 160"/>
              <a:gd name="T69" fmla="*/ 4568756 h 497"/>
              <a:gd name="T70" fmla="*/ 1730196 w 160"/>
              <a:gd name="T71" fmla="*/ 3795411 h 497"/>
              <a:gd name="T72" fmla="*/ 798671 w 160"/>
              <a:gd name="T73" fmla="*/ 3162842 h 497"/>
              <a:gd name="T74" fmla="*/ 0 w 160"/>
              <a:gd name="T75" fmla="*/ 2600530 h 497"/>
              <a:gd name="T76" fmla="*/ 0 w 160"/>
              <a:gd name="T77" fmla="*/ 0 h 497"/>
              <a:gd name="T78" fmla="*/ 1064895 w 160"/>
              <a:gd name="T79" fmla="*/ 421801 h 497"/>
              <a:gd name="T80" fmla="*/ 2129532 w 160"/>
              <a:gd name="T81" fmla="*/ 1054369 h 497"/>
              <a:gd name="T82" fmla="*/ 3194427 w 160"/>
              <a:gd name="T83" fmla="*/ 1686938 h 497"/>
              <a:gd name="T84" fmla="*/ 4125952 w 160"/>
              <a:gd name="T85" fmla="*/ 2460018 h 497"/>
              <a:gd name="T86" fmla="*/ 4591844 w 160"/>
              <a:gd name="T87" fmla="*/ 2952074 h 497"/>
              <a:gd name="T88" fmla="*/ 5523369 w 160"/>
              <a:gd name="T89" fmla="*/ 3865667 h 497"/>
              <a:gd name="T90" fmla="*/ 6322040 w 160"/>
              <a:gd name="T91" fmla="*/ 4990292 h 497"/>
              <a:gd name="T92" fmla="*/ 7187267 w 160"/>
              <a:gd name="T93" fmla="*/ 6044661 h 497"/>
              <a:gd name="T94" fmla="*/ 7519789 w 160"/>
              <a:gd name="T95" fmla="*/ 6677229 h 497"/>
              <a:gd name="T96" fmla="*/ 8185348 w 160"/>
              <a:gd name="T97" fmla="*/ 7872110 h 497"/>
              <a:gd name="T98" fmla="*/ 8850908 w 160"/>
              <a:gd name="T99" fmla="*/ 9137247 h 497"/>
              <a:gd name="T100" fmla="*/ 9316799 w 160"/>
              <a:gd name="T101" fmla="*/ 10402384 h 497"/>
              <a:gd name="T102" fmla="*/ 9782433 w 160"/>
              <a:gd name="T103" fmla="*/ 11667521 h 497"/>
              <a:gd name="T104" fmla="*/ 10181769 w 160"/>
              <a:gd name="T105" fmla="*/ 13073435 h 497"/>
              <a:gd name="T106" fmla="*/ 10581104 w 160"/>
              <a:gd name="T107" fmla="*/ 1567396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8"/>
                </a:lnTo>
                <a:lnTo>
                  <a:pt x="155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5"/>
                </a:lnTo>
                <a:lnTo>
                  <a:pt x="129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09"/>
                </a:lnTo>
                <a:lnTo>
                  <a:pt x="103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8" y="455"/>
                </a:lnTo>
                <a:lnTo>
                  <a:pt x="60" y="462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7"/>
                </a:lnTo>
                <a:lnTo>
                  <a:pt x="69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1" y="341"/>
                </a:lnTo>
                <a:lnTo>
                  <a:pt x="105" y="331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6"/>
                </a:lnTo>
                <a:lnTo>
                  <a:pt x="93" y="136"/>
                </a:lnTo>
                <a:lnTo>
                  <a:pt x="88" y="127"/>
                </a:lnTo>
                <a:lnTo>
                  <a:pt x="83" y="117"/>
                </a:lnTo>
                <a:lnTo>
                  <a:pt x="77" y="109"/>
                </a:lnTo>
                <a:lnTo>
                  <a:pt x="70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5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4" y="10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2" name="Freeform 604">
            <a:extLst>
              <a:ext uri="{FF2B5EF4-FFF2-40B4-BE49-F238E27FC236}">
                <a16:creationId xmlns:a16="http://schemas.microsoft.com/office/drawing/2014/main" id="{A46669C6-7049-4420-9F09-9091AEC09B36}"/>
              </a:ext>
            </a:extLst>
          </p:cNvPr>
          <p:cNvSpPr>
            <a:spLocks/>
          </p:cNvSpPr>
          <p:nvPr/>
        </p:nvSpPr>
        <p:spPr bwMode="auto">
          <a:xfrm>
            <a:off x="2193925" y="3155950"/>
            <a:ext cx="117475" cy="117475"/>
          </a:xfrm>
          <a:custGeom>
            <a:avLst/>
            <a:gdLst>
              <a:gd name="T0" fmla="*/ 0 w 447"/>
              <a:gd name="T1" fmla="*/ 15398282 h 441"/>
              <a:gd name="T2" fmla="*/ 276211 w 447"/>
              <a:gd name="T3" fmla="*/ 12559969 h 441"/>
              <a:gd name="T4" fmla="*/ 1174224 w 447"/>
              <a:gd name="T5" fmla="*/ 9863371 h 441"/>
              <a:gd name="T6" fmla="*/ 1450435 w 447"/>
              <a:gd name="T7" fmla="*/ 9224851 h 441"/>
              <a:gd name="T8" fmla="*/ 2071975 w 447"/>
              <a:gd name="T9" fmla="*/ 7876685 h 441"/>
              <a:gd name="T10" fmla="*/ 2900870 w 447"/>
              <a:gd name="T11" fmla="*/ 6599378 h 441"/>
              <a:gd name="T12" fmla="*/ 3798621 w 447"/>
              <a:gd name="T13" fmla="*/ 5464053 h 441"/>
              <a:gd name="T14" fmla="*/ 4351306 w 447"/>
              <a:gd name="T15" fmla="*/ 4825266 h 441"/>
              <a:gd name="T16" fmla="*/ 5387293 w 447"/>
              <a:gd name="T17" fmla="*/ 3831923 h 441"/>
              <a:gd name="T18" fmla="*/ 6561518 w 447"/>
              <a:gd name="T19" fmla="*/ 2838313 h 441"/>
              <a:gd name="T20" fmla="*/ 7873716 w 447"/>
              <a:gd name="T21" fmla="*/ 2057810 h 441"/>
              <a:gd name="T22" fmla="*/ 9185914 w 447"/>
              <a:gd name="T23" fmla="*/ 1277308 h 441"/>
              <a:gd name="T24" fmla="*/ 9945691 w 447"/>
              <a:gd name="T25" fmla="*/ 993343 h 441"/>
              <a:gd name="T26" fmla="*/ 11327008 w 447"/>
              <a:gd name="T27" fmla="*/ 496805 h 441"/>
              <a:gd name="T28" fmla="*/ 12846561 w 447"/>
              <a:gd name="T29" fmla="*/ 212840 h 441"/>
              <a:gd name="T30" fmla="*/ 14504352 w 447"/>
              <a:gd name="T31" fmla="*/ 0 h 441"/>
              <a:gd name="T32" fmla="*/ 15332984 w 447"/>
              <a:gd name="T33" fmla="*/ 0 h 441"/>
              <a:gd name="T34" fmla="*/ 17405222 w 447"/>
              <a:gd name="T35" fmla="*/ 141982 h 441"/>
              <a:gd name="T36" fmla="*/ 19338961 w 447"/>
              <a:gd name="T37" fmla="*/ 496805 h 441"/>
              <a:gd name="T38" fmla="*/ 21272962 w 447"/>
              <a:gd name="T39" fmla="*/ 1135325 h 441"/>
              <a:gd name="T40" fmla="*/ 23068726 w 447"/>
              <a:gd name="T41" fmla="*/ 2128668 h 441"/>
              <a:gd name="T42" fmla="*/ 23897358 w 447"/>
              <a:gd name="T43" fmla="*/ 2625473 h 441"/>
              <a:gd name="T44" fmla="*/ 25555149 w 447"/>
              <a:gd name="T45" fmla="*/ 3902781 h 441"/>
              <a:gd name="T46" fmla="*/ 27005584 w 447"/>
              <a:gd name="T47" fmla="*/ 5322070 h 441"/>
              <a:gd name="T48" fmla="*/ 28248664 w 447"/>
              <a:gd name="T49" fmla="*/ 7025058 h 441"/>
              <a:gd name="T50" fmla="*/ 28732230 w 447"/>
              <a:gd name="T51" fmla="*/ 7947543 h 441"/>
              <a:gd name="T52" fmla="*/ 29629981 w 447"/>
              <a:gd name="T53" fmla="*/ 9792514 h 441"/>
              <a:gd name="T54" fmla="*/ 30389758 w 447"/>
              <a:gd name="T55" fmla="*/ 11779466 h 441"/>
              <a:gd name="T56" fmla="*/ 30735087 w 447"/>
              <a:gd name="T57" fmla="*/ 13908134 h 441"/>
              <a:gd name="T58" fmla="*/ 30873324 w 447"/>
              <a:gd name="T59" fmla="*/ 16037069 h 441"/>
              <a:gd name="T60" fmla="*/ 30735087 w 447"/>
              <a:gd name="T61" fmla="*/ 17668933 h 441"/>
              <a:gd name="T62" fmla="*/ 30044428 w 447"/>
              <a:gd name="T63" fmla="*/ 20791210 h 441"/>
              <a:gd name="T64" fmla="*/ 29422888 w 447"/>
              <a:gd name="T65" fmla="*/ 22210500 h 441"/>
              <a:gd name="T66" fmla="*/ 28732230 w 447"/>
              <a:gd name="T67" fmla="*/ 23629790 h 441"/>
              <a:gd name="T68" fmla="*/ 27834216 w 447"/>
              <a:gd name="T69" fmla="*/ 24907097 h 441"/>
              <a:gd name="T70" fmla="*/ 26936466 w 447"/>
              <a:gd name="T71" fmla="*/ 26042423 h 441"/>
              <a:gd name="T72" fmla="*/ 25762241 w 447"/>
              <a:gd name="T73" fmla="*/ 27177748 h 441"/>
              <a:gd name="T74" fmla="*/ 25209820 w 447"/>
              <a:gd name="T75" fmla="*/ 27674286 h 441"/>
              <a:gd name="T76" fmla="*/ 23966477 w 447"/>
              <a:gd name="T77" fmla="*/ 28596771 h 441"/>
              <a:gd name="T78" fmla="*/ 22792515 w 447"/>
              <a:gd name="T79" fmla="*/ 29306416 h 441"/>
              <a:gd name="T80" fmla="*/ 21480054 w 447"/>
              <a:gd name="T81" fmla="*/ 30016061 h 441"/>
              <a:gd name="T82" fmla="*/ 20789396 w 447"/>
              <a:gd name="T83" fmla="*/ 30300026 h 441"/>
              <a:gd name="T84" fmla="*/ 19338961 w 447"/>
              <a:gd name="T85" fmla="*/ 30725706 h 441"/>
              <a:gd name="T86" fmla="*/ 17888525 w 447"/>
              <a:gd name="T87" fmla="*/ 31009404 h 441"/>
              <a:gd name="T88" fmla="*/ 16438090 w 447"/>
              <a:gd name="T89" fmla="*/ 31222511 h 441"/>
              <a:gd name="T90" fmla="*/ 14987655 w 447"/>
              <a:gd name="T91" fmla="*/ 31293369 h 441"/>
              <a:gd name="T92" fmla="*/ 14296997 w 447"/>
              <a:gd name="T93" fmla="*/ 31222511 h 441"/>
              <a:gd name="T94" fmla="*/ 12915680 w 447"/>
              <a:gd name="T95" fmla="*/ 31080529 h 441"/>
              <a:gd name="T96" fmla="*/ 11603481 w 447"/>
              <a:gd name="T97" fmla="*/ 30796564 h 441"/>
              <a:gd name="T98" fmla="*/ 10222165 w 447"/>
              <a:gd name="T99" fmla="*/ 30441742 h 441"/>
              <a:gd name="T100" fmla="*/ 9531243 w 447"/>
              <a:gd name="T101" fmla="*/ 30158043 h 441"/>
              <a:gd name="T102" fmla="*/ 8288163 w 447"/>
              <a:gd name="T103" fmla="*/ 29519257 h 441"/>
              <a:gd name="T104" fmla="*/ 6975965 w 447"/>
              <a:gd name="T105" fmla="*/ 28738754 h 441"/>
              <a:gd name="T106" fmla="*/ 5801741 w 447"/>
              <a:gd name="T107" fmla="*/ 27816269 h 441"/>
              <a:gd name="T108" fmla="*/ 4696635 w 447"/>
              <a:gd name="T109" fmla="*/ 26893784 h 441"/>
              <a:gd name="T110" fmla="*/ 4213069 w 447"/>
              <a:gd name="T111" fmla="*/ 26397245 h 441"/>
              <a:gd name="T112" fmla="*/ 3177081 w 447"/>
              <a:gd name="T113" fmla="*/ 25190796 h 441"/>
              <a:gd name="T114" fmla="*/ 2348186 w 447"/>
              <a:gd name="T115" fmla="*/ 23913488 h 441"/>
              <a:gd name="T116" fmla="*/ 1588672 w 447"/>
              <a:gd name="T117" fmla="*/ 22636180 h 441"/>
              <a:gd name="T118" fmla="*/ 1243343 w 447"/>
              <a:gd name="T119" fmla="*/ 21855678 h 441"/>
              <a:gd name="T120" fmla="*/ 276211 w 447"/>
              <a:gd name="T121" fmla="*/ 18804524 h 441"/>
              <a:gd name="T122" fmla="*/ 0 w 447"/>
              <a:gd name="T123" fmla="*/ 15398282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1" y="197"/>
                </a:lnTo>
                <a:lnTo>
                  <a:pt x="4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0" y="111"/>
                </a:lnTo>
                <a:lnTo>
                  <a:pt x="37" y="101"/>
                </a:lnTo>
                <a:lnTo>
                  <a:pt x="42" y="93"/>
                </a:lnTo>
                <a:lnTo>
                  <a:pt x="49" y="85"/>
                </a:lnTo>
                <a:lnTo>
                  <a:pt x="55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6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3" y="18"/>
                </a:lnTo>
                <a:lnTo>
                  <a:pt x="144" y="14"/>
                </a:lnTo>
                <a:lnTo>
                  <a:pt x="154" y="10"/>
                </a:lnTo>
                <a:lnTo>
                  <a:pt x="164" y="7"/>
                </a:lnTo>
                <a:lnTo>
                  <a:pt x="176" y="4"/>
                </a:lnTo>
                <a:lnTo>
                  <a:pt x="186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6" y="4"/>
                </a:lnTo>
                <a:lnTo>
                  <a:pt x="280" y="7"/>
                </a:lnTo>
                <a:lnTo>
                  <a:pt x="294" y="11"/>
                </a:lnTo>
                <a:lnTo>
                  <a:pt x="308" y="16"/>
                </a:lnTo>
                <a:lnTo>
                  <a:pt x="320" y="22"/>
                </a:lnTo>
                <a:lnTo>
                  <a:pt x="334" y="30"/>
                </a:lnTo>
                <a:lnTo>
                  <a:pt x="346" y="37"/>
                </a:lnTo>
                <a:lnTo>
                  <a:pt x="359" y="46"/>
                </a:lnTo>
                <a:lnTo>
                  <a:pt x="370" y="55"/>
                </a:lnTo>
                <a:lnTo>
                  <a:pt x="381" y="65"/>
                </a:lnTo>
                <a:lnTo>
                  <a:pt x="391" y="75"/>
                </a:lnTo>
                <a:lnTo>
                  <a:pt x="399" y="87"/>
                </a:lnTo>
                <a:lnTo>
                  <a:pt x="409" y="99"/>
                </a:lnTo>
                <a:lnTo>
                  <a:pt x="416" y="112"/>
                </a:lnTo>
                <a:lnTo>
                  <a:pt x="423" y="125"/>
                </a:lnTo>
                <a:lnTo>
                  <a:pt x="429" y="138"/>
                </a:lnTo>
                <a:lnTo>
                  <a:pt x="435" y="152"/>
                </a:lnTo>
                <a:lnTo>
                  <a:pt x="440" y="166"/>
                </a:lnTo>
                <a:lnTo>
                  <a:pt x="443" y="180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6" y="313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3" y="351"/>
                </a:lnTo>
                <a:lnTo>
                  <a:pt x="397" y="359"/>
                </a:lnTo>
                <a:lnTo>
                  <a:pt x="390" y="367"/>
                </a:lnTo>
                <a:lnTo>
                  <a:pt x="382" y="376"/>
                </a:lnTo>
                <a:lnTo>
                  <a:pt x="373" y="383"/>
                </a:lnTo>
                <a:lnTo>
                  <a:pt x="365" y="390"/>
                </a:lnTo>
                <a:lnTo>
                  <a:pt x="357" y="397"/>
                </a:lnTo>
                <a:lnTo>
                  <a:pt x="347" y="403"/>
                </a:lnTo>
                <a:lnTo>
                  <a:pt x="339" y="408"/>
                </a:lnTo>
                <a:lnTo>
                  <a:pt x="330" y="413"/>
                </a:lnTo>
                <a:lnTo>
                  <a:pt x="320" y="418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69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7" y="441"/>
                </a:lnTo>
                <a:lnTo>
                  <a:pt x="207" y="440"/>
                </a:lnTo>
                <a:lnTo>
                  <a:pt x="198" y="439"/>
                </a:lnTo>
                <a:lnTo>
                  <a:pt x="187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8" y="425"/>
                </a:lnTo>
                <a:lnTo>
                  <a:pt x="129" y="420"/>
                </a:lnTo>
                <a:lnTo>
                  <a:pt x="120" y="416"/>
                </a:lnTo>
                <a:lnTo>
                  <a:pt x="110" y="411"/>
                </a:lnTo>
                <a:lnTo>
                  <a:pt x="101" y="405"/>
                </a:lnTo>
                <a:lnTo>
                  <a:pt x="93" y="400"/>
                </a:lnTo>
                <a:lnTo>
                  <a:pt x="84" y="392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3"/>
                </a:lnTo>
                <a:lnTo>
                  <a:pt x="46" y="355"/>
                </a:lnTo>
                <a:lnTo>
                  <a:pt x="40" y="347"/>
                </a:lnTo>
                <a:lnTo>
                  <a:pt x="34" y="337"/>
                </a:lnTo>
                <a:lnTo>
                  <a:pt x="28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6"/>
                </a:lnTo>
                <a:lnTo>
                  <a:pt x="4" y="265"/>
                </a:lnTo>
                <a:lnTo>
                  <a:pt x="1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3" name="Freeform 605">
            <a:extLst>
              <a:ext uri="{FF2B5EF4-FFF2-40B4-BE49-F238E27FC236}">
                <a16:creationId xmlns:a16="http://schemas.microsoft.com/office/drawing/2014/main" id="{793CBC9E-4031-47ED-BA8A-2BFFF613892C}"/>
              </a:ext>
            </a:extLst>
          </p:cNvPr>
          <p:cNvSpPr>
            <a:spLocks/>
          </p:cNvSpPr>
          <p:nvPr/>
        </p:nvSpPr>
        <p:spPr bwMode="auto">
          <a:xfrm>
            <a:off x="2203450" y="3167063"/>
            <a:ext cx="96838" cy="95250"/>
          </a:xfrm>
          <a:custGeom>
            <a:avLst/>
            <a:gdLst>
              <a:gd name="T0" fmla="*/ 0 w 366"/>
              <a:gd name="T1" fmla="*/ 12183029 h 361"/>
              <a:gd name="T2" fmla="*/ 279931 w 366"/>
              <a:gd name="T3" fmla="*/ 15246069 h 361"/>
              <a:gd name="T4" fmla="*/ 1190102 w 366"/>
              <a:gd name="T5" fmla="*/ 18030746 h 361"/>
              <a:gd name="T6" fmla="*/ 1540148 w 366"/>
              <a:gd name="T7" fmla="*/ 18587734 h 361"/>
              <a:gd name="T8" fmla="*/ 2240239 w 366"/>
              <a:gd name="T9" fmla="*/ 19771367 h 361"/>
              <a:gd name="T10" fmla="*/ 2940330 w 366"/>
              <a:gd name="T11" fmla="*/ 20745767 h 361"/>
              <a:gd name="T12" fmla="*/ 3850237 w 366"/>
              <a:gd name="T13" fmla="*/ 21720430 h 361"/>
              <a:gd name="T14" fmla="*/ 4270397 w 366"/>
              <a:gd name="T15" fmla="*/ 22068713 h 361"/>
              <a:gd name="T16" fmla="*/ 5320269 w 366"/>
              <a:gd name="T17" fmla="*/ 22834407 h 361"/>
              <a:gd name="T18" fmla="*/ 6300555 w 366"/>
              <a:gd name="T19" fmla="*/ 23461051 h 361"/>
              <a:gd name="T20" fmla="*/ 7350428 w 366"/>
              <a:gd name="T21" fmla="*/ 24017776 h 361"/>
              <a:gd name="T22" fmla="*/ 8330714 w 366"/>
              <a:gd name="T23" fmla="*/ 24366058 h 361"/>
              <a:gd name="T24" fmla="*/ 8890575 w 366"/>
              <a:gd name="T25" fmla="*/ 24505107 h 361"/>
              <a:gd name="T26" fmla="*/ 9940712 w 366"/>
              <a:gd name="T27" fmla="*/ 24853390 h 361"/>
              <a:gd name="T28" fmla="*/ 11060699 w 366"/>
              <a:gd name="T29" fmla="*/ 25062096 h 361"/>
              <a:gd name="T30" fmla="*/ 12110835 w 366"/>
              <a:gd name="T31" fmla="*/ 25131752 h 361"/>
              <a:gd name="T32" fmla="*/ 12670961 w 366"/>
              <a:gd name="T33" fmla="*/ 25131752 h 361"/>
              <a:gd name="T34" fmla="*/ 13650983 w 366"/>
              <a:gd name="T35" fmla="*/ 25062096 h 361"/>
              <a:gd name="T36" fmla="*/ 14770970 w 366"/>
              <a:gd name="T37" fmla="*/ 24922783 h 361"/>
              <a:gd name="T38" fmla="*/ 15821107 w 366"/>
              <a:gd name="T39" fmla="*/ 24714077 h 361"/>
              <a:gd name="T40" fmla="*/ 16941094 w 366"/>
              <a:gd name="T41" fmla="*/ 24366058 h 361"/>
              <a:gd name="T42" fmla="*/ 17431369 w 366"/>
              <a:gd name="T43" fmla="*/ 24226745 h 361"/>
              <a:gd name="T44" fmla="*/ 18551356 w 366"/>
              <a:gd name="T45" fmla="*/ 23739413 h 361"/>
              <a:gd name="T46" fmla="*/ 19531378 w 366"/>
              <a:gd name="T47" fmla="*/ 23252082 h 361"/>
              <a:gd name="T48" fmla="*/ 20581515 w 366"/>
              <a:gd name="T49" fmla="*/ 22556044 h 361"/>
              <a:gd name="T50" fmla="*/ 21001411 w 366"/>
              <a:gd name="T51" fmla="*/ 22207762 h 361"/>
              <a:gd name="T52" fmla="*/ 21981697 w 366"/>
              <a:gd name="T53" fmla="*/ 21442068 h 361"/>
              <a:gd name="T54" fmla="*/ 22751638 w 366"/>
              <a:gd name="T55" fmla="*/ 20467404 h 361"/>
              <a:gd name="T56" fmla="*/ 23451729 w 366"/>
              <a:gd name="T57" fmla="*/ 19492741 h 361"/>
              <a:gd name="T58" fmla="*/ 24151821 w 366"/>
              <a:gd name="T59" fmla="*/ 18379028 h 361"/>
              <a:gd name="T60" fmla="*/ 24641831 w 366"/>
              <a:gd name="T61" fmla="*/ 17125739 h 361"/>
              <a:gd name="T62" fmla="*/ 25481888 w 366"/>
              <a:gd name="T63" fmla="*/ 14410718 h 361"/>
              <a:gd name="T64" fmla="*/ 25621853 w 366"/>
              <a:gd name="T65" fmla="*/ 12879066 h 361"/>
              <a:gd name="T66" fmla="*/ 25061727 w 366"/>
              <a:gd name="T67" fmla="*/ 9259039 h 361"/>
              <a:gd name="T68" fmla="*/ 23731660 w 366"/>
              <a:gd name="T69" fmla="*/ 6195999 h 361"/>
              <a:gd name="T70" fmla="*/ 23241649 w 366"/>
              <a:gd name="T71" fmla="*/ 5430042 h 361"/>
              <a:gd name="T72" fmla="*/ 22191512 w 366"/>
              <a:gd name="T73" fmla="*/ 4107359 h 361"/>
              <a:gd name="T74" fmla="*/ 21001411 w 366"/>
              <a:gd name="T75" fmla="*/ 2993647 h 361"/>
              <a:gd name="T76" fmla="*/ 19601493 w 366"/>
              <a:gd name="T77" fmla="*/ 2018983 h 361"/>
              <a:gd name="T78" fmla="*/ 18901402 w 366"/>
              <a:gd name="T79" fmla="*/ 1601308 h 361"/>
              <a:gd name="T80" fmla="*/ 17361254 w 366"/>
              <a:gd name="T81" fmla="*/ 905007 h 361"/>
              <a:gd name="T82" fmla="*/ 15821107 w 366"/>
              <a:gd name="T83" fmla="*/ 348019 h 361"/>
              <a:gd name="T84" fmla="*/ 14351074 w 366"/>
              <a:gd name="T85" fmla="*/ 69657 h 361"/>
              <a:gd name="T86" fmla="*/ 12740812 w 366"/>
              <a:gd name="T87" fmla="*/ 0 h 361"/>
              <a:gd name="T88" fmla="*/ 12040985 w 366"/>
              <a:gd name="T89" fmla="*/ 0 h 361"/>
              <a:gd name="T90" fmla="*/ 10850883 w 366"/>
              <a:gd name="T91" fmla="*/ 139313 h 361"/>
              <a:gd name="T92" fmla="*/ 9590666 w 366"/>
              <a:gd name="T93" fmla="*/ 348019 h 361"/>
              <a:gd name="T94" fmla="*/ 8330714 w 366"/>
              <a:gd name="T95" fmla="*/ 835350 h 361"/>
              <a:gd name="T96" fmla="*/ 7770588 w 366"/>
              <a:gd name="T97" fmla="*/ 1044320 h 361"/>
              <a:gd name="T98" fmla="*/ 6650601 w 366"/>
              <a:gd name="T99" fmla="*/ 1601308 h 361"/>
              <a:gd name="T100" fmla="*/ 5600464 w 366"/>
              <a:gd name="T101" fmla="*/ 2227689 h 361"/>
              <a:gd name="T102" fmla="*/ 4620443 w 366"/>
              <a:gd name="T103" fmla="*/ 2993647 h 361"/>
              <a:gd name="T104" fmla="*/ 3710271 w 366"/>
              <a:gd name="T105" fmla="*/ 3828997 h 361"/>
              <a:gd name="T106" fmla="*/ 3290111 w 366"/>
              <a:gd name="T107" fmla="*/ 4246672 h 361"/>
              <a:gd name="T108" fmla="*/ 2450054 w 366"/>
              <a:gd name="T109" fmla="*/ 5221336 h 361"/>
              <a:gd name="T110" fmla="*/ 1820078 w 366"/>
              <a:gd name="T111" fmla="*/ 6265656 h 361"/>
              <a:gd name="T112" fmla="*/ 1190102 w 366"/>
              <a:gd name="T113" fmla="*/ 7309712 h 361"/>
              <a:gd name="T114" fmla="*/ 910171 w 366"/>
              <a:gd name="T115" fmla="*/ 7797044 h 361"/>
              <a:gd name="T116" fmla="*/ 210080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19"/>
                </a:lnTo>
                <a:lnTo>
                  <a:pt x="10" y="240"/>
                </a:lnTo>
                <a:lnTo>
                  <a:pt x="17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2" y="298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8" y="322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7" y="341"/>
                </a:lnTo>
                <a:lnTo>
                  <a:pt x="105" y="345"/>
                </a:lnTo>
                <a:lnTo>
                  <a:pt x="112" y="348"/>
                </a:lnTo>
                <a:lnTo>
                  <a:pt x="119" y="350"/>
                </a:lnTo>
                <a:lnTo>
                  <a:pt x="127" y="352"/>
                </a:lnTo>
                <a:lnTo>
                  <a:pt x="135" y="356"/>
                </a:lnTo>
                <a:lnTo>
                  <a:pt x="142" y="357"/>
                </a:lnTo>
                <a:lnTo>
                  <a:pt x="150" y="359"/>
                </a:lnTo>
                <a:lnTo>
                  <a:pt x="158" y="360"/>
                </a:lnTo>
                <a:lnTo>
                  <a:pt x="166" y="360"/>
                </a:lnTo>
                <a:lnTo>
                  <a:pt x="173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3" y="359"/>
                </a:lnTo>
                <a:lnTo>
                  <a:pt x="211" y="358"/>
                </a:lnTo>
                <a:lnTo>
                  <a:pt x="219" y="357"/>
                </a:lnTo>
                <a:lnTo>
                  <a:pt x="226" y="355"/>
                </a:lnTo>
                <a:lnTo>
                  <a:pt x="235" y="352"/>
                </a:lnTo>
                <a:lnTo>
                  <a:pt x="242" y="350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79" y="334"/>
                </a:lnTo>
                <a:lnTo>
                  <a:pt x="287" y="329"/>
                </a:lnTo>
                <a:lnTo>
                  <a:pt x="294" y="324"/>
                </a:lnTo>
                <a:lnTo>
                  <a:pt x="300" y="319"/>
                </a:lnTo>
                <a:lnTo>
                  <a:pt x="307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0" y="287"/>
                </a:lnTo>
                <a:lnTo>
                  <a:pt x="335" y="280"/>
                </a:lnTo>
                <a:lnTo>
                  <a:pt x="341" y="272"/>
                </a:lnTo>
                <a:lnTo>
                  <a:pt x="345" y="264"/>
                </a:lnTo>
                <a:lnTo>
                  <a:pt x="352" y="246"/>
                </a:lnTo>
                <a:lnTo>
                  <a:pt x="358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8" y="133"/>
                </a:lnTo>
                <a:lnTo>
                  <a:pt x="350" y="110"/>
                </a:lnTo>
                <a:lnTo>
                  <a:pt x="339" y="89"/>
                </a:lnTo>
                <a:lnTo>
                  <a:pt x="332" y="78"/>
                </a:lnTo>
                <a:lnTo>
                  <a:pt x="325" y="69"/>
                </a:lnTo>
                <a:lnTo>
                  <a:pt x="317" y="59"/>
                </a:lnTo>
                <a:lnTo>
                  <a:pt x="309" y="51"/>
                </a:lnTo>
                <a:lnTo>
                  <a:pt x="300" y="43"/>
                </a:lnTo>
                <a:lnTo>
                  <a:pt x="291" y="36"/>
                </a:lnTo>
                <a:lnTo>
                  <a:pt x="280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8"/>
                </a:lnTo>
                <a:lnTo>
                  <a:pt x="226" y="5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2" y="0"/>
                </a:lnTo>
                <a:lnTo>
                  <a:pt x="163" y="1"/>
                </a:lnTo>
                <a:lnTo>
                  <a:pt x="155" y="2"/>
                </a:lnTo>
                <a:lnTo>
                  <a:pt x="145" y="3"/>
                </a:lnTo>
                <a:lnTo>
                  <a:pt x="137" y="5"/>
                </a:lnTo>
                <a:lnTo>
                  <a:pt x="129" y="8"/>
                </a:lnTo>
                <a:lnTo>
                  <a:pt x="119" y="12"/>
                </a:lnTo>
                <a:lnTo>
                  <a:pt x="111" y="15"/>
                </a:lnTo>
                <a:lnTo>
                  <a:pt x="103" y="19"/>
                </a:lnTo>
                <a:lnTo>
                  <a:pt x="95" y="23"/>
                </a:lnTo>
                <a:lnTo>
                  <a:pt x="87" y="27"/>
                </a:lnTo>
                <a:lnTo>
                  <a:pt x="80" y="32"/>
                </a:lnTo>
                <a:lnTo>
                  <a:pt x="73" y="38"/>
                </a:lnTo>
                <a:lnTo>
                  <a:pt x="66" y="43"/>
                </a:lnTo>
                <a:lnTo>
                  <a:pt x="59" y="49"/>
                </a:lnTo>
                <a:lnTo>
                  <a:pt x="53" y="55"/>
                </a:lnTo>
                <a:lnTo>
                  <a:pt x="47" y="61"/>
                </a:lnTo>
                <a:lnTo>
                  <a:pt x="41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7" y="105"/>
                </a:lnTo>
                <a:lnTo>
                  <a:pt x="13" y="112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4" name="Freeform 606">
            <a:extLst>
              <a:ext uri="{FF2B5EF4-FFF2-40B4-BE49-F238E27FC236}">
                <a16:creationId xmlns:a16="http://schemas.microsoft.com/office/drawing/2014/main" id="{B0BB7378-BAD0-455E-9FE1-C8BC71E50502}"/>
              </a:ext>
            </a:extLst>
          </p:cNvPr>
          <p:cNvSpPr>
            <a:spLocks/>
          </p:cNvSpPr>
          <p:nvPr/>
        </p:nvSpPr>
        <p:spPr bwMode="auto">
          <a:xfrm>
            <a:off x="2328863" y="31845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086374 w 135"/>
              <a:gd name="T17" fmla="*/ 910167 h 324"/>
              <a:gd name="T18" fmla="*/ 5956653 w 135"/>
              <a:gd name="T19" fmla="*/ 560123 h 324"/>
              <a:gd name="T20" fmla="*/ 6826673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00464 w 135"/>
              <a:gd name="T31" fmla="*/ 3080279 h 324"/>
              <a:gd name="T32" fmla="*/ 8432965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26673 w 135"/>
              <a:gd name="T45" fmla="*/ 3570287 h 324"/>
              <a:gd name="T46" fmla="*/ 6826673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4952624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12583 w 135"/>
              <a:gd name="T73" fmla="*/ 6720417 h 324"/>
              <a:gd name="T74" fmla="*/ 3212583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0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5" name="Rectangle 607">
            <a:extLst>
              <a:ext uri="{FF2B5EF4-FFF2-40B4-BE49-F238E27FC236}">
                <a16:creationId xmlns:a16="http://schemas.microsoft.com/office/drawing/2014/main" id="{A72CD1D5-9505-420C-8256-D645468BA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3187700"/>
            <a:ext cx="9525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96" name="Rectangle 608">
            <a:extLst>
              <a:ext uri="{FF2B5EF4-FFF2-40B4-BE49-F238E27FC236}">
                <a16:creationId xmlns:a16="http://schemas.microsoft.com/office/drawing/2014/main" id="{EE050FFB-15C7-4C43-9C26-A196E559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3159125"/>
            <a:ext cx="9525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97" name="Freeform 609">
            <a:extLst>
              <a:ext uri="{FF2B5EF4-FFF2-40B4-BE49-F238E27FC236}">
                <a16:creationId xmlns:a16="http://schemas.microsoft.com/office/drawing/2014/main" id="{92C12B8A-2671-4BFF-9540-0D54F28123AF}"/>
              </a:ext>
            </a:extLst>
          </p:cNvPr>
          <p:cNvSpPr>
            <a:spLocks/>
          </p:cNvSpPr>
          <p:nvPr/>
        </p:nvSpPr>
        <p:spPr bwMode="auto">
          <a:xfrm>
            <a:off x="2403475" y="3184525"/>
            <a:ext cx="85725" cy="119063"/>
          </a:xfrm>
          <a:custGeom>
            <a:avLst/>
            <a:gdLst>
              <a:gd name="T0" fmla="*/ 350044 w 324"/>
              <a:gd name="T1" fmla="*/ 8480703 h 446"/>
              <a:gd name="T2" fmla="*/ 1960033 w 324"/>
              <a:gd name="T3" fmla="*/ 4917355 h 446"/>
              <a:gd name="T4" fmla="*/ 3920331 w 324"/>
              <a:gd name="T5" fmla="*/ 2708016 h 446"/>
              <a:gd name="T6" fmla="*/ 5740400 w 324"/>
              <a:gd name="T7" fmla="*/ 1496563 h 446"/>
              <a:gd name="T8" fmla="*/ 8330406 w 324"/>
              <a:gd name="T9" fmla="*/ 356388 h 446"/>
              <a:gd name="T10" fmla="*/ 10920677 w 324"/>
              <a:gd name="T11" fmla="*/ 0 h 446"/>
              <a:gd name="T12" fmla="*/ 12390702 w 324"/>
              <a:gd name="T13" fmla="*/ 71278 h 446"/>
              <a:gd name="T14" fmla="*/ 14351000 w 324"/>
              <a:gd name="T15" fmla="*/ 427666 h 446"/>
              <a:gd name="T16" fmla="*/ 15681060 w 324"/>
              <a:gd name="T17" fmla="*/ 855065 h 446"/>
              <a:gd name="T18" fmla="*/ 17361165 w 324"/>
              <a:gd name="T19" fmla="*/ 1781674 h 446"/>
              <a:gd name="T20" fmla="*/ 18411031 w 324"/>
              <a:gd name="T21" fmla="*/ 2565461 h 446"/>
              <a:gd name="T22" fmla="*/ 19601127 w 324"/>
              <a:gd name="T23" fmla="*/ 3848458 h 446"/>
              <a:gd name="T24" fmla="*/ 20231365 w 324"/>
              <a:gd name="T25" fmla="*/ 570221 h 446"/>
              <a:gd name="T26" fmla="*/ 22611292 w 324"/>
              <a:gd name="T27" fmla="*/ 22591270 h 446"/>
              <a:gd name="T28" fmla="*/ 21841354 w 324"/>
              <a:gd name="T29" fmla="*/ 25727218 h 446"/>
              <a:gd name="T30" fmla="*/ 20791223 w 324"/>
              <a:gd name="T31" fmla="*/ 27580170 h 446"/>
              <a:gd name="T32" fmla="*/ 19461163 w 324"/>
              <a:gd name="T33" fmla="*/ 29076733 h 446"/>
              <a:gd name="T34" fmla="*/ 18271067 w 324"/>
              <a:gd name="T35" fmla="*/ 30003075 h 446"/>
              <a:gd name="T36" fmla="*/ 16521112 w 324"/>
              <a:gd name="T37" fmla="*/ 30929684 h 446"/>
              <a:gd name="T38" fmla="*/ 14980973 w 324"/>
              <a:gd name="T39" fmla="*/ 31357083 h 446"/>
              <a:gd name="T40" fmla="*/ 12950825 w 324"/>
              <a:gd name="T41" fmla="*/ 31713471 h 446"/>
              <a:gd name="T42" fmla="*/ 11480800 w 324"/>
              <a:gd name="T43" fmla="*/ 31784749 h 446"/>
              <a:gd name="T44" fmla="*/ 9590617 w 324"/>
              <a:gd name="T45" fmla="*/ 31499638 h 446"/>
              <a:gd name="T46" fmla="*/ 8260556 w 324"/>
              <a:gd name="T47" fmla="*/ 31214528 h 446"/>
              <a:gd name="T48" fmla="*/ 6580452 w 324"/>
              <a:gd name="T49" fmla="*/ 30573296 h 446"/>
              <a:gd name="T50" fmla="*/ 4970198 w 324"/>
              <a:gd name="T51" fmla="*/ 29646687 h 446"/>
              <a:gd name="T52" fmla="*/ 3850217 w 324"/>
              <a:gd name="T53" fmla="*/ 28862900 h 446"/>
              <a:gd name="T54" fmla="*/ 2660121 w 324"/>
              <a:gd name="T55" fmla="*/ 27508892 h 446"/>
              <a:gd name="T56" fmla="*/ 1400175 w 324"/>
              <a:gd name="T57" fmla="*/ 25513386 h 446"/>
              <a:gd name="T58" fmla="*/ 3570287 w 324"/>
              <a:gd name="T59" fmla="*/ 23660434 h 446"/>
              <a:gd name="T60" fmla="*/ 4970198 w 324"/>
              <a:gd name="T61" fmla="*/ 26083340 h 446"/>
              <a:gd name="T62" fmla="*/ 6930496 w 324"/>
              <a:gd name="T63" fmla="*/ 27722458 h 446"/>
              <a:gd name="T64" fmla="*/ 8680450 w 324"/>
              <a:gd name="T65" fmla="*/ 28649067 h 446"/>
              <a:gd name="T66" fmla="*/ 11200606 w 324"/>
              <a:gd name="T67" fmla="*/ 29148011 h 446"/>
              <a:gd name="T68" fmla="*/ 12950825 w 324"/>
              <a:gd name="T69" fmla="*/ 29076733 h 446"/>
              <a:gd name="T70" fmla="*/ 14980973 w 324"/>
              <a:gd name="T71" fmla="*/ 28649067 h 446"/>
              <a:gd name="T72" fmla="*/ 16450998 w 324"/>
              <a:gd name="T73" fmla="*/ 28007569 h 446"/>
              <a:gd name="T74" fmla="*/ 18061252 w 324"/>
              <a:gd name="T75" fmla="*/ 26724838 h 446"/>
              <a:gd name="T76" fmla="*/ 19041269 w 324"/>
              <a:gd name="T77" fmla="*/ 25513386 h 446"/>
              <a:gd name="T78" fmla="*/ 20231365 w 324"/>
              <a:gd name="T79" fmla="*/ 21308540 h 446"/>
              <a:gd name="T80" fmla="*/ 18691225 w 324"/>
              <a:gd name="T81" fmla="*/ 20952151 h 446"/>
              <a:gd name="T82" fmla="*/ 14351000 w 324"/>
              <a:gd name="T83" fmla="*/ 23375324 h 446"/>
              <a:gd name="T84" fmla="*/ 11060642 w 324"/>
              <a:gd name="T85" fmla="*/ 23660434 h 446"/>
              <a:gd name="T86" fmla="*/ 8960644 w 324"/>
              <a:gd name="T87" fmla="*/ 23375324 h 446"/>
              <a:gd name="T88" fmla="*/ 7420504 w 324"/>
              <a:gd name="T89" fmla="*/ 23018936 h 446"/>
              <a:gd name="T90" fmla="*/ 5460471 w 324"/>
              <a:gd name="T91" fmla="*/ 22021316 h 446"/>
              <a:gd name="T92" fmla="*/ 3710252 w 324"/>
              <a:gd name="T93" fmla="*/ 20667308 h 446"/>
              <a:gd name="T94" fmla="*/ 2590271 w 324"/>
              <a:gd name="T95" fmla="*/ 19384311 h 446"/>
              <a:gd name="T96" fmla="*/ 1330060 w 324"/>
              <a:gd name="T97" fmla="*/ 17389071 h 446"/>
              <a:gd name="T98" fmla="*/ 279929 w 324"/>
              <a:gd name="T99" fmla="*/ 14466955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4"/>
              <a:gd name="T151" fmla="*/ 0 h 446"/>
              <a:gd name="T152" fmla="*/ 324 w 324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4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5" y="119"/>
                </a:lnTo>
                <a:lnTo>
                  <a:pt x="13" y="98"/>
                </a:lnTo>
                <a:lnTo>
                  <a:pt x="23" y="79"/>
                </a:lnTo>
                <a:lnTo>
                  <a:pt x="28" y="69"/>
                </a:lnTo>
                <a:lnTo>
                  <a:pt x="34" y="61"/>
                </a:lnTo>
                <a:lnTo>
                  <a:pt x="42" y="53"/>
                </a:lnTo>
                <a:lnTo>
                  <a:pt x="49" y="45"/>
                </a:lnTo>
                <a:lnTo>
                  <a:pt x="56" y="38"/>
                </a:lnTo>
                <a:lnTo>
                  <a:pt x="65" y="32"/>
                </a:lnTo>
                <a:lnTo>
                  <a:pt x="73" y="26"/>
                </a:lnTo>
                <a:lnTo>
                  <a:pt x="82" y="21"/>
                </a:lnTo>
                <a:lnTo>
                  <a:pt x="92" y="15"/>
                </a:lnTo>
                <a:lnTo>
                  <a:pt x="100" y="11"/>
                </a:lnTo>
                <a:lnTo>
                  <a:pt x="109" y="8"/>
                </a:lnTo>
                <a:lnTo>
                  <a:pt x="119" y="5"/>
                </a:lnTo>
                <a:lnTo>
                  <a:pt x="128" y="3"/>
                </a:lnTo>
                <a:lnTo>
                  <a:pt x="137" y="1"/>
                </a:lnTo>
                <a:lnTo>
                  <a:pt x="147" y="0"/>
                </a:lnTo>
                <a:lnTo>
                  <a:pt x="156" y="0"/>
                </a:lnTo>
                <a:lnTo>
                  <a:pt x="163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1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7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8"/>
                </a:lnTo>
                <a:lnTo>
                  <a:pt x="242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7" y="40"/>
                </a:lnTo>
                <a:lnTo>
                  <a:pt x="271" y="44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4" y="8"/>
                </a:lnTo>
                <a:lnTo>
                  <a:pt x="324" y="299"/>
                </a:lnTo>
                <a:lnTo>
                  <a:pt x="323" y="317"/>
                </a:lnTo>
                <a:lnTo>
                  <a:pt x="321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7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2" y="412"/>
                </a:lnTo>
                <a:lnTo>
                  <a:pt x="267" y="416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2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4" y="440"/>
                </a:lnTo>
                <a:lnTo>
                  <a:pt x="207" y="441"/>
                </a:lnTo>
                <a:lnTo>
                  <a:pt x="200" y="443"/>
                </a:lnTo>
                <a:lnTo>
                  <a:pt x="192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4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3"/>
                </a:lnTo>
                <a:lnTo>
                  <a:pt x="137" y="442"/>
                </a:lnTo>
                <a:lnTo>
                  <a:pt x="131" y="441"/>
                </a:lnTo>
                <a:lnTo>
                  <a:pt x="124" y="439"/>
                </a:lnTo>
                <a:lnTo>
                  <a:pt x="118" y="438"/>
                </a:lnTo>
                <a:lnTo>
                  <a:pt x="111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7" y="426"/>
                </a:lnTo>
                <a:lnTo>
                  <a:pt x="82" y="423"/>
                </a:lnTo>
                <a:lnTo>
                  <a:pt x="76" y="420"/>
                </a:lnTo>
                <a:lnTo>
                  <a:pt x="71" y="416"/>
                </a:lnTo>
                <a:lnTo>
                  <a:pt x="66" y="412"/>
                </a:lnTo>
                <a:lnTo>
                  <a:pt x="60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3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5" y="342"/>
                </a:lnTo>
                <a:lnTo>
                  <a:pt x="59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3" y="379"/>
                </a:lnTo>
                <a:lnTo>
                  <a:pt x="91" y="384"/>
                </a:lnTo>
                <a:lnTo>
                  <a:pt x="99" y="389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2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1" y="389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8" y="364"/>
                </a:lnTo>
                <a:lnTo>
                  <a:pt x="272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7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5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6" y="330"/>
                </a:lnTo>
                <a:lnTo>
                  <a:pt x="128" y="328"/>
                </a:lnTo>
                <a:lnTo>
                  <a:pt x="121" y="327"/>
                </a:lnTo>
                <a:lnTo>
                  <a:pt x="113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4" y="313"/>
                </a:lnTo>
                <a:lnTo>
                  <a:pt x="78" y="309"/>
                </a:lnTo>
                <a:lnTo>
                  <a:pt x="72" y="304"/>
                </a:lnTo>
                <a:lnTo>
                  <a:pt x="66" y="300"/>
                </a:lnTo>
                <a:lnTo>
                  <a:pt x="59" y="295"/>
                </a:lnTo>
                <a:lnTo>
                  <a:pt x="53" y="290"/>
                </a:lnTo>
                <a:lnTo>
                  <a:pt x="47" y="284"/>
                </a:lnTo>
                <a:lnTo>
                  <a:pt x="42" y="278"/>
                </a:lnTo>
                <a:lnTo>
                  <a:pt x="37" y="272"/>
                </a:lnTo>
                <a:lnTo>
                  <a:pt x="31" y="266"/>
                </a:lnTo>
                <a:lnTo>
                  <a:pt x="26" y="258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8" y="220"/>
                </a:lnTo>
                <a:lnTo>
                  <a:pt x="4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8" name="Freeform 610">
            <a:extLst>
              <a:ext uri="{FF2B5EF4-FFF2-40B4-BE49-F238E27FC236}">
                <a16:creationId xmlns:a16="http://schemas.microsoft.com/office/drawing/2014/main" id="{3917A318-3563-48CB-8A3F-F4A4C5A12D81}"/>
              </a:ext>
            </a:extLst>
          </p:cNvPr>
          <p:cNvSpPr>
            <a:spLocks/>
          </p:cNvSpPr>
          <p:nvPr/>
        </p:nvSpPr>
        <p:spPr bwMode="auto">
          <a:xfrm>
            <a:off x="2413000" y="319563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421108 w 248"/>
              <a:gd name="T17" fmla="*/ 1687694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251963 w 248"/>
              <a:gd name="T25" fmla="*/ 17571366 h 253"/>
              <a:gd name="T26" fmla="*/ 10263917 w 248"/>
              <a:gd name="T27" fmla="*/ 17432482 h 253"/>
              <a:gd name="T28" fmla="*/ 11275872 w 248"/>
              <a:gd name="T29" fmla="*/ 17224024 h 253"/>
              <a:gd name="T30" fmla="*/ 12287826 w 248"/>
              <a:gd name="T31" fmla="*/ 16807371 h 253"/>
              <a:gd name="T32" fmla="*/ 12793803 w 248"/>
              <a:gd name="T33" fmla="*/ 16598913 h 253"/>
              <a:gd name="T34" fmla="*/ 13877810 w 248"/>
              <a:gd name="T35" fmla="*/ 16043375 h 253"/>
              <a:gd name="T36" fmla="*/ 14745391 w 248"/>
              <a:gd name="T37" fmla="*/ 15418264 h 253"/>
              <a:gd name="T38" fmla="*/ 15685025 w 248"/>
              <a:gd name="T39" fmla="*/ 14515385 h 253"/>
              <a:gd name="T40" fmla="*/ 16407696 w 248"/>
              <a:gd name="T41" fmla="*/ 13612505 h 253"/>
              <a:gd name="T42" fmla="*/ 17130636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769031 w 248"/>
              <a:gd name="T53" fmla="*/ 4583709 h 253"/>
              <a:gd name="T54" fmla="*/ 15757077 w 248"/>
              <a:gd name="T55" fmla="*/ 3194866 h 253"/>
              <a:gd name="T56" fmla="*/ 15179048 w 248"/>
              <a:gd name="T57" fmla="*/ 2639065 h 253"/>
              <a:gd name="T58" fmla="*/ 14456108 w 248"/>
              <a:gd name="T59" fmla="*/ 2014217 h 253"/>
              <a:gd name="T60" fmla="*/ 13805758 w 248"/>
              <a:gd name="T61" fmla="*/ 1527991 h 253"/>
              <a:gd name="T62" fmla="*/ 12938176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842215 w 248"/>
              <a:gd name="T69" fmla="*/ 277769 h 253"/>
              <a:gd name="T70" fmla="*/ 9974634 w 248"/>
              <a:gd name="T71" fmla="*/ 69574 h 253"/>
              <a:gd name="T72" fmla="*/ 8962948 w 248"/>
              <a:gd name="T73" fmla="*/ 0 h 253"/>
              <a:gd name="T74" fmla="*/ 8529023 w 248"/>
              <a:gd name="T75" fmla="*/ 0 h 253"/>
              <a:gd name="T76" fmla="*/ 6939039 w 248"/>
              <a:gd name="T77" fmla="*/ 138884 h 253"/>
              <a:gd name="T78" fmla="*/ 5637801 w 248"/>
              <a:gd name="T79" fmla="*/ 416653 h 253"/>
              <a:gd name="T80" fmla="*/ 4336832 w 248"/>
              <a:gd name="T81" fmla="*/ 972454 h 253"/>
              <a:gd name="T82" fmla="*/ 3252557 w 248"/>
              <a:gd name="T83" fmla="*/ 1666875 h 253"/>
              <a:gd name="T84" fmla="*/ 2818901 w 248"/>
              <a:gd name="T85" fmla="*/ 2083528 h 253"/>
              <a:gd name="T86" fmla="*/ 2023909 w 248"/>
              <a:gd name="T87" fmla="*/ 2917097 h 253"/>
              <a:gd name="T88" fmla="*/ 1373290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5"/>
                </a:lnTo>
                <a:lnTo>
                  <a:pt x="40" y="222"/>
                </a:lnTo>
                <a:lnTo>
                  <a:pt x="46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5" y="243"/>
                </a:lnTo>
                <a:lnTo>
                  <a:pt x="82" y="246"/>
                </a:lnTo>
                <a:lnTo>
                  <a:pt x="89" y="249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8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2"/>
                </a:lnTo>
                <a:lnTo>
                  <a:pt x="177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4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7" y="196"/>
                </a:lnTo>
                <a:lnTo>
                  <a:pt x="237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2" y="66"/>
                </a:lnTo>
                <a:lnTo>
                  <a:pt x="226" y="55"/>
                </a:lnTo>
                <a:lnTo>
                  <a:pt x="218" y="46"/>
                </a:lnTo>
                <a:lnTo>
                  <a:pt x="210" y="38"/>
                </a:lnTo>
                <a:lnTo>
                  <a:pt x="205" y="34"/>
                </a:lnTo>
                <a:lnTo>
                  <a:pt x="200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5"/>
                </a:lnTo>
                <a:lnTo>
                  <a:pt x="150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4" y="0"/>
                </a:lnTo>
                <a:lnTo>
                  <a:pt x="118" y="0"/>
                </a:lnTo>
                <a:lnTo>
                  <a:pt x="107" y="1"/>
                </a:lnTo>
                <a:lnTo>
                  <a:pt x="96" y="2"/>
                </a:lnTo>
                <a:lnTo>
                  <a:pt x="87" y="4"/>
                </a:lnTo>
                <a:lnTo>
                  <a:pt x="78" y="6"/>
                </a:lnTo>
                <a:lnTo>
                  <a:pt x="68" y="10"/>
                </a:lnTo>
                <a:lnTo>
                  <a:pt x="60" y="14"/>
                </a:lnTo>
                <a:lnTo>
                  <a:pt x="53" y="19"/>
                </a:lnTo>
                <a:lnTo>
                  <a:pt x="45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19" y="54"/>
                </a:lnTo>
                <a:lnTo>
                  <a:pt x="15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9" name="Rectangle 611">
            <a:extLst>
              <a:ext uri="{FF2B5EF4-FFF2-40B4-BE49-F238E27FC236}">
                <a16:creationId xmlns:a16="http://schemas.microsoft.com/office/drawing/2014/main" id="{8F4EB9B8-60C2-4DAD-B8AD-67D271464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187700"/>
            <a:ext cx="11113" cy="82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0" name="Rectangle 612">
            <a:extLst>
              <a:ext uri="{FF2B5EF4-FFF2-40B4-BE49-F238E27FC236}">
                <a16:creationId xmlns:a16="http://schemas.microsoft.com/office/drawing/2014/main" id="{F85B902C-A177-412F-9856-137E07E4C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159125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1" name="Freeform 613">
            <a:extLst>
              <a:ext uri="{FF2B5EF4-FFF2-40B4-BE49-F238E27FC236}">
                <a16:creationId xmlns:a16="http://schemas.microsoft.com/office/drawing/2014/main" id="{1E1E4819-0F0F-4B50-B40F-B188BCD487B4}"/>
              </a:ext>
            </a:extLst>
          </p:cNvPr>
          <p:cNvSpPr>
            <a:spLocks/>
          </p:cNvSpPr>
          <p:nvPr/>
        </p:nvSpPr>
        <p:spPr bwMode="auto">
          <a:xfrm>
            <a:off x="2538413" y="3184525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20244 h 324"/>
              <a:gd name="T6" fmla="*/ 3692495 w 280"/>
              <a:gd name="T7" fmla="*/ 2450042 h 324"/>
              <a:gd name="T8" fmla="*/ 4402374 w 280"/>
              <a:gd name="T9" fmla="*/ 1750219 h 324"/>
              <a:gd name="T10" fmla="*/ 5254550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04749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485387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19911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686707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14505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497244 w 280"/>
              <a:gd name="T73" fmla="*/ 3220244 h 324"/>
              <a:gd name="T74" fmla="*/ 11645068 w 280"/>
              <a:gd name="T75" fmla="*/ 3010165 h 324"/>
              <a:gd name="T76" fmla="*/ 10722011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4970492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08436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6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4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2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3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79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4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1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8" y="64"/>
                </a:lnTo>
                <a:lnTo>
                  <a:pt x="261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5" y="113"/>
                </a:lnTo>
                <a:lnTo>
                  <a:pt x="231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8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1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1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5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1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4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8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2" name="Freeform 614">
            <a:extLst>
              <a:ext uri="{FF2B5EF4-FFF2-40B4-BE49-F238E27FC236}">
                <a16:creationId xmlns:a16="http://schemas.microsoft.com/office/drawing/2014/main" id="{1929182A-0CE3-4E65-A72F-92A59A4AF7B1}"/>
              </a:ext>
            </a:extLst>
          </p:cNvPr>
          <p:cNvSpPr>
            <a:spLocks/>
          </p:cNvSpPr>
          <p:nvPr/>
        </p:nvSpPr>
        <p:spPr bwMode="auto">
          <a:xfrm>
            <a:off x="2628900" y="3184525"/>
            <a:ext cx="87313" cy="88900"/>
          </a:xfrm>
          <a:custGeom>
            <a:avLst/>
            <a:gdLst>
              <a:gd name="T0" fmla="*/ 0 w 329"/>
              <a:gd name="T1" fmla="*/ 12117445 h 332"/>
              <a:gd name="T2" fmla="*/ 281843 w 329"/>
              <a:gd name="T3" fmla="*/ 9536399 h 332"/>
              <a:gd name="T4" fmla="*/ 985920 w 329"/>
              <a:gd name="T5" fmla="*/ 7098344 h 332"/>
              <a:gd name="T6" fmla="*/ 1267764 w 329"/>
              <a:gd name="T7" fmla="*/ 6524778 h 332"/>
              <a:gd name="T8" fmla="*/ 1831184 w 329"/>
              <a:gd name="T9" fmla="*/ 5520904 h 332"/>
              <a:gd name="T10" fmla="*/ 2465199 w 329"/>
              <a:gd name="T11" fmla="*/ 4517298 h 332"/>
              <a:gd name="T12" fmla="*/ 3239870 w 329"/>
              <a:gd name="T13" fmla="*/ 3656682 h 332"/>
              <a:gd name="T14" fmla="*/ 3662369 w 329"/>
              <a:gd name="T15" fmla="*/ 3226642 h 332"/>
              <a:gd name="T16" fmla="*/ 4507633 w 329"/>
              <a:gd name="T17" fmla="*/ 2509551 h 332"/>
              <a:gd name="T18" fmla="*/ 5493553 w 329"/>
              <a:gd name="T19" fmla="*/ 1864222 h 332"/>
              <a:gd name="T20" fmla="*/ 6409146 w 329"/>
              <a:gd name="T21" fmla="*/ 1290657 h 332"/>
              <a:gd name="T22" fmla="*/ 7465660 w 329"/>
              <a:gd name="T23" fmla="*/ 788586 h 332"/>
              <a:gd name="T24" fmla="*/ 7958752 w 329"/>
              <a:gd name="T25" fmla="*/ 645328 h 332"/>
              <a:gd name="T26" fmla="*/ 8944673 w 329"/>
              <a:gd name="T27" fmla="*/ 286783 h 332"/>
              <a:gd name="T28" fmla="*/ 10071780 w 329"/>
              <a:gd name="T29" fmla="*/ 143525 h 332"/>
              <a:gd name="T30" fmla="*/ 11198622 w 329"/>
              <a:gd name="T31" fmla="*/ 0 h 332"/>
              <a:gd name="T32" fmla="*/ 11691715 w 329"/>
              <a:gd name="T33" fmla="*/ 0 h 332"/>
              <a:gd name="T34" fmla="*/ 14438492 w 329"/>
              <a:gd name="T35" fmla="*/ 358545 h 332"/>
              <a:gd name="T36" fmla="*/ 16903425 w 329"/>
              <a:gd name="T37" fmla="*/ 1218894 h 332"/>
              <a:gd name="T38" fmla="*/ 18805203 w 329"/>
              <a:gd name="T39" fmla="*/ 2724571 h 332"/>
              <a:gd name="T40" fmla="*/ 20354545 w 329"/>
              <a:gd name="T41" fmla="*/ 4804081 h 332"/>
              <a:gd name="T42" fmla="*/ 23171915 w 329"/>
              <a:gd name="T43" fmla="*/ 573566 h 332"/>
              <a:gd name="T44" fmla="*/ 20354545 w 329"/>
              <a:gd name="T45" fmla="*/ 23231284 h 332"/>
              <a:gd name="T46" fmla="*/ 20354545 w 329"/>
              <a:gd name="T47" fmla="*/ 19144294 h 332"/>
              <a:gd name="T48" fmla="*/ 19579874 w 329"/>
              <a:gd name="T49" fmla="*/ 20148167 h 332"/>
              <a:gd name="T50" fmla="*/ 18805203 w 329"/>
              <a:gd name="T51" fmla="*/ 21151773 h 332"/>
              <a:gd name="T52" fmla="*/ 17819018 w 329"/>
              <a:gd name="T53" fmla="*/ 21940627 h 332"/>
              <a:gd name="T54" fmla="*/ 16762769 w 329"/>
              <a:gd name="T55" fmla="*/ 22657718 h 332"/>
              <a:gd name="T56" fmla="*/ 16128755 w 329"/>
              <a:gd name="T57" fmla="*/ 22944501 h 332"/>
              <a:gd name="T58" fmla="*/ 14931319 w 329"/>
              <a:gd name="T59" fmla="*/ 23303046 h 332"/>
              <a:gd name="T60" fmla="*/ 13522899 w 329"/>
              <a:gd name="T61" fmla="*/ 23661324 h 332"/>
              <a:gd name="T62" fmla="*/ 12114214 w 329"/>
              <a:gd name="T63" fmla="*/ 23804849 h 332"/>
              <a:gd name="T64" fmla="*/ 11409872 w 329"/>
              <a:gd name="T65" fmla="*/ 23804849 h 332"/>
              <a:gd name="T66" fmla="*/ 10283030 w 329"/>
              <a:gd name="T67" fmla="*/ 23733087 h 332"/>
              <a:gd name="T68" fmla="*/ 9226516 w 329"/>
              <a:gd name="T69" fmla="*/ 23589829 h 332"/>
              <a:gd name="T70" fmla="*/ 8170002 w 329"/>
              <a:gd name="T71" fmla="*/ 23374541 h 332"/>
              <a:gd name="T72" fmla="*/ 7113488 w 329"/>
              <a:gd name="T73" fmla="*/ 23016264 h 332"/>
              <a:gd name="T74" fmla="*/ 6620661 w 329"/>
              <a:gd name="T75" fmla="*/ 22800976 h 332"/>
              <a:gd name="T76" fmla="*/ 5634475 w 329"/>
              <a:gd name="T77" fmla="*/ 22227410 h 332"/>
              <a:gd name="T78" fmla="*/ 4718883 w 329"/>
              <a:gd name="T79" fmla="*/ 21653844 h 332"/>
              <a:gd name="T80" fmla="*/ 3873619 w 329"/>
              <a:gd name="T81" fmla="*/ 21008516 h 332"/>
              <a:gd name="T82" fmla="*/ 3380791 w 329"/>
              <a:gd name="T83" fmla="*/ 20649970 h 332"/>
              <a:gd name="T84" fmla="*/ 2605855 w 329"/>
              <a:gd name="T85" fmla="*/ 19789622 h 332"/>
              <a:gd name="T86" fmla="*/ 1972106 w 329"/>
              <a:gd name="T87" fmla="*/ 18929273 h 332"/>
              <a:gd name="T88" fmla="*/ 1338092 w 329"/>
              <a:gd name="T89" fmla="*/ 17925400 h 332"/>
              <a:gd name="T90" fmla="*/ 845264 w 329"/>
              <a:gd name="T91" fmla="*/ 16921526 h 332"/>
              <a:gd name="T92" fmla="*/ 493093 w 329"/>
              <a:gd name="T93" fmla="*/ 15774395 h 332"/>
              <a:gd name="T94" fmla="*/ 70328 w 329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8" y="91"/>
                </a:lnTo>
                <a:lnTo>
                  <a:pt x="21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7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5" y="5"/>
                </a:lnTo>
                <a:lnTo>
                  <a:pt x="223" y="10"/>
                </a:lnTo>
                <a:lnTo>
                  <a:pt x="240" y="17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0" y="301"/>
                </a:lnTo>
                <a:lnTo>
                  <a:pt x="253" y="306"/>
                </a:lnTo>
                <a:lnTo>
                  <a:pt x="246" y="311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2" y="331"/>
                </a:lnTo>
                <a:lnTo>
                  <a:pt x="172" y="332"/>
                </a:lnTo>
                <a:lnTo>
                  <a:pt x="162" y="332"/>
                </a:lnTo>
                <a:lnTo>
                  <a:pt x="154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1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3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8" y="288"/>
                </a:lnTo>
                <a:lnTo>
                  <a:pt x="43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3" y="256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3" name="Freeform 615">
            <a:extLst>
              <a:ext uri="{FF2B5EF4-FFF2-40B4-BE49-F238E27FC236}">
                <a16:creationId xmlns:a16="http://schemas.microsoft.com/office/drawing/2014/main" id="{9FDE1FCD-02CB-420D-BD90-2294F75E43FB}"/>
              </a:ext>
            </a:extLst>
          </p:cNvPr>
          <p:cNvSpPr>
            <a:spLocks/>
          </p:cNvSpPr>
          <p:nvPr/>
        </p:nvSpPr>
        <p:spPr bwMode="auto">
          <a:xfrm>
            <a:off x="2640013" y="3195638"/>
            <a:ext cx="66675" cy="66675"/>
          </a:xfrm>
          <a:custGeom>
            <a:avLst/>
            <a:gdLst>
              <a:gd name="T0" fmla="*/ 0 w 249"/>
              <a:gd name="T1" fmla="*/ 8264801 h 253"/>
              <a:gd name="T2" fmla="*/ 286783 w 249"/>
              <a:gd name="T3" fmla="*/ 10834556 h 253"/>
              <a:gd name="T4" fmla="*/ 1218894 w 249"/>
              <a:gd name="T5" fmla="*/ 13056968 h 253"/>
              <a:gd name="T6" fmla="*/ 1505677 w 249"/>
              <a:gd name="T7" fmla="*/ 13612505 h 253"/>
              <a:gd name="T8" fmla="*/ 2222768 w 249"/>
              <a:gd name="T9" fmla="*/ 14515385 h 253"/>
              <a:gd name="T10" fmla="*/ 3011354 w 249"/>
              <a:gd name="T11" fmla="*/ 15418264 h 253"/>
              <a:gd name="T12" fmla="*/ 3871970 w 249"/>
              <a:gd name="T13" fmla="*/ 16112949 h 253"/>
              <a:gd name="T14" fmla="*/ 4373773 w 249"/>
              <a:gd name="T15" fmla="*/ 16390718 h 253"/>
              <a:gd name="T16" fmla="*/ 5449409 w 249"/>
              <a:gd name="T17" fmla="*/ 16876945 h 253"/>
              <a:gd name="T18" fmla="*/ 6524778 w 249"/>
              <a:gd name="T19" fmla="*/ 17293598 h 253"/>
              <a:gd name="T20" fmla="*/ 7528652 w 249"/>
              <a:gd name="T21" fmla="*/ 17501792 h 253"/>
              <a:gd name="T22" fmla="*/ 8675783 w 249"/>
              <a:gd name="T23" fmla="*/ 17571366 h 253"/>
              <a:gd name="T24" fmla="*/ 9321111 w 249"/>
              <a:gd name="T25" fmla="*/ 17571366 h 253"/>
              <a:gd name="T26" fmla="*/ 10540005 w 249"/>
              <a:gd name="T27" fmla="*/ 17432482 h 253"/>
              <a:gd name="T28" fmla="*/ 11687405 w 249"/>
              <a:gd name="T29" fmla="*/ 17085139 h 253"/>
              <a:gd name="T30" fmla="*/ 12834536 w 249"/>
              <a:gd name="T31" fmla="*/ 16598913 h 253"/>
              <a:gd name="T32" fmla="*/ 13336339 w 249"/>
              <a:gd name="T33" fmla="*/ 16321144 h 253"/>
              <a:gd name="T34" fmla="*/ 14340213 w 249"/>
              <a:gd name="T35" fmla="*/ 15696033 h 253"/>
              <a:gd name="T36" fmla="*/ 15200561 w 249"/>
              <a:gd name="T37" fmla="*/ 14862727 h 253"/>
              <a:gd name="T38" fmla="*/ 15989415 w 249"/>
              <a:gd name="T39" fmla="*/ 14029421 h 253"/>
              <a:gd name="T40" fmla="*/ 16634743 w 249"/>
              <a:gd name="T41" fmla="*/ 13056968 h 253"/>
              <a:gd name="T42" fmla="*/ 17136546 w 249"/>
              <a:gd name="T43" fmla="*/ 12084778 h 253"/>
              <a:gd name="T44" fmla="*/ 17710112 w 249"/>
              <a:gd name="T45" fmla="*/ 10000986 h 253"/>
              <a:gd name="T46" fmla="*/ 17853637 w 249"/>
              <a:gd name="T47" fmla="*/ 8959223 h 253"/>
              <a:gd name="T48" fmla="*/ 17495092 w 249"/>
              <a:gd name="T49" fmla="*/ 6667500 h 253"/>
              <a:gd name="T50" fmla="*/ 16634743 w 249"/>
              <a:gd name="T51" fmla="*/ 4583709 h 253"/>
              <a:gd name="T52" fmla="*/ 16347960 w 249"/>
              <a:gd name="T53" fmla="*/ 4028171 h 253"/>
              <a:gd name="T54" fmla="*/ 15630869 w 249"/>
              <a:gd name="T55" fmla="*/ 3125292 h 253"/>
              <a:gd name="T56" fmla="*/ 14913778 w 249"/>
              <a:gd name="T57" fmla="*/ 2361296 h 253"/>
              <a:gd name="T58" fmla="*/ 14053430 w 249"/>
              <a:gd name="T59" fmla="*/ 1597301 h 253"/>
              <a:gd name="T60" fmla="*/ 13479864 w 249"/>
              <a:gd name="T61" fmla="*/ 1319533 h 253"/>
              <a:gd name="T62" fmla="*/ 12475990 w 249"/>
              <a:gd name="T63" fmla="*/ 833306 h 253"/>
              <a:gd name="T64" fmla="*/ 11400622 w 249"/>
              <a:gd name="T65" fmla="*/ 347342 h 253"/>
              <a:gd name="T66" fmla="*/ 10324985 w 249"/>
              <a:gd name="T67" fmla="*/ 138884 h 253"/>
              <a:gd name="T68" fmla="*/ 9106091 w 249"/>
              <a:gd name="T69" fmla="*/ 0 h 253"/>
              <a:gd name="T70" fmla="*/ 8460763 w 249"/>
              <a:gd name="T71" fmla="*/ 0 h 253"/>
              <a:gd name="T72" fmla="*/ 7170106 w 249"/>
              <a:gd name="T73" fmla="*/ 208458 h 253"/>
              <a:gd name="T74" fmla="*/ 6022975 w 249"/>
              <a:gd name="T75" fmla="*/ 555537 h 253"/>
              <a:gd name="T76" fmla="*/ 4947339 w 249"/>
              <a:gd name="T77" fmla="*/ 1041764 h 253"/>
              <a:gd name="T78" fmla="*/ 4373773 w 249"/>
              <a:gd name="T79" fmla="*/ 1319533 h 253"/>
              <a:gd name="T80" fmla="*/ 3441662 w 249"/>
              <a:gd name="T81" fmla="*/ 2014217 h 253"/>
              <a:gd name="T82" fmla="*/ 2509551 w 249"/>
              <a:gd name="T83" fmla="*/ 2778213 h 253"/>
              <a:gd name="T84" fmla="*/ 1720965 w 249"/>
              <a:gd name="T85" fmla="*/ 3611519 h 253"/>
              <a:gd name="T86" fmla="*/ 1147131 w 249"/>
              <a:gd name="T87" fmla="*/ 4514398 h 253"/>
              <a:gd name="T88" fmla="*/ 573566 w 249"/>
              <a:gd name="T89" fmla="*/ 5417278 h 253"/>
              <a:gd name="T90" fmla="*/ 71763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9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3"/>
                </a:lnTo>
                <a:lnTo>
                  <a:pt x="92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4" name="Rectangle 617">
            <a:extLst>
              <a:ext uri="{FF2B5EF4-FFF2-40B4-BE49-F238E27FC236}">
                <a16:creationId xmlns:a16="http://schemas.microsoft.com/office/drawing/2014/main" id="{96351C29-4D00-4F50-9BC2-C21FC95C9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3159125"/>
            <a:ext cx="95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5" name="Freeform 618">
            <a:extLst>
              <a:ext uri="{FF2B5EF4-FFF2-40B4-BE49-F238E27FC236}">
                <a16:creationId xmlns:a16="http://schemas.microsoft.com/office/drawing/2014/main" id="{55A267FA-E189-4C55-884B-D9090ED9F33C}"/>
              </a:ext>
            </a:extLst>
          </p:cNvPr>
          <p:cNvSpPr>
            <a:spLocks/>
          </p:cNvSpPr>
          <p:nvPr/>
        </p:nvSpPr>
        <p:spPr bwMode="auto">
          <a:xfrm>
            <a:off x="2803525" y="3155950"/>
            <a:ext cx="68263" cy="117475"/>
          </a:xfrm>
          <a:custGeom>
            <a:avLst/>
            <a:gdLst>
              <a:gd name="T0" fmla="*/ 3597877 w 262"/>
              <a:gd name="T1" fmla="*/ 25048813 h 441"/>
              <a:gd name="T2" fmla="*/ 4751834 w 262"/>
              <a:gd name="T3" fmla="*/ 26751801 h 441"/>
              <a:gd name="T4" fmla="*/ 6313285 w 262"/>
              <a:gd name="T5" fmla="*/ 27816269 h 441"/>
              <a:gd name="T6" fmla="*/ 7806734 w 262"/>
              <a:gd name="T7" fmla="*/ 28383931 h 441"/>
              <a:gd name="T8" fmla="*/ 9300182 w 262"/>
              <a:gd name="T9" fmla="*/ 28525913 h 441"/>
              <a:gd name="T10" fmla="*/ 11065120 w 262"/>
              <a:gd name="T11" fmla="*/ 28242215 h 441"/>
              <a:gd name="T12" fmla="*/ 12422824 w 262"/>
              <a:gd name="T13" fmla="*/ 27461446 h 441"/>
              <a:gd name="T14" fmla="*/ 13848270 w 262"/>
              <a:gd name="T15" fmla="*/ 26255263 h 441"/>
              <a:gd name="T16" fmla="*/ 14866743 w 262"/>
              <a:gd name="T17" fmla="*/ 24126328 h 441"/>
              <a:gd name="T18" fmla="*/ 14866743 w 262"/>
              <a:gd name="T19" fmla="*/ 20862335 h 441"/>
              <a:gd name="T20" fmla="*/ 13644784 w 262"/>
              <a:gd name="T21" fmla="*/ 18662542 h 441"/>
              <a:gd name="T22" fmla="*/ 11472353 w 262"/>
              <a:gd name="T23" fmla="*/ 17243252 h 441"/>
              <a:gd name="T24" fmla="*/ 9096436 w 262"/>
              <a:gd name="T25" fmla="*/ 16320767 h 441"/>
              <a:gd name="T26" fmla="*/ 6245283 w 262"/>
              <a:gd name="T27" fmla="*/ 15327424 h 441"/>
              <a:gd name="T28" fmla="*/ 4140854 w 262"/>
              <a:gd name="T29" fmla="*/ 14262957 h 441"/>
              <a:gd name="T30" fmla="*/ 2443920 w 262"/>
              <a:gd name="T31" fmla="*/ 12843667 h 441"/>
              <a:gd name="T32" fmla="*/ 1018213 w 262"/>
              <a:gd name="T33" fmla="*/ 8160384 h 441"/>
              <a:gd name="T34" fmla="*/ 1018213 w 262"/>
              <a:gd name="T35" fmla="*/ 7805561 h 441"/>
              <a:gd name="T36" fmla="*/ 1018213 w 262"/>
              <a:gd name="T37" fmla="*/ 7379881 h 441"/>
              <a:gd name="T38" fmla="*/ 2308175 w 262"/>
              <a:gd name="T39" fmla="*/ 3477100 h 441"/>
              <a:gd name="T40" fmla="*/ 4005110 w 262"/>
              <a:gd name="T41" fmla="*/ 1774112 h 441"/>
              <a:gd name="T42" fmla="*/ 5702305 w 262"/>
              <a:gd name="T43" fmla="*/ 709645 h 441"/>
              <a:gd name="T44" fmla="*/ 8078223 w 262"/>
              <a:gd name="T45" fmla="*/ 70858 h 441"/>
              <a:gd name="T46" fmla="*/ 10250393 w 262"/>
              <a:gd name="T47" fmla="*/ 70858 h 441"/>
              <a:gd name="T48" fmla="*/ 12762315 w 262"/>
              <a:gd name="T49" fmla="*/ 922485 h 441"/>
              <a:gd name="T50" fmla="*/ 14527252 w 262"/>
              <a:gd name="T51" fmla="*/ 2270651 h 441"/>
              <a:gd name="T52" fmla="*/ 16088443 w 262"/>
              <a:gd name="T53" fmla="*/ 4328461 h 441"/>
              <a:gd name="T54" fmla="*/ 17174658 w 262"/>
              <a:gd name="T55" fmla="*/ 7947543 h 441"/>
              <a:gd name="T56" fmla="*/ 13712526 w 262"/>
              <a:gd name="T57" fmla="*/ 6031715 h 441"/>
              <a:gd name="T58" fmla="*/ 11811844 w 262"/>
              <a:gd name="T59" fmla="*/ 3831923 h 441"/>
              <a:gd name="T60" fmla="*/ 9639674 w 262"/>
              <a:gd name="T61" fmla="*/ 2980295 h 441"/>
              <a:gd name="T62" fmla="*/ 8078223 w 262"/>
              <a:gd name="T63" fmla="*/ 2980295 h 441"/>
              <a:gd name="T64" fmla="*/ 6516772 w 262"/>
              <a:gd name="T65" fmla="*/ 3477100 h 441"/>
              <a:gd name="T66" fmla="*/ 4548348 w 262"/>
              <a:gd name="T67" fmla="*/ 5180088 h 441"/>
              <a:gd name="T68" fmla="*/ 3733621 w 262"/>
              <a:gd name="T69" fmla="*/ 7521863 h 441"/>
              <a:gd name="T70" fmla="*/ 5159067 w 262"/>
              <a:gd name="T71" fmla="*/ 11495501 h 441"/>
              <a:gd name="T72" fmla="*/ 7060010 w 262"/>
              <a:gd name="T73" fmla="*/ 12488845 h 441"/>
              <a:gd name="T74" fmla="*/ 9775418 w 262"/>
              <a:gd name="T75" fmla="*/ 13553312 h 441"/>
              <a:gd name="T76" fmla="*/ 13237290 w 262"/>
              <a:gd name="T77" fmla="*/ 14901477 h 441"/>
              <a:gd name="T78" fmla="*/ 15341718 w 262"/>
              <a:gd name="T79" fmla="*/ 16178785 h 441"/>
              <a:gd name="T80" fmla="*/ 17174658 w 262"/>
              <a:gd name="T81" fmla="*/ 19017364 h 441"/>
              <a:gd name="T82" fmla="*/ 17785638 w 262"/>
              <a:gd name="T83" fmla="*/ 21642837 h 441"/>
              <a:gd name="T84" fmla="*/ 17649894 w 262"/>
              <a:gd name="T85" fmla="*/ 23984612 h 441"/>
              <a:gd name="T86" fmla="*/ 16631681 w 262"/>
              <a:gd name="T87" fmla="*/ 27106624 h 441"/>
              <a:gd name="T88" fmla="*/ 15070230 w 262"/>
              <a:gd name="T89" fmla="*/ 29093576 h 441"/>
              <a:gd name="T90" fmla="*/ 13305292 w 262"/>
              <a:gd name="T91" fmla="*/ 30370884 h 441"/>
              <a:gd name="T92" fmla="*/ 11608097 w 262"/>
              <a:gd name="T93" fmla="*/ 31009404 h 441"/>
              <a:gd name="T94" fmla="*/ 9096436 w 262"/>
              <a:gd name="T95" fmla="*/ 31293369 h 441"/>
              <a:gd name="T96" fmla="*/ 7127751 w 262"/>
              <a:gd name="T97" fmla="*/ 31151387 h 441"/>
              <a:gd name="T98" fmla="*/ 5362814 w 262"/>
              <a:gd name="T99" fmla="*/ 30725706 h 441"/>
              <a:gd name="T100" fmla="*/ 3462133 w 262"/>
              <a:gd name="T101" fmla="*/ 29590381 h 441"/>
              <a:gd name="T102" fmla="*/ 1900682 w 262"/>
              <a:gd name="T103" fmla="*/ 28100233 h 441"/>
              <a:gd name="T104" fmla="*/ 407233 w 262"/>
              <a:gd name="T105" fmla="*/ 25048813 h 4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1"/>
              <a:gd name="T161" fmla="*/ 262 w 262"/>
              <a:gd name="T162" fmla="*/ 441 h 44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1">
                <a:moveTo>
                  <a:pt x="45" y="316"/>
                </a:moveTo>
                <a:lnTo>
                  <a:pt x="45" y="316"/>
                </a:lnTo>
                <a:lnTo>
                  <a:pt x="46" y="329"/>
                </a:lnTo>
                <a:lnTo>
                  <a:pt x="49" y="342"/>
                </a:lnTo>
                <a:lnTo>
                  <a:pt x="53" y="353"/>
                </a:lnTo>
                <a:lnTo>
                  <a:pt x="60" y="363"/>
                </a:lnTo>
                <a:lnTo>
                  <a:pt x="63" y="367"/>
                </a:lnTo>
                <a:lnTo>
                  <a:pt x="67" y="373"/>
                </a:lnTo>
                <a:lnTo>
                  <a:pt x="70" y="377"/>
                </a:lnTo>
                <a:lnTo>
                  <a:pt x="74" y="380"/>
                </a:lnTo>
                <a:lnTo>
                  <a:pt x="78" y="384"/>
                </a:lnTo>
                <a:lnTo>
                  <a:pt x="84" y="387"/>
                </a:lnTo>
                <a:lnTo>
                  <a:pt x="88" y="390"/>
                </a:lnTo>
                <a:lnTo>
                  <a:pt x="93" y="392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5" y="400"/>
                </a:lnTo>
                <a:lnTo>
                  <a:pt x="120" y="401"/>
                </a:lnTo>
                <a:lnTo>
                  <a:pt x="125" y="401"/>
                </a:lnTo>
                <a:lnTo>
                  <a:pt x="131" y="402"/>
                </a:lnTo>
                <a:lnTo>
                  <a:pt x="137" y="402"/>
                </a:lnTo>
                <a:lnTo>
                  <a:pt x="142" y="402"/>
                </a:lnTo>
                <a:lnTo>
                  <a:pt x="147" y="401"/>
                </a:lnTo>
                <a:lnTo>
                  <a:pt x="152" y="400"/>
                </a:lnTo>
                <a:lnTo>
                  <a:pt x="157" y="399"/>
                </a:lnTo>
                <a:lnTo>
                  <a:pt x="163" y="398"/>
                </a:lnTo>
                <a:lnTo>
                  <a:pt x="168" y="396"/>
                </a:lnTo>
                <a:lnTo>
                  <a:pt x="173" y="392"/>
                </a:lnTo>
                <a:lnTo>
                  <a:pt x="178" y="390"/>
                </a:lnTo>
                <a:lnTo>
                  <a:pt x="183" y="387"/>
                </a:lnTo>
                <a:lnTo>
                  <a:pt x="187" y="384"/>
                </a:lnTo>
                <a:lnTo>
                  <a:pt x="192" y="381"/>
                </a:lnTo>
                <a:lnTo>
                  <a:pt x="196" y="377"/>
                </a:lnTo>
                <a:lnTo>
                  <a:pt x="200" y="374"/>
                </a:lnTo>
                <a:lnTo>
                  <a:pt x="204" y="370"/>
                </a:lnTo>
                <a:lnTo>
                  <a:pt x="207" y="364"/>
                </a:lnTo>
                <a:lnTo>
                  <a:pt x="210" y="360"/>
                </a:lnTo>
                <a:lnTo>
                  <a:pt x="216" y="351"/>
                </a:lnTo>
                <a:lnTo>
                  <a:pt x="219" y="340"/>
                </a:lnTo>
                <a:lnTo>
                  <a:pt x="221" y="330"/>
                </a:lnTo>
                <a:lnTo>
                  <a:pt x="222" y="320"/>
                </a:lnTo>
                <a:lnTo>
                  <a:pt x="221" y="306"/>
                </a:lnTo>
                <a:lnTo>
                  <a:pt x="219" y="294"/>
                </a:lnTo>
                <a:lnTo>
                  <a:pt x="214" y="282"/>
                </a:lnTo>
                <a:lnTo>
                  <a:pt x="208" y="272"/>
                </a:lnTo>
                <a:lnTo>
                  <a:pt x="205" y="267"/>
                </a:lnTo>
                <a:lnTo>
                  <a:pt x="201" y="263"/>
                </a:lnTo>
                <a:lnTo>
                  <a:pt x="196" y="257"/>
                </a:lnTo>
                <a:lnTo>
                  <a:pt x="191" y="253"/>
                </a:lnTo>
                <a:lnTo>
                  <a:pt x="184" y="249"/>
                </a:lnTo>
                <a:lnTo>
                  <a:pt x="177" y="246"/>
                </a:lnTo>
                <a:lnTo>
                  <a:pt x="169" y="243"/>
                </a:lnTo>
                <a:lnTo>
                  <a:pt x="160" y="240"/>
                </a:lnTo>
                <a:lnTo>
                  <a:pt x="152" y="237"/>
                </a:lnTo>
                <a:lnTo>
                  <a:pt x="143" y="233"/>
                </a:lnTo>
                <a:lnTo>
                  <a:pt x="134" y="230"/>
                </a:lnTo>
                <a:lnTo>
                  <a:pt x="126" y="227"/>
                </a:lnTo>
                <a:lnTo>
                  <a:pt x="117" y="224"/>
                </a:lnTo>
                <a:lnTo>
                  <a:pt x="108" y="221"/>
                </a:lnTo>
                <a:lnTo>
                  <a:pt x="100" y="219"/>
                </a:lnTo>
                <a:lnTo>
                  <a:pt x="92" y="216"/>
                </a:lnTo>
                <a:lnTo>
                  <a:pt x="84" y="213"/>
                </a:lnTo>
                <a:lnTo>
                  <a:pt x="75" y="210"/>
                </a:lnTo>
                <a:lnTo>
                  <a:pt x="68" y="205"/>
                </a:lnTo>
                <a:lnTo>
                  <a:pt x="61" y="201"/>
                </a:lnTo>
                <a:lnTo>
                  <a:pt x="53" y="197"/>
                </a:lnTo>
                <a:lnTo>
                  <a:pt x="47" y="192"/>
                </a:lnTo>
                <a:lnTo>
                  <a:pt x="41" y="187"/>
                </a:lnTo>
                <a:lnTo>
                  <a:pt x="36" y="181"/>
                </a:lnTo>
                <a:lnTo>
                  <a:pt x="26" y="169"/>
                </a:lnTo>
                <a:lnTo>
                  <a:pt x="20" y="153"/>
                </a:lnTo>
                <a:lnTo>
                  <a:pt x="16" y="136"/>
                </a:lnTo>
                <a:lnTo>
                  <a:pt x="15" y="115"/>
                </a:lnTo>
                <a:lnTo>
                  <a:pt x="15" y="114"/>
                </a:lnTo>
                <a:lnTo>
                  <a:pt x="15" y="113"/>
                </a:lnTo>
                <a:lnTo>
                  <a:pt x="15" y="111"/>
                </a:lnTo>
                <a:lnTo>
                  <a:pt x="15" y="110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89"/>
                </a:lnTo>
                <a:lnTo>
                  <a:pt x="20" y="74"/>
                </a:lnTo>
                <a:lnTo>
                  <a:pt x="26" y="62"/>
                </a:lnTo>
                <a:lnTo>
                  <a:pt x="34" y="49"/>
                </a:lnTo>
                <a:lnTo>
                  <a:pt x="38" y="44"/>
                </a:lnTo>
                <a:lnTo>
                  <a:pt x="43" y="38"/>
                </a:lnTo>
                <a:lnTo>
                  <a:pt x="48" y="33"/>
                </a:lnTo>
                <a:lnTo>
                  <a:pt x="53" y="29"/>
                </a:lnTo>
                <a:lnTo>
                  <a:pt x="59" y="25"/>
                </a:lnTo>
                <a:lnTo>
                  <a:pt x="65" y="20"/>
                </a:lnTo>
                <a:lnTo>
                  <a:pt x="71" y="16"/>
                </a:lnTo>
                <a:lnTo>
                  <a:pt x="77" y="13"/>
                </a:lnTo>
                <a:lnTo>
                  <a:pt x="84" y="10"/>
                </a:lnTo>
                <a:lnTo>
                  <a:pt x="91" y="8"/>
                </a:lnTo>
                <a:lnTo>
                  <a:pt x="98" y="5"/>
                </a:lnTo>
                <a:lnTo>
                  <a:pt x="105" y="3"/>
                </a:lnTo>
                <a:lnTo>
                  <a:pt x="112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2" y="0"/>
                </a:lnTo>
                <a:lnTo>
                  <a:pt x="151" y="1"/>
                </a:lnTo>
                <a:lnTo>
                  <a:pt x="159" y="2"/>
                </a:lnTo>
                <a:lnTo>
                  <a:pt x="167" y="4"/>
                </a:lnTo>
                <a:lnTo>
                  <a:pt x="175" y="7"/>
                </a:lnTo>
                <a:lnTo>
                  <a:pt x="182" y="10"/>
                </a:lnTo>
                <a:lnTo>
                  <a:pt x="188" y="13"/>
                </a:lnTo>
                <a:lnTo>
                  <a:pt x="196" y="17"/>
                </a:lnTo>
                <a:lnTo>
                  <a:pt x="203" y="21"/>
                </a:lnTo>
                <a:lnTo>
                  <a:pt x="209" y="27"/>
                </a:lnTo>
                <a:lnTo>
                  <a:pt x="214" y="32"/>
                </a:lnTo>
                <a:lnTo>
                  <a:pt x="220" y="37"/>
                </a:lnTo>
                <a:lnTo>
                  <a:pt x="225" y="42"/>
                </a:lnTo>
                <a:lnTo>
                  <a:pt x="229" y="48"/>
                </a:lnTo>
                <a:lnTo>
                  <a:pt x="233" y="55"/>
                </a:lnTo>
                <a:lnTo>
                  <a:pt x="237" y="61"/>
                </a:lnTo>
                <a:lnTo>
                  <a:pt x="245" y="73"/>
                </a:lnTo>
                <a:lnTo>
                  <a:pt x="249" y="86"/>
                </a:lnTo>
                <a:lnTo>
                  <a:pt x="252" y="99"/>
                </a:lnTo>
                <a:lnTo>
                  <a:pt x="253" y="112"/>
                </a:lnTo>
                <a:lnTo>
                  <a:pt x="253" y="117"/>
                </a:lnTo>
                <a:lnTo>
                  <a:pt x="211" y="117"/>
                </a:lnTo>
                <a:lnTo>
                  <a:pt x="207" y="100"/>
                </a:lnTo>
                <a:lnTo>
                  <a:pt x="202" y="85"/>
                </a:lnTo>
                <a:lnTo>
                  <a:pt x="195" y="72"/>
                </a:lnTo>
                <a:lnTo>
                  <a:pt x="185" y="62"/>
                </a:lnTo>
                <a:lnTo>
                  <a:pt x="180" y="58"/>
                </a:lnTo>
                <a:lnTo>
                  <a:pt x="174" y="54"/>
                </a:lnTo>
                <a:lnTo>
                  <a:pt x="168" y="51"/>
                </a:lnTo>
                <a:lnTo>
                  <a:pt x="161" y="47"/>
                </a:lnTo>
                <a:lnTo>
                  <a:pt x="155" y="45"/>
                </a:lnTo>
                <a:lnTo>
                  <a:pt x="149" y="43"/>
                </a:lnTo>
                <a:lnTo>
                  <a:pt x="142" y="42"/>
                </a:lnTo>
                <a:lnTo>
                  <a:pt x="134" y="41"/>
                </a:lnTo>
                <a:lnTo>
                  <a:pt x="129" y="41"/>
                </a:lnTo>
                <a:lnTo>
                  <a:pt x="124" y="41"/>
                </a:lnTo>
                <a:lnTo>
                  <a:pt x="119" y="42"/>
                </a:lnTo>
                <a:lnTo>
                  <a:pt x="114" y="43"/>
                </a:lnTo>
                <a:lnTo>
                  <a:pt x="110" y="44"/>
                </a:lnTo>
                <a:lnTo>
                  <a:pt x="104" y="45"/>
                </a:lnTo>
                <a:lnTo>
                  <a:pt x="100" y="47"/>
                </a:lnTo>
                <a:lnTo>
                  <a:pt x="96" y="49"/>
                </a:lnTo>
                <a:lnTo>
                  <a:pt x="88" y="55"/>
                </a:lnTo>
                <a:lnTo>
                  <a:pt x="79" y="60"/>
                </a:lnTo>
                <a:lnTo>
                  <a:pt x="73" y="66"/>
                </a:lnTo>
                <a:lnTo>
                  <a:pt x="67" y="73"/>
                </a:lnTo>
                <a:lnTo>
                  <a:pt x="62" y="82"/>
                </a:lnTo>
                <a:lnTo>
                  <a:pt x="59" y="89"/>
                </a:lnTo>
                <a:lnTo>
                  <a:pt x="57" y="97"/>
                </a:lnTo>
                <a:lnTo>
                  <a:pt x="55" y="106"/>
                </a:lnTo>
                <a:lnTo>
                  <a:pt x="57" y="124"/>
                </a:lnTo>
                <a:lnTo>
                  <a:pt x="61" y="140"/>
                </a:lnTo>
                <a:lnTo>
                  <a:pt x="67" y="152"/>
                </a:lnTo>
                <a:lnTo>
                  <a:pt x="76" y="162"/>
                </a:lnTo>
                <a:lnTo>
                  <a:pt x="82" y="166"/>
                </a:lnTo>
                <a:lnTo>
                  <a:pt x="89" y="169"/>
                </a:lnTo>
                <a:lnTo>
                  <a:pt x="96" y="173"/>
                </a:lnTo>
                <a:lnTo>
                  <a:pt x="104" y="176"/>
                </a:lnTo>
                <a:lnTo>
                  <a:pt x="113" y="180"/>
                </a:lnTo>
                <a:lnTo>
                  <a:pt x="122" y="184"/>
                </a:lnTo>
                <a:lnTo>
                  <a:pt x="132" y="188"/>
                </a:lnTo>
                <a:lnTo>
                  <a:pt x="144" y="191"/>
                </a:lnTo>
                <a:lnTo>
                  <a:pt x="155" y="194"/>
                </a:lnTo>
                <a:lnTo>
                  <a:pt x="166" y="198"/>
                </a:lnTo>
                <a:lnTo>
                  <a:pt x="176" y="201"/>
                </a:lnTo>
                <a:lnTo>
                  <a:pt x="186" y="205"/>
                </a:lnTo>
                <a:lnTo>
                  <a:pt x="195" y="210"/>
                </a:lnTo>
                <a:lnTo>
                  <a:pt x="203" y="214"/>
                </a:lnTo>
                <a:lnTo>
                  <a:pt x="211" y="219"/>
                </a:lnTo>
                <a:lnTo>
                  <a:pt x="219" y="223"/>
                </a:lnTo>
                <a:lnTo>
                  <a:pt x="226" y="228"/>
                </a:lnTo>
                <a:lnTo>
                  <a:pt x="232" y="234"/>
                </a:lnTo>
                <a:lnTo>
                  <a:pt x="238" y="242"/>
                </a:lnTo>
                <a:lnTo>
                  <a:pt x="244" y="250"/>
                </a:lnTo>
                <a:lnTo>
                  <a:pt x="249" y="258"/>
                </a:lnTo>
                <a:lnTo>
                  <a:pt x="253" y="268"/>
                </a:lnTo>
                <a:lnTo>
                  <a:pt x="257" y="278"/>
                </a:lnTo>
                <a:lnTo>
                  <a:pt x="260" y="290"/>
                </a:lnTo>
                <a:lnTo>
                  <a:pt x="261" y="298"/>
                </a:lnTo>
                <a:lnTo>
                  <a:pt x="262" y="305"/>
                </a:lnTo>
                <a:lnTo>
                  <a:pt x="262" y="311"/>
                </a:lnTo>
                <a:lnTo>
                  <a:pt x="262" y="317"/>
                </a:lnTo>
                <a:lnTo>
                  <a:pt x="262" y="328"/>
                </a:lnTo>
                <a:lnTo>
                  <a:pt x="260" y="338"/>
                </a:lnTo>
                <a:lnTo>
                  <a:pt x="258" y="350"/>
                </a:lnTo>
                <a:lnTo>
                  <a:pt x="255" y="361"/>
                </a:lnTo>
                <a:lnTo>
                  <a:pt x="250" y="372"/>
                </a:lnTo>
                <a:lnTo>
                  <a:pt x="245" y="382"/>
                </a:lnTo>
                <a:lnTo>
                  <a:pt x="237" y="392"/>
                </a:lnTo>
                <a:lnTo>
                  <a:pt x="230" y="402"/>
                </a:lnTo>
                <a:lnTo>
                  <a:pt x="226" y="406"/>
                </a:lnTo>
                <a:lnTo>
                  <a:pt x="222" y="410"/>
                </a:lnTo>
                <a:lnTo>
                  <a:pt x="217" y="414"/>
                </a:lnTo>
                <a:lnTo>
                  <a:pt x="212" y="418"/>
                </a:lnTo>
                <a:lnTo>
                  <a:pt x="207" y="422"/>
                </a:lnTo>
                <a:lnTo>
                  <a:pt x="201" y="425"/>
                </a:lnTo>
                <a:lnTo>
                  <a:pt x="196" y="428"/>
                </a:lnTo>
                <a:lnTo>
                  <a:pt x="190" y="431"/>
                </a:lnTo>
                <a:lnTo>
                  <a:pt x="183" y="433"/>
                </a:lnTo>
                <a:lnTo>
                  <a:pt x="177" y="436"/>
                </a:lnTo>
                <a:lnTo>
                  <a:pt x="171" y="437"/>
                </a:lnTo>
                <a:lnTo>
                  <a:pt x="164" y="439"/>
                </a:lnTo>
                <a:lnTo>
                  <a:pt x="157" y="440"/>
                </a:lnTo>
                <a:lnTo>
                  <a:pt x="150" y="440"/>
                </a:lnTo>
                <a:lnTo>
                  <a:pt x="142" y="441"/>
                </a:lnTo>
                <a:lnTo>
                  <a:pt x="134" y="441"/>
                </a:lnTo>
                <a:lnTo>
                  <a:pt x="127" y="441"/>
                </a:lnTo>
                <a:lnTo>
                  <a:pt x="120" y="440"/>
                </a:lnTo>
                <a:lnTo>
                  <a:pt x="113" y="440"/>
                </a:lnTo>
                <a:lnTo>
                  <a:pt x="105" y="439"/>
                </a:lnTo>
                <a:lnTo>
                  <a:pt x="99" y="438"/>
                </a:lnTo>
                <a:lnTo>
                  <a:pt x="92" y="436"/>
                </a:lnTo>
                <a:lnTo>
                  <a:pt x="86" y="435"/>
                </a:lnTo>
                <a:lnTo>
                  <a:pt x="79" y="433"/>
                </a:lnTo>
                <a:lnTo>
                  <a:pt x="73" y="431"/>
                </a:lnTo>
                <a:lnTo>
                  <a:pt x="67" y="428"/>
                </a:lnTo>
                <a:lnTo>
                  <a:pt x="62" y="425"/>
                </a:lnTo>
                <a:lnTo>
                  <a:pt x="57" y="422"/>
                </a:lnTo>
                <a:lnTo>
                  <a:pt x="51" y="417"/>
                </a:lnTo>
                <a:lnTo>
                  <a:pt x="46" y="413"/>
                </a:lnTo>
                <a:lnTo>
                  <a:pt x="41" y="409"/>
                </a:lnTo>
                <a:lnTo>
                  <a:pt x="37" y="405"/>
                </a:lnTo>
                <a:lnTo>
                  <a:pt x="28" y="396"/>
                </a:lnTo>
                <a:lnTo>
                  <a:pt x="21" y="386"/>
                </a:lnTo>
                <a:lnTo>
                  <a:pt x="15" y="376"/>
                </a:lnTo>
                <a:lnTo>
                  <a:pt x="10" y="364"/>
                </a:lnTo>
                <a:lnTo>
                  <a:pt x="6" y="353"/>
                </a:lnTo>
                <a:lnTo>
                  <a:pt x="2" y="342"/>
                </a:lnTo>
                <a:lnTo>
                  <a:pt x="1" y="329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6" name="Freeform 619">
            <a:extLst>
              <a:ext uri="{FF2B5EF4-FFF2-40B4-BE49-F238E27FC236}">
                <a16:creationId xmlns:a16="http://schemas.microsoft.com/office/drawing/2014/main" id="{349A8353-9F62-4522-9B3A-3037CE9FC511}"/>
              </a:ext>
            </a:extLst>
          </p:cNvPr>
          <p:cNvSpPr>
            <a:spLocks/>
          </p:cNvSpPr>
          <p:nvPr/>
        </p:nvSpPr>
        <p:spPr bwMode="auto">
          <a:xfrm>
            <a:off x="2882900" y="31845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540140 w 324"/>
              <a:gd name="T5" fmla="*/ 5879450 h 332"/>
              <a:gd name="T6" fmla="*/ 2450042 w 324"/>
              <a:gd name="T7" fmla="*/ 4373773 h 332"/>
              <a:gd name="T8" fmla="*/ 3570287 w 324"/>
              <a:gd name="T9" fmla="*/ 3154879 h 332"/>
              <a:gd name="T10" fmla="*/ 4410340 w 324"/>
              <a:gd name="T11" fmla="*/ 2437788 h 332"/>
              <a:gd name="T12" fmla="*/ 5740400 w 324"/>
              <a:gd name="T13" fmla="*/ 1577439 h 332"/>
              <a:gd name="T14" fmla="*/ 7210425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70896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91138 w 324"/>
              <a:gd name="T29" fmla="*/ 2151005 h 332"/>
              <a:gd name="T30" fmla="*/ 19601127 w 324"/>
              <a:gd name="T31" fmla="*/ 3656682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906298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110427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506713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721733 h 332"/>
              <a:gd name="T58" fmla="*/ 14420850 w 324"/>
              <a:gd name="T59" fmla="*/ 20291425 h 332"/>
              <a:gd name="T60" fmla="*/ 15191052 w 324"/>
              <a:gd name="T61" fmla="*/ 19932880 h 332"/>
              <a:gd name="T62" fmla="*/ 16311033 w 324"/>
              <a:gd name="T63" fmla="*/ 19216056 h 332"/>
              <a:gd name="T64" fmla="*/ 17291050 w 324"/>
              <a:gd name="T65" fmla="*/ 18355440 h 332"/>
              <a:gd name="T66" fmla="*/ 18341181 w 324"/>
              <a:gd name="T67" fmla="*/ 17136546 h 332"/>
              <a:gd name="T68" fmla="*/ 2212128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85748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420850 w 324"/>
              <a:gd name="T83" fmla="*/ 23374541 h 332"/>
              <a:gd name="T84" fmla="*/ 1274074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540140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5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1" y="180"/>
                </a:lnTo>
                <a:lnTo>
                  <a:pt x="43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5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4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7" name="Freeform 620">
            <a:extLst>
              <a:ext uri="{FF2B5EF4-FFF2-40B4-BE49-F238E27FC236}">
                <a16:creationId xmlns:a16="http://schemas.microsoft.com/office/drawing/2014/main" id="{26E3E6C7-9843-42BD-8A2B-C075150080F8}"/>
              </a:ext>
            </a:extLst>
          </p:cNvPr>
          <p:cNvSpPr>
            <a:spLocks/>
          </p:cNvSpPr>
          <p:nvPr/>
        </p:nvSpPr>
        <p:spPr bwMode="auto">
          <a:xfrm>
            <a:off x="2894013" y="3195638"/>
            <a:ext cx="63500" cy="28575"/>
          </a:xfrm>
          <a:custGeom>
            <a:avLst/>
            <a:gdLst>
              <a:gd name="T0" fmla="*/ 16593621 w 243"/>
              <a:gd name="T1" fmla="*/ 7851256 h 104"/>
              <a:gd name="T2" fmla="*/ 16593621 w 243"/>
              <a:gd name="T3" fmla="*/ 7851256 h 104"/>
              <a:gd name="T4" fmla="*/ 16252080 w 243"/>
              <a:gd name="T5" fmla="*/ 6869815 h 104"/>
              <a:gd name="T6" fmla="*/ 15979004 w 243"/>
              <a:gd name="T7" fmla="*/ 5812814 h 104"/>
              <a:gd name="T8" fmla="*/ 15569259 w 243"/>
              <a:gd name="T9" fmla="*/ 4906932 h 104"/>
              <a:gd name="T10" fmla="*/ 15023107 w 243"/>
              <a:gd name="T11" fmla="*/ 3925491 h 104"/>
              <a:gd name="T12" fmla="*/ 15023107 w 243"/>
              <a:gd name="T13" fmla="*/ 3925491 h 104"/>
              <a:gd name="T14" fmla="*/ 14749770 w 243"/>
              <a:gd name="T15" fmla="*/ 3548246 h 104"/>
              <a:gd name="T16" fmla="*/ 14340286 w 243"/>
              <a:gd name="T17" fmla="*/ 3095167 h 104"/>
              <a:gd name="T18" fmla="*/ 14066949 w 243"/>
              <a:gd name="T19" fmla="*/ 2717647 h 104"/>
              <a:gd name="T20" fmla="*/ 13725669 w 243"/>
              <a:gd name="T21" fmla="*/ 2340402 h 104"/>
              <a:gd name="T22" fmla="*/ 13384128 w 243"/>
              <a:gd name="T23" fmla="*/ 1962883 h 104"/>
              <a:gd name="T24" fmla="*/ 12974383 w 243"/>
              <a:gd name="T25" fmla="*/ 1660922 h 104"/>
              <a:gd name="T26" fmla="*/ 12496434 w 243"/>
              <a:gd name="T27" fmla="*/ 1434245 h 104"/>
              <a:gd name="T28" fmla="*/ 12086689 w 243"/>
              <a:gd name="T29" fmla="*/ 1132284 h 104"/>
              <a:gd name="T30" fmla="*/ 12086689 w 243"/>
              <a:gd name="T31" fmla="*/ 1132284 h 104"/>
              <a:gd name="T32" fmla="*/ 11676944 w 243"/>
              <a:gd name="T33" fmla="*/ 905882 h 104"/>
              <a:gd name="T34" fmla="*/ 11267200 w 243"/>
              <a:gd name="T35" fmla="*/ 679481 h 104"/>
              <a:gd name="T36" fmla="*/ 10721047 w 243"/>
              <a:gd name="T37" fmla="*/ 377520 h 104"/>
              <a:gd name="T38" fmla="*/ 10311302 w 243"/>
              <a:gd name="T39" fmla="*/ 226402 h 104"/>
              <a:gd name="T40" fmla="*/ 9833354 w 243"/>
              <a:gd name="T41" fmla="*/ 151118 h 104"/>
              <a:gd name="T42" fmla="*/ 9355144 w 243"/>
              <a:gd name="T43" fmla="*/ 75559 h 104"/>
              <a:gd name="T44" fmla="*/ 8740788 w 243"/>
              <a:gd name="T45" fmla="*/ 0 h 104"/>
              <a:gd name="T46" fmla="*/ 8262578 w 243"/>
              <a:gd name="T47" fmla="*/ 0 h 104"/>
              <a:gd name="T48" fmla="*/ 8262578 w 243"/>
              <a:gd name="T49" fmla="*/ 0 h 104"/>
              <a:gd name="T50" fmla="*/ 7647961 w 243"/>
              <a:gd name="T51" fmla="*/ 0 h 104"/>
              <a:gd name="T52" fmla="*/ 6965140 w 243"/>
              <a:gd name="T53" fmla="*/ 75559 h 104"/>
              <a:gd name="T54" fmla="*/ 6350523 w 243"/>
              <a:gd name="T55" fmla="*/ 226402 h 104"/>
              <a:gd name="T56" fmla="*/ 5804370 w 243"/>
              <a:gd name="T57" fmla="*/ 377520 h 104"/>
              <a:gd name="T58" fmla="*/ 5189753 w 243"/>
              <a:gd name="T59" fmla="*/ 603922 h 104"/>
              <a:gd name="T60" fmla="*/ 4711805 w 243"/>
              <a:gd name="T61" fmla="*/ 905882 h 104"/>
              <a:gd name="T62" fmla="*/ 4233856 w 243"/>
              <a:gd name="T63" fmla="*/ 1132284 h 104"/>
              <a:gd name="T64" fmla="*/ 3687442 w 243"/>
              <a:gd name="T65" fmla="*/ 1509804 h 104"/>
              <a:gd name="T66" fmla="*/ 3687442 w 243"/>
              <a:gd name="T67" fmla="*/ 1509804 h 104"/>
              <a:gd name="T68" fmla="*/ 3277698 w 243"/>
              <a:gd name="T69" fmla="*/ 1887324 h 104"/>
              <a:gd name="T70" fmla="*/ 2867953 w 243"/>
              <a:gd name="T71" fmla="*/ 2264844 h 104"/>
              <a:gd name="T72" fmla="*/ 2526673 w 243"/>
              <a:gd name="T73" fmla="*/ 2717647 h 104"/>
              <a:gd name="T74" fmla="*/ 2185132 w 243"/>
              <a:gd name="T75" fmla="*/ 3095167 h 104"/>
              <a:gd name="T76" fmla="*/ 1775387 w 243"/>
              <a:gd name="T77" fmla="*/ 3472687 h 104"/>
              <a:gd name="T78" fmla="*/ 1502311 w 243"/>
              <a:gd name="T79" fmla="*/ 3925491 h 104"/>
              <a:gd name="T80" fmla="*/ 1229235 w 243"/>
              <a:gd name="T81" fmla="*/ 4303010 h 104"/>
              <a:gd name="T82" fmla="*/ 1024362 w 243"/>
              <a:gd name="T83" fmla="*/ 4831648 h 104"/>
              <a:gd name="T84" fmla="*/ 1024362 w 243"/>
              <a:gd name="T85" fmla="*/ 4831648 h 104"/>
              <a:gd name="T86" fmla="*/ 682821 w 243"/>
              <a:gd name="T87" fmla="*/ 5661971 h 104"/>
              <a:gd name="T88" fmla="*/ 409745 w 243"/>
              <a:gd name="T89" fmla="*/ 6567854 h 104"/>
              <a:gd name="T90" fmla="*/ 136669 w 243"/>
              <a:gd name="T91" fmla="*/ 7247334 h 104"/>
              <a:gd name="T92" fmla="*/ 0 w 243"/>
              <a:gd name="T93" fmla="*/ 7851256 h 104"/>
              <a:gd name="T94" fmla="*/ 16593621 w 243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3"/>
              <a:gd name="T145" fmla="*/ 0 h 104"/>
              <a:gd name="T146" fmla="*/ 243 w 243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3" h="104">
                <a:moveTo>
                  <a:pt x="243" y="104"/>
                </a:moveTo>
                <a:lnTo>
                  <a:pt x="243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20" y="52"/>
                </a:lnTo>
                <a:lnTo>
                  <a:pt x="216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6" y="26"/>
                </a:lnTo>
                <a:lnTo>
                  <a:pt x="190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5" y="9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7" y="1"/>
                </a:lnTo>
                <a:lnTo>
                  <a:pt x="128" y="0"/>
                </a:lnTo>
                <a:lnTo>
                  <a:pt x="121" y="0"/>
                </a:lnTo>
                <a:lnTo>
                  <a:pt x="112" y="0"/>
                </a:lnTo>
                <a:lnTo>
                  <a:pt x="102" y="1"/>
                </a:lnTo>
                <a:lnTo>
                  <a:pt x="93" y="3"/>
                </a:lnTo>
                <a:lnTo>
                  <a:pt x="85" y="5"/>
                </a:lnTo>
                <a:lnTo>
                  <a:pt x="76" y="8"/>
                </a:lnTo>
                <a:lnTo>
                  <a:pt x="69" y="12"/>
                </a:lnTo>
                <a:lnTo>
                  <a:pt x="62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6"/>
                </a:lnTo>
                <a:lnTo>
                  <a:pt x="32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10" y="75"/>
                </a:lnTo>
                <a:lnTo>
                  <a:pt x="6" y="87"/>
                </a:lnTo>
                <a:lnTo>
                  <a:pt x="2" y="96"/>
                </a:lnTo>
                <a:lnTo>
                  <a:pt x="0" y="104"/>
                </a:lnTo>
                <a:lnTo>
                  <a:pt x="243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8" name="Freeform 621">
            <a:extLst>
              <a:ext uri="{FF2B5EF4-FFF2-40B4-BE49-F238E27FC236}">
                <a16:creationId xmlns:a16="http://schemas.microsoft.com/office/drawing/2014/main" id="{01CD2018-E2DB-4523-8392-EE43CA151E9C}"/>
              </a:ext>
            </a:extLst>
          </p:cNvPr>
          <p:cNvSpPr>
            <a:spLocks/>
          </p:cNvSpPr>
          <p:nvPr/>
        </p:nvSpPr>
        <p:spPr bwMode="auto">
          <a:xfrm>
            <a:off x="2982913" y="3184525"/>
            <a:ext cx="85725" cy="119063"/>
          </a:xfrm>
          <a:custGeom>
            <a:avLst/>
            <a:gdLst>
              <a:gd name="T0" fmla="*/ 350044 w 324"/>
              <a:gd name="T1" fmla="*/ 8480703 h 446"/>
              <a:gd name="T2" fmla="*/ 1960033 w 324"/>
              <a:gd name="T3" fmla="*/ 4917355 h 446"/>
              <a:gd name="T4" fmla="*/ 3920331 w 324"/>
              <a:gd name="T5" fmla="*/ 2708016 h 446"/>
              <a:gd name="T6" fmla="*/ 5740400 w 324"/>
              <a:gd name="T7" fmla="*/ 1496563 h 446"/>
              <a:gd name="T8" fmla="*/ 8260556 w 324"/>
              <a:gd name="T9" fmla="*/ 356388 h 446"/>
              <a:gd name="T10" fmla="*/ 10920677 w 324"/>
              <a:gd name="T11" fmla="*/ 0 h 446"/>
              <a:gd name="T12" fmla="*/ 12390702 w 324"/>
              <a:gd name="T13" fmla="*/ 71278 h 446"/>
              <a:gd name="T14" fmla="*/ 14351000 w 324"/>
              <a:gd name="T15" fmla="*/ 427666 h 446"/>
              <a:gd name="T16" fmla="*/ 15610946 w 324"/>
              <a:gd name="T17" fmla="*/ 855065 h 446"/>
              <a:gd name="T18" fmla="*/ 17291050 w 324"/>
              <a:gd name="T19" fmla="*/ 1781674 h 446"/>
              <a:gd name="T20" fmla="*/ 18411031 w 324"/>
              <a:gd name="T21" fmla="*/ 2565461 h 446"/>
              <a:gd name="T22" fmla="*/ 19601127 w 324"/>
              <a:gd name="T23" fmla="*/ 3848458 h 446"/>
              <a:gd name="T24" fmla="*/ 20231365 w 324"/>
              <a:gd name="T25" fmla="*/ 570221 h 446"/>
              <a:gd name="T26" fmla="*/ 22611292 w 324"/>
              <a:gd name="T27" fmla="*/ 22591270 h 446"/>
              <a:gd name="T28" fmla="*/ 21841354 w 324"/>
              <a:gd name="T29" fmla="*/ 25727218 h 446"/>
              <a:gd name="T30" fmla="*/ 20791223 w 324"/>
              <a:gd name="T31" fmla="*/ 27580170 h 446"/>
              <a:gd name="T32" fmla="*/ 19391313 w 324"/>
              <a:gd name="T33" fmla="*/ 29076733 h 446"/>
              <a:gd name="T34" fmla="*/ 18271067 w 324"/>
              <a:gd name="T35" fmla="*/ 30003075 h 446"/>
              <a:gd name="T36" fmla="*/ 16521112 w 324"/>
              <a:gd name="T37" fmla="*/ 30929684 h 446"/>
              <a:gd name="T38" fmla="*/ 14980973 w 324"/>
              <a:gd name="T39" fmla="*/ 31357083 h 446"/>
              <a:gd name="T40" fmla="*/ 12950825 w 324"/>
              <a:gd name="T41" fmla="*/ 31713471 h 446"/>
              <a:gd name="T42" fmla="*/ 11480800 w 324"/>
              <a:gd name="T43" fmla="*/ 31784749 h 446"/>
              <a:gd name="T44" fmla="*/ 9590617 w 324"/>
              <a:gd name="T45" fmla="*/ 31499638 h 446"/>
              <a:gd name="T46" fmla="*/ 8190442 w 324"/>
              <a:gd name="T47" fmla="*/ 31214528 h 446"/>
              <a:gd name="T48" fmla="*/ 6580452 w 324"/>
              <a:gd name="T49" fmla="*/ 30573296 h 446"/>
              <a:gd name="T50" fmla="*/ 4970198 w 324"/>
              <a:gd name="T51" fmla="*/ 29646687 h 446"/>
              <a:gd name="T52" fmla="*/ 3850217 w 324"/>
              <a:gd name="T53" fmla="*/ 28862900 h 446"/>
              <a:gd name="T54" fmla="*/ 2590271 w 324"/>
              <a:gd name="T55" fmla="*/ 27508892 h 446"/>
              <a:gd name="T56" fmla="*/ 1400175 w 324"/>
              <a:gd name="T57" fmla="*/ 25513386 h 446"/>
              <a:gd name="T58" fmla="*/ 3570287 w 324"/>
              <a:gd name="T59" fmla="*/ 23660434 h 446"/>
              <a:gd name="T60" fmla="*/ 4970198 w 324"/>
              <a:gd name="T61" fmla="*/ 26083340 h 446"/>
              <a:gd name="T62" fmla="*/ 6930496 w 324"/>
              <a:gd name="T63" fmla="*/ 27722458 h 446"/>
              <a:gd name="T64" fmla="*/ 8680450 w 324"/>
              <a:gd name="T65" fmla="*/ 28649067 h 446"/>
              <a:gd name="T66" fmla="*/ 11200606 w 324"/>
              <a:gd name="T67" fmla="*/ 29148011 h 446"/>
              <a:gd name="T68" fmla="*/ 12950825 w 324"/>
              <a:gd name="T69" fmla="*/ 29076733 h 446"/>
              <a:gd name="T70" fmla="*/ 14980973 w 324"/>
              <a:gd name="T71" fmla="*/ 28649067 h 446"/>
              <a:gd name="T72" fmla="*/ 16450998 w 324"/>
              <a:gd name="T73" fmla="*/ 28007569 h 446"/>
              <a:gd name="T74" fmla="*/ 18061252 w 324"/>
              <a:gd name="T75" fmla="*/ 26724838 h 446"/>
              <a:gd name="T76" fmla="*/ 19041269 w 324"/>
              <a:gd name="T77" fmla="*/ 25513386 h 446"/>
              <a:gd name="T78" fmla="*/ 20231365 w 324"/>
              <a:gd name="T79" fmla="*/ 21308540 h 446"/>
              <a:gd name="T80" fmla="*/ 18691225 w 324"/>
              <a:gd name="T81" fmla="*/ 20952151 h 446"/>
              <a:gd name="T82" fmla="*/ 14351000 w 324"/>
              <a:gd name="T83" fmla="*/ 23375324 h 446"/>
              <a:gd name="T84" fmla="*/ 11060642 w 324"/>
              <a:gd name="T85" fmla="*/ 23660434 h 446"/>
              <a:gd name="T86" fmla="*/ 8960644 w 324"/>
              <a:gd name="T87" fmla="*/ 23375324 h 446"/>
              <a:gd name="T88" fmla="*/ 7420504 w 324"/>
              <a:gd name="T89" fmla="*/ 23018936 h 446"/>
              <a:gd name="T90" fmla="*/ 5460471 w 324"/>
              <a:gd name="T91" fmla="*/ 22021316 h 446"/>
              <a:gd name="T92" fmla="*/ 3710252 w 324"/>
              <a:gd name="T93" fmla="*/ 20667308 h 446"/>
              <a:gd name="T94" fmla="*/ 2520156 w 324"/>
              <a:gd name="T95" fmla="*/ 19384311 h 446"/>
              <a:gd name="T96" fmla="*/ 1330060 w 324"/>
              <a:gd name="T97" fmla="*/ 17389071 h 446"/>
              <a:gd name="T98" fmla="*/ 279929 w 324"/>
              <a:gd name="T99" fmla="*/ 14466955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4"/>
              <a:gd name="T151" fmla="*/ 0 h 446"/>
              <a:gd name="T152" fmla="*/ 324 w 324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4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5" y="119"/>
                </a:lnTo>
                <a:lnTo>
                  <a:pt x="12" y="98"/>
                </a:lnTo>
                <a:lnTo>
                  <a:pt x="23" y="79"/>
                </a:lnTo>
                <a:lnTo>
                  <a:pt x="28" y="69"/>
                </a:lnTo>
                <a:lnTo>
                  <a:pt x="34" y="61"/>
                </a:lnTo>
                <a:lnTo>
                  <a:pt x="42" y="53"/>
                </a:lnTo>
                <a:lnTo>
                  <a:pt x="49" y="45"/>
                </a:lnTo>
                <a:lnTo>
                  <a:pt x="56" y="38"/>
                </a:lnTo>
                <a:lnTo>
                  <a:pt x="64" y="32"/>
                </a:lnTo>
                <a:lnTo>
                  <a:pt x="73" y="26"/>
                </a:lnTo>
                <a:lnTo>
                  <a:pt x="82" y="21"/>
                </a:lnTo>
                <a:lnTo>
                  <a:pt x="91" y="15"/>
                </a:lnTo>
                <a:lnTo>
                  <a:pt x="100" y="11"/>
                </a:lnTo>
                <a:lnTo>
                  <a:pt x="109" y="8"/>
                </a:lnTo>
                <a:lnTo>
                  <a:pt x="118" y="5"/>
                </a:lnTo>
                <a:lnTo>
                  <a:pt x="128" y="3"/>
                </a:lnTo>
                <a:lnTo>
                  <a:pt x="137" y="1"/>
                </a:lnTo>
                <a:lnTo>
                  <a:pt x="147" y="0"/>
                </a:lnTo>
                <a:lnTo>
                  <a:pt x="156" y="0"/>
                </a:lnTo>
                <a:lnTo>
                  <a:pt x="163" y="0"/>
                </a:lnTo>
                <a:lnTo>
                  <a:pt x="169" y="0"/>
                </a:lnTo>
                <a:lnTo>
                  <a:pt x="177" y="1"/>
                </a:lnTo>
                <a:lnTo>
                  <a:pt x="184" y="2"/>
                </a:lnTo>
                <a:lnTo>
                  <a:pt x="191" y="3"/>
                </a:lnTo>
                <a:lnTo>
                  <a:pt x="197" y="4"/>
                </a:lnTo>
                <a:lnTo>
                  <a:pt x="205" y="6"/>
                </a:lnTo>
                <a:lnTo>
                  <a:pt x="211" y="8"/>
                </a:lnTo>
                <a:lnTo>
                  <a:pt x="217" y="10"/>
                </a:lnTo>
                <a:lnTo>
                  <a:pt x="223" y="12"/>
                </a:lnTo>
                <a:lnTo>
                  <a:pt x="230" y="15"/>
                </a:lnTo>
                <a:lnTo>
                  <a:pt x="236" y="18"/>
                </a:lnTo>
                <a:lnTo>
                  <a:pt x="242" y="22"/>
                </a:lnTo>
                <a:lnTo>
                  <a:pt x="247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7" y="40"/>
                </a:lnTo>
                <a:lnTo>
                  <a:pt x="271" y="44"/>
                </a:lnTo>
                <a:lnTo>
                  <a:pt x="275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4" y="8"/>
                </a:lnTo>
                <a:lnTo>
                  <a:pt x="324" y="299"/>
                </a:lnTo>
                <a:lnTo>
                  <a:pt x="323" y="317"/>
                </a:lnTo>
                <a:lnTo>
                  <a:pt x="321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1" y="381"/>
                </a:lnTo>
                <a:lnTo>
                  <a:pt x="297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7" y="408"/>
                </a:lnTo>
                <a:lnTo>
                  <a:pt x="272" y="412"/>
                </a:lnTo>
                <a:lnTo>
                  <a:pt x="267" y="416"/>
                </a:lnTo>
                <a:lnTo>
                  <a:pt x="261" y="421"/>
                </a:lnTo>
                <a:lnTo>
                  <a:pt x="255" y="425"/>
                </a:lnTo>
                <a:lnTo>
                  <a:pt x="248" y="428"/>
                </a:lnTo>
                <a:lnTo>
                  <a:pt x="242" y="431"/>
                </a:lnTo>
                <a:lnTo>
                  <a:pt x="236" y="434"/>
                </a:lnTo>
                <a:lnTo>
                  <a:pt x="229" y="436"/>
                </a:lnTo>
                <a:lnTo>
                  <a:pt x="221" y="438"/>
                </a:lnTo>
                <a:lnTo>
                  <a:pt x="214" y="440"/>
                </a:lnTo>
                <a:lnTo>
                  <a:pt x="207" y="441"/>
                </a:lnTo>
                <a:lnTo>
                  <a:pt x="200" y="443"/>
                </a:lnTo>
                <a:lnTo>
                  <a:pt x="192" y="445"/>
                </a:lnTo>
                <a:lnTo>
                  <a:pt x="185" y="445"/>
                </a:lnTo>
                <a:lnTo>
                  <a:pt x="178" y="446"/>
                </a:lnTo>
                <a:lnTo>
                  <a:pt x="170" y="446"/>
                </a:lnTo>
                <a:lnTo>
                  <a:pt x="164" y="446"/>
                </a:lnTo>
                <a:lnTo>
                  <a:pt x="157" y="445"/>
                </a:lnTo>
                <a:lnTo>
                  <a:pt x="151" y="445"/>
                </a:lnTo>
                <a:lnTo>
                  <a:pt x="144" y="443"/>
                </a:lnTo>
                <a:lnTo>
                  <a:pt x="137" y="442"/>
                </a:lnTo>
                <a:lnTo>
                  <a:pt x="131" y="441"/>
                </a:lnTo>
                <a:lnTo>
                  <a:pt x="124" y="439"/>
                </a:lnTo>
                <a:lnTo>
                  <a:pt x="117" y="438"/>
                </a:lnTo>
                <a:lnTo>
                  <a:pt x="111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7" y="426"/>
                </a:lnTo>
                <a:lnTo>
                  <a:pt x="82" y="423"/>
                </a:lnTo>
                <a:lnTo>
                  <a:pt x="76" y="420"/>
                </a:lnTo>
                <a:lnTo>
                  <a:pt x="71" y="416"/>
                </a:lnTo>
                <a:lnTo>
                  <a:pt x="65" y="412"/>
                </a:lnTo>
                <a:lnTo>
                  <a:pt x="60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7" y="386"/>
                </a:lnTo>
                <a:lnTo>
                  <a:pt x="33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0" y="332"/>
                </a:lnTo>
                <a:lnTo>
                  <a:pt x="51" y="332"/>
                </a:lnTo>
                <a:lnTo>
                  <a:pt x="55" y="342"/>
                </a:lnTo>
                <a:lnTo>
                  <a:pt x="59" y="350"/>
                </a:lnTo>
                <a:lnTo>
                  <a:pt x="64" y="358"/>
                </a:lnTo>
                <a:lnTo>
                  <a:pt x="71" y="366"/>
                </a:lnTo>
                <a:lnTo>
                  <a:pt x="77" y="373"/>
                </a:lnTo>
                <a:lnTo>
                  <a:pt x="83" y="379"/>
                </a:lnTo>
                <a:lnTo>
                  <a:pt x="90" y="384"/>
                </a:lnTo>
                <a:lnTo>
                  <a:pt x="99" y="389"/>
                </a:lnTo>
                <a:lnTo>
                  <a:pt x="107" y="395"/>
                </a:lnTo>
                <a:lnTo>
                  <a:pt x="115" y="398"/>
                </a:lnTo>
                <a:lnTo>
                  <a:pt x="124" y="402"/>
                </a:lnTo>
                <a:lnTo>
                  <a:pt x="133" y="404"/>
                </a:lnTo>
                <a:lnTo>
                  <a:pt x="141" y="406"/>
                </a:lnTo>
                <a:lnTo>
                  <a:pt x="151" y="408"/>
                </a:lnTo>
                <a:lnTo>
                  <a:pt x="160" y="409"/>
                </a:lnTo>
                <a:lnTo>
                  <a:pt x="169" y="409"/>
                </a:lnTo>
                <a:lnTo>
                  <a:pt x="177" y="409"/>
                </a:lnTo>
                <a:lnTo>
                  <a:pt x="185" y="408"/>
                </a:lnTo>
                <a:lnTo>
                  <a:pt x="192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1" y="400"/>
                </a:lnTo>
                <a:lnTo>
                  <a:pt x="229" y="397"/>
                </a:lnTo>
                <a:lnTo>
                  <a:pt x="235" y="393"/>
                </a:lnTo>
                <a:lnTo>
                  <a:pt x="241" y="389"/>
                </a:lnTo>
                <a:lnTo>
                  <a:pt x="247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8" y="364"/>
                </a:lnTo>
                <a:lnTo>
                  <a:pt x="272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7" y="294"/>
                </a:lnTo>
                <a:lnTo>
                  <a:pt x="254" y="306"/>
                </a:lnTo>
                <a:lnTo>
                  <a:pt x="239" y="316"/>
                </a:lnTo>
                <a:lnTo>
                  <a:pt x="222" y="323"/>
                </a:lnTo>
                <a:lnTo>
                  <a:pt x="205" y="328"/>
                </a:lnTo>
                <a:lnTo>
                  <a:pt x="186" y="331"/>
                </a:lnTo>
                <a:lnTo>
                  <a:pt x="165" y="332"/>
                </a:lnTo>
                <a:lnTo>
                  <a:pt x="158" y="332"/>
                </a:lnTo>
                <a:lnTo>
                  <a:pt x="151" y="331"/>
                </a:lnTo>
                <a:lnTo>
                  <a:pt x="143" y="331"/>
                </a:lnTo>
                <a:lnTo>
                  <a:pt x="136" y="330"/>
                </a:lnTo>
                <a:lnTo>
                  <a:pt x="128" y="328"/>
                </a:lnTo>
                <a:lnTo>
                  <a:pt x="121" y="327"/>
                </a:lnTo>
                <a:lnTo>
                  <a:pt x="113" y="325"/>
                </a:lnTo>
                <a:lnTo>
                  <a:pt x="106" y="323"/>
                </a:lnTo>
                <a:lnTo>
                  <a:pt x="99" y="320"/>
                </a:lnTo>
                <a:lnTo>
                  <a:pt x="91" y="317"/>
                </a:lnTo>
                <a:lnTo>
                  <a:pt x="84" y="313"/>
                </a:lnTo>
                <a:lnTo>
                  <a:pt x="78" y="309"/>
                </a:lnTo>
                <a:lnTo>
                  <a:pt x="72" y="304"/>
                </a:lnTo>
                <a:lnTo>
                  <a:pt x="65" y="300"/>
                </a:lnTo>
                <a:lnTo>
                  <a:pt x="59" y="295"/>
                </a:lnTo>
                <a:lnTo>
                  <a:pt x="53" y="290"/>
                </a:lnTo>
                <a:lnTo>
                  <a:pt x="47" y="284"/>
                </a:lnTo>
                <a:lnTo>
                  <a:pt x="42" y="278"/>
                </a:lnTo>
                <a:lnTo>
                  <a:pt x="36" y="272"/>
                </a:lnTo>
                <a:lnTo>
                  <a:pt x="31" y="266"/>
                </a:lnTo>
                <a:lnTo>
                  <a:pt x="26" y="258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8" y="220"/>
                </a:lnTo>
                <a:lnTo>
                  <a:pt x="4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9" name="Freeform 622">
            <a:extLst>
              <a:ext uri="{FF2B5EF4-FFF2-40B4-BE49-F238E27FC236}">
                <a16:creationId xmlns:a16="http://schemas.microsoft.com/office/drawing/2014/main" id="{E173EF8D-B803-4CBF-B270-61FCB9A8C4B4}"/>
              </a:ext>
            </a:extLst>
          </p:cNvPr>
          <p:cNvSpPr>
            <a:spLocks/>
          </p:cNvSpPr>
          <p:nvPr/>
        </p:nvSpPr>
        <p:spPr bwMode="auto">
          <a:xfrm>
            <a:off x="2992438" y="319563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348787 w 248"/>
              <a:gd name="T17" fmla="*/ 1687694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179642 w 248"/>
              <a:gd name="T25" fmla="*/ 17571366 h 253"/>
              <a:gd name="T26" fmla="*/ 10263917 w 248"/>
              <a:gd name="T27" fmla="*/ 17432482 h 253"/>
              <a:gd name="T28" fmla="*/ 11203551 w 248"/>
              <a:gd name="T29" fmla="*/ 17224024 h 253"/>
              <a:gd name="T30" fmla="*/ 12287826 w 248"/>
              <a:gd name="T31" fmla="*/ 16807371 h 253"/>
              <a:gd name="T32" fmla="*/ 12793803 w 248"/>
              <a:gd name="T33" fmla="*/ 16598913 h 253"/>
              <a:gd name="T34" fmla="*/ 13877810 w 248"/>
              <a:gd name="T35" fmla="*/ 16043375 h 253"/>
              <a:gd name="T36" fmla="*/ 14745391 w 248"/>
              <a:gd name="T37" fmla="*/ 15418264 h 253"/>
              <a:gd name="T38" fmla="*/ 15685025 w 248"/>
              <a:gd name="T39" fmla="*/ 14515385 h 253"/>
              <a:gd name="T40" fmla="*/ 16407696 w 248"/>
              <a:gd name="T41" fmla="*/ 13612505 h 253"/>
              <a:gd name="T42" fmla="*/ 17058315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769031 w 248"/>
              <a:gd name="T53" fmla="*/ 4583709 h 253"/>
              <a:gd name="T54" fmla="*/ 15757077 w 248"/>
              <a:gd name="T55" fmla="*/ 3194866 h 253"/>
              <a:gd name="T56" fmla="*/ 15106727 w 248"/>
              <a:gd name="T57" fmla="*/ 2639065 h 253"/>
              <a:gd name="T58" fmla="*/ 14456108 w 248"/>
              <a:gd name="T59" fmla="*/ 2014217 h 253"/>
              <a:gd name="T60" fmla="*/ 13805758 w 248"/>
              <a:gd name="T61" fmla="*/ 1527991 h 253"/>
              <a:gd name="T62" fmla="*/ 12938176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842215 w 248"/>
              <a:gd name="T69" fmla="*/ 277769 h 253"/>
              <a:gd name="T70" fmla="*/ 9974634 w 248"/>
              <a:gd name="T71" fmla="*/ 69574 h 253"/>
              <a:gd name="T72" fmla="*/ 8962948 w 248"/>
              <a:gd name="T73" fmla="*/ 0 h 253"/>
              <a:gd name="T74" fmla="*/ 8529023 w 248"/>
              <a:gd name="T75" fmla="*/ 0 h 253"/>
              <a:gd name="T76" fmla="*/ 6939039 w 248"/>
              <a:gd name="T77" fmla="*/ 138884 h 253"/>
              <a:gd name="T78" fmla="*/ 5565749 w 248"/>
              <a:gd name="T79" fmla="*/ 416653 h 253"/>
              <a:gd name="T80" fmla="*/ 4336832 w 248"/>
              <a:gd name="T81" fmla="*/ 972454 h 253"/>
              <a:gd name="T82" fmla="*/ 3252557 w 248"/>
              <a:gd name="T83" fmla="*/ 1666875 h 253"/>
              <a:gd name="T84" fmla="*/ 2818901 w 248"/>
              <a:gd name="T85" fmla="*/ 2083528 h 253"/>
              <a:gd name="T86" fmla="*/ 2023909 w 248"/>
              <a:gd name="T87" fmla="*/ 2917097 h 253"/>
              <a:gd name="T88" fmla="*/ 1373290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6"/>
                </a:lnTo>
                <a:lnTo>
                  <a:pt x="24" y="203"/>
                </a:lnTo>
                <a:lnTo>
                  <a:pt x="30" y="209"/>
                </a:lnTo>
                <a:lnTo>
                  <a:pt x="35" y="215"/>
                </a:lnTo>
                <a:lnTo>
                  <a:pt x="40" y="222"/>
                </a:lnTo>
                <a:lnTo>
                  <a:pt x="46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4" y="243"/>
                </a:lnTo>
                <a:lnTo>
                  <a:pt x="82" y="246"/>
                </a:lnTo>
                <a:lnTo>
                  <a:pt x="89" y="249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27" y="253"/>
                </a:lnTo>
                <a:lnTo>
                  <a:pt x="135" y="252"/>
                </a:lnTo>
                <a:lnTo>
                  <a:pt x="142" y="251"/>
                </a:lnTo>
                <a:lnTo>
                  <a:pt x="148" y="250"/>
                </a:lnTo>
                <a:lnTo>
                  <a:pt x="155" y="248"/>
                </a:lnTo>
                <a:lnTo>
                  <a:pt x="163" y="246"/>
                </a:lnTo>
                <a:lnTo>
                  <a:pt x="170" y="242"/>
                </a:lnTo>
                <a:lnTo>
                  <a:pt x="177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4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7" y="196"/>
                </a:lnTo>
                <a:lnTo>
                  <a:pt x="236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2" y="66"/>
                </a:lnTo>
                <a:lnTo>
                  <a:pt x="226" y="55"/>
                </a:lnTo>
                <a:lnTo>
                  <a:pt x="218" y="46"/>
                </a:lnTo>
                <a:lnTo>
                  <a:pt x="209" y="38"/>
                </a:lnTo>
                <a:lnTo>
                  <a:pt x="205" y="34"/>
                </a:lnTo>
                <a:lnTo>
                  <a:pt x="200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0"/>
                </a:lnTo>
                <a:lnTo>
                  <a:pt x="162" y="8"/>
                </a:lnTo>
                <a:lnTo>
                  <a:pt x="156" y="5"/>
                </a:lnTo>
                <a:lnTo>
                  <a:pt x="150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4" y="0"/>
                </a:lnTo>
                <a:lnTo>
                  <a:pt x="118" y="0"/>
                </a:lnTo>
                <a:lnTo>
                  <a:pt x="107" y="1"/>
                </a:lnTo>
                <a:lnTo>
                  <a:pt x="96" y="2"/>
                </a:lnTo>
                <a:lnTo>
                  <a:pt x="87" y="4"/>
                </a:lnTo>
                <a:lnTo>
                  <a:pt x="77" y="6"/>
                </a:lnTo>
                <a:lnTo>
                  <a:pt x="68" y="10"/>
                </a:lnTo>
                <a:lnTo>
                  <a:pt x="60" y="14"/>
                </a:lnTo>
                <a:lnTo>
                  <a:pt x="53" y="19"/>
                </a:lnTo>
                <a:lnTo>
                  <a:pt x="45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3" y="48"/>
                </a:lnTo>
                <a:lnTo>
                  <a:pt x="19" y="54"/>
                </a:lnTo>
                <a:lnTo>
                  <a:pt x="15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0" name="Freeform 623">
            <a:extLst>
              <a:ext uri="{FF2B5EF4-FFF2-40B4-BE49-F238E27FC236}">
                <a16:creationId xmlns:a16="http://schemas.microsoft.com/office/drawing/2014/main" id="{3EE4CABD-1403-4915-BB6A-CFCFCA9CEEF6}"/>
              </a:ext>
            </a:extLst>
          </p:cNvPr>
          <p:cNvSpPr>
            <a:spLocks/>
          </p:cNvSpPr>
          <p:nvPr/>
        </p:nvSpPr>
        <p:spPr bwMode="auto">
          <a:xfrm>
            <a:off x="3087688" y="3184525"/>
            <a:ext cx="123825" cy="85725"/>
          </a:xfrm>
          <a:custGeom>
            <a:avLst/>
            <a:gdLst>
              <a:gd name="T0" fmla="*/ 2707025 w 470"/>
              <a:gd name="T1" fmla="*/ 3360208 h 324"/>
              <a:gd name="T2" fmla="*/ 3192841 w 470"/>
              <a:gd name="T3" fmla="*/ 2590271 h 324"/>
              <a:gd name="T4" fmla="*/ 4025893 w 470"/>
              <a:gd name="T5" fmla="*/ 1680104 h 324"/>
              <a:gd name="T6" fmla="*/ 5136366 w 470"/>
              <a:gd name="T7" fmla="*/ 840052 h 324"/>
              <a:gd name="T8" fmla="*/ 5899866 w 470"/>
              <a:gd name="T9" fmla="*/ 490008 h 324"/>
              <a:gd name="T10" fmla="*/ 7288023 w 470"/>
              <a:gd name="T11" fmla="*/ 139965 h 324"/>
              <a:gd name="T12" fmla="*/ 8676181 w 470"/>
              <a:gd name="T13" fmla="*/ 0 h 324"/>
              <a:gd name="T14" fmla="*/ 9786654 w 470"/>
              <a:gd name="T15" fmla="*/ 70115 h 324"/>
              <a:gd name="T16" fmla="*/ 11452495 w 470"/>
              <a:gd name="T17" fmla="*/ 420158 h 324"/>
              <a:gd name="T18" fmla="*/ 13118337 w 470"/>
              <a:gd name="T19" fmla="*/ 1050131 h 324"/>
              <a:gd name="T20" fmla="*/ 14159520 w 470"/>
              <a:gd name="T21" fmla="*/ 1680104 h 324"/>
              <a:gd name="T22" fmla="*/ 15409099 w 470"/>
              <a:gd name="T23" fmla="*/ 2730235 h 324"/>
              <a:gd name="T24" fmla="*/ 16519572 w 470"/>
              <a:gd name="T25" fmla="*/ 4060296 h 324"/>
              <a:gd name="T26" fmla="*/ 17074941 w 470"/>
              <a:gd name="T27" fmla="*/ 3150129 h 324"/>
              <a:gd name="T28" fmla="*/ 18254703 w 470"/>
              <a:gd name="T29" fmla="*/ 2099998 h 324"/>
              <a:gd name="T30" fmla="*/ 19573571 w 470"/>
              <a:gd name="T31" fmla="*/ 1190096 h 324"/>
              <a:gd name="T32" fmla="*/ 20475913 w 470"/>
              <a:gd name="T33" fmla="*/ 840052 h 324"/>
              <a:gd name="T34" fmla="*/ 21933623 w 470"/>
              <a:gd name="T35" fmla="*/ 420158 h 324"/>
              <a:gd name="T36" fmla="*/ 23460622 w 470"/>
              <a:gd name="T37" fmla="*/ 279929 h 324"/>
              <a:gd name="T38" fmla="*/ 24293411 w 470"/>
              <a:gd name="T39" fmla="*/ 350044 h 324"/>
              <a:gd name="T40" fmla="*/ 25612279 w 470"/>
              <a:gd name="T41" fmla="*/ 560123 h 324"/>
              <a:gd name="T42" fmla="*/ 26861594 w 470"/>
              <a:gd name="T43" fmla="*/ 910167 h 324"/>
              <a:gd name="T44" fmla="*/ 27625094 w 470"/>
              <a:gd name="T45" fmla="*/ 1260210 h 324"/>
              <a:gd name="T46" fmla="*/ 28805120 w 470"/>
              <a:gd name="T47" fmla="*/ 1960033 h 324"/>
              <a:gd name="T48" fmla="*/ 29776751 w 470"/>
              <a:gd name="T49" fmla="*/ 2660121 h 324"/>
              <a:gd name="T50" fmla="*/ 30956777 w 470"/>
              <a:gd name="T51" fmla="*/ 3990181 h 324"/>
              <a:gd name="T52" fmla="*/ 31789829 w 470"/>
              <a:gd name="T53" fmla="*/ 5460471 h 324"/>
              <a:gd name="T54" fmla="*/ 32553329 w 470"/>
              <a:gd name="T55" fmla="*/ 7980362 h 324"/>
              <a:gd name="T56" fmla="*/ 29776751 w 470"/>
              <a:gd name="T57" fmla="*/ 22681406 h 324"/>
              <a:gd name="T58" fmla="*/ 29707462 w 470"/>
              <a:gd name="T59" fmla="*/ 8190442 h 324"/>
              <a:gd name="T60" fmla="*/ 28943962 w 470"/>
              <a:gd name="T61" fmla="*/ 5740400 h 324"/>
              <a:gd name="T62" fmla="*/ 28458146 w 470"/>
              <a:gd name="T63" fmla="*/ 5040313 h 324"/>
              <a:gd name="T64" fmla="*/ 27625094 w 470"/>
              <a:gd name="T65" fmla="*/ 4200260 h 324"/>
              <a:gd name="T66" fmla="*/ 26653463 w 470"/>
              <a:gd name="T67" fmla="*/ 3570287 h 324"/>
              <a:gd name="T68" fmla="*/ 25889963 w 470"/>
              <a:gd name="T69" fmla="*/ 3150129 h 324"/>
              <a:gd name="T70" fmla="*/ 24779227 w 470"/>
              <a:gd name="T71" fmla="*/ 2870200 h 324"/>
              <a:gd name="T72" fmla="*/ 23529911 w 470"/>
              <a:gd name="T73" fmla="*/ 2800085 h 324"/>
              <a:gd name="T74" fmla="*/ 22766412 w 470"/>
              <a:gd name="T75" fmla="*/ 2870200 h 324"/>
              <a:gd name="T76" fmla="*/ 21725228 w 470"/>
              <a:gd name="T77" fmla="*/ 3080279 h 324"/>
              <a:gd name="T78" fmla="*/ 20684044 w 470"/>
              <a:gd name="T79" fmla="*/ 3500173 h 324"/>
              <a:gd name="T80" fmla="*/ 19642860 w 470"/>
              <a:gd name="T81" fmla="*/ 4270375 h 324"/>
              <a:gd name="T82" fmla="*/ 18671229 w 470"/>
              <a:gd name="T83" fmla="*/ 5460471 h 324"/>
              <a:gd name="T84" fmla="*/ 17977019 w 470"/>
              <a:gd name="T85" fmla="*/ 7630583 h 324"/>
              <a:gd name="T86" fmla="*/ 15061862 w 470"/>
              <a:gd name="T87" fmla="*/ 22681406 h 324"/>
              <a:gd name="T88" fmla="*/ 14992573 w 470"/>
              <a:gd name="T89" fmla="*/ 8050477 h 324"/>
              <a:gd name="T90" fmla="*/ 14159520 w 470"/>
              <a:gd name="T91" fmla="*/ 5670285 h 324"/>
              <a:gd name="T92" fmla="*/ 13604416 w 470"/>
              <a:gd name="T93" fmla="*/ 4970198 h 324"/>
              <a:gd name="T94" fmla="*/ 12771363 w 470"/>
              <a:gd name="T95" fmla="*/ 4200260 h 324"/>
              <a:gd name="T96" fmla="*/ 11730179 w 470"/>
              <a:gd name="T97" fmla="*/ 3570287 h 324"/>
              <a:gd name="T98" fmla="*/ 10966680 w 470"/>
              <a:gd name="T99" fmla="*/ 3150129 h 324"/>
              <a:gd name="T100" fmla="*/ 9786654 w 470"/>
              <a:gd name="T101" fmla="*/ 2870200 h 324"/>
              <a:gd name="T102" fmla="*/ 8537339 w 470"/>
              <a:gd name="T103" fmla="*/ 2800085 h 324"/>
              <a:gd name="T104" fmla="*/ 7773839 w 470"/>
              <a:gd name="T105" fmla="*/ 2870200 h 324"/>
              <a:gd name="T106" fmla="*/ 6732655 w 470"/>
              <a:gd name="T107" fmla="*/ 3080279 h 324"/>
              <a:gd name="T108" fmla="*/ 5691735 w 470"/>
              <a:gd name="T109" fmla="*/ 3500173 h 324"/>
              <a:gd name="T110" fmla="*/ 4580998 w 470"/>
              <a:gd name="T111" fmla="*/ 4340225 h 324"/>
              <a:gd name="T112" fmla="*/ 3609367 w 470"/>
              <a:gd name="T113" fmla="*/ 5530321 h 324"/>
              <a:gd name="T114" fmla="*/ 2915157 w 470"/>
              <a:gd name="T115" fmla="*/ 7910512 h 324"/>
              <a:gd name="T116" fmla="*/ 0 w 470"/>
              <a:gd name="T117" fmla="*/ 22681406 h 32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0"/>
              <a:gd name="T178" fmla="*/ 0 h 324"/>
              <a:gd name="T179" fmla="*/ 470 w 470"/>
              <a:gd name="T180" fmla="*/ 324 h 32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0" h="324">
                <a:moveTo>
                  <a:pt x="0" y="8"/>
                </a:moveTo>
                <a:lnTo>
                  <a:pt x="39" y="8"/>
                </a:lnTo>
                <a:lnTo>
                  <a:pt x="39" y="48"/>
                </a:lnTo>
                <a:lnTo>
                  <a:pt x="42" y="42"/>
                </a:lnTo>
                <a:lnTo>
                  <a:pt x="46" y="37"/>
                </a:lnTo>
                <a:lnTo>
                  <a:pt x="49" y="32"/>
                </a:lnTo>
                <a:lnTo>
                  <a:pt x="53" y="28"/>
                </a:lnTo>
                <a:lnTo>
                  <a:pt x="58" y="24"/>
                </a:lnTo>
                <a:lnTo>
                  <a:pt x="62" y="19"/>
                </a:lnTo>
                <a:lnTo>
                  <a:pt x="69" y="15"/>
                </a:lnTo>
                <a:lnTo>
                  <a:pt x="74" y="12"/>
                </a:lnTo>
                <a:lnTo>
                  <a:pt x="80" y="9"/>
                </a:lnTo>
                <a:lnTo>
                  <a:pt x="85" y="7"/>
                </a:lnTo>
                <a:lnTo>
                  <a:pt x="92" y="5"/>
                </a:lnTo>
                <a:lnTo>
                  <a:pt x="98" y="3"/>
                </a:lnTo>
                <a:lnTo>
                  <a:pt x="105" y="2"/>
                </a:lnTo>
                <a:lnTo>
                  <a:pt x="111" y="1"/>
                </a:lnTo>
                <a:lnTo>
                  <a:pt x="117" y="0"/>
                </a:lnTo>
                <a:lnTo>
                  <a:pt x="125" y="0"/>
                </a:lnTo>
                <a:lnTo>
                  <a:pt x="133" y="0"/>
                </a:lnTo>
                <a:lnTo>
                  <a:pt x="141" y="1"/>
                </a:lnTo>
                <a:lnTo>
                  <a:pt x="150" y="2"/>
                </a:lnTo>
                <a:lnTo>
                  <a:pt x="158" y="4"/>
                </a:lnTo>
                <a:lnTo>
                  <a:pt x="165" y="6"/>
                </a:lnTo>
                <a:lnTo>
                  <a:pt x="174" y="8"/>
                </a:lnTo>
                <a:lnTo>
                  <a:pt x="181" y="11"/>
                </a:lnTo>
                <a:lnTo>
                  <a:pt x="189" y="15"/>
                </a:lnTo>
                <a:lnTo>
                  <a:pt x="196" y="19"/>
                </a:lnTo>
                <a:lnTo>
                  <a:pt x="204" y="24"/>
                </a:lnTo>
                <a:lnTo>
                  <a:pt x="210" y="29"/>
                </a:lnTo>
                <a:lnTo>
                  <a:pt x="217" y="33"/>
                </a:lnTo>
                <a:lnTo>
                  <a:pt x="222" y="39"/>
                </a:lnTo>
                <a:lnTo>
                  <a:pt x="228" y="44"/>
                </a:lnTo>
                <a:lnTo>
                  <a:pt x="233" y="51"/>
                </a:lnTo>
                <a:lnTo>
                  <a:pt x="238" y="58"/>
                </a:lnTo>
                <a:lnTo>
                  <a:pt x="242" y="52"/>
                </a:lnTo>
                <a:lnTo>
                  <a:pt x="246" y="45"/>
                </a:lnTo>
                <a:lnTo>
                  <a:pt x="252" y="40"/>
                </a:lnTo>
                <a:lnTo>
                  <a:pt x="257" y="34"/>
                </a:lnTo>
                <a:lnTo>
                  <a:pt x="263" y="30"/>
                </a:lnTo>
                <a:lnTo>
                  <a:pt x="269" y="25"/>
                </a:lnTo>
                <a:lnTo>
                  <a:pt x="275" y="22"/>
                </a:lnTo>
                <a:lnTo>
                  <a:pt x="282" y="17"/>
                </a:lnTo>
                <a:lnTo>
                  <a:pt x="288" y="14"/>
                </a:lnTo>
                <a:lnTo>
                  <a:pt x="295" y="12"/>
                </a:lnTo>
                <a:lnTo>
                  <a:pt x="302" y="9"/>
                </a:lnTo>
                <a:lnTo>
                  <a:pt x="309" y="7"/>
                </a:lnTo>
                <a:lnTo>
                  <a:pt x="316" y="6"/>
                </a:lnTo>
                <a:lnTo>
                  <a:pt x="323" y="5"/>
                </a:lnTo>
                <a:lnTo>
                  <a:pt x="331" y="4"/>
                </a:lnTo>
                <a:lnTo>
                  <a:pt x="338" y="4"/>
                </a:lnTo>
                <a:lnTo>
                  <a:pt x="344" y="4"/>
                </a:lnTo>
                <a:lnTo>
                  <a:pt x="350" y="5"/>
                </a:lnTo>
                <a:lnTo>
                  <a:pt x="357" y="5"/>
                </a:lnTo>
                <a:lnTo>
                  <a:pt x="363" y="6"/>
                </a:lnTo>
                <a:lnTo>
                  <a:pt x="369" y="8"/>
                </a:lnTo>
                <a:lnTo>
                  <a:pt x="375" y="9"/>
                </a:lnTo>
                <a:lnTo>
                  <a:pt x="380" y="11"/>
                </a:lnTo>
                <a:lnTo>
                  <a:pt x="387" y="13"/>
                </a:lnTo>
                <a:lnTo>
                  <a:pt x="393" y="15"/>
                </a:lnTo>
                <a:lnTo>
                  <a:pt x="398" y="18"/>
                </a:lnTo>
                <a:lnTo>
                  <a:pt x="404" y="22"/>
                </a:lnTo>
                <a:lnTo>
                  <a:pt x="410" y="24"/>
                </a:lnTo>
                <a:lnTo>
                  <a:pt x="415" y="28"/>
                </a:lnTo>
                <a:lnTo>
                  <a:pt x="420" y="31"/>
                </a:lnTo>
                <a:lnTo>
                  <a:pt x="424" y="34"/>
                </a:lnTo>
                <a:lnTo>
                  <a:pt x="429" y="38"/>
                </a:lnTo>
                <a:lnTo>
                  <a:pt x="438" y="48"/>
                </a:lnTo>
                <a:lnTo>
                  <a:pt x="446" y="57"/>
                </a:lnTo>
                <a:lnTo>
                  <a:pt x="452" y="67"/>
                </a:lnTo>
                <a:lnTo>
                  <a:pt x="458" y="78"/>
                </a:lnTo>
                <a:lnTo>
                  <a:pt x="464" y="89"/>
                </a:lnTo>
                <a:lnTo>
                  <a:pt x="467" y="102"/>
                </a:lnTo>
                <a:lnTo>
                  <a:pt x="469" y="114"/>
                </a:lnTo>
                <a:lnTo>
                  <a:pt x="470" y="128"/>
                </a:lnTo>
                <a:lnTo>
                  <a:pt x="470" y="324"/>
                </a:lnTo>
                <a:lnTo>
                  <a:pt x="429" y="324"/>
                </a:lnTo>
                <a:lnTo>
                  <a:pt x="429" y="132"/>
                </a:lnTo>
                <a:lnTo>
                  <a:pt x="428" y="117"/>
                </a:lnTo>
                <a:lnTo>
                  <a:pt x="426" y="105"/>
                </a:lnTo>
                <a:lnTo>
                  <a:pt x="422" y="92"/>
                </a:lnTo>
                <a:lnTo>
                  <a:pt x="417" y="82"/>
                </a:lnTo>
                <a:lnTo>
                  <a:pt x="414" y="77"/>
                </a:lnTo>
                <a:lnTo>
                  <a:pt x="410" y="72"/>
                </a:lnTo>
                <a:lnTo>
                  <a:pt x="406" y="68"/>
                </a:lnTo>
                <a:lnTo>
                  <a:pt x="402" y="64"/>
                </a:lnTo>
                <a:lnTo>
                  <a:pt x="398" y="60"/>
                </a:lnTo>
                <a:lnTo>
                  <a:pt x="393" y="57"/>
                </a:lnTo>
                <a:lnTo>
                  <a:pt x="389" y="54"/>
                </a:lnTo>
                <a:lnTo>
                  <a:pt x="384" y="51"/>
                </a:lnTo>
                <a:lnTo>
                  <a:pt x="378" y="49"/>
                </a:lnTo>
                <a:lnTo>
                  <a:pt x="373" y="45"/>
                </a:lnTo>
                <a:lnTo>
                  <a:pt x="368" y="44"/>
                </a:lnTo>
                <a:lnTo>
                  <a:pt x="362" y="42"/>
                </a:lnTo>
                <a:lnTo>
                  <a:pt x="357" y="41"/>
                </a:lnTo>
                <a:lnTo>
                  <a:pt x="350" y="41"/>
                </a:lnTo>
                <a:lnTo>
                  <a:pt x="345" y="40"/>
                </a:lnTo>
                <a:lnTo>
                  <a:pt x="339" y="40"/>
                </a:lnTo>
                <a:lnTo>
                  <a:pt x="334" y="40"/>
                </a:lnTo>
                <a:lnTo>
                  <a:pt x="328" y="41"/>
                </a:lnTo>
                <a:lnTo>
                  <a:pt x="323" y="41"/>
                </a:lnTo>
                <a:lnTo>
                  <a:pt x="318" y="42"/>
                </a:lnTo>
                <a:lnTo>
                  <a:pt x="313" y="44"/>
                </a:lnTo>
                <a:lnTo>
                  <a:pt x="308" y="45"/>
                </a:lnTo>
                <a:lnTo>
                  <a:pt x="304" y="48"/>
                </a:lnTo>
                <a:lnTo>
                  <a:pt x="298" y="50"/>
                </a:lnTo>
                <a:lnTo>
                  <a:pt x="290" y="55"/>
                </a:lnTo>
                <a:lnTo>
                  <a:pt x="283" y="61"/>
                </a:lnTo>
                <a:lnTo>
                  <a:pt x="275" y="69"/>
                </a:lnTo>
                <a:lnTo>
                  <a:pt x="269" y="78"/>
                </a:lnTo>
                <a:lnTo>
                  <a:pt x="264" y="87"/>
                </a:lnTo>
                <a:lnTo>
                  <a:pt x="261" y="97"/>
                </a:lnTo>
                <a:lnTo>
                  <a:pt x="259" y="109"/>
                </a:lnTo>
                <a:lnTo>
                  <a:pt x="258" y="121"/>
                </a:lnTo>
                <a:lnTo>
                  <a:pt x="258" y="324"/>
                </a:lnTo>
                <a:lnTo>
                  <a:pt x="217" y="324"/>
                </a:lnTo>
                <a:lnTo>
                  <a:pt x="217" y="128"/>
                </a:lnTo>
                <a:lnTo>
                  <a:pt x="216" y="115"/>
                </a:lnTo>
                <a:lnTo>
                  <a:pt x="214" y="103"/>
                </a:lnTo>
                <a:lnTo>
                  <a:pt x="210" y="91"/>
                </a:lnTo>
                <a:lnTo>
                  <a:pt x="204" y="81"/>
                </a:lnTo>
                <a:lnTo>
                  <a:pt x="201" y="77"/>
                </a:lnTo>
                <a:lnTo>
                  <a:pt x="196" y="71"/>
                </a:lnTo>
                <a:lnTo>
                  <a:pt x="192" y="67"/>
                </a:lnTo>
                <a:lnTo>
                  <a:pt x="188" y="64"/>
                </a:lnTo>
                <a:lnTo>
                  <a:pt x="184" y="60"/>
                </a:lnTo>
                <a:lnTo>
                  <a:pt x="180" y="57"/>
                </a:lnTo>
                <a:lnTo>
                  <a:pt x="175" y="54"/>
                </a:lnTo>
                <a:lnTo>
                  <a:pt x="169" y="51"/>
                </a:lnTo>
                <a:lnTo>
                  <a:pt x="164" y="49"/>
                </a:lnTo>
                <a:lnTo>
                  <a:pt x="158" y="45"/>
                </a:lnTo>
                <a:lnTo>
                  <a:pt x="153" y="44"/>
                </a:lnTo>
                <a:lnTo>
                  <a:pt x="147" y="42"/>
                </a:lnTo>
                <a:lnTo>
                  <a:pt x="141" y="41"/>
                </a:lnTo>
                <a:lnTo>
                  <a:pt x="135" y="41"/>
                </a:lnTo>
                <a:lnTo>
                  <a:pt x="129" y="40"/>
                </a:lnTo>
                <a:lnTo>
                  <a:pt x="123" y="40"/>
                </a:lnTo>
                <a:lnTo>
                  <a:pt x="117" y="40"/>
                </a:lnTo>
                <a:lnTo>
                  <a:pt x="112" y="41"/>
                </a:lnTo>
                <a:lnTo>
                  <a:pt x="107" y="41"/>
                </a:lnTo>
                <a:lnTo>
                  <a:pt x="102" y="42"/>
                </a:lnTo>
                <a:lnTo>
                  <a:pt x="97" y="44"/>
                </a:lnTo>
                <a:lnTo>
                  <a:pt x="92" y="45"/>
                </a:lnTo>
                <a:lnTo>
                  <a:pt x="87" y="48"/>
                </a:lnTo>
                <a:lnTo>
                  <a:pt x="82" y="50"/>
                </a:lnTo>
                <a:lnTo>
                  <a:pt x="73" y="55"/>
                </a:lnTo>
                <a:lnTo>
                  <a:pt x="66" y="62"/>
                </a:lnTo>
                <a:lnTo>
                  <a:pt x="58" y="69"/>
                </a:lnTo>
                <a:lnTo>
                  <a:pt x="52" y="79"/>
                </a:lnTo>
                <a:lnTo>
                  <a:pt x="47" y="89"/>
                </a:lnTo>
                <a:lnTo>
                  <a:pt x="44" y="101"/>
                </a:lnTo>
                <a:lnTo>
                  <a:pt x="42" y="113"/>
                </a:lnTo>
                <a:lnTo>
                  <a:pt x="41" y="127"/>
                </a:lnTo>
                <a:lnTo>
                  <a:pt x="41" y="324"/>
                </a:lnTo>
                <a:lnTo>
                  <a:pt x="0" y="324"/>
                </a:lnTo>
                <a:lnTo>
                  <a:pt x="0" y="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1" name="Freeform 624">
            <a:extLst>
              <a:ext uri="{FF2B5EF4-FFF2-40B4-BE49-F238E27FC236}">
                <a16:creationId xmlns:a16="http://schemas.microsoft.com/office/drawing/2014/main" id="{0D7B0C04-763B-49F1-92E4-A403C04A6B28}"/>
              </a:ext>
            </a:extLst>
          </p:cNvPr>
          <p:cNvSpPr>
            <a:spLocks/>
          </p:cNvSpPr>
          <p:nvPr/>
        </p:nvSpPr>
        <p:spPr bwMode="auto">
          <a:xfrm>
            <a:off x="3228975" y="3184525"/>
            <a:ext cx="85725" cy="88900"/>
          </a:xfrm>
          <a:custGeom>
            <a:avLst/>
            <a:gdLst>
              <a:gd name="T0" fmla="*/ 69635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05065 w 325"/>
              <a:gd name="T13" fmla="*/ 1577439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01488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28276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656682 h 332"/>
              <a:gd name="T32" fmla="*/ 20941958 w 325"/>
              <a:gd name="T33" fmla="*/ 5592667 h 332"/>
              <a:gd name="T34" fmla="*/ 22194071 w 325"/>
              <a:gd name="T35" fmla="*/ 8675783 h 332"/>
              <a:gd name="T36" fmla="*/ 22611617 w 325"/>
              <a:gd name="T37" fmla="*/ 12906298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13994 w 325"/>
              <a:gd name="T47" fmla="*/ 20076405 h 332"/>
              <a:gd name="T48" fmla="*/ 8488094 w 325"/>
              <a:gd name="T49" fmla="*/ 20506713 h 332"/>
              <a:gd name="T50" fmla="*/ 9879477 w 325"/>
              <a:gd name="T51" fmla="*/ 20864991 h 332"/>
              <a:gd name="T52" fmla="*/ 11131853 w 325"/>
              <a:gd name="T53" fmla="*/ 21008516 h 332"/>
              <a:gd name="T54" fmla="*/ 11966682 w 325"/>
              <a:gd name="T55" fmla="*/ 20936753 h 332"/>
              <a:gd name="T56" fmla="*/ 13149424 w 325"/>
              <a:gd name="T57" fmla="*/ 20721733 h 332"/>
              <a:gd name="T58" fmla="*/ 14332165 w 325"/>
              <a:gd name="T59" fmla="*/ 20291425 h 332"/>
              <a:gd name="T60" fmla="*/ 15097623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93289 h 332"/>
              <a:gd name="T72" fmla="*/ 20454776 w 325"/>
              <a:gd name="T73" fmla="*/ 18785748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6976188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531565 w 325"/>
              <a:gd name="T89" fmla="*/ 23661324 h 332"/>
              <a:gd name="T90" fmla="*/ 7513994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347912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2" name="Freeform 625">
            <a:extLst>
              <a:ext uri="{FF2B5EF4-FFF2-40B4-BE49-F238E27FC236}">
                <a16:creationId xmlns:a16="http://schemas.microsoft.com/office/drawing/2014/main" id="{84F09292-3DFB-4730-ADB6-E7A852E5E368}"/>
              </a:ext>
            </a:extLst>
          </p:cNvPr>
          <p:cNvSpPr>
            <a:spLocks/>
          </p:cNvSpPr>
          <p:nvPr/>
        </p:nvSpPr>
        <p:spPr bwMode="auto">
          <a:xfrm>
            <a:off x="3240088" y="319563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29397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770316 w 242"/>
              <a:gd name="T21" fmla="*/ 2340402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809694 w 242"/>
              <a:gd name="T37" fmla="*/ 377520 h 104"/>
              <a:gd name="T38" fmla="*/ 10396682 w 242"/>
              <a:gd name="T39" fmla="*/ 226402 h 104"/>
              <a:gd name="T40" fmla="*/ 9845911 w 242"/>
              <a:gd name="T41" fmla="*/ 151118 h 104"/>
              <a:gd name="T42" fmla="*/ 9363888 w 242"/>
              <a:gd name="T43" fmla="*/ 75559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334256 w 242"/>
              <a:gd name="T55" fmla="*/ 226402 h 104"/>
              <a:gd name="T56" fmla="*/ 5783486 w 242"/>
              <a:gd name="T57" fmla="*/ 377520 h 104"/>
              <a:gd name="T58" fmla="*/ 5232715 w 242"/>
              <a:gd name="T59" fmla="*/ 603922 h 104"/>
              <a:gd name="T60" fmla="*/ 4681944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22864 w 242"/>
              <a:gd name="T71" fmla="*/ 2264844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170552 w 242"/>
              <a:gd name="T81" fmla="*/ 4303010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3" name="Freeform 626">
            <a:extLst>
              <a:ext uri="{FF2B5EF4-FFF2-40B4-BE49-F238E27FC236}">
                <a16:creationId xmlns:a16="http://schemas.microsoft.com/office/drawing/2014/main" id="{C80CA08F-0B02-4C74-8BFC-343C8C9D586A}"/>
              </a:ext>
            </a:extLst>
          </p:cNvPr>
          <p:cNvSpPr>
            <a:spLocks/>
          </p:cNvSpPr>
          <p:nvPr/>
        </p:nvSpPr>
        <p:spPr bwMode="auto">
          <a:xfrm>
            <a:off x="3330575" y="3184525"/>
            <a:ext cx="74613" cy="85725"/>
          </a:xfrm>
          <a:custGeom>
            <a:avLst/>
            <a:gdLst>
              <a:gd name="T0" fmla="*/ 0 w 280"/>
              <a:gd name="T1" fmla="*/ 560123 h 324"/>
              <a:gd name="T2" fmla="*/ 2698326 w 280"/>
              <a:gd name="T3" fmla="*/ 3710252 h 324"/>
              <a:gd name="T4" fmla="*/ 2982388 w 280"/>
              <a:gd name="T5" fmla="*/ 3220244 h 324"/>
              <a:gd name="T6" fmla="*/ 3692544 w 280"/>
              <a:gd name="T7" fmla="*/ 2450042 h 324"/>
              <a:gd name="T8" fmla="*/ 4402433 w 280"/>
              <a:gd name="T9" fmla="*/ 1750219 h 324"/>
              <a:gd name="T10" fmla="*/ 5325769 w 280"/>
              <a:gd name="T11" fmla="*/ 1190096 h 324"/>
              <a:gd name="T12" fmla="*/ 5822745 w 280"/>
              <a:gd name="T13" fmla="*/ 910167 h 324"/>
              <a:gd name="T14" fmla="*/ 6745815 w 280"/>
              <a:gd name="T15" fmla="*/ 490008 h 324"/>
              <a:gd name="T16" fmla="*/ 7810915 w 280"/>
              <a:gd name="T17" fmla="*/ 210079 h 324"/>
              <a:gd name="T18" fmla="*/ 8805133 w 280"/>
              <a:gd name="T19" fmla="*/ 70115 h 324"/>
              <a:gd name="T20" fmla="*/ 9941383 w 280"/>
              <a:gd name="T21" fmla="*/ 0 h 324"/>
              <a:gd name="T22" fmla="*/ 10367210 w 280"/>
              <a:gd name="T23" fmla="*/ 0 h 324"/>
              <a:gd name="T24" fmla="*/ 11361428 w 280"/>
              <a:gd name="T25" fmla="*/ 70115 h 324"/>
              <a:gd name="T26" fmla="*/ 12284498 w 280"/>
              <a:gd name="T27" fmla="*/ 279929 h 324"/>
              <a:gd name="T28" fmla="*/ 13207567 w 280"/>
              <a:gd name="T29" fmla="*/ 490008 h 324"/>
              <a:gd name="T30" fmla="*/ 13633660 w 280"/>
              <a:gd name="T31" fmla="*/ 629973 h 324"/>
              <a:gd name="T32" fmla="*/ 14485847 w 280"/>
              <a:gd name="T33" fmla="*/ 980017 h 324"/>
              <a:gd name="T34" fmla="*/ 15338035 w 280"/>
              <a:gd name="T35" fmla="*/ 1470025 h 324"/>
              <a:gd name="T36" fmla="*/ 16047924 w 280"/>
              <a:gd name="T37" fmla="*/ 2030148 h 324"/>
              <a:gd name="T38" fmla="*/ 16829229 w 280"/>
              <a:gd name="T39" fmla="*/ 2590271 h 324"/>
              <a:gd name="T40" fmla="*/ 17184173 w 280"/>
              <a:gd name="T41" fmla="*/ 2940315 h 324"/>
              <a:gd name="T42" fmla="*/ 17752298 w 280"/>
              <a:gd name="T43" fmla="*/ 3710252 h 324"/>
              <a:gd name="T44" fmla="*/ 18391305 w 280"/>
              <a:gd name="T45" fmla="*/ 4480190 h 324"/>
              <a:gd name="T46" fmla="*/ 18817399 w 280"/>
              <a:gd name="T47" fmla="*/ 5390356 h 324"/>
              <a:gd name="T48" fmla="*/ 19030312 w 280"/>
              <a:gd name="T49" fmla="*/ 5810250 h 324"/>
              <a:gd name="T50" fmla="*/ 19669586 w 280"/>
              <a:gd name="T51" fmla="*/ 7840398 h 324"/>
              <a:gd name="T52" fmla="*/ 19882499 w 280"/>
              <a:gd name="T53" fmla="*/ 10150740 h 324"/>
              <a:gd name="T54" fmla="*/ 16971260 w 280"/>
              <a:gd name="T55" fmla="*/ 22681406 h 324"/>
              <a:gd name="T56" fmla="*/ 16971260 w 280"/>
              <a:gd name="T57" fmla="*/ 10010510 h 324"/>
              <a:gd name="T58" fmla="*/ 16758080 w 280"/>
              <a:gd name="T59" fmla="*/ 7910512 h 324"/>
              <a:gd name="T60" fmla="*/ 15977042 w 280"/>
              <a:gd name="T61" fmla="*/ 6090444 h 324"/>
              <a:gd name="T62" fmla="*/ 15692979 w 280"/>
              <a:gd name="T63" fmla="*/ 5740400 h 324"/>
              <a:gd name="T64" fmla="*/ 15124855 w 280"/>
              <a:gd name="T65" fmla="*/ 4970198 h 324"/>
              <a:gd name="T66" fmla="*/ 14414699 w 280"/>
              <a:gd name="T67" fmla="*/ 4340225 h 324"/>
              <a:gd name="T68" fmla="*/ 13704809 w 280"/>
              <a:gd name="T69" fmla="*/ 3850217 h 324"/>
              <a:gd name="T70" fmla="*/ 13349598 w 280"/>
              <a:gd name="T71" fmla="*/ 3640137 h 324"/>
              <a:gd name="T72" fmla="*/ 12497678 w 280"/>
              <a:gd name="T73" fmla="*/ 3220244 h 324"/>
              <a:gd name="T74" fmla="*/ 11645490 w 280"/>
              <a:gd name="T75" fmla="*/ 3010165 h 324"/>
              <a:gd name="T76" fmla="*/ 10722421 w 280"/>
              <a:gd name="T77" fmla="*/ 2870200 h 324"/>
              <a:gd name="T78" fmla="*/ 9799352 w 280"/>
              <a:gd name="T79" fmla="*/ 2800085 h 324"/>
              <a:gd name="T80" fmla="*/ 9373258 w 280"/>
              <a:gd name="T81" fmla="*/ 2800085 h 324"/>
              <a:gd name="T82" fmla="*/ 8450189 w 280"/>
              <a:gd name="T83" fmla="*/ 2940315 h 324"/>
              <a:gd name="T84" fmla="*/ 7598002 w 280"/>
              <a:gd name="T85" fmla="*/ 3080279 h 324"/>
              <a:gd name="T86" fmla="*/ 6745815 w 280"/>
              <a:gd name="T87" fmla="*/ 3500173 h 324"/>
              <a:gd name="T88" fmla="*/ 6390870 w 280"/>
              <a:gd name="T89" fmla="*/ 3640137 h 324"/>
              <a:gd name="T90" fmla="*/ 5680714 w 280"/>
              <a:gd name="T91" fmla="*/ 4060296 h 324"/>
              <a:gd name="T92" fmla="*/ 4970558 w 280"/>
              <a:gd name="T93" fmla="*/ 4550304 h 324"/>
              <a:gd name="T94" fmla="*/ 4402433 w 280"/>
              <a:gd name="T95" fmla="*/ 5250392 h 324"/>
              <a:gd name="T96" fmla="*/ 3905458 w 280"/>
              <a:gd name="T97" fmla="*/ 5950479 h 324"/>
              <a:gd name="T98" fmla="*/ 3479364 w 280"/>
              <a:gd name="T99" fmla="*/ 6720417 h 324"/>
              <a:gd name="T100" fmla="*/ 2911239 w 280"/>
              <a:gd name="T101" fmla="*/ 8610600 h 324"/>
              <a:gd name="T102" fmla="*/ 2840357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4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1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4" name="Freeform 627">
            <a:extLst>
              <a:ext uri="{FF2B5EF4-FFF2-40B4-BE49-F238E27FC236}">
                <a16:creationId xmlns:a16="http://schemas.microsoft.com/office/drawing/2014/main" id="{8105F0E1-AF60-4134-AAEF-F47F63312F38}"/>
              </a:ext>
            </a:extLst>
          </p:cNvPr>
          <p:cNvSpPr>
            <a:spLocks/>
          </p:cNvSpPr>
          <p:nvPr/>
        </p:nvSpPr>
        <p:spPr bwMode="auto">
          <a:xfrm>
            <a:off x="3416300" y="3159125"/>
            <a:ext cx="49213" cy="111125"/>
          </a:xfrm>
          <a:custGeom>
            <a:avLst/>
            <a:gdLst>
              <a:gd name="T0" fmla="*/ 4599686 w 185"/>
              <a:gd name="T1" fmla="*/ 29124447 h 424"/>
              <a:gd name="T2" fmla="*/ 4599686 w 185"/>
              <a:gd name="T3" fmla="*/ 9891435 h 424"/>
              <a:gd name="T4" fmla="*/ 0 w 185"/>
              <a:gd name="T5" fmla="*/ 9891435 h 424"/>
              <a:gd name="T6" fmla="*/ 0 w 185"/>
              <a:gd name="T7" fmla="*/ 7418380 h 424"/>
              <a:gd name="T8" fmla="*/ 4599686 w 185"/>
              <a:gd name="T9" fmla="*/ 7418380 h 424"/>
              <a:gd name="T10" fmla="*/ 4599686 w 185"/>
              <a:gd name="T11" fmla="*/ 0 h 424"/>
              <a:gd name="T12" fmla="*/ 7501125 w 185"/>
              <a:gd name="T13" fmla="*/ 0 h 424"/>
              <a:gd name="T14" fmla="*/ 7501125 w 185"/>
              <a:gd name="T15" fmla="*/ 7418380 h 424"/>
              <a:gd name="T16" fmla="*/ 13091456 w 185"/>
              <a:gd name="T17" fmla="*/ 7418380 h 424"/>
              <a:gd name="T18" fmla="*/ 13091456 w 185"/>
              <a:gd name="T19" fmla="*/ 9891435 h 424"/>
              <a:gd name="T20" fmla="*/ 7501125 w 185"/>
              <a:gd name="T21" fmla="*/ 9891435 h 424"/>
              <a:gd name="T22" fmla="*/ 7501125 w 185"/>
              <a:gd name="T23" fmla="*/ 29124447 h 424"/>
              <a:gd name="T24" fmla="*/ 4599686 w 185"/>
              <a:gd name="T25" fmla="*/ 29124447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5" name="Freeform 628">
            <a:extLst>
              <a:ext uri="{FF2B5EF4-FFF2-40B4-BE49-F238E27FC236}">
                <a16:creationId xmlns:a16="http://schemas.microsoft.com/office/drawing/2014/main" id="{E834DA52-5984-49CC-96F9-5BD8E0169D73}"/>
              </a:ext>
            </a:extLst>
          </p:cNvPr>
          <p:cNvSpPr>
            <a:spLocks noEditPoints="1"/>
          </p:cNvSpPr>
          <p:nvPr/>
        </p:nvSpPr>
        <p:spPr bwMode="auto">
          <a:xfrm>
            <a:off x="5638800" y="5575300"/>
            <a:ext cx="1385888" cy="269875"/>
          </a:xfrm>
          <a:custGeom>
            <a:avLst/>
            <a:gdLst>
              <a:gd name="T0" fmla="*/ 9859346 w 5241"/>
              <a:gd name="T1" fmla="*/ 1052221 h 1019"/>
              <a:gd name="T2" fmla="*/ 3635940 w 5241"/>
              <a:gd name="T3" fmla="*/ 23076564 h 1019"/>
              <a:gd name="T4" fmla="*/ 5314289 w 5241"/>
              <a:gd name="T5" fmla="*/ 31563722 h 1019"/>
              <a:gd name="T6" fmla="*/ 44471906 w 5241"/>
              <a:gd name="T7" fmla="*/ 18868209 h 1019"/>
              <a:gd name="T8" fmla="*/ 35451602 w 5241"/>
              <a:gd name="T9" fmla="*/ 31493539 h 1019"/>
              <a:gd name="T10" fmla="*/ 37829110 w 5241"/>
              <a:gd name="T11" fmla="*/ 7154468 h 1019"/>
              <a:gd name="T12" fmla="*/ 41255355 w 5241"/>
              <a:gd name="T13" fmla="*/ 7294835 h 1019"/>
              <a:gd name="T14" fmla="*/ 91391129 w 5241"/>
              <a:gd name="T15" fmla="*/ 13256716 h 1019"/>
              <a:gd name="T16" fmla="*/ 105166184 w 5241"/>
              <a:gd name="T17" fmla="*/ 8416975 h 1019"/>
              <a:gd name="T18" fmla="*/ 111389327 w 5241"/>
              <a:gd name="T19" fmla="*/ 24339335 h 1019"/>
              <a:gd name="T20" fmla="*/ 98383504 w 5241"/>
              <a:gd name="T21" fmla="*/ 30581949 h 1019"/>
              <a:gd name="T22" fmla="*/ 96005996 w 5241"/>
              <a:gd name="T23" fmla="*/ 26373329 h 1019"/>
              <a:gd name="T24" fmla="*/ 108942009 w 5241"/>
              <a:gd name="T25" fmla="*/ 22866278 h 1019"/>
              <a:gd name="T26" fmla="*/ 101250476 w 5241"/>
              <a:gd name="T27" fmla="*/ 10451234 h 1019"/>
              <a:gd name="T28" fmla="*/ 117752353 w 5241"/>
              <a:gd name="T29" fmla="*/ 13467266 h 1019"/>
              <a:gd name="T30" fmla="*/ 132017136 w 5241"/>
              <a:gd name="T31" fmla="*/ 8276608 h 1019"/>
              <a:gd name="T32" fmla="*/ 128171238 w 5241"/>
              <a:gd name="T33" fmla="*/ 10451234 h 1019"/>
              <a:gd name="T34" fmla="*/ 120829019 w 5241"/>
              <a:gd name="T35" fmla="*/ 24619804 h 1019"/>
              <a:gd name="T36" fmla="*/ 134674149 w 5241"/>
              <a:gd name="T37" fmla="*/ 25321108 h 1019"/>
              <a:gd name="T38" fmla="*/ 120339556 w 5241"/>
              <a:gd name="T39" fmla="*/ 28126855 h 1019"/>
              <a:gd name="T40" fmla="*/ 143624378 w 5241"/>
              <a:gd name="T41" fmla="*/ 14028468 h 1019"/>
              <a:gd name="T42" fmla="*/ 159147593 w 5241"/>
              <a:gd name="T43" fmla="*/ 8907994 h 1019"/>
              <a:gd name="T44" fmla="*/ 152574872 w 5241"/>
              <a:gd name="T45" fmla="*/ 30862418 h 1019"/>
              <a:gd name="T46" fmla="*/ 145162843 w 5241"/>
              <a:gd name="T47" fmla="*/ 18798025 h 1019"/>
              <a:gd name="T48" fmla="*/ 157679202 w 5241"/>
              <a:gd name="T49" fmla="*/ 27215000 h 1019"/>
              <a:gd name="T50" fmla="*/ 157329623 w 5241"/>
              <a:gd name="T51" fmla="*/ 11292905 h 1019"/>
              <a:gd name="T52" fmla="*/ 173062533 w 5241"/>
              <a:gd name="T53" fmla="*/ 30371399 h 1019"/>
              <a:gd name="T54" fmla="*/ 192641341 w 5241"/>
              <a:gd name="T55" fmla="*/ 14729772 h 1019"/>
              <a:gd name="T56" fmla="*/ 205227774 w 5241"/>
              <a:gd name="T57" fmla="*/ 7855773 h 1019"/>
              <a:gd name="T58" fmla="*/ 214178003 w 5241"/>
              <a:gd name="T59" fmla="*/ 21533588 h 1019"/>
              <a:gd name="T60" fmla="*/ 202360803 w 5241"/>
              <a:gd name="T61" fmla="*/ 30932601 h 1019"/>
              <a:gd name="T62" fmla="*/ 196767008 w 5241"/>
              <a:gd name="T63" fmla="*/ 25181006 h 1019"/>
              <a:gd name="T64" fmla="*/ 209632946 w 5241"/>
              <a:gd name="T65" fmla="*/ 24900272 h 1019"/>
              <a:gd name="T66" fmla="*/ 204388731 w 5241"/>
              <a:gd name="T67" fmla="*/ 10521152 h 1019"/>
              <a:gd name="T68" fmla="*/ 221450147 w 5241"/>
              <a:gd name="T69" fmla="*/ 11363088 h 1019"/>
              <a:gd name="T70" fmla="*/ 233477042 w 5241"/>
              <a:gd name="T71" fmla="*/ 8907994 h 1019"/>
              <a:gd name="T72" fmla="*/ 233687001 w 5241"/>
              <a:gd name="T73" fmla="*/ 12695778 h 1019"/>
              <a:gd name="T74" fmla="*/ 223128232 w 5241"/>
              <a:gd name="T75" fmla="*/ 12906063 h 1019"/>
              <a:gd name="T76" fmla="*/ 259978415 w 5241"/>
              <a:gd name="T77" fmla="*/ 9048361 h 1019"/>
              <a:gd name="T78" fmla="*/ 275571440 w 5241"/>
              <a:gd name="T79" fmla="*/ 14098387 h 1019"/>
              <a:gd name="T80" fmla="*/ 271655731 w 5241"/>
              <a:gd name="T81" fmla="*/ 29038709 h 1019"/>
              <a:gd name="T82" fmla="*/ 256062707 w 5241"/>
              <a:gd name="T83" fmla="*/ 26092860 h 1019"/>
              <a:gd name="T84" fmla="*/ 265922053 w 5241"/>
              <a:gd name="T85" fmla="*/ 28197038 h 1019"/>
              <a:gd name="T86" fmla="*/ 271376227 w 5241"/>
              <a:gd name="T87" fmla="*/ 13116614 h 1019"/>
              <a:gd name="T88" fmla="*/ 259908605 w 5241"/>
              <a:gd name="T89" fmla="*/ 12625595 h 1019"/>
              <a:gd name="T90" fmla="*/ 288857296 w 5241"/>
              <a:gd name="T91" fmla="*/ 3507051 h 1019"/>
              <a:gd name="T92" fmla="*/ 307387103 w 5241"/>
              <a:gd name="T93" fmla="*/ 2174361 h 1019"/>
              <a:gd name="T94" fmla="*/ 319903461 w 5241"/>
              <a:gd name="T95" fmla="*/ 2665380 h 1019"/>
              <a:gd name="T96" fmla="*/ 319413998 w 5241"/>
              <a:gd name="T97" fmla="*/ 11292905 h 1019"/>
              <a:gd name="T98" fmla="*/ 311233001 w 5241"/>
              <a:gd name="T99" fmla="*/ 3366684 h 1019"/>
              <a:gd name="T100" fmla="*/ 358361919 w 5241"/>
              <a:gd name="T101" fmla="*/ 2455094 h 1019"/>
              <a:gd name="T102" fmla="*/ 363256555 w 5241"/>
              <a:gd name="T103" fmla="*/ 24970456 h 1019"/>
              <a:gd name="T104" fmla="*/ 354586095 w 5241"/>
              <a:gd name="T105" fmla="*/ 27144817 h 1019"/>
              <a:gd name="T106" fmla="*/ 358711499 w 5241"/>
              <a:gd name="T107" fmla="*/ 5751595 h 1019"/>
              <a:gd name="T108" fmla="*/ 72022016 w 5241"/>
              <a:gd name="T109" fmla="*/ 68037633 h 1019"/>
              <a:gd name="T110" fmla="*/ 80902435 w 5241"/>
              <a:gd name="T111" fmla="*/ 63688646 h 1019"/>
              <a:gd name="T112" fmla="*/ 68805465 w 5241"/>
              <a:gd name="T113" fmla="*/ 54009165 h 1019"/>
              <a:gd name="T114" fmla="*/ 71322858 w 5241"/>
              <a:gd name="T115" fmla="*/ 41243468 h 1019"/>
              <a:gd name="T116" fmla="*/ 83209868 w 5241"/>
              <a:gd name="T117" fmla="*/ 48397936 h 1019"/>
              <a:gd name="T118" fmla="*/ 69784392 w 5241"/>
              <a:gd name="T119" fmla="*/ 46293494 h 1019"/>
              <a:gd name="T120" fmla="*/ 82510710 w 5241"/>
              <a:gd name="T121" fmla="*/ 58077418 h 1019"/>
              <a:gd name="T122" fmla="*/ 77476190 w 5241"/>
              <a:gd name="T123" fmla="*/ 71194031 h 1019"/>
              <a:gd name="T124" fmla="*/ 65658989 w 5241"/>
              <a:gd name="T125" fmla="*/ 64530582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41"/>
              <a:gd name="T190" fmla="*/ 0 h 1019"/>
              <a:gd name="T191" fmla="*/ 5241 w 5241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41" h="1019">
                <a:moveTo>
                  <a:pt x="0" y="250"/>
                </a:moveTo>
                <a:lnTo>
                  <a:pt x="1" y="233"/>
                </a:lnTo>
                <a:lnTo>
                  <a:pt x="4" y="214"/>
                </a:lnTo>
                <a:lnTo>
                  <a:pt x="8" y="195"/>
                </a:lnTo>
                <a:lnTo>
                  <a:pt x="13" y="175"/>
                </a:lnTo>
                <a:lnTo>
                  <a:pt x="16" y="166"/>
                </a:lnTo>
                <a:lnTo>
                  <a:pt x="19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1" y="112"/>
                </a:lnTo>
                <a:lnTo>
                  <a:pt x="46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0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6" y="44"/>
                </a:lnTo>
                <a:lnTo>
                  <a:pt x="104" y="38"/>
                </a:lnTo>
                <a:lnTo>
                  <a:pt x="111" y="33"/>
                </a:lnTo>
                <a:lnTo>
                  <a:pt x="118" y="28"/>
                </a:lnTo>
                <a:lnTo>
                  <a:pt x="125" y="24"/>
                </a:lnTo>
                <a:lnTo>
                  <a:pt x="133" y="20"/>
                </a:lnTo>
                <a:lnTo>
                  <a:pt x="141" y="15"/>
                </a:lnTo>
                <a:lnTo>
                  <a:pt x="148" y="12"/>
                </a:lnTo>
                <a:lnTo>
                  <a:pt x="157" y="9"/>
                </a:lnTo>
                <a:lnTo>
                  <a:pt x="157" y="47"/>
                </a:lnTo>
                <a:lnTo>
                  <a:pt x="150" y="51"/>
                </a:lnTo>
                <a:lnTo>
                  <a:pt x="144" y="54"/>
                </a:lnTo>
                <a:lnTo>
                  <a:pt x="138" y="59"/>
                </a:lnTo>
                <a:lnTo>
                  <a:pt x="132" y="63"/>
                </a:lnTo>
                <a:lnTo>
                  <a:pt x="125" y="69"/>
                </a:lnTo>
                <a:lnTo>
                  <a:pt x="119" y="75"/>
                </a:lnTo>
                <a:lnTo>
                  <a:pt x="112" y="81"/>
                </a:lnTo>
                <a:lnTo>
                  <a:pt x="106" y="87"/>
                </a:lnTo>
                <a:lnTo>
                  <a:pt x="99" y="94"/>
                </a:lnTo>
                <a:lnTo>
                  <a:pt x="93" y="102"/>
                </a:lnTo>
                <a:lnTo>
                  <a:pt x="88" y="110"/>
                </a:lnTo>
                <a:lnTo>
                  <a:pt x="82" y="118"/>
                </a:lnTo>
                <a:lnTo>
                  <a:pt x="77" y="127"/>
                </a:lnTo>
                <a:lnTo>
                  <a:pt x="71" y="136"/>
                </a:lnTo>
                <a:lnTo>
                  <a:pt x="66" y="145"/>
                </a:lnTo>
                <a:lnTo>
                  <a:pt x="61" y="156"/>
                </a:lnTo>
                <a:lnTo>
                  <a:pt x="53" y="177"/>
                </a:lnTo>
                <a:lnTo>
                  <a:pt x="46" y="200"/>
                </a:lnTo>
                <a:lnTo>
                  <a:pt x="42" y="224"/>
                </a:lnTo>
                <a:lnTo>
                  <a:pt x="40" y="249"/>
                </a:lnTo>
                <a:lnTo>
                  <a:pt x="41" y="269"/>
                </a:lnTo>
                <a:lnTo>
                  <a:pt x="43" y="289"/>
                </a:lnTo>
                <a:lnTo>
                  <a:pt x="46" y="309"/>
                </a:lnTo>
                <a:lnTo>
                  <a:pt x="52" y="329"/>
                </a:lnTo>
                <a:lnTo>
                  <a:pt x="55" y="340"/>
                </a:lnTo>
                <a:lnTo>
                  <a:pt x="58" y="350"/>
                </a:lnTo>
                <a:lnTo>
                  <a:pt x="62" y="360"/>
                </a:lnTo>
                <a:lnTo>
                  <a:pt x="66" y="370"/>
                </a:lnTo>
                <a:lnTo>
                  <a:pt x="71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6" y="417"/>
                </a:lnTo>
                <a:lnTo>
                  <a:pt x="104" y="426"/>
                </a:lnTo>
                <a:lnTo>
                  <a:pt x="111" y="433"/>
                </a:lnTo>
                <a:lnTo>
                  <a:pt x="119" y="441"/>
                </a:lnTo>
                <a:lnTo>
                  <a:pt x="127" y="449"/>
                </a:lnTo>
                <a:lnTo>
                  <a:pt x="137" y="455"/>
                </a:lnTo>
                <a:lnTo>
                  <a:pt x="146" y="462"/>
                </a:lnTo>
                <a:lnTo>
                  <a:pt x="157" y="468"/>
                </a:lnTo>
                <a:lnTo>
                  <a:pt x="157" y="506"/>
                </a:lnTo>
                <a:lnTo>
                  <a:pt x="147" y="502"/>
                </a:lnTo>
                <a:lnTo>
                  <a:pt x="139" y="498"/>
                </a:lnTo>
                <a:lnTo>
                  <a:pt x="130" y="493"/>
                </a:lnTo>
                <a:lnTo>
                  <a:pt x="121" y="488"/>
                </a:lnTo>
                <a:lnTo>
                  <a:pt x="113" y="483"/>
                </a:lnTo>
                <a:lnTo>
                  <a:pt x="106" y="478"/>
                </a:lnTo>
                <a:lnTo>
                  <a:pt x="97" y="472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69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9"/>
                </a:lnTo>
                <a:lnTo>
                  <a:pt x="45" y="409"/>
                </a:lnTo>
                <a:lnTo>
                  <a:pt x="40" y="401"/>
                </a:lnTo>
                <a:lnTo>
                  <a:pt x="31" y="383"/>
                </a:lnTo>
                <a:lnTo>
                  <a:pt x="22" y="365"/>
                </a:lnTo>
                <a:lnTo>
                  <a:pt x="15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22" y="433"/>
                </a:moveTo>
                <a:lnTo>
                  <a:pt x="222" y="9"/>
                </a:lnTo>
                <a:lnTo>
                  <a:pt x="437" y="9"/>
                </a:lnTo>
                <a:lnTo>
                  <a:pt x="437" y="46"/>
                </a:lnTo>
                <a:lnTo>
                  <a:pt x="263" y="46"/>
                </a:lnTo>
                <a:lnTo>
                  <a:pt x="263" y="199"/>
                </a:lnTo>
                <a:lnTo>
                  <a:pt x="431" y="199"/>
                </a:lnTo>
                <a:lnTo>
                  <a:pt x="431" y="235"/>
                </a:lnTo>
                <a:lnTo>
                  <a:pt x="263" y="235"/>
                </a:lnTo>
                <a:lnTo>
                  <a:pt x="263" y="433"/>
                </a:lnTo>
                <a:lnTo>
                  <a:pt x="222" y="433"/>
                </a:lnTo>
                <a:close/>
                <a:moveTo>
                  <a:pt x="637" y="250"/>
                </a:moveTo>
                <a:lnTo>
                  <a:pt x="636" y="269"/>
                </a:lnTo>
                <a:lnTo>
                  <a:pt x="635" y="288"/>
                </a:lnTo>
                <a:lnTo>
                  <a:pt x="632" y="306"/>
                </a:lnTo>
                <a:lnTo>
                  <a:pt x="626" y="326"/>
                </a:lnTo>
                <a:lnTo>
                  <a:pt x="621" y="346"/>
                </a:lnTo>
                <a:lnTo>
                  <a:pt x="614" y="365"/>
                </a:lnTo>
                <a:lnTo>
                  <a:pt x="606" y="383"/>
                </a:lnTo>
                <a:lnTo>
                  <a:pt x="596" y="401"/>
                </a:lnTo>
                <a:lnTo>
                  <a:pt x="591" y="409"/>
                </a:lnTo>
                <a:lnTo>
                  <a:pt x="586" y="419"/>
                </a:lnTo>
                <a:lnTo>
                  <a:pt x="580" y="427"/>
                </a:lnTo>
                <a:lnTo>
                  <a:pt x="573" y="434"/>
                </a:lnTo>
                <a:lnTo>
                  <a:pt x="566" y="442"/>
                </a:lnTo>
                <a:lnTo>
                  <a:pt x="560" y="450"/>
                </a:lnTo>
                <a:lnTo>
                  <a:pt x="553" y="457"/>
                </a:lnTo>
                <a:lnTo>
                  <a:pt x="545" y="464"/>
                </a:lnTo>
                <a:lnTo>
                  <a:pt x="537" y="472"/>
                </a:lnTo>
                <a:lnTo>
                  <a:pt x="530" y="478"/>
                </a:lnTo>
                <a:lnTo>
                  <a:pt x="521" y="483"/>
                </a:lnTo>
                <a:lnTo>
                  <a:pt x="513" y="488"/>
                </a:lnTo>
                <a:lnTo>
                  <a:pt x="504" y="493"/>
                </a:lnTo>
                <a:lnTo>
                  <a:pt x="495" y="498"/>
                </a:lnTo>
                <a:lnTo>
                  <a:pt x="486" y="502"/>
                </a:lnTo>
                <a:lnTo>
                  <a:pt x="477" y="506"/>
                </a:lnTo>
                <a:lnTo>
                  <a:pt x="477" y="468"/>
                </a:lnTo>
                <a:lnTo>
                  <a:pt x="487" y="462"/>
                </a:lnTo>
                <a:lnTo>
                  <a:pt x="496" y="455"/>
                </a:lnTo>
                <a:lnTo>
                  <a:pt x="507" y="449"/>
                </a:lnTo>
                <a:lnTo>
                  <a:pt x="515" y="441"/>
                </a:lnTo>
                <a:lnTo>
                  <a:pt x="523" y="433"/>
                </a:lnTo>
                <a:lnTo>
                  <a:pt x="532" y="426"/>
                </a:lnTo>
                <a:lnTo>
                  <a:pt x="539" y="417"/>
                </a:lnTo>
                <a:lnTo>
                  <a:pt x="546" y="408"/>
                </a:lnTo>
                <a:lnTo>
                  <a:pt x="553" y="399"/>
                </a:lnTo>
                <a:lnTo>
                  <a:pt x="559" y="389"/>
                </a:lnTo>
                <a:lnTo>
                  <a:pt x="564" y="380"/>
                </a:lnTo>
                <a:lnTo>
                  <a:pt x="569" y="370"/>
                </a:lnTo>
                <a:lnTo>
                  <a:pt x="573" y="360"/>
                </a:lnTo>
                <a:lnTo>
                  <a:pt x="577" y="350"/>
                </a:lnTo>
                <a:lnTo>
                  <a:pt x="582" y="341"/>
                </a:lnTo>
                <a:lnTo>
                  <a:pt x="585" y="330"/>
                </a:lnTo>
                <a:lnTo>
                  <a:pt x="590" y="309"/>
                </a:lnTo>
                <a:lnTo>
                  <a:pt x="593" y="289"/>
                </a:lnTo>
                <a:lnTo>
                  <a:pt x="595" y="269"/>
                </a:lnTo>
                <a:lnTo>
                  <a:pt x="596" y="249"/>
                </a:lnTo>
                <a:lnTo>
                  <a:pt x="594" y="224"/>
                </a:lnTo>
                <a:lnTo>
                  <a:pt x="590" y="200"/>
                </a:lnTo>
                <a:lnTo>
                  <a:pt x="584" y="177"/>
                </a:lnTo>
                <a:lnTo>
                  <a:pt x="575" y="156"/>
                </a:lnTo>
                <a:lnTo>
                  <a:pt x="570" y="145"/>
                </a:lnTo>
                <a:lnTo>
                  <a:pt x="565" y="136"/>
                </a:lnTo>
                <a:lnTo>
                  <a:pt x="560" y="127"/>
                </a:lnTo>
                <a:lnTo>
                  <a:pt x="554" y="118"/>
                </a:lnTo>
                <a:lnTo>
                  <a:pt x="547" y="110"/>
                </a:lnTo>
                <a:lnTo>
                  <a:pt x="541" y="102"/>
                </a:lnTo>
                <a:lnTo>
                  <a:pt x="535" y="94"/>
                </a:lnTo>
                <a:lnTo>
                  <a:pt x="529" y="87"/>
                </a:lnTo>
                <a:lnTo>
                  <a:pt x="522" y="81"/>
                </a:lnTo>
                <a:lnTo>
                  <a:pt x="515" y="75"/>
                </a:lnTo>
                <a:lnTo>
                  <a:pt x="509" y="69"/>
                </a:lnTo>
                <a:lnTo>
                  <a:pt x="503" y="63"/>
                </a:lnTo>
                <a:lnTo>
                  <a:pt x="495" y="59"/>
                </a:lnTo>
                <a:lnTo>
                  <a:pt x="489" y="54"/>
                </a:lnTo>
                <a:lnTo>
                  <a:pt x="483" y="51"/>
                </a:lnTo>
                <a:lnTo>
                  <a:pt x="477" y="47"/>
                </a:lnTo>
                <a:lnTo>
                  <a:pt x="477" y="9"/>
                </a:lnTo>
                <a:lnTo>
                  <a:pt x="485" y="12"/>
                </a:lnTo>
                <a:lnTo>
                  <a:pt x="493" y="15"/>
                </a:lnTo>
                <a:lnTo>
                  <a:pt x="501" y="20"/>
                </a:lnTo>
                <a:lnTo>
                  <a:pt x="509" y="24"/>
                </a:lnTo>
                <a:lnTo>
                  <a:pt x="516" y="28"/>
                </a:lnTo>
                <a:lnTo>
                  <a:pt x="524" y="33"/>
                </a:lnTo>
                <a:lnTo>
                  <a:pt x="532" y="38"/>
                </a:lnTo>
                <a:lnTo>
                  <a:pt x="539" y="44"/>
                </a:lnTo>
                <a:lnTo>
                  <a:pt x="546" y="51"/>
                </a:lnTo>
                <a:lnTo>
                  <a:pt x="554" y="58"/>
                </a:lnTo>
                <a:lnTo>
                  <a:pt x="560" y="64"/>
                </a:lnTo>
                <a:lnTo>
                  <a:pt x="566" y="71"/>
                </a:lnTo>
                <a:lnTo>
                  <a:pt x="572" y="80"/>
                </a:lnTo>
                <a:lnTo>
                  <a:pt x="579" y="87"/>
                </a:lnTo>
                <a:lnTo>
                  <a:pt x="585" y="95"/>
                </a:lnTo>
                <a:lnTo>
                  <a:pt x="590" y="104"/>
                </a:lnTo>
                <a:lnTo>
                  <a:pt x="595" y="112"/>
                </a:lnTo>
                <a:lnTo>
                  <a:pt x="600" y="121"/>
                </a:lnTo>
                <a:lnTo>
                  <a:pt x="605" y="130"/>
                </a:lnTo>
                <a:lnTo>
                  <a:pt x="610" y="139"/>
                </a:lnTo>
                <a:lnTo>
                  <a:pt x="614" y="147"/>
                </a:lnTo>
                <a:lnTo>
                  <a:pt x="617" y="157"/>
                </a:lnTo>
                <a:lnTo>
                  <a:pt x="621" y="166"/>
                </a:lnTo>
                <a:lnTo>
                  <a:pt x="624" y="175"/>
                </a:lnTo>
                <a:lnTo>
                  <a:pt x="629" y="195"/>
                </a:lnTo>
                <a:lnTo>
                  <a:pt x="634" y="214"/>
                </a:lnTo>
                <a:lnTo>
                  <a:pt x="636" y="233"/>
                </a:lnTo>
                <a:lnTo>
                  <a:pt x="637" y="250"/>
                </a:lnTo>
                <a:close/>
                <a:moveTo>
                  <a:pt x="1075" y="399"/>
                </a:moveTo>
                <a:lnTo>
                  <a:pt x="1253" y="398"/>
                </a:lnTo>
                <a:lnTo>
                  <a:pt x="1253" y="433"/>
                </a:lnTo>
                <a:lnTo>
                  <a:pt x="1035" y="433"/>
                </a:lnTo>
                <a:lnTo>
                  <a:pt x="1035" y="9"/>
                </a:lnTo>
                <a:lnTo>
                  <a:pt x="1075" y="9"/>
                </a:lnTo>
                <a:lnTo>
                  <a:pt x="1075" y="399"/>
                </a:lnTo>
                <a:close/>
                <a:moveTo>
                  <a:pt x="1284" y="270"/>
                </a:moveTo>
                <a:lnTo>
                  <a:pt x="1285" y="254"/>
                </a:lnTo>
                <a:lnTo>
                  <a:pt x="1287" y="239"/>
                </a:lnTo>
                <a:lnTo>
                  <a:pt x="1291" y="224"/>
                </a:lnTo>
                <a:lnTo>
                  <a:pt x="1297" y="210"/>
                </a:lnTo>
                <a:lnTo>
                  <a:pt x="1300" y="202"/>
                </a:lnTo>
                <a:lnTo>
                  <a:pt x="1304" y="195"/>
                </a:lnTo>
                <a:lnTo>
                  <a:pt x="1307" y="189"/>
                </a:lnTo>
                <a:lnTo>
                  <a:pt x="1311" y="182"/>
                </a:lnTo>
                <a:lnTo>
                  <a:pt x="1316" y="175"/>
                </a:lnTo>
                <a:lnTo>
                  <a:pt x="1321" y="169"/>
                </a:lnTo>
                <a:lnTo>
                  <a:pt x="1326" y="163"/>
                </a:lnTo>
                <a:lnTo>
                  <a:pt x="1331" y="158"/>
                </a:lnTo>
                <a:lnTo>
                  <a:pt x="1337" y="153"/>
                </a:lnTo>
                <a:lnTo>
                  <a:pt x="1343" y="146"/>
                </a:lnTo>
                <a:lnTo>
                  <a:pt x="1350" y="142"/>
                </a:lnTo>
                <a:lnTo>
                  <a:pt x="1356" y="137"/>
                </a:lnTo>
                <a:lnTo>
                  <a:pt x="1362" y="133"/>
                </a:lnTo>
                <a:lnTo>
                  <a:pt x="1369" y="129"/>
                </a:lnTo>
                <a:lnTo>
                  <a:pt x="1377" y="124"/>
                </a:lnTo>
                <a:lnTo>
                  <a:pt x="1384" y="121"/>
                </a:lnTo>
                <a:lnTo>
                  <a:pt x="1392" y="118"/>
                </a:lnTo>
                <a:lnTo>
                  <a:pt x="1400" y="116"/>
                </a:lnTo>
                <a:lnTo>
                  <a:pt x="1408" y="114"/>
                </a:lnTo>
                <a:lnTo>
                  <a:pt x="1416" y="112"/>
                </a:lnTo>
                <a:lnTo>
                  <a:pt x="1425" y="111"/>
                </a:lnTo>
                <a:lnTo>
                  <a:pt x="1434" y="110"/>
                </a:lnTo>
                <a:lnTo>
                  <a:pt x="1442" y="109"/>
                </a:lnTo>
                <a:lnTo>
                  <a:pt x="1452" y="109"/>
                </a:lnTo>
                <a:lnTo>
                  <a:pt x="1460" y="109"/>
                </a:lnTo>
                <a:lnTo>
                  <a:pt x="1468" y="110"/>
                </a:lnTo>
                <a:lnTo>
                  <a:pt x="1476" y="112"/>
                </a:lnTo>
                <a:lnTo>
                  <a:pt x="1486" y="114"/>
                </a:lnTo>
                <a:lnTo>
                  <a:pt x="1494" y="116"/>
                </a:lnTo>
                <a:lnTo>
                  <a:pt x="1504" y="120"/>
                </a:lnTo>
                <a:lnTo>
                  <a:pt x="1512" y="123"/>
                </a:lnTo>
                <a:lnTo>
                  <a:pt x="1521" y="129"/>
                </a:lnTo>
                <a:lnTo>
                  <a:pt x="1529" y="134"/>
                </a:lnTo>
                <a:lnTo>
                  <a:pt x="1538" y="140"/>
                </a:lnTo>
                <a:lnTo>
                  <a:pt x="1546" y="146"/>
                </a:lnTo>
                <a:lnTo>
                  <a:pt x="1553" y="153"/>
                </a:lnTo>
                <a:lnTo>
                  <a:pt x="1561" y="160"/>
                </a:lnTo>
                <a:lnTo>
                  <a:pt x="1568" y="167"/>
                </a:lnTo>
                <a:lnTo>
                  <a:pt x="1574" y="175"/>
                </a:lnTo>
                <a:lnTo>
                  <a:pt x="1580" y="184"/>
                </a:lnTo>
                <a:lnTo>
                  <a:pt x="1592" y="201"/>
                </a:lnTo>
                <a:lnTo>
                  <a:pt x="1600" y="220"/>
                </a:lnTo>
                <a:lnTo>
                  <a:pt x="1605" y="240"/>
                </a:lnTo>
                <a:lnTo>
                  <a:pt x="1608" y="261"/>
                </a:lnTo>
                <a:lnTo>
                  <a:pt x="1608" y="262"/>
                </a:lnTo>
                <a:lnTo>
                  <a:pt x="1608" y="264"/>
                </a:lnTo>
                <a:lnTo>
                  <a:pt x="1608" y="265"/>
                </a:lnTo>
                <a:lnTo>
                  <a:pt x="1608" y="267"/>
                </a:lnTo>
                <a:lnTo>
                  <a:pt x="1608" y="269"/>
                </a:lnTo>
                <a:lnTo>
                  <a:pt x="1608" y="271"/>
                </a:lnTo>
                <a:lnTo>
                  <a:pt x="1608" y="272"/>
                </a:lnTo>
                <a:lnTo>
                  <a:pt x="1608" y="273"/>
                </a:lnTo>
                <a:lnTo>
                  <a:pt x="1607" y="291"/>
                </a:lnTo>
                <a:lnTo>
                  <a:pt x="1605" y="307"/>
                </a:lnTo>
                <a:lnTo>
                  <a:pt x="1601" y="324"/>
                </a:lnTo>
                <a:lnTo>
                  <a:pt x="1596" y="340"/>
                </a:lnTo>
                <a:lnTo>
                  <a:pt x="1593" y="347"/>
                </a:lnTo>
                <a:lnTo>
                  <a:pt x="1589" y="354"/>
                </a:lnTo>
                <a:lnTo>
                  <a:pt x="1585" y="361"/>
                </a:lnTo>
                <a:lnTo>
                  <a:pt x="1580" y="369"/>
                </a:lnTo>
                <a:lnTo>
                  <a:pt x="1576" y="375"/>
                </a:lnTo>
                <a:lnTo>
                  <a:pt x="1571" y="381"/>
                </a:lnTo>
                <a:lnTo>
                  <a:pt x="1565" y="387"/>
                </a:lnTo>
                <a:lnTo>
                  <a:pt x="1560" y="394"/>
                </a:lnTo>
                <a:lnTo>
                  <a:pt x="1554" y="399"/>
                </a:lnTo>
                <a:lnTo>
                  <a:pt x="1548" y="405"/>
                </a:lnTo>
                <a:lnTo>
                  <a:pt x="1542" y="410"/>
                </a:lnTo>
                <a:lnTo>
                  <a:pt x="1536" y="414"/>
                </a:lnTo>
                <a:lnTo>
                  <a:pt x="1528" y="419"/>
                </a:lnTo>
                <a:lnTo>
                  <a:pt x="1522" y="423"/>
                </a:lnTo>
                <a:lnTo>
                  <a:pt x="1515" y="427"/>
                </a:lnTo>
                <a:lnTo>
                  <a:pt x="1508" y="430"/>
                </a:lnTo>
                <a:lnTo>
                  <a:pt x="1500" y="432"/>
                </a:lnTo>
                <a:lnTo>
                  <a:pt x="1493" y="435"/>
                </a:lnTo>
                <a:lnTo>
                  <a:pt x="1485" y="437"/>
                </a:lnTo>
                <a:lnTo>
                  <a:pt x="1478" y="438"/>
                </a:lnTo>
                <a:lnTo>
                  <a:pt x="1469" y="439"/>
                </a:lnTo>
                <a:lnTo>
                  <a:pt x="1462" y="440"/>
                </a:lnTo>
                <a:lnTo>
                  <a:pt x="1454" y="441"/>
                </a:lnTo>
                <a:lnTo>
                  <a:pt x="1445" y="441"/>
                </a:lnTo>
                <a:lnTo>
                  <a:pt x="1436" y="441"/>
                </a:lnTo>
                <a:lnTo>
                  <a:pt x="1426" y="440"/>
                </a:lnTo>
                <a:lnTo>
                  <a:pt x="1416" y="438"/>
                </a:lnTo>
                <a:lnTo>
                  <a:pt x="1407" y="436"/>
                </a:lnTo>
                <a:lnTo>
                  <a:pt x="1396" y="434"/>
                </a:lnTo>
                <a:lnTo>
                  <a:pt x="1387" y="431"/>
                </a:lnTo>
                <a:lnTo>
                  <a:pt x="1378" y="427"/>
                </a:lnTo>
                <a:lnTo>
                  <a:pt x="1368" y="423"/>
                </a:lnTo>
                <a:lnTo>
                  <a:pt x="1359" y="418"/>
                </a:lnTo>
                <a:lnTo>
                  <a:pt x="1351" y="411"/>
                </a:lnTo>
                <a:lnTo>
                  <a:pt x="1342" y="405"/>
                </a:lnTo>
                <a:lnTo>
                  <a:pt x="1334" y="398"/>
                </a:lnTo>
                <a:lnTo>
                  <a:pt x="1327" y="389"/>
                </a:lnTo>
                <a:lnTo>
                  <a:pt x="1320" y="381"/>
                </a:lnTo>
                <a:lnTo>
                  <a:pt x="1313" y="372"/>
                </a:lnTo>
                <a:lnTo>
                  <a:pt x="1307" y="362"/>
                </a:lnTo>
                <a:lnTo>
                  <a:pt x="1297" y="342"/>
                </a:lnTo>
                <a:lnTo>
                  <a:pt x="1289" y="320"/>
                </a:lnTo>
                <a:lnTo>
                  <a:pt x="1285" y="296"/>
                </a:lnTo>
                <a:lnTo>
                  <a:pt x="1284" y="270"/>
                </a:lnTo>
                <a:close/>
                <a:moveTo>
                  <a:pt x="1325" y="272"/>
                </a:moveTo>
                <a:lnTo>
                  <a:pt x="1326" y="291"/>
                </a:lnTo>
                <a:lnTo>
                  <a:pt x="1329" y="308"/>
                </a:lnTo>
                <a:lnTo>
                  <a:pt x="1334" y="324"/>
                </a:lnTo>
                <a:lnTo>
                  <a:pt x="1341" y="340"/>
                </a:lnTo>
                <a:lnTo>
                  <a:pt x="1346" y="347"/>
                </a:lnTo>
                <a:lnTo>
                  <a:pt x="1351" y="353"/>
                </a:lnTo>
                <a:lnTo>
                  <a:pt x="1356" y="359"/>
                </a:lnTo>
                <a:lnTo>
                  <a:pt x="1361" y="365"/>
                </a:lnTo>
                <a:lnTo>
                  <a:pt x="1366" y="371"/>
                </a:lnTo>
                <a:lnTo>
                  <a:pt x="1373" y="376"/>
                </a:lnTo>
                <a:lnTo>
                  <a:pt x="1379" y="380"/>
                </a:lnTo>
                <a:lnTo>
                  <a:pt x="1386" y="384"/>
                </a:lnTo>
                <a:lnTo>
                  <a:pt x="1393" y="388"/>
                </a:lnTo>
                <a:lnTo>
                  <a:pt x="1401" y="392"/>
                </a:lnTo>
                <a:lnTo>
                  <a:pt x="1408" y="395"/>
                </a:lnTo>
                <a:lnTo>
                  <a:pt x="1416" y="397"/>
                </a:lnTo>
                <a:lnTo>
                  <a:pt x="1423" y="399"/>
                </a:lnTo>
                <a:lnTo>
                  <a:pt x="1432" y="400"/>
                </a:lnTo>
                <a:lnTo>
                  <a:pt x="1440" y="401"/>
                </a:lnTo>
                <a:lnTo>
                  <a:pt x="1448" y="402"/>
                </a:lnTo>
                <a:lnTo>
                  <a:pt x="1455" y="402"/>
                </a:lnTo>
                <a:lnTo>
                  <a:pt x="1462" y="401"/>
                </a:lnTo>
                <a:lnTo>
                  <a:pt x="1468" y="400"/>
                </a:lnTo>
                <a:lnTo>
                  <a:pt x="1475" y="398"/>
                </a:lnTo>
                <a:lnTo>
                  <a:pt x="1483" y="396"/>
                </a:lnTo>
                <a:lnTo>
                  <a:pt x="1490" y="394"/>
                </a:lnTo>
                <a:lnTo>
                  <a:pt x="1496" y="391"/>
                </a:lnTo>
                <a:lnTo>
                  <a:pt x="1504" y="386"/>
                </a:lnTo>
                <a:lnTo>
                  <a:pt x="1511" y="382"/>
                </a:lnTo>
                <a:lnTo>
                  <a:pt x="1517" y="378"/>
                </a:lnTo>
                <a:lnTo>
                  <a:pt x="1523" y="373"/>
                </a:lnTo>
                <a:lnTo>
                  <a:pt x="1529" y="368"/>
                </a:lnTo>
                <a:lnTo>
                  <a:pt x="1535" y="362"/>
                </a:lnTo>
                <a:lnTo>
                  <a:pt x="1540" y="355"/>
                </a:lnTo>
                <a:lnTo>
                  <a:pt x="1545" y="349"/>
                </a:lnTo>
                <a:lnTo>
                  <a:pt x="1550" y="342"/>
                </a:lnTo>
                <a:lnTo>
                  <a:pt x="1558" y="326"/>
                </a:lnTo>
                <a:lnTo>
                  <a:pt x="1564" y="309"/>
                </a:lnTo>
                <a:lnTo>
                  <a:pt x="1567" y="292"/>
                </a:lnTo>
                <a:lnTo>
                  <a:pt x="1568" y="272"/>
                </a:lnTo>
                <a:lnTo>
                  <a:pt x="1567" y="261"/>
                </a:lnTo>
                <a:lnTo>
                  <a:pt x="1566" y="249"/>
                </a:lnTo>
                <a:lnTo>
                  <a:pt x="1563" y="238"/>
                </a:lnTo>
                <a:lnTo>
                  <a:pt x="1559" y="226"/>
                </a:lnTo>
                <a:lnTo>
                  <a:pt x="1553" y="216"/>
                </a:lnTo>
                <a:lnTo>
                  <a:pt x="1547" y="206"/>
                </a:lnTo>
                <a:lnTo>
                  <a:pt x="1540" y="196"/>
                </a:lnTo>
                <a:lnTo>
                  <a:pt x="1533" y="187"/>
                </a:lnTo>
                <a:lnTo>
                  <a:pt x="1528" y="183"/>
                </a:lnTo>
                <a:lnTo>
                  <a:pt x="1523" y="179"/>
                </a:lnTo>
                <a:lnTo>
                  <a:pt x="1519" y="175"/>
                </a:lnTo>
                <a:lnTo>
                  <a:pt x="1514" y="171"/>
                </a:lnTo>
                <a:lnTo>
                  <a:pt x="1509" y="168"/>
                </a:lnTo>
                <a:lnTo>
                  <a:pt x="1504" y="165"/>
                </a:lnTo>
                <a:lnTo>
                  <a:pt x="1498" y="162"/>
                </a:lnTo>
                <a:lnTo>
                  <a:pt x="1493" y="160"/>
                </a:lnTo>
                <a:lnTo>
                  <a:pt x="1488" y="158"/>
                </a:lnTo>
                <a:lnTo>
                  <a:pt x="1482" y="155"/>
                </a:lnTo>
                <a:lnTo>
                  <a:pt x="1476" y="154"/>
                </a:lnTo>
                <a:lnTo>
                  <a:pt x="1471" y="152"/>
                </a:lnTo>
                <a:lnTo>
                  <a:pt x="1465" y="150"/>
                </a:lnTo>
                <a:lnTo>
                  <a:pt x="1460" y="150"/>
                </a:lnTo>
                <a:lnTo>
                  <a:pt x="1454" y="149"/>
                </a:lnTo>
                <a:lnTo>
                  <a:pt x="1448" y="149"/>
                </a:lnTo>
                <a:lnTo>
                  <a:pt x="1440" y="149"/>
                </a:lnTo>
                <a:lnTo>
                  <a:pt x="1433" y="150"/>
                </a:lnTo>
                <a:lnTo>
                  <a:pt x="1425" y="152"/>
                </a:lnTo>
                <a:lnTo>
                  <a:pt x="1417" y="154"/>
                </a:lnTo>
                <a:lnTo>
                  <a:pt x="1410" y="157"/>
                </a:lnTo>
                <a:lnTo>
                  <a:pt x="1403" y="159"/>
                </a:lnTo>
                <a:lnTo>
                  <a:pt x="1395" y="162"/>
                </a:lnTo>
                <a:lnTo>
                  <a:pt x="1388" y="166"/>
                </a:lnTo>
                <a:lnTo>
                  <a:pt x="1381" y="170"/>
                </a:lnTo>
                <a:lnTo>
                  <a:pt x="1375" y="174"/>
                </a:lnTo>
                <a:lnTo>
                  <a:pt x="1368" y="180"/>
                </a:lnTo>
                <a:lnTo>
                  <a:pt x="1362" y="185"/>
                </a:lnTo>
                <a:lnTo>
                  <a:pt x="1357" y="190"/>
                </a:lnTo>
                <a:lnTo>
                  <a:pt x="1352" y="196"/>
                </a:lnTo>
                <a:lnTo>
                  <a:pt x="1347" y="202"/>
                </a:lnTo>
                <a:lnTo>
                  <a:pt x="1342" y="210"/>
                </a:lnTo>
                <a:lnTo>
                  <a:pt x="1335" y="224"/>
                </a:lnTo>
                <a:lnTo>
                  <a:pt x="1329" y="239"/>
                </a:lnTo>
                <a:lnTo>
                  <a:pt x="1326" y="255"/>
                </a:lnTo>
                <a:lnTo>
                  <a:pt x="1325" y="272"/>
                </a:lnTo>
                <a:close/>
                <a:moveTo>
                  <a:pt x="1664" y="275"/>
                </a:moveTo>
                <a:lnTo>
                  <a:pt x="1665" y="256"/>
                </a:lnTo>
                <a:lnTo>
                  <a:pt x="1667" y="239"/>
                </a:lnTo>
                <a:lnTo>
                  <a:pt x="1671" y="222"/>
                </a:lnTo>
                <a:lnTo>
                  <a:pt x="1677" y="207"/>
                </a:lnTo>
                <a:lnTo>
                  <a:pt x="1681" y="199"/>
                </a:lnTo>
                <a:lnTo>
                  <a:pt x="1684" y="192"/>
                </a:lnTo>
                <a:lnTo>
                  <a:pt x="1688" y="185"/>
                </a:lnTo>
                <a:lnTo>
                  <a:pt x="1694" y="179"/>
                </a:lnTo>
                <a:lnTo>
                  <a:pt x="1698" y="172"/>
                </a:lnTo>
                <a:lnTo>
                  <a:pt x="1703" y="166"/>
                </a:lnTo>
                <a:lnTo>
                  <a:pt x="1709" y="160"/>
                </a:lnTo>
                <a:lnTo>
                  <a:pt x="1714" y="155"/>
                </a:lnTo>
                <a:lnTo>
                  <a:pt x="1721" y="149"/>
                </a:lnTo>
                <a:lnTo>
                  <a:pt x="1727" y="144"/>
                </a:lnTo>
                <a:lnTo>
                  <a:pt x="1733" y="140"/>
                </a:lnTo>
                <a:lnTo>
                  <a:pt x="1739" y="135"/>
                </a:lnTo>
                <a:lnTo>
                  <a:pt x="1746" y="132"/>
                </a:lnTo>
                <a:lnTo>
                  <a:pt x="1753" y="128"/>
                </a:lnTo>
                <a:lnTo>
                  <a:pt x="1759" y="124"/>
                </a:lnTo>
                <a:lnTo>
                  <a:pt x="1766" y="121"/>
                </a:lnTo>
                <a:lnTo>
                  <a:pt x="1774" y="119"/>
                </a:lnTo>
                <a:lnTo>
                  <a:pt x="1781" y="116"/>
                </a:lnTo>
                <a:lnTo>
                  <a:pt x="1788" y="114"/>
                </a:lnTo>
                <a:lnTo>
                  <a:pt x="1796" y="113"/>
                </a:lnTo>
                <a:lnTo>
                  <a:pt x="1803" y="111"/>
                </a:lnTo>
                <a:lnTo>
                  <a:pt x="1810" y="110"/>
                </a:lnTo>
                <a:lnTo>
                  <a:pt x="1817" y="110"/>
                </a:lnTo>
                <a:lnTo>
                  <a:pt x="1825" y="109"/>
                </a:lnTo>
                <a:lnTo>
                  <a:pt x="1838" y="109"/>
                </a:lnTo>
                <a:lnTo>
                  <a:pt x="1851" y="110"/>
                </a:lnTo>
                <a:lnTo>
                  <a:pt x="1863" y="112"/>
                </a:lnTo>
                <a:lnTo>
                  <a:pt x="1876" y="115"/>
                </a:lnTo>
                <a:lnTo>
                  <a:pt x="1888" y="118"/>
                </a:lnTo>
                <a:lnTo>
                  <a:pt x="1901" y="122"/>
                </a:lnTo>
                <a:lnTo>
                  <a:pt x="1912" y="128"/>
                </a:lnTo>
                <a:lnTo>
                  <a:pt x="1923" y="134"/>
                </a:lnTo>
                <a:lnTo>
                  <a:pt x="1934" y="140"/>
                </a:lnTo>
                <a:lnTo>
                  <a:pt x="1944" y="148"/>
                </a:lnTo>
                <a:lnTo>
                  <a:pt x="1952" y="157"/>
                </a:lnTo>
                <a:lnTo>
                  <a:pt x="1962" y="166"/>
                </a:lnTo>
                <a:lnTo>
                  <a:pt x="1969" y="175"/>
                </a:lnTo>
                <a:lnTo>
                  <a:pt x="1976" y="187"/>
                </a:lnTo>
                <a:lnTo>
                  <a:pt x="1983" y="198"/>
                </a:lnTo>
                <a:lnTo>
                  <a:pt x="1988" y="211"/>
                </a:lnTo>
                <a:lnTo>
                  <a:pt x="1939" y="211"/>
                </a:lnTo>
                <a:lnTo>
                  <a:pt x="1935" y="203"/>
                </a:lnTo>
                <a:lnTo>
                  <a:pt x="1930" y="197"/>
                </a:lnTo>
                <a:lnTo>
                  <a:pt x="1924" y="190"/>
                </a:lnTo>
                <a:lnTo>
                  <a:pt x="1919" y="185"/>
                </a:lnTo>
                <a:lnTo>
                  <a:pt x="1913" y="179"/>
                </a:lnTo>
                <a:lnTo>
                  <a:pt x="1907" y="173"/>
                </a:lnTo>
                <a:lnTo>
                  <a:pt x="1899" y="169"/>
                </a:lnTo>
                <a:lnTo>
                  <a:pt x="1892" y="165"/>
                </a:lnTo>
                <a:lnTo>
                  <a:pt x="1885" y="161"/>
                </a:lnTo>
                <a:lnTo>
                  <a:pt x="1877" y="158"/>
                </a:lnTo>
                <a:lnTo>
                  <a:pt x="1868" y="156"/>
                </a:lnTo>
                <a:lnTo>
                  <a:pt x="1860" y="154"/>
                </a:lnTo>
                <a:lnTo>
                  <a:pt x="1852" y="152"/>
                </a:lnTo>
                <a:lnTo>
                  <a:pt x="1842" y="150"/>
                </a:lnTo>
                <a:lnTo>
                  <a:pt x="1833" y="149"/>
                </a:lnTo>
                <a:lnTo>
                  <a:pt x="1823" y="149"/>
                </a:lnTo>
                <a:lnTo>
                  <a:pt x="1814" y="150"/>
                </a:lnTo>
                <a:lnTo>
                  <a:pt x="1805" y="152"/>
                </a:lnTo>
                <a:lnTo>
                  <a:pt x="1797" y="154"/>
                </a:lnTo>
                <a:lnTo>
                  <a:pt x="1789" y="156"/>
                </a:lnTo>
                <a:lnTo>
                  <a:pt x="1781" y="158"/>
                </a:lnTo>
                <a:lnTo>
                  <a:pt x="1774" y="162"/>
                </a:lnTo>
                <a:lnTo>
                  <a:pt x="1766" y="165"/>
                </a:lnTo>
                <a:lnTo>
                  <a:pt x="1759" y="169"/>
                </a:lnTo>
                <a:lnTo>
                  <a:pt x="1753" y="174"/>
                </a:lnTo>
                <a:lnTo>
                  <a:pt x="1747" y="179"/>
                </a:lnTo>
                <a:lnTo>
                  <a:pt x="1742" y="184"/>
                </a:lnTo>
                <a:lnTo>
                  <a:pt x="1735" y="190"/>
                </a:lnTo>
                <a:lnTo>
                  <a:pt x="1731" y="195"/>
                </a:lnTo>
                <a:lnTo>
                  <a:pt x="1726" y="201"/>
                </a:lnTo>
                <a:lnTo>
                  <a:pt x="1722" y="208"/>
                </a:lnTo>
                <a:lnTo>
                  <a:pt x="1718" y="215"/>
                </a:lnTo>
                <a:lnTo>
                  <a:pt x="1711" y="229"/>
                </a:lnTo>
                <a:lnTo>
                  <a:pt x="1707" y="244"/>
                </a:lnTo>
                <a:lnTo>
                  <a:pt x="1704" y="260"/>
                </a:lnTo>
                <a:lnTo>
                  <a:pt x="1703" y="275"/>
                </a:lnTo>
                <a:lnTo>
                  <a:pt x="1704" y="292"/>
                </a:lnTo>
                <a:lnTo>
                  <a:pt x="1707" y="307"/>
                </a:lnTo>
                <a:lnTo>
                  <a:pt x="1711" y="323"/>
                </a:lnTo>
                <a:lnTo>
                  <a:pt x="1719" y="338"/>
                </a:lnTo>
                <a:lnTo>
                  <a:pt x="1723" y="345"/>
                </a:lnTo>
                <a:lnTo>
                  <a:pt x="1728" y="351"/>
                </a:lnTo>
                <a:lnTo>
                  <a:pt x="1733" y="358"/>
                </a:lnTo>
                <a:lnTo>
                  <a:pt x="1738" y="364"/>
                </a:lnTo>
                <a:lnTo>
                  <a:pt x="1744" y="370"/>
                </a:lnTo>
                <a:lnTo>
                  <a:pt x="1750" y="375"/>
                </a:lnTo>
                <a:lnTo>
                  <a:pt x="1756" y="380"/>
                </a:lnTo>
                <a:lnTo>
                  <a:pt x="1763" y="384"/>
                </a:lnTo>
                <a:lnTo>
                  <a:pt x="1771" y="388"/>
                </a:lnTo>
                <a:lnTo>
                  <a:pt x="1778" y="392"/>
                </a:lnTo>
                <a:lnTo>
                  <a:pt x="1786" y="395"/>
                </a:lnTo>
                <a:lnTo>
                  <a:pt x="1795" y="398"/>
                </a:lnTo>
                <a:lnTo>
                  <a:pt x="1802" y="400"/>
                </a:lnTo>
                <a:lnTo>
                  <a:pt x="1810" y="401"/>
                </a:lnTo>
                <a:lnTo>
                  <a:pt x="1819" y="402"/>
                </a:lnTo>
                <a:lnTo>
                  <a:pt x="1828" y="402"/>
                </a:lnTo>
                <a:lnTo>
                  <a:pt x="1837" y="402"/>
                </a:lnTo>
                <a:lnTo>
                  <a:pt x="1845" y="401"/>
                </a:lnTo>
                <a:lnTo>
                  <a:pt x="1854" y="400"/>
                </a:lnTo>
                <a:lnTo>
                  <a:pt x="1863" y="398"/>
                </a:lnTo>
                <a:lnTo>
                  <a:pt x="1870" y="396"/>
                </a:lnTo>
                <a:lnTo>
                  <a:pt x="1879" y="393"/>
                </a:lnTo>
                <a:lnTo>
                  <a:pt x="1887" y="389"/>
                </a:lnTo>
                <a:lnTo>
                  <a:pt x="1894" y="385"/>
                </a:lnTo>
                <a:lnTo>
                  <a:pt x="1902" y="381"/>
                </a:lnTo>
                <a:lnTo>
                  <a:pt x="1909" y="376"/>
                </a:lnTo>
                <a:lnTo>
                  <a:pt x="1915" y="372"/>
                </a:lnTo>
                <a:lnTo>
                  <a:pt x="1921" y="367"/>
                </a:lnTo>
                <a:lnTo>
                  <a:pt x="1926" y="361"/>
                </a:lnTo>
                <a:lnTo>
                  <a:pt x="1932" y="355"/>
                </a:lnTo>
                <a:lnTo>
                  <a:pt x="1937" y="349"/>
                </a:lnTo>
                <a:lnTo>
                  <a:pt x="1941" y="343"/>
                </a:lnTo>
                <a:lnTo>
                  <a:pt x="1988" y="343"/>
                </a:lnTo>
                <a:lnTo>
                  <a:pt x="1974" y="366"/>
                </a:lnTo>
                <a:lnTo>
                  <a:pt x="1959" y="386"/>
                </a:lnTo>
                <a:lnTo>
                  <a:pt x="1942" y="403"/>
                </a:lnTo>
                <a:lnTo>
                  <a:pt x="1923" y="417"/>
                </a:lnTo>
                <a:lnTo>
                  <a:pt x="1903" y="428"/>
                </a:lnTo>
                <a:lnTo>
                  <a:pt x="1881" y="435"/>
                </a:lnTo>
                <a:lnTo>
                  <a:pt x="1857" y="440"/>
                </a:lnTo>
                <a:lnTo>
                  <a:pt x="1831" y="441"/>
                </a:lnTo>
                <a:lnTo>
                  <a:pt x="1824" y="441"/>
                </a:lnTo>
                <a:lnTo>
                  <a:pt x="1815" y="440"/>
                </a:lnTo>
                <a:lnTo>
                  <a:pt x="1808" y="439"/>
                </a:lnTo>
                <a:lnTo>
                  <a:pt x="1800" y="438"/>
                </a:lnTo>
                <a:lnTo>
                  <a:pt x="1792" y="437"/>
                </a:lnTo>
                <a:lnTo>
                  <a:pt x="1784" y="435"/>
                </a:lnTo>
                <a:lnTo>
                  <a:pt x="1777" y="433"/>
                </a:lnTo>
                <a:lnTo>
                  <a:pt x="1770" y="431"/>
                </a:lnTo>
                <a:lnTo>
                  <a:pt x="1762" y="428"/>
                </a:lnTo>
                <a:lnTo>
                  <a:pt x="1755" y="424"/>
                </a:lnTo>
                <a:lnTo>
                  <a:pt x="1748" y="421"/>
                </a:lnTo>
                <a:lnTo>
                  <a:pt x="1740" y="417"/>
                </a:lnTo>
                <a:lnTo>
                  <a:pt x="1734" y="411"/>
                </a:lnTo>
                <a:lnTo>
                  <a:pt x="1727" y="407"/>
                </a:lnTo>
                <a:lnTo>
                  <a:pt x="1721" y="401"/>
                </a:lnTo>
                <a:lnTo>
                  <a:pt x="1714" y="396"/>
                </a:lnTo>
                <a:lnTo>
                  <a:pt x="1709" y="391"/>
                </a:lnTo>
                <a:lnTo>
                  <a:pt x="1703" y="384"/>
                </a:lnTo>
                <a:lnTo>
                  <a:pt x="1698" y="378"/>
                </a:lnTo>
                <a:lnTo>
                  <a:pt x="1694" y="372"/>
                </a:lnTo>
                <a:lnTo>
                  <a:pt x="1688" y="365"/>
                </a:lnTo>
                <a:lnTo>
                  <a:pt x="1684" y="357"/>
                </a:lnTo>
                <a:lnTo>
                  <a:pt x="1681" y="350"/>
                </a:lnTo>
                <a:lnTo>
                  <a:pt x="1677" y="343"/>
                </a:lnTo>
                <a:lnTo>
                  <a:pt x="1671" y="327"/>
                </a:lnTo>
                <a:lnTo>
                  <a:pt x="1667" y="312"/>
                </a:lnTo>
                <a:lnTo>
                  <a:pt x="1664" y="294"/>
                </a:lnTo>
                <a:lnTo>
                  <a:pt x="1663" y="277"/>
                </a:lnTo>
                <a:lnTo>
                  <a:pt x="1663" y="276"/>
                </a:lnTo>
                <a:lnTo>
                  <a:pt x="1663" y="275"/>
                </a:lnTo>
                <a:lnTo>
                  <a:pt x="1664" y="275"/>
                </a:lnTo>
                <a:close/>
                <a:moveTo>
                  <a:pt x="2036" y="278"/>
                </a:moveTo>
                <a:lnTo>
                  <a:pt x="2037" y="260"/>
                </a:lnTo>
                <a:lnTo>
                  <a:pt x="2040" y="242"/>
                </a:lnTo>
                <a:lnTo>
                  <a:pt x="2044" y="225"/>
                </a:lnTo>
                <a:lnTo>
                  <a:pt x="2050" y="209"/>
                </a:lnTo>
                <a:lnTo>
                  <a:pt x="2054" y="200"/>
                </a:lnTo>
                <a:lnTo>
                  <a:pt x="2057" y="193"/>
                </a:lnTo>
                <a:lnTo>
                  <a:pt x="2062" y="186"/>
                </a:lnTo>
                <a:lnTo>
                  <a:pt x="2067" y="179"/>
                </a:lnTo>
                <a:lnTo>
                  <a:pt x="2071" y="172"/>
                </a:lnTo>
                <a:lnTo>
                  <a:pt x="2076" y="166"/>
                </a:lnTo>
                <a:lnTo>
                  <a:pt x="2082" y="160"/>
                </a:lnTo>
                <a:lnTo>
                  <a:pt x="2088" y="155"/>
                </a:lnTo>
                <a:lnTo>
                  <a:pt x="2094" y="149"/>
                </a:lnTo>
                <a:lnTo>
                  <a:pt x="2100" y="144"/>
                </a:lnTo>
                <a:lnTo>
                  <a:pt x="2106" y="140"/>
                </a:lnTo>
                <a:lnTo>
                  <a:pt x="2114" y="135"/>
                </a:lnTo>
                <a:lnTo>
                  <a:pt x="2120" y="131"/>
                </a:lnTo>
                <a:lnTo>
                  <a:pt x="2127" y="128"/>
                </a:lnTo>
                <a:lnTo>
                  <a:pt x="2134" y="123"/>
                </a:lnTo>
                <a:lnTo>
                  <a:pt x="2142" y="120"/>
                </a:lnTo>
                <a:lnTo>
                  <a:pt x="2149" y="118"/>
                </a:lnTo>
                <a:lnTo>
                  <a:pt x="2156" y="115"/>
                </a:lnTo>
                <a:lnTo>
                  <a:pt x="2163" y="113"/>
                </a:lnTo>
                <a:lnTo>
                  <a:pt x="2172" y="112"/>
                </a:lnTo>
                <a:lnTo>
                  <a:pt x="2179" y="111"/>
                </a:lnTo>
                <a:lnTo>
                  <a:pt x="2186" y="110"/>
                </a:lnTo>
                <a:lnTo>
                  <a:pt x="2195" y="109"/>
                </a:lnTo>
                <a:lnTo>
                  <a:pt x="2202" y="109"/>
                </a:lnTo>
                <a:lnTo>
                  <a:pt x="2223" y="110"/>
                </a:lnTo>
                <a:lnTo>
                  <a:pt x="2241" y="114"/>
                </a:lnTo>
                <a:lnTo>
                  <a:pt x="2259" y="119"/>
                </a:lnTo>
                <a:lnTo>
                  <a:pt x="2276" y="127"/>
                </a:lnTo>
                <a:lnTo>
                  <a:pt x="2290" y="136"/>
                </a:lnTo>
                <a:lnTo>
                  <a:pt x="2303" y="147"/>
                </a:lnTo>
                <a:lnTo>
                  <a:pt x="2314" y="161"/>
                </a:lnTo>
                <a:lnTo>
                  <a:pt x="2325" y="176"/>
                </a:lnTo>
                <a:lnTo>
                  <a:pt x="2325" y="117"/>
                </a:lnTo>
                <a:lnTo>
                  <a:pt x="2365" y="117"/>
                </a:lnTo>
                <a:lnTo>
                  <a:pt x="2365" y="433"/>
                </a:lnTo>
                <a:lnTo>
                  <a:pt x="2325" y="433"/>
                </a:lnTo>
                <a:lnTo>
                  <a:pt x="2325" y="376"/>
                </a:lnTo>
                <a:lnTo>
                  <a:pt x="2319" y="383"/>
                </a:lnTo>
                <a:lnTo>
                  <a:pt x="2314" y="391"/>
                </a:lnTo>
                <a:lnTo>
                  <a:pt x="2309" y="398"/>
                </a:lnTo>
                <a:lnTo>
                  <a:pt x="2303" y="404"/>
                </a:lnTo>
                <a:lnTo>
                  <a:pt x="2296" y="410"/>
                </a:lnTo>
                <a:lnTo>
                  <a:pt x="2289" y="415"/>
                </a:lnTo>
                <a:lnTo>
                  <a:pt x="2282" y="421"/>
                </a:lnTo>
                <a:lnTo>
                  <a:pt x="2274" y="425"/>
                </a:lnTo>
                <a:lnTo>
                  <a:pt x="2265" y="429"/>
                </a:lnTo>
                <a:lnTo>
                  <a:pt x="2257" y="432"/>
                </a:lnTo>
                <a:lnTo>
                  <a:pt x="2248" y="434"/>
                </a:lnTo>
                <a:lnTo>
                  <a:pt x="2238" y="437"/>
                </a:lnTo>
                <a:lnTo>
                  <a:pt x="2228" y="439"/>
                </a:lnTo>
                <a:lnTo>
                  <a:pt x="2219" y="440"/>
                </a:lnTo>
                <a:lnTo>
                  <a:pt x="2208" y="441"/>
                </a:lnTo>
                <a:lnTo>
                  <a:pt x="2198" y="441"/>
                </a:lnTo>
                <a:lnTo>
                  <a:pt x="2190" y="441"/>
                </a:lnTo>
                <a:lnTo>
                  <a:pt x="2182" y="440"/>
                </a:lnTo>
                <a:lnTo>
                  <a:pt x="2175" y="439"/>
                </a:lnTo>
                <a:lnTo>
                  <a:pt x="2167" y="438"/>
                </a:lnTo>
                <a:lnTo>
                  <a:pt x="2159" y="437"/>
                </a:lnTo>
                <a:lnTo>
                  <a:pt x="2152" y="435"/>
                </a:lnTo>
                <a:lnTo>
                  <a:pt x="2145" y="432"/>
                </a:lnTo>
                <a:lnTo>
                  <a:pt x="2137" y="430"/>
                </a:lnTo>
                <a:lnTo>
                  <a:pt x="2130" y="427"/>
                </a:lnTo>
                <a:lnTo>
                  <a:pt x="2123" y="424"/>
                </a:lnTo>
                <a:lnTo>
                  <a:pt x="2116" y="420"/>
                </a:lnTo>
                <a:lnTo>
                  <a:pt x="2109" y="417"/>
                </a:lnTo>
                <a:lnTo>
                  <a:pt x="2103" y="411"/>
                </a:lnTo>
                <a:lnTo>
                  <a:pt x="2097" y="407"/>
                </a:lnTo>
                <a:lnTo>
                  <a:pt x="2091" y="402"/>
                </a:lnTo>
                <a:lnTo>
                  <a:pt x="2084" y="397"/>
                </a:lnTo>
                <a:lnTo>
                  <a:pt x="2079" y="392"/>
                </a:lnTo>
                <a:lnTo>
                  <a:pt x="2073" y="385"/>
                </a:lnTo>
                <a:lnTo>
                  <a:pt x="2069" y="379"/>
                </a:lnTo>
                <a:lnTo>
                  <a:pt x="2064" y="373"/>
                </a:lnTo>
                <a:lnTo>
                  <a:pt x="2060" y="366"/>
                </a:lnTo>
                <a:lnTo>
                  <a:pt x="2055" y="359"/>
                </a:lnTo>
                <a:lnTo>
                  <a:pt x="2051" y="352"/>
                </a:lnTo>
                <a:lnTo>
                  <a:pt x="2048" y="345"/>
                </a:lnTo>
                <a:lnTo>
                  <a:pt x="2043" y="329"/>
                </a:lnTo>
                <a:lnTo>
                  <a:pt x="2039" y="313"/>
                </a:lnTo>
                <a:lnTo>
                  <a:pt x="2037" y="296"/>
                </a:lnTo>
                <a:lnTo>
                  <a:pt x="2036" y="278"/>
                </a:lnTo>
                <a:close/>
                <a:moveTo>
                  <a:pt x="2076" y="268"/>
                </a:moveTo>
                <a:lnTo>
                  <a:pt x="2077" y="287"/>
                </a:lnTo>
                <a:lnTo>
                  <a:pt x="2080" y="305"/>
                </a:lnTo>
                <a:lnTo>
                  <a:pt x="2086" y="322"/>
                </a:lnTo>
                <a:lnTo>
                  <a:pt x="2093" y="338"/>
                </a:lnTo>
                <a:lnTo>
                  <a:pt x="2097" y="345"/>
                </a:lnTo>
                <a:lnTo>
                  <a:pt x="2102" y="352"/>
                </a:lnTo>
                <a:lnTo>
                  <a:pt x="2107" y="358"/>
                </a:lnTo>
                <a:lnTo>
                  <a:pt x="2113" y="365"/>
                </a:lnTo>
                <a:lnTo>
                  <a:pt x="2118" y="371"/>
                </a:lnTo>
                <a:lnTo>
                  <a:pt x="2124" y="376"/>
                </a:lnTo>
                <a:lnTo>
                  <a:pt x="2130" y="381"/>
                </a:lnTo>
                <a:lnTo>
                  <a:pt x="2137" y="385"/>
                </a:lnTo>
                <a:lnTo>
                  <a:pt x="2145" y="389"/>
                </a:lnTo>
                <a:lnTo>
                  <a:pt x="2152" y="393"/>
                </a:lnTo>
                <a:lnTo>
                  <a:pt x="2159" y="395"/>
                </a:lnTo>
                <a:lnTo>
                  <a:pt x="2167" y="398"/>
                </a:lnTo>
                <a:lnTo>
                  <a:pt x="2174" y="400"/>
                </a:lnTo>
                <a:lnTo>
                  <a:pt x="2181" y="401"/>
                </a:lnTo>
                <a:lnTo>
                  <a:pt x="2189" y="402"/>
                </a:lnTo>
                <a:lnTo>
                  <a:pt x="2197" y="402"/>
                </a:lnTo>
                <a:lnTo>
                  <a:pt x="2206" y="402"/>
                </a:lnTo>
                <a:lnTo>
                  <a:pt x="2214" y="401"/>
                </a:lnTo>
                <a:lnTo>
                  <a:pt x="2223" y="400"/>
                </a:lnTo>
                <a:lnTo>
                  <a:pt x="2231" y="398"/>
                </a:lnTo>
                <a:lnTo>
                  <a:pt x="2239" y="395"/>
                </a:lnTo>
                <a:lnTo>
                  <a:pt x="2247" y="392"/>
                </a:lnTo>
                <a:lnTo>
                  <a:pt x="2255" y="388"/>
                </a:lnTo>
                <a:lnTo>
                  <a:pt x="2262" y="384"/>
                </a:lnTo>
                <a:lnTo>
                  <a:pt x="2269" y="380"/>
                </a:lnTo>
                <a:lnTo>
                  <a:pt x="2276" y="375"/>
                </a:lnTo>
                <a:lnTo>
                  <a:pt x="2282" y="370"/>
                </a:lnTo>
                <a:lnTo>
                  <a:pt x="2288" y="364"/>
                </a:lnTo>
                <a:lnTo>
                  <a:pt x="2293" y="358"/>
                </a:lnTo>
                <a:lnTo>
                  <a:pt x="2299" y="351"/>
                </a:lnTo>
                <a:lnTo>
                  <a:pt x="2304" y="345"/>
                </a:lnTo>
                <a:lnTo>
                  <a:pt x="2308" y="338"/>
                </a:lnTo>
                <a:lnTo>
                  <a:pt x="2315" y="323"/>
                </a:lnTo>
                <a:lnTo>
                  <a:pt x="2320" y="308"/>
                </a:lnTo>
                <a:lnTo>
                  <a:pt x="2324" y="293"/>
                </a:lnTo>
                <a:lnTo>
                  <a:pt x="2325" y="278"/>
                </a:lnTo>
                <a:lnTo>
                  <a:pt x="2324" y="262"/>
                </a:lnTo>
                <a:lnTo>
                  <a:pt x="2320" y="245"/>
                </a:lnTo>
                <a:lnTo>
                  <a:pt x="2315" y="229"/>
                </a:lnTo>
                <a:lnTo>
                  <a:pt x="2308" y="215"/>
                </a:lnTo>
                <a:lnTo>
                  <a:pt x="2304" y="208"/>
                </a:lnTo>
                <a:lnTo>
                  <a:pt x="2300" y="200"/>
                </a:lnTo>
                <a:lnTo>
                  <a:pt x="2294" y="194"/>
                </a:lnTo>
                <a:lnTo>
                  <a:pt x="2289" y="188"/>
                </a:lnTo>
                <a:lnTo>
                  <a:pt x="2284" y="183"/>
                </a:lnTo>
                <a:lnTo>
                  <a:pt x="2278" y="177"/>
                </a:lnTo>
                <a:lnTo>
                  <a:pt x="2272" y="172"/>
                </a:lnTo>
                <a:lnTo>
                  <a:pt x="2264" y="168"/>
                </a:lnTo>
                <a:lnTo>
                  <a:pt x="2257" y="164"/>
                </a:lnTo>
                <a:lnTo>
                  <a:pt x="2250" y="161"/>
                </a:lnTo>
                <a:lnTo>
                  <a:pt x="2242" y="158"/>
                </a:lnTo>
                <a:lnTo>
                  <a:pt x="2235" y="155"/>
                </a:lnTo>
                <a:lnTo>
                  <a:pt x="2227" y="153"/>
                </a:lnTo>
                <a:lnTo>
                  <a:pt x="2220" y="152"/>
                </a:lnTo>
                <a:lnTo>
                  <a:pt x="2211" y="150"/>
                </a:lnTo>
                <a:lnTo>
                  <a:pt x="2203" y="149"/>
                </a:lnTo>
                <a:lnTo>
                  <a:pt x="2194" y="149"/>
                </a:lnTo>
                <a:lnTo>
                  <a:pt x="2185" y="150"/>
                </a:lnTo>
                <a:lnTo>
                  <a:pt x="2176" y="153"/>
                </a:lnTo>
                <a:lnTo>
                  <a:pt x="2168" y="154"/>
                </a:lnTo>
                <a:lnTo>
                  <a:pt x="2160" y="157"/>
                </a:lnTo>
                <a:lnTo>
                  <a:pt x="2152" y="160"/>
                </a:lnTo>
                <a:lnTo>
                  <a:pt x="2145" y="164"/>
                </a:lnTo>
                <a:lnTo>
                  <a:pt x="2137" y="168"/>
                </a:lnTo>
                <a:lnTo>
                  <a:pt x="2130" y="173"/>
                </a:lnTo>
                <a:lnTo>
                  <a:pt x="2124" y="179"/>
                </a:lnTo>
                <a:lnTo>
                  <a:pt x="2117" y="184"/>
                </a:lnTo>
                <a:lnTo>
                  <a:pt x="2111" y="189"/>
                </a:lnTo>
                <a:lnTo>
                  <a:pt x="2105" y="195"/>
                </a:lnTo>
                <a:lnTo>
                  <a:pt x="2100" y="201"/>
                </a:lnTo>
                <a:lnTo>
                  <a:pt x="2096" y="208"/>
                </a:lnTo>
                <a:lnTo>
                  <a:pt x="2092" y="214"/>
                </a:lnTo>
                <a:lnTo>
                  <a:pt x="2084" y="227"/>
                </a:lnTo>
                <a:lnTo>
                  <a:pt x="2080" y="242"/>
                </a:lnTo>
                <a:lnTo>
                  <a:pt x="2077" y="255"/>
                </a:lnTo>
                <a:lnTo>
                  <a:pt x="2076" y="268"/>
                </a:lnTo>
                <a:close/>
                <a:moveTo>
                  <a:pt x="2475" y="433"/>
                </a:moveTo>
                <a:lnTo>
                  <a:pt x="2475" y="154"/>
                </a:lnTo>
                <a:lnTo>
                  <a:pt x="2410" y="154"/>
                </a:lnTo>
                <a:lnTo>
                  <a:pt x="2410" y="117"/>
                </a:lnTo>
                <a:lnTo>
                  <a:pt x="2475" y="117"/>
                </a:lnTo>
                <a:lnTo>
                  <a:pt x="2475" y="9"/>
                </a:lnTo>
                <a:lnTo>
                  <a:pt x="2516" y="9"/>
                </a:lnTo>
                <a:lnTo>
                  <a:pt x="2516" y="117"/>
                </a:lnTo>
                <a:lnTo>
                  <a:pt x="2595" y="117"/>
                </a:lnTo>
                <a:lnTo>
                  <a:pt x="2595" y="154"/>
                </a:lnTo>
                <a:lnTo>
                  <a:pt x="2516" y="154"/>
                </a:lnTo>
                <a:lnTo>
                  <a:pt x="2516" y="433"/>
                </a:lnTo>
                <a:lnTo>
                  <a:pt x="2475" y="433"/>
                </a:lnTo>
                <a:close/>
                <a:moveTo>
                  <a:pt x="2635" y="433"/>
                </a:moveTo>
                <a:lnTo>
                  <a:pt x="2635" y="117"/>
                </a:lnTo>
                <a:lnTo>
                  <a:pt x="2676" y="117"/>
                </a:lnTo>
                <a:lnTo>
                  <a:pt x="2676" y="433"/>
                </a:lnTo>
                <a:lnTo>
                  <a:pt x="2635" y="433"/>
                </a:lnTo>
                <a:close/>
                <a:moveTo>
                  <a:pt x="2635" y="82"/>
                </a:moveTo>
                <a:lnTo>
                  <a:pt x="2635" y="9"/>
                </a:lnTo>
                <a:lnTo>
                  <a:pt x="2676" y="9"/>
                </a:lnTo>
                <a:lnTo>
                  <a:pt x="2676" y="82"/>
                </a:lnTo>
                <a:lnTo>
                  <a:pt x="2635" y="82"/>
                </a:lnTo>
                <a:close/>
                <a:moveTo>
                  <a:pt x="2742" y="270"/>
                </a:moveTo>
                <a:lnTo>
                  <a:pt x="2743" y="254"/>
                </a:lnTo>
                <a:lnTo>
                  <a:pt x="2745" y="239"/>
                </a:lnTo>
                <a:lnTo>
                  <a:pt x="2750" y="224"/>
                </a:lnTo>
                <a:lnTo>
                  <a:pt x="2755" y="210"/>
                </a:lnTo>
                <a:lnTo>
                  <a:pt x="2758" y="202"/>
                </a:lnTo>
                <a:lnTo>
                  <a:pt x="2762" y="195"/>
                </a:lnTo>
                <a:lnTo>
                  <a:pt x="2765" y="189"/>
                </a:lnTo>
                <a:lnTo>
                  <a:pt x="2769" y="182"/>
                </a:lnTo>
                <a:lnTo>
                  <a:pt x="2775" y="175"/>
                </a:lnTo>
                <a:lnTo>
                  <a:pt x="2779" y="169"/>
                </a:lnTo>
                <a:lnTo>
                  <a:pt x="2784" y="163"/>
                </a:lnTo>
                <a:lnTo>
                  <a:pt x="2789" y="158"/>
                </a:lnTo>
                <a:lnTo>
                  <a:pt x="2795" y="153"/>
                </a:lnTo>
                <a:lnTo>
                  <a:pt x="2802" y="146"/>
                </a:lnTo>
                <a:lnTo>
                  <a:pt x="2808" y="142"/>
                </a:lnTo>
                <a:lnTo>
                  <a:pt x="2814" y="137"/>
                </a:lnTo>
                <a:lnTo>
                  <a:pt x="2820" y="133"/>
                </a:lnTo>
                <a:lnTo>
                  <a:pt x="2828" y="129"/>
                </a:lnTo>
                <a:lnTo>
                  <a:pt x="2835" y="124"/>
                </a:lnTo>
                <a:lnTo>
                  <a:pt x="2842" y="121"/>
                </a:lnTo>
                <a:lnTo>
                  <a:pt x="2850" y="118"/>
                </a:lnTo>
                <a:lnTo>
                  <a:pt x="2858" y="116"/>
                </a:lnTo>
                <a:lnTo>
                  <a:pt x="2866" y="114"/>
                </a:lnTo>
                <a:lnTo>
                  <a:pt x="2874" y="112"/>
                </a:lnTo>
                <a:lnTo>
                  <a:pt x="2883" y="111"/>
                </a:lnTo>
                <a:lnTo>
                  <a:pt x="2892" y="110"/>
                </a:lnTo>
                <a:lnTo>
                  <a:pt x="2900" y="109"/>
                </a:lnTo>
                <a:lnTo>
                  <a:pt x="2910" y="109"/>
                </a:lnTo>
                <a:lnTo>
                  <a:pt x="2918" y="109"/>
                </a:lnTo>
                <a:lnTo>
                  <a:pt x="2926" y="110"/>
                </a:lnTo>
                <a:lnTo>
                  <a:pt x="2935" y="112"/>
                </a:lnTo>
                <a:lnTo>
                  <a:pt x="2944" y="114"/>
                </a:lnTo>
                <a:lnTo>
                  <a:pt x="2952" y="116"/>
                </a:lnTo>
                <a:lnTo>
                  <a:pt x="2962" y="120"/>
                </a:lnTo>
                <a:lnTo>
                  <a:pt x="2970" y="123"/>
                </a:lnTo>
                <a:lnTo>
                  <a:pt x="2979" y="129"/>
                </a:lnTo>
                <a:lnTo>
                  <a:pt x="2988" y="134"/>
                </a:lnTo>
                <a:lnTo>
                  <a:pt x="2996" y="140"/>
                </a:lnTo>
                <a:lnTo>
                  <a:pt x="3004" y="146"/>
                </a:lnTo>
                <a:lnTo>
                  <a:pt x="3012" y="153"/>
                </a:lnTo>
                <a:lnTo>
                  <a:pt x="3019" y="160"/>
                </a:lnTo>
                <a:lnTo>
                  <a:pt x="3026" y="167"/>
                </a:lnTo>
                <a:lnTo>
                  <a:pt x="3032" y="175"/>
                </a:lnTo>
                <a:lnTo>
                  <a:pt x="3039" y="184"/>
                </a:lnTo>
                <a:lnTo>
                  <a:pt x="3050" y="201"/>
                </a:lnTo>
                <a:lnTo>
                  <a:pt x="3058" y="220"/>
                </a:lnTo>
                <a:lnTo>
                  <a:pt x="3063" y="240"/>
                </a:lnTo>
                <a:lnTo>
                  <a:pt x="3067" y="261"/>
                </a:lnTo>
                <a:lnTo>
                  <a:pt x="3067" y="262"/>
                </a:lnTo>
                <a:lnTo>
                  <a:pt x="3067" y="264"/>
                </a:lnTo>
                <a:lnTo>
                  <a:pt x="3067" y="265"/>
                </a:lnTo>
                <a:lnTo>
                  <a:pt x="3067" y="267"/>
                </a:lnTo>
                <a:lnTo>
                  <a:pt x="3067" y="269"/>
                </a:lnTo>
                <a:lnTo>
                  <a:pt x="3067" y="271"/>
                </a:lnTo>
                <a:lnTo>
                  <a:pt x="3067" y="272"/>
                </a:lnTo>
                <a:lnTo>
                  <a:pt x="3067" y="273"/>
                </a:lnTo>
                <a:lnTo>
                  <a:pt x="3066" y="291"/>
                </a:lnTo>
                <a:lnTo>
                  <a:pt x="3063" y="307"/>
                </a:lnTo>
                <a:lnTo>
                  <a:pt x="3059" y="324"/>
                </a:lnTo>
                <a:lnTo>
                  <a:pt x="3054" y="340"/>
                </a:lnTo>
                <a:lnTo>
                  <a:pt x="3051" y="347"/>
                </a:lnTo>
                <a:lnTo>
                  <a:pt x="3047" y="354"/>
                </a:lnTo>
                <a:lnTo>
                  <a:pt x="3043" y="361"/>
                </a:lnTo>
                <a:lnTo>
                  <a:pt x="3039" y="369"/>
                </a:lnTo>
                <a:lnTo>
                  <a:pt x="3034" y="375"/>
                </a:lnTo>
                <a:lnTo>
                  <a:pt x="3029" y="381"/>
                </a:lnTo>
                <a:lnTo>
                  <a:pt x="3023" y="387"/>
                </a:lnTo>
                <a:lnTo>
                  <a:pt x="3018" y="394"/>
                </a:lnTo>
                <a:lnTo>
                  <a:pt x="3013" y="399"/>
                </a:lnTo>
                <a:lnTo>
                  <a:pt x="3006" y="405"/>
                </a:lnTo>
                <a:lnTo>
                  <a:pt x="3000" y="410"/>
                </a:lnTo>
                <a:lnTo>
                  <a:pt x="2994" y="414"/>
                </a:lnTo>
                <a:lnTo>
                  <a:pt x="2987" y="419"/>
                </a:lnTo>
                <a:lnTo>
                  <a:pt x="2980" y="423"/>
                </a:lnTo>
                <a:lnTo>
                  <a:pt x="2973" y="427"/>
                </a:lnTo>
                <a:lnTo>
                  <a:pt x="2966" y="430"/>
                </a:lnTo>
                <a:lnTo>
                  <a:pt x="2959" y="432"/>
                </a:lnTo>
                <a:lnTo>
                  <a:pt x="2951" y="435"/>
                </a:lnTo>
                <a:lnTo>
                  <a:pt x="2943" y="437"/>
                </a:lnTo>
                <a:lnTo>
                  <a:pt x="2936" y="438"/>
                </a:lnTo>
                <a:lnTo>
                  <a:pt x="2927" y="439"/>
                </a:lnTo>
                <a:lnTo>
                  <a:pt x="2920" y="440"/>
                </a:lnTo>
                <a:lnTo>
                  <a:pt x="2912" y="441"/>
                </a:lnTo>
                <a:lnTo>
                  <a:pt x="2903" y="441"/>
                </a:lnTo>
                <a:lnTo>
                  <a:pt x="2894" y="441"/>
                </a:lnTo>
                <a:lnTo>
                  <a:pt x="2884" y="440"/>
                </a:lnTo>
                <a:lnTo>
                  <a:pt x="2874" y="438"/>
                </a:lnTo>
                <a:lnTo>
                  <a:pt x="2865" y="436"/>
                </a:lnTo>
                <a:lnTo>
                  <a:pt x="2855" y="434"/>
                </a:lnTo>
                <a:lnTo>
                  <a:pt x="2845" y="431"/>
                </a:lnTo>
                <a:lnTo>
                  <a:pt x="2836" y="427"/>
                </a:lnTo>
                <a:lnTo>
                  <a:pt x="2827" y="423"/>
                </a:lnTo>
                <a:lnTo>
                  <a:pt x="2817" y="418"/>
                </a:lnTo>
                <a:lnTo>
                  <a:pt x="2809" y="411"/>
                </a:lnTo>
                <a:lnTo>
                  <a:pt x="2801" y="405"/>
                </a:lnTo>
                <a:lnTo>
                  <a:pt x="2792" y="398"/>
                </a:lnTo>
                <a:lnTo>
                  <a:pt x="2785" y="389"/>
                </a:lnTo>
                <a:lnTo>
                  <a:pt x="2778" y="381"/>
                </a:lnTo>
                <a:lnTo>
                  <a:pt x="2771" y="372"/>
                </a:lnTo>
                <a:lnTo>
                  <a:pt x="2765" y="362"/>
                </a:lnTo>
                <a:lnTo>
                  <a:pt x="2755" y="342"/>
                </a:lnTo>
                <a:lnTo>
                  <a:pt x="2748" y="320"/>
                </a:lnTo>
                <a:lnTo>
                  <a:pt x="2743" y="296"/>
                </a:lnTo>
                <a:lnTo>
                  <a:pt x="2742" y="270"/>
                </a:lnTo>
                <a:close/>
                <a:moveTo>
                  <a:pt x="2783" y="272"/>
                </a:moveTo>
                <a:lnTo>
                  <a:pt x="2784" y="291"/>
                </a:lnTo>
                <a:lnTo>
                  <a:pt x="2787" y="308"/>
                </a:lnTo>
                <a:lnTo>
                  <a:pt x="2792" y="324"/>
                </a:lnTo>
                <a:lnTo>
                  <a:pt x="2800" y="340"/>
                </a:lnTo>
                <a:lnTo>
                  <a:pt x="2804" y="347"/>
                </a:lnTo>
                <a:lnTo>
                  <a:pt x="2809" y="353"/>
                </a:lnTo>
                <a:lnTo>
                  <a:pt x="2814" y="359"/>
                </a:lnTo>
                <a:lnTo>
                  <a:pt x="2819" y="365"/>
                </a:lnTo>
                <a:lnTo>
                  <a:pt x="2824" y="371"/>
                </a:lnTo>
                <a:lnTo>
                  <a:pt x="2831" y="376"/>
                </a:lnTo>
                <a:lnTo>
                  <a:pt x="2837" y="380"/>
                </a:lnTo>
                <a:lnTo>
                  <a:pt x="2844" y="384"/>
                </a:lnTo>
                <a:lnTo>
                  <a:pt x="2851" y="388"/>
                </a:lnTo>
                <a:lnTo>
                  <a:pt x="2859" y="392"/>
                </a:lnTo>
                <a:lnTo>
                  <a:pt x="2866" y="395"/>
                </a:lnTo>
                <a:lnTo>
                  <a:pt x="2874" y="397"/>
                </a:lnTo>
                <a:lnTo>
                  <a:pt x="2882" y="399"/>
                </a:lnTo>
                <a:lnTo>
                  <a:pt x="2890" y="400"/>
                </a:lnTo>
                <a:lnTo>
                  <a:pt x="2898" y="401"/>
                </a:lnTo>
                <a:lnTo>
                  <a:pt x="2907" y="402"/>
                </a:lnTo>
                <a:lnTo>
                  <a:pt x="2913" y="402"/>
                </a:lnTo>
                <a:lnTo>
                  <a:pt x="2920" y="401"/>
                </a:lnTo>
                <a:lnTo>
                  <a:pt x="2926" y="400"/>
                </a:lnTo>
                <a:lnTo>
                  <a:pt x="2934" y="398"/>
                </a:lnTo>
                <a:lnTo>
                  <a:pt x="2941" y="396"/>
                </a:lnTo>
                <a:lnTo>
                  <a:pt x="2948" y="394"/>
                </a:lnTo>
                <a:lnTo>
                  <a:pt x="2954" y="391"/>
                </a:lnTo>
                <a:lnTo>
                  <a:pt x="2962" y="386"/>
                </a:lnTo>
                <a:lnTo>
                  <a:pt x="2969" y="382"/>
                </a:lnTo>
                <a:lnTo>
                  <a:pt x="2975" y="378"/>
                </a:lnTo>
                <a:lnTo>
                  <a:pt x="2981" y="373"/>
                </a:lnTo>
                <a:lnTo>
                  <a:pt x="2988" y="368"/>
                </a:lnTo>
                <a:lnTo>
                  <a:pt x="2993" y="362"/>
                </a:lnTo>
                <a:lnTo>
                  <a:pt x="2998" y="355"/>
                </a:lnTo>
                <a:lnTo>
                  <a:pt x="3003" y="349"/>
                </a:lnTo>
                <a:lnTo>
                  <a:pt x="3008" y="342"/>
                </a:lnTo>
                <a:lnTo>
                  <a:pt x="3016" y="326"/>
                </a:lnTo>
                <a:lnTo>
                  <a:pt x="3022" y="309"/>
                </a:lnTo>
                <a:lnTo>
                  <a:pt x="3025" y="292"/>
                </a:lnTo>
                <a:lnTo>
                  <a:pt x="3026" y="272"/>
                </a:lnTo>
                <a:lnTo>
                  <a:pt x="3025" y="261"/>
                </a:lnTo>
                <a:lnTo>
                  <a:pt x="3024" y="249"/>
                </a:lnTo>
                <a:lnTo>
                  <a:pt x="3021" y="238"/>
                </a:lnTo>
                <a:lnTo>
                  <a:pt x="3017" y="226"/>
                </a:lnTo>
                <a:lnTo>
                  <a:pt x="3012" y="216"/>
                </a:lnTo>
                <a:lnTo>
                  <a:pt x="3005" y="206"/>
                </a:lnTo>
                <a:lnTo>
                  <a:pt x="2998" y="196"/>
                </a:lnTo>
                <a:lnTo>
                  <a:pt x="2991" y="187"/>
                </a:lnTo>
                <a:lnTo>
                  <a:pt x="2987" y="183"/>
                </a:lnTo>
                <a:lnTo>
                  <a:pt x="2981" y="179"/>
                </a:lnTo>
                <a:lnTo>
                  <a:pt x="2977" y="175"/>
                </a:lnTo>
                <a:lnTo>
                  <a:pt x="2972" y="171"/>
                </a:lnTo>
                <a:lnTo>
                  <a:pt x="2967" y="168"/>
                </a:lnTo>
                <a:lnTo>
                  <a:pt x="2962" y="165"/>
                </a:lnTo>
                <a:lnTo>
                  <a:pt x="2956" y="162"/>
                </a:lnTo>
                <a:lnTo>
                  <a:pt x="2951" y="160"/>
                </a:lnTo>
                <a:lnTo>
                  <a:pt x="2946" y="158"/>
                </a:lnTo>
                <a:lnTo>
                  <a:pt x="2940" y="155"/>
                </a:lnTo>
                <a:lnTo>
                  <a:pt x="2935" y="154"/>
                </a:lnTo>
                <a:lnTo>
                  <a:pt x="2929" y="152"/>
                </a:lnTo>
                <a:lnTo>
                  <a:pt x="2923" y="150"/>
                </a:lnTo>
                <a:lnTo>
                  <a:pt x="2918" y="150"/>
                </a:lnTo>
                <a:lnTo>
                  <a:pt x="2912" y="149"/>
                </a:lnTo>
                <a:lnTo>
                  <a:pt x="2907" y="149"/>
                </a:lnTo>
                <a:lnTo>
                  <a:pt x="2898" y="149"/>
                </a:lnTo>
                <a:lnTo>
                  <a:pt x="2891" y="150"/>
                </a:lnTo>
                <a:lnTo>
                  <a:pt x="2883" y="152"/>
                </a:lnTo>
                <a:lnTo>
                  <a:pt x="2875" y="154"/>
                </a:lnTo>
                <a:lnTo>
                  <a:pt x="2868" y="157"/>
                </a:lnTo>
                <a:lnTo>
                  <a:pt x="2861" y="159"/>
                </a:lnTo>
                <a:lnTo>
                  <a:pt x="2854" y="162"/>
                </a:lnTo>
                <a:lnTo>
                  <a:pt x="2846" y="166"/>
                </a:lnTo>
                <a:lnTo>
                  <a:pt x="2839" y="170"/>
                </a:lnTo>
                <a:lnTo>
                  <a:pt x="2833" y="174"/>
                </a:lnTo>
                <a:lnTo>
                  <a:pt x="2827" y="180"/>
                </a:lnTo>
                <a:lnTo>
                  <a:pt x="2820" y="185"/>
                </a:lnTo>
                <a:lnTo>
                  <a:pt x="2815" y="190"/>
                </a:lnTo>
                <a:lnTo>
                  <a:pt x="2810" y="196"/>
                </a:lnTo>
                <a:lnTo>
                  <a:pt x="2805" y="202"/>
                </a:lnTo>
                <a:lnTo>
                  <a:pt x="2801" y="210"/>
                </a:lnTo>
                <a:lnTo>
                  <a:pt x="2793" y="224"/>
                </a:lnTo>
                <a:lnTo>
                  <a:pt x="2787" y="239"/>
                </a:lnTo>
                <a:lnTo>
                  <a:pt x="2784" y="255"/>
                </a:lnTo>
                <a:lnTo>
                  <a:pt x="2783" y="272"/>
                </a:lnTo>
                <a:close/>
                <a:moveTo>
                  <a:pt x="3129" y="433"/>
                </a:moveTo>
                <a:lnTo>
                  <a:pt x="3129" y="117"/>
                </a:lnTo>
                <a:lnTo>
                  <a:pt x="3167" y="117"/>
                </a:lnTo>
                <a:lnTo>
                  <a:pt x="3167" y="162"/>
                </a:lnTo>
                <a:lnTo>
                  <a:pt x="3172" y="156"/>
                </a:lnTo>
                <a:lnTo>
                  <a:pt x="3176" y="149"/>
                </a:lnTo>
                <a:lnTo>
                  <a:pt x="3181" y="144"/>
                </a:lnTo>
                <a:lnTo>
                  <a:pt x="3186" y="139"/>
                </a:lnTo>
                <a:lnTo>
                  <a:pt x="3191" y="134"/>
                </a:lnTo>
                <a:lnTo>
                  <a:pt x="3198" y="130"/>
                </a:lnTo>
                <a:lnTo>
                  <a:pt x="3204" y="127"/>
                </a:lnTo>
                <a:lnTo>
                  <a:pt x="3211" y="122"/>
                </a:lnTo>
                <a:lnTo>
                  <a:pt x="3217" y="119"/>
                </a:lnTo>
                <a:lnTo>
                  <a:pt x="3225" y="116"/>
                </a:lnTo>
                <a:lnTo>
                  <a:pt x="3232" y="114"/>
                </a:lnTo>
                <a:lnTo>
                  <a:pt x="3239" y="112"/>
                </a:lnTo>
                <a:lnTo>
                  <a:pt x="3246" y="111"/>
                </a:lnTo>
                <a:lnTo>
                  <a:pt x="3254" y="110"/>
                </a:lnTo>
                <a:lnTo>
                  <a:pt x="3262" y="109"/>
                </a:lnTo>
                <a:lnTo>
                  <a:pt x="3269" y="109"/>
                </a:lnTo>
                <a:lnTo>
                  <a:pt x="3276" y="109"/>
                </a:lnTo>
                <a:lnTo>
                  <a:pt x="3283" y="110"/>
                </a:lnTo>
                <a:lnTo>
                  <a:pt x="3289" y="110"/>
                </a:lnTo>
                <a:lnTo>
                  <a:pt x="3295" y="111"/>
                </a:lnTo>
                <a:lnTo>
                  <a:pt x="3303" y="113"/>
                </a:lnTo>
                <a:lnTo>
                  <a:pt x="3309" y="114"/>
                </a:lnTo>
                <a:lnTo>
                  <a:pt x="3315" y="116"/>
                </a:lnTo>
                <a:lnTo>
                  <a:pt x="3321" y="118"/>
                </a:lnTo>
                <a:lnTo>
                  <a:pt x="3327" y="120"/>
                </a:lnTo>
                <a:lnTo>
                  <a:pt x="3334" y="123"/>
                </a:lnTo>
                <a:lnTo>
                  <a:pt x="3339" y="127"/>
                </a:lnTo>
                <a:lnTo>
                  <a:pt x="3345" y="130"/>
                </a:lnTo>
                <a:lnTo>
                  <a:pt x="3350" y="134"/>
                </a:lnTo>
                <a:lnTo>
                  <a:pt x="3356" y="138"/>
                </a:lnTo>
                <a:lnTo>
                  <a:pt x="3361" y="142"/>
                </a:lnTo>
                <a:lnTo>
                  <a:pt x="3366" y="146"/>
                </a:lnTo>
                <a:lnTo>
                  <a:pt x="3371" y="152"/>
                </a:lnTo>
                <a:lnTo>
                  <a:pt x="3375" y="157"/>
                </a:lnTo>
                <a:lnTo>
                  <a:pt x="3379" y="162"/>
                </a:lnTo>
                <a:lnTo>
                  <a:pt x="3384" y="167"/>
                </a:lnTo>
                <a:lnTo>
                  <a:pt x="3388" y="173"/>
                </a:lnTo>
                <a:lnTo>
                  <a:pt x="3391" y="180"/>
                </a:lnTo>
                <a:lnTo>
                  <a:pt x="3394" y="186"/>
                </a:lnTo>
                <a:lnTo>
                  <a:pt x="3397" y="192"/>
                </a:lnTo>
                <a:lnTo>
                  <a:pt x="3402" y="207"/>
                </a:lnTo>
                <a:lnTo>
                  <a:pt x="3406" y="221"/>
                </a:lnTo>
                <a:lnTo>
                  <a:pt x="3409" y="238"/>
                </a:lnTo>
                <a:lnTo>
                  <a:pt x="3410" y="254"/>
                </a:lnTo>
                <a:lnTo>
                  <a:pt x="3410" y="433"/>
                </a:lnTo>
                <a:lnTo>
                  <a:pt x="3368" y="433"/>
                </a:lnTo>
                <a:lnTo>
                  <a:pt x="3368" y="252"/>
                </a:lnTo>
                <a:lnTo>
                  <a:pt x="3367" y="237"/>
                </a:lnTo>
                <a:lnTo>
                  <a:pt x="3365" y="222"/>
                </a:lnTo>
                <a:lnTo>
                  <a:pt x="3361" y="209"/>
                </a:lnTo>
                <a:lnTo>
                  <a:pt x="3354" y="196"/>
                </a:lnTo>
                <a:lnTo>
                  <a:pt x="3350" y="191"/>
                </a:lnTo>
                <a:lnTo>
                  <a:pt x="3347" y="185"/>
                </a:lnTo>
                <a:lnTo>
                  <a:pt x="3342" y="181"/>
                </a:lnTo>
                <a:lnTo>
                  <a:pt x="3338" y="175"/>
                </a:lnTo>
                <a:lnTo>
                  <a:pt x="3333" y="171"/>
                </a:lnTo>
                <a:lnTo>
                  <a:pt x="3327" y="168"/>
                </a:lnTo>
                <a:lnTo>
                  <a:pt x="3322" y="164"/>
                </a:lnTo>
                <a:lnTo>
                  <a:pt x="3317" y="161"/>
                </a:lnTo>
                <a:lnTo>
                  <a:pt x="3311" y="159"/>
                </a:lnTo>
                <a:lnTo>
                  <a:pt x="3306" y="156"/>
                </a:lnTo>
                <a:lnTo>
                  <a:pt x="3299" y="154"/>
                </a:lnTo>
                <a:lnTo>
                  <a:pt x="3293" y="153"/>
                </a:lnTo>
                <a:lnTo>
                  <a:pt x="3287" y="152"/>
                </a:lnTo>
                <a:lnTo>
                  <a:pt x="3281" y="150"/>
                </a:lnTo>
                <a:lnTo>
                  <a:pt x="3273" y="149"/>
                </a:lnTo>
                <a:lnTo>
                  <a:pt x="3267" y="149"/>
                </a:lnTo>
                <a:lnTo>
                  <a:pt x="3261" y="149"/>
                </a:lnTo>
                <a:lnTo>
                  <a:pt x="3255" y="150"/>
                </a:lnTo>
                <a:lnTo>
                  <a:pt x="3248" y="152"/>
                </a:lnTo>
                <a:lnTo>
                  <a:pt x="3242" y="153"/>
                </a:lnTo>
                <a:lnTo>
                  <a:pt x="3236" y="154"/>
                </a:lnTo>
                <a:lnTo>
                  <a:pt x="3231" y="156"/>
                </a:lnTo>
                <a:lnTo>
                  <a:pt x="3225" y="159"/>
                </a:lnTo>
                <a:lnTo>
                  <a:pt x="3219" y="161"/>
                </a:lnTo>
                <a:lnTo>
                  <a:pt x="3214" y="164"/>
                </a:lnTo>
                <a:lnTo>
                  <a:pt x="3209" y="167"/>
                </a:lnTo>
                <a:lnTo>
                  <a:pt x="3204" y="171"/>
                </a:lnTo>
                <a:lnTo>
                  <a:pt x="3200" y="174"/>
                </a:lnTo>
                <a:lnTo>
                  <a:pt x="3195" y="180"/>
                </a:lnTo>
                <a:lnTo>
                  <a:pt x="3191" y="184"/>
                </a:lnTo>
                <a:lnTo>
                  <a:pt x="3187" y="189"/>
                </a:lnTo>
                <a:lnTo>
                  <a:pt x="3184" y="194"/>
                </a:lnTo>
                <a:lnTo>
                  <a:pt x="3178" y="206"/>
                </a:lnTo>
                <a:lnTo>
                  <a:pt x="3174" y="219"/>
                </a:lnTo>
                <a:lnTo>
                  <a:pt x="3171" y="233"/>
                </a:lnTo>
                <a:lnTo>
                  <a:pt x="3169" y="247"/>
                </a:lnTo>
                <a:lnTo>
                  <a:pt x="3169" y="433"/>
                </a:lnTo>
                <a:lnTo>
                  <a:pt x="3129" y="433"/>
                </a:lnTo>
                <a:close/>
                <a:moveTo>
                  <a:pt x="3633" y="270"/>
                </a:moveTo>
                <a:lnTo>
                  <a:pt x="3634" y="254"/>
                </a:lnTo>
                <a:lnTo>
                  <a:pt x="3636" y="239"/>
                </a:lnTo>
                <a:lnTo>
                  <a:pt x="3640" y="224"/>
                </a:lnTo>
                <a:lnTo>
                  <a:pt x="3645" y="210"/>
                </a:lnTo>
                <a:lnTo>
                  <a:pt x="3649" y="202"/>
                </a:lnTo>
                <a:lnTo>
                  <a:pt x="3653" y="195"/>
                </a:lnTo>
                <a:lnTo>
                  <a:pt x="3656" y="189"/>
                </a:lnTo>
                <a:lnTo>
                  <a:pt x="3660" y="182"/>
                </a:lnTo>
                <a:lnTo>
                  <a:pt x="3665" y="175"/>
                </a:lnTo>
                <a:lnTo>
                  <a:pt x="3669" y="169"/>
                </a:lnTo>
                <a:lnTo>
                  <a:pt x="3675" y="163"/>
                </a:lnTo>
                <a:lnTo>
                  <a:pt x="3680" y="158"/>
                </a:lnTo>
                <a:lnTo>
                  <a:pt x="3686" y="153"/>
                </a:lnTo>
                <a:lnTo>
                  <a:pt x="3692" y="146"/>
                </a:lnTo>
                <a:lnTo>
                  <a:pt x="3699" y="142"/>
                </a:lnTo>
                <a:lnTo>
                  <a:pt x="3705" y="137"/>
                </a:lnTo>
                <a:lnTo>
                  <a:pt x="3711" y="133"/>
                </a:lnTo>
                <a:lnTo>
                  <a:pt x="3718" y="129"/>
                </a:lnTo>
                <a:lnTo>
                  <a:pt x="3726" y="124"/>
                </a:lnTo>
                <a:lnTo>
                  <a:pt x="3733" y="121"/>
                </a:lnTo>
                <a:lnTo>
                  <a:pt x="3741" y="118"/>
                </a:lnTo>
                <a:lnTo>
                  <a:pt x="3748" y="116"/>
                </a:lnTo>
                <a:lnTo>
                  <a:pt x="3757" y="114"/>
                </a:lnTo>
                <a:lnTo>
                  <a:pt x="3765" y="112"/>
                </a:lnTo>
                <a:lnTo>
                  <a:pt x="3773" y="111"/>
                </a:lnTo>
                <a:lnTo>
                  <a:pt x="3783" y="110"/>
                </a:lnTo>
                <a:lnTo>
                  <a:pt x="3791" y="109"/>
                </a:lnTo>
                <a:lnTo>
                  <a:pt x="3800" y="109"/>
                </a:lnTo>
                <a:lnTo>
                  <a:pt x="3809" y="109"/>
                </a:lnTo>
                <a:lnTo>
                  <a:pt x="3817" y="110"/>
                </a:lnTo>
                <a:lnTo>
                  <a:pt x="3825" y="112"/>
                </a:lnTo>
                <a:lnTo>
                  <a:pt x="3835" y="114"/>
                </a:lnTo>
                <a:lnTo>
                  <a:pt x="3843" y="116"/>
                </a:lnTo>
                <a:lnTo>
                  <a:pt x="3852" y="120"/>
                </a:lnTo>
                <a:lnTo>
                  <a:pt x="3861" y="123"/>
                </a:lnTo>
                <a:lnTo>
                  <a:pt x="3870" y="129"/>
                </a:lnTo>
                <a:lnTo>
                  <a:pt x="3878" y="134"/>
                </a:lnTo>
                <a:lnTo>
                  <a:pt x="3887" y="140"/>
                </a:lnTo>
                <a:lnTo>
                  <a:pt x="3895" y="146"/>
                </a:lnTo>
                <a:lnTo>
                  <a:pt x="3902" y="153"/>
                </a:lnTo>
                <a:lnTo>
                  <a:pt x="3909" y="160"/>
                </a:lnTo>
                <a:lnTo>
                  <a:pt x="3917" y="167"/>
                </a:lnTo>
                <a:lnTo>
                  <a:pt x="3923" y="175"/>
                </a:lnTo>
                <a:lnTo>
                  <a:pt x="3929" y="184"/>
                </a:lnTo>
                <a:lnTo>
                  <a:pt x="3941" y="201"/>
                </a:lnTo>
                <a:lnTo>
                  <a:pt x="3949" y="220"/>
                </a:lnTo>
                <a:lnTo>
                  <a:pt x="3954" y="240"/>
                </a:lnTo>
                <a:lnTo>
                  <a:pt x="3957" y="261"/>
                </a:lnTo>
                <a:lnTo>
                  <a:pt x="3957" y="262"/>
                </a:lnTo>
                <a:lnTo>
                  <a:pt x="3957" y="264"/>
                </a:lnTo>
                <a:lnTo>
                  <a:pt x="3957" y="265"/>
                </a:lnTo>
                <a:lnTo>
                  <a:pt x="3957" y="267"/>
                </a:lnTo>
                <a:lnTo>
                  <a:pt x="3957" y="269"/>
                </a:lnTo>
                <a:lnTo>
                  <a:pt x="3957" y="271"/>
                </a:lnTo>
                <a:lnTo>
                  <a:pt x="3957" y="272"/>
                </a:lnTo>
                <a:lnTo>
                  <a:pt x="3957" y="273"/>
                </a:lnTo>
                <a:lnTo>
                  <a:pt x="3956" y="291"/>
                </a:lnTo>
                <a:lnTo>
                  <a:pt x="3954" y="307"/>
                </a:lnTo>
                <a:lnTo>
                  <a:pt x="3950" y="324"/>
                </a:lnTo>
                <a:lnTo>
                  <a:pt x="3945" y="340"/>
                </a:lnTo>
                <a:lnTo>
                  <a:pt x="3942" y="347"/>
                </a:lnTo>
                <a:lnTo>
                  <a:pt x="3938" y="354"/>
                </a:lnTo>
                <a:lnTo>
                  <a:pt x="3933" y="361"/>
                </a:lnTo>
                <a:lnTo>
                  <a:pt x="3929" y="369"/>
                </a:lnTo>
                <a:lnTo>
                  <a:pt x="3925" y="375"/>
                </a:lnTo>
                <a:lnTo>
                  <a:pt x="3920" y="381"/>
                </a:lnTo>
                <a:lnTo>
                  <a:pt x="3914" y="387"/>
                </a:lnTo>
                <a:lnTo>
                  <a:pt x="3908" y="394"/>
                </a:lnTo>
                <a:lnTo>
                  <a:pt x="3903" y="399"/>
                </a:lnTo>
                <a:lnTo>
                  <a:pt x="3897" y="405"/>
                </a:lnTo>
                <a:lnTo>
                  <a:pt x="3891" y="410"/>
                </a:lnTo>
                <a:lnTo>
                  <a:pt x="3885" y="414"/>
                </a:lnTo>
                <a:lnTo>
                  <a:pt x="3877" y="419"/>
                </a:lnTo>
                <a:lnTo>
                  <a:pt x="3871" y="423"/>
                </a:lnTo>
                <a:lnTo>
                  <a:pt x="3864" y="427"/>
                </a:lnTo>
                <a:lnTo>
                  <a:pt x="3856" y="430"/>
                </a:lnTo>
                <a:lnTo>
                  <a:pt x="3849" y="432"/>
                </a:lnTo>
                <a:lnTo>
                  <a:pt x="3842" y="435"/>
                </a:lnTo>
                <a:lnTo>
                  <a:pt x="3834" y="437"/>
                </a:lnTo>
                <a:lnTo>
                  <a:pt x="3826" y="438"/>
                </a:lnTo>
                <a:lnTo>
                  <a:pt x="3818" y="439"/>
                </a:lnTo>
                <a:lnTo>
                  <a:pt x="3811" y="440"/>
                </a:lnTo>
                <a:lnTo>
                  <a:pt x="3802" y="441"/>
                </a:lnTo>
                <a:lnTo>
                  <a:pt x="3794" y="441"/>
                </a:lnTo>
                <a:lnTo>
                  <a:pt x="3785" y="441"/>
                </a:lnTo>
                <a:lnTo>
                  <a:pt x="3774" y="440"/>
                </a:lnTo>
                <a:lnTo>
                  <a:pt x="3765" y="438"/>
                </a:lnTo>
                <a:lnTo>
                  <a:pt x="3756" y="436"/>
                </a:lnTo>
                <a:lnTo>
                  <a:pt x="3745" y="434"/>
                </a:lnTo>
                <a:lnTo>
                  <a:pt x="3736" y="431"/>
                </a:lnTo>
                <a:lnTo>
                  <a:pt x="3727" y="427"/>
                </a:lnTo>
                <a:lnTo>
                  <a:pt x="3717" y="423"/>
                </a:lnTo>
                <a:lnTo>
                  <a:pt x="3708" y="418"/>
                </a:lnTo>
                <a:lnTo>
                  <a:pt x="3700" y="411"/>
                </a:lnTo>
                <a:lnTo>
                  <a:pt x="3691" y="405"/>
                </a:lnTo>
                <a:lnTo>
                  <a:pt x="3683" y="398"/>
                </a:lnTo>
                <a:lnTo>
                  <a:pt x="3676" y="389"/>
                </a:lnTo>
                <a:lnTo>
                  <a:pt x="3668" y="381"/>
                </a:lnTo>
                <a:lnTo>
                  <a:pt x="3662" y="372"/>
                </a:lnTo>
                <a:lnTo>
                  <a:pt x="3656" y="362"/>
                </a:lnTo>
                <a:lnTo>
                  <a:pt x="3645" y="342"/>
                </a:lnTo>
                <a:lnTo>
                  <a:pt x="3638" y="320"/>
                </a:lnTo>
                <a:lnTo>
                  <a:pt x="3634" y="296"/>
                </a:lnTo>
                <a:lnTo>
                  <a:pt x="3633" y="270"/>
                </a:lnTo>
                <a:close/>
                <a:moveTo>
                  <a:pt x="3674" y="272"/>
                </a:moveTo>
                <a:lnTo>
                  <a:pt x="3675" y="291"/>
                </a:lnTo>
                <a:lnTo>
                  <a:pt x="3678" y="308"/>
                </a:lnTo>
                <a:lnTo>
                  <a:pt x="3683" y="324"/>
                </a:lnTo>
                <a:lnTo>
                  <a:pt x="3690" y="340"/>
                </a:lnTo>
                <a:lnTo>
                  <a:pt x="3694" y="347"/>
                </a:lnTo>
                <a:lnTo>
                  <a:pt x="3700" y="353"/>
                </a:lnTo>
                <a:lnTo>
                  <a:pt x="3705" y="359"/>
                </a:lnTo>
                <a:lnTo>
                  <a:pt x="3710" y="365"/>
                </a:lnTo>
                <a:lnTo>
                  <a:pt x="3715" y="371"/>
                </a:lnTo>
                <a:lnTo>
                  <a:pt x="3721" y="376"/>
                </a:lnTo>
                <a:lnTo>
                  <a:pt x="3728" y="380"/>
                </a:lnTo>
                <a:lnTo>
                  <a:pt x="3735" y="384"/>
                </a:lnTo>
                <a:lnTo>
                  <a:pt x="3742" y="388"/>
                </a:lnTo>
                <a:lnTo>
                  <a:pt x="3749" y="392"/>
                </a:lnTo>
                <a:lnTo>
                  <a:pt x="3757" y="395"/>
                </a:lnTo>
                <a:lnTo>
                  <a:pt x="3765" y="397"/>
                </a:lnTo>
                <a:lnTo>
                  <a:pt x="3772" y="399"/>
                </a:lnTo>
                <a:lnTo>
                  <a:pt x="3781" y="400"/>
                </a:lnTo>
                <a:lnTo>
                  <a:pt x="3789" y="401"/>
                </a:lnTo>
                <a:lnTo>
                  <a:pt x="3797" y="402"/>
                </a:lnTo>
                <a:lnTo>
                  <a:pt x="3803" y="402"/>
                </a:lnTo>
                <a:lnTo>
                  <a:pt x="3811" y="401"/>
                </a:lnTo>
                <a:lnTo>
                  <a:pt x="3817" y="400"/>
                </a:lnTo>
                <a:lnTo>
                  <a:pt x="3824" y="398"/>
                </a:lnTo>
                <a:lnTo>
                  <a:pt x="3832" y="396"/>
                </a:lnTo>
                <a:lnTo>
                  <a:pt x="3839" y="394"/>
                </a:lnTo>
                <a:lnTo>
                  <a:pt x="3845" y="391"/>
                </a:lnTo>
                <a:lnTo>
                  <a:pt x="3852" y="386"/>
                </a:lnTo>
                <a:lnTo>
                  <a:pt x="3860" y="382"/>
                </a:lnTo>
                <a:lnTo>
                  <a:pt x="3866" y="378"/>
                </a:lnTo>
                <a:lnTo>
                  <a:pt x="3872" y="373"/>
                </a:lnTo>
                <a:lnTo>
                  <a:pt x="3878" y="368"/>
                </a:lnTo>
                <a:lnTo>
                  <a:pt x="3883" y="362"/>
                </a:lnTo>
                <a:lnTo>
                  <a:pt x="3889" y="355"/>
                </a:lnTo>
                <a:lnTo>
                  <a:pt x="3894" y="349"/>
                </a:lnTo>
                <a:lnTo>
                  <a:pt x="3899" y="342"/>
                </a:lnTo>
                <a:lnTo>
                  <a:pt x="3906" y="326"/>
                </a:lnTo>
                <a:lnTo>
                  <a:pt x="3913" y="309"/>
                </a:lnTo>
                <a:lnTo>
                  <a:pt x="3916" y="292"/>
                </a:lnTo>
                <a:lnTo>
                  <a:pt x="3917" y="272"/>
                </a:lnTo>
                <a:lnTo>
                  <a:pt x="3916" y="261"/>
                </a:lnTo>
                <a:lnTo>
                  <a:pt x="3915" y="249"/>
                </a:lnTo>
                <a:lnTo>
                  <a:pt x="3912" y="238"/>
                </a:lnTo>
                <a:lnTo>
                  <a:pt x="3907" y="226"/>
                </a:lnTo>
                <a:lnTo>
                  <a:pt x="3902" y="216"/>
                </a:lnTo>
                <a:lnTo>
                  <a:pt x="3896" y="206"/>
                </a:lnTo>
                <a:lnTo>
                  <a:pt x="3889" y="196"/>
                </a:lnTo>
                <a:lnTo>
                  <a:pt x="3881" y="187"/>
                </a:lnTo>
                <a:lnTo>
                  <a:pt x="3877" y="183"/>
                </a:lnTo>
                <a:lnTo>
                  <a:pt x="3872" y="179"/>
                </a:lnTo>
                <a:lnTo>
                  <a:pt x="3868" y="175"/>
                </a:lnTo>
                <a:lnTo>
                  <a:pt x="3863" y="171"/>
                </a:lnTo>
                <a:lnTo>
                  <a:pt x="3858" y="168"/>
                </a:lnTo>
                <a:lnTo>
                  <a:pt x="3852" y="165"/>
                </a:lnTo>
                <a:lnTo>
                  <a:pt x="3847" y="162"/>
                </a:lnTo>
                <a:lnTo>
                  <a:pt x="3842" y="160"/>
                </a:lnTo>
                <a:lnTo>
                  <a:pt x="3837" y="158"/>
                </a:lnTo>
                <a:lnTo>
                  <a:pt x="3830" y="155"/>
                </a:lnTo>
                <a:lnTo>
                  <a:pt x="3825" y="154"/>
                </a:lnTo>
                <a:lnTo>
                  <a:pt x="3820" y="152"/>
                </a:lnTo>
                <a:lnTo>
                  <a:pt x="3814" y="150"/>
                </a:lnTo>
                <a:lnTo>
                  <a:pt x="3809" y="150"/>
                </a:lnTo>
                <a:lnTo>
                  <a:pt x="3802" y="149"/>
                </a:lnTo>
                <a:lnTo>
                  <a:pt x="3797" y="149"/>
                </a:lnTo>
                <a:lnTo>
                  <a:pt x="3789" y="149"/>
                </a:lnTo>
                <a:lnTo>
                  <a:pt x="3782" y="150"/>
                </a:lnTo>
                <a:lnTo>
                  <a:pt x="3773" y="152"/>
                </a:lnTo>
                <a:lnTo>
                  <a:pt x="3766" y="154"/>
                </a:lnTo>
                <a:lnTo>
                  <a:pt x="3759" y="157"/>
                </a:lnTo>
                <a:lnTo>
                  <a:pt x="3752" y="159"/>
                </a:lnTo>
                <a:lnTo>
                  <a:pt x="3744" y="162"/>
                </a:lnTo>
                <a:lnTo>
                  <a:pt x="3737" y="166"/>
                </a:lnTo>
                <a:lnTo>
                  <a:pt x="3730" y="170"/>
                </a:lnTo>
                <a:lnTo>
                  <a:pt x="3723" y="174"/>
                </a:lnTo>
                <a:lnTo>
                  <a:pt x="3717" y="180"/>
                </a:lnTo>
                <a:lnTo>
                  <a:pt x="3711" y="185"/>
                </a:lnTo>
                <a:lnTo>
                  <a:pt x="3706" y="190"/>
                </a:lnTo>
                <a:lnTo>
                  <a:pt x="3701" y="196"/>
                </a:lnTo>
                <a:lnTo>
                  <a:pt x="3695" y="202"/>
                </a:lnTo>
                <a:lnTo>
                  <a:pt x="3691" y="210"/>
                </a:lnTo>
                <a:lnTo>
                  <a:pt x="3684" y="224"/>
                </a:lnTo>
                <a:lnTo>
                  <a:pt x="3678" y="239"/>
                </a:lnTo>
                <a:lnTo>
                  <a:pt x="3675" y="255"/>
                </a:lnTo>
                <a:lnTo>
                  <a:pt x="3674" y="272"/>
                </a:lnTo>
                <a:close/>
                <a:moveTo>
                  <a:pt x="4043" y="433"/>
                </a:moveTo>
                <a:lnTo>
                  <a:pt x="4043" y="154"/>
                </a:lnTo>
                <a:lnTo>
                  <a:pt x="3994" y="154"/>
                </a:lnTo>
                <a:lnTo>
                  <a:pt x="3994" y="117"/>
                </a:lnTo>
                <a:lnTo>
                  <a:pt x="4043" y="117"/>
                </a:lnTo>
                <a:lnTo>
                  <a:pt x="4045" y="92"/>
                </a:lnTo>
                <a:lnTo>
                  <a:pt x="4050" y="70"/>
                </a:lnTo>
                <a:lnTo>
                  <a:pt x="4059" y="52"/>
                </a:lnTo>
                <a:lnTo>
                  <a:pt x="4073" y="36"/>
                </a:lnTo>
                <a:lnTo>
                  <a:pt x="4090" y="25"/>
                </a:lnTo>
                <a:lnTo>
                  <a:pt x="4111" y="16"/>
                </a:lnTo>
                <a:lnTo>
                  <a:pt x="4136" y="11"/>
                </a:lnTo>
                <a:lnTo>
                  <a:pt x="4164" y="9"/>
                </a:lnTo>
                <a:lnTo>
                  <a:pt x="4164" y="46"/>
                </a:lnTo>
                <a:lnTo>
                  <a:pt x="4155" y="46"/>
                </a:lnTo>
                <a:lnTo>
                  <a:pt x="4146" y="47"/>
                </a:lnTo>
                <a:lnTo>
                  <a:pt x="4138" y="48"/>
                </a:lnTo>
                <a:lnTo>
                  <a:pt x="4131" y="50"/>
                </a:lnTo>
                <a:lnTo>
                  <a:pt x="4124" y="52"/>
                </a:lnTo>
                <a:lnTo>
                  <a:pt x="4116" y="54"/>
                </a:lnTo>
                <a:lnTo>
                  <a:pt x="4110" y="57"/>
                </a:lnTo>
                <a:lnTo>
                  <a:pt x="4105" y="60"/>
                </a:lnTo>
                <a:lnTo>
                  <a:pt x="4096" y="68"/>
                </a:lnTo>
                <a:lnTo>
                  <a:pt x="4088" y="80"/>
                </a:lnTo>
                <a:lnTo>
                  <a:pt x="4083" y="95"/>
                </a:lnTo>
                <a:lnTo>
                  <a:pt x="4082" y="113"/>
                </a:lnTo>
                <a:lnTo>
                  <a:pt x="4083" y="114"/>
                </a:lnTo>
                <a:lnTo>
                  <a:pt x="4083" y="115"/>
                </a:lnTo>
                <a:lnTo>
                  <a:pt x="4083" y="116"/>
                </a:lnTo>
                <a:lnTo>
                  <a:pt x="4083" y="117"/>
                </a:lnTo>
                <a:lnTo>
                  <a:pt x="4164" y="117"/>
                </a:lnTo>
                <a:lnTo>
                  <a:pt x="4164" y="154"/>
                </a:lnTo>
                <a:lnTo>
                  <a:pt x="4083" y="154"/>
                </a:lnTo>
                <a:lnTo>
                  <a:pt x="4083" y="433"/>
                </a:lnTo>
                <a:lnTo>
                  <a:pt x="4043" y="433"/>
                </a:lnTo>
                <a:close/>
                <a:moveTo>
                  <a:pt x="4347" y="146"/>
                </a:moveTo>
                <a:lnTo>
                  <a:pt x="4348" y="123"/>
                </a:lnTo>
                <a:lnTo>
                  <a:pt x="4352" y="102"/>
                </a:lnTo>
                <a:lnTo>
                  <a:pt x="4358" y="83"/>
                </a:lnTo>
                <a:lnTo>
                  <a:pt x="4367" y="65"/>
                </a:lnTo>
                <a:lnTo>
                  <a:pt x="4372" y="57"/>
                </a:lnTo>
                <a:lnTo>
                  <a:pt x="4377" y="50"/>
                </a:lnTo>
                <a:lnTo>
                  <a:pt x="4382" y="43"/>
                </a:lnTo>
                <a:lnTo>
                  <a:pt x="4389" y="37"/>
                </a:lnTo>
                <a:lnTo>
                  <a:pt x="4396" y="31"/>
                </a:lnTo>
                <a:lnTo>
                  <a:pt x="4402" y="26"/>
                </a:lnTo>
                <a:lnTo>
                  <a:pt x="4409" y="22"/>
                </a:lnTo>
                <a:lnTo>
                  <a:pt x="4417" y="17"/>
                </a:lnTo>
                <a:lnTo>
                  <a:pt x="4425" y="13"/>
                </a:lnTo>
                <a:lnTo>
                  <a:pt x="4432" y="10"/>
                </a:lnTo>
                <a:lnTo>
                  <a:pt x="4441" y="7"/>
                </a:lnTo>
                <a:lnTo>
                  <a:pt x="4449" y="5"/>
                </a:lnTo>
                <a:lnTo>
                  <a:pt x="4458" y="3"/>
                </a:lnTo>
                <a:lnTo>
                  <a:pt x="4467" y="2"/>
                </a:lnTo>
                <a:lnTo>
                  <a:pt x="4475" y="1"/>
                </a:lnTo>
                <a:lnTo>
                  <a:pt x="4484" y="0"/>
                </a:lnTo>
                <a:lnTo>
                  <a:pt x="4490" y="0"/>
                </a:lnTo>
                <a:lnTo>
                  <a:pt x="4497" y="1"/>
                </a:lnTo>
                <a:lnTo>
                  <a:pt x="4503" y="2"/>
                </a:lnTo>
                <a:lnTo>
                  <a:pt x="4509" y="3"/>
                </a:lnTo>
                <a:lnTo>
                  <a:pt x="4515" y="4"/>
                </a:lnTo>
                <a:lnTo>
                  <a:pt x="4522" y="6"/>
                </a:lnTo>
                <a:lnTo>
                  <a:pt x="4527" y="8"/>
                </a:lnTo>
                <a:lnTo>
                  <a:pt x="4533" y="10"/>
                </a:lnTo>
                <a:lnTo>
                  <a:pt x="4539" y="12"/>
                </a:lnTo>
                <a:lnTo>
                  <a:pt x="4544" y="15"/>
                </a:lnTo>
                <a:lnTo>
                  <a:pt x="4550" y="18"/>
                </a:lnTo>
                <a:lnTo>
                  <a:pt x="4556" y="22"/>
                </a:lnTo>
                <a:lnTo>
                  <a:pt x="4560" y="26"/>
                </a:lnTo>
                <a:lnTo>
                  <a:pt x="4565" y="30"/>
                </a:lnTo>
                <a:lnTo>
                  <a:pt x="4570" y="34"/>
                </a:lnTo>
                <a:lnTo>
                  <a:pt x="4575" y="38"/>
                </a:lnTo>
                <a:lnTo>
                  <a:pt x="4583" y="48"/>
                </a:lnTo>
                <a:lnTo>
                  <a:pt x="4591" y="57"/>
                </a:lnTo>
                <a:lnTo>
                  <a:pt x="4597" y="68"/>
                </a:lnTo>
                <a:lnTo>
                  <a:pt x="4604" y="80"/>
                </a:lnTo>
                <a:lnTo>
                  <a:pt x="4609" y="92"/>
                </a:lnTo>
                <a:lnTo>
                  <a:pt x="4612" y="105"/>
                </a:lnTo>
                <a:lnTo>
                  <a:pt x="4614" y="117"/>
                </a:lnTo>
                <a:lnTo>
                  <a:pt x="4615" y="131"/>
                </a:lnTo>
                <a:lnTo>
                  <a:pt x="4614" y="147"/>
                </a:lnTo>
                <a:lnTo>
                  <a:pt x="4611" y="163"/>
                </a:lnTo>
                <a:lnTo>
                  <a:pt x="4607" y="179"/>
                </a:lnTo>
                <a:lnTo>
                  <a:pt x="4600" y="194"/>
                </a:lnTo>
                <a:lnTo>
                  <a:pt x="4591" y="209"/>
                </a:lnTo>
                <a:lnTo>
                  <a:pt x="4581" y="223"/>
                </a:lnTo>
                <a:lnTo>
                  <a:pt x="4568" y="238"/>
                </a:lnTo>
                <a:lnTo>
                  <a:pt x="4555" y="252"/>
                </a:lnTo>
                <a:lnTo>
                  <a:pt x="4404" y="398"/>
                </a:lnTo>
                <a:lnTo>
                  <a:pt x="4615" y="398"/>
                </a:lnTo>
                <a:lnTo>
                  <a:pt x="4615" y="433"/>
                </a:lnTo>
                <a:lnTo>
                  <a:pt x="4345" y="433"/>
                </a:lnTo>
                <a:lnTo>
                  <a:pt x="4345" y="399"/>
                </a:lnTo>
                <a:lnTo>
                  <a:pt x="4534" y="212"/>
                </a:lnTo>
                <a:lnTo>
                  <a:pt x="4543" y="201"/>
                </a:lnTo>
                <a:lnTo>
                  <a:pt x="4552" y="191"/>
                </a:lnTo>
                <a:lnTo>
                  <a:pt x="4558" y="182"/>
                </a:lnTo>
                <a:lnTo>
                  <a:pt x="4564" y="171"/>
                </a:lnTo>
                <a:lnTo>
                  <a:pt x="4568" y="161"/>
                </a:lnTo>
                <a:lnTo>
                  <a:pt x="4572" y="150"/>
                </a:lnTo>
                <a:lnTo>
                  <a:pt x="4573" y="140"/>
                </a:lnTo>
                <a:lnTo>
                  <a:pt x="4574" y="130"/>
                </a:lnTo>
                <a:lnTo>
                  <a:pt x="4573" y="118"/>
                </a:lnTo>
                <a:lnTo>
                  <a:pt x="4572" y="107"/>
                </a:lnTo>
                <a:lnTo>
                  <a:pt x="4567" y="96"/>
                </a:lnTo>
                <a:lnTo>
                  <a:pt x="4562" y="86"/>
                </a:lnTo>
                <a:lnTo>
                  <a:pt x="4559" y="81"/>
                </a:lnTo>
                <a:lnTo>
                  <a:pt x="4556" y="77"/>
                </a:lnTo>
                <a:lnTo>
                  <a:pt x="4553" y="73"/>
                </a:lnTo>
                <a:lnTo>
                  <a:pt x="4549" y="68"/>
                </a:lnTo>
                <a:lnTo>
                  <a:pt x="4544" y="64"/>
                </a:lnTo>
                <a:lnTo>
                  <a:pt x="4540" y="60"/>
                </a:lnTo>
                <a:lnTo>
                  <a:pt x="4535" y="57"/>
                </a:lnTo>
                <a:lnTo>
                  <a:pt x="4531" y="54"/>
                </a:lnTo>
                <a:lnTo>
                  <a:pt x="4526" y="51"/>
                </a:lnTo>
                <a:lnTo>
                  <a:pt x="4522" y="49"/>
                </a:lnTo>
                <a:lnTo>
                  <a:pt x="4516" y="47"/>
                </a:lnTo>
                <a:lnTo>
                  <a:pt x="4511" y="44"/>
                </a:lnTo>
                <a:lnTo>
                  <a:pt x="4506" y="43"/>
                </a:lnTo>
                <a:lnTo>
                  <a:pt x="4500" y="42"/>
                </a:lnTo>
                <a:lnTo>
                  <a:pt x="4495" y="41"/>
                </a:lnTo>
                <a:lnTo>
                  <a:pt x="4489" y="41"/>
                </a:lnTo>
                <a:lnTo>
                  <a:pt x="4479" y="41"/>
                </a:lnTo>
                <a:lnTo>
                  <a:pt x="4470" y="42"/>
                </a:lnTo>
                <a:lnTo>
                  <a:pt x="4460" y="44"/>
                </a:lnTo>
                <a:lnTo>
                  <a:pt x="4451" y="48"/>
                </a:lnTo>
                <a:lnTo>
                  <a:pt x="4443" y="51"/>
                </a:lnTo>
                <a:lnTo>
                  <a:pt x="4434" y="55"/>
                </a:lnTo>
                <a:lnTo>
                  <a:pt x="4426" y="60"/>
                </a:lnTo>
                <a:lnTo>
                  <a:pt x="4419" y="66"/>
                </a:lnTo>
                <a:lnTo>
                  <a:pt x="4406" y="81"/>
                </a:lnTo>
                <a:lnTo>
                  <a:pt x="4397" y="99"/>
                </a:lnTo>
                <a:lnTo>
                  <a:pt x="4392" y="120"/>
                </a:lnTo>
                <a:lnTo>
                  <a:pt x="4390" y="146"/>
                </a:lnTo>
                <a:lnTo>
                  <a:pt x="4347" y="146"/>
                </a:lnTo>
                <a:close/>
                <a:moveTo>
                  <a:pt x="4665" y="240"/>
                </a:moveTo>
                <a:lnTo>
                  <a:pt x="4819" y="240"/>
                </a:lnTo>
                <a:lnTo>
                  <a:pt x="4819" y="275"/>
                </a:lnTo>
                <a:lnTo>
                  <a:pt x="4665" y="275"/>
                </a:lnTo>
                <a:lnTo>
                  <a:pt x="4665" y="240"/>
                </a:lnTo>
                <a:close/>
                <a:moveTo>
                  <a:pt x="4884" y="433"/>
                </a:moveTo>
                <a:lnTo>
                  <a:pt x="4884" y="9"/>
                </a:lnTo>
                <a:lnTo>
                  <a:pt x="4999" y="9"/>
                </a:lnTo>
                <a:lnTo>
                  <a:pt x="5013" y="9"/>
                </a:lnTo>
                <a:lnTo>
                  <a:pt x="5028" y="10"/>
                </a:lnTo>
                <a:lnTo>
                  <a:pt x="5041" y="11"/>
                </a:lnTo>
                <a:lnTo>
                  <a:pt x="5055" y="13"/>
                </a:lnTo>
                <a:lnTo>
                  <a:pt x="5067" y="16"/>
                </a:lnTo>
                <a:lnTo>
                  <a:pt x="5080" y="18"/>
                </a:lnTo>
                <a:lnTo>
                  <a:pt x="5092" y="22"/>
                </a:lnTo>
                <a:lnTo>
                  <a:pt x="5104" y="26"/>
                </a:lnTo>
                <a:lnTo>
                  <a:pt x="5115" y="30"/>
                </a:lnTo>
                <a:lnTo>
                  <a:pt x="5125" y="35"/>
                </a:lnTo>
                <a:lnTo>
                  <a:pt x="5136" y="40"/>
                </a:lnTo>
                <a:lnTo>
                  <a:pt x="5145" y="46"/>
                </a:lnTo>
                <a:lnTo>
                  <a:pt x="5155" y="52"/>
                </a:lnTo>
                <a:lnTo>
                  <a:pt x="5164" y="58"/>
                </a:lnTo>
                <a:lnTo>
                  <a:pt x="5172" y="65"/>
                </a:lnTo>
                <a:lnTo>
                  <a:pt x="5180" y="73"/>
                </a:lnTo>
                <a:lnTo>
                  <a:pt x="5187" y="81"/>
                </a:lnTo>
                <a:lnTo>
                  <a:pt x="5194" y="88"/>
                </a:lnTo>
                <a:lnTo>
                  <a:pt x="5200" y="96"/>
                </a:lnTo>
                <a:lnTo>
                  <a:pt x="5207" y="106"/>
                </a:lnTo>
                <a:lnTo>
                  <a:pt x="5212" y="114"/>
                </a:lnTo>
                <a:lnTo>
                  <a:pt x="5217" y="123"/>
                </a:lnTo>
                <a:lnTo>
                  <a:pt x="5221" y="133"/>
                </a:lnTo>
                <a:lnTo>
                  <a:pt x="5225" y="142"/>
                </a:lnTo>
                <a:lnTo>
                  <a:pt x="5233" y="162"/>
                </a:lnTo>
                <a:lnTo>
                  <a:pt x="5237" y="183"/>
                </a:lnTo>
                <a:lnTo>
                  <a:pt x="5240" y="203"/>
                </a:lnTo>
                <a:lnTo>
                  <a:pt x="5241" y="225"/>
                </a:lnTo>
                <a:lnTo>
                  <a:pt x="5240" y="249"/>
                </a:lnTo>
                <a:lnTo>
                  <a:pt x="5237" y="271"/>
                </a:lnTo>
                <a:lnTo>
                  <a:pt x="5230" y="292"/>
                </a:lnTo>
                <a:lnTo>
                  <a:pt x="5222" y="312"/>
                </a:lnTo>
                <a:lnTo>
                  <a:pt x="5218" y="321"/>
                </a:lnTo>
                <a:lnTo>
                  <a:pt x="5213" y="330"/>
                </a:lnTo>
                <a:lnTo>
                  <a:pt x="5208" y="340"/>
                </a:lnTo>
                <a:lnTo>
                  <a:pt x="5201" y="348"/>
                </a:lnTo>
                <a:lnTo>
                  <a:pt x="5195" y="356"/>
                </a:lnTo>
                <a:lnTo>
                  <a:pt x="5188" y="364"/>
                </a:lnTo>
                <a:lnTo>
                  <a:pt x="5181" y="371"/>
                </a:lnTo>
                <a:lnTo>
                  <a:pt x="5173" y="378"/>
                </a:lnTo>
                <a:lnTo>
                  <a:pt x="5165" y="385"/>
                </a:lnTo>
                <a:lnTo>
                  <a:pt x="5157" y="392"/>
                </a:lnTo>
                <a:lnTo>
                  <a:pt x="5148" y="397"/>
                </a:lnTo>
                <a:lnTo>
                  <a:pt x="5140" y="402"/>
                </a:lnTo>
                <a:lnTo>
                  <a:pt x="5131" y="407"/>
                </a:lnTo>
                <a:lnTo>
                  <a:pt x="5121" y="411"/>
                </a:lnTo>
                <a:lnTo>
                  <a:pt x="5112" y="415"/>
                </a:lnTo>
                <a:lnTo>
                  <a:pt x="5103" y="420"/>
                </a:lnTo>
                <a:lnTo>
                  <a:pt x="5092" y="423"/>
                </a:lnTo>
                <a:lnTo>
                  <a:pt x="5083" y="426"/>
                </a:lnTo>
                <a:lnTo>
                  <a:pt x="5072" y="428"/>
                </a:lnTo>
                <a:lnTo>
                  <a:pt x="5062" y="430"/>
                </a:lnTo>
                <a:lnTo>
                  <a:pt x="5052" y="431"/>
                </a:lnTo>
                <a:lnTo>
                  <a:pt x="5042" y="432"/>
                </a:lnTo>
                <a:lnTo>
                  <a:pt x="5032" y="433"/>
                </a:lnTo>
                <a:lnTo>
                  <a:pt x="5022" y="433"/>
                </a:lnTo>
                <a:lnTo>
                  <a:pt x="4884" y="433"/>
                </a:lnTo>
                <a:close/>
                <a:moveTo>
                  <a:pt x="4925" y="46"/>
                </a:moveTo>
                <a:lnTo>
                  <a:pt x="4925" y="398"/>
                </a:lnTo>
                <a:lnTo>
                  <a:pt x="4990" y="398"/>
                </a:lnTo>
                <a:lnTo>
                  <a:pt x="5012" y="397"/>
                </a:lnTo>
                <a:lnTo>
                  <a:pt x="5033" y="395"/>
                </a:lnTo>
                <a:lnTo>
                  <a:pt x="5053" y="392"/>
                </a:lnTo>
                <a:lnTo>
                  <a:pt x="5071" y="387"/>
                </a:lnTo>
                <a:lnTo>
                  <a:pt x="5089" y="381"/>
                </a:lnTo>
                <a:lnTo>
                  <a:pt x="5106" y="374"/>
                </a:lnTo>
                <a:lnTo>
                  <a:pt x="5122" y="366"/>
                </a:lnTo>
                <a:lnTo>
                  <a:pt x="5137" y="355"/>
                </a:lnTo>
                <a:lnTo>
                  <a:pt x="5150" y="344"/>
                </a:lnTo>
                <a:lnTo>
                  <a:pt x="5163" y="331"/>
                </a:lnTo>
                <a:lnTo>
                  <a:pt x="5173" y="318"/>
                </a:lnTo>
                <a:lnTo>
                  <a:pt x="5182" y="302"/>
                </a:lnTo>
                <a:lnTo>
                  <a:pt x="5189" y="286"/>
                </a:lnTo>
                <a:lnTo>
                  <a:pt x="5194" y="267"/>
                </a:lnTo>
                <a:lnTo>
                  <a:pt x="5198" y="247"/>
                </a:lnTo>
                <a:lnTo>
                  <a:pt x="5200" y="226"/>
                </a:lnTo>
                <a:lnTo>
                  <a:pt x="5199" y="209"/>
                </a:lnTo>
                <a:lnTo>
                  <a:pt x="5197" y="191"/>
                </a:lnTo>
                <a:lnTo>
                  <a:pt x="5193" y="174"/>
                </a:lnTo>
                <a:lnTo>
                  <a:pt x="5188" y="158"/>
                </a:lnTo>
                <a:lnTo>
                  <a:pt x="5185" y="149"/>
                </a:lnTo>
                <a:lnTo>
                  <a:pt x="5181" y="142"/>
                </a:lnTo>
                <a:lnTo>
                  <a:pt x="5176" y="134"/>
                </a:lnTo>
                <a:lnTo>
                  <a:pt x="5172" y="127"/>
                </a:lnTo>
                <a:lnTo>
                  <a:pt x="5167" y="119"/>
                </a:lnTo>
                <a:lnTo>
                  <a:pt x="5162" y="113"/>
                </a:lnTo>
                <a:lnTo>
                  <a:pt x="5157" y="106"/>
                </a:lnTo>
                <a:lnTo>
                  <a:pt x="5150" y="100"/>
                </a:lnTo>
                <a:lnTo>
                  <a:pt x="5144" y="93"/>
                </a:lnTo>
                <a:lnTo>
                  <a:pt x="5137" y="88"/>
                </a:lnTo>
                <a:lnTo>
                  <a:pt x="5130" y="82"/>
                </a:lnTo>
                <a:lnTo>
                  <a:pt x="5122" y="77"/>
                </a:lnTo>
                <a:lnTo>
                  <a:pt x="5114" y="73"/>
                </a:lnTo>
                <a:lnTo>
                  <a:pt x="5106" y="67"/>
                </a:lnTo>
                <a:lnTo>
                  <a:pt x="5096" y="64"/>
                </a:lnTo>
                <a:lnTo>
                  <a:pt x="5087" y="60"/>
                </a:lnTo>
                <a:lnTo>
                  <a:pt x="5078" y="57"/>
                </a:lnTo>
                <a:lnTo>
                  <a:pt x="5067" y="54"/>
                </a:lnTo>
                <a:lnTo>
                  <a:pt x="5057" y="52"/>
                </a:lnTo>
                <a:lnTo>
                  <a:pt x="5046" y="50"/>
                </a:lnTo>
                <a:lnTo>
                  <a:pt x="5035" y="48"/>
                </a:lnTo>
                <a:lnTo>
                  <a:pt x="5023" y="47"/>
                </a:lnTo>
                <a:lnTo>
                  <a:pt x="5011" y="46"/>
                </a:lnTo>
                <a:lnTo>
                  <a:pt x="4999" y="46"/>
                </a:lnTo>
                <a:lnTo>
                  <a:pt x="4925" y="46"/>
                </a:lnTo>
                <a:close/>
                <a:moveTo>
                  <a:pt x="982" y="894"/>
                </a:moveTo>
                <a:lnTo>
                  <a:pt x="983" y="907"/>
                </a:lnTo>
                <a:lnTo>
                  <a:pt x="986" y="920"/>
                </a:lnTo>
                <a:lnTo>
                  <a:pt x="990" y="931"/>
                </a:lnTo>
                <a:lnTo>
                  <a:pt x="996" y="941"/>
                </a:lnTo>
                <a:lnTo>
                  <a:pt x="999" y="945"/>
                </a:lnTo>
                <a:lnTo>
                  <a:pt x="1004" y="951"/>
                </a:lnTo>
                <a:lnTo>
                  <a:pt x="1007" y="955"/>
                </a:lnTo>
                <a:lnTo>
                  <a:pt x="1011" y="958"/>
                </a:lnTo>
                <a:lnTo>
                  <a:pt x="1015" y="962"/>
                </a:lnTo>
                <a:lnTo>
                  <a:pt x="1020" y="965"/>
                </a:lnTo>
                <a:lnTo>
                  <a:pt x="1024" y="968"/>
                </a:lnTo>
                <a:lnTo>
                  <a:pt x="1030" y="970"/>
                </a:lnTo>
                <a:lnTo>
                  <a:pt x="1035" y="973"/>
                </a:lnTo>
                <a:lnTo>
                  <a:pt x="1040" y="975"/>
                </a:lnTo>
                <a:lnTo>
                  <a:pt x="1045" y="976"/>
                </a:lnTo>
                <a:lnTo>
                  <a:pt x="1051" y="978"/>
                </a:lnTo>
                <a:lnTo>
                  <a:pt x="1057" y="979"/>
                </a:lnTo>
                <a:lnTo>
                  <a:pt x="1062" y="979"/>
                </a:lnTo>
                <a:lnTo>
                  <a:pt x="1068" y="980"/>
                </a:lnTo>
                <a:lnTo>
                  <a:pt x="1073" y="980"/>
                </a:lnTo>
                <a:lnTo>
                  <a:pt x="1078" y="980"/>
                </a:lnTo>
                <a:lnTo>
                  <a:pt x="1084" y="979"/>
                </a:lnTo>
                <a:lnTo>
                  <a:pt x="1089" y="978"/>
                </a:lnTo>
                <a:lnTo>
                  <a:pt x="1094" y="977"/>
                </a:lnTo>
                <a:lnTo>
                  <a:pt x="1099" y="976"/>
                </a:lnTo>
                <a:lnTo>
                  <a:pt x="1104" y="974"/>
                </a:lnTo>
                <a:lnTo>
                  <a:pt x="1110" y="970"/>
                </a:lnTo>
                <a:lnTo>
                  <a:pt x="1115" y="968"/>
                </a:lnTo>
                <a:lnTo>
                  <a:pt x="1120" y="965"/>
                </a:lnTo>
                <a:lnTo>
                  <a:pt x="1124" y="962"/>
                </a:lnTo>
                <a:lnTo>
                  <a:pt x="1128" y="959"/>
                </a:lnTo>
                <a:lnTo>
                  <a:pt x="1132" y="955"/>
                </a:lnTo>
                <a:lnTo>
                  <a:pt x="1137" y="952"/>
                </a:lnTo>
                <a:lnTo>
                  <a:pt x="1141" y="948"/>
                </a:lnTo>
                <a:lnTo>
                  <a:pt x="1144" y="942"/>
                </a:lnTo>
                <a:lnTo>
                  <a:pt x="1147" y="938"/>
                </a:lnTo>
                <a:lnTo>
                  <a:pt x="1152" y="929"/>
                </a:lnTo>
                <a:lnTo>
                  <a:pt x="1155" y="918"/>
                </a:lnTo>
                <a:lnTo>
                  <a:pt x="1157" y="908"/>
                </a:lnTo>
                <a:lnTo>
                  <a:pt x="1158" y="898"/>
                </a:lnTo>
                <a:lnTo>
                  <a:pt x="1157" y="884"/>
                </a:lnTo>
                <a:lnTo>
                  <a:pt x="1155" y="872"/>
                </a:lnTo>
                <a:lnTo>
                  <a:pt x="1151" y="860"/>
                </a:lnTo>
                <a:lnTo>
                  <a:pt x="1145" y="850"/>
                </a:lnTo>
                <a:lnTo>
                  <a:pt x="1142" y="845"/>
                </a:lnTo>
                <a:lnTo>
                  <a:pt x="1138" y="841"/>
                </a:lnTo>
                <a:lnTo>
                  <a:pt x="1132" y="835"/>
                </a:lnTo>
                <a:lnTo>
                  <a:pt x="1127" y="831"/>
                </a:lnTo>
                <a:lnTo>
                  <a:pt x="1121" y="827"/>
                </a:lnTo>
                <a:lnTo>
                  <a:pt x="1114" y="824"/>
                </a:lnTo>
                <a:lnTo>
                  <a:pt x="1105" y="821"/>
                </a:lnTo>
                <a:lnTo>
                  <a:pt x="1097" y="818"/>
                </a:lnTo>
                <a:lnTo>
                  <a:pt x="1089" y="815"/>
                </a:lnTo>
                <a:lnTo>
                  <a:pt x="1079" y="811"/>
                </a:lnTo>
                <a:lnTo>
                  <a:pt x="1071" y="808"/>
                </a:lnTo>
                <a:lnTo>
                  <a:pt x="1063" y="805"/>
                </a:lnTo>
                <a:lnTo>
                  <a:pt x="1053" y="802"/>
                </a:lnTo>
                <a:lnTo>
                  <a:pt x="1045" y="799"/>
                </a:lnTo>
                <a:lnTo>
                  <a:pt x="1037" y="797"/>
                </a:lnTo>
                <a:lnTo>
                  <a:pt x="1029" y="794"/>
                </a:lnTo>
                <a:lnTo>
                  <a:pt x="1020" y="791"/>
                </a:lnTo>
                <a:lnTo>
                  <a:pt x="1012" y="788"/>
                </a:lnTo>
                <a:lnTo>
                  <a:pt x="1005" y="783"/>
                </a:lnTo>
                <a:lnTo>
                  <a:pt x="997" y="779"/>
                </a:lnTo>
                <a:lnTo>
                  <a:pt x="990" y="775"/>
                </a:lnTo>
                <a:lnTo>
                  <a:pt x="984" y="770"/>
                </a:lnTo>
                <a:lnTo>
                  <a:pt x="978" y="765"/>
                </a:lnTo>
                <a:lnTo>
                  <a:pt x="972" y="759"/>
                </a:lnTo>
                <a:lnTo>
                  <a:pt x="963" y="747"/>
                </a:lnTo>
                <a:lnTo>
                  <a:pt x="957" y="731"/>
                </a:lnTo>
                <a:lnTo>
                  <a:pt x="953" y="714"/>
                </a:lnTo>
                <a:lnTo>
                  <a:pt x="952" y="693"/>
                </a:lnTo>
                <a:lnTo>
                  <a:pt x="952" y="692"/>
                </a:lnTo>
                <a:lnTo>
                  <a:pt x="952" y="691"/>
                </a:lnTo>
                <a:lnTo>
                  <a:pt x="952" y="689"/>
                </a:lnTo>
                <a:lnTo>
                  <a:pt x="952" y="688"/>
                </a:lnTo>
                <a:lnTo>
                  <a:pt x="952" y="686"/>
                </a:lnTo>
                <a:lnTo>
                  <a:pt x="952" y="685"/>
                </a:lnTo>
                <a:lnTo>
                  <a:pt x="952" y="683"/>
                </a:lnTo>
                <a:lnTo>
                  <a:pt x="952" y="682"/>
                </a:lnTo>
                <a:lnTo>
                  <a:pt x="954" y="667"/>
                </a:lnTo>
                <a:lnTo>
                  <a:pt x="957" y="652"/>
                </a:lnTo>
                <a:lnTo>
                  <a:pt x="963" y="640"/>
                </a:lnTo>
                <a:lnTo>
                  <a:pt x="970" y="627"/>
                </a:lnTo>
                <a:lnTo>
                  <a:pt x="974" y="622"/>
                </a:lnTo>
                <a:lnTo>
                  <a:pt x="980" y="616"/>
                </a:lnTo>
                <a:lnTo>
                  <a:pt x="985" y="611"/>
                </a:lnTo>
                <a:lnTo>
                  <a:pt x="990" y="607"/>
                </a:lnTo>
                <a:lnTo>
                  <a:pt x="995" y="603"/>
                </a:lnTo>
                <a:lnTo>
                  <a:pt x="1002" y="598"/>
                </a:lnTo>
                <a:lnTo>
                  <a:pt x="1008" y="594"/>
                </a:lnTo>
                <a:lnTo>
                  <a:pt x="1014" y="591"/>
                </a:lnTo>
                <a:lnTo>
                  <a:pt x="1020" y="588"/>
                </a:lnTo>
                <a:lnTo>
                  <a:pt x="1028" y="586"/>
                </a:lnTo>
                <a:lnTo>
                  <a:pt x="1035" y="583"/>
                </a:lnTo>
                <a:lnTo>
                  <a:pt x="1042" y="581"/>
                </a:lnTo>
                <a:lnTo>
                  <a:pt x="1048" y="580"/>
                </a:lnTo>
                <a:lnTo>
                  <a:pt x="1056" y="579"/>
                </a:lnTo>
                <a:lnTo>
                  <a:pt x="1063" y="578"/>
                </a:lnTo>
                <a:lnTo>
                  <a:pt x="1070" y="578"/>
                </a:lnTo>
                <a:lnTo>
                  <a:pt x="1078" y="578"/>
                </a:lnTo>
                <a:lnTo>
                  <a:pt x="1088" y="579"/>
                </a:lnTo>
                <a:lnTo>
                  <a:pt x="1096" y="580"/>
                </a:lnTo>
                <a:lnTo>
                  <a:pt x="1103" y="582"/>
                </a:lnTo>
                <a:lnTo>
                  <a:pt x="1112" y="585"/>
                </a:lnTo>
                <a:lnTo>
                  <a:pt x="1119" y="588"/>
                </a:lnTo>
                <a:lnTo>
                  <a:pt x="1125" y="591"/>
                </a:lnTo>
                <a:lnTo>
                  <a:pt x="1132" y="595"/>
                </a:lnTo>
                <a:lnTo>
                  <a:pt x="1140" y="599"/>
                </a:lnTo>
                <a:lnTo>
                  <a:pt x="1146" y="605"/>
                </a:lnTo>
                <a:lnTo>
                  <a:pt x="1151" y="610"/>
                </a:lnTo>
                <a:lnTo>
                  <a:pt x="1156" y="615"/>
                </a:lnTo>
                <a:lnTo>
                  <a:pt x="1162" y="620"/>
                </a:lnTo>
                <a:lnTo>
                  <a:pt x="1166" y="626"/>
                </a:lnTo>
                <a:lnTo>
                  <a:pt x="1170" y="633"/>
                </a:lnTo>
                <a:lnTo>
                  <a:pt x="1174" y="639"/>
                </a:lnTo>
                <a:lnTo>
                  <a:pt x="1181" y="651"/>
                </a:lnTo>
                <a:lnTo>
                  <a:pt x="1185" y="664"/>
                </a:lnTo>
                <a:lnTo>
                  <a:pt x="1189" y="677"/>
                </a:lnTo>
                <a:lnTo>
                  <a:pt x="1190" y="690"/>
                </a:lnTo>
                <a:lnTo>
                  <a:pt x="1190" y="695"/>
                </a:lnTo>
                <a:lnTo>
                  <a:pt x="1148" y="695"/>
                </a:lnTo>
                <a:lnTo>
                  <a:pt x="1144" y="678"/>
                </a:lnTo>
                <a:lnTo>
                  <a:pt x="1139" y="663"/>
                </a:lnTo>
                <a:lnTo>
                  <a:pt x="1131" y="650"/>
                </a:lnTo>
                <a:lnTo>
                  <a:pt x="1122" y="640"/>
                </a:lnTo>
                <a:lnTo>
                  <a:pt x="1117" y="636"/>
                </a:lnTo>
                <a:lnTo>
                  <a:pt x="1111" y="632"/>
                </a:lnTo>
                <a:lnTo>
                  <a:pt x="1104" y="629"/>
                </a:lnTo>
                <a:lnTo>
                  <a:pt x="1098" y="625"/>
                </a:lnTo>
                <a:lnTo>
                  <a:pt x="1092" y="623"/>
                </a:lnTo>
                <a:lnTo>
                  <a:pt x="1086" y="621"/>
                </a:lnTo>
                <a:lnTo>
                  <a:pt x="1078" y="620"/>
                </a:lnTo>
                <a:lnTo>
                  <a:pt x="1071" y="619"/>
                </a:lnTo>
                <a:lnTo>
                  <a:pt x="1066" y="619"/>
                </a:lnTo>
                <a:lnTo>
                  <a:pt x="1061" y="619"/>
                </a:lnTo>
                <a:lnTo>
                  <a:pt x="1056" y="620"/>
                </a:lnTo>
                <a:lnTo>
                  <a:pt x="1050" y="621"/>
                </a:lnTo>
                <a:lnTo>
                  <a:pt x="1046" y="622"/>
                </a:lnTo>
                <a:lnTo>
                  <a:pt x="1041" y="623"/>
                </a:lnTo>
                <a:lnTo>
                  <a:pt x="1037" y="625"/>
                </a:lnTo>
                <a:lnTo>
                  <a:pt x="1033" y="627"/>
                </a:lnTo>
                <a:lnTo>
                  <a:pt x="1024" y="633"/>
                </a:lnTo>
                <a:lnTo>
                  <a:pt x="1016" y="638"/>
                </a:lnTo>
                <a:lnTo>
                  <a:pt x="1010" y="644"/>
                </a:lnTo>
                <a:lnTo>
                  <a:pt x="1004" y="651"/>
                </a:lnTo>
                <a:lnTo>
                  <a:pt x="998" y="660"/>
                </a:lnTo>
                <a:lnTo>
                  <a:pt x="995" y="667"/>
                </a:lnTo>
                <a:lnTo>
                  <a:pt x="993" y="675"/>
                </a:lnTo>
                <a:lnTo>
                  <a:pt x="992" y="684"/>
                </a:lnTo>
                <a:lnTo>
                  <a:pt x="993" y="702"/>
                </a:lnTo>
                <a:lnTo>
                  <a:pt x="997" y="718"/>
                </a:lnTo>
                <a:lnTo>
                  <a:pt x="1004" y="730"/>
                </a:lnTo>
                <a:lnTo>
                  <a:pt x="1013" y="740"/>
                </a:lnTo>
                <a:lnTo>
                  <a:pt x="1019" y="744"/>
                </a:lnTo>
                <a:lnTo>
                  <a:pt x="1025" y="747"/>
                </a:lnTo>
                <a:lnTo>
                  <a:pt x="1033" y="751"/>
                </a:lnTo>
                <a:lnTo>
                  <a:pt x="1041" y="754"/>
                </a:lnTo>
                <a:lnTo>
                  <a:pt x="1049" y="758"/>
                </a:lnTo>
                <a:lnTo>
                  <a:pt x="1059" y="762"/>
                </a:lnTo>
                <a:lnTo>
                  <a:pt x="1069" y="766"/>
                </a:lnTo>
                <a:lnTo>
                  <a:pt x="1081" y="769"/>
                </a:lnTo>
                <a:lnTo>
                  <a:pt x="1092" y="772"/>
                </a:lnTo>
                <a:lnTo>
                  <a:pt x="1102" y="776"/>
                </a:lnTo>
                <a:lnTo>
                  <a:pt x="1113" y="779"/>
                </a:lnTo>
                <a:lnTo>
                  <a:pt x="1123" y="783"/>
                </a:lnTo>
                <a:lnTo>
                  <a:pt x="1131" y="788"/>
                </a:lnTo>
                <a:lnTo>
                  <a:pt x="1140" y="792"/>
                </a:lnTo>
                <a:lnTo>
                  <a:pt x="1148" y="797"/>
                </a:lnTo>
                <a:lnTo>
                  <a:pt x="1155" y="801"/>
                </a:lnTo>
                <a:lnTo>
                  <a:pt x="1163" y="806"/>
                </a:lnTo>
                <a:lnTo>
                  <a:pt x="1169" y="812"/>
                </a:lnTo>
                <a:lnTo>
                  <a:pt x="1175" y="820"/>
                </a:lnTo>
                <a:lnTo>
                  <a:pt x="1180" y="828"/>
                </a:lnTo>
                <a:lnTo>
                  <a:pt x="1185" y="836"/>
                </a:lnTo>
                <a:lnTo>
                  <a:pt x="1190" y="846"/>
                </a:lnTo>
                <a:lnTo>
                  <a:pt x="1194" y="856"/>
                </a:lnTo>
                <a:lnTo>
                  <a:pt x="1197" y="868"/>
                </a:lnTo>
                <a:lnTo>
                  <a:pt x="1198" y="876"/>
                </a:lnTo>
                <a:lnTo>
                  <a:pt x="1199" y="883"/>
                </a:lnTo>
                <a:lnTo>
                  <a:pt x="1199" y="889"/>
                </a:lnTo>
                <a:lnTo>
                  <a:pt x="1199" y="895"/>
                </a:lnTo>
                <a:lnTo>
                  <a:pt x="1199" y="906"/>
                </a:lnTo>
                <a:lnTo>
                  <a:pt x="1197" y="916"/>
                </a:lnTo>
                <a:lnTo>
                  <a:pt x="1195" y="928"/>
                </a:lnTo>
                <a:lnTo>
                  <a:pt x="1192" y="939"/>
                </a:lnTo>
                <a:lnTo>
                  <a:pt x="1187" y="950"/>
                </a:lnTo>
                <a:lnTo>
                  <a:pt x="1181" y="960"/>
                </a:lnTo>
                <a:lnTo>
                  <a:pt x="1174" y="970"/>
                </a:lnTo>
                <a:lnTo>
                  <a:pt x="1167" y="980"/>
                </a:lnTo>
                <a:lnTo>
                  <a:pt x="1163" y="984"/>
                </a:lnTo>
                <a:lnTo>
                  <a:pt x="1158" y="988"/>
                </a:lnTo>
                <a:lnTo>
                  <a:pt x="1153" y="992"/>
                </a:lnTo>
                <a:lnTo>
                  <a:pt x="1149" y="996"/>
                </a:lnTo>
                <a:lnTo>
                  <a:pt x="1144" y="1000"/>
                </a:lnTo>
                <a:lnTo>
                  <a:pt x="1138" y="1003"/>
                </a:lnTo>
                <a:lnTo>
                  <a:pt x="1132" y="1006"/>
                </a:lnTo>
                <a:lnTo>
                  <a:pt x="1126" y="1009"/>
                </a:lnTo>
                <a:lnTo>
                  <a:pt x="1120" y="1011"/>
                </a:lnTo>
                <a:lnTo>
                  <a:pt x="1114" y="1014"/>
                </a:lnTo>
                <a:lnTo>
                  <a:pt x="1108" y="1015"/>
                </a:lnTo>
                <a:lnTo>
                  <a:pt x="1100" y="1017"/>
                </a:lnTo>
                <a:lnTo>
                  <a:pt x="1094" y="1018"/>
                </a:lnTo>
                <a:lnTo>
                  <a:pt x="1087" y="1018"/>
                </a:lnTo>
                <a:lnTo>
                  <a:pt x="1078" y="1019"/>
                </a:lnTo>
                <a:lnTo>
                  <a:pt x="1071" y="1019"/>
                </a:lnTo>
                <a:lnTo>
                  <a:pt x="1064" y="1019"/>
                </a:lnTo>
                <a:lnTo>
                  <a:pt x="1057" y="1018"/>
                </a:lnTo>
                <a:lnTo>
                  <a:pt x="1049" y="1018"/>
                </a:lnTo>
                <a:lnTo>
                  <a:pt x="1042" y="1017"/>
                </a:lnTo>
                <a:lnTo>
                  <a:pt x="1036" y="1016"/>
                </a:lnTo>
                <a:lnTo>
                  <a:pt x="1029" y="1014"/>
                </a:lnTo>
                <a:lnTo>
                  <a:pt x="1022" y="1013"/>
                </a:lnTo>
                <a:lnTo>
                  <a:pt x="1016" y="1011"/>
                </a:lnTo>
                <a:lnTo>
                  <a:pt x="1010" y="1009"/>
                </a:lnTo>
                <a:lnTo>
                  <a:pt x="1004" y="1006"/>
                </a:lnTo>
                <a:lnTo>
                  <a:pt x="998" y="1003"/>
                </a:lnTo>
                <a:lnTo>
                  <a:pt x="993" y="1000"/>
                </a:lnTo>
                <a:lnTo>
                  <a:pt x="988" y="995"/>
                </a:lnTo>
                <a:lnTo>
                  <a:pt x="983" y="991"/>
                </a:lnTo>
                <a:lnTo>
                  <a:pt x="978" y="987"/>
                </a:lnTo>
                <a:lnTo>
                  <a:pt x="973" y="983"/>
                </a:lnTo>
                <a:lnTo>
                  <a:pt x="965" y="974"/>
                </a:lnTo>
                <a:lnTo>
                  <a:pt x="958" y="964"/>
                </a:lnTo>
                <a:lnTo>
                  <a:pt x="952" y="954"/>
                </a:lnTo>
                <a:lnTo>
                  <a:pt x="946" y="942"/>
                </a:lnTo>
                <a:lnTo>
                  <a:pt x="942" y="931"/>
                </a:lnTo>
                <a:lnTo>
                  <a:pt x="939" y="920"/>
                </a:lnTo>
                <a:lnTo>
                  <a:pt x="938" y="907"/>
                </a:lnTo>
                <a:lnTo>
                  <a:pt x="937" y="894"/>
                </a:lnTo>
                <a:lnTo>
                  <a:pt x="982" y="89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6" name="Freeform 629">
            <a:extLst>
              <a:ext uri="{FF2B5EF4-FFF2-40B4-BE49-F238E27FC236}">
                <a16:creationId xmlns:a16="http://schemas.microsoft.com/office/drawing/2014/main" id="{9D56D582-26C9-43ED-9D81-AA97A3808168}"/>
              </a:ext>
            </a:extLst>
          </p:cNvPr>
          <p:cNvSpPr>
            <a:spLocks noEditPoints="1"/>
          </p:cNvSpPr>
          <p:nvPr/>
        </p:nvSpPr>
        <p:spPr bwMode="auto">
          <a:xfrm>
            <a:off x="5961063" y="5729288"/>
            <a:ext cx="1387475" cy="115887"/>
          </a:xfrm>
          <a:custGeom>
            <a:avLst/>
            <a:gdLst>
              <a:gd name="T0" fmla="*/ 58800772 w 5241"/>
              <a:gd name="T1" fmla="*/ 1105000 h 441"/>
              <a:gd name="T2" fmla="*/ 70224608 w 5241"/>
              <a:gd name="T3" fmla="*/ 20163812 h 441"/>
              <a:gd name="T4" fmla="*/ 45975431 w 5241"/>
              <a:gd name="T5" fmla="*/ 29900685 h 441"/>
              <a:gd name="T6" fmla="*/ 66440224 w 5241"/>
              <a:gd name="T7" fmla="*/ 9253354 h 441"/>
              <a:gd name="T8" fmla="*/ 75551071 w 5241"/>
              <a:gd name="T9" fmla="*/ 10358090 h 441"/>
              <a:gd name="T10" fmla="*/ 92931969 w 5241"/>
              <a:gd name="T11" fmla="*/ 207072 h 441"/>
              <a:gd name="T12" fmla="*/ 103724941 w 5241"/>
              <a:gd name="T13" fmla="*/ 7595986 h 441"/>
              <a:gd name="T14" fmla="*/ 90479201 w 5241"/>
              <a:gd name="T15" fmla="*/ 2831217 h 441"/>
              <a:gd name="T16" fmla="*/ 78004104 w 5241"/>
              <a:gd name="T17" fmla="*/ 12706050 h 441"/>
              <a:gd name="T18" fmla="*/ 92301371 w 5241"/>
              <a:gd name="T19" fmla="*/ 27621837 h 441"/>
              <a:gd name="T20" fmla="*/ 101902772 w 5241"/>
              <a:gd name="T21" fmla="*/ 25342989 h 441"/>
              <a:gd name="T22" fmla="*/ 85433091 w 5241"/>
              <a:gd name="T23" fmla="*/ 29693350 h 441"/>
              <a:gd name="T24" fmla="*/ 113116408 w 5241"/>
              <a:gd name="T25" fmla="*/ 29900685 h 441"/>
              <a:gd name="T26" fmla="*/ 145565480 w 5241"/>
              <a:gd name="T27" fmla="*/ 1242960 h 441"/>
              <a:gd name="T28" fmla="*/ 160773963 w 5241"/>
              <a:gd name="T29" fmla="*/ 2762105 h 441"/>
              <a:gd name="T30" fmla="*/ 157409714 w 5241"/>
              <a:gd name="T31" fmla="*/ 4143289 h 441"/>
              <a:gd name="T32" fmla="*/ 143883620 w 5241"/>
              <a:gd name="T33" fmla="*/ 5455361 h 441"/>
              <a:gd name="T34" fmla="*/ 145565480 w 5241"/>
              <a:gd name="T35" fmla="*/ 26102693 h 441"/>
              <a:gd name="T36" fmla="*/ 160003056 w 5241"/>
              <a:gd name="T37" fmla="*/ 24652397 h 441"/>
              <a:gd name="T38" fmla="*/ 155237300 w 5241"/>
              <a:gd name="T39" fmla="*/ 30176870 h 441"/>
              <a:gd name="T40" fmla="*/ 138627046 w 5241"/>
              <a:gd name="T41" fmla="*/ 23478549 h 441"/>
              <a:gd name="T42" fmla="*/ 173318951 w 5241"/>
              <a:gd name="T43" fmla="*/ 10081906 h 441"/>
              <a:gd name="T44" fmla="*/ 188036616 w 5241"/>
              <a:gd name="T45" fmla="*/ 10496314 h 441"/>
              <a:gd name="T46" fmla="*/ 189298342 w 5241"/>
              <a:gd name="T47" fmla="*/ 26309765 h 441"/>
              <a:gd name="T48" fmla="*/ 175070965 w 5241"/>
              <a:gd name="T49" fmla="*/ 29210094 h 441"/>
              <a:gd name="T50" fmla="*/ 176823245 w 5241"/>
              <a:gd name="T51" fmla="*/ 26793285 h 441"/>
              <a:gd name="T52" fmla="*/ 189017988 w 5241"/>
              <a:gd name="T53" fmla="*/ 20163812 h 441"/>
              <a:gd name="T54" fmla="*/ 180117075 w 5241"/>
              <a:gd name="T55" fmla="*/ 10289241 h 441"/>
              <a:gd name="T56" fmla="*/ 197217883 w 5241"/>
              <a:gd name="T57" fmla="*/ 13189307 h 441"/>
              <a:gd name="T58" fmla="*/ 209762870 w 5241"/>
              <a:gd name="T59" fmla="*/ 7872170 h 441"/>
              <a:gd name="T60" fmla="*/ 201633130 w 5241"/>
              <a:gd name="T61" fmla="*/ 25757397 h 441"/>
              <a:gd name="T62" fmla="*/ 212355948 w 5241"/>
              <a:gd name="T63" fmla="*/ 25826508 h 441"/>
              <a:gd name="T64" fmla="*/ 209552671 w 5241"/>
              <a:gd name="T65" fmla="*/ 30176870 h 441"/>
              <a:gd name="T66" fmla="*/ 215579888 w 5241"/>
              <a:gd name="T67" fmla="*/ 17470819 h 441"/>
              <a:gd name="T68" fmla="*/ 203455299 w 5241"/>
              <a:gd name="T69" fmla="*/ 11117794 h 441"/>
              <a:gd name="T70" fmla="*/ 228966202 w 5241"/>
              <a:gd name="T71" fmla="*/ 1105000 h 441"/>
              <a:gd name="T72" fmla="*/ 237095943 w 5241"/>
              <a:gd name="T73" fmla="*/ 10565426 h 441"/>
              <a:gd name="T74" fmla="*/ 239899219 w 5241"/>
              <a:gd name="T75" fmla="*/ 7941281 h 441"/>
              <a:gd name="T76" fmla="*/ 257910980 w 5241"/>
              <a:gd name="T77" fmla="*/ 12291643 h 441"/>
              <a:gd name="T78" fmla="*/ 272418446 w 5241"/>
              <a:gd name="T79" fmla="*/ 8424538 h 441"/>
              <a:gd name="T80" fmla="*/ 267652690 w 5241"/>
              <a:gd name="T81" fmla="*/ 10289241 h 441"/>
              <a:gd name="T82" fmla="*/ 259943349 w 5241"/>
              <a:gd name="T83" fmla="*/ 23823844 h 441"/>
              <a:gd name="T84" fmla="*/ 273399553 w 5241"/>
              <a:gd name="T85" fmla="*/ 25688285 h 441"/>
              <a:gd name="T86" fmla="*/ 261205075 w 5241"/>
              <a:gd name="T87" fmla="*/ 28726574 h 441"/>
              <a:gd name="T88" fmla="*/ 282440510 w 5241"/>
              <a:gd name="T89" fmla="*/ 8079505 h 441"/>
              <a:gd name="T90" fmla="*/ 295686515 w 5241"/>
              <a:gd name="T91" fmla="*/ 9046018 h 441"/>
              <a:gd name="T92" fmla="*/ 310544490 w 5241"/>
              <a:gd name="T93" fmla="*/ 12222531 h 441"/>
              <a:gd name="T94" fmla="*/ 300732625 w 5241"/>
              <a:gd name="T95" fmla="*/ 27759798 h 441"/>
              <a:gd name="T96" fmla="*/ 310964889 w 5241"/>
              <a:gd name="T97" fmla="*/ 24997693 h 441"/>
              <a:gd name="T98" fmla="*/ 296878087 w 5241"/>
              <a:gd name="T99" fmla="*/ 29624501 h 441"/>
              <a:gd name="T100" fmla="*/ 305708580 w 5241"/>
              <a:gd name="T101" fmla="*/ 11601051 h 441"/>
              <a:gd name="T102" fmla="*/ 293513837 w 5241"/>
              <a:gd name="T103" fmla="*/ 15468155 h 441"/>
              <a:gd name="T104" fmla="*/ 327645034 w 5241"/>
              <a:gd name="T105" fmla="*/ 7595986 h 441"/>
              <a:gd name="T106" fmla="*/ 336475792 w 5241"/>
              <a:gd name="T107" fmla="*/ 17539931 h 441"/>
              <a:gd name="T108" fmla="*/ 325192001 w 5241"/>
              <a:gd name="T109" fmla="*/ 10427202 h 441"/>
              <a:gd name="T110" fmla="*/ 346918255 w 5241"/>
              <a:gd name="T111" fmla="*/ 621480 h 441"/>
              <a:gd name="T112" fmla="*/ 358762490 w 5241"/>
              <a:gd name="T113" fmla="*/ 7803058 h 441"/>
              <a:gd name="T114" fmla="*/ 363878754 w 5241"/>
              <a:gd name="T115" fmla="*/ 13327531 h 441"/>
              <a:gd name="T116" fmla="*/ 357290829 w 5241"/>
              <a:gd name="T117" fmla="*/ 13534603 h 441"/>
              <a:gd name="T118" fmla="*/ 366051432 w 5241"/>
              <a:gd name="T119" fmla="*/ 19749668 h 441"/>
              <a:gd name="T120" fmla="*/ 361145367 w 5241"/>
              <a:gd name="T121" fmla="*/ 30383942 h 441"/>
              <a:gd name="T122" fmla="*/ 357290829 w 5241"/>
              <a:gd name="T123" fmla="*/ 26171542 h 441"/>
              <a:gd name="T124" fmla="*/ 363388200 w 5241"/>
              <a:gd name="T125" fmla="*/ 21337924 h 44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41"/>
              <a:gd name="T190" fmla="*/ 0 h 441"/>
              <a:gd name="T191" fmla="*/ 5241 w 5241"/>
              <a:gd name="T192" fmla="*/ 441 h 44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41" h="441">
                <a:moveTo>
                  <a:pt x="182" y="9"/>
                </a:moveTo>
                <a:lnTo>
                  <a:pt x="228" y="9"/>
                </a:lnTo>
                <a:lnTo>
                  <a:pt x="410" y="433"/>
                </a:lnTo>
                <a:lnTo>
                  <a:pt x="365" y="433"/>
                </a:lnTo>
                <a:lnTo>
                  <a:pt x="302" y="289"/>
                </a:lnTo>
                <a:lnTo>
                  <a:pt x="107" y="289"/>
                </a:lnTo>
                <a:lnTo>
                  <a:pt x="46" y="433"/>
                </a:lnTo>
                <a:lnTo>
                  <a:pt x="0" y="433"/>
                </a:lnTo>
                <a:lnTo>
                  <a:pt x="182" y="9"/>
                </a:lnTo>
                <a:close/>
                <a:moveTo>
                  <a:pt x="206" y="56"/>
                </a:moveTo>
                <a:lnTo>
                  <a:pt x="123" y="253"/>
                </a:lnTo>
                <a:lnTo>
                  <a:pt x="287" y="253"/>
                </a:lnTo>
                <a:lnTo>
                  <a:pt x="206" y="56"/>
                </a:lnTo>
                <a:close/>
                <a:moveTo>
                  <a:pt x="436" y="240"/>
                </a:moveTo>
                <a:lnTo>
                  <a:pt x="590" y="240"/>
                </a:lnTo>
                <a:lnTo>
                  <a:pt x="590" y="275"/>
                </a:lnTo>
                <a:lnTo>
                  <a:pt x="436" y="275"/>
                </a:lnTo>
                <a:lnTo>
                  <a:pt x="436" y="240"/>
                </a:lnTo>
                <a:close/>
                <a:moveTo>
                  <a:pt x="656" y="433"/>
                </a:moveTo>
                <a:lnTo>
                  <a:pt x="656" y="9"/>
                </a:lnTo>
                <a:lnTo>
                  <a:pt x="770" y="9"/>
                </a:lnTo>
                <a:lnTo>
                  <a:pt x="784" y="9"/>
                </a:lnTo>
                <a:lnTo>
                  <a:pt x="799" y="10"/>
                </a:lnTo>
                <a:lnTo>
                  <a:pt x="813" y="11"/>
                </a:lnTo>
                <a:lnTo>
                  <a:pt x="826" y="13"/>
                </a:lnTo>
                <a:lnTo>
                  <a:pt x="839" y="16"/>
                </a:lnTo>
                <a:lnTo>
                  <a:pt x="851" y="18"/>
                </a:lnTo>
                <a:lnTo>
                  <a:pt x="863" y="21"/>
                </a:lnTo>
                <a:lnTo>
                  <a:pt x="875" y="26"/>
                </a:lnTo>
                <a:lnTo>
                  <a:pt x="886" y="30"/>
                </a:lnTo>
                <a:lnTo>
                  <a:pt x="897" y="35"/>
                </a:lnTo>
                <a:lnTo>
                  <a:pt x="907" y="40"/>
                </a:lnTo>
                <a:lnTo>
                  <a:pt x="916" y="45"/>
                </a:lnTo>
                <a:lnTo>
                  <a:pt x="926" y="52"/>
                </a:lnTo>
                <a:lnTo>
                  <a:pt x="935" y="58"/>
                </a:lnTo>
                <a:lnTo>
                  <a:pt x="943" y="65"/>
                </a:lnTo>
                <a:lnTo>
                  <a:pt x="951" y="72"/>
                </a:lnTo>
                <a:lnTo>
                  <a:pt x="958" y="81"/>
                </a:lnTo>
                <a:lnTo>
                  <a:pt x="965" y="88"/>
                </a:lnTo>
                <a:lnTo>
                  <a:pt x="972" y="96"/>
                </a:lnTo>
                <a:lnTo>
                  <a:pt x="978" y="106"/>
                </a:lnTo>
                <a:lnTo>
                  <a:pt x="983" y="114"/>
                </a:lnTo>
                <a:lnTo>
                  <a:pt x="988" y="123"/>
                </a:lnTo>
                <a:lnTo>
                  <a:pt x="992" y="133"/>
                </a:lnTo>
                <a:lnTo>
                  <a:pt x="997" y="142"/>
                </a:lnTo>
                <a:lnTo>
                  <a:pt x="1004" y="162"/>
                </a:lnTo>
                <a:lnTo>
                  <a:pt x="1008" y="183"/>
                </a:lnTo>
                <a:lnTo>
                  <a:pt x="1011" y="203"/>
                </a:lnTo>
                <a:lnTo>
                  <a:pt x="1012" y="225"/>
                </a:lnTo>
                <a:lnTo>
                  <a:pt x="1011" y="249"/>
                </a:lnTo>
                <a:lnTo>
                  <a:pt x="1008" y="271"/>
                </a:lnTo>
                <a:lnTo>
                  <a:pt x="1002" y="292"/>
                </a:lnTo>
                <a:lnTo>
                  <a:pt x="993" y="311"/>
                </a:lnTo>
                <a:lnTo>
                  <a:pt x="989" y="321"/>
                </a:lnTo>
                <a:lnTo>
                  <a:pt x="984" y="330"/>
                </a:lnTo>
                <a:lnTo>
                  <a:pt x="979" y="339"/>
                </a:lnTo>
                <a:lnTo>
                  <a:pt x="973" y="348"/>
                </a:lnTo>
                <a:lnTo>
                  <a:pt x="966" y="356"/>
                </a:lnTo>
                <a:lnTo>
                  <a:pt x="959" y="363"/>
                </a:lnTo>
                <a:lnTo>
                  <a:pt x="952" y="371"/>
                </a:lnTo>
                <a:lnTo>
                  <a:pt x="945" y="378"/>
                </a:lnTo>
                <a:lnTo>
                  <a:pt x="936" y="385"/>
                </a:lnTo>
                <a:lnTo>
                  <a:pt x="928" y="391"/>
                </a:lnTo>
                <a:lnTo>
                  <a:pt x="920" y="397"/>
                </a:lnTo>
                <a:lnTo>
                  <a:pt x="911" y="402"/>
                </a:lnTo>
                <a:lnTo>
                  <a:pt x="902" y="407"/>
                </a:lnTo>
                <a:lnTo>
                  <a:pt x="893" y="411"/>
                </a:lnTo>
                <a:lnTo>
                  <a:pt x="883" y="415"/>
                </a:lnTo>
                <a:lnTo>
                  <a:pt x="874" y="419"/>
                </a:lnTo>
                <a:lnTo>
                  <a:pt x="863" y="423"/>
                </a:lnTo>
                <a:lnTo>
                  <a:pt x="854" y="426"/>
                </a:lnTo>
                <a:lnTo>
                  <a:pt x="844" y="428"/>
                </a:lnTo>
                <a:lnTo>
                  <a:pt x="833" y="430"/>
                </a:lnTo>
                <a:lnTo>
                  <a:pt x="823" y="431"/>
                </a:lnTo>
                <a:lnTo>
                  <a:pt x="814" y="432"/>
                </a:lnTo>
                <a:lnTo>
                  <a:pt x="803" y="433"/>
                </a:lnTo>
                <a:lnTo>
                  <a:pt x="793" y="433"/>
                </a:lnTo>
                <a:lnTo>
                  <a:pt x="656" y="433"/>
                </a:lnTo>
                <a:close/>
                <a:moveTo>
                  <a:pt x="696" y="45"/>
                </a:moveTo>
                <a:lnTo>
                  <a:pt x="696" y="398"/>
                </a:lnTo>
                <a:lnTo>
                  <a:pt x="762" y="398"/>
                </a:lnTo>
                <a:lnTo>
                  <a:pt x="783" y="397"/>
                </a:lnTo>
                <a:lnTo>
                  <a:pt x="804" y="395"/>
                </a:lnTo>
                <a:lnTo>
                  <a:pt x="824" y="391"/>
                </a:lnTo>
                <a:lnTo>
                  <a:pt x="843" y="387"/>
                </a:lnTo>
                <a:lnTo>
                  <a:pt x="860" y="381"/>
                </a:lnTo>
                <a:lnTo>
                  <a:pt x="877" y="374"/>
                </a:lnTo>
                <a:lnTo>
                  <a:pt x="894" y="365"/>
                </a:lnTo>
                <a:lnTo>
                  <a:pt x="908" y="355"/>
                </a:lnTo>
                <a:lnTo>
                  <a:pt x="922" y="344"/>
                </a:lnTo>
                <a:lnTo>
                  <a:pt x="934" y="331"/>
                </a:lnTo>
                <a:lnTo>
                  <a:pt x="945" y="318"/>
                </a:lnTo>
                <a:lnTo>
                  <a:pt x="953" y="302"/>
                </a:lnTo>
                <a:lnTo>
                  <a:pt x="960" y="285"/>
                </a:lnTo>
                <a:lnTo>
                  <a:pt x="965" y="267"/>
                </a:lnTo>
                <a:lnTo>
                  <a:pt x="969" y="247"/>
                </a:lnTo>
                <a:lnTo>
                  <a:pt x="972" y="226"/>
                </a:lnTo>
                <a:lnTo>
                  <a:pt x="971" y="208"/>
                </a:lnTo>
                <a:lnTo>
                  <a:pt x="968" y="191"/>
                </a:lnTo>
                <a:lnTo>
                  <a:pt x="964" y="174"/>
                </a:lnTo>
                <a:lnTo>
                  <a:pt x="959" y="158"/>
                </a:lnTo>
                <a:lnTo>
                  <a:pt x="956" y="149"/>
                </a:lnTo>
                <a:lnTo>
                  <a:pt x="952" y="142"/>
                </a:lnTo>
                <a:lnTo>
                  <a:pt x="948" y="134"/>
                </a:lnTo>
                <a:lnTo>
                  <a:pt x="943" y="126"/>
                </a:lnTo>
                <a:lnTo>
                  <a:pt x="938" y="119"/>
                </a:lnTo>
                <a:lnTo>
                  <a:pt x="933" y="113"/>
                </a:lnTo>
                <a:lnTo>
                  <a:pt x="928" y="106"/>
                </a:lnTo>
                <a:lnTo>
                  <a:pt x="922" y="99"/>
                </a:lnTo>
                <a:lnTo>
                  <a:pt x="915" y="93"/>
                </a:lnTo>
                <a:lnTo>
                  <a:pt x="908" y="88"/>
                </a:lnTo>
                <a:lnTo>
                  <a:pt x="901" y="82"/>
                </a:lnTo>
                <a:lnTo>
                  <a:pt x="894" y="77"/>
                </a:lnTo>
                <a:lnTo>
                  <a:pt x="885" y="72"/>
                </a:lnTo>
                <a:lnTo>
                  <a:pt x="877" y="67"/>
                </a:lnTo>
                <a:lnTo>
                  <a:pt x="868" y="64"/>
                </a:lnTo>
                <a:lnTo>
                  <a:pt x="858" y="60"/>
                </a:lnTo>
                <a:lnTo>
                  <a:pt x="849" y="57"/>
                </a:lnTo>
                <a:lnTo>
                  <a:pt x="839" y="54"/>
                </a:lnTo>
                <a:lnTo>
                  <a:pt x="828" y="52"/>
                </a:lnTo>
                <a:lnTo>
                  <a:pt x="818" y="49"/>
                </a:lnTo>
                <a:lnTo>
                  <a:pt x="806" y="47"/>
                </a:lnTo>
                <a:lnTo>
                  <a:pt x="794" y="46"/>
                </a:lnTo>
                <a:lnTo>
                  <a:pt x="782" y="45"/>
                </a:lnTo>
                <a:lnTo>
                  <a:pt x="770" y="45"/>
                </a:lnTo>
                <a:lnTo>
                  <a:pt x="696" y="45"/>
                </a:lnTo>
                <a:close/>
                <a:moveTo>
                  <a:pt x="1069" y="191"/>
                </a:moveTo>
                <a:lnTo>
                  <a:pt x="1071" y="177"/>
                </a:lnTo>
                <a:lnTo>
                  <a:pt x="1074" y="164"/>
                </a:lnTo>
                <a:lnTo>
                  <a:pt x="1078" y="150"/>
                </a:lnTo>
                <a:lnTo>
                  <a:pt x="1083" y="138"/>
                </a:lnTo>
                <a:lnTo>
                  <a:pt x="1088" y="125"/>
                </a:lnTo>
                <a:lnTo>
                  <a:pt x="1093" y="113"/>
                </a:lnTo>
                <a:lnTo>
                  <a:pt x="1100" y="101"/>
                </a:lnTo>
                <a:lnTo>
                  <a:pt x="1108" y="91"/>
                </a:lnTo>
                <a:lnTo>
                  <a:pt x="1116" y="81"/>
                </a:lnTo>
                <a:lnTo>
                  <a:pt x="1125" y="70"/>
                </a:lnTo>
                <a:lnTo>
                  <a:pt x="1135" y="61"/>
                </a:lnTo>
                <a:lnTo>
                  <a:pt x="1144" y="53"/>
                </a:lnTo>
                <a:lnTo>
                  <a:pt x="1154" y="44"/>
                </a:lnTo>
                <a:lnTo>
                  <a:pt x="1166" y="37"/>
                </a:lnTo>
                <a:lnTo>
                  <a:pt x="1177" y="30"/>
                </a:lnTo>
                <a:lnTo>
                  <a:pt x="1189" y="24"/>
                </a:lnTo>
                <a:lnTo>
                  <a:pt x="1201" y="18"/>
                </a:lnTo>
                <a:lnTo>
                  <a:pt x="1213" y="13"/>
                </a:lnTo>
                <a:lnTo>
                  <a:pt x="1225" y="9"/>
                </a:lnTo>
                <a:lnTo>
                  <a:pt x="1238" y="6"/>
                </a:lnTo>
                <a:lnTo>
                  <a:pt x="1251" y="3"/>
                </a:lnTo>
                <a:lnTo>
                  <a:pt x="1264" y="1"/>
                </a:lnTo>
                <a:lnTo>
                  <a:pt x="1276" y="0"/>
                </a:lnTo>
                <a:lnTo>
                  <a:pt x="1290" y="0"/>
                </a:lnTo>
                <a:lnTo>
                  <a:pt x="1297" y="0"/>
                </a:lnTo>
                <a:lnTo>
                  <a:pt x="1304" y="1"/>
                </a:lnTo>
                <a:lnTo>
                  <a:pt x="1311" y="1"/>
                </a:lnTo>
                <a:lnTo>
                  <a:pt x="1319" y="2"/>
                </a:lnTo>
                <a:lnTo>
                  <a:pt x="1326" y="3"/>
                </a:lnTo>
                <a:lnTo>
                  <a:pt x="1332" y="4"/>
                </a:lnTo>
                <a:lnTo>
                  <a:pt x="1339" y="6"/>
                </a:lnTo>
                <a:lnTo>
                  <a:pt x="1347" y="7"/>
                </a:lnTo>
                <a:lnTo>
                  <a:pt x="1353" y="9"/>
                </a:lnTo>
                <a:lnTo>
                  <a:pt x="1360" y="11"/>
                </a:lnTo>
                <a:lnTo>
                  <a:pt x="1366" y="13"/>
                </a:lnTo>
                <a:lnTo>
                  <a:pt x="1373" y="16"/>
                </a:lnTo>
                <a:lnTo>
                  <a:pt x="1380" y="19"/>
                </a:lnTo>
                <a:lnTo>
                  <a:pt x="1386" y="22"/>
                </a:lnTo>
                <a:lnTo>
                  <a:pt x="1392" y="26"/>
                </a:lnTo>
                <a:lnTo>
                  <a:pt x="1399" y="29"/>
                </a:lnTo>
                <a:lnTo>
                  <a:pt x="1405" y="33"/>
                </a:lnTo>
                <a:lnTo>
                  <a:pt x="1411" y="36"/>
                </a:lnTo>
                <a:lnTo>
                  <a:pt x="1417" y="40"/>
                </a:lnTo>
                <a:lnTo>
                  <a:pt x="1424" y="45"/>
                </a:lnTo>
                <a:lnTo>
                  <a:pt x="1430" y="49"/>
                </a:lnTo>
                <a:lnTo>
                  <a:pt x="1435" y="55"/>
                </a:lnTo>
                <a:lnTo>
                  <a:pt x="1440" y="60"/>
                </a:lnTo>
                <a:lnTo>
                  <a:pt x="1445" y="65"/>
                </a:lnTo>
                <a:lnTo>
                  <a:pt x="1451" y="70"/>
                </a:lnTo>
                <a:lnTo>
                  <a:pt x="1456" y="77"/>
                </a:lnTo>
                <a:lnTo>
                  <a:pt x="1461" y="83"/>
                </a:lnTo>
                <a:lnTo>
                  <a:pt x="1466" y="89"/>
                </a:lnTo>
                <a:lnTo>
                  <a:pt x="1471" y="96"/>
                </a:lnTo>
                <a:lnTo>
                  <a:pt x="1476" y="102"/>
                </a:lnTo>
                <a:lnTo>
                  <a:pt x="1480" y="110"/>
                </a:lnTo>
                <a:lnTo>
                  <a:pt x="1484" y="117"/>
                </a:lnTo>
                <a:lnTo>
                  <a:pt x="1437" y="117"/>
                </a:lnTo>
                <a:lnTo>
                  <a:pt x="1432" y="111"/>
                </a:lnTo>
                <a:lnTo>
                  <a:pt x="1428" y="105"/>
                </a:lnTo>
                <a:lnTo>
                  <a:pt x="1423" y="99"/>
                </a:lnTo>
                <a:lnTo>
                  <a:pt x="1417" y="94"/>
                </a:lnTo>
                <a:lnTo>
                  <a:pt x="1411" y="89"/>
                </a:lnTo>
                <a:lnTo>
                  <a:pt x="1406" y="84"/>
                </a:lnTo>
                <a:lnTo>
                  <a:pt x="1401" y="79"/>
                </a:lnTo>
                <a:lnTo>
                  <a:pt x="1395" y="74"/>
                </a:lnTo>
                <a:lnTo>
                  <a:pt x="1388" y="70"/>
                </a:lnTo>
                <a:lnTo>
                  <a:pt x="1382" y="66"/>
                </a:lnTo>
                <a:lnTo>
                  <a:pt x="1376" y="63"/>
                </a:lnTo>
                <a:lnTo>
                  <a:pt x="1370" y="60"/>
                </a:lnTo>
                <a:lnTo>
                  <a:pt x="1363" y="57"/>
                </a:lnTo>
                <a:lnTo>
                  <a:pt x="1357" y="54"/>
                </a:lnTo>
                <a:lnTo>
                  <a:pt x="1350" y="52"/>
                </a:lnTo>
                <a:lnTo>
                  <a:pt x="1344" y="49"/>
                </a:lnTo>
                <a:lnTo>
                  <a:pt x="1337" y="47"/>
                </a:lnTo>
                <a:lnTo>
                  <a:pt x="1330" y="45"/>
                </a:lnTo>
                <a:lnTo>
                  <a:pt x="1324" y="44"/>
                </a:lnTo>
                <a:lnTo>
                  <a:pt x="1318" y="43"/>
                </a:lnTo>
                <a:lnTo>
                  <a:pt x="1310" y="42"/>
                </a:lnTo>
                <a:lnTo>
                  <a:pt x="1304" y="41"/>
                </a:lnTo>
                <a:lnTo>
                  <a:pt x="1297" y="41"/>
                </a:lnTo>
                <a:lnTo>
                  <a:pt x="1291" y="41"/>
                </a:lnTo>
                <a:lnTo>
                  <a:pt x="1282" y="41"/>
                </a:lnTo>
                <a:lnTo>
                  <a:pt x="1274" y="42"/>
                </a:lnTo>
                <a:lnTo>
                  <a:pt x="1265" y="43"/>
                </a:lnTo>
                <a:lnTo>
                  <a:pt x="1256" y="44"/>
                </a:lnTo>
                <a:lnTo>
                  <a:pt x="1248" y="46"/>
                </a:lnTo>
                <a:lnTo>
                  <a:pt x="1240" y="48"/>
                </a:lnTo>
                <a:lnTo>
                  <a:pt x="1231" y="51"/>
                </a:lnTo>
                <a:lnTo>
                  <a:pt x="1223" y="54"/>
                </a:lnTo>
                <a:lnTo>
                  <a:pt x="1215" y="57"/>
                </a:lnTo>
                <a:lnTo>
                  <a:pt x="1207" y="61"/>
                </a:lnTo>
                <a:lnTo>
                  <a:pt x="1199" y="65"/>
                </a:lnTo>
                <a:lnTo>
                  <a:pt x="1192" y="69"/>
                </a:lnTo>
                <a:lnTo>
                  <a:pt x="1185" y="73"/>
                </a:lnTo>
                <a:lnTo>
                  <a:pt x="1177" y="79"/>
                </a:lnTo>
                <a:lnTo>
                  <a:pt x="1170" y="85"/>
                </a:lnTo>
                <a:lnTo>
                  <a:pt x="1164" y="90"/>
                </a:lnTo>
                <a:lnTo>
                  <a:pt x="1158" y="96"/>
                </a:lnTo>
                <a:lnTo>
                  <a:pt x="1152" y="102"/>
                </a:lnTo>
                <a:lnTo>
                  <a:pt x="1146" y="110"/>
                </a:lnTo>
                <a:lnTo>
                  <a:pt x="1141" y="117"/>
                </a:lnTo>
                <a:lnTo>
                  <a:pt x="1137" y="124"/>
                </a:lnTo>
                <a:lnTo>
                  <a:pt x="1132" y="132"/>
                </a:lnTo>
                <a:lnTo>
                  <a:pt x="1127" y="140"/>
                </a:lnTo>
                <a:lnTo>
                  <a:pt x="1123" y="148"/>
                </a:lnTo>
                <a:lnTo>
                  <a:pt x="1117" y="165"/>
                </a:lnTo>
                <a:lnTo>
                  <a:pt x="1113" y="184"/>
                </a:lnTo>
                <a:lnTo>
                  <a:pt x="1110" y="202"/>
                </a:lnTo>
                <a:lnTo>
                  <a:pt x="1109" y="222"/>
                </a:lnTo>
                <a:lnTo>
                  <a:pt x="1111" y="247"/>
                </a:lnTo>
                <a:lnTo>
                  <a:pt x="1115" y="271"/>
                </a:lnTo>
                <a:lnTo>
                  <a:pt x="1123" y="293"/>
                </a:lnTo>
                <a:lnTo>
                  <a:pt x="1135" y="314"/>
                </a:lnTo>
                <a:lnTo>
                  <a:pt x="1141" y="325"/>
                </a:lnTo>
                <a:lnTo>
                  <a:pt x="1148" y="334"/>
                </a:lnTo>
                <a:lnTo>
                  <a:pt x="1156" y="343"/>
                </a:lnTo>
                <a:lnTo>
                  <a:pt x="1164" y="351"/>
                </a:lnTo>
                <a:lnTo>
                  <a:pt x="1173" y="358"/>
                </a:lnTo>
                <a:lnTo>
                  <a:pt x="1181" y="365"/>
                </a:lnTo>
                <a:lnTo>
                  <a:pt x="1191" y="372"/>
                </a:lnTo>
                <a:lnTo>
                  <a:pt x="1201" y="378"/>
                </a:lnTo>
                <a:lnTo>
                  <a:pt x="1212" y="383"/>
                </a:lnTo>
                <a:lnTo>
                  <a:pt x="1222" y="388"/>
                </a:lnTo>
                <a:lnTo>
                  <a:pt x="1233" y="392"/>
                </a:lnTo>
                <a:lnTo>
                  <a:pt x="1244" y="396"/>
                </a:lnTo>
                <a:lnTo>
                  <a:pt x="1255" y="399"/>
                </a:lnTo>
                <a:lnTo>
                  <a:pt x="1267" y="401"/>
                </a:lnTo>
                <a:lnTo>
                  <a:pt x="1278" y="402"/>
                </a:lnTo>
                <a:lnTo>
                  <a:pt x="1290" y="402"/>
                </a:lnTo>
                <a:lnTo>
                  <a:pt x="1296" y="402"/>
                </a:lnTo>
                <a:lnTo>
                  <a:pt x="1303" y="401"/>
                </a:lnTo>
                <a:lnTo>
                  <a:pt x="1309" y="401"/>
                </a:lnTo>
                <a:lnTo>
                  <a:pt x="1317" y="400"/>
                </a:lnTo>
                <a:lnTo>
                  <a:pt x="1324" y="398"/>
                </a:lnTo>
                <a:lnTo>
                  <a:pt x="1330" y="397"/>
                </a:lnTo>
                <a:lnTo>
                  <a:pt x="1337" y="395"/>
                </a:lnTo>
                <a:lnTo>
                  <a:pt x="1344" y="392"/>
                </a:lnTo>
                <a:lnTo>
                  <a:pt x="1350" y="390"/>
                </a:lnTo>
                <a:lnTo>
                  <a:pt x="1357" y="388"/>
                </a:lnTo>
                <a:lnTo>
                  <a:pt x="1363" y="385"/>
                </a:lnTo>
                <a:lnTo>
                  <a:pt x="1370" y="382"/>
                </a:lnTo>
                <a:lnTo>
                  <a:pt x="1376" y="378"/>
                </a:lnTo>
                <a:lnTo>
                  <a:pt x="1382" y="375"/>
                </a:lnTo>
                <a:lnTo>
                  <a:pt x="1388" y="371"/>
                </a:lnTo>
                <a:lnTo>
                  <a:pt x="1395" y="366"/>
                </a:lnTo>
                <a:lnTo>
                  <a:pt x="1401" y="362"/>
                </a:lnTo>
                <a:lnTo>
                  <a:pt x="1407" y="357"/>
                </a:lnTo>
                <a:lnTo>
                  <a:pt x="1412" y="352"/>
                </a:lnTo>
                <a:lnTo>
                  <a:pt x="1418" y="347"/>
                </a:lnTo>
                <a:lnTo>
                  <a:pt x="1424" y="342"/>
                </a:lnTo>
                <a:lnTo>
                  <a:pt x="1429" y="335"/>
                </a:lnTo>
                <a:lnTo>
                  <a:pt x="1433" y="329"/>
                </a:lnTo>
                <a:lnTo>
                  <a:pt x="1438" y="323"/>
                </a:lnTo>
                <a:lnTo>
                  <a:pt x="1486" y="323"/>
                </a:lnTo>
                <a:lnTo>
                  <a:pt x="1480" y="333"/>
                </a:lnTo>
                <a:lnTo>
                  <a:pt x="1474" y="343"/>
                </a:lnTo>
                <a:lnTo>
                  <a:pt x="1467" y="351"/>
                </a:lnTo>
                <a:lnTo>
                  <a:pt x="1461" y="359"/>
                </a:lnTo>
                <a:lnTo>
                  <a:pt x="1454" y="367"/>
                </a:lnTo>
                <a:lnTo>
                  <a:pt x="1447" y="376"/>
                </a:lnTo>
                <a:lnTo>
                  <a:pt x="1439" y="383"/>
                </a:lnTo>
                <a:lnTo>
                  <a:pt x="1432" y="390"/>
                </a:lnTo>
                <a:lnTo>
                  <a:pt x="1424" y="397"/>
                </a:lnTo>
                <a:lnTo>
                  <a:pt x="1416" y="403"/>
                </a:lnTo>
                <a:lnTo>
                  <a:pt x="1408" y="408"/>
                </a:lnTo>
                <a:lnTo>
                  <a:pt x="1400" y="413"/>
                </a:lnTo>
                <a:lnTo>
                  <a:pt x="1391" y="418"/>
                </a:lnTo>
                <a:lnTo>
                  <a:pt x="1382" y="423"/>
                </a:lnTo>
                <a:lnTo>
                  <a:pt x="1374" y="427"/>
                </a:lnTo>
                <a:lnTo>
                  <a:pt x="1365" y="430"/>
                </a:lnTo>
                <a:lnTo>
                  <a:pt x="1356" y="432"/>
                </a:lnTo>
                <a:lnTo>
                  <a:pt x="1348" y="435"/>
                </a:lnTo>
                <a:lnTo>
                  <a:pt x="1338" y="437"/>
                </a:lnTo>
                <a:lnTo>
                  <a:pt x="1329" y="438"/>
                </a:lnTo>
                <a:lnTo>
                  <a:pt x="1320" y="439"/>
                </a:lnTo>
                <a:lnTo>
                  <a:pt x="1310" y="440"/>
                </a:lnTo>
                <a:lnTo>
                  <a:pt x="1300" y="441"/>
                </a:lnTo>
                <a:lnTo>
                  <a:pt x="1291" y="441"/>
                </a:lnTo>
                <a:lnTo>
                  <a:pt x="1280" y="441"/>
                </a:lnTo>
                <a:lnTo>
                  <a:pt x="1270" y="440"/>
                </a:lnTo>
                <a:lnTo>
                  <a:pt x="1259" y="439"/>
                </a:lnTo>
                <a:lnTo>
                  <a:pt x="1249" y="437"/>
                </a:lnTo>
                <a:lnTo>
                  <a:pt x="1239" y="435"/>
                </a:lnTo>
                <a:lnTo>
                  <a:pt x="1229" y="433"/>
                </a:lnTo>
                <a:lnTo>
                  <a:pt x="1219" y="430"/>
                </a:lnTo>
                <a:lnTo>
                  <a:pt x="1209" y="427"/>
                </a:lnTo>
                <a:lnTo>
                  <a:pt x="1198" y="423"/>
                </a:lnTo>
                <a:lnTo>
                  <a:pt x="1189" y="418"/>
                </a:lnTo>
                <a:lnTo>
                  <a:pt x="1179" y="413"/>
                </a:lnTo>
                <a:lnTo>
                  <a:pt x="1170" y="407"/>
                </a:lnTo>
                <a:lnTo>
                  <a:pt x="1162" y="402"/>
                </a:lnTo>
                <a:lnTo>
                  <a:pt x="1153" y="396"/>
                </a:lnTo>
                <a:lnTo>
                  <a:pt x="1145" y="389"/>
                </a:lnTo>
                <a:lnTo>
                  <a:pt x="1137" y="382"/>
                </a:lnTo>
                <a:lnTo>
                  <a:pt x="1128" y="375"/>
                </a:lnTo>
                <a:lnTo>
                  <a:pt x="1121" y="366"/>
                </a:lnTo>
                <a:lnTo>
                  <a:pt x="1114" y="358"/>
                </a:lnTo>
                <a:lnTo>
                  <a:pt x="1108" y="349"/>
                </a:lnTo>
                <a:lnTo>
                  <a:pt x="1101" y="340"/>
                </a:lnTo>
                <a:lnTo>
                  <a:pt x="1096" y="330"/>
                </a:lnTo>
                <a:lnTo>
                  <a:pt x="1091" y="321"/>
                </a:lnTo>
                <a:lnTo>
                  <a:pt x="1086" y="310"/>
                </a:lnTo>
                <a:lnTo>
                  <a:pt x="1079" y="290"/>
                </a:lnTo>
                <a:lnTo>
                  <a:pt x="1072" y="268"/>
                </a:lnTo>
                <a:lnTo>
                  <a:pt x="1069" y="244"/>
                </a:lnTo>
                <a:lnTo>
                  <a:pt x="1068" y="220"/>
                </a:lnTo>
                <a:lnTo>
                  <a:pt x="1068" y="213"/>
                </a:lnTo>
                <a:lnTo>
                  <a:pt x="1068" y="205"/>
                </a:lnTo>
                <a:lnTo>
                  <a:pt x="1068" y="198"/>
                </a:lnTo>
                <a:lnTo>
                  <a:pt x="1069" y="191"/>
                </a:lnTo>
                <a:close/>
                <a:moveTo>
                  <a:pt x="1614" y="433"/>
                </a:moveTo>
                <a:lnTo>
                  <a:pt x="1614" y="45"/>
                </a:lnTo>
                <a:lnTo>
                  <a:pt x="1515" y="45"/>
                </a:lnTo>
                <a:lnTo>
                  <a:pt x="1515" y="9"/>
                </a:lnTo>
                <a:lnTo>
                  <a:pt x="1755" y="9"/>
                </a:lnTo>
                <a:lnTo>
                  <a:pt x="1755" y="45"/>
                </a:lnTo>
                <a:lnTo>
                  <a:pt x="1655" y="45"/>
                </a:lnTo>
                <a:lnTo>
                  <a:pt x="1655" y="433"/>
                </a:lnTo>
                <a:lnTo>
                  <a:pt x="1614" y="433"/>
                </a:lnTo>
                <a:close/>
                <a:moveTo>
                  <a:pt x="1945" y="191"/>
                </a:moveTo>
                <a:lnTo>
                  <a:pt x="1947" y="177"/>
                </a:lnTo>
                <a:lnTo>
                  <a:pt x="1951" y="164"/>
                </a:lnTo>
                <a:lnTo>
                  <a:pt x="1954" y="150"/>
                </a:lnTo>
                <a:lnTo>
                  <a:pt x="1959" y="138"/>
                </a:lnTo>
                <a:lnTo>
                  <a:pt x="1964" y="125"/>
                </a:lnTo>
                <a:lnTo>
                  <a:pt x="1969" y="113"/>
                </a:lnTo>
                <a:lnTo>
                  <a:pt x="1977" y="101"/>
                </a:lnTo>
                <a:lnTo>
                  <a:pt x="1984" y="91"/>
                </a:lnTo>
                <a:lnTo>
                  <a:pt x="1992" y="81"/>
                </a:lnTo>
                <a:lnTo>
                  <a:pt x="2002" y="70"/>
                </a:lnTo>
                <a:lnTo>
                  <a:pt x="2011" y="61"/>
                </a:lnTo>
                <a:lnTo>
                  <a:pt x="2020" y="53"/>
                </a:lnTo>
                <a:lnTo>
                  <a:pt x="2031" y="44"/>
                </a:lnTo>
                <a:lnTo>
                  <a:pt x="2042" y="37"/>
                </a:lnTo>
                <a:lnTo>
                  <a:pt x="2053" y="30"/>
                </a:lnTo>
                <a:lnTo>
                  <a:pt x="2065" y="24"/>
                </a:lnTo>
                <a:lnTo>
                  <a:pt x="2077" y="18"/>
                </a:lnTo>
                <a:lnTo>
                  <a:pt x="2089" y="13"/>
                </a:lnTo>
                <a:lnTo>
                  <a:pt x="2101" y="9"/>
                </a:lnTo>
                <a:lnTo>
                  <a:pt x="2114" y="6"/>
                </a:lnTo>
                <a:lnTo>
                  <a:pt x="2127" y="3"/>
                </a:lnTo>
                <a:lnTo>
                  <a:pt x="2140" y="1"/>
                </a:lnTo>
                <a:lnTo>
                  <a:pt x="2152" y="0"/>
                </a:lnTo>
                <a:lnTo>
                  <a:pt x="2166" y="0"/>
                </a:lnTo>
                <a:lnTo>
                  <a:pt x="2173" y="0"/>
                </a:lnTo>
                <a:lnTo>
                  <a:pt x="2180" y="1"/>
                </a:lnTo>
                <a:lnTo>
                  <a:pt x="2188" y="1"/>
                </a:lnTo>
                <a:lnTo>
                  <a:pt x="2195" y="2"/>
                </a:lnTo>
                <a:lnTo>
                  <a:pt x="2202" y="3"/>
                </a:lnTo>
                <a:lnTo>
                  <a:pt x="2208" y="4"/>
                </a:lnTo>
                <a:lnTo>
                  <a:pt x="2216" y="6"/>
                </a:lnTo>
                <a:lnTo>
                  <a:pt x="2223" y="7"/>
                </a:lnTo>
                <a:lnTo>
                  <a:pt x="2229" y="9"/>
                </a:lnTo>
                <a:lnTo>
                  <a:pt x="2236" y="11"/>
                </a:lnTo>
                <a:lnTo>
                  <a:pt x="2243" y="13"/>
                </a:lnTo>
                <a:lnTo>
                  <a:pt x="2249" y="16"/>
                </a:lnTo>
                <a:lnTo>
                  <a:pt x="2256" y="19"/>
                </a:lnTo>
                <a:lnTo>
                  <a:pt x="2262" y="22"/>
                </a:lnTo>
                <a:lnTo>
                  <a:pt x="2269" y="26"/>
                </a:lnTo>
                <a:lnTo>
                  <a:pt x="2275" y="29"/>
                </a:lnTo>
                <a:lnTo>
                  <a:pt x="2281" y="33"/>
                </a:lnTo>
                <a:lnTo>
                  <a:pt x="2287" y="36"/>
                </a:lnTo>
                <a:lnTo>
                  <a:pt x="2294" y="40"/>
                </a:lnTo>
                <a:lnTo>
                  <a:pt x="2300" y="45"/>
                </a:lnTo>
                <a:lnTo>
                  <a:pt x="2306" y="49"/>
                </a:lnTo>
                <a:lnTo>
                  <a:pt x="2311" y="55"/>
                </a:lnTo>
                <a:lnTo>
                  <a:pt x="2316" y="60"/>
                </a:lnTo>
                <a:lnTo>
                  <a:pt x="2322" y="65"/>
                </a:lnTo>
                <a:lnTo>
                  <a:pt x="2327" y="70"/>
                </a:lnTo>
                <a:lnTo>
                  <a:pt x="2332" y="77"/>
                </a:lnTo>
                <a:lnTo>
                  <a:pt x="2337" y="83"/>
                </a:lnTo>
                <a:lnTo>
                  <a:pt x="2342" y="89"/>
                </a:lnTo>
                <a:lnTo>
                  <a:pt x="2348" y="96"/>
                </a:lnTo>
                <a:lnTo>
                  <a:pt x="2352" y="102"/>
                </a:lnTo>
                <a:lnTo>
                  <a:pt x="2356" y="110"/>
                </a:lnTo>
                <a:lnTo>
                  <a:pt x="2360" y="117"/>
                </a:lnTo>
                <a:lnTo>
                  <a:pt x="2313" y="117"/>
                </a:lnTo>
                <a:lnTo>
                  <a:pt x="2308" y="111"/>
                </a:lnTo>
                <a:lnTo>
                  <a:pt x="2304" y="105"/>
                </a:lnTo>
                <a:lnTo>
                  <a:pt x="2299" y="99"/>
                </a:lnTo>
                <a:lnTo>
                  <a:pt x="2294" y="94"/>
                </a:lnTo>
                <a:lnTo>
                  <a:pt x="2287" y="89"/>
                </a:lnTo>
                <a:lnTo>
                  <a:pt x="2282" y="84"/>
                </a:lnTo>
                <a:lnTo>
                  <a:pt x="2277" y="79"/>
                </a:lnTo>
                <a:lnTo>
                  <a:pt x="2271" y="74"/>
                </a:lnTo>
                <a:lnTo>
                  <a:pt x="2264" y="70"/>
                </a:lnTo>
                <a:lnTo>
                  <a:pt x="2258" y="66"/>
                </a:lnTo>
                <a:lnTo>
                  <a:pt x="2252" y="63"/>
                </a:lnTo>
                <a:lnTo>
                  <a:pt x="2246" y="60"/>
                </a:lnTo>
                <a:lnTo>
                  <a:pt x="2240" y="57"/>
                </a:lnTo>
                <a:lnTo>
                  <a:pt x="2233" y="54"/>
                </a:lnTo>
                <a:lnTo>
                  <a:pt x="2226" y="52"/>
                </a:lnTo>
                <a:lnTo>
                  <a:pt x="2220" y="49"/>
                </a:lnTo>
                <a:lnTo>
                  <a:pt x="2214" y="47"/>
                </a:lnTo>
                <a:lnTo>
                  <a:pt x="2206" y="45"/>
                </a:lnTo>
                <a:lnTo>
                  <a:pt x="2200" y="44"/>
                </a:lnTo>
                <a:lnTo>
                  <a:pt x="2194" y="43"/>
                </a:lnTo>
                <a:lnTo>
                  <a:pt x="2186" y="42"/>
                </a:lnTo>
                <a:lnTo>
                  <a:pt x="2180" y="41"/>
                </a:lnTo>
                <a:lnTo>
                  <a:pt x="2173" y="41"/>
                </a:lnTo>
                <a:lnTo>
                  <a:pt x="2167" y="41"/>
                </a:lnTo>
                <a:lnTo>
                  <a:pt x="2158" y="41"/>
                </a:lnTo>
                <a:lnTo>
                  <a:pt x="2150" y="42"/>
                </a:lnTo>
                <a:lnTo>
                  <a:pt x="2141" y="43"/>
                </a:lnTo>
                <a:lnTo>
                  <a:pt x="2132" y="44"/>
                </a:lnTo>
                <a:lnTo>
                  <a:pt x="2124" y="46"/>
                </a:lnTo>
                <a:lnTo>
                  <a:pt x="2116" y="48"/>
                </a:lnTo>
                <a:lnTo>
                  <a:pt x="2108" y="51"/>
                </a:lnTo>
                <a:lnTo>
                  <a:pt x="2099" y="54"/>
                </a:lnTo>
                <a:lnTo>
                  <a:pt x="2091" y="57"/>
                </a:lnTo>
                <a:lnTo>
                  <a:pt x="2084" y="61"/>
                </a:lnTo>
                <a:lnTo>
                  <a:pt x="2075" y="65"/>
                </a:lnTo>
                <a:lnTo>
                  <a:pt x="2068" y="69"/>
                </a:lnTo>
                <a:lnTo>
                  <a:pt x="2061" y="73"/>
                </a:lnTo>
                <a:lnTo>
                  <a:pt x="2053" y="79"/>
                </a:lnTo>
                <a:lnTo>
                  <a:pt x="2046" y="85"/>
                </a:lnTo>
                <a:lnTo>
                  <a:pt x="2040" y="90"/>
                </a:lnTo>
                <a:lnTo>
                  <a:pt x="2034" y="96"/>
                </a:lnTo>
                <a:lnTo>
                  <a:pt x="2029" y="102"/>
                </a:lnTo>
                <a:lnTo>
                  <a:pt x="2022" y="110"/>
                </a:lnTo>
                <a:lnTo>
                  <a:pt x="2017" y="117"/>
                </a:lnTo>
                <a:lnTo>
                  <a:pt x="2013" y="124"/>
                </a:lnTo>
                <a:lnTo>
                  <a:pt x="2008" y="132"/>
                </a:lnTo>
                <a:lnTo>
                  <a:pt x="2004" y="140"/>
                </a:lnTo>
                <a:lnTo>
                  <a:pt x="1999" y="148"/>
                </a:lnTo>
                <a:lnTo>
                  <a:pt x="1993" y="165"/>
                </a:lnTo>
                <a:lnTo>
                  <a:pt x="1989" y="184"/>
                </a:lnTo>
                <a:lnTo>
                  <a:pt x="1986" y="202"/>
                </a:lnTo>
                <a:lnTo>
                  <a:pt x="1985" y="222"/>
                </a:lnTo>
                <a:lnTo>
                  <a:pt x="1987" y="247"/>
                </a:lnTo>
                <a:lnTo>
                  <a:pt x="1991" y="271"/>
                </a:lnTo>
                <a:lnTo>
                  <a:pt x="1999" y="293"/>
                </a:lnTo>
                <a:lnTo>
                  <a:pt x="2011" y="314"/>
                </a:lnTo>
                <a:lnTo>
                  <a:pt x="2017" y="325"/>
                </a:lnTo>
                <a:lnTo>
                  <a:pt x="2024" y="334"/>
                </a:lnTo>
                <a:lnTo>
                  <a:pt x="2032" y="343"/>
                </a:lnTo>
                <a:lnTo>
                  <a:pt x="2040" y="351"/>
                </a:lnTo>
                <a:lnTo>
                  <a:pt x="2049" y="358"/>
                </a:lnTo>
                <a:lnTo>
                  <a:pt x="2058" y="365"/>
                </a:lnTo>
                <a:lnTo>
                  <a:pt x="2067" y="372"/>
                </a:lnTo>
                <a:lnTo>
                  <a:pt x="2077" y="378"/>
                </a:lnTo>
                <a:lnTo>
                  <a:pt x="2088" y="383"/>
                </a:lnTo>
                <a:lnTo>
                  <a:pt x="2098" y="388"/>
                </a:lnTo>
                <a:lnTo>
                  <a:pt x="2110" y="392"/>
                </a:lnTo>
                <a:lnTo>
                  <a:pt x="2120" y="396"/>
                </a:lnTo>
                <a:lnTo>
                  <a:pt x="2131" y="399"/>
                </a:lnTo>
                <a:lnTo>
                  <a:pt x="2143" y="401"/>
                </a:lnTo>
                <a:lnTo>
                  <a:pt x="2154" y="402"/>
                </a:lnTo>
                <a:lnTo>
                  <a:pt x="2166" y="402"/>
                </a:lnTo>
                <a:lnTo>
                  <a:pt x="2172" y="402"/>
                </a:lnTo>
                <a:lnTo>
                  <a:pt x="2179" y="401"/>
                </a:lnTo>
                <a:lnTo>
                  <a:pt x="2185" y="401"/>
                </a:lnTo>
                <a:lnTo>
                  <a:pt x="2193" y="400"/>
                </a:lnTo>
                <a:lnTo>
                  <a:pt x="2200" y="398"/>
                </a:lnTo>
                <a:lnTo>
                  <a:pt x="2206" y="397"/>
                </a:lnTo>
                <a:lnTo>
                  <a:pt x="2214" y="395"/>
                </a:lnTo>
                <a:lnTo>
                  <a:pt x="2220" y="392"/>
                </a:lnTo>
                <a:lnTo>
                  <a:pt x="2226" y="390"/>
                </a:lnTo>
                <a:lnTo>
                  <a:pt x="2233" y="388"/>
                </a:lnTo>
                <a:lnTo>
                  <a:pt x="2240" y="385"/>
                </a:lnTo>
                <a:lnTo>
                  <a:pt x="2246" y="382"/>
                </a:lnTo>
                <a:lnTo>
                  <a:pt x="2252" y="378"/>
                </a:lnTo>
                <a:lnTo>
                  <a:pt x="2258" y="375"/>
                </a:lnTo>
                <a:lnTo>
                  <a:pt x="2264" y="371"/>
                </a:lnTo>
                <a:lnTo>
                  <a:pt x="2271" y="366"/>
                </a:lnTo>
                <a:lnTo>
                  <a:pt x="2277" y="362"/>
                </a:lnTo>
                <a:lnTo>
                  <a:pt x="2283" y="357"/>
                </a:lnTo>
                <a:lnTo>
                  <a:pt x="2288" y="352"/>
                </a:lnTo>
                <a:lnTo>
                  <a:pt x="2295" y="347"/>
                </a:lnTo>
                <a:lnTo>
                  <a:pt x="2300" y="342"/>
                </a:lnTo>
                <a:lnTo>
                  <a:pt x="2305" y="335"/>
                </a:lnTo>
                <a:lnTo>
                  <a:pt x="2309" y="329"/>
                </a:lnTo>
                <a:lnTo>
                  <a:pt x="2314" y="323"/>
                </a:lnTo>
                <a:lnTo>
                  <a:pt x="2362" y="323"/>
                </a:lnTo>
                <a:lnTo>
                  <a:pt x="2356" y="333"/>
                </a:lnTo>
                <a:lnTo>
                  <a:pt x="2350" y="343"/>
                </a:lnTo>
                <a:lnTo>
                  <a:pt x="2343" y="351"/>
                </a:lnTo>
                <a:lnTo>
                  <a:pt x="2337" y="359"/>
                </a:lnTo>
                <a:lnTo>
                  <a:pt x="2330" y="367"/>
                </a:lnTo>
                <a:lnTo>
                  <a:pt x="2323" y="376"/>
                </a:lnTo>
                <a:lnTo>
                  <a:pt x="2315" y="383"/>
                </a:lnTo>
                <a:lnTo>
                  <a:pt x="2308" y="390"/>
                </a:lnTo>
                <a:lnTo>
                  <a:pt x="2300" y="397"/>
                </a:lnTo>
                <a:lnTo>
                  <a:pt x="2293" y="403"/>
                </a:lnTo>
                <a:lnTo>
                  <a:pt x="2284" y="408"/>
                </a:lnTo>
                <a:lnTo>
                  <a:pt x="2276" y="413"/>
                </a:lnTo>
                <a:lnTo>
                  <a:pt x="2268" y="418"/>
                </a:lnTo>
                <a:lnTo>
                  <a:pt x="2258" y="423"/>
                </a:lnTo>
                <a:lnTo>
                  <a:pt x="2250" y="427"/>
                </a:lnTo>
                <a:lnTo>
                  <a:pt x="2242" y="430"/>
                </a:lnTo>
                <a:lnTo>
                  <a:pt x="2232" y="432"/>
                </a:lnTo>
                <a:lnTo>
                  <a:pt x="2224" y="435"/>
                </a:lnTo>
                <a:lnTo>
                  <a:pt x="2215" y="437"/>
                </a:lnTo>
                <a:lnTo>
                  <a:pt x="2205" y="438"/>
                </a:lnTo>
                <a:lnTo>
                  <a:pt x="2196" y="439"/>
                </a:lnTo>
                <a:lnTo>
                  <a:pt x="2186" y="440"/>
                </a:lnTo>
                <a:lnTo>
                  <a:pt x="2176" y="441"/>
                </a:lnTo>
                <a:lnTo>
                  <a:pt x="2167" y="441"/>
                </a:lnTo>
                <a:lnTo>
                  <a:pt x="2156" y="441"/>
                </a:lnTo>
                <a:lnTo>
                  <a:pt x="2146" y="440"/>
                </a:lnTo>
                <a:lnTo>
                  <a:pt x="2136" y="439"/>
                </a:lnTo>
                <a:lnTo>
                  <a:pt x="2125" y="437"/>
                </a:lnTo>
                <a:lnTo>
                  <a:pt x="2115" y="435"/>
                </a:lnTo>
                <a:lnTo>
                  <a:pt x="2105" y="433"/>
                </a:lnTo>
                <a:lnTo>
                  <a:pt x="2095" y="430"/>
                </a:lnTo>
                <a:lnTo>
                  <a:pt x="2085" y="427"/>
                </a:lnTo>
                <a:lnTo>
                  <a:pt x="2074" y="423"/>
                </a:lnTo>
                <a:lnTo>
                  <a:pt x="2065" y="418"/>
                </a:lnTo>
                <a:lnTo>
                  <a:pt x="2056" y="413"/>
                </a:lnTo>
                <a:lnTo>
                  <a:pt x="2046" y="407"/>
                </a:lnTo>
                <a:lnTo>
                  <a:pt x="2038" y="402"/>
                </a:lnTo>
                <a:lnTo>
                  <a:pt x="2030" y="396"/>
                </a:lnTo>
                <a:lnTo>
                  <a:pt x="2021" y="389"/>
                </a:lnTo>
                <a:lnTo>
                  <a:pt x="2013" y="382"/>
                </a:lnTo>
                <a:lnTo>
                  <a:pt x="2005" y="375"/>
                </a:lnTo>
                <a:lnTo>
                  <a:pt x="1997" y="366"/>
                </a:lnTo>
                <a:lnTo>
                  <a:pt x="1990" y="358"/>
                </a:lnTo>
                <a:lnTo>
                  <a:pt x="1984" y="349"/>
                </a:lnTo>
                <a:lnTo>
                  <a:pt x="1978" y="340"/>
                </a:lnTo>
                <a:lnTo>
                  <a:pt x="1972" y="330"/>
                </a:lnTo>
                <a:lnTo>
                  <a:pt x="1967" y="321"/>
                </a:lnTo>
                <a:lnTo>
                  <a:pt x="1962" y="310"/>
                </a:lnTo>
                <a:lnTo>
                  <a:pt x="1955" y="290"/>
                </a:lnTo>
                <a:lnTo>
                  <a:pt x="1948" y="268"/>
                </a:lnTo>
                <a:lnTo>
                  <a:pt x="1945" y="244"/>
                </a:lnTo>
                <a:lnTo>
                  <a:pt x="1944" y="220"/>
                </a:lnTo>
                <a:lnTo>
                  <a:pt x="1944" y="213"/>
                </a:lnTo>
                <a:lnTo>
                  <a:pt x="1944" y="205"/>
                </a:lnTo>
                <a:lnTo>
                  <a:pt x="1944" y="198"/>
                </a:lnTo>
                <a:lnTo>
                  <a:pt x="1945" y="191"/>
                </a:lnTo>
                <a:close/>
                <a:moveTo>
                  <a:pt x="2414" y="270"/>
                </a:moveTo>
                <a:lnTo>
                  <a:pt x="2415" y="254"/>
                </a:lnTo>
                <a:lnTo>
                  <a:pt x="2417" y="239"/>
                </a:lnTo>
                <a:lnTo>
                  <a:pt x="2421" y="224"/>
                </a:lnTo>
                <a:lnTo>
                  <a:pt x="2427" y="210"/>
                </a:lnTo>
                <a:lnTo>
                  <a:pt x="2430" y="202"/>
                </a:lnTo>
                <a:lnTo>
                  <a:pt x="2434" y="195"/>
                </a:lnTo>
                <a:lnTo>
                  <a:pt x="2437" y="189"/>
                </a:lnTo>
                <a:lnTo>
                  <a:pt x="2441" y="181"/>
                </a:lnTo>
                <a:lnTo>
                  <a:pt x="2446" y="175"/>
                </a:lnTo>
                <a:lnTo>
                  <a:pt x="2450" y="169"/>
                </a:lnTo>
                <a:lnTo>
                  <a:pt x="2456" y="163"/>
                </a:lnTo>
                <a:lnTo>
                  <a:pt x="2461" y="158"/>
                </a:lnTo>
                <a:lnTo>
                  <a:pt x="2467" y="152"/>
                </a:lnTo>
                <a:lnTo>
                  <a:pt x="2473" y="146"/>
                </a:lnTo>
                <a:lnTo>
                  <a:pt x="2480" y="142"/>
                </a:lnTo>
                <a:lnTo>
                  <a:pt x="2486" y="137"/>
                </a:lnTo>
                <a:lnTo>
                  <a:pt x="2492" y="133"/>
                </a:lnTo>
                <a:lnTo>
                  <a:pt x="2499" y="128"/>
                </a:lnTo>
                <a:lnTo>
                  <a:pt x="2507" y="124"/>
                </a:lnTo>
                <a:lnTo>
                  <a:pt x="2514" y="121"/>
                </a:lnTo>
                <a:lnTo>
                  <a:pt x="2522" y="118"/>
                </a:lnTo>
                <a:lnTo>
                  <a:pt x="2529" y="116"/>
                </a:lnTo>
                <a:lnTo>
                  <a:pt x="2538" y="114"/>
                </a:lnTo>
                <a:lnTo>
                  <a:pt x="2546" y="112"/>
                </a:lnTo>
                <a:lnTo>
                  <a:pt x="2554" y="111"/>
                </a:lnTo>
                <a:lnTo>
                  <a:pt x="2564" y="110"/>
                </a:lnTo>
                <a:lnTo>
                  <a:pt x="2572" y="109"/>
                </a:lnTo>
                <a:lnTo>
                  <a:pt x="2581" y="109"/>
                </a:lnTo>
                <a:lnTo>
                  <a:pt x="2590" y="109"/>
                </a:lnTo>
                <a:lnTo>
                  <a:pt x="2598" y="110"/>
                </a:lnTo>
                <a:lnTo>
                  <a:pt x="2606" y="112"/>
                </a:lnTo>
                <a:lnTo>
                  <a:pt x="2616" y="114"/>
                </a:lnTo>
                <a:lnTo>
                  <a:pt x="2624" y="116"/>
                </a:lnTo>
                <a:lnTo>
                  <a:pt x="2633" y="120"/>
                </a:lnTo>
                <a:lnTo>
                  <a:pt x="2642" y="123"/>
                </a:lnTo>
                <a:lnTo>
                  <a:pt x="2651" y="128"/>
                </a:lnTo>
                <a:lnTo>
                  <a:pt x="2659" y="134"/>
                </a:lnTo>
                <a:lnTo>
                  <a:pt x="2668" y="140"/>
                </a:lnTo>
                <a:lnTo>
                  <a:pt x="2676" y="146"/>
                </a:lnTo>
                <a:lnTo>
                  <a:pt x="2683" y="152"/>
                </a:lnTo>
                <a:lnTo>
                  <a:pt x="2691" y="160"/>
                </a:lnTo>
                <a:lnTo>
                  <a:pt x="2698" y="167"/>
                </a:lnTo>
                <a:lnTo>
                  <a:pt x="2704" y="175"/>
                </a:lnTo>
                <a:lnTo>
                  <a:pt x="2710" y="184"/>
                </a:lnTo>
                <a:lnTo>
                  <a:pt x="2722" y="201"/>
                </a:lnTo>
                <a:lnTo>
                  <a:pt x="2730" y="220"/>
                </a:lnTo>
                <a:lnTo>
                  <a:pt x="2735" y="240"/>
                </a:lnTo>
                <a:lnTo>
                  <a:pt x="2738" y="260"/>
                </a:lnTo>
                <a:lnTo>
                  <a:pt x="2738" y="261"/>
                </a:lnTo>
                <a:lnTo>
                  <a:pt x="2738" y="264"/>
                </a:lnTo>
                <a:lnTo>
                  <a:pt x="2738" y="265"/>
                </a:lnTo>
                <a:lnTo>
                  <a:pt x="2738" y="267"/>
                </a:lnTo>
                <a:lnTo>
                  <a:pt x="2738" y="269"/>
                </a:lnTo>
                <a:lnTo>
                  <a:pt x="2738" y="271"/>
                </a:lnTo>
                <a:lnTo>
                  <a:pt x="2738" y="272"/>
                </a:lnTo>
                <a:lnTo>
                  <a:pt x="2738" y="273"/>
                </a:lnTo>
                <a:lnTo>
                  <a:pt x="2737" y="291"/>
                </a:lnTo>
                <a:lnTo>
                  <a:pt x="2735" y="307"/>
                </a:lnTo>
                <a:lnTo>
                  <a:pt x="2731" y="324"/>
                </a:lnTo>
                <a:lnTo>
                  <a:pt x="2726" y="339"/>
                </a:lnTo>
                <a:lnTo>
                  <a:pt x="2723" y="347"/>
                </a:lnTo>
                <a:lnTo>
                  <a:pt x="2719" y="354"/>
                </a:lnTo>
                <a:lnTo>
                  <a:pt x="2714" y="361"/>
                </a:lnTo>
                <a:lnTo>
                  <a:pt x="2710" y="369"/>
                </a:lnTo>
                <a:lnTo>
                  <a:pt x="2706" y="375"/>
                </a:lnTo>
                <a:lnTo>
                  <a:pt x="2701" y="381"/>
                </a:lnTo>
                <a:lnTo>
                  <a:pt x="2695" y="387"/>
                </a:lnTo>
                <a:lnTo>
                  <a:pt x="2690" y="393"/>
                </a:lnTo>
                <a:lnTo>
                  <a:pt x="2684" y="399"/>
                </a:lnTo>
                <a:lnTo>
                  <a:pt x="2678" y="405"/>
                </a:lnTo>
                <a:lnTo>
                  <a:pt x="2672" y="410"/>
                </a:lnTo>
                <a:lnTo>
                  <a:pt x="2666" y="414"/>
                </a:lnTo>
                <a:lnTo>
                  <a:pt x="2658" y="418"/>
                </a:lnTo>
                <a:lnTo>
                  <a:pt x="2652" y="423"/>
                </a:lnTo>
                <a:lnTo>
                  <a:pt x="2645" y="427"/>
                </a:lnTo>
                <a:lnTo>
                  <a:pt x="2638" y="430"/>
                </a:lnTo>
                <a:lnTo>
                  <a:pt x="2630" y="432"/>
                </a:lnTo>
                <a:lnTo>
                  <a:pt x="2623" y="435"/>
                </a:lnTo>
                <a:lnTo>
                  <a:pt x="2615" y="437"/>
                </a:lnTo>
                <a:lnTo>
                  <a:pt x="2607" y="438"/>
                </a:lnTo>
                <a:lnTo>
                  <a:pt x="2599" y="439"/>
                </a:lnTo>
                <a:lnTo>
                  <a:pt x="2592" y="440"/>
                </a:lnTo>
                <a:lnTo>
                  <a:pt x="2584" y="441"/>
                </a:lnTo>
                <a:lnTo>
                  <a:pt x="2575" y="441"/>
                </a:lnTo>
                <a:lnTo>
                  <a:pt x="2566" y="441"/>
                </a:lnTo>
                <a:lnTo>
                  <a:pt x="2555" y="440"/>
                </a:lnTo>
                <a:lnTo>
                  <a:pt x="2546" y="438"/>
                </a:lnTo>
                <a:lnTo>
                  <a:pt x="2537" y="436"/>
                </a:lnTo>
                <a:lnTo>
                  <a:pt x="2526" y="434"/>
                </a:lnTo>
                <a:lnTo>
                  <a:pt x="2517" y="431"/>
                </a:lnTo>
                <a:lnTo>
                  <a:pt x="2508" y="427"/>
                </a:lnTo>
                <a:lnTo>
                  <a:pt x="2498" y="423"/>
                </a:lnTo>
                <a:lnTo>
                  <a:pt x="2489" y="417"/>
                </a:lnTo>
                <a:lnTo>
                  <a:pt x="2481" y="411"/>
                </a:lnTo>
                <a:lnTo>
                  <a:pt x="2472" y="405"/>
                </a:lnTo>
                <a:lnTo>
                  <a:pt x="2464" y="398"/>
                </a:lnTo>
                <a:lnTo>
                  <a:pt x="2457" y="389"/>
                </a:lnTo>
                <a:lnTo>
                  <a:pt x="2449" y="381"/>
                </a:lnTo>
                <a:lnTo>
                  <a:pt x="2443" y="372"/>
                </a:lnTo>
                <a:lnTo>
                  <a:pt x="2437" y="362"/>
                </a:lnTo>
                <a:lnTo>
                  <a:pt x="2427" y="342"/>
                </a:lnTo>
                <a:lnTo>
                  <a:pt x="2419" y="320"/>
                </a:lnTo>
                <a:lnTo>
                  <a:pt x="2415" y="296"/>
                </a:lnTo>
                <a:lnTo>
                  <a:pt x="2414" y="270"/>
                </a:lnTo>
                <a:close/>
                <a:moveTo>
                  <a:pt x="2455" y="272"/>
                </a:moveTo>
                <a:lnTo>
                  <a:pt x="2456" y="291"/>
                </a:lnTo>
                <a:lnTo>
                  <a:pt x="2459" y="308"/>
                </a:lnTo>
                <a:lnTo>
                  <a:pt x="2464" y="324"/>
                </a:lnTo>
                <a:lnTo>
                  <a:pt x="2471" y="339"/>
                </a:lnTo>
                <a:lnTo>
                  <a:pt x="2475" y="347"/>
                </a:lnTo>
                <a:lnTo>
                  <a:pt x="2481" y="353"/>
                </a:lnTo>
                <a:lnTo>
                  <a:pt x="2486" y="359"/>
                </a:lnTo>
                <a:lnTo>
                  <a:pt x="2491" y="364"/>
                </a:lnTo>
                <a:lnTo>
                  <a:pt x="2496" y="371"/>
                </a:lnTo>
                <a:lnTo>
                  <a:pt x="2502" y="376"/>
                </a:lnTo>
                <a:lnTo>
                  <a:pt x="2509" y="380"/>
                </a:lnTo>
                <a:lnTo>
                  <a:pt x="2516" y="384"/>
                </a:lnTo>
                <a:lnTo>
                  <a:pt x="2523" y="388"/>
                </a:lnTo>
                <a:lnTo>
                  <a:pt x="2531" y="391"/>
                </a:lnTo>
                <a:lnTo>
                  <a:pt x="2538" y="395"/>
                </a:lnTo>
                <a:lnTo>
                  <a:pt x="2546" y="397"/>
                </a:lnTo>
                <a:lnTo>
                  <a:pt x="2553" y="399"/>
                </a:lnTo>
                <a:lnTo>
                  <a:pt x="2562" y="400"/>
                </a:lnTo>
                <a:lnTo>
                  <a:pt x="2570" y="401"/>
                </a:lnTo>
                <a:lnTo>
                  <a:pt x="2578" y="402"/>
                </a:lnTo>
                <a:lnTo>
                  <a:pt x="2585" y="402"/>
                </a:lnTo>
                <a:lnTo>
                  <a:pt x="2592" y="401"/>
                </a:lnTo>
                <a:lnTo>
                  <a:pt x="2598" y="400"/>
                </a:lnTo>
                <a:lnTo>
                  <a:pt x="2605" y="398"/>
                </a:lnTo>
                <a:lnTo>
                  <a:pt x="2613" y="396"/>
                </a:lnTo>
                <a:lnTo>
                  <a:pt x="2620" y="393"/>
                </a:lnTo>
                <a:lnTo>
                  <a:pt x="2626" y="390"/>
                </a:lnTo>
                <a:lnTo>
                  <a:pt x="2633" y="386"/>
                </a:lnTo>
                <a:lnTo>
                  <a:pt x="2641" y="382"/>
                </a:lnTo>
                <a:lnTo>
                  <a:pt x="2647" y="378"/>
                </a:lnTo>
                <a:lnTo>
                  <a:pt x="2653" y="373"/>
                </a:lnTo>
                <a:lnTo>
                  <a:pt x="2659" y="367"/>
                </a:lnTo>
                <a:lnTo>
                  <a:pt x="2665" y="362"/>
                </a:lnTo>
                <a:lnTo>
                  <a:pt x="2670" y="355"/>
                </a:lnTo>
                <a:lnTo>
                  <a:pt x="2675" y="349"/>
                </a:lnTo>
                <a:lnTo>
                  <a:pt x="2680" y="342"/>
                </a:lnTo>
                <a:lnTo>
                  <a:pt x="2687" y="326"/>
                </a:lnTo>
                <a:lnTo>
                  <a:pt x="2694" y="309"/>
                </a:lnTo>
                <a:lnTo>
                  <a:pt x="2697" y="292"/>
                </a:lnTo>
                <a:lnTo>
                  <a:pt x="2698" y="272"/>
                </a:lnTo>
                <a:lnTo>
                  <a:pt x="2697" y="260"/>
                </a:lnTo>
                <a:lnTo>
                  <a:pt x="2696" y="249"/>
                </a:lnTo>
                <a:lnTo>
                  <a:pt x="2693" y="238"/>
                </a:lnTo>
                <a:lnTo>
                  <a:pt x="2688" y="226"/>
                </a:lnTo>
                <a:lnTo>
                  <a:pt x="2683" y="216"/>
                </a:lnTo>
                <a:lnTo>
                  <a:pt x="2677" y="205"/>
                </a:lnTo>
                <a:lnTo>
                  <a:pt x="2670" y="196"/>
                </a:lnTo>
                <a:lnTo>
                  <a:pt x="2662" y="187"/>
                </a:lnTo>
                <a:lnTo>
                  <a:pt x="2658" y="183"/>
                </a:lnTo>
                <a:lnTo>
                  <a:pt x="2653" y="178"/>
                </a:lnTo>
                <a:lnTo>
                  <a:pt x="2649" y="175"/>
                </a:lnTo>
                <a:lnTo>
                  <a:pt x="2644" y="171"/>
                </a:lnTo>
                <a:lnTo>
                  <a:pt x="2639" y="168"/>
                </a:lnTo>
                <a:lnTo>
                  <a:pt x="2633" y="165"/>
                </a:lnTo>
                <a:lnTo>
                  <a:pt x="2628" y="162"/>
                </a:lnTo>
                <a:lnTo>
                  <a:pt x="2623" y="160"/>
                </a:lnTo>
                <a:lnTo>
                  <a:pt x="2618" y="158"/>
                </a:lnTo>
                <a:lnTo>
                  <a:pt x="2612" y="154"/>
                </a:lnTo>
                <a:lnTo>
                  <a:pt x="2606" y="153"/>
                </a:lnTo>
                <a:lnTo>
                  <a:pt x="2601" y="151"/>
                </a:lnTo>
                <a:lnTo>
                  <a:pt x="2595" y="150"/>
                </a:lnTo>
                <a:lnTo>
                  <a:pt x="2590" y="150"/>
                </a:lnTo>
                <a:lnTo>
                  <a:pt x="2584" y="149"/>
                </a:lnTo>
                <a:lnTo>
                  <a:pt x="2578" y="149"/>
                </a:lnTo>
                <a:lnTo>
                  <a:pt x="2570" y="149"/>
                </a:lnTo>
                <a:lnTo>
                  <a:pt x="2563" y="150"/>
                </a:lnTo>
                <a:lnTo>
                  <a:pt x="2554" y="151"/>
                </a:lnTo>
                <a:lnTo>
                  <a:pt x="2547" y="153"/>
                </a:lnTo>
                <a:lnTo>
                  <a:pt x="2540" y="157"/>
                </a:lnTo>
                <a:lnTo>
                  <a:pt x="2533" y="159"/>
                </a:lnTo>
                <a:lnTo>
                  <a:pt x="2525" y="162"/>
                </a:lnTo>
                <a:lnTo>
                  <a:pt x="2518" y="166"/>
                </a:lnTo>
                <a:lnTo>
                  <a:pt x="2511" y="170"/>
                </a:lnTo>
                <a:lnTo>
                  <a:pt x="2505" y="174"/>
                </a:lnTo>
                <a:lnTo>
                  <a:pt x="2498" y="179"/>
                </a:lnTo>
                <a:lnTo>
                  <a:pt x="2492" y="185"/>
                </a:lnTo>
                <a:lnTo>
                  <a:pt x="2487" y="190"/>
                </a:lnTo>
                <a:lnTo>
                  <a:pt x="2482" y="196"/>
                </a:lnTo>
                <a:lnTo>
                  <a:pt x="2476" y="202"/>
                </a:lnTo>
                <a:lnTo>
                  <a:pt x="2472" y="210"/>
                </a:lnTo>
                <a:lnTo>
                  <a:pt x="2465" y="224"/>
                </a:lnTo>
                <a:lnTo>
                  <a:pt x="2459" y="239"/>
                </a:lnTo>
                <a:lnTo>
                  <a:pt x="2456" y="255"/>
                </a:lnTo>
                <a:lnTo>
                  <a:pt x="2455" y="272"/>
                </a:lnTo>
                <a:close/>
                <a:moveTo>
                  <a:pt x="2792" y="274"/>
                </a:moveTo>
                <a:lnTo>
                  <a:pt x="2793" y="255"/>
                </a:lnTo>
                <a:lnTo>
                  <a:pt x="2797" y="238"/>
                </a:lnTo>
                <a:lnTo>
                  <a:pt x="2801" y="221"/>
                </a:lnTo>
                <a:lnTo>
                  <a:pt x="2807" y="205"/>
                </a:lnTo>
                <a:lnTo>
                  <a:pt x="2810" y="198"/>
                </a:lnTo>
                <a:lnTo>
                  <a:pt x="2814" y="191"/>
                </a:lnTo>
                <a:lnTo>
                  <a:pt x="2818" y="184"/>
                </a:lnTo>
                <a:lnTo>
                  <a:pt x="2823" y="176"/>
                </a:lnTo>
                <a:lnTo>
                  <a:pt x="2828" y="170"/>
                </a:lnTo>
                <a:lnTo>
                  <a:pt x="2832" y="164"/>
                </a:lnTo>
                <a:lnTo>
                  <a:pt x="2838" y="159"/>
                </a:lnTo>
                <a:lnTo>
                  <a:pt x="2843" y="153"/>
                </a:lnTo>
                <a:lnTo>
                  <a:pt x="2850" y="148"/>
                </a:lnTo>
                <a:lnTo>
                  <a:pt x="2856" y="143"/>
                </a:lnTo>
                <a:lnTo>
                  <a:pt x="2862" y="139"/>
                </a:lnTo>
                <a:lnTo>
                  <a:pt x="2868" y="134"/>
                </a:lnTo>
                <a:lnTo>
                  <a:pt x="2875" y="131"/>
                </a:lnTo>
                <a:lnTo>
                  <a:pt x="2882" y="126"/>
                </a:lnTo>
                <a:lnTo>
                  <a:pt x="2888" y="123"/>
                </a:lnTo>
                <a:lnTo>
                  <a:pt x="2895" y="120"/>
                </a:lnTo>
                <a:lnTo>
                  <a:pt x="2903" y="118"/>
                </a:lnTo>
                <a:lnTo>
                  <a:pt x="2910" y="115"/>
                </a:lnTo>
                <a:lnTo>
                  <a:pt x="2917" y="113"/>
                </a:lnTo>
                <a:lnTo>
                  <a:pt x="2924" y="112"/>
                </a:lnTo>
                <a:lnTo>
                  <a:pt x="2932" y="111"/>
                </a:lnTo>
                <a:lnTo>
                  <a:pt x="2939" y="110"/>
                </a:lnTo>
                <a:lnTo>
                  <a:pt x="2946" y="109"/>
                </a:lnTo>
                <a:lnTo>
                  <a:pt x="2954" y="109"/>
                </a:lnTo>
                <a:lnTo>
                  <a:pt x="2964" y="109"/>
                </a:lnTo>
                <a:lnTo>
                  <a:pt x="2973" y="110"/>
                </a:lnTo>
                <a:lnTo>
                  <a:pt x="2984" y="112"/>
                </a:lnTo>
                <a:lnTo>
                  <a:pt x="2993" y="114"/>
                </a:lnTo>
                <a:lnTo>
                  <a:pt x="3003" y="116"/>
                </a:lnTo>
                <a:lnTo>
                  <a:pt x="3013" y="120"/>
                </a:lnTo>
                <a:lnTo>
                  <a:pt x="3022" y="123"/>
                </a:lnTo>
                <a:lnTo>
                  <a:pt x="3031" y="128"/>
                </a:lnTo>
                <a:lnTo>
                  <a:pt x="3041" y="134"/>
                </a:lnTo>
                <a:lnTo>
                  <a:pt x="3049" y="139"/>
                </a:lnTo>
                <a:lnTo>
                  <a:pt x="3057" y="145"/>
                </a:lnTo>
                <a:lnTo>
                  <a:pt x="3066" y="152"/>
                </a:lnTo>
                <a:lnTo>
                  <a:pt x="3073" y="160"/>
                </a:lnTo>
                <a:lnTo>
                  <a:pt x="3080" y="168"/>
                </a:lnTo>
                <a:lnTo>
                  <a:pt x="3087" y="177"/>
                </a:lnTo>
                <a:lnTo>
                  <a:pt x="3093" y="187"/>
                </a:lnTo>
                <a:lnTo>
                  <a:pt x="3103" y="207"/>
                </a:lnTo>
                <a:lnTo>
                  <a:pt x="3111" y="230"/>
                </a:lnTo>
                <a:lnTo>
                  <a:pt x="3116" y="255"/>
                </a:lnTo>
                <a:lnTo>
                  <a:pt x="3117" y="281"/>
                </a:lnTo>
                <a:lnTo>
                  <a:pt x="3117" y="289"/>
                </a:lnTo>
                <a:lnTo>
                  <a:pt x="2834" y="289"/>
                </a:lnTo>
                <a:lnTo>
                  <a:pt x="2836" y="306"/>
                </a:lnTo>
                <a:lnTo>
                  <a:pt x="2841" y="323"/>
                </a:lnTo>
                <a:lnTo>
                  <a:pt x="2847" y="337"/>
                </a:lnTo>
                <a:lnTo>
                  <a:pt x="2856" y="351"/>
                </a:lnTo>
                <a:lnTo>
                  <a:pt x="2861" y="357"/>
                </a:lnTo>
                <a:lnTo>
                  <a:pt x="2865" y="362"/>
                </a:lnTo>
                <a:lnTo>
                  <a:pt x="2870" y="369"/>
                </a:lnTo>
                <a:lnTo>
                  <a:pt x="2877" y="373"/>
                </a:lnTo>
                <a:lnTo>
                  <a:pt x="2882" y="378"/>
                </a:lnTo>
                <a:lnTo>
                  <a:pt x="2888" y="382"/>
                </a:lnTo>
                <a:lnTo>
                  <a:pt x="2894" y="386"/>
                </a:lnTo>
                <a:lnTo>
                  <a:pt x="2900" y="389"/>
                </a:lnTo>
                <a:lnTo>
                  <a:pt x="2907" y="392"/>
                </a:lnTo>
                <a:lnTo>
                  <a:pt x="2914" y="395"/>
                </a:lnTo>
                <a:lnTo>
                  <a:pt x="2920" y="397"/>
                </a:lnTo>
                <a:lnTo>
                  <a:pt x="2926" y="399"/>
                </a:lnTo>
                <a:lnTo>
                  <a:pt x="2934" y="400"/>
                </a:lnTo>
                <a:lnTo>
                  <a:pt x="2940" y="401"/>
                </a:lnTo>
                <a:lnTo>
                  <a:pt x="2946" y="402"/>
                </a:lnTo>
                <a:lnTo>
                  <a:pt x="2952" y="402"/>
                </a:lnTo>
                <a:lnTo>
                  <a:pt x="2959" y="402"/>
                </a:lnTo>
                <a:lnTo>
                  <a:pt x="2964" y="401"/>
                </a:lnTo>
                <a:lnTo>
                  <a:pt x="2970" y="401"/>
                </a:lnTo>
                <a:lnTo>
                  <a:pt x="2975" y="400"/>
                </a:lnTo>
                <a:lnTo>
                  <a:pt x="2982" y="398"/>
                </a:lnTo>
                <a:lnTo>
                  <a:pt x="2987" y="397"/>
                </a:lnTo>
                <a:lnTo>
                  <a:pt x="2993" y="395"/>
                </a:lnTo>
                <a:lnTo>
                  <a:pt x="2998" y="392"/>
                </a:lnTo>
                <a:lnTo>
                  <a:pt x="3004" y="390"/>
                </a:lnTo>
                <a:lnTo>
                  <a:pt x="3010" y="387"/>
                </a:lnTo>
                <a:lnTo>
                  <a:pt x="3015" y="384"/>
                </a:lnTo>
                <a:lnTo>
                  <a:pt x="3020" y="381"/>
                </a:lnTo>
                <a:lnTo>
                  <a:pt x="3025" y="377"/>
                </a:lnTo>
                <a:lnTo>
                  <a:pt x="3030" y="374"/>
                </a:lnTo>
                <a:lnTo>
                  <a:pt x="3035" y="370"/>
                </a:lnTo>
                <a:lnTo>
                  <a:pt x="3040" y="365"/>
                </a:lnTo>
                <a:lnTo>
                  <a:pt x="3048" y="357"/>
                </a:lnTo>
                <a:lnTo>
                  <a:pt x="3054" y="348"/>
                </a:lnTo>
                <a:lnTo>
                  <a:pt x="3061" y="338"/>
                </a:lnTo>
                <a:lnTo>
                  <a:pt x="3065" y="328"/>
                </a:lnTo>
                <a:lnTo>
                  <a:pt x="3108" y="328"/>
                </a:lnTo>
                <a:lnTo>
                  <a:pt x="3104" y="337"/>
                </a:lnTo>
                <a:lnTo>
                  <a:pt x="3101" y="346"/>
                </a:lnTo>
                <a:lnTo>
                  <a:pt x="3097" y="355"/>
                </a:lnTo>
                <a:lnTo>
                  <a:pt x="3092" y="362"/>
                </a:lnTo>
                <a:lnTo>
                  <a:pt x="3087" y="371"/>
                </a:lnTo>
                <a:lnTo>
                  <a:pt x="3081" y="378"/>
                </a:lnTo>
                <a:lnTo>
                  <a:pt x="3076" y="385"/>
                </a:lnTo>
                <a:lnTo>
                  <a:pt x="3070" y="391"/>
                </a:lnTo>
                <a:lnTo>
                  <a:pt x="3064" y="398"/>
                </a:lnTo>
                <a:lnTo>
                  <a:pt x="3057" y="404"/>
                </a:lnTo>
                <a:lnTo>
                  <a:pt x="3050" y="409"/>
                </a:lnTo>
                <a:lnTo>
                  <a:pt x="3044" y="414"/>
                </a:lnTo>
                <a:lnTo>
                  <a:pt x="3037" y="418"/>
                </a:lnTo>
                <a:lnTo>
                  <a:pt x="3029" y="423"/>
                </a:lnTo>
                <a:lnTo>
                  <a:pt x="3021" y="427"/>
                </a:lnTo>
                <a:lnTo>
                  <a:pt x="3014" y="430"/>
                </a:lnTo>
                <a:lnTo>
                  <a:pt x="3005" y="432"/>
                </a:lnTo>
                <a:lnTo>
                  <a:pt x="2998" y="435"/>
                </a:lnTo>
                <a:lnTo>
                  <a:pt x="2990" y="437"/>
                </a:lnTo>
                <a:lnTo>
                  <a:pt x="2983" y="438"/>
                </a:lnTo>
                <a:lnTo>
                  <a:pt x="2974" y="439"/>
                </a:lnTo>
                <a:lnTo>
                  <a:pt x="2966" y="440"/>
                </a:lnTo>
                <a:lnTo>
                  <a:pt x="2959" y="441"/>
                </a:lnTo>
                <a:lnTo>
                  <a:pt x="2950" y="441"/>
                </a:lnTo>
                <a:lnTo>
                  <a:pt x="2940" y="440"/>
                </a:lnTo>
                <a:lnTo>
                  <a:pt x="2930" y="439"/>
                </a:lnTo>
                <a:lnTo>
                  <a:pt x="2919" y="437"/>
                </a:lnTo>
                <a:lnTo>
                  <a:pt x="2910" y="435"/>
                </a:lnTo>
                <a:lnTo>
                  <a:pt x="2900" y="432"/>
                </a:lnTo>
                <a:lnTo>
                  <a:pt x="2891" y="429"/>
                </a:lnTo>
                <a:lnTo>
                  <a:pt x="2882" y="425"/>
                </a:lnTo>
                <a:lnTo>
                  <a:pt x="2872" y="419"/>
                </a:lnTo>
                <a:lnTo>
                  <a:pt x="2864" y="414"/>
                </a:lnTo>
                <a:lnTo>
                  <a:pt x="2856" y="408"/>
                </a:lnTo>
                <a:lnTo>
                  <a:pt x="2847" y="402"/>
                </a:lnTo>
                <a:lnTo>
                  <a:pt x="2840" y="395"/>
                </a:lnTo>
                <a:lnTo>
                  <a:pt x="2833" y="387"/>
                </a:lnTo>
                <a:lnTo>
                  <a:pt x="2826" y="379"/>
                </a:lnTo>
                <a:lnTo>
                  <a:pt x="2819" y="371"/>
                </a:lnTo>
                <a:lnTo>
                  <a:pt x="2814" y="361"/>
                </a:lnTo>
                <a:lnTo>
                  <a:pt x="2805" y="342"/>
                </a:lnTo>
                <a:lnTo>
                  <a:pt x="2798" y="321"/>
                </a:lnTo>
                <a:lnTo>
                  <a:pt x="2793" y="298"/>
                </a:lnTo>
                <a:lnTo>
                  <a:pt x="2792" y="274"/>
                </a:lnTo>
                <a:close/>
                <a:moveTo>
                  <a:pt x="3076" y="253"/>
                </a:moveTo>
                <a:lnTo>
                  <a:pt x="3072" y="240"/>
                </a:lnTo>
                <a:lnTo>
                  <a:pt x="3068" y="226"/>
                </a:lnTo>
                <a:lnTo>
                  <a:pt x="3062" y="214"/>
                </a:lnTo>
                <a:lnTo>
                  <a:pt x="3053" y="201"/>
                </a:lnTo>
                <a:lnTo>
                  <a:pt x="3049" y="196"/>
                </a:lnTo>
                <a:lnTo>
                  <a:pt x="3044" y="190"/>
                </a:lnTo>
                <a:lnTo>
                  <a:pt x="3040" y="185"/>
                </a:lnTo>
                <a:lnTo>
                  <a:pt x="3035" y="180"/>
                </a:lnTo>
                <a:lnTo>
                  <a:pt x="3029" y="175"/>
                </a:lnTo>
                <a:lnTo>
                  <a:pt x="3023" y="171"/>
                </a:lnTo>
                <a:lnTo>
                  <a:pt x="3017" y="168"/>
                </a:lnTo>
                <a:lnTo>
                  <a:pt x="3011" y="164"/>
                </a:lnTo>
                <a:lnTo>
                  <a:pt x="3004" y="161"/>
                </a:lnTo>
                <a:lnTo>
                  <a:pt x="2998" y="158"/>
                </a:lnTo>
                <a:lnTo>
                  <a:pt x="2991" y="154"/>
                </a:lnTo>
                <a:lnTo>
                  <a:pt x="2985" y="152"/>
                </a:lnTo>
                <a:lnTo>
                  <a:pt x="2977" y="151"/>
                </a:lnTo>
                <a:lnTo>
                  <a:pt x="2970" y="150"/>
                </a:lnTo>
                <a:lnTo>
                  <a:pt x="2962" y="149"/>
                </a:lnTo>
                <a:lnTo>
                  <a:pt x="2955" y="149"/>
                </a:lnTo>
                <a:lnTo>
                  <a:pt x="2945" y="149"/>
                </a:lnTo>
                <a:lnTo>
                  <a:pt x="2936" y="150"/>
                </a:lnTo>
                <a:lnTo>
                  <a:pt x="2926" y="152"/>
                </a:lnTo>
                <a:lnTo>
                  <a:pt x="2918" y="154"/>
                </a:lnTo>
                <a:lnTo>
                  <a:pt x="2910" y="157"/>
                </a:lnTo>
                <a:lnTo>
                  <a:pt x="2903" y="161"/>
                </a:lnTo>
                <a:lnTo>
                  <a:pt x="2895" y="164"/>
                </a:lnTo>
                <a:lnTo>
                  <a:pt x="2888" y="169"/>
                </a:lnTo>
                <a:lnTo>
                  <a:pt x="2882" y="174"/>
                </a:lnTo>
                <a:lnTo>
                  <a:pt x="2876" y="179"/>
                </a:lnTo>
                <a:lnTo>
                  <a:pt x="2870" y="185"/>
                </a:lnTo>
                <a:lnTo>
                  <a:pt x="2865" y="190"/>
                </a:lnTo>
                <a:lnTo>
                  <a:pt x="2860" y="195"/>
                </a:lnTo>
                <a:lnTo>
                  <a:pt x="2856" y="201"/>
                </a:lnTo>
                <a:lnTo>
                  <a:pt x="2852" y="206"/>
                </a:lnTo>
                <a:lnTo>
                  <a:pt x="2849" y="213"/>
                </a:lnTo>
                <a:lnTo>
                  <a:pt x="2843" y="224"/>
                </a:lnTo>
                <a:lnTo>
                  <a:pt x="2839" y="236"/>
                </a:lnTo>
                <a:lnTo>
                  <a:pt x="2836" y="245"/>
                </a:lnTo>
                <a:lnTo>
                  <a:pt x="2834" y="253"/>
                </a:lnTo>
                <a:lnTo>
                  <a:pt x="3076" y="253"/>
                </a:lnTo>
                <a:close/>
                <a:moveTo>
                  <a:pt x="3199" y="433"/>
                </a:moveTo>
                <a:lnTo>
                  <a:pt x="3199" y="153"/>
                </a:lnTo>
                <a:lnTo>
                  <a:pt x="3150" y="153"/>
                </a:lnTo>
                <a:lnTo>
                  <a:pt x="3150" y="117"/>
                </a:lnTo>
                <a:lnTo>
                  <a:pt x="3199" y="117"/>
                </a:lnTo>
                <a:lnTo>
                  <a:pt x="3201" y="92"/>
                </a:lnTo>
                <a:lnTo>
                  <a:pt x="3206" y="70"/>
                </a:lnTo>
                <a:lnTo>
                  <a:pt x="3215" y="52"/>
                </a:lnTo>
                <a:lnTo>
                  <a:pt x="3229" y="36"/>
                </a:lnTo>
                <a:lnTo>
                  <a:pt x="3247" y="25"/>
                </a:lnTo>
                <a:lnTo>
                  <a:pt x="3267" y="16"/>
                </a:lnTo>
                <a:lnTo>
                  <a:pt x="3292" y="11"/>
                </a:lnTo>
                <a:lnTo>
                  <a:pt x="3320" y="9"/>
                </a:lnTo>
                <a:lnTo>
                  <a:pt x="3320" y="45"/>
                </a:lnTo>
                <a:lnTo>
                  <a:pt x="3311" y="45"/>
                </a:lnTo>
                <a:lnTo>
                  <a:pt x="3303" y="46"/>
                </a:lnTo>
                <a:lnTo>
                  <a:pt x="3294" y="47"/>
                </a:lnTo>
                <a:lnTo>
                  <a:pt x="3287" y="49"/>
                </a:lnTo>
                <a:lnTo>
                  <a:pt x="3280" y="52"/>
                </a:lnTo>
                <a:lnTo>
                  <a:pt x="3273" y="54"/>
                </a:lnTo>
                <a:lnTo>
                  <a:pt x="3266" y="57"/>
                </a:lnTo>
                <a:lnTo>
                  <a:pt x="3261" y="60"/>
                </a:lnTo>
                <a:lnTo>
                  <a:pt x="3252" y="68"/>
                </a:lnTo>
                <a:lnTo>
                  <a:pt x="3245" y="80"/>
                </a:lnTo>
                <a:lnTo>
                  <a:pt x="3239" y="95"/>
                </a:lnTo>
                <a:lnTo>
                  <a:pt x="3238" y="113"/>
                </a:lnTo>
                <a:lnTo>
                  <a:pt x="3239" y="114"/>
                </a:lnTo>
                <a:lnTo>
                  <a:pt x="3239" y="115"/>
                </a:lnTo>
                <a:lnTo>
                  <a:pt x="3239" y="116"/>
                </a:lnTo>
                <a:lnTo>
                  <a:pt x="3239" y="117"/>
                </a:lnTo>
                <a:lnTo>
                  <a:pt x="3320" y="117"/>
                </a:lnTo>
                <a:lnTo>
                  <a:pt x="3320" y="153"/>
                </a:lnTo>
                <a:lnTo>
                  <a:pt x="3239" y="153"/>
                </a:lnTo>
                <a:lnTo>
                  <a:pt x="3239" y="433"/>
                </a:lnTo>
                <a:lnTo>
                  <a:pt x="3199" y="433"/>
                </a:lnTo>
                <a:close/>
                <a:moveTo>
                  <a:pt x="3383" y="433"/>
                </a:moveTo>
                <a:lnTo>
                  <a:pt x="3383" y="153"/>
                </a:lnTo>
                <a:lnTo>
                  <a:pt x="3334" y="153"/>
                </a:lnTo>
                <a:lnTo>
                  <a:pt x="3334" y="117"/>
                </a:lnTo>
                <a:lnTo>
                  <a:pt x="3383" y="117"/>
                </a:lnTo>
                <a:lnTo>
                  <a:pt x="3385" y="92"/>
                </a:lnTo>
                <a:lnTo>
                  <a:pt x="3390" y="70"/>
                </a:lnTo>
                <a:lnTo>
                  <a:pt x="3399" y="52"/>
                </a:lnTo>
                <a:lnTo>
                  <a:pt x="3413" y="36"/>
                </a:lnTo>
                <a:lnTo>
                  <a:pt x="3431" y="25"/>
                </a:lnTo>
                <a:lnTo>
                  <a:pt x="3451" y="16"/>
                </a:lnTo>
                <a:lnTo>
                  <a:pt x="3476" y="11"/>
                </a:lnTo>
                <a:lnTo>
                  <a:pt x="3504" y="9"/>
                </a:lnTo>
                <a:lnTo>
                  <a:pt x="3504" y="45"/>
                </a:lnTo>
                <a:lnTo>
                  <a:pt x="3495" y="45"/>
                </a:lnTo>
                <a:lnTo>
                  <a:pt x="3487" y="46"/>
                </a:lnTo>
                <a:lnTo>
                  <a:pt x="3478" y="47"/>
                </a:lnTo>
                <a:lnTo>
                  <a:pt x="3471" y="49"/>
                </a:lnTo>
                <a:lnTo>
                  <a:pt x="3464" y="52"/>
                </a:lnTo>
                <a:lnTo>
                  <a:pt x="3457" y="54"/>
                </a:lnTo>
                <a:lnTo>
                  <a:pt x="3450" y="57"/>
                </a:lnTo>
                <a:lnTo>
                  <a:pt x="3445" y="60"/>
                </a:lnTo>
                <a:lnTo>
                  <a:pt x="3436" y="68"/>
                </a:lnTo>
                <a:lnTo>
                  <a:pt x="3428" y="80"/>
                </a:lnTo>
                <a:lnTo>
                  <a:pt x="3423" y="95"/>
                </a:lnTo>
                <a:lnTo>
                  <a:pt x="3422" y="113"/>
                </a:lnTo>
                <a:lnTo>
                  <a:pt x="3423" y="114"/>
                </a:lnTo>
                <a:lnTo>
                  <a:pt x="3423" y="115"/>
                </a:lnTo>
                <a:lnTo>
                  <a:pt x="3423" y="116"/>
                </a:lnTo>
                <a:lnTo>
                  <a:pt x="3423" y="117"/>
                </a:lnTo>
                <a:lnTo>
                  <a:pt x="3504" y="117"/>
                </a:lnTo>
                <a:lnTo>
                  <a:pt x="3504" y="153"/>
                </a:lnTo>
                <a:lnTo>
                  <a:pt x="3423" y="153"/>
                </a:lnTo>
                <a:lnTo>
                  <a:pt x="3423" y="433"/>
                </a:lnTo>
                <a:lnTo>
                  <a:pt x="3383" y="433"/>
                </a:lnTo>
                <a:close/>
                <a:moveTo>
                  <a:pt x="3542" y="433"/>
                </a:moveTo>
                <a:lnTo>
                  <a:pt x="3542" y="117"/>
                </a:lnTo>
                <a:lnTo>
                  <a:pt x="3582" y="117"/>
                </a:lnTo>
                <a:lnTo>
                  <a:pt x="3582" y="433"/>
                </a:lnTo>
                <a:lnTo>
                  <a:pt x="3542" y="433"/>
                </a:lnTo>
                <a:close/>
                <a:moveTo>
                  <a:pt x="3542" y="82"/>
                </a:moveTo>
                <a:lnTo>
                  <a:pt x="3542" y="9"/>
                </a:lnTo>
                <a:lnTo>
                  <a:pt x="3582" y="9"/>
                </a:lnTo>
                <a:lnTo>
                  <a:pt x="3582" y="82"/>
                </a:lnTo>
                <a:lnTo>
                  <a:pt x="3542" y="82"/>
                </a:lnTo>
                <a:close/>
                <a:moveTo>
                  <a:pt x="3650" y="275"/>
                </a:moveTo>
                <a:lnTo>
                  <a:pt x="3651" y="256"/>
                </a:lnTo>
                <a:lnTo>
                  <a:pt x="3653" y="239"/>
                </a:lnTo>
                <a:lnTo>
                  <a:pt x="3657" y="222"/>
                </a:lnTo>
                <a:lnTo>
                  <a:pt x="3663" y="206"/>
                </a:lnTo>
                <a:lnTo>
                  <a:pt x="3668" y="199"/>
                </a:lnTo>
                <a:lnTo>
                  <a:pt x="3671" y="192"/>
                </a:lnTo>
                <a:lnTo>
                  <a:pt x="3675" y="185"/>
                </a:lnTo>
                <a:lnTo>
                  <a:pt x="3680" y="178"/>
                </a:lnTo>
                <a:lnTo>
                  <a:pt x="3684" y="172"/>
                </a:lnTo>
                <a:lnTo>
                  <a:pt x="3689" y="166"/>
                </a:lnTo>
                <a:lnTo>
                  <a:pt x="3696" y="160"/>
                </a:lnTo>
                <a:lnTo>
                  <a:pt x="3701" y="154"/>
                </a:lnTo>
                <a:lnTo>
                  <a:pt x="3707" y="149"/>
                </a:lnTo>
                <a:lnTo>
                  <a:pt x="3713" y="144"/>
                </a:lnTo>
                <a:lnTo>
                  <a:pt x="3719" y="140"/>
                </a:lnTo>
                <a:lnTo>
                  <a:pt x="3726" y="135"/>
                </a:lnTo>
                <a:lnTo>
                  <a:pt x="3732" y="132"/>
                </a:lnTo>
                <a:lnTo>
                  <a:pt x="3739" y="127"/>
                </a:lnTo>
                <a:lnTo>
                  <a:pt x="3745" y="124"/>
                </a:lnTo>
                <a:lnTo>
                  <a:pt x="3753" y="121"/>
                </a:lnTo>
                <a:lnTo>
                  <a:pt x="3760" y="119"/>
                </a:lnTo>
                <a:lnTo>
                  <a:pt x="3767" y="116"/>
                </a:lnTo>
                <a:lnTo>
                  <a:pt x="3775" y="114"/>
                </a:lnTo>
                <a:lnTo>
                  <a:pt x="3782" y="113"/>
                </a:lnTo>
                <a:lnTo>
                  <a:pt x="3789" y="111"/>
                </a:lnTo>
                <a:lnTo>
                  <a:pt x="3796" y="110"/>
                </a:lnTo>
                <a:lnTo>
                  <a:pt x="3804" y="110"/>
                </a:lnTo>
                <a:lnTo>
                  <a:pt x="3811" y="109"/>
                </a:lnTo>
                <a:lnTo>
                  <a:pt x="3824" y="109"/>
                </a:lnTo>
                <a:lnTo>
                  <a:pt x="3837" y="110"/>
                </a:lnTo>
                <a:lnTo>
                  <a:pt x="3849" y="112"/>
                </a:lnTo>
                <a:lnTo>
                  <a:pt x="3862" y="115"/>
                </a:lnTo>
                <a:lnTo>
                  <a:pt x="3874" y="118"/>
                </a:lnTo>
                <a:lnTo>
                  <a:pt x="3887" y="122"/>
                </a:lnTo>
                <a:lnTo>
                  <a:pt x="3898" y="127"/>
                </a:lnTo>
                <a:lnTo>
                  <a:pt x="3910" y="134"/>
                </a:lnTo>
                <a:lnTo>
                  <a:pt x="3920" y="140"/>
                </a:lnTo>
                <a:lnTo>
                  <a:pt x="3930" y="148"/>
                </a:lnTo>
                <a:lnTo>
                  <a:pt x="3939" y="157"/>
                </a:lnTo>
                <a:lnTo>
                  <a:pt x="3948" y="166"/>
                </a:lnTo>
                <a:lnTo>
                  <a:pt x="3955" y="175"/>
                </a:lnTo>
                <a:lnTo>
                  <a:pt x="3963" y="187"/>
                </a:lnTo>
                <a:lnTo>
                  <a:pt x="3969" y="198"/>
                </a:lnTo>
                <a:lnTo>
                  <a:pt x="3974" y="211"/>
                </a:lnTo>
                <a:lnTo>
                  <a:pt x="3925" y="211"/>
                </a:lnTo>
                <a:lnTo>
                  <a:pt x="3921" y="203"/>
                </a:lnTo>
                <a:lnTo>
                  <a:pt x="3916" y="197"/>
                </a:lnTo>
                <a:lnTo>
                  <a:pt x="3911" y="190"/>
                </a:lnTo>
                <a:lnTo>
                  <a:pt x="3906" y="185"/>
                </a:lnTo>
                <a:lnTo>
                  <a:pt x="3899" y="178"/>
                </a:lnTo>
                <a:lnTo>
                  <a:pt x="3893" y="173"/>
                </a:lnTo>
                <a:lnTo>
                  <a:pt x="3886" y="169"/>
                </a:lnTo>
                <a:lnTo>
                  <a:pt x="3878" y="165"/>
                </a:lnTo>
                <a:lnTo>
                  <a:pt x="3871" y="161"/>
                </a:lnTo>
                <a:lnTo>
                  <a:pt x="3863" y="158"/>
                </a:lnTo>
                <a:lnTo>
                  <a:pt x="3855" y="155"/>
                </a:lnTo>
                <a:lnTo>
                  <a:pt x="3846" y="153"/>
                </a:lnTo>
                <a:lnTo>
                  <a:pt x="3838" y="151"/>
                </a:lnTo>
                <a:lnTo>
                  <a:pt x="3829" y="150"/>
                </a:lnTo>
                <a:lnTo>
                  <a:pt x="3819" y="149"/>
                </a:lnTo>
                <a:lnTo>
                  <a:pt x="3809" y="149"/>
                </a:lnTo>
                <a:lnTo>
                  <a:pt x="3801" y="150"/>
                </a:lnTo>
                <a:lnTo>
                  <a:pt x="3791" y="151"/>
                </a:lnTo>
                <a:lnTo>
                  <a:pt x="3783" y="153"/>
                </a:lnTo>
                <a:lnTo>
                  <a:pt x="3776" y="155"/>
                </a:lnTo>
                <a:lnTo>
                  <a:pt x="3767" y="158"/>
                </a:lnTo>
                <a:lnTo>
                  <a:pt x="3760" y="162"/>
                </a:lnTo>
                <a:lnTo>
                  <a:pt x="3753" y="165"/>
                </a:lnTo>
                <a:lnTo>
                  <a:pt x="3745" y="169"/>
                </a:lnTo>
                <a:lnTo>
                  <a:pt x="3739" y="174"/>
                </a:lnTo>
                <a:lnTo>
                  <a:pt x="3733" y="178"/>
                </a:lnTo>
                <a:lnTo>
                  <a:pt x="3728" y="184"/>
                </a:lnTo>
                <a:lnTo>
                  <a:pt x="3722" y="190"/>
                </a:lnTo>
                <a:lnTo>
                  <a:pt x="3717" y="195"/>
                </a:lnTo>
                <a:lnTo>
                  <a:pt x="3712" y="201"/>
                </a:lnTo>
                <a:lnTo>
                  <a:pt x="3708" y="207"/>
                </a:lnTo>
                <a:lnTo>
                  <a:pt x="3704" y="215"/>
                </a:lnTo>
                <a:lnTo>
                  <a:pt x="3698" y="229"/>
                </a:lnTo>
                <a:lnTo>
                  <a:pt x="3693" y="244"/>
                </a:lnTo>
                <a:lnTo>
                  <a:pt x="3690" y="259"/>
                </a:lnTo>
                <a:lnTo>
                  <a:pt x="3689" y="275"/>
                </a:lnTo>
                <a:lnTo>
                  <a:pt x="3690" y="292"/>
                </a:lnTo>
                <a:lnTo>
                  <a:pt x="3693" y="307"/>
                </a:lnTo>
                <a:lnTo>
                  <a:pt x="3698" y="323"/>
                </a:lnTo>
                <a:lnTo>
                  <a:pt x="3705" y="337"/>
                </a:lnTo>
                <a:lnTo>
                  <a:pt x="3709" y="345"/>
                </a:lnTo>
                <a:lnTo>
                  <a:pt x="3714" y="351"/>
                </a:lnTo>
                <a:lnTo>
                  <a:pt x="3719" y="358"/>
                </a:lnTo>
                <a:lnTo>
                  <a:pt x="3725" y="363"/>
                </a:lnTo>
                <a:lnTo>
                  <a:pt x="3730" y="370"/>
                </a:lnTo>
                <a:lnTo>
                  <a:pt x="3736" y="375"/>
                </a:lnTo>
                <a:lnTo>
                  <a:pt x="3742" y="380"/>
                </a:lnTo>
                <a:lnTo>
                  <a:pt x="3750" y="384"/>
                </a:lnTo>
                <a:lnTo>
                  <a:pt x="3757" y="388"/>
                </a:lnTo>
                <a:lnTo>
                  <a:pt x="3764" y="391"/>
                </a:lnTo>
                <a:lnTo>
                  <a:pt x="3772" y="395"/>
                </a:lnTo>
                <a:lnTo>
                  <a:pt x="3781" y="398"/>
                </a:lnTo>
                <a:lnTo>
                  <a:pt x="3788" y="400"/>
                </a:lnTo>
                <a:lnTo>
                  <a:pt x="3796" y="401"/>
                </a:lnTo>
                <a:lnTo>
                  <a:pt x="3806" y="402"/>
                </a:lnTo>
                <a:lnTo>
                  <a:pt x="3814" y="402"/>
                </a:lnTo>
                <a:lnTo>
                  <a:pt x="3823" y="402"/>
                </a:lnTo>
                <a:lnTo>
                  <a:pt x="3832" y="401"/>
                </a:lnTo>
                <a:lnTo>
                  <a:pt x="3840" y="400"/>
                </a:lnTo>
                <a:lnTo>
                  <a:pt x="3849" y="398"/>
                </a:lnTo>
                <a:lnTo>
                  <a:pt x="3857" y="396"/>
                </a:lnTo>
                <a:lnTo>
                  <a:pt x="3865" y="392"/>
                </a:lnTo>
                <a:lnTo>
                  <a:pt x="3873" y="389"/>
                </a:lnTo>
                <a:lnTo>
                  <a:pt x="3881" y="385"/>
                </a:lnTo>
                <a:lnTo>
                  <a:pt x="3888" y="381"/>
                </a:lnTo>
                <a:lnTo>
                  <a:pt x="3895" y="376"/>
                </a:lnTo>
                <a:lnTo>
                  <a:pt x="3901" y="372"/>
                </a:lnTo>
                <a:lnTo>
                  <a:pt x="3908" y="366"/>
                </a:lnTo>
                <a:lnTo>
                  <a:pt x="3913" y="361"/>
                </a:lnTo>
                <a:lnTo>
                  <a:pt x="3918" y="355"/>
                </a:lnTo>
                <a:lnTo>
                  <a:pt x="3923" y="349"/>
                </a:lnTo>
                <a:lnTo>
                  <a:pt x="3927" y="343"/>
                </a:lnTo>
                <a:lnTo>
                  <a:pt x="3974" y="343"/>
                </a:lnTo>
                <a:lnTo>
                  <a:pt x="3961" y="365"/>
                </a:lnTo>
                <a:lnTo>
                  <a:pt x="3945" y="386"/>
                </a:lnTo>
                <a:lnTo>
                  <a:pt x="3928" y="403"/>
                </a:lnTo>
                <a:lnTo>
                  <a:pt x="3910" y="416"/>
                </a:lnTo>
                <a:lnTo>
                  <a:pt x="3889" y="428"/>
                </a:lnTo>
                <a:lnTo>
                  <a:pt x="3867" y="435"/>
                </a:lnTo>
                <a:lnTo>
                  <a:pt x="3843" y="440"/>
                </a:lnTo>
                <a:lnTo>
                  <a:pt x="3817" y="441"/>
                </a:lnTo>
                <a:lnTo>
                  <a:pt x="3810" y="441"/>
                </a:lnTo>
                <a:lnTo>
                  <a:pt x="3802" y="440"/>
                </a:lnTo>
                <a:lnTo>
                  <a:pt x="3794" y="439"/>
                </a:lnTo>
                <a:lnTo>
                  <a:pt x="3786" y="438"/>
                </a:lnTo>
                <a:lnTo>
                  <a:pt x="3779" y="437"/>
                </a:lnTo>
                <a:lnTo>
                  <a:pt x="3770" y="435"/>
                </a:lnTo>
                <a:lnTo>
                  <a:pt x="3763" y="433"/>
                </a:lnTo>
                <a:lnTo>
                  <a:pt x="3756" y="431"/>
                </a:lnTo>
                <a:lnTo>
                  <a:pt x="3749" y="428"/>
                </a:lnTo>
                <a:lnTo>
                  <a:pt x="3741" y="424"/>
                </a:lnTo>
                <a:lnTo>
                  <a:pt x="3734" y="420"/>
                </a:lnTo>
                <a:lnTo>
                  <a:pt x="3727" y="416"/>
                </a:lnTo>
                <a:lnTo>
                  <a:pt x="3721" y="411"/>
                </a:lnTo>
                <a:lnTo>
                  <a:pt x="3713" y="407"/>
                </a:lnTo>
                <a:lnTo>
                  <a:pt x="3707" y="401"/>
                </a:lnTo>
                <a:lnTo>
                  <a:pt x="3701" y="396"/>
                </a:lnTo>
                <a:lnTo>
                  <a:pt x="3696" y="390"/>
                </a:lnTo>
                <a:lnTo>
                  <a:pt x="3689" y="384"/>
                </a:lnTo>
                <a:lnTo>
                  <a:pt x="3684" y="378"/>
                </a:lnTo>
                <a:lnTo>
                  <a:pt x="3680" y="372"/>
                </a:lnTo>
                <a:lnTo>
                  <a:pt x="3675" y="364"/>
                </a:lnTo>
                <a:lnTo>
                  <a:pt x="3671" y="357"/>
                </a:lnTo>
                <a:lnTo>
                  <a:pt x="3668" y="350"/>
                </a:lnTo>
                <a:lnTo>
                  <a:pt x="3663" y="343"/>
                </a:lnTo>
                <a:lnTo>
                  <a:pt x="3657" y="327"/>
                </a:lnTo>
                <a:lnTo>
                  <a:pt x="3653" y="311"/>
                </a:lnTo>
                <a:lnTo>
                  <a:pt x="3650" y="294"/>
                </a:lnTo>
                <a:lnTo>
                  <a:pt x="3649" y="277"/>
                </a:lnTo>
                <a:lnTo>
                  <a:pt x="3649" y="276"/>
                </a:lnTo>
                <a:lnTo>
                  <a:pt x="3649" y="275"/>
                </a:lnTo>
                <a:lnTo>
                  <a:pt x="3650" y="275"/>
                </a:lnTo>
                <a:close/>
                <a:moveTo>
                  <a:pt x="4030" y="433"/>
                </a:moveTo>
                <a:lnTo>
                  <a:pt x="4030" y="117"/>
                </a:lnTo>
                <a:lnTo>
                  <a:pt x="4071" y="117"/>
                </a:lnTo>
                <a:lnTo>
                  <a:pt x="4071" y="433"/>
                </a:lnTo>
                <a:lnTo>
                  <a:pt x="4030" y="433"/>
                </a:lnTo>
                <a:close/>
                <a:moveTo>
                  <a:pt x="4030" y="82"/>
                </a:moveTo>
                <a:lnTo>
                  <a:pt x="4030" y="9"/>
                </a:lnTo>
                <a:lnTo>
                  <a:pt x="4071" y="9"/>
                </a:lnTo>
                <a:lnTo>
                  <a:pt x="4071" y="82"/>
                </a:lnTo>
                <a:lnTo>
                  <a:pt x="4030" y="82"/>
                </a:lnTo>
                <a:close/>
                <a:moveTo>
                  <a:pt x="4137" y="274"/>
                </a:moveTo>
                <a:lnTo>
                  <a:pt x="4138" y="255"/>
                </a:lnTo>
                <a:lnTo>
                  <a:pt x="4141" y="238"/>
                </a:lnTo>
                <a:lnTo>
                  <a:pt x="4146" y="221"/>
                </a:lnTo>
                <a:lnTo>
                  <a:pt x="4152" y="205"/>
                </a:lnTo>
                <a:lnTo>
                  <a:pt x="4155" y="198"/>
                </a:lnTo>
                <a:lnTo>
                  <a:pt x="4159" y="191"/>
                </a:lnTo>
                <a:lnTo>
                  <a:pt x="4163" y="184"/>
                </a:lnTo>
                <a:lnTo>
                  <a:pt x="4167" y="176"/>
                </a:lnTo>
                <a:lnTo>
                  <a:pt x="4173" y="170"/>
                </a:lnTo>
                <a:lnTo>
                  <a:pt x="4177" y="164"/>
                </a:lnTo>
                <a:lnTo>
                  <a:pt x="4183" y="159"/>
                </a:lnTo>
                <a:lnTo>
                  <a:pt x="4188" y="153"/>
                </a:lnTo>
                <a:lnTo>
                  <a:pt x="4194" y="148"/>
                </a:lnTo>
                <a:lnTo>
                  <a:pt x="4201" y="143"/>
                </a:lnTo>
                <a:lnTo>
                  <a:pt x="4207" y="139"/>
                </a:lnTo>
                <a:lnTo>
                  <a:pt x="4213" y="134"/>
                </a:lnTo>
                <a:lnTo>
                  <a:pt x="4219" y="131"/>
                </a:lnTo>
                <a:lnTo>
                  <a:pt x="4227" y="126"/>
                </a:lnTo>
                <a:lnTo>
                  <a:pt x="4233" y="123"/>
                </a:lnTo>
                <a:lnTo>
                  <a:pt x="4240" y="120"/>
                </a:lnTo>
                <a:lnTo>
                  <a:pt x="4247" y="118"/>
                </a:lnTo>
                <a:lnTo>
                  <a:pt x="4255" y="115"/>
                </a:lnTo>
                <a:lnTo>
                  <a:pt x="4262" y="113"/>
                </a:lnTo>
                <a:lnTo>
                  <a:pt x="4269" y="112"/>
                </a:lnTo>
                <a:lnTo>
                  <a:pt x="4277" y="111"/>
                </a:lnTo>
                <a:lnTo>
                  <a:pt x="4284" y="110"/>
                </a:lnTo>
                <a:lnTo>
                  <a:pt x="4291" y="109"/>
                </a:lnTo>
                <a:lnTo>
                  <a:pt x="4298" y="109"/>
                </a:lnTo>
                <a:lnTo>
                  <a:pt x="4309" y="109"/>
                </a:lnTo>
                <a:lnTo>
                  <a:pt x="4318" y="110"/>
                </a:lnTo>
                <a:lnTo>
                  <a:pt x="4328" y="112"/>
                </a:lnTo>
                <a:lnTo>
                  <a:pt x="4338" y="114"/>
                </a:lnTo>
                <a:lnTo>
                  <a:pt x="4348" y="116"/>
                </a:lnTo>
                <a:lnTo>
                  <a:pt x="4358" y="120"/>
                </a:lnTo>
                <a:lnTo>
                  <a:pt x="4367" y="123"/>
                </a:lnTo>
                <a:lnTo>
                  <a:pt x="4376" y="128"/>
                </a:lnTo>
                <a:lnTo>
                  <a:pt x="4386" y="134"/>
                </a:lnTo>
                <a:lnTo>
                  <a:pt x="4394" y="139"/>
                </a:lnTo>
                <a:lnTo>
                  <a:pt x="4402" y="145"/>
                </a:lnTo>
                <a:lnTo>
                  <a:pt x="4411" y="152"/>
                </a:lnTo>
                <a:lnTo>
                  <a:pt x="4418" y="160"/>
                </a:lnTo>
                <a:lnTo>
                  <a:pt x="4425" y="168"/>
                </a:lnTo>
                <a:lnTo>
                  <a:pt x="4431" y="177"/>
                </a:lnTo>
                <a:lnTo>
                  <a:pt x="4438" y="187"/>
                </a:lnTo>
                <a:lnTo>
                  <a:pt x="4448" y="207"/>
                </a:lnTo>
                <a:lnTo>
                  <a:pt x="4456" y="230"/>
                </a:lnTo>
                <a:lnTo>
                  <a:pt x="4460" y="255"/>
                </a:lnTo>
                <a:lnTo>
                  <a:pt x="4462" y="281"/>
                </a:lnTo>
                <a:lnTo>
                  <a:pt x="4462" y="289"/>
                </a:lnTo>
                <a:lnTo>
                  <a:pt x="4179" y="289"/>
                </a:lnTo>
                <a:lnTo>
                  <a:pt x="4181" y="306"/>
                </a:lnTo>
                <a:lnTo>
                  <a:pt x="4186" y="323"/>
                </a:lnTo>
                <a:lnTo>
                  <a:pt x="4192" y="337"/>
                </a:lnTo>
                <a:lnTo>
                  <a:pt x="4201" y="351"/>
                </a:lnTo>
                <a:lnTo>
                  <a:pt x="4206" y="357"/>
                </a:lnTo>
                <a:lnTo>
                  <a:pt x="4210" y="362"/>
                </a:lnTo>
                <a:lnTo>
                  <a:pt x="4215" y="369"/>
                </a:lnTo>
                <a:lnTo>
                  <a:pt x="4221" y="373"/>
                </a:lnTo>
                <a:lnTo>
                  <a:pt x="4227" y="378"/>
                </a:lnTo>
                <a:lnTo>
                  <a:pt x="4233" y="382"/>
                </a:lnTo>
                <a:lnTo>
                  <a:pt x="4239" y="386"/>
                </a:lnTo>
                <a:lnTo>
                  <a:pt x="4245" y="389"/>
                </a:lnTo>
                <a:lnTo>
                  <a:pt x="4252" y="392"/>
                </a:lnTo>
                <a:lnTo>
                  <a:pt x="4259" y="395"/>
                </a:lnTo>
                <a:lnTo>
                  <a:pt x="4265" y="397"/>
                </a:lnTo>
                <a:lnTo>
                  <a:pt x="4271" y="399"/>
                </a:lnTo>
                <a:lnTo>
                  <a:pt x="4279" y="400"/>
                </a:lnTo>
                <a:lnTo>
                  <a:pt x="4285" y="401"/>
                </a:lnTo>
                <a:lnTo>
                  <a:pt x="4291" y="402"/>
                </a:lnTo>
                <a:lnTo>
                  <a:pt x="4297" y="402"/>
                </a:lnTo>
                <a:lnTo>
                  <a:pt x="4304" y="402"/>
                </a:lnTo>
                <a:lnTo>
                  <a:pt x="4309" y="401"/>
                </a:lnTo>
                <a:lnTo>
                  <a:pt x="4315" y="401"/>
                </a:lnTo>
                <a:lnTo>
                  <a:pt x="4320" y="400"/>
                </a:lnTo>
                <a:lnTo>
                  <a:pt x="4326" y="398"/>
                </a:lnTo>
                <a:lnTo>
                  <a:pt x="4332" y="397"/>
                </a:lnTo>
                <a:lnTo>
                  <a:pt x="4338" y="395"/>
                </a:lnTo>
                <a:lnTo>
                  <a:pt x="4343" y="392"/>
                </a:lnTo>
                <a:lnTo>
                  <a:pt x="4349" y="390"/>
                </a:lnTo>
                <a:lnTo>
                  <a:pt x="4354" y="387"/>
                </a:lnTo>
                <a:lnTo>
                  <a:pt x="4360" y="384"/>
                </a:lnTo>
                <a:lnTo>
                  <a:pt x="4365" y="381"/>
                </a:lnTo>
                <a:lnTo>
                  <a:pt x="4370" y="377"/>
                </a:lnTo>
                <a:lnTo>
                  <a:pt x="4375" y="374"/>
                </a:lnTo>
                <a:lnTo>
                  <a:pt x="4379" y="370"/>
                </a:lnTo>
                <a:lnTo>
                  <a:pt x="4385" y="365"/>
                </a:lnTo>
                <a:lnTo>
                  <a:pt x="4393" y="357"/>
                </a:lnTo>
                <a:lnTo>
                  <a:pt x="4399" y="348"/>
                </a:lnTo>
                <a:lnTo>
                  <a:pt x="4405" y="338"/>
                </a:lnTo>
                <a:lnTo>
                  <a:pt x="4410" y="328"/>
                </a:lnTo>
                <a:lnTo>
                  <a:pt x="4453" y="328"/>
                </a:lnTo>
                <a:lnTo>
                  <a:pt x="4449" y="337"/>
                </a:lnTo>
                <a:lnTo>
                  <a:pt x="4446" y="346"/>
                </a:lnTo>
                <a:lnTo>
                  <a:pt x="4442" y="355"/>
                </a:lnTo>
                <a:lnTo>
                  <a:pt x="4437" y="362"/>
                </a:lnTo>
                <a:lnTo>
                  <a:pt x="4431" y="371"/>
                </a:lnTo>
                <a:lnTo>
                  <a:pt x="4426" y="378"/>
                </a:lnTo>
                <a:lnTo>
                  <a:pt x="4421" y="385"/>
                </a:lnTo>
                <a:lnTo>
                  <a:pt x="4415" y="391"/>
                </a:lnTo>
                <a:lnTo>
                  <a:pt x="4409" y="398"/>
                </a:lnTo>
                <a:lnTo>
                  <a:pt x="4402" y="404"/>
                </a:lnTo>
                <a:lnTo>
                  <a:pt x="4395" y="409"/>
                </a:lnTo>
                <a:lnTo>
                  <a:pt x="4389" y="414"/>
                </a:lnTo>
                <a:lnTo>
                  <a:pt x="4381" y="418"/>
                </a:lnTo>
                <a:lnTo>
                  <a:pt x="4374" y="423"/>
                </a:lnTo>
                <a:lnTo>
                  <a:pt x="4366" y="427"/>
                </a:lnTo>
                <a:lnTo>
                  <a:pt x="4359" y="430"/>
                </a:lnTo>
                <a:lnTo>
                  <a:pt x="4350" y="432"/>
                </a:lnTo>
                <a:lnTo>
                  <a:pt x="4343" y="435"/>
                </a:lnTo>
                <a:lnTo>
                  <a:pt x="4335" y="437"/>
                </a:lnTo>
                <a:lnTo>
                  <a:pt x="4327" y="438"/>
                </a:lnTo>
                <a:lnTo>
                  <a:pt x="4319" y="439"/>
                </a:lnTo>
                <a:lnTo>
                  <a:pt x="4311" y="440"/>
                </a:lnTo>
                <a:lnTo>
                  <a:pt x="4304" y="441"/>
                </a:lnTo>
                <a:lnTo>
                  <a:pt x="4295" y="441"/>
                </a:lnTo>
                <a:lnTo>
                  <a:pt x="4285" y="440"/>
                </a:lnTo>
                <a:lnTo>
                  <a:pt x="4274" y="439"/>
                </a:lnTo>
                <a:lnTo>
                  <a:pt x="4264" y="437"/>
                </a:lnTo>
                <a:lnTo>
                  <a:pt x="4255" y="435"/>
                </a:lnTo>
                <a:lnTo>
                  <a:pt x="4245" y="432"/>
                </a:lnTo>
                <a:lnTo>
                  <a:pt x="4236" y="429"/>
                </a:lnTo>
                <a:lnTo>
                  <a:pt x="4227" y="425"/>
                </a:lnTo>
                <a:lnTo>
                  <a:pt x="4217" y="419"/>
                </a:lnTo>
                <a:lnTo>
                  <a:pt x="4209" y="414"/>
                </a:lnTo>
                <a:lnTo>
                  <a:pt x="4201" y="408"/>
                </a:lnTo>
                <a:lnTo>
                  <a:pt x="4192" y="402"/>
                </a:lnTo>
                <a:lnTo>
                  <a:pt x="4185" y="395"/>
                </a:lnTo>
                <a:lnTo>
                  <a:pt x="4178" y="387"/>
                </a:lnTo>
                <a:lnTo>
                  <a:pt x="4171" y="379"/>
                </a:lnTo>
                <a:lnTo>
                  <a:pt x="4164" y="371"/>
                </a:lnTo>
                <a:lnTo>
                  <a:pt x="4159" y="361"/>
                </a:lnTo>
                <a:lnTo>
                  <a:pt x="4150" y="342"/>
                </a:lnTo>
                <a:lnTo>
                  <a:pt x="4142" y="321"/>
                </a:lnTo>
                <a:lnTo>
                  <a:pt x="4138" y="298"/>
                </a:lnTo>
                <a:lnTo>
                  <a:pt x="4137" y="274"/>
                </a:lnTo>
                <a:close/>
                <a:moveTo>
                  <a:pt x="4421" y="253"/>
                </a:moveTo>
                <a:lnTo>
                  <a:pt x="4417" y="240"/>
                </a:lnTo>
                <a:lnTo>
                  <a:pt x="4413" y="226"/>
                </a:lnTo>
                <a:lnTo>
                  <a:pt x="4406" y="214"/>
                </a:lnTo>
                <a:lnTo>
                  <a:pt x="4398" y="201"/>
                </a:lnTo>
                <a:lnTo>
                  <a:pt x="4394" y="196"/>
                </a:lnTo>
                <a:lnTo>
                  <a:pt x="4389" y="190"/>
                </a:lnTo>
                <a:lnTo>
                  <a:pt x="4385" y="185"/>
                </a:lnTo>
                <a:lnTo>
                  <a:pt x="4379" y="180"/>
                </a:lnTo>
                <a:lnTo>
                  <a:pt x="4374" y="175"/>
                </a:lnTo>
                <a:lnTo>
                  <a:pt x="4368" y="171"/>
                </a:lnTo>
                <a:lnTo>
                  <a:pt x="4362" y="168"/>
                </a:lnTo>
                <a:lnTo>
                  <a:pt x="4356" y="164"/>
                </a:lnTo>
                <a:lnTo>
                  <a:pt x="4349" y="161"/>
                </a:lnTo>
                <a:lnTo>
                  <a:pt x="4343" y="158"/>
                </a:lnTo>
                <a:lnTo>
                  <a:pt x="4336" y="154"/>
                </a:lnTo>
                <a:lnTo>
                  <a:pt x="4330" y="152"/>
                </a:lnTo>
                <a:lnTo>
                  <a:pt x="4322" y="151"/>
                </a:lnTo>
                <a:lnTo>
                  <a:pt x="4315" y="150"/>
                </a:lnTo>
                <a:lnTo>
                  <a:pt x="4307" y="149"/>
                </a:lnTo>
                <a:lnTo>
                  <a:pt x="4299" y="149"/>
                </a:lnTo>
                <a:lnTo>
                  <a:pt x="4290" y="149"/>
                </a:lnTo>
                <a:lnTo>
                  <a:pt x="4281" y="150"/>
                </a:lnTo>
                <a:lnTo>
                  <a:pt x="4271" y="152"/>
                </a:lnTo>
                <a:lnTo>
                  <a:pt x="4263" y="154"/>
                </a:lnTo>
                <a:lnTo>
                  <a:pt x="4255" y="157"/>
                </a:lnTo>
                <a:lnTo>
                  <a:pt x="4247" y="161"/>
                </a:lnTo>
                <a:lnTo>
                  <a:pt x="4240" y="164"/>
                </a:lnTo>
                <a:lnTo>
                  <a:pt x="4233" y="169"/>
                </a:lnTo>
                <a:lnTo>
                  <a:pt x="4227" y="174"/>
                </a:lnTo>
                <a:lnTo>
                  <a:pt x="4220" y="179"/>
                </a:lnTo>
                <a:lnTo>
                  <a:pt x="4215" y="185"/>
                </a:lnTo>
                <a:lnTo>
                  <a:pt x="4210" y="190"/>
                </a:lnTo>
                <a:lnTo>
                  <a:pt x="4205" y="195"/>
                </a:lnTo>
                <a:lnTo>
                  <a:pt x="4201" y="201"/>
                </a:lnTo>
                <a:lnTo>
                  <a:pt x="4197" y="206"/>
                </a:lnTo>
                <a:lnTo>
                  <a:pt x="4193" y="213"/>
                </a:lnTo>
                <a:lnTo>
                  <a:pt x="4188" y="224"/>
                </a:lnTo>
                <a:lnTo>
                  <a:pt x="4184" y="236"/>
                </a:lnTo>
                <a:lnTo>
                  <a:pt x="4181" y="245"/>
                </a:lnTo>
                <a:lnTo>
                  <a:pt x="4179" y="253"/>
                </a:lnTo>
                <a:lnTo>
                  <a:pt x="4421" y="253"/>
                </a:lnTo>
                <a:close/>
                <a:moveTo>
                  <a:pt x="4521" y="433"/>
                </a:moveTo>
                <a:lnTo>
                  <a:pt x="4521" y="117"/>
                </a:lnTo>
                <a:lnTo>
                  <a:pt x="4559" y="117"/>
                </a:lnTo>
                <a:lnTo>
                  <a:pt x="4559" y="162"/>
                </a:lnTo>
                <a:lnTo>
                  <a:pt x="4563" y="155"/>
                </a:lnTo>
                <a:lnTo>
                  <a:pt x="4568" y="149"/>
                </a:lnTo>
                <a:lnTo>
                  <a:pt x="4573" y="144"/>
                </a:lnTo>
                <a:lnTo>
                  <a:pt x="4578" y="139"/>
                </a:lnTo>
                <a:lnTo>
                  <a:pt x="4583" y="134"/>
                </a:lnTo>
                <a:lnTo>
                  <a:pt x="4589" y="130"/>
                </a:lnTo>
                <a:lnTo>
                  <a:pt x="4596" y="126"/>
                </a:lnTo>
                <a:lnTo>
                  <a:pt x="4603" y="122"/>
                </a:lnTo>
                <a:lnTo>
                  <a:pt x="4609" y="119"/>
                </a:lnTo>
                <a:lnTo>
                  <a:pt x="4616" y="116"/>
                </a:lnTo>
                <a:lnTo>
                  <a:pt x="4624" y="114"/>
                </a:lnTo>
                <a:lnTo>
                  <a:pt x="4631" y="112"/>
                </a:lnTo>
                <a:lnTo>
                  <a:pt x="4638" y="111"/>
                </a:lnTo>
                <a:lnTo>
                  <a:pt x="4645" y="110"/>
                </a:lnTo>
                <a:lnTo>
                  <a:pt x="4654" y="109"/>
                </a:lnTo>
                <a:lnTo>
                  <a:pt x="4661" y="109"/>
                </a:lnTo>
                <a:lnTo>
                  <a:pt x="4667" y="109"/>
                </a:lnTo>
                <a:lnTo>
                  <a:pt x="4675" y="110"/>
                </a:lnTo>
                <a:lnTo>
                  <a:pt x="4681" y="110"/>
                </a:lnTo>
                <a:lnTo>
                  <a:pt x="4687" y="111"/>
                </a:lnTo>
                <a:lnTo>
                  <a:pt x="4694" y="113"/>
                </a:lnTo>
                <a:lnTo>
                  <a:pt x="4701" y="114"/>
                </a:lnTo>
                <a:lnTo>
                  <a:pt x="4707" y="116"/>
                </a:lnTo>
                <a:lnTo>
                  <a:pt x="4713" y="118"/>
                </a:lnTo>
                <a:lnTo>
                  <a:pt x="4719" y="120"/>
                </a:lnTo>
                <a:lnTo>
                  <a:pt x="4726" y="123"/>
                </a:lnTo>
                <a:lnTo>
                  <a:pt x="4731" y="126"/>
                </a:lnTo>
                <a:lnTo>
                  <a:pt x="4737" y="130"/>
                </a:lnTo>
                <a:lnTo>
                  <a:pt x="4742" y="134"/>
                </a:lnTo>
                <a:lnTo>
                  <a:pt x="4747" y="138"/>
                </a:lnTo>
                <a:lnTo>
                  <a:pt x="4753" y="142"/>
                </a:lnTo>
                <a:lnTo>
                  <a:pt x="4758" y="146"/>
                </a:lnTo>
                <a:lnTo>
                  <a:pt x="4763" y="151"/>
                </a:lnTo>
                <a:lnTo>
                  <a:pt x="4767" y="157"/>
                </a:lnTo>
                <a:lnTo>
                  <a:pt x="4771" y="162"/>
                </a:lnTo>
                <a:lnTo>
                  <a:pt x="4775" y="167"/>
                </a:lnTo>
                <a:lnTo>
                  <a:pt x="4780" y="173"/>
                </a:lnTo>
                <a:lnTo>
                  <a:pt x="4783" y="179"/>
                </a:lnTo>
                <a:lnTo>
                  <a:pt x="4786" y="186"/>
                </a:lnTo>
                <a:lnTo>
                  <a:pt x="4789" y="192"/>
                </a:lnTo>
                <a:lnTo>
                  <a:pt x="4794" y="206"/>
                </a:lnTo>
                <a:lnTo>
                  <a:pt x="4798" y="221"/>
                </a:lnTo>
                <a:lnTo>
                  <a:pt x="4800" y="238"/>
                </a:lnTo>
                <a:lnTo>
                  <a:pt x="4801" y="254"/>
                </a:lnTo>
                <a:lnTo>
                  <a:pt x="4801" y="433"/>
                </a:lnTo>
                <a:lnTo>
                  <a:pt x="4760" y="433"/>
                </a:lnTo>
                <a:lnTo>
                  <a:pt x="4760" y="252"/>
                </a:lnTo>
                <a:lnTo>
                  <a:pt x="4759" y="237"/>
                </a:lnTo>
                <a:lnTo>
                  <a:pt x="4757" y="222"/>
                </a:lnTo>
                <a:lnTo>
                  <a:pt x="4753" y="208"/>
                </a:lnTo>
                <a:lnTo>
                  <a:pt x="4746" y="196"/>
                </a:lnTo>
                <a:lnTo>
                  <a:pt x="4742" y="191"/>
                </a:lnTo>
                <a:lnTo>
                  <a:pt x="4739" y="185"/>
                </a:lnTo>
                <a:lnTo>
                  <a:pt x="4734" y="180"/>
                </a:lnTo>
                <a:lnTo>
                  <a:pt x="4730" y="175"/>
                </a:lnTo>
                <a:lnTo>
                  <a:pt x="4724" y="171"/>
                </a:lnTo>
                <a:lnTo>
                  <a:pt x="4719" y="168"/>
                </a:lnTo>
                <a:lnTo>
                  <a:pt x="4714" y="164"/>
                </a:lnTo>
                <a:lnTo>
                  <a:pt x="4709" y="161"/>
                </a:lnTo>
                <a:lnTo>
                  <a:pt x="4703" y="159"/>
                </a:lnTo>
                <a:lnTo>
                  <a:pt x="4697" y="155"/>
                </a:lnTo>
                <a:lnTo>
                  <a:pt x="4691" y="153"/>
                </a:lnTo>
                <a:lnTo>
                  <a:pt x="4685" y="152"/>
                </a:lnTo>
                <a:lnTo>
                  <a:pt x="4679" y="151"/>
                </a:lnTo>
                <a:lnTo>
                  <a:pt x="4673" y="150"/>
                </a:lnTo>
                <a:lnTo>
                  <a:pt x="4665" y="149"/>
                </a:lnTo>
                <a:lnTo>
                  <a:pt x="4659" y="149"/>
                </a:lnTo>
                <a:lnTo>
                  <a:pt x="4653" y="149"/>
                </a:lnTo>
                <a:lnTo>
                  <a:pt x="4647" y="150"/>
                </a:lnTo>
                <a:lnTo>
                  <a:pt x="4640" y="151"/>
                </a:lnTo>
                <a:lnTo>
                  <a:pt x="4634" y="152"/>
                </a:lnTo>
                <a:lnTo>
                  <a:pt x="4628" y="153"/>
                </a:lnTo>
                <a:lnTo>
                  <a:pt x="4623" y="155"/>
                </a:lnTo>
                <a:lnTo>
                  <a:pt x="4616" y="159"/>
                </a:lnTo>
                <a:lnTo>
                  <a:pt x="4611" y="161"/>
                </a:lnTo>
                <a:lnTo>
                  <a:pt x="4606" y="164"/>
                </a:lnTo>
                <a:lnTo>
                  <a:pt x="4601" y="167"/>
                </a:lnTo>
                <a:lnTo>
                  <a:pt x="4596" y="171"/>
                </a:lnTo>
                <a:lnTo>
                  <a:pt x="4591" y="174"/>
                </a:lnTo>
                <a:lnTo>
                  <a:pt x="4587" y="179"/>
                </a:lnTo>
                <a:lnTo>
                  <a:pt x="4583" y="184"/>
                </a:lnTo>
                <a:lnTo>
                  <a:pt x="4579" y="189"/>
                </a:lnTo>
                <a:lnTo>
                  <a:pt x="4576" y="194"/>
                </a:lnTo>
                <a:lnTo>
                  <a:pt x="4570" y="205"/>
                </a:lnTo>
                <a:lnTo>
                  <a:pt x="4565" y="219"/>
                </a:lnTo>
                <a:lnTo>
                  <a:pt x="4562" y="232"/>
                </a:lnTo>
                <a:lnTo>
                  <a:pt x="4561" y="247"/>
                </a:lnTo>
                <a:lnTo>
                  <a:pt x="4561" y="433"/>
                </a:lnTo>
                <a:lnTo>
                  <a:pt x="4521" y="433"/>
                </a:lnTo>
                <a:close/>
                <a:moveTo>
                  <a:pt x="4909" y="433"/>
                </a:moveTo>
                <a:lnTo>
                  <a:pt x="4909" y="153"/>
                </a:lnTo>
                <a:lnTo>
                  <a:pt x="4844" y="153"/>
                </a:lnTo>
                <a:lnTo>
                  <a:pt x="4844" y="117"/>
                </a:lnTo>
                <a:lnTo>
                  <a:pt x="4909" y="117"/>
                </a:lnTo>
                <a:lnTo>
                  <a:pt x="4909" y="9"/>
                </a:lnTo>
                <a:lnTo>
                  <a:pt x="4950" y="9"/>
                </a:lnTo>
                <a:lnTo>
                  <a:pt x="4950" y="117"/>
                </a:lnTo>
                <a:lnTo>
                  <a:pt x="5029" y="117"/>
                </a:lnTo>
                <a:lnTo>
                  <a:pt x="5029" y="153"/>
                </a:lnTo>
                <a:lnTo>
                  <a:pt x="4950" y="153"/>
                </a:lnTo>
                <a:lnTo>
                  <a:pt x="4950" y="433"/>
                </a:lnTo>
                <a:lnTo>
                  <a:pt x="4909" y="433"/>
                </a:lnTo>
                <a:close/>
                <a:moveTo>
                  <a:pt x="5057" y="210"/>
                </a:moveTo>
                <a:lnTo>
                  <a:pt x="5056" y="207"/>
                </a:lnTo>
                <a:lnTo>
                  <a:pt x="5056" y="204"/>
                </a:lnTo>
                <a:lnTo>
                  <a:pt x="5056" y="201"/>
                </a:lnTo>
                <a:lnTo>
                  <a:pt x="5056" y="197"/>
                </a:lnTo>
                <a:lnTo>
                  <a:pt x="5057" y="184"/>
                </a:lnTo>
                <a:lnTo>
                  <a:pt x="5060" y="171"/>
                </a:lnTo>
                <a:lnTo>
                  <a:pt x="5064" y="160"/>
                </a:lnTo>
                <a:lnTo>
                  <a:pt x="5070" y="149"/>
                </a:lnTo>
                <a:lnTo>
                  <a:pt x="5073" y="144"/>
                </a:lnTo>
                <a:lnTo>
                  <a:pt x="5077" y="140"/>
                </a:lnTo>
                <a:lnTo>
                  <a:pt x="5081" y="136"/>
                </a:lnTo>
                <a:lnTo>
                  <a:pt x="5085" y="132"/>
                </a:lnTo>
                <a:lnTo>
                  <a:pt x="5089" y="127"/>
                </a:lnTo>
                <a:lnTo>
                  <a:pt x="5094" y="124"/>
                </a:lnTo>
                <a:lnTo>
                  <a:pt x="5099" y="121"/>
                </a:lnTo>
                <a:lnTo>
                  <a:pt x="5104" y="119"/>
                </a:lnTo>
                <a:lnTo>
                  <a:pt x="5109" y="117"/>
                </a:lnTo>
                <a:lnTo>
                  <a:pt x="5114" y="114"/>
                </a:lnTo>
                <a:lnTo>
                  <a:pt x="5119" y="113"/>
                </a:lnTo>
                <a:lnTo>
                  <a:pt x="5125" y="111"/>
                </a:lnTo>
                <a:lnTo>
                  <a:pt x="5129" y="110"/>
                </a:lnTo>
                <a:lnTo>
                  <a:pt x="5134" y="110"/>
                </a:lnTo>
                <a:lnTo>
                  <a:pt x="5139" y="109"/>
                </a:lnTo>
                <a:lnTo>
                  <a:pt x="5144" y="109"/>
                </a:lnTo>
                <a:lnTo>
                  <a:pt x="5149" y="109"/>
                </a:lnTo>
                <a:lnTo>
                  <a:pt x="5153" y="109"/>
                </a:lnTo>
                <a:lnTo>
                  <a:pt x="5156" y="110"/>
                </a:lnTo>
                <a:lnTo>
                  <a:pt x="5160" y="110"/>
                </a:lnTo>
                <a:lnTo>
                  <a:pt x="5164" y="111"/>
                </a:lnTo>
                <a:lnTo>
                  <a:pt x="5168" y="112"/>
                </a:lnTo>
                <a:lnTo>
                  <a:pt x="5171" y="113"/>
                </a:lnTo>
                <a:lnTo>
                  <a:pt x="5176" y="114"/>
                </a:lnTo>
                <a:lnTo>
                  <a:pt x="5183" y="117"/>
                </a:lnTo>
                <a:lnTo>
                  <a:pt x="5190" y="120"/>
                </a:lnTo>
                <a:lnTo>
                  <a:pt x="5197" y="124"/>
                </a:lnTo>
                <a:lnTo>
                  <a:pt x="5204" y="130"/>
                </a:lnTo>
                <a:lnTo>
                  <a:pt x="5210" y="135"/>
                </a:lnTo>
                <a:lnTo>
                  <a:pt x="5216" y="141"/>
                </a:lnTo>
                <a:lnTo>
                  <a:pt x="5221" y="148"/>
                </a:lnTo>
                <a:lnTo>
                  <a:pt x="5225" y="157"/>
                </a:lnTo>
                <a:lnTo>
                  <a:pt x="5229" y="165"/>
                </a:lnTo>
                <a:lnTo>
                  <a:pt x="5232" y="173"/>
                </a:lnTo>
                <a:lnTo>
                  <a:pt x="5233" y="183"/>
                </a:lnTo>
                <a:lnTo>
                  <a:pt x="5234" y="193"/>
                </a:lnTo>
                <a:lnTo>
                  <a:pt x="5192" y="193"/>
                </a:lnTo>
                <a:lnTo>
                  <a:pt x="5191" y="183"/>
                </a:lnTo>
                <a:lnTo>
                  <a:pt x="5188" y="173"/>
                </a:lnTo>
                <a:lnTo>
                  <a:pt x="5184" y="166"/>
                </a:lnTo>
                <a:lnTo>
                  <a:pt x="5178" y="160"/>
                </a:lnTo>
                <a:lnTo>
                  <a:pt x="5174" y="158"/>
                </a:lnTo>
                <a:lnTo>
                  <a:pt x="5170" y="154"/>
                </a:lnTo>
                <a:lnTo>
                  <a:pt x="5166" y="153"/>
                </a:lnTo>
                <a:lnTo>
                  <a:pt x="5163" y="151"/>
                </a:lnTo>
                <a:lnTo>
                  <a:pt x="5158" y="150"/>
                </a:lnTo>
                <a:lnTo>
                  <a:pt x="5154" y="150"/>
                </a:lnTo>
                <a:lnTo>
                  <a:pt x="5150" y="149"/>
                </a:lnTo>
                <a:lnTo>
                  <a:pt x="5144" y="149"/>
                </a:lnTo>
                <a:lnTo>
                  <a:pt x="5140" y="149"/>
                </a:lnTo>
                <a:lnTo>
                  <a:pt x="5136" y="150"/>
                </a:lnTo>
                <a:lnTo>
                  <a:pt x="5132" y="151"/>
                </a:lnTo>
                <a:lnTo>
                  <a:pt x="5128" y="152"/>
                </a:lnTo>
                <a:lnTo>
                  <a:pt x="5125" y="153"/>
                </a:lnTo>
                <a:lnTo>
                  <a:pt x="5120" y="155"/>
                </a:lnTo>
                <a:lnTo>
                  <a:pt x="5116" y="159"/>
                </a:lnTo>
                <a:lnTo>
                  <a:pt x="5113" y="161"/>
                </a:lnTo>
                <a:lnTo>
                  <a:pt x="5106" y="167"/>
                </a:lnTo>
                <a:lnTo>
                  <a:pt x="5102" y="174"/>
                </a:lnTo>
                <a:lnTo>
                  <a:pt x="5099" y="184"/>
                </a:lnTo>
                <a:lnTo>
                  <a:pt x="5097" y="194"/>
                </a:lnTo>
                <a:lnTo>
                  <a:pt x="5097" y="195"/>
                </a:lnTo>
                <a:lnTo>
                  <a:pt x="5098" y="196"/>
                </a:lnTo>
                <a:lnTo>
                  <a:pt x="5098" y="198"/>
                </a:lnTo>
                <a:lnTo>
                  <a:pt x="5099" y="201"/>
                </a:lnTo>
                <a:lnTo>
                  <a:pt x="5100" y="204"/>
                </a:lnTo>
                <a:lnTo>
                  <a:pt x="5100" y="207"/>
                </a:lnTo>
                <a:lnTo>
                  <a:pt x="5100" y="210"/>
                </a:lnTo>
                <a:lnTo>
                  <a:pt x="5101" y="211"/>
                </a:lnTo>
                <a:lnTo>
                  <a:pt x="5104" y="218"/>
                </a:lnTo>
                <a:lnTo>
                  <a:pt x="5110" y="225"/>
                </a:lnTo>
                <a:lnTo>
                  <a:pt x="5118" y="231"/>
                </a:lnTo>
                <a:lnTo>
                  <a:pt x="5130" y="237"/>
                </a:lnTo>
                <a:lnTo>
                  <a:pt x="5136" y="240"/>
                </a:lnTo>
                <a:lnTo>
                  <a:pt x="5142" y="242"/>
                </a:lnTo>
                <a:lnTo>
                  <a:pt x="5149" y="245"/>
                </a:lnTo>
                <a:lnTo>
                  <a:pt x="5156" y="247"/>
                </a:lnTo>
                <a:lnTo>
                  <a:pt x="5162" y="250"/>
                </a:lnTo>
                <a:lnTo>
                  <a:pt x="5168" y="252"/>
                </a:lnTo>
                <a:lnTo>
                  <a:pt x="5174" y="255"/>
                </a:lnTo>
                <a:lnTo>
                  <a:pt x="5181" y="257"/>
                </a:lnTo>
                <a:lnTo>
                  <a:pt x="5187" y="259"/>
                </a:lnTo>
                <a:lnTo>
                  <a:pt x="5193" y="263"/>
                </a:lnTo>
                <a:lnTo>
                  <a:pt x="5198" y="266"/>
                </a:lnTo>
                <a:lnTo>
                  <a:pt x="5204" y="269"/>
                </a:lnTo>
                <a:lnTo>
                  <a:pt x="5209" y="273"/>
                </a:lnTo>
                <a:lnTo>
                  <a:pt x="5214" y="277"/>
                </a:lnTo>
                <a:lnTo>
                  <a:pt x="5219" y="281"/>
                </a:lnTo>
                <a:lnTo>
                  <a:pt x="5223" y="286"/>
                </a:lnTo>
                <a:lnTo>
                  <a:pt x="5232" y="297"/>
                </a:lnTo>
                <a:lnTo>
                  <a:pt x="5237" y="309"/>
                </a:lnTo>
                <a:lnTo>
                  <a:pt x="5240" y="324"/>
                </a:lnTo>
                <a:lnTo>
                  <a:pt x="5241" y="340"/>
                </a:lnTo>
                <a:lnTo>
                  <a:pt x="5241" y="344"/>
                </a:lnTo>
                <a:lnTo>
                  <a:pt x="5241" y="348"/>
                </a:lnTo>
                <a:lnTo>
                  <a:pt x="5241" y="352"/>
                </a:lnTo>
                <a:lnTo>
                  <a:pt x="5240" y="358"/>
                </a:lnTo>
                <a:lnTo>
                  <a:pt x="5238" y="372"/>
                </a:lnTo>
                <a:lnTo>
                  <a:pt x="5234" y="384"/>
                </a:lnTo>
                <a:lnTo>
                  <a:pt x="5229" y="396"/>
                </a:lnTo>
                <a:lnTo>
                  <a:pt x="5221" y="406"/>
                </a:lnTo>
                <a:lnTo>
                  <a:pt x="5217" y="411"/>
                </a:lnTo>
                <a:lnTo>
                  <a:pt x="5213" y="415"/>
                </a:lnTo>
                <a:lnTo>
                  <a:pt x="5209" y="419"/>
                </a:lnTo>
                <a:lnTo>
                  <a:pt x="5205" y="423"/>
                </a:lnTo>
                <a:lnTo>
                  <a:pt x="5199" y="426"/>
                </a:lnTo>
                <a:lnTo>
                  <a:pt x="5194" y="429"/>
                </a:lnTo>
                <a:lnTo>
                  <a:pt x="5189" y="431"/>
                </a:lnTo>
                <a:lnTo>
                  <a:pt x="5184" y="433"/>
                </a:lnTo>
                <a:lnTo>
                  <a:pt x="5179" y="435"/>
                </a:lnTo>
                <a:lnTo>
                  <a:pt x="5173" y="436"/>
                </a:lnTo>
                <a:lnTo>
                  <a:pt x="5168" y="438"/>
                </a:lnTo>
                <a:lnTo>
                  <a:pt x="5163" y="439"/>
                </a:lnTo>
                <a:lnTo>
                  <a:pt x="5158" y="440"/>
                </a:lnTo>
                <a:lnTo>
                  <a:pt x="5153" y="440"/>
                </a:lnTo>
                <a:lnTo>
                  <a:pt x="5147" y="441"/>
                </a:lnTo>
                <a:lnTo>
                  <a:pt x="5142" y="441"/>
                </a:lnTo>
                <a:lnTo>
                  <a:pt x="5135" y="441"/>
                </a:lnTo>
                <a:lnTo>
                  <a:pt x="5129" y="440"/>
                </a:lnTo>
                <a:lnTo>
                  <a:pt x="5123" y="439"/>
                </a:lnTo>
                <a:lnTo>
                  <a:pt x="5115" y="438"/>
                </a:lnTo>
                <a:lnTo>
                  <a:pt x="5109" y="437"/>
                </a:lnTo>
                <a:lnTo>
                  <a:pt x="5103" y="435"/>
                </a:lnTo>
                <a:lnTo>
                  <a:pt x="5098" y="432"/>
                </a:lnTo>
                <a:lnTo>
                  <a:pt x="5091" y="430"/>
                </a:lnTo>
                <a:lnTo>
                  <a:pt x="5086" y="427"/>
                </a:lnTo>
                <a:lnTo>
                  <a:pt x="5081" y="423"/>
                </a:lnTo>
                <a:lnTo>
                  <a:pt x="5077" y="418"/>
                </a:lnTo>
                <a:lnTo>
                  <a:pt x="5072" y="414"/>
                </a:lnTo>
                <a:lnTo>
                  <a:pt x="5067" y="410"/>
                </a:lnTo>
                <a:lnTo>
                  <a:pt x="5064" y="405"/>
                </a:lnTo>
                <a:lnTo>
                  <a:pt x="5060" y="400"/>
                </a:lnTo>
                <a:lnTo>
                  <a:pt x="5057" y="395"/>
                </a:lnTo>
                <a:lnTo>
                  <a:pt x="5052" y="383"/>
                </a:lnTo>
                <a:lnTo>
                  <a:pt x="5048" y="371"/>
                </a:lnTo>
                <a:lnTo>
                  <a:pt x="5046" y="357"/>
                </a:lnTo>
                <a:lnTo>
                  <a:pt x="5045" y="344"/>
                </a:lnTo>
                <a:lnTo>
                  <a:pt x="5087" y="343"/>
                </a:lnTo>
                <a:lnTo>
                  <a:pt x="5088" y="356"/>
                </a:lnTo>
                <a:lnTo>
                  <a:pt x="5092" y="369"/>
                </a:lnTo>
                <a:lnTo>
                  <a:pt x="5098" y="379"/>
                </a:lnTo>
                <a:lnTo>
                  <a:pt x="5106" y="388"/>
                </a:lnTo>
                <a:lnTo>
                  <a:pt x="5110" y="392"/>
                </a:lnTo>
                <a:lnTo>
                  <a:pt x="5115" y="396"/>
                </a:lnTo>
                <a:lnTo>
                  <a:pt x="5119" y="399"/>
                </a:lnTo>
                <a:lnTo>
                  <a:pt x="5125" y="402"/>
                </a:lnTo>
                <a:lnTo>
                  <a:pt x="5130" y="404"/>
                </a:lnTo>
                <a:lnTo>
                  <a:pt x="5135" y="405"/>
                </a:lnTo>
                <a:lnTo>
                  <a:pt x="5140" y="406"/>
                </a:lnTo>
                <a:lnTo>
                  <a:pt x="5146" y="406"/>
                </a:lnTo>
                <a:lnTo>
                  <a:pt x="5152" y="405"/>
                </a:lnTo>
                <a:lnTo>
                  <a:pt x="5157" y="404"/>
                </a:lnTo>
                <a:lnTo>
                  <a:pt x="5162" y="403"/>
                </a:lnTo>
                <a:lnTo>
                  <a:pt x="5167" y="401"/>
                </a:lnTo>
                <a:lnTo>
                  <a:pt x="5172" y="399"/>
                </a:lnTo>
                <a:lnTo>
                  <a:pt x="5177" y="396"/>
                </a:lnTo>
                <a:lnTo>
                  <a:pt x="5181" y="392"/>
                </a:lnTo>
                <a:lnTo>
                  <a:pt x="5185" y="388"/>
                </a:lnTo>
                <a:lnTo>
                  <a:pt x="5192" y="380"/>
                </a:lnTo>
                <a:lnTo>
                  <a:pt x="5196" y="371"/>
                </a:lnTo>
                <a:lnTo>
                  <a:pt x="5199" y="361"/>
                </a:lnTo>
                <a:lnTo>
                  <a:pt x="5200" y="350"/>
                </a:lnTo>
                <a:lnTo>
                  <a:pt x="5199" y="340"/>
                </a:lnTo>
                <a:lnTo>
                  <a:pt x="5197" y="331"/>
                </a:lnTo>
                <a:lnTo>
                  <a:pt x="5193" y="322"/>
                </a:lnTo>
                <a:lnTo>
                  <a:pt x="5188" y="313"/>
                </a:lnTo>
                <a:lnTo>
                  <a:pt x="5185" y="309"/>
                </a:lnTo>
                <a:lnTo>
                  <a:pt x="5181" y="306"/>
                </a:lnTo>
                <a:lnTo>
                  <a:pt x="5177" y="303"/>
                </a:lnTo>
                <a:lnTo>
                  <a:pt x="5171" y="300"/>
                </a:lnTo>
                <a:lnTo>
                  <a:pt x="5166" y="297"/>
                </a:lnTo>
                <a:lnTo>
                  <a:pt x="5161" y="295"/>
                </a:lnTo>
                <a:lnTo>
                  <a:pt x="5155" y="293"/>
                </a:lnTo>
                <a:lnTo>
                  <a:pt x="5149" y="291"/>
                </a:lnTo>
                <a:lnTo>
                  <a:pt x="5140" y="289"/>
                </a:lnTo>
                <a:lnTo>
                  <a:pt x="5131" y="285"/>
                </a:lnTo>
                <a:lnTo>
                  <a:pt x="5123" y="282"/>
                </a:lnTo>
                <a:lnTo>
                  <a:pt x="5115" y="279"/>
                </a:lnTo>
                <a:lnTo>
                  <a:pt x="5107" y="275"/>
                </a:lnTo>
                <a:lnTo>
                  <a:pt x="5100" y="271"/>
                </a:lnTo>
                <a:lnTo>
                  <a:pt x="5093" y="267"/>
                </a:lnTo>
                <a:lnTo>
                  <a:pt x="5086" y="263"/>
                </a:lnTo>
                <a:lnTo>
                  <a:pt x="5075" y="253"/>
                </a:lnTo>
                <a:lnTo>
                  <a:pt x="5066" y="241"/>
                </a:lnTo>
                <a:lnTo>
                  <a:pt x="5060" y="226"/>
                </a:lnTo>
                <a:lnTo>
                  <a:pt x="5057" y="2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7" name="Freeform 630">
            <a:extLst>
              <a:ext uri="{FF2B5EF4-FFF2-40B4-BE49-F238E27FC236}">
                <a16:creationId xmlns:a16="http://schemas.microsoft.com/office/drawing/2014/main" id="{4DB4D24D-7489-423B-ABD5-4AC107A3C9AF}"/>
              </a:ext>
            </a:extLst>
          </p:cNvPr>
          <p:cNvSpPr>
            <a:spLocks/>
          </p:cNvSpPr>
          <p:nvPr/>
        </p:nvSpPr>
        <p:spPr bwMode="auto">
          <a:xfrm>
            <a:off x="5638800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898586 w 157"/>
              <a:gd name="T5" fmla="*/ 11667521 h 497"/>
              <a:gd name="T6" fmla="*/ 1105749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833779 w 157"/>
              <a:gd name="T13" fmla="*/ 7239542 h 497"/>
              <a:gd name="T14" fmla="*/ 3179227 w 157"/>
              <a:gd name="T15" fmla="*/ 6677229 h 497"/>
              <a:gd name="T16" fmla="*/ 4008670 w 157"/>
              <a:gd name="T17" fmla="*/ 5482348 h 497"/>
              <a:gd name="T18" fmla="*/ 4838114 w 157"/>
              <a:gd name="T19" fmla="*/ 4357723 h 497"/>
              <a:gd name="T20" fmla="*/ 5736699 w 157"/>
              <a:gd name="T21" fmla="*/ 3444131 h 497"/>
              <a:gd name="T22" fmla="*/ 6635022 w 157"/>
              <a:gd name="T23" fmla="*/ 2460018 h 497"/>
              <a:gd name="T24" fmla="*/ 7187897 w 157"/>
              <a:gd name="T25" fmla="*/ 2038217 h 497"/>
              <a:gd name="T26" fmla="*/ 8155625 w 157"/>
              <a:gd name="T27" fmla="*/ 1335393 h 497"/>
              <a:gd name="T28" fmla="*/ 9192232 w 157"/>
              <a:gd name="T29" fmla="*/ 773080 h 497"/>
              <a:gd name="T30" fmla="*/ 10229102 w 157"/>
              <a:gd name="T31" fmla="*/ 210768 h 497"/>
              <a:gd name="T32" fmla="*/ 10851119 w 157"/>
              <a:gd name="T33" fmla="*/ 2670786 h 497"/>
              <a:gd name="T34" fmla="*/ 10367386 w 157"/>
              <a:gd name="T35" fmla="*/ 2952074 h 497"/>
              <a:gd name="T36" fmla="*/ 9537943 w 157"/>
              <a:gd name="T37" fmla="*/ 3514387 h 497"/>
              <a:gd name="T38" fmla="*/ 8639357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27858 w 157"/>
              <a:gd name="T45" fmla="*/ 6536717 h 497"/>
              <a:gd name="T46" fmla="*/ 5667557 w 157"/>
              <a:gd name="T47" fmla="*/ 7661342 h 497"/>
              <a:gd name="T48" fmla="*/ 4907256 w 157"/>
              <a:gd name="T49" fmla="*/ 8926479 h 497"/>
              <a:gd name="T50" fmla="*/ 4216097 w 157"/>
              <a:gd name="T51" fmla="*/ 10332128 h 497"/>
              <a:gd name="T52" fmla="*/ 3663222 w 157"/>
              <a:gd name="T53" fmla="*/ 11808298 h 497"/>
              <a:gd name="T54" fmla="*/ 2902921 w 157"/>
              <a:gd name="T55" fmla="*/ 15111652 h 497"/>
              <a:gd name="T56" fmla="*/ 2764636 w 157"/>
              <a:gd name="T57" fmla="*/ 16868845 h 497"/>
              <a:gd name="T58" fmla="*/ 2972063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285239 w 157"/>
              <a:gd name="T65" fmla="*/ 24670700 h 497"/>
              <a:gd name="T66" fmla="*/ 4907256 w 157"/>
              <a:gd name="T67" fmla="*/ 26076348 h 497"/>
              <a:gd name="T68" fmla="*/ 5736699 w 157"/>
              <a:gd name="T69" fmla="*/ 27412006 h 497"/>
              <a:gd name="T70" fmla="*/ 6151289 w 157"/>
              <a:gd name="T71" fmla="*/ 28044575 h 497"/>
              <a:gd name="T72" fmla="*/ 7187897 w 157"/>
              <a:gd name="T73" fmla="*/ 29309712 h 497"/>
              <a:gd name="T74" fmla="*/ 8224767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70259 h 497"/>
              <a:gd name="T84" fmla="*/ 8363051 w 157"/>
              <a:gd name="T85" fmla="*/ 33667435 h 497"/>
              <a:gd name="T86" fmla="*/ 7326181 w 157"/>
              <a:gd name="T87" fmla="*/ 32964611 h 497"/>
              <a:gd name="T88" fmla="*/ 6220432 w 157"/>
              <a:gd name="T89" fmla="*/ 31980497 h 497"/>
              <a:gd name="T90" fmla="*/ 5736699 w 157"/>
              <a:gd name="T91" fmla="*/ 31488441 h 497"/>
              <a:gd name="T92" fmla="*/ 4768971 w 157"/>
              <a:gd name="T93" fmla="*/ 30434337 h 497"/>
              <a:gd name="T94" fmla="*/ 3939528 w 157"/>
              <a:gd name="T95" fmla="*/ 29379968 h 497"/>
              <a:gd name="T96" fmla="*/ 3110084 w 157"/>
              <a:gd name="T97" fmla="*/ 28114831 h 497"/>
              <a:gd name="T98" fmla="*/ 2764636 w 157"/>
              <a:gd name="T99" fmla="*/ 27552518 h 497"/>
              <a:gd name="T100" fmla="*/ 1520603 w 157"/>
              <a:gd name="T101" fmla="*/ 25022244 h 497"/>
              <a:gd name="T102" fmla="*/ 691159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8" y="186"/>
                </a:lnTo>
                <a:lnTo>
                  <a:pt x="13" y="166"/>
                </a:lnTo>
                <a:lnTo>
                  <a:pt x="16" y="157"/>
                </a:lnTo>
                <a:lnTo>
                  <a:pt x="19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1" y="103"/>
                </a:lnTo>
                <a:lnTo>
                  <a:pt x="46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0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6" y="35"/>
                </a:lnTo>
                <a:lnTo>
                  <a:pt x="104" y="29"/>
                </a:lnTo>
                <a:lnTo>
                  <a:pt x="111" y="24"/>
                </a:lnTo>
                <a:lnTo>
                  <a:pt x="118" y="19"/>
                </a:lnTo>
                <a:lnTo>
                  <a:pt x="125" y="15"/>
                </a:lnTo>
                <a:lnTo>
                  <a:pt x="133" y="11"/>
                </a:lnTo>
                <a:lnTo>
                  <a:pt x="141" y="6"/>
                </a:lnTo>
                <a:lnTo>
                  <a:pt x="148" y="3"/>
                </a:lnTo>
                <a:lnTo>
                  <a:pt x="157" y="0"/>
                </a:lnTo>
                <a:lnTo>
                  <a:pt x="157" y="38"/>
                </a:lnTo>
                <a:lnTo>
                  <a:pt x="150" y="42"/>
                </a:lnTo>
                <a:lnTo>
                  <a:pt x="144" y="45"/>
                </a:lnTo>
                <a:lnTo>
                  <a:pt x="138" y="50"/>
                </a:lnTo>
                <a:lnTo>
                  <a:pt x="132" y="54"/>
                </a:lnTo>
                <a:lnTo>
                  <a:pt x="125" y="60"/>
                </a:lnTo>
                <a:lnTo>
                  <a:pt x="119" y="66"/>
                </a:lnTo>
                <a:lnTo>
                  <a:pt x="112" y="72"/>
                </a:lnTo>
                <a:lnTo>
                  <a:pt x="106" y="78"/>
                </a:lnTo>
                <a:lnTo>
                  <a:pt x="99" y="85"/>
                </a:lnTo>
                <a:lnTo>
                  <a:pt x="93" y="93"/>
                </a:lnTo>
                <a:lnTo>
                  <a:pt x="88" y="101"/>
                </a:lnTo>
                <a:lnTo>
                  <a:pt x="82" y="109"/>
                </a:lnTo>
                <a:lnTo>
                  <a:pt x="77" y="118"/>
                </a:lnTo>
                <a:lnTo>
                  <a:pt x="71" y="127"/>
                </a:lnTo>
                <a:lnTo>
                  <a:pt x="66" y="136"/>
                </a:lnTo>
                <a:lnTo>
                  <a:pt x="61" y="147"/>
                </a:lnTo>
                <a:lnTo>
                  <a:pt x="53" y="168"/>
                </a:lnTo>
                <a:lnTo>
                  <a:pt x="46" y="191"/>
                </a:lnTo>
                <a:lnTo>
                  <a:pt x="42" y="215"/>
                </a:lnTo>
                <a:lnTo>
                  <a:pt x="40" y="240"/>
                </a:lnTo>
                <a:lnTo>
                  <a:pt x="41" y="260"/>
                </a:lnTo>
                <a:lnTo>
                  <a:pt x="43" y="280"/>
                </a:lnTo>
                <a:lnTo>
                  <a:pt x="46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2" y="351"/>
                </a:lnTo>
                <a:lnTo>
                  <a:pt x="66" y="361"/>
                </a:lnTo>
                <a:lnTo>
                  <a:pt x="71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6" y="408"/>
                </a:lnTo>
                <a:lnTo>
                  <a:pt x="104" y="417"/>
                </a:lnTo>
                <a:lnTo>
                  <a:pt x="111" y="424"/>
                </a:lnTo>
                <a:lnTo>
                  <a:pt x="119" y="432"/>
                </a:lnTo>
                <a:lnTo>
                  <a:pt x="127" y="440"/>
                </a:lnTo>
                <a:lnTo>
                  <a:pt x="137" y="446"/>
                </a:lnTo>
                <a:lnTo>
                  <a:pt x="146" y="453"/>
                </a:lnTo>
                <a:lnTo>
                  <a:pt x="157" y="459"/>
                </a:lnTo>
                <a:lnTo>
                  <a:pt x="157" y="497"/>
                </a:lnTo>
                <a:lnTo>
                  <a:pt x="147" y="493"/>
                </a:lnTo>
                <a:lnTo>
                  <a:pt x="139" y="489"/>
                </a:lnTo>
                <a:lnTo>
                  <a:pt x="130" y="484"/>
                </a:lnTo>
                <a:lnTo>
                  <a:pt x="121" y="479"/>
                </a:lnTo>
                <a:lnTo>
                  <a:pt x="113" y="474"/>
                </a:lnTo>
                <a:lnTo>
                  <a:pt x="106" y="469"/>
                </a:lnTo>
                <a:lnTo>
                  <a:pt x="97" y="463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69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10"/>
                </a:lnTo>
                <a:lnTo>
                  <a:pt x="45" y="400"/>
                </a:lnTo>
                <a:lnTo>
                  <a:pt x="40" y="392"/>
                </a:lnTo>
                <a:lnTo>
                  <a:pt x="31" y="374"/>
                </a:lnTo>
                <a:lnTo>
                  <a:pt x="22" y="356"/>
                </a:lnTo>
                <a:lnTo>
                  <a:pt x="15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8" name="Freeform 631">
            <a:extLst>
              <a:ext uri="{FF2B5EF4-FFF2-40B4-BE49-F238E27FC236}">
                <a16:creationId xmlns:a16="http://schemas.microsoft.com/office/drawing/2014/main" id="{3CA8DA6D-BD0A-4B81-985B-D7943E7561BF}"/>
              </a:ext>
            </a:extLst>
          </p:cNvPr>
          <p:cNvSpPr>
            <a:spLocks/>
          </p:cNvSpPr>
          <p:nvPr/>
        </p:nvSpPr>
        <p:spPr bwMode="auto">
          <a:xfrm>
            <a:off x="5697538" y="5578475"/>
            <a:ext cx="57150" cy="112713"/>
          </a:xfrm>
          <a:custGeom>
            <a:avLst/>
            <a:gdLst>
              <a:gd name="T0" fmla="*/ 0 w 215"/>
              <a:gd name="T1" fmla="*/ 29962784 h 424"/>
              <a:gd name="T2" fmla="*/ 0 w 215"/>
              <a:gd name="T3" fmla="*/ 0 h 424"/>
              <a:gd name="T4" fmla="*/ 15191267 w 215"/>
              <a:gd name="T5" fmla="*/ 0 h 424"/>
              <a:gd name="T6" fmla="*/ 15191267 w 215"/>
              <a:gd name="T7" fmla="*/ 2614729 h 424"/>
              <a:gd name="T8" fmla="*/ 2896840 w 215"/>
              <a:gd name="T9" fmla="*/ 2614729 h 424"/>
              <a:gd name="T10" fmla="*/ 2896840 w 215"/>
              <a:gd name="T11" fmla="*/ 13426670 h 424"/>
              <a:gd name="T12" fmla="*/ 14767294 w 215"/>
              <a:gd name="T13" fmla="*/ 13426670 h 424"/>
              <a:gd name="T14" fmla="*/ 14767294 w 215"/>
              <a:gd name="T15" fmla="*/ 15970688 h 424"/>
              <a:gd name="T16" fmla="*/ 2896840 w 215"/>
              <a:gd name="T17" fmla="*/ 15970688 h 424"/>
              <a:gd name="T18" fmla="*/ 2896840 w 215"/>
              <a:gd name="T19" fmla="*/ 29962784 h 424"/>
              <a:gd name="T20" fmla="*/ 0 w 215"/>
              <a:gd name="T21" fmla="*/ 29962784 h 42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"/>
              <a:gd name="T34" fmla="*/ 0 h 424"/>
              <a:gd name="T35" fmla="*/ 215 w 215"/>
              <a:gd name="T36" fmla="*/ 424 h 42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" h="424">
                <a:moveTo>
                  <a:pt x="0" y="424"/>
                </a:moveTo>
                <a:lnTo>
                  <a:pt x="0" y="0"/>
                </a:lnTo>
                <a:lnTo>
                  <a:pt x="215" y="0"/>
                </a:lnTo>
                <a:lnTo>
                  <a:pt x="215" y="37"/>
                </a:lnTo>
                <a:lnTo>
                  <a:pt x="41" y="37"/>
                </a:lnTo>
                <a:lnTo>
                  <a:pt x="41" y="190"/>
                </a:lnTo>
                <a:lnTo>
                  <a:pt x="209" y="190"/>
                </a:lnTo>
                <a:lnTo>
                  <a:pt x="209" y="226"/>
                </a:lnTo>
                <a:lnTo>
                  <a:pt x="41" y="226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9" name="Freeform 632">
            <a:extLst>
              <a:ext uri="{FF2B5EF4-FFF2-40B4-BE49-F238E27FC236}">
                <a16:creationId xmlns:a16="http://schemas.microsoft.com/office/drawing/2014/main" id="{04A2DC00-61BB-4F4F-A370-E0CDDCC5D081}"/>
              </a:ext>
            </a:extLst>
          </p:cNvPr>
          <p:cNvSpPr>
            <a:spLocks/>
          </p:cNvSpPr>
          <p:nvPr/>
        </p:nvSpPr>
        <p:spPr bwMode="auto">
          <a:xfrm>
            <a:off x="5764213" y="5578475"/>
            <a:ext cx="42862" cy="131763"/>
          </a:xfrm>
          <a:custGeom>
            <a:avLst/>
            <a:gdLst>
              <a:gd name="T0" fmla="*/ 11482194 w 160"/>
              <a:gd name="T1" fmla="*/ 16939101 h 497"/>
              <a:gd name="T2" fmla="*/ 11338606 w 160"/>
              <a:gd name="T3" fmla="*/ 19610152 h 497"/>
              <a:gd name="T4" fmla="*/ 10692730 w 160"/>
              <a:gd name="T5" fmla="*/ 22280938 h 497"/>
              <a:gd name="T6" fmla="*/ 10334028 w 160"/>
              <a:gd name="T7" fmla="*/ 23686586 h 497"/>
              <a:gd name="T8" fmla="*/ 9257388 w 160"/>
              <a:gd name="T9" fmla="*/ 26287381 h 497"/>
              <a:gd name="T10" fmla="*/ 8539986 w 160"/>
              <a:gd name="T11" fmla="*/ 27552518 h 497"/>
              <a:gd name="T12" fmla="*/ 7822315 w 160"/>
              <a:gd name="T13" fmla="*/ 28817655 h 497"/>
              <a:gd name="T14" fmla="*/ 6889263 w 160"/>
              <a:gd name="T15" fmla="*/ 29872024 h 497"/>
              <a:gd name="T16" fmla="*/ 5956479 w 160"/>
              <a:gd name="T17" fmla="*/ 30996384 h 497"/>
              <a:gd name="T18" fmla="*/ 4879839 w 160"/>
              <a:gd name="T19" fmla="*/ 31980497 h 497"/>
              <a:gd name="T20" fmla="*/ 4305756 w 160"/>
              <a:gd name="T21" fmla="*/ 32542810 h 497"/>
              <a:gd name="T22" fmla="*/ 3157590 w 160"/>
              <a:gd name="T23" fmla="*/ 33315890 h 497"/>
              <a:gd name="T24" fmla="*/ 1937630 w 160"/>
              <a:gd name="T25" fmla="*/ 34018715 h 497"/>
              <a:gd name="T26" fmla="*/ 645877 w 160"/>
              <a:gd name="T27" fmla="*/ 34651548 h 497"/>
              <a:gd name="T28" fmla="*/ 0 w 160"/>
              <a:gd name="T29" fmla="*/ 32261786 h 497"/>
              <a:gd name="T30" fmla="*/ 717671 w 160"/>
              <a:gd name="T31" fmla="*/ 31839985 h 497"/>
              <a:gd name="T32" fmla="*/ 2153012 w 160"/>
              <a:gd name="T33" fmla="*/ 30926128 h 497"/>
              <a:gd name="T34" fmla="*/ 3301178 w 160"/>
              <a:gd name="T35" fmla="*/ 29801503 h 497"/>
              <a:gd name="T36" fmla="*/ 4449343 w 160"/>
              <a:gd name="T37" fmla="*/ 28677143 h 497"/>
              <a:gd name="T38" fmla="*/ 4951633 w 160"/>
              <a:gd name="T39" fmla="*/ 28044575 h 497"/>
              <a:gd name="T40" fmla="*/ 5884685 w 160"/>
              <a:gd name="T41" fmla="*/ 26708917 h 497"/>
              <a:gd name="T42" fmla="*/ 6602355 w 160"/>
              <a:gd name="T43" fmla="*/ 25373524 h 497"/>
              <a:gd name="T44" fmla="*/ 7176438 w 160"/>
              <a:gd name="T45" fmla="*/ 23967875 h 497"/>
              <a:gd name="T46" fmla="*/ 7750521 w 160"/>
              <a:gd name="T47" fmla="*/ 22561961 h 497"/>
              <a:gd name="T48" fmla="*/ 8109223 w 160"/>
              <a:gd name="T49" fmla="*/ 21086057 h 497"/>
              <a:gd name="T50" fmla="*/ 8468192 w 160"/>
              <a:gd name="T51" fmla="*/ 18274494 h 497"/>
              <a:gd name="T52" fmla="*/ 8539986 w 160"/>
              <a:gd name="T53" fmla="*/ 16868845 h 497"/>
              <a:gd name="T54" fmla="*/ 8109223 w 160"/>
              <a:gd name="T55" fmla="*/ 13424714 h 497"/>
              <a:gd name="T56" fmla="*/ 7032851 w 160"/>
              <a:gd name="T57" fmla="*/ 10332128 h 497"/>
              <a:gd name="T58" fmla="*/ 6674149 w 160"/>
              <a:gd name="T59" fmla="*/ 9559048 h 497"/>
              <a:gd name="T60" fmla="*/ 5956479 w 160"/>
              <a:gd name="T61" fmla="*/ 8293911 h 497"/>
              <a:gd name="T62" fmla="*/ 5023426 w 160"/>
              <a:gd name="T63" fmla="*/ 7099030 h 497"/>
              <a:gd name="T64" fmla="*/ 4162168 w 160"/>
              <a:gd name="T65" fmla="*/ 5974405 h 497"/>
              <a:gd name="T66" fmla="*/ 3731673 w 160"/>
              <a:gd name="T67" fmla="*/ 5482348 h 497"/>
              <a:gd name="T68" fmla="*/ 2727095 w 160"/>
              <a:gd name="T69" fmla="*/ 4639012 h 497"/>
              <a:gd name="T70" fmla="*/ 1865836 w 160"/>
              <a:gd name="T71" fmla="*/ 3795411 h 497"/>
              <a:gd name="T72" fmla="*/ 86125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148166 w 160"/>
              <a:gd name="T79" fmla="*/ 421801 h 497"/>
              <a:gd name="T80" fmla="*/ 2296332 w 160"/>
              <a:gd name="T81" fmla="*/ 1054369 h 497"/>
              <a:gd name="T82" fmla="*/ 3372972 w 160"/>
              <a:gd name="T83" fmla="*/ 1686938 h 497"/>
              <a:gd name="T84" fmla="*/ 4449343 w 160"/>
              <a:gd name="T85" fmla="*/ 2460018 h 497"/>
              <a:gd name="T86" fmla="*/ 4951633 w 160"/>
              <a:gd name="T87" fmla="*/ 2952074 h 497"/>
              <a:gd name="T88" fmla="*/ 5956479 w 160"/>
              <a:gd name="T89" fmla="*/ 3865667 h 497"/>
              <a:gd name="T90" fmla="*/ 6817469 w 160"/>
              <a:gd name="T91" fmla="*/ 4990292 h 497"/>
              <a:gd name="T92" fmla="*/ 7750521 w 160"/>
              <a:gd name="T93" fmla="*/ 6044661 h 497"/>
              <a:gd name="T94" fmla="*/ 8109223 w 160"/>
              <a:gd name="T95" fmla="*/ 6677229 h 497"/>
              <a:gd name="T96" fmla="*/ 8826893 w 160"/>
              <a:gd name="T97" fmla="*/ 7872110 h 497"/>
              <a:gd name="T98" fmla="*/ 9544564 w 160"/>
              <a:gd name="T99" fmla="*/ 9137247 h 497"/>
              <a:gd name="T100" fmla="*/ 10046853 w 160"/>
              <a:gd name="T101" fmla="*/ 10402384 h 497"/>
              <a:gd name="T102" fmla="*/ 10549142 w 160"/>
              <a:gd name="T103" fmla="*/ 11667521 h 497"/>
              <a:gd name="T104" fmla="*/ 10908111 w 160"/>
              <a:gd name="T105" fmla="*/ 13073435 h 497"/>
              <a:gd name="T106" fmla="*/ 11410400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8" y="455"/>
                </a:lnTo>
                <a:lnTo>
                  <a:pt x="60" y="463"/>
                </a:lnTo>
                <a:lnTo>
                  <a:pt x="53" y="469"/>
                </a:lnTo>
                <a:lnTo>
                  <a:pt x="44" y="474"/>
                </a:lnTo>
                <a:lnTo>
                  <a:pt x="36" y="479"/>
                </a:lnTo>
                <a:lnTo>
                  <a:pt x="27" y="484"/>
                </a:lnTo>
                <a:lnTo>
                  <a:pt x="18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19" y="446"/>
                </a:lnTo>
                <a:lnTo>
                  <a:pt x="30" y="440"/>
                </a:lnTo>
                <a:lnTo>
                  <a:pt x="38" y="432"/>
                </a:lnTo>
                <a:lnTo>
                  <a:pt x="46" y="424"/>
                </a:lnTo>
                <a:lnTo>
                  <a:pt x="55" y="417"/>
                </a:lnTo>
                <a:lnTo>
                  <a:pt x="62" y="408"/>
                </a:lnTo>
                <a:lnTo>
                  <a:pt x="69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0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8" y="147"/>
                </a:lnTo>
                <a:lnTo>
                  <a:pt x="93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0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5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8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7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2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0" name="Freeform 633">
            <a:extLst>
              <a:ext uri="{FF2B5EF4-FFF2-40B4-BE49-F238E27FC236}">
                <a16:creationId xmlns:a16="http://schemas.microsoft.com/office/drawing/2014/main" id="{E3E56365-1A0C-49A5-9DEF-7B42494B8058}"/>
              </a:ext>
            </a:extLst>
          </p:cNvPr>
          <p:cNvSpPr>
            <a:spLocks/>
          </p:cNvSpPr>
          <p:nvPr/>
        </p:nvSpPr>
        <p:spPr bwMode="auto">
          <a:xfrm>
            <a:off x="5911850" y="5578475"/>
            <a:ext cx="58738" cy="112713"/>
          </a:xfrm>
          <a:custGeom>
            <a:avLst/>
            <a:gdLst>
              <a:gd name="T0" fmla="*/ 2904028 w 218"/>
              <a:gd name="T1" fmla="*/ 27560189 h 424"/>
              <a:gd name="T2" fmla="*/ 15826388 w 218"/>
              <a:gd name="T3" fmla="*/ 27489478 h 424"/>
              <a:gd name="T4" fmla="*/ 15826388 w 218"/>
              <a:gd name="T5" fmla="*/ 29962784 h 424"/>
              <a:gd name="T6" fmla="*/ 0 w 218"/>
              <a:gd name="T7" fmla="*/ 29962784 h 424"/>
              <a:gd name="T8" fmla="*/ 0 w 218"/>
              <a:gd name="T9" fmla="*/ 0 h 424"/>
              <a:gd name="T10" fmla="*/ 2904028 w 218"/>
              <a:gd name="T11" fmla="*/ 0 h 424"/>
              <a:gd name="T12" fmla="*/ 2904028 w 218"/>
              <a:gd name="T13" fmla="*/ 2756018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0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0" y="0"/>
                </a:lnTo>
                <a:lnTo>
                  <a:pt x="40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1" name="Freeform 634">
            <a:extLst>
              <a:ext uri="{FF2B5EF4-FFF2-40B4-BE49-F238E27FC236}">
                <a16:creationId xmlns:a16="http://schemas.microsoft.com/office/drawing/2014/main" id="{433E8FB7-9193-463A-8D5B-9449EDE503B2}"/>
              </a:ext>
            </a:extLst>
          </p:cNvPr>
          <p:cNvSpPr>
            <a:spLocks/>
          </p:cNvSpPr>
          <p:nvPr/>
        </p:nvSpPr>
        <p:spPr bwMode="auto">
          <a:xfrm>
            <a:off x="59785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70546 w 324"/>
              <a:gd name="T29" fmla="*/ 138332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40086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8079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2" name="Freeform 635">
            <a:extLst>
              <a:ext uri="{FF2B5EF4-FFF2-40B4-BE49-F238E27FC236}">
                <a16:creationId xmlns:a16="http://schemas.microsoft.com/office/drawing/2014/main" id="{2CCEBFF3-3329-4E25-A435-0EE180817418}"/>
              </a:ext>
            </a:extLst>
          </p:cNvPr>
          <p:cNvSpPr>
            <a:spLocks/>
          </p:cNvSpPr>
          <p:nvPr/>
        </p:nvSpPr>
        <p:spPr bwMode="auto">
          <a:xfrm>
            <a:off x="5989638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3" name="Freeform 636">
            <a:extLst>
              <a:ext uri="{FF2B5EF4-FFF2-40B4-BE49-F238E27FC236}">
                <a16:creationId xmlns:a16="http://schemas.microsoft.com/office/drawing/2014/main" id="{0EF6DC75-44C2-401C-8AF9-4729917A13F0}"/>
              </a:ext>
            </a:extLst>
          </p:cNvPr>
          <p:cNvSpPr>
            <a:spLocks/>
          </p:cNvSpPr>
          <p:nvPr/>
        </p:nvSpPr>
        <p:spPr bwMode="auto">
          <a:xfrm>
            <a:off x="6078538" y="5605463"/>
            <a:ext cx="85725" cy="87312"/>
          </a:xfrm>
          <a:custGeom>
            <a:avLst/>
            <a:gdLst>
              <a:gd name="T0" fmla="*/ 139270 w 325"/>
              <a:gd name="T1" fmla="*/ 10166851 h 332"/>
              <a:gd name="T2" fmla="*/ 974100 w 325"/>
              <a:gd name="T3" fmla="*/ 6777988 h 332"/>
              <a:gd name="T4" fmla="*/ 1461018 w 325"/>
              <a:gd name="T5" fmla="*/ 5740501 h 332"/>
              <a:gd name="T6" fmla="*/ 2435118 w 325"/>
              <a:gd name="T7" fmla="*/ 4357184 h 332"/>
              <a:gd name="T8" fmla="*/ 3548224 w 325"/>
              <a:gd name="T9" fmla="*/ 3181365 h 332"/>
              <a:gd name="T10" fmla="*/ 4452688 w 325"/>
              <a:gd name="T11" fmla="*/ 2420804 h 332"/>
              <a:gd name="T12" fmla="*/ 5774700 w 325"/>
              <a:gd name="T13" fmla="*/ 1590814 h 332"/>
              <a:gd name="T14" fmla="*/ 7166082 w 325"/>
              <a:gd name="T15" fmla="*/ 829990 h 332"/>
              <a:gd name="T16" fmla="*/ 8209817 w 325"/>
              <a:gd name="T17" fmla="*/ 484161 h 332"/>
              <a:gd name="T18" fmla="*/ 9740470 w 325"/>
              <a:gd name="T19" fmla="*/ 138332 h 332"/>
              <a:gd name="T20" fmla="*/ 11271123 w 325"/>
              <a:gd name="T21" fmla="*/ 0 h 332"/>
              <a:gd name="T22" fmla="*/ 13080052 w 325"/>
              <a:gd name="T23" fmla="*/ 69166 h 332"/>
              <a:gd name="T24" fmla="*/ 15654176 w 325"/>
              <a:gd name="T25" fmla="*/ 622492 h 332"/>
              <a:gd name="T26" fmla="*/ 18089294 w 325"/>
              <a:gd name="T27" fmla="*/ 1729146 h 332"/>
              <a:gd name="T28" fmla="*/ 19550312 w 325"/>
              <a:gd name="T29" fmla="*/ 2697467 h 332"/>
              <a:gd name="T30" fmla="*/ 21289606 w 325"/>
              <a:gd name="T31" fmla="*/ 4564682 h 332"/>
              <a:gd name="T32" fmla="*/ 22611617 w 325"/>
              <a:gd name="T33" fmla="*/ 7054652 h 332"/>
              <a:gd name="T34" fmla="*/ 18924123 w 325"/>
              <a:gd name="T35" fmla="*/ 6501325 h 332"/>
              <a:gd name="T36" fmla="*/ 17811017 w 325"/>
              <a:gd name="T37" fmla="*/ 5256340 h 332"/>
              <a:gd name="T38" fmla="*/ 16419635 w 325"/>
              <a:gd name="T39" fmla="*/ 4149687 h 332"/>
              <a:gd name="T40" fmla="*/ 15445535 w 325"/>
              <a:gd name="T41" fmla="*/ 3596360 h 332"/>
              <a:gd name="T42" fmla="*/ 13706241 w 325"/>
              <a:gd name="T43" fmla="*/ 3112199 h 332"/>
              <a:gd name="T44" fmla="*/ 11827676 w 325"/>
              <a:gd name="T45" fmla="*/ 2766633 h 332"/>
              <a:gd name="T46" fmla="*/ 10505665 w 325"/>
              <a:gd name="T47" fmla="*/ 2835799 h 332"/>
              <a:gd name="T48" fmla="*/ 8766370 w 325"/>
              <a:gd name="T49" fmla="*/ 3250531 h 332"/>
              <a:gd name="T50" fmla="*/ 7166082 w 325"/>
              <a:gd name="T51" fmla="*/ 3873024 h 332"/>
              <a:gd name="T52" fmla="*/ 6261618 w 325"/>
              <a:gd name="T53" fmla="*/ 4495516 h 332"/>
              <a:gd name="T54" fmla="*/ 5009241 w 325"/>
              <a:gd name="T55" fmla="*/ 5602169 h 332"/>
              <a:gd name="T56" fmla="*/ 4104777 w 325"/>
              <a:gd name="T57" fmla="*/ 6847154 h 332"/>
              <a:gd name="T58" fmla="*/ 3339582 w 325"/>
              <a:gd name="T59" fmla="*/ 8299637 h 332"/>
              <a:gd name="T60" fmla="*/ 2783029 w 325"/>
              <a:gd name="T61" fmla="*/ 11481002 h 332"/>
              <a:gd name="T62" fmla="*/ 3061306 w 325"/>
              <a:gd name="T63" fmla="*/ 13694309 h 332"/>
              <a:gd name="T64" fmla="*/ 3896135 w 325"/>
              <a:gd name="T65" fmla="*/ 15838186 h 332"/>
              <a:gd name="T66" fmla="*/ 4870235 w 325"/>
              <a:gd name="T67" fmla="*/ 17221503 h 332"/>
              <a:gd name="T68" fmla="*/ 6052976 w 325"/>
              <a:gd name="T69" fmla="*/ 18397322 h 332"/>
              <a:gd name="T70" fmla="*/ 6957441 w 325"/>
              <a:gd name="T71" fmla="*/ 19019815 h 332"/>
              <a:gd name="T72" fmla="*/ 8557729 w 325"/>
              <a:gd name="T73" fmla="*/ 19780639 h 332"/>
              <a:gd name="T74" fmla="*/ 10227388 w 325"/>
              <a:gd name="T75" fmla="*/ 20195371 h 332"/>
              <a:gd name="T76" fmla="*/ 11479764 w 325"/>
              <a:gd name="T77" fmla="*/ 20264537 h 332"/>
              <a:gd name="T78" fmla="*/ 13288694 w 325"/>
              <a:gd name="T79" fmla="*/ 20126205 h 332"/>
              <a:gd name="T80" fmla="*/ 15027988 w 325"/>
              <a:gd name="T81" fmla="*/ 19642307 h 332"/>
              <a:gd name="T82" fmla="*/ 16071723 w 325"/>
              <a:gd name="T83" fmla="*/ 19088980 h 332"/>
              <a:gd name="T84" fmla="*/ 17532741 w 325"/>
              <a:gd name="T85" fmla="*/ 18189825 h 332"/>
              <a:gd name="T86" fmla="*/ 18715482 w 325"/>
              <a:gd name="T87" fmla="*/ 17014006 h 332"/>
              <a:gd name="T88" fmla="*/ 22611617 w 325"/>
              <a:gd name="T89" fmla="*/ 16184016 h 332"/>
              <a:gd name="T90" fmla="*/ 20594046 w 325"/>
              <a:gd name="T91" fmla="*/ 19158146 h 332"/>
              <a:gd name="T92" fmla="*/ 16697911 w 325"/>
              <a:gd name="T93" fmla="*/ 22062848 h 332"/>
              <a:gd name="T94" fmla="*/ 11688406 w 325"/>
              <a:gd name="T95" fmla="*/ 22962004 h 332"/>
              <a:gd name="T96" fmla="*/ 10575300 w 325"/>
              <a:gd name="T97" fmla="*/ 22892838 h 332"/>
              <a:gd name="T98" fmla="*/ 8975012 w 325"/>
              <a:gd name="T99" fmla="*/ 22685341 h 332"/>
              <a:gd name="T100" fmla="*/ 7444359 w 325"/>
              <a:gd name="T101" fmla="*/ 22270346 h 332"/>
              <a:gd name="T102" fmla="*/ 6400888 w 325"/>
              <a:gd name="T103" fmla="*/ 21786185 h 332"/>
              <a:gd name="T104" fmla="*/ 4939870 w 325"/>
              <a:gd name="T105" fmla="*/ 20887029 h 332"/>
              <a:gd name="T106" fmla="*/ 3548224 w 325"/>
              <a:gd name="T107" fmla="*/ 19849805 h 332"/>
              <a:gd name="T108" fmla="*/ 2783029 w 325"/>
              <a:gd name="T109" fmla="*/ 19019815 h 332"/>
              <a:gd name="T110" fmla="*/ 1739294 w 325"/>
              <a:gd name="T111" fmla="*/ 17705664 h 332"/>
              <a:gd name="T112" fmla="*/ 974100 w 325"/>
              <a:gd name="T113" fmla="*/ 16184016 h 332"/>
              <a:gd name="T114" fmla="*/ 278277 w 325"/>
              <a:gd name="T115" fmla="*/ 14040138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69635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8"/>
                </a:lnTo>
                <a:lnTo>
                  <a:pt x="18" y="90"/>
                </a:lnTo>
                <a:lnTo>
                  <a:pt x="21" y="83"/>
                </a:lnTo>
                <a:lnTo>
                  <a:pt x="25" y="76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1" y="46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6" y="26"/>
                </a:lnTo>
                <a:lnTo>
                  <a:pt x="83" y="23"/>
                </a:lnTo>
                <a:lnTo>
                  <a:pt x="90" y="19"/>
                </a:lnTo>
                <a:lnTo>
                  <a:pt x="96" y="15"/>
                </a:lnTo>
                <a:lnTo>
                  <a:pt x="103" y="12"/>
                </a:lnTo>
                <a:lnTo>
                  <a:pt x="111" y="10"/>
                </a:lnTo>
                <a:lnTo>
                  <a:pt x="118" y="7"/>
                </a:lnTo>
                <a:lnTo>
                  <a:pt x="125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4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9"/>
                </a:lnTo>
                <a:lnTo>
                  <a:pt x="260" y="25"/>
                </a:lnTo>
                <a:lnTo>
                  <a:pt x="271" y="31"/>
                </a:lnTo>
                <a:lnTo>
                  <a:pt x="281" y="39"/>
                </a:lnTo>
                <a:lnTo>
                  <a:pt x="289" y="48"/>
                </a:lnTo>
                <a:lnTo>
                  <a:pt x="299" y="57"/>
                </a:lnTo>
                <a:lnTo>
                  <a:pt x="306" y="66"/>
                </a:lnTo>
                <a:lnTo>
                  <a:pt x="313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1" y="81"/>
                </a:lnTo>
                <a:lnTo>
                  <a:pt x="256" y="76"/>
                </a:lnTo>
                <a:lnTo>
                  <a:pt x="250" y="70"/>
                </a:lnTo>
                <a:lnTo>
                  <a:pt x="244" y="64"/>
                </a:lnTo>
                <a:lnTo>
                  <a:pt x="236" y="60"/>
                </a:lnTo>
                <a:lnTo>
                  <a:pt x="229" y="56"/>
                </a:lnTo>
                <a:lnTo>
                  <a:pt x="222" y="52"/>
                </a:lnTo>
                <a:lnTo>
                  <a:pt x="214" y="49"/>
                </a:lnTo>
                <a:lnTo>
                  <a:pt x="205" y="47"/>
                </a:lnTo>
                <a:lnTo>
                  <a:pt x="197" y="45"/>
                </a:lnTo>
                <a:lnTo>
                  <a:pt x="189" y="43"/>
                </a:lnTo>
                <a:lnTo>
                  <a:pt x="179" y="41"/>
                </a:lnTo>
                <a:lnTo>
                  <a:pt x="170" y="40"/>
                </a:lnTo>
                <a:lnTo>
                  <a:pt x="160" y="40"/>
                </a:lnTo>
                <a:lnTo>
                  <a:pt x="151" y="41"/>
                </a:lnTo>
                <a:lnTo>
                  <a:pt x="142" y="43"/>
                </a:lnTo>
                <a:lnTo>
                  <a:pt x="134" y="45"/>
                </a:lnTo>
                <a:lnTo>
                  <a:pt x="126" y="47"/>
                </a:lnTo>
                <a:lnTo>
                  <a:pt x="118" y="49"/>
                </a:lnTo>
                <a:lnTo>
                  <a:pt x="111" y="53"/>
                </a:lnTo>
                <a:lnTo>
                  <a:pt x="103" y="56"/>
                </a:lnTo>
                <a:lnTo>
                  <a:pt x="96" y="60"/>
                </a:lnTo>
                <a:lnTo>
                  <a:pt x="90" y="65"/>
                </a:lnTo>
                <a:lnTo>
                  <a:pt x="84" y="70"/>
                </a:lnTo>
                <a:lnTo>
                  <a:pt x="79" y="75"/>
                </a:lnTo>
                <a:lnTo>
                  <a:pt x="72" y="81"/>
                </a:lnTo>
                <a:lnTo>
                  <a:pt x="68" y="86"/>
                </a:lnTo>
                <a:lnTo>
                  <a:pt x="63" y="92"/>
                </a:lnTo>
                <a:lnTo>
                  <a:pt x="59" y="99"/>
                </a:lnTo>
                <a:lnTo>
                  <a:pt x="55" y="106"/>
                </a:lnTo>
                <a:lnTo>
                  <a:pt x="48" y="120"/>
                </a:lnTo>
                <a:lnTo>
                  <a:pt x="44" y="135"/>
                </a:lnTo>
                <a:lnTo>
                  <a:pt x="41" y="151"/>
                </a:lnTo>
                <a:lnTo>
                  <a:pt x="40" y="166"/>
                </a:lnTo>
                <a:lnTo>
                  <a:pt x="41" y="183"/>
                </a:lnTo>
                <a:lnTo>
                  <a:pt x="44" y="198"/>
                </a:lnTo>
                <a:lnTo>
                  <a:pt x="48" y="214"/>
                </a:lnTo>
                <a:lnTo>
                  <a:pt x="56" y="229"/>
                </a:lnTo>
                <a:lnTo>
                  <a:pt x="60" y="236"/>
                </a:lnTo>
                <a:lnTo>
                  <a:pt x="65" y="242"/>
                </a:lnTo>
                <a:lnTo>
                  <a:pt x="70" y="249"/>
                </a:lnTo>
                <a:lnTo>
                  <a:pt x="75" y="255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0" y="275"/>
                </a:lnTo>
                <a:lnTo>
                  <a:pt x="108" y="279"/>
                </a:lnTo>
                <a:lnTo>
                  <a:pt x="115" y="283"/>
                </a:lnTo>
                <a:lnTo>
                  <a:pt x="123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6" y="293"/>
                </a:lnTo>
                <a:lnTo>
                  <a:pt x="165" y="293"/>
                </a:lnTo>
                <a:lnTo>
                  <a:pt x="174" y="293"/>
                </a:lnTo>
                <a:lnTo>
                  <a:pt x="182" y="292"/>
                </a:lnTo>
                <a:lnTo>
                  <a:pt x="191" y="291"/>
                </a:lnTo>
                <a:lnTo>
                  <a:pt x="200" y="289"/>
                </a:lnTo>
                <a:lnTo>
                  <a:pt x="207" y="287"/>
                </a:lnTo>
                <a:lnTo>
                  <a:pt x="216" y="284"/>
                </a:lnTo>
                <a:lnTo>
                  <a:pt x="224" y="280"/>
                </a:lnTo>
                <a:lnTo>
                  <a:pt x="231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8" y="258"/>
                </a:lnTo>
                <a:lnTo>
                  <a:pt x="263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1" y="257"/>
                </a:lnTo>
                <a:lnTo>
                  <a:pt x="296" y="277"/>
                </a:lnTo>
                <a:lnTo>
                  <a:pt x="279" y="294"/>
                </a:lnTo>
                <a:lnTo>
                  <a:pt x="260" y="308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2" y="331"/>
                </a:lnTo>
                <a:lnTo>
                  <a:pt x="145" y="330"/>
                </a:lnTo>
                <a:lnTo>
                  <a:pt x="137" y="329"/>
                </a:lnTo>
                <a:lnTo>
                  <a:pt x="129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99" y="319"/>
                </a:lnTo>
                <a:lnTo>
                  <a:pt x="92" y="315"/>
                </a:lnTo>
                <a:lnTo>
                  <a:pt x="85" y="312"/>
                </a:lnTo>
                <a:lnTo>
                  <a:pt x="77" y="308"/>
                </a:lnTo>
                <a:lnTo>
                  <a:pt x="71" y="302"/>
                </a:lnTo>
                <a:lnTo>
                  <a:pt x="64" y="298"/>
                </a:lnTo>
                <a:lnTo>
                  <a:pt x="58" y="292"/>
                </a:lnTo>
                <a:lnTo>
                  <a:pt x="51" y="287"/>
                </a:lnTo>
                <a:lnTo>
                  <a:pt x="46" y="282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5" y="256"/>
                </a:lnTo>
                <a:lnTo>
                  <a:pt x="21" y="248"/>
                </a:lnTo>
                <a:lnTo>
                  <a:pt x="18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3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4" name="Freeform 637">
            <a:extLst>
              <a:ext uri="{FF2B5EF4-FFF2-40B4-BE49-F238E27FC236}">
                <a16:creationId xmlns:a16="http://schemas.microsoft.com/office/drawing/2014/main" id="{2044296D-7699-4A98-B13E-6AE85E69E405}"/>
              </a:ext>
            </a:extLst>
          </p:cNvPr>
          <p:cNvSpPr>
            <a:spLocks/>
          </p:cNvSpPr>
          <p:nvPr/>
        </p:nvSpPr>
        <p:spPr bwMode="auto">
          <a:xfrm>
            <a:off x="6176963" y="56054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916320 h 332"/>
              <a:gd name="T6" fmla="*/ 1267749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239833 w 329"/>
              <a:gd name="T13" fmla="*/ 3527194 h 332"/>
              <a:gd name="T14" fmla="*/ 3662327 w 329"/>
              <a:gd name="T15" fmla="*/ 3181365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314151 h 332"/>
              <a:gd name="T22" fmla="*/ 7465574 w 329"/>
              <a:gd name="T23" fmla="*/ 760824 h 332"/>
              <a:gd name="T24" fmla="*/ 7958661 w 329"/>
              <a:gd name="T25" fmla="*/ 622492 h 332"/>
              <a:gd name="T26" fmla="*/ 8944570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438061 w 329"/>
              <a:gd name="T35" fmla="*/ 345829 h 332"/>
              <a:gd name="T36" fmla="*/ 16903232 w 329"/>
              <a:gd name="T37" fmla="*/ 1244985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503975 h 332"/>
              <a:gd name="T50" fmla="*/ 18804722 w 329"/>
              <a:gd name="T51" fmla="*/ 20402868 h 332"/>
              <a:gd name="T52" fmla="*/ 17818813 w 329"/>
              <a:gd name="T53" fmla="*/ 21163692 h 332"/>
              <a:gd name="T54" fmla="*/ 16762312 w 329"/>
              <a:gd name="T55" fmla="*/ 21855351 h 332"/>
              <a:gd name="T56" fmla="*/ 16128304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13407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509522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380752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338076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1"/>
                </a:lnTo>
                <a:lnTo>
                  <a:pt x="4" y="133"/>
                </a:lnTo>
                <a:lnTo>
                  <a:pt x="8" y="116"/>
                </a:lnTo>
                <a:lnTo>
                  <a:pt x="14" y="100"/>
                </a:lnTo>
                <a:lnTo>
                  <a:pt x="18" y="91"/>
                </a:lnTo>
                <a:lnTo>
                  <a:pt x="21" y="84"/>
                </a:lnTo>
                <a:lnTo>
                  <a:pt x="26" y="77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9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7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5" y="5"/>
                </a:lnTo>
                <a:lnTo>
                  <a:pt x="223" y="10"/>
                </a:lnTo>
                <a:lnTo>
                  <a:pt x="240" y="18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2"/>
                </a:lnTo>
                <a:lnTo>
                  <a:pt x="273" y="289"/>
                </a:lnTo>
                <a:lnTo>
                  <a:pt x="267" y="295"/>
                </a:lnTo>
                <a:lnTo>
                  <a:pt x="260" y="301"/>
                </a:lnTo>
                <a:lnTo>
                  <a:pt x="253" y="306"/>
                </a:lnTo>
                <a:lnTo>
                  <a:pt x="246" y="312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4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1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1"/>
                </a:lnTo>
                <a:lnTo>
                  <a:pt x="73" y="308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8" y="288"/>
                </a:lnTo>
                <a:lnTo>
                  <a:pt x="43" y="283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7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4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5" name="Freeform 638">
            <a:extLst>
              <a:ext uri="{FF2B5EF4-FFF2-40B4-BE49-F238E27FC236}">
                <a16:creationId xmlns:a16="http://schemas.microsoft.com/office/drawing/2014/main" id="{0C167422-3650-402A-BDA6-046C73A3454D}"/>
              </a:ext>
            </a:extLst>
          </p:cNvPr>
          <p:cNvSpPr>
            <a:spLocks/>
          </p:cNvSpPr>
          <p:nvPr/>
        </p:nvSpPr>
        <p:spPr bwMode="auto">
          <a:xfrm>
            <a:off x="6188075" y="5614988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273422 w 249"/>
              <a:gd name="T3" fmla="*/ 10834556 h 253"/>
              <a:gd name="T4" fmla="*/ 1161651 w 249"/>
              <a:gd name="T5" fmla="*/ 13126542 h 253"/>
              <a:gd name="T6" fmla="*/ 1434811 w 249"/>
              <a:gd name="T7" fmla="*/ 13612505 h 253"/>
              <a:gd name="T8" fmla="*/ 2118105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167985 w 249"/>
              <a:gd name="T15" fmla="*/ 16390718 h 253"/>
              <a:gd name="T16" fmla="*/ 5192925 w 249"/>
              <a:gd name="T17" fmla="*/ 1694625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137629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932301 h 253"/>
              <a:gd name="T38" fmla="*/ 15237388 w 249"/>
              <a:gd name="T39" fmla="*/ 14029421 h 253"/>
              <a:gd name="T40" fmla="*/ 15852195 w 249"/>
              <a:gd name="T41" fmla="*/ 13126542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672200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97745 h 253"/>
              <a:gd name="T54" fmla="*/ 14895742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845862 w 249"/>
              <a:gd name="T61" fmla="*/ 1319533 h 253"/>
              <a:gd name="T62" fmla="*/ 11889147 w 249"/>
              <a:gd name="T63" fmla="*/ 833306 h 253"/>
              <a:gd name="T64" fmla="*/ 10864207 w 249"/>
              <a:gd name="T65" fmla="*/ 416653 h 253"/>
              <a:gd name="T66" fmla="*/ 9839267 w 249"/>
              <a:gd name="T67" fmla="*/ 208458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77769 h 253"/>
              <a:gd name="T74" fmla="*/ 5739507 w 249"/>
              <a:gd name="T75" fmla="*/ 555537 h 253"/>
              <a:gd name="T76" fmla="*/ 4714567 w 249"/>
              <a:gd name="T77" fmla="*/ 1041764 h 253"/>
              <a:gd name="T78" fmla="*/ 4167985 w 249"/>
              <a:gd name="T79" fmla="*/ 1319533 h 253"/>
              <a:gd name="T80" fmla="*/ 3279756 w 249"/>
              <a:gd name="T81" fmla="*/ 2083528 h 253"/>
              <a:gd name="T82" fmla="*/ 2391527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546582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8"/>
                </a:lnTo>
                <a:lnTo>
                  <a:pt x="4" y="156"/>
                </a:lnTo>
                <a:lnTo>
                  <a:pt x="10" y="173"/>
                </a:lnTo>
                <a:lnTo>
                  <a:pt x="17" y="189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4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3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5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9"/>
                </a:lnTo>
                <a:lnTo>
                  <a:pt x="239" y="174"/>
                </a:lnTo>
                <a:lnTo>
                  <a:pt x="244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3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9"/>
                </a:lnTo>
                <a:lnTo>
                  <a:pt x="224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6"/>
                </a:lnTo>
                <a:lnTo>
                  <a:pt x="151" y="4"/>
                </a:lnTo>
                <a:lnTo>
                  <a:pt x="144" y="3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4"/>
                </a:lnTo>
                <a:lnTo>
                  <a:pt x="92" y="5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30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9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6" name="Freeform 639">
            <a:extLst>
              <a:ext uri="{FF2B5EF4-FFF2-40B4-BE49-F238E27FC236}">
                <a16:creationId xmlns:a16="http://schemas.microsoft.com/office/drawing/2014/main" id="{0DB87E2C-A176-4CA9-8387-027FC8CBC6A2}"/>
              </a:ext>
            </a:extLst>
          </p:cNvPr>
          <p:cNvSpPr>
            <a:spLocks/>
          </p:cNvSpPr>
          <p:nvPr/>
        </p:nvSpPr>
        <p:spPr bwMode="auto">
          <a:xfrm>
            <a:off x="6276975" y="5578475"/>
            <a:ext cx="47625" cy="112713"/>
          </a:xfrm>
          <a:custGeom>
            <a:avLst/>
            <a:gdLst>
              <a:gd name="T0" fmla="*/ 4307617 w 185"/>
              <a:gd name="T1" fmla="*/ 29962784 h 424"/>
              <a:gd name="T2" fmla="*/ 4307617 w 185"/>
              <a:gd name="T3" fmla="*/ 10246781 h 424"/>
              <a:gd name="T4" fmla="*/ 0 w 185"/>
              <a:gd name="T5" fmla="*/ 10246781 h 424"/>
              <a:gd name="T6" fmla="*/ 0 w 185"/>
              <a:gd name="T7" fmla="*/ 7632052 h 424"/>
              <a:gd name="T8" fmla="*/ 4307617 w 185"/>
              <a:gd name="T9" fmla="*/ 7632052 h 424"/>
              <a:gd name="T10" fmla="*/ 4307617 w 185"/>
              <a:gd name="T11" fmla="*/ 0 h 424"/>
              <a:gd name="T12" fmla="*/ 7024816 w 185"/>
              <a:gd name="T13" fmla="*/ 0 h 424"/>
              <a:gd name="T14" fmla="*/ 7024816 w 185"/>
              <a:gd name="T15" fmla="*/ 7632052 h 424"/>
              <a:gd name="T16" fmla="*/ 12260220 w 185"/>
              <a:gd name="T17" fmla="*/ 7632052 h 424"/>
              <a:gd name="T18" fmla="*/ 12260220 w 185"/>
              <a:gd name="T19" fmla="*/ 10246781 h 424"/>
              <a:gd name="T20" fmla="*/ 7024816 w 185"/>
              <a:gd name="T21" fmla="*/ 10246781 h 424"/>
              <a:gd name="T22" fmla="*/ 7024816 w 185"/>
              <a:gd name="T23" fmla="*/ 29962784 h 424"/>
              <a:gd name="T24" fmla="*/ 430761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5"/>
                </a:lnTo>
                <a:lnTo>
                  <a:pt x="0" y="145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5"/>
                </a:lnTo>
                <a:lnTo>
                  <a:pt x="106" y="145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7" name="Rectangle 640">
            <a:extLst>
              <a:ext uri="{FF2B5EF4-FFF2-40B4-BE49-F238E27FC236}">
                <a16:creationId xmlns:a16="http://schemas.microsoft.com/office/drawing/2014/main" id="{37DCA269-0298-419C-BE30-B856A6F67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5607050"/>
            <a:ext cx="11112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28" name="Rectangle 641">
            <a:extLst>
              <a:ext uri="{FF2B5EF4-FFF2-40B4-BE49-F238E27FC236}">
                <a16:creationId xmlns:a16="http://schemas.microsoft.com/office/drawing/2014/main" id="{1B36BCD0-BB45-4416-A54C-56498B5E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5578475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29" name="Freeform 642">
            <a:extLst>
              <a:ext uri="{FF2B5EF4-FFF2-40B4-BE49-F238E27FC236}">
                <a16:creationId xmlns:a16="http://schemas.microsoft.com/office/drawing/2014/main" id="{58AA207A-271A-45A5-9DFB-3920FD15FC05}"/>
              </a:ext>
            </a:extLst>
          </p:cNvPr>
          <p:cNvSpPr>
            <a:spLocks/>
          </p:cNvSpPr>
          <p:nvPr/>
        </p:nvSpPr>
        <p:spPr bwMode="auto">
          <a:xfrm>
            <a:off x="6364288" y="56054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83317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83317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512680 h 332"/>
              <a:gd name="T56" fmla="*/ 22611617 w 325"/>
              <a:gd name="T57" fmla="*/ 10581846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76518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711473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440356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2"/>
                </a:lnTo>
                <a:lnTo>
                  <a:pt x="325" y="153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9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0" name="Freeform 643">
            <a:extLst>
              <a:ext uri="{FF2B5EF4-FFF2-40B4-BE49-F238E27FC236}">
                <a16:creationId xmlns:a16="http://schemas.microsoft.com/office/drawing/2014/main" id="{1D031880-D83C-40C9-80CB-DAC15BAA7EC6}"/>
              </a:ext>
            </a:extLst>
          </p:cNvPr>
          <p:cNvSpPr>
            <a:spLocks/>
          </p:cNvSpPr>
          <p:nvPr/>
        </p:nvSpPr>
        <p:spPr bwMode="auto">
          <a:xfrm>
            <a:off x="6375400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1" name="Freeform 644">
            <a:extLst>
              <a:ext uri="{FF2B5EF4-FFF2-40B4-BE49-F238E27FC236}">
                <a16:creationId xmlns:a16="http://schemas.microsoft.com/office/drawing/2014/main" id="{D94DE6F3-2B8F-4E8D-8067-C932DFD24C49}"/>
              </a:ext>
            </a:extLst>
          </p:cNvPr>
          <p:cNvSpPr>
            <a:spLocks/>
          </p:cNvSpPr>
          <p:nvPr/>
        </p:nvSpPr>
        <p:spPr bwMode="auto">
          <a:xfrm>
            <a:off x="646588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679128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371042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87029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536369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3010165 h 324"/>
              <a:gd name="T42" fmla="*/ 17625691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29226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863148 w 281"/>
              <a:gd name="T61" fmla="*/ 6090444 h 324"/>
              <a:gd name="T62" fmla="*/ 15581163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06998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90094 h 324"/>
              <a:gd name="T74" fmla="*/ 11562470 w 281"/>
              <a:gd name="T75" fmla="*/ 3080279 h 324"/>
              <a:gd name="T76" fmla="*/ 10716514 w 281"/>
              <a:gd name="T77" fmla="*/ 2870200 h 324"/>
              <a:gd name="T78" fmla="*/ 9729299 w 281"/>
              <a:gd name="T79" fmla="*/ 2800085 h 324"/>
              <a:gd name="T80" fmla="*/ 9306320 w 281"/>
              <a:gd name="T81" fmla="*/ 2800085 h 324"/>
              <a:gd name="T82" fmla="*/ 838973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345206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371042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20121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8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8"/>
                </a:lnTo>
                <a:lnTo>
                  <a:pt x="216" y="21"/>
                </a:lnTo>
                <a:lnTo>
                  <a:pt x="221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3"/>
                </a:lnTo>
                <a:lnTo>
                  <a:pt x="246" y="48"/>
                </a:lnTo>
                <a:lnTo>
                  <a:pt x="250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8" y="83"/>
                </a:lnTo>
                <a:lnTo>
                  <a:pt x="273" y="98"/>
                </a:lnTo>
                <a:lnTo>
                  <a:pt x="277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0" y="45"/>
                </a:lnTo>
                <a:lnTo>
                  <a:pt x="164" y="44"/>
                </a:lnTo>
                <a:lnTo>
                  <a:pt x="158" y="43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3"/>
                </a:lnTo>
                <a:lnTo>
                  <a:pt x="113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1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2" name="Freeform 645">
            <a:extLst>
              <a:ext uri="{FF2B5EF4-FFF2-40B4-BE49-F238E27FC236}">
                <a16:creationId xmlns:a16="http://schemas.microsoft.com/office/drawing/2014/main" id="{A4028CD5-FCD8-45F2-8828-5C0A49C8D4EF}"/>
              </a:ext>
            </a:extLst>
          </p:cNvPr>
          <p:cNvSpPr>
            <a:spLocks/>
          </p:cNvSpPr>
          <p:nvPr/>
        </p:nvSpPr>
        <p:spPr bwMode="auto">
          <a:xfrm>
            <a:off x="66008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3" name="Freeform 646">
            <a:extLst>
              <a:ext uri="{FF2B5EF4-FFF2-40B4-BE49-F238E27FC236}">
                <a16:creationId xmlns:a16="http://schemas.microsoft.com/office/drawing/2014/main" id="{4E3B8EC4-AA59-4C23-AC9B-0448563DA171}"/>
              </a:ext>
            </a:extLst>
          </p:cNvPr>
          <p:cNvSpPr>
            <a:spLocks/>
          </p:cNvSpPr>
          <p:nvPr/>
        </p:nvSpPr>
        <p:spPr bwMode="auto">
          <a:xfrm>
            <a:off x="6610350" y="561498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148013 w 243"/>
              <a:gd name="T5" fmla="*/ 13265426 h 253"/>
              <a:gd name="T6" fmla="*/ 1434882 w 243"/>
              <a:gd name="T7" fmla="*/ 13751389 h 253"/>
              <a:gd name="T8" fmla="*/ 2223974 w 243"/>
              <a:gd name="T9" fmla="*/ 14584959 h 253"/>
              <a:gd name="T10" fmla="*/ 2941549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380876 w 243"/>
              <a:gd name="T17" fmla="*/ 16876945 h 253"/>
              <a:gd name="T18" fmla="*/ 6528889 w 243"/>
              <a:gd name="T19" fmla="*/ 17224024 h 253"/>
              <a:gd name="T20" fmla="*/ 7676634 w 243"/>
              <a:gd name="T21" fmla="*/ 17432482 h 253"/>
              <a:gd name="T22" fmla="*/ 8824647 w 243"/>
              <a:gd name="T23" fmla="*/ 17571366 h 253"/>
              <a:gd name="T24" fmla="*/ 9255085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268418 w 243"/>
              <a:gd name="T31" fmla="*/ 16807371 h 253"/>
              <a:gd name="T32" fmla="*/ 12770641 w 243"/>
              <a:gd name="T33" fmla="*/ 16460028 h 253"/>
              <a:gd name="T34" fmla="*/ 13775085 w 243"/>
              <a:gd name="T35" fmla="*/ 15904491 h 253"/>
              <a:gd name="T36" fmla="*/ 14635961 w 243"/>
              <a:gd name="T37" fmla="*/ 15210070 h 253"/>
              <a:gd name="T38" fmla="*/ 15425052 w 243"/>
              <a:gd name="T39" fmla="*/ 14307190 h 253"/>
              <a:gd name="T40" fmla="*/ 16142628 w 243"/>
              <a:gd name="T41" fmla="*/ 13404310 h 253"/>
              <a:gd name="T42" fmla="*/ 16644850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16366 w 243"/>
              <a:gd name="T51" fmla="*/ 5347704 h 253"/>
              <a:gd name="T52" fmla="*/ 16357713 w 243"/>
              <a:gd name="T53" fmla="*/ 4653283 h 253"/>
              <a:gd name="T54" fmla="*/ 15425052 w 243"/>
              <a:gd name="T55" fmla="*/ 3264176 h 253"/>
              <a:gd name="T56" fmla="*/ 14851046 w 243"/>
              <a:gd name="T57" fmla="*/ 2639065 h 253"/>
              <a:gd name="T58" fmla="*/ 14205523 w 243"/>
              <a:gd name="T59" fmla="*/ 2083528 h 253"/>
              <a:gd name="T60" fmla="*/ 13559732 w 243"/>
              <a:gd name="T61" fmla="*/ 1527991 h 253"/>
              <a:gd name="T62" fmla="*/ 12770641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833536 w 243"/>
              <a:gd name="T69" fmla="*/ 347342 h 253"/>
              <a:gd name="T70" fmla="*/ 10044177 w 243"/>
              <a:gd name="T71" fmla="*/ 69574 h 253"/>
              <a:gd name="T72" fmla="*/ 9183301 w 243"/>
              <a:gd name="T73" fmla="*/ 0 h 253"/>
              <a:gd name="T74" fmla="*/ 8824647 w 243"/>
              <a:gd name="T75" fmla="*/ 0 h 253"/>
              <a:gd name="T76" fmla="*/ 7748418 w 243"/>
              <a:gd name="T77" fmla="*/ 69574 h 253"/>
              <a:gd name="T78" fmla="*/ 6600405 w 243"/>
              <a:gd name="T79" fmla="*/ 347342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085118 w 243"/>
              <a:gd name="T87" fmla="*/ 2153102 h 253"/>
              <a:gd name="T88" fmla="*/ 2295758 w 243"/>
              <a:gd name="T89" fmla="*/ 2847523 h 253"/>
              <a:gd name="T90" fmla="*/ 1506667 w 243"/>
              <a:gd name="T91" fmla="*/ 3680829 h 253"/>
              <a:gd name="T92" fmla="*/ 1219529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5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29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09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6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8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49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4" name="Freeform 647">
            <a:extLst>
              <a:ext uri="{FF2B5EF4-FFF2-40B4-BE49-F238E27FC236}">
                <a16:creationId xmlns:a16="http://schemas.microsoft.com/office/drawing/2014/main" id="{5DA543D7-8D9B-467C-B9EB-02B5C8B717A4}"/>
              </a:ext>
            </a:extLst>
          </p:cNvPr>
          <p:cNvSpPr>
            <a:spLocks/>
          </p:cNvSpPr>
          <p:nvPr/>
        </p:nvSpPr>
        <p:spPr bwMode="auto">
          <a:xfrm>
            <a:off x="6696075" y="5578475"/>
            <a:ext cx="44450" cy="112713"/>
          </a:xfrm>
          <a:custGeom>
            <a:avLst/>
            <a:gdLst>
              <a:gd name="T0" fmla="*/ 3349961 w 170"/>
              <a:gd name="T1" fmla="*/ 29962784 h 424"/>
              <a:gd name="T2" fmla="*/ 3349961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349961 w 170"/>
              <a:gd name="T9" fmla="*/ 7632052 h 424"/>
              <a:gd name="T10" fmla="*/ 3349961 w 170"/>
              <a:gd name="T11" fmla="*/ 7632052 h 424"/>
              <a:gd name="T12" fmla="*/ 3486710 w 170"/>
              <a:gd name="T13" fmla="*/ 5865329 h 424"/>
              <a:gd name="T14" fmla="*/ 3828452 w 170"/>
              <a:gd name="T15" fmla="*/ 4310741 h 424"/>
              <a:gd name="T16" fmla="*/ 4443954 w 170"/>
              <a:gd name="T17" fmla="*/ 3038732 h 424"/>
              <a:gd name="T18" fmla="*/ 5400936 w 170"/>
              <a:gd name="T19" fmla="*/ 1907880 h 424"/>
              <a:gd name="T20" fmla="*/ 6563173 w 170"/>
              <a:gd name="T21" fmla="*/ 1130586 h 424"/>
              <a:gd name="T22" fmla="*/ 7998908 w 170"/>
              <a:gd name="T23" fmla="*/ 494714 h 424"/>
              <a:gd name="T24" fmla="*/ 9708141 w 170"/>
              <a:gd name="T25" fmla="*/ 141423 h 424"/>
              <a:gd name="T26" fmla="*/ 11622368 w 170"/>
              <a:gd name="T27" fmla="*/ 0 h 424"/>
              <a:gd name="T28" fmla="*/ 11622368 w 170"/>
              <a:gd name="T29" fmla="*/ 2614729 h 424"/>
              <a:gd name="T30" fmla="*/ 11622368 w 170"/>
              <a:gd name="T31" fmla="*/ 2614729 h 424"/>
              <a:gd name="T32" fmla="*/ 11007127 w 170"/>
              <a:gd name="T33" fmla="*/ 2614729 h 424"/>
              <a:gd name="T34" fmla="*/ 10391887 w 170"/>
              <a:gd name="T35" fmla="*/ 2685440 h 424"/>
              <a:gd name="T36" fmla="*/ 9844891 w 170"/>
              <a:gd name="T37" fmla="*/ 2755886 h 424"/>
              <a:gd name="T38" fmla="*/ 9366138 w 170"/>
              <a:gd name="T39" fmla="*/ 2897309 h 424"/>
              <a:gd name="T40" fmla="*/ 8887647 w 170"/>
              <a:gd name="T41" fmla="*/ 3038732 h 424"/>
              <a:gd name="T42" fmla="*/ 8340650 w 170"/>
              <a:gd name="T43" fmla="*/ 3179889 h 424"/>
              <a:gd name="T44" fmla="*/ 7930664 w 170"/>
              <a:gd name="T45" fmla="*/ 3392023 h 424"/>
              <a:gd name="T46" fmla="*/ 7588661 w 170"/>
              <a:gd name="T47" fmla="*/ 3603892 h 424"/>
              <a:gd name="T48" fmla="*/ 7588661 w 170"/>
              <a:gd name="T49" fmla="*/ 3603892 h 424"/>
              <a:gd name="T50" fmla="*/ 6973421 w 170"/>
              <a:gd name="T51" fmla="*/ 4169318 h 424"/>
              <a:gd name="T52" fmla="*/ 6426424 w 170"/>
              <a:gd name="T53" fmla="*/ 5017323 h 424"/>
              <a:gd name="T54" fmla="*/ 6084682 w 170"/>
              <a:gd name="T55" fmla="*/ 6077464 h 424"/>
              <a:gd name="T56" fmla="*/ 6016177 w 170"/>
              <a:gd name="T57" fmla="*/ 7349472 h 424"/>
              <a:gd name="T58" fmla="*/ 6016177 w 170"/>
              <a:gd name="T59" fmla="*/ 7349472 h 424"/>
              <a:gd name="T60" fmla="*/ 6084682 w 170"/>
              <a:gd name="T61" fmla="*/ 7419918 h 424"/>
              <a:gd name="T62" fmla="*/ 6084682 w 170"/>
              <a:gd name="T63" fmla="*/ 7490630 h 424"/>
              <a:gd name="T64" fmla="*/ 6084682 w 170"/>
              <a:gd name="T65" fmla="*/ 7561341 h 424"/>
              <a:gd name="T66" fmla="*/ 6084682 w 170"/>
              <a:gd name="T67" fmla="*/ 7632052 h 424"/>
              <a:gd name="T68" fmla="*/ 11622368 w 170"/>
              <a:gd name="T69" fmla="*/ 7632052 h 424"/>
              <a:gd name="T70" fmla="*/ 11622368 w 170"/>
              <a:gd name="T71" fmla="*/ 10246781 h 424"/>
              <a:gd name="T72" fmla="*/ 6084682 w 170"/>
              <a:gd name="T73" fmla="*/ 10246781 h 424"/>
              <a:gd name="T74" fmla="*/ 6084682 w 170"/>
              <a:gd name="T75" fmla="*/ 29962784 h 424"/>
              <a:gd name="T76" fmla="*/ 3349961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2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5" name="Freeform 648">
            <a:extLst>
              <a:ext uri="{FF2B5EF4-FFF2-40B4-BE49-F238E27FC236}">
                <a16:creationId xmlns:a16="http://schemas.microsoft.com/office/drawing/2014/main" id="{EF9E1823-2960-4A06-AD4E-02DED68425CF}"/>
              </a:ext>
            </a:extLst>
          </p:cNvPr>
          <p:cNvSpPr>
            <a:spLocks/>
          </p:cNvSpPr>
          <p:nvPr/>
        </p:nvSpPr>
        <p:spPr bwMode="auto">
          <a:xfrm>
            <a:off x="6788150" y="5575300"/>
            <a:ext cx="71438" cy="115888"/>
          </a:xfrm>
          <a:custGeom>
            <a:avLst/>
            <a:gdLst>
              <a:gd name="T0" fmla="*/ 139966 w 270"/>
              <a:gd name="T1" fmla="*/ 10458022 h 433"/>
              <a:gd name="T2" fmla="*/ 490012 w 270"/>
              <a:gd name="T3" fmla="*/ 7306297 h 433"/>
              <a:gd name="T4" fmla="*/ 1540150 w 270"/>
              <a:gd name="T5" fmla="*/ 4656128 h 433"/>
              <a:gd name="T6" fmla="*/ 1890197 w 270"/>
              <a:gd name="T7" fmla="*/ 4082844 h 433"/>
              <a:gd name="T8" fmla="*/ 2590289 w 270"/>
              <a:gd name="T9" fmla="*/ 3080266 h 433"/>
              <a:gd name="T10" fmla="*/ 3570312 w 270"/>
              <a:gd name="T11" fmla="*/ 2220607 h 433"/>
              <a:gd name="T12" fmla="*/ 4480221 w 270"/>
              <a:gd name="T13" fmla="*/ 1575863 h 433"/>
              <a:gd name="T14" fmla="*/ 5040348 w 270"/>
              <a:gd name="T15" fmla="*/ 1217761 h 433"/>
              <a:gd name="T16" fmla="*/ 6090486 w 270"/>
              <a:gd name="T17" fmla="*/ 716204 h 433"/>
              <a:gd name="T18" fmla="*/ 7280591 w 270"/>
              <a:gd name="T19" fmla="*/ 358102 h 433"/>
              <a:gd name="T20" fmla="*/ 8540545 w 270"/>
              <a:gd name="T21" fmla="*/ 143187 h 433"/>
              <a:gd name="T22" fmla="*/ 9730649 w 270"/>
              <a:gd name="T23" fmla="*/ 0 h 433"/>
              <a:gd name="T24" fmla="*/ 10150811 w 270"/>
              <a:gd name="T25" fmla="*/ 0 h 433"/>
              <a:gd name="T26" fmla="*/ 11060719 w 270"/>
              <a:gd name="T27" fmla="*/ 143187 h 433"/>
              <a:gd name="T28" fmla="*/ 11900777 w 270"/>
              <a:gd name="T29" fmla="*/ 286642 h 433"/>
              <a:gd name="T30" fmla="*/ 12741100 w 270"/>
              <a:gd name="T31" fmla="*/ 573017 h 433"/>
              <a:gd name="T32" fmla="*/ 13160996 w 270"/>
              <a:gd name="T33" fmla="*/ 716204 h 433"/>
              <a:gd name="T34" fmla="*/ 13930939 w 270"/>
              <a:gd name="T35" fmla="*/ 1074573 h 433"/>
              <a:gd name="T36" fmla="*/ 14770997 w 270"/>
              <a:gd name="T37" fmla="*/ 1575863 h 433"/>
              <a:gd name="T38" fmla="*/ 15401239 w 270"/>
              <a:gd name="T39" fmla="*/ 2148879 h 433"/>
              <a:gd name="T40" fmla="*/ 16101331 w 270"/>
              <a:gd name="T41" fmla="*/ 2721896 h 433"/>
              <a:gd name="T42" fmla="*/ 16661194 w 270"/>
              <a:gd name="T43" fmla="*/ 3438368 h 433"/>
              <a:gd name="T44" fmla="*/ 17641217 w 270"/>
              <a:gd name="T45" fmla="*/ 4871043 h 433"/>
              <a:gd name="T46" fmla="*/ 18131494 w 270"/>
              <a:gd name="T47" fmla="*/ 5730434 h 433"/>
              <a:gd name="T48" fmla="*/ 18691356 w 270"/>
              <a:gd name="T49" fmla="*/ 7521211 h 433"/>
              <a:gd name="T50" fmla="*/ 18901436 w 270"/>
              <a:gd name="T51" fmla="*/ 9383716 h 433"/>
              <a:gd name="T52" fmla="*/ 18831321 w 270"/>
              <a:gd name="T53" fmla="*/ 10529750 h 433"/>
              <a:gd name="T54" fmla="*/ 18341310 w 270"/>
              <a:gd name="T55" fmla="*/ 12822084 h 433"/>
              <a:gd name="T56" fmla="*/ 17221321 w 270"/>
              <a:gd name="T57" fmla="*/ 14970963 h 433"/>
              <a:gd name="T58" fmla="*/ 15611055 w 270"/>
              <a:gd name="T59" fmla="*/ 17048115 h 433"/>
              <a:gd name="T60" fmla="*/ 4130439 w 270"/>
              <a:gd name="T61" fmla="*/ 28509251 h 433"/>
              <a:gd name="T62" fmla="*/ 18901436 w 270"/>
              <a:gd name="T63" fmla="*/ 31016232 h 433"/>
              <a:gd name="T64" fmla="*/ 0 w 270"/>
              <a:gd name="T65" fmla="*/ 28580711 h 433"/>
              <a:gd name="T66" fmla="*/ 13231111 w 270"/>
              <a:gd name="T67" fmla="*/ 15185878 h 433"/>
              <a:gd name="T68" fmla="*/ 14491066 w 270"/>
              <a:gd name="T69" fmla="*/ 13681475 h 433"/>
              <a:gd name="T70" fmla="*/ 15331124 w 270"/>
              <a:gd name="T71" fmla="*/ 12248800 h 433"/>
              <a:gd name="T72" fmla="*/ 15891251 w 270"/>
              <a:gd name="T73" fmla="*/ 10744664 h 433"/>
              <a:gd name="T74" fmla="*/ 16031216 w 270"/>
              <a:gd name="T75" fmla="*/ 9311989 h 433"/>
              <a:gd name="T76" fmla="*/ 15961101 w 270"/>
              <a:gd name="T77" fmla="*/ 8452330 h 433"/>
              <a:gd name="T78" fmla="*/ 15541205 w 270"/>
              <a:gd name="T79" fmla="*/ 6876467 h 433"/>
              <a:gd name="T80" fmla="*/ 15191158 w 270"/>
              <a:gd name="T81" fmla="*/ 6160264 h 433"/>
              <a:gd name="T82" fmla="*/ 14770997 w 270"/>
              <a:gd name="T83" fmla="*/ 5515519 h 433"/>
              <a:gd name="T84" fmla="*/ 14280985 w 270"/>
              <a:gd name="T85" fmla="*/ 4871043 h 433"/>
              <a:gd name="T86" fmla="*/ 13651008 w 270"/>
              <a:gd name="T87" fmla="*/ 4297759 h 433"/>
              <a:gd name="T88" fmla="*/ 13021031 w 270"/>
              <a:gd name="T89" fmla="*/ 3868197 h 433"/>
              <a:gd name="T90" fmla="*/ 12670985 w 270"/>
              <a:gd name="T91" fmla="*/ 3653282 h 433"/>
              <a:gd name="T92" fmla="*/ 11970892 w 270"/>
              <a:gd name="T93" fmla="*/ 3366640 h 433"/>
              <a:gd name="T94" fmla="*/ 11270800 w 270"/>
              <a:gd name="T95" fmla="*/ 3080266 h 433"/>
              <a:gd name="T96" fmla="*/ 10500857 w 270"/>
              <a:gd name="T97" fmla="*/ 2936811 h 433"/>
              <a:gd name="T98" fmla="*/ 10080696 w 270"/>
              <a:gd name="T99" fmla="*/ 2936811 h 433"/>
              <a:gd name="T100" fmla="*/ 8750626 w 270"/>
              <a:gd name="T101" fmla="*/ 3008538 h 433"/>
              <a:gd name="T102" fmla="*/ 7420556 w 270"/>
              <a:gd name="T103" fmla="*/ 3438368 h 433"/>
              <a:gd name="T104" fmla="*/ 6230452 w 270"/>
              <a:gd name="T105" fmla="*/ 3939657 h 433"/>
              <a:gd name="T106" fmla="*/ 5180313 w 270"/>
              <a:gd name="T107" fmla="*/ 4727588 h 433"/>
              <a:gd name="T108" fmla="*/ 4270405 w 270"/>
              <a:gd name="T109" fmla="*/ 5802162 h 433"/>
              <a:gd name="T110" fmla="*/ 3290381 w 270"/>
              <a:gd name="T111" fmla="*/ 8595785 h 433"/>
              <a:gd name="T112" fmla="*/ 139966 w 270"/>
              <a:gd name="T113" fmla="*/ 10458022 h 43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70"/>
              <a:gd name="T172" fmla="*/ 0 h 433"/>
              <a:gd name="T173" fmla="*/ 270 w 270"/>
              <a:gd name="T174" fmla="*/ 433 h 43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70" h="433">
                <a:moveTo>
                  <a:pt x="2" y="146"/>
                </a:moveTo>
                <a:lnTo>
                  <a:pt x="2" y="146"/>
                </a:lnTo>
                <a:lnTo>
                  <a:pt x="3" y="123"/>
                </a:lnTo>
                <a:lnTo>
                  <a:pt x="7" y="102"/>
                </a:lnTo>
                <a:lnTo>
                  <a:pt x="13" y="83"/>
                </a:lnTo>
                <a:lnTo>
                  <a:pt x="22" y="65"/>
                </a:lnTo>
                <a:lnTo>
                  <a:pt x="27" y="57"/>
                </a:lnTo>
                <a:lnTo>
                  <a:pt x="32" y="50"/>
                </a:lnTo>
                <a:lnTo>
                  <a:pt x="37" y="43"/>
                </a:lnTo>
                <a:lnTo>
                  <a:pt x="44" y="37"/>
                </a:lnTo>
                <a:lnTo>
                  <a:pt x="51" y="31"/>
                </a:lnTo>
                <a:lnTo>
                  <a:pt x="57" y="26"/>
                </a:lnTo>
                <a:lnTo>
                  <a:pt x="64" y="22"/>
                </a:lnTo>
                <a:lnTo>
                  <a:pt x="72" y="17"/>
                </a:lnTo>
                <a:lnTo>
                  <a:pt x="80" y="13"/>
                </a:lnTo>
                <a:lnTo>
                  <a:pt x="87" y="10"/>
                </a:lnTo>
                <a:lnTo>
                  <a:pt x="96" y="7"/>
                </a:lnTo>
                <a:lnTo>
                  <a:pt x="104" y="5"/>
                </a:lnTo>
                <a:lnTo>
                  <a:pt x="113" y="3"/>
                </a:lnTo>
                <a:lnTo>
                  <a:pt x="122" y="2"/>
                </a:lnTo>
                <a:lnTo>
                  <a:pt x="130" y="1"/>
                </a:lnTo>
                <a:lnTo>
                  <a:pt x="139" y="0"/>
                </a:lnTo>
                <a:lnTo>
                  <a:pt x="145" y="0"/>
                </a:lnTo>
                <a:lnTo>
                  <a:pt x="152" y="1"/>
                </a:lnTo>
                <a:lnTo>
                  <a:pt x="158" y="2"/>
                </a:lnTo>
                <a:lnTo>
                  <a:pt x="164" y="3"/>
                </a:lnTo>
                <a:lnTo>
                  <a:pt x="170" y="4"/>
                </a:lnTo>
                <a:lnTo>
                  <a:pt x="177" y="6"/>
                </a:lnTo>
                <a:lnTo>
                  <a:pt x="182" y="8"/>
                </a:lnTo>
                <a:lnTo>
                  <a:pt x="188" y="10"/>
                </a:lnTo>
                <a:lnTo>
                  <a:pt x="194" y="12"/>
                </a:lnTo>
                <a:lnTo>
                  <a:pt x="199" y="15"/>
                </a:lnTo>
                <a:lnTo>
                  <a:pt x="205" y="18"/>
                </a:lnTo>
                <a:lnTo>
                  <a:pt x="211" y="22"/>
                </a:lnTo>
                <a:lnTo>
                  <a:pt x="215" y="26"/>
                </a:lnTo>
                <a:lnTo>
                  <a:pt x="220" y="30"/>
                </a:lnTo>
                <a:lnTo>
                  <a:pt x="225" y="34"/>
                </a:lnTo>
                <a:lnTo>
                  <a:pt x="230" y="38"/>
                </a:lnTo>
                <a:lnTo>
                  <a:pt x="238" y="48"/>
                </a:lnTo>
                <a:lnTo>
                  <a:pt x="246" y="57"/>
                </a:lnTo>
                <a:lnTo>
                  <a:pt x="252" y="68"/>
                </a:lnTo>
                <a:lnTo>
                  <a:pt x="259" y="80"/>
                </a:lnTo>
                <a:lnTo>
                  <a:pt x="264" y="92"/>
                </a:lnTo>
                <a:lnTo>
                  <a:pt x="267" y="105"/>
                </a:lnTo>
                <a:lnTo>
                  <a:pt x="269" y="117"/>
                </a:lnTo>
                <a:lnTo>
                  <a:pt x="270" y="131"/>
                </a:lnTo>
                <a:lnTo>
                  <a:pt x="269" y="147"/>
                </a:lnTo>
                <a:lnTo>
                  <a:pt x="266" y="163"/>
                </a:lnTo>
                <a:lnTo>
                  <a:pt x="262" y="179"/>
                </a:lnTo>
                <a:lnTo>
                  <a:pt x="255" y="194"/>
                </a:lnTo>
                <a:lnTo>
                  <a:pt x="246" y="209"/>
                </a:lnTo>
                <a:lnTo>
                  <a:pt x="236" y="223"/>
                </a:lnTo>
                <a:lnTo>
                  <a:pt x="223" y="238"/>
                </a:lnTo>
                <a:lnTo>
                  <a:pt x="210" y="252"/>
                </a:lnTo>
                <a:lnTo>
                  <a:pt x="59" y="398"/>
                </a:lnTo>
                <a:lnTo>
                  <a:pt x="270" y="398"/>
                </a:lnTo>
                <a:lnTo>
                  <a:pt x="270" y="433"/>
                </a:lnTo>
                <a:lnTo>
                  <a:pt x="0" y="433"/>
                </a:lnTo>
                <a:lnTo>
                  <a:pt x="0" y="399"/>
                </a:lnTo>
                <a:lnTo>
                  <a:pt x="189" y="212"/>
                </a:lnTo>
                <a:lnTo>
                  <a:pt x="198" y="201"/>
                </a:lnTo>
                <a:lnTo>
                  <a:pt x="207" y="191"/>
                </a:lnTo>
                <a:lnTo>
                  <a:pt x="213" y="182"/>
                </a:lnTo>
                <a:lnTo>
                  <a:pt x="219" y="171"/>
                </a:lnTo>
                <a:lnTo>
                  <a:pt x="223" y="161"/>
                </a:lnTo>
                <a:lnTo>
                  <a:pt x="227" y="150"/>
                </a:lnTo>
                <a:lnTo>
                  <a:pt x="228" y="140"/>
                </a:lnTo>
                <a:lnTo>
                  <a:pt x="229" y="130"/>
                </a:lnTo>
                <a:lnTo>
                  <a:pt x="228" y="118"/>
                </a:lnTo>
                <a:lnTo>
                  <a:pt x="227" y="107"/>
                </a:lnTo>
                <a:lnTo>
                  <a:pt x="222" y="96"/>
                </a:lnTo>
                <a:lnTo>
                  <a:pt x="217" y="86"/>
                </a:lnTo>
                <a:lnTo>
                  <a:pt x="214" y="81"/>
                </a:lnTo>
                <a:lnTo>
                  <a:pt x="211" y="77"/>
                </a:lnTo>
                <a:lnTo>
                  <a:pt x="208" y="73"/>
                </a:lnTo>
                <a:lnTo>
                  <a:pt x="204" y="68"/>
                </a:lnTo>
                <a:lnTo>
                  <a:pt x="199" y="64"/>
                </a:lnTo>
                <a:lnTo>
                  <a:pt x="195" y="60"/>
                </a:lnTo>
                <a:lnTo>
                  <a:pt x="190" y="57"/>
                </a:lnTo>
                <a:lnTo>
                  <a:pt x="186" y="54"/>
                </a:lnTo>
                <a:lnTo>
                  <a:pt x="181" y="51"/>
                </a:lnTo>
                <a:lnTo>
                  <a:pt x="177" y="49"/>
                </a:lnTo>
                <a:lnTo>
                  <a:pt x="171" y="47"/>
                </a:lnTo>
                <a:lnTo>
                  <a:pt x="166" y="44"/>
                </a:lnTo>
                <a:lnTo>
                  <a:pt x="161" y="43"/>
                </a:lnTo>
                <a:lnTo>
                  <a:pt x="155" y="42"/>
                </a:lnTo>
                <a:lnTo>
                  <a:pt x="150" y="41"/>
                </a:lnTo>
                <a:lnTo>
                  <a:pt x="144" y="41"/>
                </a:lnTo>
                <a:lnTo>
                  <a:pt x="134" y="41"/>
                </a:lnTo>
                <a:lnTo>
                  <a:pt x="125" y="42"/>
                </a:lnTo>
                <a:lnTo>
                  <a:pt x="115" y="44"/>
                </a:lnTo>
                <a:lnTo>
                  <a:pt x="106" y="48"/>
                </a:lnTo>
                <a:lnTo>
                  <a:pt x="98" y="51"/>
                </a:lnTo>
                <a:lnTo>
                  <a:pt x="89" y="55"/>
                </a:lnTo>
                <a:lnTo>
                  <a:pt x="81" y="60"/>
                </a:lnTo>
                <a:lnTo>
                  <a:pt x="74" y="66"/>
                </a:lnTo>
                <a:lnTo>
                  <a:pt x="61" y="81"/>
                </a:lnTo>
                <a:lnTo>
                  <a:pt x="52" y="99"/>
                </a:lnTo>
                <a:lnTo>
                  <a:pt x="47" y="120"/>
                </a:lnTo>
                <a:lnTo>
                  <a:pt x="45" y="146"/>
                </a:lnTo>
                <a:lnTo>
                  <a:pt x="2" y="14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6" name="Rectangle 649">
            <a:extLst>
              <a:ext uri="{FF2B5EF4-FFF2-40B4-BE49-F238E27FC236}">
                <a16:creationId xmlns:a16="http://schemas.microsoft.com/office/drawing/2014/main" id="{AC0A6CCD-4E97-4624-AE2E-19BCAFA82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75" y="5638800"/>
            <a:ext cx="39688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37" name="Freeform 650">
            <a:extLst>
              <a:ext uri="{FF2B5EF4-FFF2-40B4-BE49-F238E27FC236}">
                <a16:creationId xmlns:a16="http://schemas.microsoft.com/office/drawing/2014/main" id="{FCF4B355-32C0-49E3-87AA-AEF5261B987B}"/>
              </a:ext>
            </a:extLst>
          </p:cNvPr>
          <p:cNvSpPr>
            <a:spLocks/>
          </p:cNvSpPr>
          <p:nvPr/>
        </p:nvSpPr>
        <p:spPr bwMode="auto">
          <a:xfrm>
            <a:off x="6931025" y="5578475"/>
            <a:ext cx="93663" cy="112713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70711 h 424"/>
              <a:gd name="T6" fmla="*/ 11770579 w 357"/>
              <a:gd name="T7" fmla="*/ 282580 h 424"/>
              <a:gd name="T8" fmla="*/ 13491407 w 357"/>
              <a:gd name="T9" fmla="*/ 635871 h 424"/>
              <a:gd name="T10" fmla="*/ 15143234 w 357"/>
              <a:gd name="T11" fmla="*/ 1201297 h 424"/>
              <a:gd name="T12" fmla="*/ 15900409 w 357"/>
              <a:gd name="T13" fmla="*/ 1483877 h 424"/>
              <a:gd name="T14" fmla="*/ 17346020 w 357"/>
              <a:gd name="T15" fmla="*/ 2190726 h 424"/>
              <a:gd name="T16" fmla="*/ 18653892 w 357"/>
              <a:gd name="T17" fmla="*/ 3038732 h 424"/>
              <a:gd name="T18" fmla="*/ 19824023 w 357"/>
              <a:gd name="T19" fmla="*/ 3957449 h 424"/>
              <a:gd name="T20" fmla="*/ 20374720 w 357"/>
              <a:gd name="T21" fmla="*/ 4522609 h 424"/>
              <a:gd name="T22" fmla="*/ 21338373 w 357"/>
              <a:gd name="T23" fmla="*/ 5582749 h 424"/>
              <a:gd name="T24" fmla="*/ 22233287 w 357"/>
              <a:gd name="T25" fmla="*/ 6854758 h 424"/>
              <a:gd name="T26" fmla="*/ 22921461 w 357"/>
              <a:gd name="T27" fmla="*/ 8056055 h 424"/>
              <a:gd name="T28" fmla="*/ 23472158 w 357"/>
              <a:gd name="T29" fmla="*/ 9398776 h 424"/>
              <a:gd name="T30" fmla="*/ 24022854 w 357"/>
              <a:gd name="T31" fmla="*/ 10811941 h 424"/>
              <a:gd name="T32" fmla="*/ 24504812 w 357"/>
              <a:gd name="T33" fmla="*/ 13709516 h 424"/>
              <a:gd name="T34" fmla="*/ 24573551 w 357"/>
              <a:gd name="T35" fmla="*/ 15264105 h 424"/>
              <a:gd name="T36" fmla="*/ 24298334 w 357"/>
              <a:gd name="T37" fmla="*/ 18514705 h 424"/>
              <a:gd name="T38" fmla="*/ 23265679 w 357"/>
              <a:gd name="T39" fmla="*/ 21412014 h 424"/>
              <a:gd name="T40" fmla="*/ 22990462 w 357"/>
              <a:gd name="T41" fmla="*/ 22048151 h 424"/>
              <a:gd name="T42" fmla="*/ 22302026 w 357"/>
              <a:gd name="T43" fmla="*/ 23390872 h 424"/>
              <a:gd name="T44" fmla="*/ 21407112 w 357"/>
              <a:gd name="T45" fmla="*/ 24521457 h 424"/>
              <a:gd name="T46" fmla="*/ 20443458 w 357"/>
              <a:gd name="T47" fmla="*/ 25581332 h 424"/>
              <a:gd name="T48" fmla="*/ 19892762 w 357"/>
              <a:gd name="T49" fmla="*/ 26076046 h 424"/>
              <a:gd name="T50" fmla="*/ 18791631 w 357"/>
              <a:gd name="T51" fmla="*/ 27065475 h 424"/>
              <a:gd name="T52" fmla="*/ 17621500 w 357"/>
              <a:gd name="T53" fmla="*/ 27772058 h 424"/>
              <a:gd name="T54" fmla="*/ 16313628 w 357"/>
              <a:gd name="T55" fmla="*/ 28408195 h 424"/>
              <a:gd name="T56" fmla="*/ 15074496 w 357"/>
              <a:gd name="T57" fmla="*/ 29044067 h 424"/>
              <a:gd name="T58" fmla="*/ 14317321 w 357"/>
              <a:gd name="T59" fmla="*/ 29256201 h 424"/>
              <a:gd name="T60" fmla="*/ 12940711 w 357"/>
              <a:gd name="T61" fmla="*/ 29609492 h 424"/>
              <a:gd name="T62" fmla="*/ 11564101 w 357"/>
              <a:gd name="T63" fmla="*/ 29821361 h 424"/>
              <a:gd name="T64" fmla="*/ 10187229 w 357"/>
              <a:gd name="T65" fmla="*/ 29962784 h 424"/>
              <a:gd name="T66" fmla="*/ 0 w 357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3"/>
                </a:lnTo>
                <a:lnTo>
                  <a:pt x="220" y="17"/>
                </a:lnTo>
                <a:lnTo>
                  <a:pt x="231" y="21"/>
                </a:lnTo>
                <a:lnTo>
                  <a:pt x="241" y="26"/>
                </a:lnTo>
                <a:lnTo>
                  <a:pt x="252" y="31"/>
                </a:lnTo>
                <a:lnTo>
                  <a:pt x="261" y="37"/>
                </a:lnTo>
                <a:lnTo>
                  <a:pt x="271" y="43"/>
                </a:lnTo>
                <a:lnTo>
                  <a:pt x="280" y="49"/>
                </a:lnTo>
                <a:lnTo>
                  <a:pt x="288" y="56"/>
                </a:lnTo>
                <a:lnTo>
                  <a:pt x="296" y="64"/>
                </a:lnTo>
                <a:lnTo>
                  <a:pt x="303" y="72"/>
                </a:lnTo>
                <a:lnTo>
                  <a:pt x="310" y="79"/>
                </a:lnTo>
                <a:lnTo>
                  <a:pt x="316" y="87"/>
                </a:lnTo>
                <a:lnTo>
                  <a:pt x="323" y="97"/>
                </a:lnTo>
                <a:lnTo>
                  <a:pt x="328" y="105"/>
                </a:lnTo>
                <a:lnTo>
                  <a:pt x="333" y="114"/>
                </a:lnTo>
                <a:lnTo>
                  <a:pt x="337" y="124"/>
                </a:lnTo>
                <a:lnTo>
                  <a:pt x="341" y="133"/>
                </a:lnTo>
                <a:lnTo>
                  <a:pt x="349" y="153"/>
                </a:lnTo>
                <a:lnTo>
                  <a:pt x="353" y="174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3"/>
                </a:lnTo>
                <a:lnTo>
                  <a:pt x="338" y="303"/>
                </a:lnTo>
                <a:lnTo>
                  <a:pt x="334" y="312"/>
                </a:lnTo>
                <a:lnTo>
                  <a:pt x="329" y="321"/>
                </a:lnTo>
                <a:lnTo>
                  <a:pt x="324" y="331"/>
                </a:lnTo>
                <a:lnTo>
                  <a:pt x="317" y="339"/>
                </a:lnTo>
                <a:lnTo>
                  <a:pt x="311" y="347"/>
                </a:lnTo>
                <a:lnTo>
                  <a:pt x="304" y="355"/>
                </a:lnTo>
                <a:lnTo>
                  <a:pt x="297" y="362"/>
                </a:lnTo>
                <a:lnTo>
                  <a:pt x="289" y="369"/>
                </a:lnTo>
                <a:lnTo>
                  <a:pt x="281" y="376"/>
                </a:lnTo>
                <a:lnTo>
                  <a:pt x="273" y="383"/>
                </a:lnTo>
                <a:lnTo>
                  <a:pt x="264" y="388"/>
                </a:lnTo>
                <a:lnTo>
                  <a:pt x="256" y="393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1"/>
                </a:lnTo>
                <a:lnTo>
                  <a:pt x="208" y="414"/>
                </a:lnTo>
                <a:lnTo>
                  <a:pt x="199" y="417"/>
                </a:lnTo>
                <a:lnTo>
                  <a:pt x="188" y="419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8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8" name="Freeform 651">
            <a:extLst>
              <a:ext uri="{FF2B5EF4-FFF2-40B4-BE49-F238E27FC236}">
                <a16:creationId xmlns:a16="http://schemas.microsoft.com/office/drawing/2014/main" id="{FA6375AE-5304-454C-B27E-F04FADE2AEB5}"/>
              </a:ext>
            </a:extLst>
          </p:cNvPr>
          <p:cNvSpPr>
            <a:spLocks/>
          </p:cNvSpPr>
          <p:nvPr/>
        </p:nvSpPr>
        <p:spPr bwMode="auto">
          <a:xfrm>
            <a:off x="6942138" y="558800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9025890 w 275"/>
              <a:gd name="T13" fmla="*/ 24497664 h 352"/>
              <a:gd name="T14" fmla="*/ 10295197 w 275"/>
              <a:gd name="T15" fmla="*/ 24143767 h 352"/>
              <a:gd name="T16" fmla="*/ 11564239 w 275"/>
              <a:gd name="T17" fmla="*/ 23719090 h 352"/>
              <a:gd name="T18" fmla="*/ 12763177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878027 h 352"/>
              <a:gd name="T24" fmla="*/ 14949147 w 275"/>
              <a:gd name="T25" fmla="*/ 21878027 h 352"/>
              <a:gd name="T26" fmla="*/ 15865810 w 275"/>
              <a:gd name="T27" fmla="*/ 21099187 h 352"/>
              <a:gd name="T28" fmla="*/ 16782473 w 275"/>
              <a:gd name="T29" fmla="*/ 20178789 h 352"/>
              <a:gd name="T30" fmla="*/ 17487496 w 275"/>
              <a:gd name="T31" fmla="*/ 19258390 h 352"/>
              <a:gd name="T32" fmla="*/ 18122150 w 275"/>
              <a:gd name="T33" fmla="*/ 1812565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231454 h 352"/>
              <a:gd name="T40" fmla="*/ 19391457 w 275"/>
              <a:gd name="T41" fmla="*/ 12744554 h 352"/>
              <a:gd name="T42" fmla="*/ 19391457 w 275"/>
              <a:gd name="T43" fmla="*/ 1274455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062694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333789 w 275"/>
              <a:gd name="T55" fmla="*/ 7292676 h 352"/>
              <a:gd name="T56" fmla="*/ 18051780 w 275"/>
              <a:gd name="T57" fmla="*/ 6796954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168495 h 352"/>
              <a:gd name="T64" fmla="*/ 16711838 w 275"/>
              <a:gd name="T65" fmla="*/ 4743818 h 352"/>
              <a:gd name="T66" fmla="*/ 16359459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27697 h 352"/>
              <a:gd name="T74" fmla="*/ 14949147 w 275"/>
              <a:gd name="T75" fmla="*/ 2973800 h 352"/>
              <a:gd name="T76" fmla="*/ 14455498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763177 w 275"/>
              <a:gd name="T83" fmla="*/ 1486900 h 352"/>
              <a:gd name="T84" fmla="*/ 12057888 w 275"/>
              <a:gd name="T85" fmla="*/ 1274562 h 352"/>
              <a:gd name="T86" fmla="*/ 11423234 w 275"/>
              <a:gd name="T87" fmla="*/ 991178 h 352"/>
              <a:gd name="T88" fmla="*/ 11423234 w 275"/>
              <a:gd name="T89" fmla="*/ 991178 h 352"/>
              <a:gd name="T90" fmla="*/ 1078858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532241 w 275"/>
              <a:gd name="T97" fmla="*/ 283118 h 352"/>
              <a:gd name="T98" fmla="*/ 7756583 w 275"/>
              <a:gd name="T99" fmla="*/ 141559 h 352"/>
              <a:gd name="T100" fmla="*/ 6910289 w 275"/>
              <a:gd name="T101" fmla="*/ 70779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1"/>
                </a:lnTo>
                <a:lnTo>
                  <a:pt x="164" y="335"/>
                </a:lnTo>
                <a:lnTo>
                  <a:pt x="181" y="328"/>
                </a:lnTo>
                <a:lnTo>
                  <a:pt x="197" y="320"/>
                </a:lnTo>
                <a:lnTo>
                  <a:pt x="212" y="309"/>
                </a:lnTo>
                <a:lnTo>
                  <a:pt x="225" y="298"/>
                </a:lnTo>
                <a:lnTo>
                  <a:pt x="238" y="285"/>
                </a:lnTo>
                <a:lnTo>
                  <a:pt x="248" y="272"/>
                </a:lnTo>
                <a:lnTo>
                  <a:pt x="257" y="256"/>
                </a:lnTo>
                <a:lnTo>
                  <a:pt x="264" y="240"/>
                </a:lnTo>
                <a:lnTo>
                  <a:pt x="269" y="221"/>
                </a:lnTo>
                <a:lnTo>
                  <a:pt x="273" y="201"/>
                </a:lnTo>
                <a:lnTo>
                  <a:pt x="275" y="180"/>
                </a:lnTo>
                <a:lnTo>
                  <a:pt x="274" y="163"/>
                </a:lnTo>
                <a:lnTo>
                  <a:pt x="272" y="145"/>
                </a:lnTo>
                <a:lnTo>
                  <a:pt x="268" y="128"/>
                </a:lnTo>
                <a:lnTo>
                  <a:pt x="263" y="112"/>
                </a:lnTo>
                <a:lnTo>
                  <a:pt x="260" y="103"/>
                </a:lnTo>
                <a:lnTo>
                  <a:pt x="256" y="96"/>
                </a:lnTo>
                <a:lnTo>
                  <a:pt x="251" y="88"/>
                </a:lnTo>
                <a:lnTo>
                  <a:pt x="247" y="81"/>
                </a:lnTo>
                <a:lnTo>
                  <a:pt x="242" y="73"/>
                </a:lnTo>
                <a:lnTo>
                  <a:pt x="237" y="67"/>
                </a:lnTo>
                <a:lnTo>
                  <a:pt x="232" y="60"/>
                </a:lnTo>
                <a:lnTo>
                  <a:pt x="225" y="54"/>
                </a:lnTo>
                <a:lnTo>
                  <a:pt x="219" y="47"/>
                </a:lnTo>
                <a:lnTo>
                  <a:pt x="212" y="42"/>
                </a:lnTo>
                <a:lnTo>
                  <a:pt x="205" y="36"/>
                </a:lnTo>
                <a:lnTo>
                  <a:pt x="197" y="31"/>
                </a:lnTo>
                <a:lnTo>
                  <a:pt x="189" y="27"/>
                </a:lnTo>
                <a:lnTo>
                  <a:pt x="181" y="21"/>
                </a:lnTo>
                <a:lnTo>
                  <a:pt x="171" y="18"/>
                </a:lnTo>
                <a:lnTo>
                  <a:pt x="162" y="14"/>
                </a:lnTo>
                <a:lnTo>
                  <a:pt x="153" y="11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9" name="Freeform 652">
            <a:extLst>
              <a:ext uri="{FF2B5EF4-FFF2-40B4-BE49-F238E27FC236}">
                <a16:creationId xmlns:a16="http://schemas.microsoft.com/office/drawing/2014/main" id="{9F87A903-DF5E-4661-AD35-67CD7D7D2F08}"/>
              </a:ext>
            </a:extLst>
          </p:cNvPr>
          <p:cNvSpPr>
            <a:spLocks/>
          </p:cNvSpPr>
          <p:nvPr/>
        </p:nvSpPr>
        <p:spPr bwMode="auto">
          <a:xfrm>
            <a:off x="5886450" y="5729288"/>
            <a:ext cx="69850" cy="115887"/>
          </a:xfrm>
          <a:custGeom>
            <a:avLst/>
            <a:gdLst>
              <a:gd name="T0" fmla="*/ 3767101 w 262"/>
              <a:gd name="T1" fmla="*/ 24376213 h 441"/>
              <a:gd name="T2" fmla="*/ 4975346 w 262"/>
              <a:gd name="T3" fmla="*/ 26033581 h 441"/>
              <a:gd name="T4" fmla="*/ 6610156 w 262"/>
              <a:gd name="T5" fmla="*/ 27069469 h 441"/>
              <a:gd name="T6" fmla="*/ 8102867 w 262"/>
              <a:gd name="T7" fmla="*/ 27621837 h 441"/>
              <a:gd name="T8" fmla="*/ 9666494 w 262"/>
              <a:gd name="T9" fmla="*/ 27759798 h 441"/>
              <a:gd name="T10" fmla="*/ 11514586 w 262"/>
              <a:gd name="T11" fmla="*/ 27483614 h 441"/>
              <a:gd name="T12" fmla="*/ 13007030 w 262"/>
              <a:gd name="T13" fmla="*/ 26724173 h 441"/>
              <a:gd name="T14" fmla="*/ 14499740 w 262"/>
              <a:gd name="T15" fmla="*/ 25550062 h 441"/>
              <a:gd name="T16" fmla="*/ 15494703 w 262"/>
              <a:gd name="T17" fmla="*/ 23478549 h 441"/>
              <a:gd name="T18" fmla="*/ 15494703 w 262"/>
              <a:gd name="T19" fmla="*/ 20302036 h 441"/>
              <a:gd name="T20" fmla="*/ 14286458 w 262"/>
              <a:gd name="T21" fmla="*/ 18161411 h 441"/>
              <a:gd name="T22" fmla="*/ 11940884 w 262"/>
              <a:gd name="T23" fmla="*/ 16780227 h 441"/>
              <a:gd name="T24" fmla="*/ 9524394 w 262"/>
              <a:gd name="T25" fmla="*/ 15882563 h 441"/>
              <a:gd name="T26" fmla="*/ 6538973 w 262"/>
              <a:gd name="T27" fmla="*/ 14915787 h 441"/>
              <a:gd name="T28" fmla="*/ 4264582 w 262"/>
              <a:gd name="T29" fmla="*/ 13879899 h 441"/>
              <a:gd name="T30" fmla="*/ 2487673 w 262"/>
              <a:gd name="T31" fmla="*/ 12498978 h 441"/>
              <a:gd name="T32" fmla="*/ 1066146 w 262"/>
              <a:gd name="T33" fmla="*/ 7941281 h 441"/>
              <a:gd name="T34" fmla="*/ 1066146 w 262"/>
              <a:gd name="T35" fmla="*/ 7595986 h 441"/>
              <a:gd name="T36" fmla="*/ 1066146 w 262"/>
              <a:gd name="T37" fmla="*/ 7181578 h 441"/>
              <a:gd name="T38" fmla="*/ 2345574 w 262"/>
              <a:gd name="T39" fmla="*/ 3383585 h 441"/>
              <a:gd name="T40" fmla="*/ 4122483 w 262"/>
              <a:gd name="T41" fmla="*/ 1726480 h 441"/>
              <a:gd name="T42" fmla="*/ 5899392 w 262"/>
              <a:gd name="T43" fmla="*/ 690592 h 441"/>
              <a:gd name="T44" fmla="*/ 8458248 w 262"/>
              <a:gd name="T45" fmla="*/ 69112 h 441"/>
              <a:gd name="T46" fmla="*/ 10732639 w 262"/>
              <a:gd name="T47" fmla="*/ 69112 h 441"/>
              <a:gd name="T48" fmla="*/ 13362412 w 262"/>
              <a:gd name="T49" fmla="*/ 897664 h 441"/>
              <a:gd name="T50" fmla="*/ 15210504 w 262"/>
              <a:gd name="T51" fmla="*/ 2209736 h 441"/>
              <a:gd name="T52" fmla="*/ 16845314 w 262"/>
              <a:gd name="T53" fmla="*/ 4212400 h 441"/>
              <a:gd name="T54" fmla="*/ 17982643 w 262"/>
              <a:gd name="T55" fmla="*/ 7734209 h 441"/>
              <a:gd name="T56" fmla="*/ 14357641 w 262"/>
              <a:gd name="T57" fmla="*/ 5869506 h 441"/>
              <a:gd name="T58" fmla="*/ 12367449 w 262"/>
              <a:gd name="T59" fmla="*/ 3728881 h 441"/>
              <a:gd name="T60" fmla="*/ 10021875 w 262"/>
              <a:gd name="T61" fmla="*/ 2900328 h 441"/>
              <a:gd name="T62" fmla="*/ 8458248 w 262"/>
              <a:gd name="T63" fmla="*/ 2900328 h 441"/>
              <a:gd name="T64" fmla="*/ 6823439 w 262"/>
              <a:gd name="T65" fmla="*/ 3383585 h 441"/>
              <a:gd name="T66" fmla="*/ 4762064 w 262"/>
              <a:gd name="T67" fmla="*/ 5040953 h 441"/>
              <a:gd name="T68" fmla="*/ 3909201 w 262"/>
              <a:gd name="T69" fmla="*/ 7319801 h 441"/>
              <a:gd name="T70" fmla="*/ 5401911 w 262"/>
              <a:gd name="T71" fmla="*/ 11186906 h 441"/>
              <a:gd name="T72" fmla="*/ 7392103 w 262"/>
              <a:gd name="T73" fmla="*/ 12153682 h 441"/>
              <a:gd name="T74" fmla="*/ 10235158 w 262"/>
              <a:gd name="T75" fmla="*/ 13189307 h 441"/>
              <a:gd name="T76" fmla="*/ 13788977 w 262"/>
              <a:gd name="T77" fmla="*/ 14501379 h 441"/>
              <a:gd name="T78" fmla="*/ 16063367 w 262"/>
              <a:gd name="T79" fmla="*/ 15744339 h 441"/>
              <a:gd name="T80" fmla="*/ 17982643 w 262"/>
              <a:gd name="T81" fmla="*/ 18506707 h 441"/>
              <a:gd name="T82" fmla="*/ 18622223 w 262"/>
              <a:gd name="T83" fmla="*/ 21061740 h 441"/>
              <a:gd name="T84" fmla="*/ 18480124 w 262"/>
              <a:gd name="T85" fmla="*/ 23340325 h 441"/>
              <a:gd name="T86" fmla="*/ 17342795 w 262"/>
              <a:gd name="T87" fmla="*/ 26378877 h 441"/>
              <a:gd name="T88" fmla="*/ 15707985 w 262"/>
              <a:gd name="T89" fmla="*/ 28312429 h 441"/>
              <a:gd name="T90" fmla="*/ 13860160 w 262"/>
              <a:gd name="T91" fmla="*/ 29555390 h 441"/>
              <a:gd name="T92" fmla="*/ 12154167 w 262"/>
              <a:gd name="T93" fmla="*/ 30176870 h 441"/>
              <a:gd name="T94" fmla="*/ 9524394 w 262"/>
              <a:gd name="T95" fmla="*/ 30453054 h 441"/>
              <a:gd name="T96" fmla="*/ 7463019 w 262"/>
              <a:gd name="T97" fmla="*/ 30314830 h 441"/>
              <a:gd name="T98" fmla="*/ 5615194 w 262"/>
              <a:gd name="T99" fmla="*/ 29900685 h 441"/>
              <a:gd name="T100" fmla="*/ 3625002 w 262"/>
              <a:gd name="T101" fmla="*/ 28795686 h 441"/>
              <a:gd name="T102" fmla="*/ 1990192 w 262"/>
              <a:gd name="T103" fmla="*/ 27345653 h 441"/>
              <a:gd name="T104" fmla="*/ 355382 w 262"/>
              <a:gd name="T105" fmla="*/ 24376213 h 4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1"/>
              <a:gd name="T161" fmla="*/ 262 w 262"/>
              <a:gd name="T162" fmla="*/ 441 h 44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1">
                <a:moveTo>
                  <a:pt x="45" y="316"/>
                </a:moveTo>
                <a:lnTo>
                  <a:pt x="45" y="316"/>
                </a:lnTo>
                <a:lnTo>
                  <a:pt x="46" y="329"/>
                </a:lnTo>
                <a:lnTo>
                  <a:pt x="49" y="342"/>
                </a:lnTo>
                <a:lnTo>
                  <a:pt x="53" y="353"/>
                </a:lnTo>
                <a:lnTo>
                  <a:pt x="59" y="363"/>
                </a:lnTo>
                <a:lnTo>
                  <a:pt x="62" y="367"/>
                </a:lnTo>
                <a:lnTo>
                  <a:pt x="67" y="373"/>
                </a:lnTo>
                <a:lnTo>
                  <a:pt x="70" y="377"/>
                </a:lnTo>
                <a:lnTo>
                  <a:pt x="74" y="380"/>
                </a:lnTo>
                <a:lnTo>
                  <a:pt x="78" y="384"/>
                </a:lnTo>
                <a:lnTo>
                  <a:pt x="83" y="387"/>
                </a:lnTo>
                <a:lnTo>
                  <a:pt x="87" y="390"/>
                </a:lnTo>
                <a:lnTo>
                  <a:pt x="93" y="392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0"/>
                </a:lnTo>
                <a:lnTo>
                  <a:pt x="120" y="401"/>
                </a:lnTo>
                <a:lnTo>
                  <a:pt x="125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7" y="401"/>
                </a:lnTo>
                <a:lnTo>
                  <a:pt x="152" y="400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3" y="392"/>
                </a:lnTo>
                <a:lnTo>
                  <a:pt x="178" y="390"/>
                </a:lnTo>
                <a:lnTo>
                  <a:pt x="183" y="387"/>
                </a:lnTo>
                <a:lnTo>
                  <a:pt x="187" y="384"/>
                </a:lnTo>
                <a:lnTo>
                  <a:pt x="191" y="381"/>
                </a:lnTo>
                <a:lnTo>
                  <a:pt x="195" y="377"/>
                </a:lnTo>
                <a:lnTo>
                  <a:pt x="200" y="374"/>
                </a:lnTo>
                <a:lnTo>
                  <a:pt x="204" y="370"/>
                </a:lnTo>
                <a:lnTo>
                  <a:pt x="207" y="364"/>
                </a:lnTo>
                <a:lnTo>
                  <a:pt x="210" y="360"/>
                </a:lnTo>
                <a:lnTo>
                  <a:pt x="215" y="351"/>
                </a:lnTo>
                <a:lnTo>
                  <a:pt x="218" y="340"/>
                </a:lnTo>
                <a:lnTo>
                  <a:pt x="220" y="330"/>
                </a:lnTo>
                <a:lnTo>
                  <a:pt x="221" y="320"/>
                </a:lnTo>
                <a:lnTo>
                  <a:pt x="220" y="306"/>
                </a:lnTo>
                <a:lnTo>
                  <a:pt x="218" y="294"/>
                </a:lnTo>
                <a:lnTo>
                  <a:pt x="214" y="282"/>
                </a:lnTo>
                <a:lnTo>
                  <a:pt x="208" y="272"/>
                </a:lnTo>
                <a:lnTo>
                  <a:pt x="205" y="267"/>
                </a:lnTo>
                <a:lnTo>
                  <a:pt x="201" y="263"/>
                </a:lnTo>
                <a:lnTo>
                  <a:pt x="195" y="257"/>
                </a:lnTo>
                <a:lnTo>
                  <a:pt x="190" y="253"/>
                </a:lnTo>
                <a:lnTo>
                  <a:pt x="184" y="249"/>
                </a:lnTo>
                <a:lnTo>
                  <a:pt x="177" y="246"/>
                </a:lnTo>
                <a:lnTo>
                  <a:pt x="168" y="243"/>
                </a:lnTo>
                <a:lnTo>
                  <a:pt x="160" y="240"/>
                </a:lnTo>
                <a:lnTo>
                  <a:pt x="152" y="237"/>
                </a:lnTo>
                <a:lnTo>
                  <a:pt x="142" y="233"/>
                </a:lnTo>
                <a:lnTo>
                  <a:pt x="134" y="230"/>
                </a:lnTo>
                <a:lnTo>
                  <a:pt x="126" y="227"/>
                </a:lnTo>
                <a:lnTo>
                  <a:pt x="116" y="224"/>
                </a:lnTo>
                <a:lnTo>
                  <a:pt x="108" y="221"/>
                </a:lnTo>
                <a:lnTo>
                  <a:pt x="100" y="219"/>
                </a:lnTo>
                <a:lnTo>
                  <a:pt x="92" y="216"/>
                </a:lnTo>
                <a:lnTo>
                  <a:pt x="83" y="213"/>
                </a:lnTo>
                <a:lnTo>
                  <a:pt x="75" y="210"/>
                </a:lnTo>
                <a:lnTo>
                  <a:pt x="68" y="205"/>
                </a:lnTo>
                <a:lnTo>
                  <a:pt x="60" y="201"/>
                </a:lnTo>
                <a:lnTo>
                  <a:pt x="53" y="197"/>
                </a:lnTo>
                <a:lnTo>
                  <a:pt x="47" y="192"/>
                </a:lnTo>
                <a:lnTo>
                  <a:pt x="41" y="187"/>
                </a:lnTo>
                <a:lnTo>
                  <a:pt x="35" y="181"/>
                </a:lnTo>
                <a:lnTo>
                  <a:pt x="26" y="169"/>
                </a:lnTo>
                <a:lnTo>
                  <a:pt x="20" y="153"/>
                </a:lnTo>
                <a:lnTo>
                  <a:pt x="16" y="136"/>
                </a:lnTo>
                <a:lnTo>
                  <a:pt x="15" y="115"/>
                </a:lnTo>
                <a:lnTo>
                  <a:pt x="15" y="114"/>
                </a:lnTo>
                <a:lnTo>
                  <a:pt x="15" y="113"/>
                </a:lnTo>
                <a:lnTo>
                  <a:pt x="15" y="111"/>
                </a:lnTo>
                <a:lnTo>
                  <a:pt x="15" y="110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89"/>
                </a:lnTo>
                <a:lnTo>
                  <a:pt x="20" y="74"/>
                </a:lnTo>
                <a:lnTo>
                  <a:pt x="26" y="62"/>
                </a:lnTo>
                <a:lnTo>
                  <a:pt x="33" y="49"/>
                </a:lnTo>
                <a:lnTo>
                  <a:pt x="37" y="44"/>
                </a:lnTo>
                <a:lnTo>
                  <a:pt x="43" y="38"/>
                </a:lnTo>
                <a:lnTo>
                  <a:pt x="48" y="33"/>
                </a:lnTo>
                <a:lnTo>
                  <a:pt x="53" y="29"/>
                </a:lnTo>
                <a:lnTo>
                  <a:pt x="58" y="25"/>
                </a:lnTo>
                <a:lnTo>
                  <a:pt x="65" y="20"/>
                </a:lnTo>
                <a:lnTo>
                  <a:pt x="71" y="16"/>
                </a:lnTo>
                <a:lnTo>
                  <a:pt x="77" y="13"/>
                </a:lnTo>
                <a:lnTo>
                  <a:pt x="83" y="10"/>
                </a:lnTo>
                <a:lnTo>
                  <a:pt x="91" y="8"/>
                </a:lnTo>
                <a:lnTo>
                  <a:pt x="98" y="5"/>
                </a:lnTo>
                <a:lnTo>
                  <a:pt x="105" y="3"/>
                </a:lnTo>
                <a:lnTo>
                  <a:pt x="111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1" y="1"/>
                </a:lnTo>
                <a:lnTo>
                  <a:pt x="159" y="2"/>
                </a:lnTo>
                <a:lnTo>
                  <a:pt x="166" y="4"/>
                </a:lnTo>
                <a:lnTo>
                  <a:pt x="175" y="7"/>
                </a:lnTo>
                <a:lnTo>
                  <a:pt x="182" y="10"/>
                </a:lnTo>
                <a:lnTo>
                  <a:pt x="188" y="13"/>
                </a:lnTo>
                <a:lnTo>
                  <a:pt x="195" y="17"/>
                </a:lnTo>
                <a:lnTo>
                  <a:pt x="203" y="21"/>
                </a:lnTo>
                <a:lnTo>
                  <a:pt x="209" y="27"/>
                </a:lnTo>
                <a:lnTo>
                  <a:pt x="214" y="32"/>
                </a:lnTo>
                <a:lnTo>
                  <a:pt x="219" y="37"/>
                </a:lnTo>
                <a:lnTo>
                  <a:pt x="225" y="42"/>
                </a:lnTo>
                <a:lnTo>
                  <a:pt x="229" y="48"/>
                </a:lnTo>
                <a:lnTo>
                  <a:pt x="233" y="55"/>
                </a:lnTo>
                <a:lnTo>
                  <a:pt x="237" y="61"/>
                </a:lnTo>
                <a:lnTo>
                  <a:pt x="244" y="73"/>
                </a:lnTo>
                <a:lnTo>
                  <a:pt x="248" y="86"/>
                </a:lnTo>
                <a:lnTo>
                  <a:pt x="252" y="99"/>
                </a:lnTo>
                <a:lnTo>
                  <a:pt x="253" y="112"/>
                </a:lnTo>
                <a:lnTo>
                  <a:pt x="253" y="117"/>
                </a:lnTo>
                <a:lnTo>
                  <a:pt x="211" y="117"/>
                </a:lnTo>
                <a:lnTo>
                  <a:pt x="207" y="100"/>
                </a:lnTo>
                <a:lnTo>
                  <a:pt x="202" y="85"/>
                </a:lnTo>
                <a:lnTo>
                  <a:pt x="194" y="72"/>
                </a:lnTo>
                <a:lnTo>
                  <a:pt x="185" y="62"/>
                </a:lnTo>
                <a:lnTo>
                  <a:pt x="180" y="58"/>
                </a:lnTo>
                <a:lnTo>
                  <a:pt x="174" y="54"/>
                </a:lnTo>
                <a:lnTo>
                  <a:pt x="167" y="51"/>
                </a:lnTo>
                <a:lnTo>
                  <a:pt x="161" y="47"/>
                </a:lnTo>
                <a:lnTo>
                  <a:pt x="155" y="45"/>
                </a:lnTo>
                <a:lnTo>
                  <a:pt x="149" y="43"/>
                </a:lnTo>
                <a:lnTo>
                  <a:pt x="141" y="42"/>
                </a:lnTo>
                <a:lnTo>
                  <a:pt x="134" y="41"/>
                </a:lnTo>
                <a:lnTo>
                  <a:pt x="129" y="41"/>
                </a:lnTo>
                <a:lnTo>
                  <a:pt x="124" y="41"/>
                </a:lnTo>
                <a:lnTo>
                  <a:pt x="119" y="42"/>
                </a:lnTo>
                <a:lnTo>
                  <a:pt x="113" y="43"/>
                </a:lnTo>
                <a:lnTo>
                  <a:pt x="109" y="44"/>
                </a:lnTo>
                <a:lnTo>
                  <a:pt x="104" y="45"/>
                </a:lnTo>
                <a:lnTo>
                  <a:pt x="100" y="47"/>
                </a:lnTo>
                <a:lnTo>
                  <a:pt x="96" y="49"/>
                </a:lnTo>
                <a:lnTo>
                  <a:pt x="87" y="55"/>
                </a:lnTo>
                <a:lnTo>
                  <a:pt x="79" y="60"/>
                </a:lnTo>
                <a:lnTo>
                  <a:pt x="73" y="66"/>
                </a:lnTo>
                <a:lnTo>
                  <a:pt x="67" y="73"/>
                </a:lnTo>
                <a:lnTo>
                  <a:pt x="61" y="82"/>
                </a:lnTo>
                <a:lnTo>
                  <a:pt x="58" y="89"/>
                </a:lnTo>
                <a:lnTo>
                  <a:pt x="56" y="97"/>
                </a:lnTo>
                <a:lnTo>
                  <a:pt x="55" y="106"/>
                </a:lnTo>
                <a:lnTo>
                  <a:pt x="56" y="124"/>
                </a:lnTo>
                <a:lnTo>
                  <a:pt x="60" y="140"/>
                </a:lnTo>
                <a:lnTo>
                  <a:pt x="67" y="152"/>
                </a:lnTo>
                <a:lnTo>
                  <a:pt x="76" y="162"/>
                </a:lnTo>
                <a:lnTo>
                  <a:pt x="82" y="166"/>
                </a:lnTo>
                <a:lnTo>
                  <a:pt x="88" y="169"/>
                </a:lnTo>
                <a:lnTo>
                  <a:pt x="96" y="173"/>
                </a:lnTo>
                <a:lnTo>
                  <a:pt x="104" y="176"/>
                </a:lnTo>
                <a:lnTo>
                  <a:pt x="112" y="180"/>
                </a:lnTo>
                <a:lnTo>
                  <a:pt x="122" y="184"/>
                </a:lnTo>
                <a:lnTo>
                  <a:pt x="132" y="188"/>
                </a:lnTo>
                <a:lnTo>
                  <a:pt x="144" y="191"/>
                </a:lnTo>
                <a:lnTo>
                  <a:pt x="155" y="194"/>
                </a:lnTo>
                <a:lnTo>
                  <a:pt x="165" y="198"/>
                </a:lnTo>
                <a:lnTo>
                  <a:pt x="176" y="201"/>
                </a:lnTo>
                <a:lnTo>
                  <a:pt x="186" y="205"/>
                </a:lnTo>
                <a:lnTo>
                  <a:pt x="194" y="210"/>
                </a:lnTo>
                <a:lnTo>
                  <a:pt x="203" y="214"/>
                </a:lnTo>
                <a:lnTo>
                  <a:pt x="211" y="219"/>
                </a:lnTo>
                <a:lnTo>
                  <a:pt x="218" y="223"/>
                </a:lnTo>
                <a:lnTo>
                  <a:pt x="226" y="228"/>
                </a:lnTo>
                <a:lnTo>
                  <a:pt x="232" y="234"/>
                </a:lnTo>
                <a:lnTo>
                  <a:pt x="238" y="242"/>
                </a:lnTo>
                <a:lnTo>
                  <a:pt x="243" y="250"/>
                </a:lnTo>
                <a:lnTo>
                  <a:pt x="248" y="258"/>
                </a:lnTo>
                <a:lnTo>
                  <a:pt x="253" y="268"/>
                </a:lnTo>
                <a:lnTo>
                  <a:pt x="257" y="278"/>
                </a:lnTo>
                <a:lnTo>
                  <a:pt x="260" y="290"/>
                </a:lnTo>
                <a:lnTo>
                  <a:pt x="261" y="298"/>
                </a:lnTo>
                <a:lnTo>
                  <a:pt x="262" y="305"/>
                </a:lnTo>
                <a:lnTo>
                  <a:pt x="262" y="311"/>
                </a:lnTo>
                <a:lnTo>
                  <a:pt x="262" y="317"/>
                </a:lnTo>
                <a:lnTo>
                  <a:pt x="262" y="328"/>
                </a:lnTo>
                <a:lnTo>
                  <a:pt x="260" y="338"/>
                </a:lnTo>
                <a:lnTo>
                  <a:pt x="258" y="350"/>
                </a:lnTo>
                <a:lnTo>
                  <a:pt x="255" y="361"/>
                </a:lnTo>
                <a:lnTo>
                  <a:pt x="250" y="372"/>
                </a:lnTo>
                <a:lnTo>
                  <a:pt x="244" y="382"/>
                </a:lnTo>
                <a:lnTo>
                  <a:pt x="237" y="392"/>
                </a:lnTo>
                <a:lnTo>
                  <a:pt x="230" y="402"/>
                </a:lnTo>
                <a:lnTo>
                  <a:pt x="226" y="406"/>
                </a:lnTo>
                <a:lnTo>
                  <a:pt x="221" y="410"/>
                </a:lnTo>
                <a:lnTo>
                  <a:pt x="216" y="414"/>
                </a:lnTo>
                <a:lnTo>
                  <a:pt x="212" y="418"/>
                </a:lnTo>
                <a:lnTo>
                  <a:pt x="207" y="422"/>
                </a:lnTo>
                <a:lnTo>
                  <a:pt x="201" y="425"/>
                </a:lnTo>
                <a:lnTo>
                  <a:pt x="195" y="428"/>
                </a:lnTo>
                <a:lnTo>
                  <a:pt x="189" y="431"/>
                </a:lnTo>
                <a:lnTo>
                  <a:pt x="183" y="433"/>
                </a:lnTo>
                <a:lnTo>
                  <a:pt x="177" y="436"/>
                </a:lnTo>
                <a:lnTo>
                  <a:pt x="171" y="437"/>
                </a:lnTo>
                <a:lnTo>
                  <a:pt x="163" y="439"/>
                </a:lnTo>
                <a:lnTo>
                  <a:pt x="157" y="440"/>
                </a:lnTo>
                <a:lnTo>
                  <a:pt x="150" y="440"/>
                </a:lnTo>
                <a:lnTo>
                  <a:pt x="141" y="441"/>
                </a:lnTo>
                <a:lnTo>
                  <a:pt x="134" y="441"/>
                </a:lnTo>
                <a:lnTo>
                  <a:pt x="127" y="441"/>
                </a:lnTo>
                <a:lnTo>
                  <a:pt x="120" y="440"/>
                </a:lnTo>
                <a:lnTo>
                  <a:pt x="112" y="440"/>
                </a:lnTo>
                <a:lnTo>
                  <a:pt x="105" y="439"/>
                </a:lnTo>
                <a:lnTo>
                  <a:pt x="99" y="438"/>
                </a:lnTo>
                <a:lnTo>
                  <a:pt x="92" y="436"/>
                </a:lnTo>
                <a:lnTo>
                  <a:pt x="85" y="435"/>
                </a:lnTo>
                <a:lnTo>
                  <a:pt x="79" y="433"/>
                </a:lnTo>
                <a:lnTo>
                  <a:pt x="73" y="431"/>
                </a:lnTo>
                <a:lnTo>
                  <a:pt x="67" y="428"/>
                </a:lnTo>
                <a:lnTo>
                  <a:pt x="61" y="425"/>
                </a:lnTo>
                <a:lnTo>
                  <a:pt x="56" y="422"/>
                </a:lnTo>
                <a:lnTo>
                  <a:pt x="51" y="417"/>
                </a:lnTo>
                <a:lnTo>
                  <a:pt x="46" y="413"/>
                </a:lnTo>
                <a:lnTo>
                  <a:pt x="41" y="409"/>
                </a:lnTo>
                <a:lnTo>
                  <a:pt x="36" y="405"/>
                </a:lnTo>
                <a:lnTo>
                  <a:pt x="28" y="396"/>
                </a:lnTo>
                <a:lnTo>
                  <a:pt x="21" y="386"/>
                </a:lnTo>
                <a:lnTo>
                  <a:pt x="15" y="376"/>
                </a:lnTo>
                <a:lnTo>
                  <a:pt x="9" y="364"/>
                </a:lnTo>
                <a:lnTo>
                  <a:pt x="5" y="353"/>
                </a:lnTo>
                <a:lnTo>
                  <a:pt x="2" y="342"/>
                </a:lnTo>
                <a:lnTo>
                  <a:pt x="1" y="329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0" name="Freeform 653">
            <a:extLst>
              <a:ext uri="{FF2B5EF4-FFF2-40B4-BE49-F238E27FC236}">
                <a16:creationId xmlns:a16="http://schemas.microsoft.com/office/drawing/2014/main" id="{B30170DC-BACE-4CBE-ABAD-2F5D11937DBB}"/>
              </a:ext>
            </a:extLst>
          </p:cNvPr>
          <p:cNvSpPr>
            <a:spLocks/>
          </p:cNvSpPr>
          <p:nvPr/>
        </p:nvSpPr>
        <p:spPr bwMode="auto">
          <a:xfrm>
            <a:off x="5961063" y="5730875"/>
            <a:ext cx="109537" cy="112713"/>
          </a:xfrm>
          <a:custGeom>
            <a:avLst/>
            <a:gdLst>
              <a:gd name="T0" fmla="*/ 12990554 w 410"/>
              <a:gd name="T1" fmla="*/ 0 h 424"/>
              <a:gd name="T2" fmla="*/ 16273725 w 410"/>
              <a:gd name="T3" fmla="*/ 0 h 424"/>
              <a:gd name="T4" fmla="*/ 29264279 w 410"/>
              <a:gd name="T5" fmla="*/ 29962784 h 424"/>
              <a:gd name="T6" fmla="*/ 26052440 w 410"/>
              <a:gd name="T7" fmla="*/ 29962784 h 424"/>
              <a:gd name="T8" fmla="*/ 21555546 w 410"/>
              <a:gd name="T9" fmla="*/ 19786714 h 424"/>
              <a:gd name="T10" fmla="*/ 7637133 w 410"/>
              <a:gd name="T11" fmla="*/ 19786714 h 424"/>
              <a:gd name="T12" fmla="*/ 3283438 w 410"/>
              <a:gd name="T13" fmla="*/ 29962784 h 424"/>
              <a:gd name="T14" fmla="*/ 0 w 410"/>
              <a:gd name="T15" fmla="*/ 29962784 h 424"/>
              <a:gd name="T16" fmla="*/ 12990554 w 410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0"/>
              <a:gd name="T28" fmla="*/ 0 h 424"/>
              <a:gd name="T29" fmla="*/ 410 w 41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0" h="424">
                <a:moveTo>
                  <a:pt x="182" y="0"/>
                </a:moveTo>
                <a:lnTo>
                  <a:pt x="228" y="0"/>
                </a:lnTo>
                <a:lnTo>
                  <a:pt x="410" y="424"/>
                </a:lnTo>
                <a:lnTo>
                  <a:pt x="365" y="424"/>
                </a:lnTo>
                <a:lnTo>
                  <a:pt x="302" y="280"/>
                </a:lnTo>
                <a:lnTo>
                  <a:pt x="107" y="280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1" name="Freeform 654">
            <a:extLst>
              <a:ext uri="{FF2B5EF4-FFF2-40B4-BE49-F238E27FC236}">
                <a16:creationId xmlns:a16="http://schemas.microsoft.com/office/drawing/2014/main" id="{8EA235A9-896F-4660-825C-B702060AD74C}"/>
              </a:ext>
            </a:extLst>
          </p:cNvPr>
          <p:cNvSpPr>
            <a:spLocks/>
          </p:cNvSpPr>
          <p:nvPr/>
        </p:nvSpPr>
        <p:spPr bwMode="auto">
          <a:xfrm>
            <a:off x="5994400" y="5743575"/>
            <a:ext cx="42863" cy="52388"/>
          </a:xfrm>
          <a:custGeom>
            <a:avLst/>
            <a:gdLst>
              <a:gd name="T0" fmla="*/ 5669677 w 164"/>
              <a:gd name="T1" fmla="*/ 0 h 197"/>
              <a:gd name="T2" fmla="*/ 0 w 164"/>
              <a:gd name="T3" fmla="*/ 13931485 h 197"/>
              <a:gd name="T4" fmla="*/ 11202663 w 164"/>
              <a:gd name="T5" fmla="*/ 13931485 h 197"/>
              <a:gd name="T6" fmla="*/ 5669677 w 164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4"/>
              <a:gd name="T13" fmla="*/ 0 h 197"/>
              <a:gd name="T14" fmla="*/ 164 w 164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4" h="197">
                <a:moveTo>
                  <a:pt x="83" y="0"/>
                </a:moveTo>
                <a:lnTo>
                  <a:pt x="0" y="197"/>
                </a:lnTo>
                <a:lnTo>
                  <a:pt x="164" y="197"/>
                </a:lnTo>
                <a:lnTo>
                  <a:pt x="8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2" name="Rectangle 655">
            <a:extLst>
              <a:ext uri="{FF2B5EF4-FFF2-40B4-BE49-F238E27FC236}">
                <a16:creationId xmlns:a16="http://schemas.microsoft.com/office/drawing/2014/main" id="{C71154D4-19EA-432F-8919-49B4C2070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5792788"/>
            <a:ext cx="41275" cy="9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43" name="Freeform 656">
            <a:extLst>
              <a:ext uri="{FF2B5EF4-FFF2-40B4-BE49-F238E27FC236}">
                <a16:creationId xmlns:a16="http://schemas.microsoft.com/office/drawing/2014/main" id="{83B768CA-E879-4D74-93CA-EE4E79453922}"/>
              </a:ext>
            </a:extLst>
          </p:cNvPr>
          <p:cNvSpPr>
            <a:spLocks/>
          </p:cNvSpPr>
          <p:nvPr/>
        </p:nvSpPr>
        <p:spPr bwMode="auto">
          <a:xfrm>
            <a:off x="6135688" y="5730875"/>
            <a:ext cx="93662" cy="112713"/>
          </a:xfrm>
          <a:custGeom>
            <a:avLst/>
            <a:gdLst>
              <a:gd name="T0" fmla="*/ 0 w 356"/>
              <a:gd name="T1" fmla="*/ 0 h 424"/>
              <a:gd name="T2" fmla="*/ 7891024 w 356"/>
              <a:gd name="T3" fmla="*/ 0 h 424"/>
              <a:gd name="T4" fmla="*/ 9898442 w 356"/>
              <a:gd name="T5" fmla="*/ 70711 h 424"/>
              <a:gd name="T6" fmla="*/ 11767210 w 356"/>
              <a:gd name="T7" fmla="*/ 282580 h 424"/>
              <a:gd name="T8" fmla="*/ 13497852 w 356"/>
              <a:gd name="T9" fmla="*/ 635871 h 424"/>
              <a:gd name="T10" fmla="*/ 15159037 w 356"/>
              <a:gd name="T11" fmla="*/ 1201297 h 424"/>
              <a:gd name="T12" fmla="*/ 15920435 w 356"/>
              <a:gd name="T13" fmla="*/ 1483877 h 424"/>
              <a:gd name="T14" fmla="*/ 17374038 w 356"/>
              <a:gd name="T15" fmla="*/ 2190726 h 424"/>
              <a:gd name="T16" fmla="*/ 18689252 w 356"/>
              <a:gd name="T17" fmla="*/ 3038732 h 424"/>
              <a:gd name="T18" fmla="*/ 19865815 w 356"/>
              <a:gd name="T19" fmla="*/ 3957449 h 424"/>
              <a:gd name="T20" fmla="*/ 20419631 w 356"/>
              <a:gd name="T21" fmla="*/ 4451898 h 424"/>
              <a:gd name="T22" fmla="*/ 21388875 w 356"/>
              <a:gd name="T23" fmla="*/ 5582749 h 424"/>
              <a:gd name="T24" fmla="*/ 22288662 w 356"/>
              <a:gd name="T25" fmla="*/ 6854758 h 424"/>
              <a:gd name="T26" fmla="*/ 22980866 w 356"/>
              <a:gd name="T27" fmla="*/ 8056055 h 424"/>
              <a:gd name="T28" fmla="*/ 23603876 w 356"/>
              <a:gd name="T29" fmla="*/ 9398776 h 424"/>
              <a:gd name="T30" fmla="*/ 24088235 w 356"/>
              <a:gd name="T31" fmla="*/ 10811941 h 424"/>
              <a:gd name="T32" fmla="*/ 24572857 w 356"/>
              <a:gd name="T33" fmla="*/ 13709516 h 424"/>
              <a:gd name="T34" fmla="*/ 24642051 w 356"/>
              <a:gd name="T35" fmla="*/ 15264105 h 424"/>
              <a:gd name="T36" fmla="*/ 24365275 w 356"/>
              <a:gd name="T37" fmla="*/ 18514705 h 424"/>
              <a:gd name="T38" fmla="*/ 23326837 w 356"/>
              <a:gd name="T39" fmla="*/ 21341303 h 424"/>
              <a:gd name="T40" fmla="*/ 23050060 w 356"/>
              <a:gd name="T41" fmla="*/ 22048151 h 424"/>
              <a:gd name="T42" fmla="*/ 22357856 w 356"/>
              <a:gd name="T43" fmla="*/ 23320160 h 424"/>
              <a:gd name="T44" fmla="*/ 21458069 w 356"/>
              <a:gd name="T45" fmla="*/ 24521457 h 424"/>
              <a:gd name="T46" fmla="*/ 20488826 w 356"/>
              <a:gd name="T47" fmla="*/ 25581332 h 424"/>
              <a:gd name="T48" fmla="*/ 20004467 w 356"/>
              <a:gd name="T49" fmla="*/ 26076046 h 424"/>
              <a:gd name="T50" fmla="*/ 18827641 w 356"/>
              <a:gd name="T51" fmla="*/ 26994764 h 424"/>
              <a:gd name="T52" fmla="*/ 17650814 w 356"/>
              <a:gd name="T53" fmla="*/ 27772058 h 424"/>
              <a:gd name="T54" fmla="*/ 16405057 w 356"/>
              <a:gd name="T55" fmla="*/ 28408195 h 424"/>
              <a:gd name="T56" fmla="*/ 15089843 w 356"/>
              <a:gd name="T57" fmla="*/ 28973355 h 424"/>
              <a:gd name="T58" fmla="*/ 14328444 w 356"/>
              <a:gd name="T59" fmla="*/ 29256201 h 424"/>
              <a:gd name="T60" fmla="*/ 13013230 w 356"/>
              <a:gd name="T61" fmla="*/ 29609492 h 424"/>
              <a:gd name="T62" fmla="*/ 11559627 w 356"/>
              <a:gd name="T63" fmla="*/ 29821361 h 424"/>
              <a:gd name="T64" fmla="*/ 10175219 w 356"/>
              <a:gd name="T65" fmla="*/ 29962784 h 424"/>
              <a:gd name="T66" fmla="*/ 0 w 356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8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7" y="12"/>
                </a:lnTo>
                <a:lnTo>
                  <a:pt x="219" y="17"/>
                </a:lnTo>
                <a:lnTo>
                  <a:pt x="230" y="21"/>
                </a:lnTo>
                <a:lnTo>
                  <a:pt x="241" y="26"/>
                </a:lnTo>
                <a:lnTo>
                  <a:pt x="251" y="31"/>
                </a:lnTo>
                <a:lnTo>
                  <a:pt x="260" y="36"/>
                </a:lnTo>
                <a:lnTo>
                  <a:pt x="270" y="43"/>
                </a:lnTo>
                <a:lnTo>
                  <a:pt x="279" y="49"/>
                </a:lnTo>
                <a:lnTo>
                  <a:pt x="287" y="56"/>
                </a:lnTo>
                <a:lnTo>
                  <a:pt x="295" y="63"/>
                </a:lnTo>
                <a:lnTo>
                  <a:pt x="302" y="72"/>
                </a:lnTo>
                <a:lnTo>
                  <a:pt x="309" y="79"/>
                </a:lnTo>
                <a:lnTo>
                  <a:pt x="316" y="87"/>
                </a:lnTo>
                <a:lnTo>
                  <a:pt x="322" y="97"/>
                </a:lnTo>
                <a:lnTo>
                  <a:pt x="327" y="105"/>
                </a:lnTo>
                <a:lnTo>
                  <a:pt x="332" y="114"/>
                </a:lnTo>
                <a:lnTo>
                  <a:pt x="336" y="124"/>
                </a:lnTo>
                <a:lnTo>
                  <a:pt x="341" y="133"/>
                </a:lnTo>
                <a:lnTo>
                  <a:pt x="348" y="153"/>
                </a:lnTo>
                <a:lnTo>
                  <a:pt x="352" y="174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3"/>
                </a:lnTo>
                <a:lnTo>
                  <a:pt x="337" y="302"/>
                </a:lnTo>
                <a:lnTo>
                  <a:pt x="333" y="312"/>
                </a:lnTo>
                <a:lnTo>
                  <a:pt x="328" y="321"/>
                </a:lnTo>
                <a:lnTo>
                  <a:pt x="323" y="330"/>
                </a:lnTo>
                <a:lnTo>
                  <a:pt x="317" y="339"/>
                </a:lnTo>
                <a:lnTo>
                  <a:pt x="310" y="347"/>
                </a:lnTo>
                <a:lnTo>
                  <a:pt x="303" y="354"/>
                </a:lnTo>
                <a:lnTo>
                  <a:pt x="296" y="362"/>
                </a:lnTo>
                <a:lnTo>
                  <a:pt x="289" y="369"/>
                </a:lnTo>
                <a:lnTo>
                  <a:pt x="280" y="376"/>
                </a:lnTo>
                <a:lnTo>
                  <a:pt x="272" y="382"/>
                </a:lnTo>
                <a:lnTo>
                  <a:pt x="264" y="388"/>
                </a:lnTo>
                <a:lnTo>
                  <a:pt x="255" y="393"/>
                </a:lnTo>
                <a:lnTo>
                  <a:pt x="246" y="398"/>
                </a:lnTo>
                <a:lnTo>
                  <a:pt x="237" y="402"/>
                </a:lnTo>
                <a:lnTo>
                  <a:pt x="227" y="406"/>
                </a:lnTo>
                <a:lnTo>
                  <a:pt x="218" y="410"/>
                </a:lnTo>
                <a:lnTo>
                  <a:pt x="207" y="414"/>
                </a:lnTo>
                <a:lnTo>
                  <a:pt x="198" y="417"/>
                </a:lnTo>
                <a:lnTo>
                  <a:pt x="188" y="419"/>
                </a:lnTo>
                <a:lnTo>
                  <a:pt x="177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4" name="Freeform 657">
            <a:extLst>
              <a:ext uri="{FF2B5EF4-FFF2-40B4-BE49-F238E27FC236}">
                <a16:creationId xmlns:a16="http://schemas.microsoft.com/office/drawing/2014/main" id="{239C6AD7-FE65-44CB-B353-9C33E1D98350}"/>
              </a:ext>
            </a:extLst>
          </p:cNvPr>
          <p:cNvSpPr>
            <a:spLocks/>
          </p:cNvSpPr>
          <p:nvPr/>
        </p:nvSpPr>
        <p:spPr bwMode="auto">
          <a:xfrm>
            <a:off x="6146800" y="5740400"/>
            <a:ext cx="71438" cy="93663"/>
          </a:xfrm>
          <a:custGeom>
            <a:avLst/>
            <a:gdLst>
              <a:gd name="T0" fmla="*/ 0 w 276"/>
              <a:gd name="T1" fmla="*/ 0 h 353"/>
              <a:gd name="T2" fmla="*/ 0 w 276"/>
              <a:gd name="T3" fmla="*/ 24852004 h 353"/>
              <a:gd name="T4" fmla="*/ 4421650 w 276"/>
              <a:gd name="T5" fmla="*/ 24852004 h 353"/>
              <a:gd name="T6" fmla="*/ 4421650 w 276"/>
              <a:gd name="T7" fmla="*/ 24852004 h 353"/>
              <a:gd name="T8" fmla="*/ 5828668 w 276"/>
              <a:gd name="T9" fmla="*/ 24781691 h 353"/>
              <a:gd name="T10" fmla="*/ 7235427 w 276"/>
              <a:gd name="T11" fmla="*/ 24640798 h 353"/>
              <a:gd name="T12" fmla="*/ 8575407 w 276"/>
              <a:gd name="T13" fmla="*/ 24359279 h 353"/>
              <a:gd name="T14" fmla="*/ 9848350 w 276"/>
              <a:gd name="T15" fmla="*/ 24077494 h 353"/>
              <a:gd name="T16" fmla="*/ 10987216 w 276"/>
              <a:gd name="T17" fmla="*/ 23655082 h 353"/>
              <a:gd name="T18" fmla="*/ 12126083 w 276"/>
              <a:gd name="T19" fmla="*/ 23162356 h 353"/>
              <a:gd name="T20" fmla="*/ 13264949 w 276"/>
              <a:gd name="T21" fmla="*/ 22528738 h 353"/>
              <a:gd name="T22" fmla="*/ 14202961 w 276"/>
              <a:gd name="T23" fmla="*/ 21824806 h 353"/>
              <a:gd name="T24" fmla="*/ 14202961 w 276"/>
              <a:gd name="T25" fmla="*/ 21824806 h 353"/>
              <a:gd name="T26" fmla="*/ 15140715 w 276"/>
              <a:gd name="T27" fmla="*/ 21050295 h 353"/>
              <a:gd name="T28" fmla="*/ 15944651 w 276"/>
              <a:gd name="T29" fmla="*/ 20135157 h 353"/>
              <a:gd name="T30" fmla="*/ 16681549 w 276"/>
              <a:gd name="T31" fmla="*/ 19219754 h 353"/>
              <a:gd name="T32" fmla="*/ 17217593 w 276"/>
              <a:gd name="T33" fmla="*/ 18093410 h 353"/>
              <a:gd name="T34" fmla="*/ 17686599 w 276"/>
              <a:gd name="T35" fmla="*/ 16896487 h 353"/>
              <a:gd name="T36" fmla="*/ 18021530 w 276"/>
              <a:gd name="T37" fmla="*/ 15629250 h 353"/>
              <a:gd name="T38" fmla="*/ 18289681 w 276"/>
              <a:gd name="T39" fmla="*/ 14221387 h 353"/>
              <a:gd name="T40" fmla="*/ 18490536 w 276"/>
              <a:gd name="T41" fmla="*/ 12742944 h 353"/>
              <a:gd name="T42" fmla="*/ 18490536 w 276"/>
              <a:gd name="T43" fmla="*/ 12742944 h 353"/>
              <a:gd name="T44" fmla="*/ 18423498 w 276"/>
              <a:gd name="T45" fmla="*/ 11475442 h 353"/>
              <a:gd name="T46" fmla="*/ 18222643 w 276"/>
              <a:gd name="T47" fmla="*/ 10278785 h 353"/>
              <a:gd name="T48" fmla="*/ 17954492 w 276"/>
              <a:gd name="T49" fmla="*/ 9081862 h 353"/>
              <a:gd name="T50" fmla="*/ 17619562 w 276"/>
              <a:gd name="T51" fmla="*/ 7955518 h 353"/>
              <a:gd name="T52" fmla="*/ 17619562 w 276"/>
              <a:gd name="T53" fmla="*/ 7955518 h 353"/>
              <a:gd name="T54" fmla="*/ 17418707 w 276"/>
              <a:gd name="T55" fmla="*/ 7321899 h 353"/>
              <a:gd name="T56" fmla="*/ 17150556 w 276"/>
              <a:gd name="T57" fmla="*/ 6828908 h 353"/>
              <a:gd name="T58" fmla="*/ 16882663 w 276"/>
              <a:gd name="T59" fmla="*/ 6265869 h 353"/>
              <a:gd name="T60" fmla="*/ 16547733 w 276"/>
              <a:gd name="T61" fmla="*/ 5702564 h 353"/>
              <a:gd name="T62" fmla="*/ 16212802 w 276"/>
              <a:gd name="T63" fmla="*/ 5209839 h 353"/>
              <a:gd name="T64" fmla="*/ 15877613 w 276"/>
              <a:gd name="T65" fmla="*/ 4787426 h 353"/>
              <a:gd name="T66" fmla="*/ 15542683 w 276"/>
              <a:gd name="T67" fmla="*/ 4294435 h 353"/>
              <a:gd name="T68" fmla="*/ 15140715 w 276"/>
              <a:gd name="T69" fmla="*/ 3801710 h 353"/>
              <a:gd name="T70" fmla="*/ 15140715 w 276"/>
              <a:gd name="T71" fmla="*/ 3801710 h 353"/>
              <a:gd name="T72" fmla="*/ 14671709 w 276"/>
              <a:gd name="T73" fmla="*/ 3379297 h 353"/>
              <a:gd name="T74" fmla="*/ 14202961 w 276"/>
              <a:gd name="T75" fmla="*/ 3027199 h 353"/>
              <a:gd name="T76" fmla="*/ 13733955 w 276"/>
              <a:gd name="T77" fmla="*/ 2604787 h 353"/>
              <a:gd name="T78" fmla="*/ 13264949 w 276"/>
              <a:gd name="T79" fmla="*/ 2252953 h 353"/>
              <a:gd name="T80" fmla="*/ 12662127 w 276"/>
              <a:gd name="T81" fmla="*/ 1900855 h 353"/>
              <a:gd name="T82" fmla="*/ 12126083 w 276"/>
              <a:gd name="T83" fmla="*/ 1548756 h 353"/>
              <a:gd name="T84" fmla="*/ 11523001 w 276"/>
              <a:gd name="T85" fmla="*/ 1337550 h 353"/>
              <a:gd name="T86" fmla="*/ 10853141 w 276"/>
              <a:gd name="T87" fmla="*/ 1056030 h 353"/>
              <a:gd name="T88" fmla="*/ 10853141 w 276"/>
              <a:gd name="T89" fmla="*/ 1056030 h 353"/>
              <a:gd name="T90" fmla="*/ 10250318 w 276"/>
              <a:gd name="T91" fmla="*/ 844824 h 353"/>
              <a:gd name="T92" fmla="*/ 9580198 w 276"/>
              <a:gd name="T93" fmla="*/ 633618 h 353"/>
              <a:gd name="T94" fmla="*/ 8843300 w 276"/>
              <a:gd name="T95" fmla="*/ 492726 h 353"/>
              <a:gd name="T96" fmla="*/ 8173439 w 276"/>
              <a:gd name="T97" fmla="*/ 281520 h 353"/>
              <a:gd name="T98" fmla="*/ 7369503 w 276"/>
              <a:gd name="T99" fmla="*/ 140893 h 353"/>
              <a:gd name="T100" fmla="*/ 6565566 w 276"/>
              <a:gd name="T101" fmla="*/ 70314 h 353"/>
              <a:gd name="T102" fmla="*/ 5761630 w 276"/>
              <a:gd name="T103" fmla="*/ 0 h 353"/>
              <a:gd name="T104" fmla="*/ 4957694 w 276"/>
              <a:gd name="T105" fmla="*/ 0 h 353"/>
              <a:gd name="T106" fmla="*/ 0 w 276"/>
              <a:gd name="T107" fmla="*/ 0 h 35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3"/>
              <a:gd name="T164" fmla="*/ 276 w 276"/>
              <a:gd name="T165" fmla="*/ 353 h 35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3">
                <a:moveTo>
                  <a:pt x="0" y="0"/>
                </a:moveTo>
                <a:lnTo>
                  <a:pt x="0" y="353"/>
                </a:lnTo>
                <a:lnTo>
                  <a:pt x="66" y="353"/>
                </a:lnTo>
                <a:lnTo>
                  <a:pt x="87" y="352"/>
                </a:lnTo>
                <a:lnTo>
                  <a:pt x="108" y="350"/>
                </a:lnTo>
                <a:lnTo>
                  <a:pt x="128" y="346"/>
                </a:lnTo>
                <a:lnTo>
                  <a:pt x="147" y="342"/>
                </a:lnTo>
                <a:lnTo>
                  <a:pt x="164" y="336"/>
                </a:lnTo>
                <a:lnTo>
                  <a:pt x="181" y="329"/>
                </a:lnTo>
                <a:lnTo>
                  <a:pt x="198" y="320"/>
                </a:lnTo>
                <a:lnTo>
                  <a:pt x="212" y="310"/>
                </a:lnTo>
                <a:lnTo>
                  <a:pt x="226" y="299"/>
                </a:lnTo>
                <a:lnTo>
                  <a:pt x="238" y="286"/>
                </a:lnTo>
                <a:lnTo>
                  <a:pt x="249" y="273"/>
                </a:lnTo>
                <a:lnTo>
                  <a:pt x="257" y="257"/>
                </a:lnTo>
                <a:lnTo>
                  <a:pt x="264" y="240"/>
                </a:lnTo>
                <a:lnTo>
                  <a:pt x="269" y="222"/>
                </a:lnTo>
                <a:lnTo>
                  <a:pt x="273" y="202"/>
                </a:lnTo>
                <a:lnTo>
                  <a:pt x="276" y="181"/>
                </a:lnTo>
                <a:lnTo>
                  <a:pt x="275" y="163"/>
                </a:lnTo>
                <a:lnTo>
                  <a:pt x="272" y="146"/>
                </a:lnTo>
                <a:lnTo>
                  <a:pt x="268" y="129"/>
                </a:lnTo>
                <a:lnTo>
                  <a:pt x="263" y="113"/>
                </a:lnTo>
                <a:lnTo>
                  <a:pt x="260" y="104"/>
                </a:lnTo>
                <a:lnTo>
                  <a:pt x="256" y="97"/>
                </a:lnTo>
                <a:lnTo>
                  <a:pt x="252" y="89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1"/>
                </a:lnTo>
                <a:lnTo>
                  <a:pt x="226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7"/>
                </a:lnTo>
                <a:lnTo>
                  <a:pt x="198" y="32"/>
                </a:lnTo>
                <a:lnTo>
                  <a:pt x="189" y="27"/>
                </a:lnTo>
                <a:lnTo>
                  <a:pt x="181" y="22"/>
                </a:lnTo>
                <a:lnTo>
                  <a:pt x="172" y="19"/>
                </a:lnTo>
                <a:lnTo>
                  <a:pt x="162" y="15"/>
                </a:lnTo>
                <a:lnTo>
                  <a:pt x="153" y="12"/>
                </a:lnTo>
                <a:lnTo>
                  <a:pt x="143" y="9"/>
                </a:lnTo>
                <a:lnTo>
                  <a:pt x="132" y="7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5" name="Freeform 658">
            <a:extLst>
              <a:ext uri="{FF2B5EF4-FFF2-40B4-BE49-F238E27FC236}">
                <a16:creationId xmlns:a16="http://schemas.microsoft.com/office/drawing/2014/main" id="{D2695105-F1CC-4E1E-8079-7AF93408D455}"/>
              </a:ext>
            </a:extLst>
          </p:cNvPr>
          <p:cNvSpPr>
            <a:spLocks/>
          </p:cNvSpPr>
          <p:nvPr/>
        </p:nvSpPr>
        <p:spPr bwMode="auto">
          <a:xfrm>
            <a:off x="6245225" y="5729288"/>
            <a:ext cx="109538" cy="115887"/>
          </a:xfrm>
          <a:custGeom>
            <a:avLst/>
            <a:gdLst>
              <a:gd name="T0" fmla="*/ 411947 w 418"/>
              <a:gd name="T1" fmla="*/ 11324867 h 441"/>
              <a:gd name="T2" fmla="*/ 1716707 w 418"/>
              <a:gd name="T3" fmla="*/ 7803058 h 441"/>
              <a:gd name="T4" fmla="*/ 3296360 w 418"/>
              <a:gd name="T5" fmla="*/ 5593322 h 441"/>
              <a:gd name="T6" fmla="*/ 5905880 w 418"/>
              <a:gd name="T7" fmla="*/ 3038289 h 441"/>
              <a:gd name="T8" fmla="*/ 8309165 w 418"/>
              <a:gd name="T9" fmla="*/ 1657368 h 441"/>
              <a:gd name="T10" fmla="*/ 11674183 w 418"/>
              <a:gd name="T11" fmla="*/ 414408 h 441"/>
              <a:gd name="T12" fmla="*/ 15245174 w 418"/>
              <a:gd name="T13" fmla="*/ 0 h 441"/>
              <a:gd name="T14" fmla="*/ 16687250 w 418"/>
              <a:gd name="T15" fmla="*/ 69112 h 441"/>
              <a:gd name="T16" fmla="*/ 18609930 w 418"/>
              <a:gd name="T17" fmla="*/ 414408 h 441"/>
              <a:gd name="T18" fmla="*/ 20052005 w 418"/>
              <a:gd name="T19" fmla="*/ 759704 h 441"/>
              <a:gd name="T20" fmla="*/ 21837632 w 418"/>
              <a:gd name="T21" fmla="*/ 1519145 h 441"/>
              <a:gd name="T22" fmla="*/ 23142392 w 418"/>
              <a:gd name="T23" fmla="*/ 2278848 h 441"/>
              <a:gd name="T24" fmla="*/ 24859099 w 418"/>
              <a:gd name="T25" fmla="*/ 3383585 h 441"/>
              <a:gd name="T26" fmla="*/ 25889228 w 418"/>
              <a:gd name="T27" fmla="*/ 4488585 h 441"/>
              <a:gd name="T28" fmla="*/ 27331303 w 418"/>
              <a:gd name="T29" fmla="*/ 6145953 h 441"/>
              <a:gd name="T30" fmla="*/ 28567406 w 418"/>
              <a:gd name="T31" fmla="*/ 8079505 h 441"/>
              <a:gd name="T32" fmla="*/ 24721783 w 418"/>
              <a:gd name="T33" fmla="*/ 7250690 h 441"/>
              <a:gd name="T34" fmla="*/ 23211050 w 418"/>
              <a:gd name="T35" fmla="*/ 5800657 h 441"/>
              <a:gd name="T36" fmla="*/ 21974948 w 418"/>
              <a:gd name="T37" fmla="*/ 4833881 h 441"/>
              <a:gd name="T38" fmla="*/ 20258241 w 418"/>
              <a:gd name="T39" fmla="*/ 3936216 h 441"/>
              <a:gd name="T40" fmla="*/ 18953481 w 418"/>
              <a:gd name="T41" fmla="*/ 3383585 h 441"/>
              <a:gd name="T42" fmla="*/ 17167854 w 418"/>
              <a:gd name="T43" fmla="*/ 2969440 h 441"/>
              <a:gd name="T44" fmla="*/ 15313832 w 418"/>
              <a:gd name="T45" fmla="*/ 2831217 h 441"/>
              <a:gd name="T46" fmla="*/ 13528205 w 418"/>
              <a:gd name="T47" fmla="*/ 2969440 h 441"/>
              <a:gd name="T48" fmla="*/ 11193578 w 418"/>
              <a:gd name="T49" fmla="*/ 3521809 h 441"/>
              <a:gd name="T50" fmla="*/ 9545267 w 418"/>
              <a:gd name="T51" fmla="*/ 4212400 h 441"/>
              <a:gd name="T52" fmla="*/ 7485271 w 418"/>
              <a:gd name="T53" fmla="*/ 5455361 h 441"/>
              <a:gd name="T54" fmla="*/ 6180511 w 418"/>
              <a:gd name="T55" fmla="*/ 6629209 h 441"/>
              <a:gd name="T56" fmla="*/ 4738436 w 418"/>
              <a:gd name="T57" fmla="*/ 8562762 h 441"/>
              <a:gd name="T58" fmla="*/ 3776965 w 418"/>
              <a:gd name="T59" fmla="*/ 10220130 h 441"/>
              <a:gd name="T60" fmla="*/ 2815493 w 418"/>
              <a:gd name="T61" fmla="*/ 15330195 h 441"/>
              <a:gd name="T62" fmla="*/ 3776965 w 418"/>
              <a:gd name="T63" fmla="*/ 20232924 h 441"/>
              <a:gd name="T64" fmla="*/ 5493671 w 418"/>
              <a:gd name="T65" fmla="*/ 23064141 h 441"/>
              <a:gd name="T66" fmla="*/ 7759903 w 418"/>
              <a:gd name="T67" fmla="*/ 25205028 h 441"/>
              <a:gd name="T68" fmla="*/ 9888818 w 418"/>
              <a:gd name="T69" fmla="*/ 26447989 h 441"/>
              <a:gd name="T70" fmla="*/ 12841627 w 418"/>
              <a:gd name="T71" fmla="*/ 27552726 h 441"/>
              <a:gd name="T72" fmla="*/ 15245174 w 418"/>
              <a:gd name="T73" fmla="*/ 27759798 h 441"/>
              <a:gd name="T74" fmla="*/ 17099196 w 418"/>
              <a:gd name="T75" fmla="*/ 27621837 h 441"/>
              <a:gd name="T76" fmla="*/ 18953481 w 418"/>
              <a:gd name="T77" fmla="*/ 27069469 h 441"/>
              <a:gd name="T78" fmla="*/ 20258241 w 418"/>
              <a:gd name="T79" fmla="*/ 26585949 h 441"/>
              <a:gd name="T80" fmla="*/ 21974948 w 418"/>
              <a:gd name="T81" fmla="*/ 25619173 h 441"/>
              <a:gd name="T82" fmla="*/ 23279708 w 418"/>
              <a:gd name="T83" fmla="*/ 24652397 h 441"/>
              <a:gd name="T84" fmla="*/ 24790441 w 418"/>
              <a:gd name="T85" fmla="*/ 23133253 h 441"/>
              <a:gd name="T86" fmla="*/ 28704721 w 418"/>
              <a:gd name="T87" fmla="*/ 22304700 h 441"/>
              <a:gd name="T88" fmla="*/ 26988014 w 418"/>
              <a:gd name="T89" fmla="*/ 24790621 h 441"/>
              <a:gd name="T90" fmla="*/ 24996414 w 418"/>
              <a:gd name="T91" fmla="*/ 26931245 h 441"/>
              <a:gd name="T92" fmla="*/ 23348365 w 418"/>
              <a:gd name="T93" fmla="*/ 28174206 h 441"/>
              <a:gd name="T94" fmla="*/ 21013476 w 418"/>
              <a:gd name="T95" fmla="*/ 29486278 h 441"/>
              <a:gd name="T96" fmla="*/ 19228112 w 418"/>
              <a:gd name="T97" fmla="*/ 30038646 h 441"/>
              <a:gd name="T98" fmla="*/ 16618592 w 418"/>
              <a:gd name="T99" fmla="*/ 30383942 h 441"/>
              <a:gd name="T100" fmla="*/ 14558334 w 418"/>
              <a:gd name="T101" fmla="*/ 30453054 h 441"/>
              <a:gd name="T102" fmla="*/ 11742840 w 418"/>
              <a:gd name="T103" fmla="*/ 30038646 h 441"/>
              <a:gd name="T104" fmla="*/ 9682583 w 418"/>
              <a:gd name="T105" fmla="*/ 29486278 h 441"/>
              <a:gd name="T106" fmla="*/ 7004405 w 418"/>
              <a:gd name="T107" fmla="*/ 28105094 h 441"/>
              <a:gd name="T108" fmla="*/ 4738436 w 418"/>
              <a:gd name="T109" fmla="*/ 26378877 h 441"/>
              <a:gd name="T110" fmla="*/ 3158782 w 418"/>
              <a:gd name="T111" fmla="*/ 24721509 h 441"/>
              <a:gd name="T112" fmla="*/ 1579391 w 418"/>
              <a:gd name="T113" fmla="*/ 22166476 h 441"/>
              <a:gd name="T114" fmla="*/ 274631 w 418"/>
              <a:gd name="T115" fmla="*/ 18506707 h 441"/>
              <a:gd name="T116" fmla="*/ 0 w 418"/>
              <a:gd name="T117" fmla="*/ 14708714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6" y="164"/>
                </a:lnTo>
                <a:lnTo>
                  <a:pt x="10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2" y="101"/>
                </a:lnTo>
                <a:lnTo>
                  <a:pt x="40" y="91"/>
                </a:lnTo>
                <a:lnTo>
                  <a:pt x="48" y="81"/>
                </a:lnTo>
                <a:lnTo>
                  <a:pt x="57" y="70"/>
                </a:lnTo>
                <a:lnTo>
                  <a:pt x="67" y="61"/>
                </a:lnTo>
                <a:lnTo>
                  <a:pt x="76" y="53"/>
                </a:lnTo>
                <a:lnTo>
                  <a:pt x="86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70" y="6"/>
                </a:lnTo>
                <a:lnTo>
                  <a:pt x="183" y="3"/>
                </a:lnTo>
                <a:lnTo>
                  <a:pt x="196" y="1"/>
                </a:lnTo>
                <a:lnTo>
                  <a:pt x="208" y="0"/>
                </a:lnTo>
                <a:lnTo>
                  <a:pt x="222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1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8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2"/>
                </a:lnTo>
                <a:lnTo>
                  <a:pt x="324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49" y="40"/>
                </a:lnTo>
                <a:lnTo>
                  <a:pt x="356" y="45"/>
                </a:lnTo>
                <a:lnTo>
                  <a:pt x="362" y="49"/>
                </a:lnTo>
                <a:lnTo>
                  <a:pt x="367" y="55"/>
                </a:lnTo>
                <a:lnTo>
                  <a:pt x="372" y="60"/>
                </a:lnTo>
                <a:lnTo>
                  <a:pt x="377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3" y="96"/>
                </a:lnTo>
                <a:lnTo>
                  <a:pt x="408" y="102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5" y="99"/>
                </a:lnTo>
                <a:lnTo>
                  <a:pt x="349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7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2" y="60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6" y="49"/>
                </a:lnTo>
                <a:lnTo>
                  <a:pt x="269" y="47"/>
                </a:lnTo>
                <a:lnTo>
                  <a:pt x="262" y="45"/>
                </a:lnTo>
                <a:lnTo>
                  <a:pt x="256" y="44"/>
                </a:lnTo>
                <a:lnTo>
                  <a:pt x="250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3" y="41"/>
                </a:lnTo>
                <a:lnTo>
                  <a:pt x="214" y="41"/>
                </a:lnTo>
                <a:lnTo>
                  <a:pt x="206" y="42"/>
                </a:lnTo>
                <a:lnTo>
                  <a:pt x="197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1"/>
                </a:lnTo>
                <a:lnTo>
                  <a:pt x="131" y="65"/>
                </a:lnTo>
                <a:lnTo>
                  <a:pt x="124" y="69"/>
                </a:lnTo>
                <a:lnTo>
                  <a:pt x="117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90" y="96"/>
                </a:lnTo>
                <a:lnTo>
                  <a:pt x="84" y="102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4" y="132"/>
                </a:lnTo>
                <a:lnTo>
                  <a:pt x="59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4"/>
                </a:lnTo>
                <a:lnTo>
                  <a:pt x="73" y="325"/>
                </a:lnTo>
                <a:lnTo>
                  <a:pt x="80" y="334"/>
                </a:lnTo>
                <a:lnTo>
                  <a:pt x="88" y="343"/>
                </a:lnTo>
                <a:lnTo>
                  <a:pt x="96" y="351"/>
                </a:lnTo>
                <a:lnTo>
                  <a:pt x="105" y="358"/>
                </a:lnTo>
                <a:lnTo>
                  <a:pt x="113" y="365"/>
                </a:lnTo>
                <a:lnTo>
                  <a:pt x="123" y="372"/>
                </a:lnTo>
                <a:lnTo>
                  <a:pt x="133" y="378"/>
                </a:lnTo>
                <a:lnTo>
                  <a:pt x="144" y="383"/>
                </a:lnTo>
                <a:lnTo>
                  <a:pt x="154" y="388"/>
                </a:lnTo>
                <a:lnTo>
                  <a:pt x="165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2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9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6" y="392"/>
                </a:lnTo>
                <a:lnTo>
                  <a:pt x="282" y="390"/>
                </a:lnTo>
                <a:lnTo>
                  <a:pt x="289" y="388"/>
                </a:lnTo>
                <a:lnTo>
                  <a:pt x="295" y="385"/>
                </a:lnTo>
                <a:lnTo>
                  <a:pt x="302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7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0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6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7"/>
                </a:lnTo>
                <a:lnTo>
                  <a:pt x="379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8" y="403"/>
                </a:lnTo>
                <a:lnTo>
                  <a:pt x="340" y="408"/>
                </a:lnTo>
                <a:lnTo>
                  <a:pt x="332" y="413"/>
                </a:lnTo>
                <a:lnTo>
                  <a:pt x="323" y="418"/>
                </a:lnTo>
                <a:lnTo>
                  <a:pt x="314" y="423"/>
                </a:lnTo>
                <a:lnTo>
                  <a:pt x="306" y="427"/>
                </a:lnTo>
                <a:lnTo>
                  <a:pt x="297" y="430"/>
                </a:lnTo>
                <a:lnTo>
                  <a:pt x="288" y="432"/>
                </a:lnTo>
                <a:lnTo>
                  <a:pt x="280" y="435"/>
                </a:lnTo>
                <a:lnTo>
                  <a:pt x="270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3" y="441"/>
                </a:lnTo>
                <a:lnTo>
                  <a:pt x="212" y="441"/>
                </a:lnTo>
                <a:lnTo>
                  <a:pt x="202" y="440"/>
                </a:lnTo>
                <a:lnTo>
                  <a:pt x="191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1" y="427"/>
                </a:lnTo>
                <a:lnTo>
                  <a:pt x="130" y="423"/>
                </a:lnTo>
                <a:lnTo>
                  <a:pt x="121" y="418"/>
                </a:lnTo>
                <a:lnTo>
                  <a:pt x="111" y="413"/>
                </a:lnTo>
                <a:lnTo>
                  <a:pt x="102" y="407"/>
                </a:lnTo>
                <a:lnTo>
                  <a:pt x="94" y="402"/>
                </a:lnTo>
                <a:lnTo>
                  <a:pt x="85" y="396"/>
                </a:lnTo>
                <a:lnTo>
                  <a:pt x="77" y="389"/>
                </a:lnTo>
                <a:lnTo>
                  <a:pt x="69" y="382"/>
                </a:lnTo>
                <a:lnTo>
                  <a:pt x="60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3" y="340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1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6" name="Freeform 659">
            <a:extLst>
              <a:ext uri="{FF2B5EF4-FFF2-40B4-BE49-F238E27FC236}">
                <a16:creationId xmlns:a16="http://schemas.microsoft.com/office/drawing/2014/main" id="{F475019C-2907-4CE4-81A9-C20319928C62}"/>
              </a:ext>
            </a:extLst>
          </p:cNvPr>
          <p:cNvSpPr>
            <a:spLocks/>
          </p:cNvSpPr>
          <p:nvPr/>
        </p:nvSpPr>
        <p:spPr bwMode="auto">
          <a:xfrm>
            <a:off x="6362700" y="5730875"/>
            <a:ext cx="63500" cy="112713"/>
          </a:xfrm>
          <a:custGeom>
            <a:avLst/>
            <a:gdLst>
              <a:gd name="T0" fmla="*/ 6930496 w 240"/>
              <a:gd name="T1" fmla="*/ 29962784 h 424"/>
              <a:gd name="T2" fmla="*/ 6930496 w 240"/>
              <a:gd name="T3" fmla="*/ 2544017 h 424"/>
              <a:gd name="T4" fmla="*/ 0 w 240"/>
              <a:gd name="T5" fmla="*/ 2544017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544017 h 424"/>
              <a:gd name="T12" fmla="*/ 9800696 w 240"/>
              <a:gd name="T13" fmla="*/ 2544017 h 424"/>
              <a:gd name="T14" fmla="*/ 9800696 w 240"/>
              <a:gd name="T15" fmla="*/ 29962784 h 424"/>
              <a:gd name="T16" fmla="*/ 6930496 w 240"/>
              <a:gd name="T17" fmla="*/ 29962784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7" name="Freeform 660">
            <a:extLst>
              <a:ext uri="{FF2B5EF4-FFF2-40B4-BE49-F238E27FC236}">
                <a16:creationId xmlns:a16="http://schemas.microsoft.com/office/drawing/2014/main" id="{35655D58-063B-48C1-B9AB-19BDE2F1E78B}"/>
              </a:ext>
            </a:extLst>
          </p:cNvPr>
          <p:cNvSpPr>
            <a:spLocks/>
          </p:cNvSpPr>
          <p:nvPr/>
        </p:nvSpPr>
        <p:spPr bwMode="auto">
          <a:xfrm>
            <a:off x="6477000" y="5729288"/>
            <a:ext cx="109538" cy="115887"/>
          </a:xfrm>
          <a:custGeom>
            <a:avLst/>
            <a:gdLst>
              <a:gd name="T0" fmla="*/ 480605 w 418"/>
              <a:gd name="T1" fmla="*/ 11324867 h 441"/>
              <a:gd name="T2" fmla="*/ 1716707 w 418"/>
              <a:gd name="T3" fmla="*/ 7803058 h 441"/>
              <a:gd name="T4" fmla="*/ 3296360 w 418"/>
              <a:gd name="T5" fmla="*/ 5593322 h 441"/>
              <a:gd name="T6" fmla="*/ 5974538 w 418"/>
              <a:gd name="T7" fmla="*/ 3038289 h 441"/>
              <a:gd name="T8" fmla="*/ 8309165 w 418"/>
              <a:gd name="T9" fmla="*/ 1657368 h 441"/>
              <a:gd name="T10" fmla="*/ 11674183 w 418"/>
              <a:gd name="T11" fmla="*/ 414408 h 441"/>
              <a:gd name="T12" fmla="*/ 15245174 w 418"/>
              <a:gd name="T13" fmla="*/ 0 h 441"/>
              <a:gd name="T14" fmla="*/ 16755907 w 418"/>
              <a:gd name="T15" fmla="*/ 69112 h 441"/>
              <a:gd name="T16" fmla="*/ 18678587 w 418"/>
              <a:gd name="T17" fmla="*/ 414408 h 441"/>
              <a:gd name="T18" fmla="*/ 20052005 w 418"/>
              <a:gd name="T19" fmla="*/ 759704 h 441"/>
              <a:gd name="T20" fmla="*/ 21837632 w 418"/>
              <a:gd name="T21" fmla="*/ 1519145 h 441"/>
              <a:gd name="T22" fmla="*/ 23142392 w 418"/>
              <a:gd name="T23" fmla="*/ 2278848 h 441"/>
              <a:gd name="T24" fmla="*/ 24859099 w 418"/>
              <a:gd name="T25" fmla="*/ 3383585 h 441"/>
              <a:gd name="T26" fmla="*/ 25957885 w 418"/>
              <a:gd name="T27" fmla="*/ 4488585 h 441"/>
              <a:gd name="T28" fmla="*/ 27331303 w 418"/>
              <a:gd name="T29" fmla="*/ 6145953 h 441"/>
              <a:gd name="T30" fmla="*/ 28567406 w 418"/>
              <a:gd name="T31" fmla="*/ 8079505 h 441"/>
              <a:gd name="T32" fmla="*/ 24721783 w 418"/>
              <a:gd name="T33" fmla="*/ 7250690 h 441"/>
              <a:gd name="T34" fmla="*/ 23211050 w 418"/>
              <a:gd name="T35" fmla="*/ 5800657 h 441"/>
              <a:gd name="T36" fmla="*/ 21974948 w 418"/>
              <a:gd name="T37" fmla="*/ 4833881 h 441"/>
              <a:gd name="T38" fmla="*/ 20326899 w 418"/>
              <a:gd name="T39" fmla="*/ 3936216 h 441"/>
              <a:gd name="T40" fmla="*/ 18953481 w 418"/>
              <a:gd name="T41" fmla="*/ 3383585 h 441"/>
              <a:gd name="T42" fmla="*/ 17167854 w 418"/>
              <a:gd name="T43" fmla="*/ 2969440 h 441"/>
              <a:gd name="T44" fmla="*/ 15313832 w 418"/>
              <a:gd name="T45" fmla="*/ 2831217 h 441"/>
              <a:gd name="T46" fmla="*/ 13528205 w 418"/>
              <a:gd name="T47" fmla="*/ 2969440 h 441"/>
              <a:gd name="T48" fmla="*/ 11262236 w 418"/>
              <a:gd name="T49" fmla="*/ 3521809 h 441"/>
              <a:gd name="T50" fmla="*/ 9613925 w 418"/>
              <a:gd name="T51" fmla="*/ 4212400 h 441"/>
              <a:gd name="T52" fmla="*/ 7485271 w 418"/>
              <a:gd name="T53" fmla="*/ 5455361 h 441"/>
              <a:gd name="T54" fmla="*/ 6180511 w 418"/>
              <a:gd name="T55" fmla="*/ 6629209 h 441"/>
              <a:gd name="T56" fmla="*/ 4738436 w 418"/>
              <a:gd name="T57" fmla="*/ 8562762 h 441"/>
              <a:gd name="T58" fmla="*/ 3776965 w 418"/>
              <a:gd name="T59" fmla="*/ 10220130 h 441"/>
              <a:gd name="T60" fmla="*/ 2815493 w 418"/>
              <a:gd name="T61" fmla="*/ 15330195 h 441"/>
              <a:gd name="T62" fmla="*/ 3776965 w 418"/>
              <a:gd name="T63" fmla="*/ 20232924 h 441"/>
              <a:gd name="T64" fmla="*/ 5493671 w 418"/>
              <a:gd name="T65" fmla="*/ 23064141 h 441"/>
              <a:gd name="T66" fmla="*/ 7828560 w 418"/>
              <a:gd name="T67" fmla="*/ 25205028 h 441"/>
              <a:gd name="T68" fmla="*/ 9888818 w 418"/>
              <a:gd name="T69" fmla="*/ 26447989 h 441"/>
              <a:gd name="T70" fmla="*/ 12841627 w 418"/>
              <a:gd name="T71" fmla="*/ 27552726 h 441"/>
              <a:gd name="T72" fmla="*/ 15245174 w 418"/>
              <a:gd name="T73" fmla="*/ 27759798 h 441"/>
              <a:gd name="T74" fmla="*/ 17099196 w 418"/>
              <a:gd name="T75" fmla="*/ 27621837 h 441"/>
              <a:gd name="T76" fmla="*/ 18953481 w 418"/>
              <a:gd name="T77" fmla="*/ 27069469 h 441"/>
              <a:gd name="T78" fmla="*/ 20326899 w 418"/>
              <a:gd name="T79" fmla="*/ 26585949 h 441"/>
              <a:gd name="T80" fmla="*/ 21974948 w 418"/>
              <a:gd name="T81" fmla="*/ 25619173 h 441"/>
              <a:gd name="T82" fmla="*/ 23279708 w 418"/>
              <a:gd name="T83" fmla="*/ 24652397 h 441"/>
              <a:gd name="T84" fmla="*/ 24790441 w 418"/>
              <a:gd name="T85" fmla="*/ 23133253 h 441"/>
              <a:gd name="T86" fmla="*/ 28704721 w 418"/>
              <a:gd name="T87" fmla="*/ 22304700 h 441"/>
              <a:gd name="T88" fmla="*/ 26988014 w 418"/>
              <a:gd name="T89" fmla="*/ 24790621 h 441"/>
              <a:gd name="T90" fmla="*/ 24996414 w 418"/>
              <a:gd name="T91" fmla="*/ 26931245 h 441"/>
              <a:gd name="T92" fmla="*/ 23348365 w 418"/>
              <a:gd name="T93" fmla="*/ 28174206 h 441"/>
              <a:gd name="T94" fmla="*/ 21013476 w 418"/>
              <a:gd name="T95" fmla="*/ 29486278 h 441"/>
              <a:gd name="T96" fmla="*/ 19228112 w 418"/>
              <a:gd name="T97" fmla="*/ 30038646 h 441"/>
              <a:gd name="T98" fmla="*/ 16618592 w 418"/>
              <a:gd name="T99" fmla="*/ 30383942 h 441"/>
              <a:gd name="T100" fmla="*/ 14558334 w 418"/>
              <a:gd name="T101" fmla="*/ 30453054 h 441"/>
              <a:gd name="T102" fmla="*/ 11742840 w 418"/>
              <a:gd name="T103" fmla="*/ 30038646 h 441"/>
              <a:gd name="T104" fmla="*/ 9682583 w 418"/>
              <a:gd name="T105" fmla="*/ 29486278 h 441"/>
              <a:gd name="T106" fmla="*/ 7004405 w 418"/>
              <a:gd name="T107" fmla="*/ 28105094 h 441"/>
              <a:gd name="T108" fmla="*/ 4738436 w 418"/>
              <a:gd name="T109" fmla="*/ 26378877 h 441"/>
              <a:gd name="T110" fmla="*/ 3158782 w 418"/>
              <a:gd name="T111" fmla="*/ 24721509 h 441"/>
              <a:gd name="T112" fmla="*/ 1579391 w 418"/>
              <a:gd name="T113" fmla="*/ 22166476 h 441"/>
              <a:gd name="T114" fmla="*/ 274631 w 418"/>
              <a:gd name="T115" fmla="*/ 18506707 h 441"/>
              <a:gd name="T116" fmla="*/ 0 w 418"/>
              <a:gd name="T117" fmla="*/ 14708714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7" y="164"/>
                </a:lnTo>
                <a:lnTo>
                  <a:pt x="10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3" y="101"/>
                </a:lnTo>
                <a:lnTo>
                  <a:pt x="40" y="91"/>
                </a:lnTo>
                <a:lnTo>
                  <a:pt x="48" y="81"/>
                </a:lnTo>
                <a:lnTo>
                  <a:pt x="58" y="70"/>
                </a:lnTo>
                <a:lnTo>
                  <a:pt x="67" y="61"/>
                </a:lnTo>
                <a:lnTo>
                  <a:pt x="76" y="53"/>
                </a:lnTo>
                <a:lnTo>
                  <a:pt x="87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70" y="6"/>
                </a:lnTo>
                <a:lnTo>
                  <a:pt x="183" y="3"/>
                </a:lnTo>
                <a:lnTo>
                  <a:pt x="196" y="1"/>
                </a:lnTo>
                <a:lnTo>
                  <a:pt x="208" y="0"/>
                </a:lnTo>
                <a:lnTo>
                  <a:pt x="222" y="0"/>
                </a:lnTo>
                <a:lnTo>
                  <a:pt x="229" y="0"/>
                </a:lnTo>
                <a:lnTo>
                  <a:pt x="236" y="1"/>
                </a:lnTo>
                <a:lnTo>
                  <a:pt x="244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2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9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2"/>
                </a:lnTo>
                <a:lnTo>
                  <a:pt x="325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50" y="40"/>
                </a:lnTo>
                <a:lnTo>
                  <a:pt x="356" y="45"/>
                </a:lnTo>
                <a:lnTo>
                  <a:pt x="362" y="49"/>
                </a:lnTo>
                <a:lnTo>
                  <a:pt x="367" y="55"/>
                </a:lnTo>
                <a:lnTo>
                  <a:pt x="372" y="60"/>
                </a:lnTo>
                <a:lnTo>
                  <a:pt x="378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4" y="96"/>
                </a:lnTo>
                <a:lnTo>
                  <a:pt x="408" y="102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5" y="99"/>
                </a:lnTo>
                <a:lnTo>
                  <a:pt x="350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7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2" y="60"/>
                </a:lnTo>
                <a:lnTo>
                  <a:pt x="296" y="57"/>
                </a:lnTo>
                <a:lnTo>
                  <a:pt x="289" y="54"/>
                </a:lnTo>
                <a:lnTo>
                  <a:pt x="282" y="52"/>
                </a:lnTo>
                <a:lnTo>
                  <a:pt x="276" y="49"/>
                </a:lnTo>
                <a:lnTo>
                  <a:pt x="270" y="47"/>
                </a:lnTo>
                <a:lnTo>
                  <a:pt x="262" y="45"/>
                </a:lnTo>
                <a:lnTo>
                  <a:pt x="256" y="44"/>
                </a:lnTo>
                <a:lnTo>
                  <a:pt x="250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3" y="41"/>
                </a:lnTo>
                <a:lnTo>
                  <a:pt x="214" y="41"/>
                </a:lnTo>
                <a:lnTo>
                  <a:pt x="206" y="42"/>
                </a:lnTo>
                <a:lnTo>
                  <a:pt x="197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4" y="51"/>
                </a:lnTo>
                <a:lnTo>
                  <a:pt x="155" y="54"/>
                </a:lnTo>
                <a:lnTo>
                  <a:pt x="147" y="57"/>
                </a:lnTo>
                <a:lnTo>
                  <a:pt x="140" y="61"/>
                </a:lnTo>
                <a:lnTo>
                  <a:pt x="131" y="65"/>
                </a:lnTo>
                <a:lnTo>
                  <a:pt x="124" y="69"/>
                </a:lnTo>
                <a:lnTo>
                  <a:pt x="117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90" y="96"/>
                </a:lnTo>
                <a:lnTo>
                  <a:pt x="85" y="102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4" y="132"/>
                </a:lnTo>
                <a:lnTo>
                  <a:pt x="60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4"/>
                </a:lnTo>
                <a:lnTo>
                  <a:pt x="73" y="325"/>
                </a:lnTo>
                <a:lnTo>
                  <a:pt x="80" y="334"/>
                </a:lnTo>
                <a:lnTo>
                  <a:pt x="88" y="343"/>
                </a:lnTo>
                <a:lnTo>
                  <a:pt x="96" y="351"/>
                </a:lnTo>
                <a:lnTo>
                  <a:pt x="105" y="358"/>
                </a:lnTo>
                <a:lnTo>
                  <a:pt x="114" y="365"/>
                </a:lnTo>
                <a:lnTo>
                  <a:pt x="123" y="372"/>
                </a:lnTo>
                <a:lnTo>
                  <a:pt x="133" y="378"/>
                </a:lnTo>
                <a:lnTo>
                  <a:pt x="144" y="383"/>
                </a:lnTo>
                <a:lnTo>
                  <a:pt x="154" y="388"/>
                </a:lnTo>
                <a:lnTo>
                  <a:pt x="166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2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9" y="400"/>
                </a:lnTo>
                <a:lnTo>
                  <a:pt x="256" y="398"/>
                </a:lnTo>
                <a:lnTo>
                  <a:pt x="262" y="397"/>
                </a:lnTo>
                <a:lnTo>
                  <a:pt x="270" y="395"/>
                </a:lnTo>
                <a:lnTo>
                  <a:pt x="276" y="392"/>
                </a:lnTo>
                <a:lnTo>
                  <a:pt x="282" y="390"/>
                </a:lnTo>
                <a:lnTo>
                  <a:pt x="289" y="388"/>
                </a:lnTo>
                <a:lnTo>
                  <a:pt x="296" y="385"/>
                </a:lnTo>
                <a:lnTo>
                  <a:pt x="302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7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1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6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7"/>
                </a:lnTo>
                <a:lnTo>
                  <a:pt x="379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9" y="403"/>
                </a:lnTo>
                <a:lnTo>
                  <a:pt x="340" y="408"/>
                </a:lnTo>
                <a:lnTo>
                  <a:pt x="332" y="413"/>
                </a:lnTo>
                <a:lnTo>
                  <a:pt x="324" y="418"/>
                </a:lnTo>
                <a:lnTo>
                  <a:pt x="314" y="423"/>
                </a:lnTo>
                <a:lnTo>
                  <a:pt x="306" y="427"/>
                </a:lnTo>
                <a:lnTo>
                  <a:pt x="298" y="430"/>
                </a:lnTo>
                <a:lnTo>
                  <a:pt x="288" y="432"/>
                </a:lnTo>
                <a:lnTo>
                  <a:pt x="280" y="435"/>
                </a:lnTo>
                <a:lnTo>
                  <a:pt x="271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3" y="441"/>
                </a:lnTo>
                <a:lnTo>
                  <a:pt x="212" y="441"/>
                </a:lnTo>
                <a:lnTo>
                  <a:pt x="202" y="440"/>
                </a:lnTo>
                <a:lnTo>
                  <a:pt x="192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1" y="427"/>
                </a:lnTo>
                <a:lnTo>
                  <a:pt x="130" y="423"/>
                </a:lnTo>
                <a:lnTo>
                  <a:pt x="121" y="418"/>
                </a:lnTo>
                <a:lnTo>
                  <a:pt x="112" y="413"/>
                </a:lnTo>
                <a:lnTo>
                  <a:pt x="102" y="407"/>
                </a:lnTo>
                <a:lnTo>
                  <a:pt x="94" y="402"/>
                </a:lnTo>
                <a:lnTo>
                  <a:pt x="86" y="396"/>
                </a:lnTo>
                <a:lnTo>
                  <a:pt x="77" y="389"/>
                </a:lnTo>
                <a:lnTo>
                  <a:pt x="69" y="382"/>
                </a:lnTo>
                <a:lnTo>
                  <a:pt x="61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4" y="340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1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8" name="Freeform 661">
            <a:extLst>
              <a:ext uri="{FF2B5EF4-FFF2-40B4-BE49-F238E27FC236}">
                <a16:creationId xmlns:a16="http://schemas.microsoft.com/office/drawing/2014/main" id="{FA84CB4D-103D-463F-A6C1-244B806AA731}"/>
              </a:ext>
            </a:extLst>
          </p:cNvPr>
          <p:cNvSpPr>
            <a:spLocks/>
          </p:cNvSpPr>
          <p:nvPr/>
        </p:nvSpPr>
        <p:spPr bwMode="auto">
          <a:xfrm>
            <a:off x="6600825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9" name="Freeform 662">
            <a:extLst>
              <a:ext uri="{FF2B5EF4-FFF2-40B4-BE49-F238E27FC236}">
                <a16:creationId xmlns:a16="http://schemas.microsoft.com/office/drawing/2014/main" id="{3A0061D2-02A4-4C5F-BD5B-6BDAA39D7F1F}"/>
              </a:ext>
            </a:extLst>
          </p:cNvPr>
          <p:cNvSpPr>
            <a:spLocks/>
          </p:cNvSpPr>
          <p:nvPr/>
        </p:nvSpPr>
        <p:spPr bwMode="auto">
          <a:xfrm>
            <a:off x="6611938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195852 h 253"/>
              <a:gd name="T6" fmla="*/ 1365642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738060 h 253"/>
              <a:gd name="T32" fmla="*/ 12154893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140496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842597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10800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135414 w 243"/>
              <a:gd name="T57" fmla="*/ 2639065 h 253"/>
              <a:gd name="T58" fmla="*/ 13520796 w 243"/>
              <a:gd name="T59" fmla="*/ 2014217 h 253"/>
              <a:gd name="T60" fmla="*/ 12906179 w 243"/>
              <a:gd name="T61" fmla="*/ 1527991 h 253"/>
              <a:gd name="T62" fmla="*/ 12154893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083528 h 253"/>
              <a:gd name="T88" fmla="*/ 2185132 w 243"/>
              <a:gd name="T89" fmla="*/ 2847523 h 253"/>
              <a:gd name="T90" fmla="*/ 1434107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0" name="Freeform 663">
            <a:extLst>
              <a:ext uri="{FF2B5EF4-FFF2-40B4-BE49-F238E27FC236}">
                <a16:creationId xmlns:a16="http://schemas.microsoft.com/office/drawing/2014/main" id="{0D15F5C3-C834-4256-8022-EE61D243611D}"/>
              </a:ext>
            </a:extLst>
          </p:cNvPr>
          <p:cNvSpPr>
            <a:spLocks/>
          </p:cNvSpPr>
          <p:nvPr/>
        </p:nvSpPr>
        <p:spPr bwMode="auto">
          <a:xfrm>
            <a:off x="6700838" y="57578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639657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043034 h 332"/>
              <a:gd name="T10" fmla="*/ 4452688 w 325"/>
              <a:gd name="T11" fmla="*/ 2351638 h 332"/>
              <a:gd name="T12" fmla="*/ 5774700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71123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14151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219059 w 325"/>
              <a:gd name="T57" fmla="*/ 19988136 h 332"/>
              <a:gd name="T58" fmla="*/ 14332165 w 325"/>
              <a:gd name="T59" fmla="*/ 19573141 h 332"/>
              <a:gd name="T60" fmla="*/ 15167258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05664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524411 w 325"/>
              <a:gd name="T73" fmla="*/ 18120659 h 332"/>
              <a:gd name="T74" fmla="*/ 19341670 w 325"/>
              <a:gd name="T75" fmla="*/ 19503975 h 332"/>
              <a:gd name="T76" fmla="*/ 18437205 w 325"/>
              <a:gd name="T77" fmla="*/ 20402868 h 332"/>
              <a:gd name="T78" fmla="*/ 17045559 w 325"/>
              <a:gd name="T79" fmla="*/ 21371190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601200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440356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417547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3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1" name="Freeform 664">
            <a:extLst>
              <a:ext uri="{FF2B5EF4-FFF2-40B4-BE49-F238E27FC236}">
                <a16:creationId xmlns:a16="http://schemas.microsoft.com/office/drawing/2014/main" id="{361CC126-0BE9-47CF-A9E7-704351C1850E}"/>
              </a:ext>
            </a:extLst>
          </p:cNvPr>
          <p:cNvSpPr>
            <a:spLocks/>
          </p:cNvSpPr>
          <p:nvPr/>
        </p:nvSpPr>
        <p:spPr bwMode="auto">
          <a:xfrm>
            <a:off x="6711950" y="57689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128093 h 104"/>
              <a:gd name="T6" fmla="*/ 16111419 w 242"/>
              <a:gd name="T7" fmla="*/ 5185329 h 104"/>
              <a:gd name="T8" fmla="*/ 15698145 w 242"/>
              <a:gd name="T9" fmla="*/ 437724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424249 h 104"/>
              <a:gd name="T20" fmla="*/ 1383932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808083 h 104"/>
              <a:gd name="T34" fmla="*/ 11291717 w 242"/>
              <a:gd name="T35" fmla="*/ 60619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538722 h 104"/>
              <a:gd name="T60" fmla="*/ 4750692 w 242"/>
              <a:gd name="T61" fmla="*/ 80808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91874 w 242"/>
              <a:gd name="T71" fmla="*/ 2020208 h 104"/>
              <a:gd name="T72" fmla="*/ 2478599 w 242"/>
              <a:gd name="T73" fmla="*/ 242424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1032793 w 242"/>
              <a:gd name="T83" fmla="*/ 4309776 h 104"/>
              <a:gd name="T84" fmla="*/ 1032793 w 242"/>
              <a:gd name="T85" fmla="*/ 4309776 h 104"/>
              <a:gd name="T86" fmla="*/ 619781 w 242"/>
              <a:gd name="T87" fmla="*/ 5050649 h 104"/>
              <a:gd name="T88" fmla="*/ 344264 w 242"/>
              <a:gd name="T89" fmla="*/ 585873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2" name="Freeform 665">
            <a:extLst>
              <a:ext uri="{FF2B5EF4-FFF2-40B4-BE49-F238E27FC236}">
                <a16:creationId xmlns:a16="http://schemas.microsoft.com/office/drawing/2014/main" id="{3197F61B-0D99-4397-8856-4007CBCDDCA9}"/>
              </a:ext>
            </a:extLst>
          </p:cNvPr>
          <p:cNvSpPr>
            <a:spLocks/>
          </p:cNvSpPr>
          <p:nvPr/>
        </p:nvSpPr>
        <p:spPr bwMode="auto">
          <a:xfrm>
            <a:off x="6794500" y="5730875"/>
            <a:ext cx="46038" cy="112713"/>
          </a:xfrm>
          <a:custGeom>
            <a:avLst/>
            <a:gdLst>
              <a:gd name="T0" fmla="*/ 3593672 w 170"/>
              <a:gd name="T1" fmla="*/ 29962784 h 424"/>
              <a:gd name="T2" fmla="*/ 3593672 w 170"/>
              <a:gd name="T3" fmla="*/ 10176070 h 424"/>
              <a:gd name="T4" fmla="*/ 0 w 170"/>
              <a:gd name="T5" fmla="*/ 10176070 h 424"/>
              <a:gd name="T6" fmla="*/ 0 w 170"/>
              <a:gd name="T7" fmla="*/ 7632052 h 424"/>
              <a:gd name="T8" fmla="*/ 3593672 w 170"/>
              <a:gd name="T9" fmla="*/ 7632052 h 424"/>
              <a:gd name="T10" fmla="*/ 3593672 w 170"/>
              <a:gd name="T11" fmla="*/ 7632052 h 424"/>
              <a:gd name="T12" fmla="*/ 3740181 w 170"/>
              <a:gd name="T13" fmla="*/ 5865329 h 424"/>
              <a:gd name="T14" fmla="*/ 4106860 w 170"/>
              <a:gd name="T15" fmla="*/ 4310741 h 424"/>
              <a:gd name="T16" fmla="*/ 4767099 w 170"/>
              <a:gd name="T17" fmla="*/ 3038732 h 424"/>
              <a:gd name="T18" fmla="*/ 5793747 w 170"/>
              <a:gd name="T19" fmla="*/ 1907880 h 424"/>
              <a:gd name="T20" fmla="*/ 7113954 w 170"/>
              <a:gd name="T21" fmla="*/ 1130586 h 424"/>
              <a:gd name="T22" fmla="*/ 8580671 w 170"/>
              <a:gd name="T23" fmla="*/ 494714 h 424"/>
              <a:gd name="T24" fmla="*/ 10414066 w 170"/>
              <a:gd name="T25" fmla="*/ 141423 h 424"/>
              <a:gd name="T26" fmla="*/ 12467632 w 170"/>
              <a:gd name="T27" fmla="*/ 0 h 424"/>
              <a:gd name="T28" fmla="*/ 12467632 w 170"/>
              <a:gd name="T29" fmla="*/ 2544017 h 424"/>
              <a:gd name="T30" fmla="*/ 12467632 w 170"/>
              <a:gd name="T31" fmla="*/ 2544017 h 424"/>
              <a:gd name="T32" fmla="*/ 11807664 w 170"/>
              <a:gd name="T33" fmla="*/ 2544017 h 424"/>
              <a:gd name="T34" fmla="*/ 11220815 w 170"/>
              <a:gd name="T35" fmla="*/ 2614729 h 424"/>
              <a:gd name="T36" fmla="*/ 10560846 w 170"/>
              <a:gd name="T37" fmla="*/ 2685440 h 424"/>
              <a:gd name="T38" fmla="*/ 10047387 w 170"/>
              <a:gd name="T39" fmla="*/ 2826597 h 424"/>
              <a:gd name="T40" fmla="*/ 9534199 w 170"/>
              <a:gd name="T41" fmla="*/ 3038732 h 424"/>
              <a:gd name="T42" fmla="*/ 9020740 w 170"/>
              <a:gd name="T43" fmla="*/ 3179889 h 424"/>
              <a:gd name="T44" fmla="*/ 8507281 w 170"/>
              <a:gd name="T45" fmla="*/ 3392023 h 424"/>
              <a:gd name="T46" fmla="*/ 8140602 w 170"/>
              <a:gd name="T47" fmla="*/ 3603892 h 424"/>
              <a:gd name="T48" fmla="*/ 8140602 w 170"/>
              <a:gd name="T49" fmla="*/ 3603892 h 424"/>
              <a:gd name="T50" fmla="*/ 7480633 w 170"/>
              <a:gd name="T51" fmla="*/ 4169318 h 424"/>
              <a:gd name="T52" fmla="*/ 6967174 w 170"/>
              <a:gd name="T53" fmla="*/ 5017323 h 424"/>
              <a:gd name="T54" fmla="*/ 6527105 w 170"/>
              <a:gd name="T55" fmla="*/ 6077464 h 424"/>
              <a:gd name="T56" fmla="*/ 6453715 w 170"/>
              <a:gd name="T57" fmla="*/ 7349472 h 424"/>
              <a:gd name="T58" fmla="*/ 6453715 w 170"/>
              <a:gd name="T59" fmla="*/ 7349472 h 424"/>
              <a:gd name="T60" fmla="*/ 6527105 w 170"/>
              <a:gd name="T61" fmla="*/ 7419918 h 424"/>
              <a:gd name="T62" fmla="*/ 6527105 w 170"/>
              <a:gd name="T63" fmla="*/ 7490630 h 424"/>
              <a:gd name="T64" fmla="*/ 6527105 w 170"/>
              <a:gd name="T65" fmla="*/ 7561341 h 424"/>
              <a:gd name="T66" fmla="*/ 6527105 w 170"/>
              <a:gd name="T67" fmla="*/ 7632052 h 424"/>
              <a:gd name="T68" fmla="*/ 12467632 w 170"/>
              <a:gd name="T69" fmla="*/ 7632052 h 424"/>
              <a:gd name="T70" fmla="*/ 12467632 w 170"/>
              <a:gd name="T71" fmla="*/ 10176070 h 424"/>
              <a:gd name="T72" fmla="*/ 6527105 w 170"/>
              <a:gd name="T73" fmla="*/ 10176070 h 424"/>
              <a:gd name="T74" fmla="*/ 6527105 w 170"/>
              <a:gd name="T75" fmla="*/ 29962784 h 424"/>
              <a:gd name="T76" fmla="*/ 3593672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5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3" name="Freeform 666">
            <a:extLst>
              <a:ext uri="{FF2B5EF4-FFF2-40B4-BE49-F238E27FC236}">
                <a16:creationId xmlns:a16="http://schemas.microsoft.com/office/drawing/2014/main" id="{3C6000EA-F7E2-4060-A805-F5CF73CF9604}"/>
              </a:ext>
            </a:extLst>
          </p:cNvPr>
          <p:cNvSpPr>
            <a:spLocks/>
          </p:cNvSpPr>
          <p:nvPr/>
        </p:nvSpPr>
        <p:spPr bwMode="auto">
          <a:xfrm>
            <a:off x="6843713" y="5730875"/>
            <a:ext cx="46037" cy="112713"/>
          </a:xfrm>
          <a:custGeom>
            <a:avLst/>
            <a:gdLst>
              <a:gd name="T0" fmla="*/ 3593323 w 170"/>
              <a:gd name="T1" fmla="*/ 29962784 h 424"/>
              <a:gd name="T2" fmla="*/ 3593323 w 170"/>
              <a:gd name="T3" fmla="*/ 10176070 h 424"/>
              <a:gd name="T4" fmla="*/ 0 w 170"/>
              <a:gd name="T5" fmla="*/ 10176070 h 424"/>
              <a:gd name="T6" fmla="*/ 0 w 170"/>
              <a:gd name="T7" fmla="*/ 7632052 h 424"/>
              <a:gd name="T8" fmla="*/ 3593323 w 170"/>
              <a:gd name="T9" fmla="*/ 7632052 h 424"/>
              <a:gd name="T10" fmla="*/ 3593323 w 170"/>
              <a:gd name="T11" fmla="*/ 7632052 h 424"/>
              <a:gd name="T12" fmla="*/ 3740100 w 170"/>
              <a:gd name="T13" fmla="*/ 5865329 h 424"/>
              <a:gd name="T14" fmla="*/ 4106771 w 170"/>
              <a:gd name="T15" fmla="*/ 4310741 h 424"/>
              <a:gd name="T16" fmla="*/ 4766725 w 170"/>
              <a:gd name="T17" fmla="*/ 3038732 h 424"/>
              <a:gd name="T18" fmla="*/ 5793621 w 170"/>
              <a:gd name="T19" fmla="*/ 1907880 h 424"/>
              <a:gd name="T20" fmla="*/ 7113529 w 170"/>
              <a:gd name="T21" fmla="*/ 1130586 h 424"/>
              <a:gd name="T22" fmla="*/ 8580214 w 170"/>
              <a:gd name="T23" fmla="*/ 494714 h 424"/>
              <a:gd name="T24" fmla="*/ 10413569 w 170"/>
              <a:gd name="T25" fmla="*/ 141423 h 424"/>
              <a:gd name="T26" fmla="*/ 12467090 w 170"/>
              <a:gd name="T27" fmla="*/ 0 h 424"/>
              <a:gd name="T28" fmla="*/ 12467090 w 170"/>
              <a:gd name="T29" fmla="*/ 2544017 h 424"/>
              <a:gd name="T30" fmla="*/ 12467090 w 170"/>
              <a:gd name="T31" fmla="*/ 2544017 h 424"/>
              <a:gd name="T32" fmla="*/ 11807136 w 170"/>
              <a:gd name="T33" fmla="*/ 2544017 h 424"/>
              <a:gd name="T34" fmla="*/ 11220300 w 170"/>
              <a:gd name="T35" fmla="*/ 2614729 h 424"/>
              <a:gd name="T36" fmla="*/ 10560346 w 170"/>
              <a:gd name="T37" fmla="*/ 2685440 h 424"/>
              <a:gd name="T38" fmla="*/ 10046898 w 170"/>
              <a:gd name="T39" fmla="*/ 2826597 h 424"/>
              <a:gd name="T40" fmla="*/ 9533721 w 170"/>
              <a:gd name="T41" fmla="*/ 3038732 h 424"/>
              <a:gd name="T42" fmla="*/ 9020273 w 170"/>
              <a:gd name="T43" fmla="*/ 3179889 h 424"/>
              <a:gd name="T44" fmla="*/ 8506825 w 170"/>
              <a:gd name="T45" fmla="*/ 3392023 h 424"/>
              <a:gd name="T46" fmla="*/ 8140154 w 170"/>
              <a:gd name="T47" fmla="*/ 3603892 h 424"/>
              <a:gd name="T48" fmla="*/ 8140154 w 170"/>
              <a:gd name="T49" fmla="*/ 3603892 h 424"/>
              <a:gd name="T50" fmla="*/ 7480200 w 170"/>
              <a:gd name="T51" fmla="*/ 4169318 h 424"/>
              <a:gd name="T52" fmla="*/ 6893635 w 170"/>
              <a:gd name="T53" fmla="*/ 5017323 h 424"/>
              <a:gd name="T54" fmla="*/ 6526963 w 170"/>
              <a:gd name="T55" fmla="*/ 6077464 h 424"/>
              <a:gd name="T56" fmla="*/ 6453575 w 170"/>
              <a:gd name="T57" fmla="*/ 7349472 h 424"/>
              <a:gd name="T58" fmla="*/ 6453575 w 170"/>
              <a:gd name="T59" fmla="*/ 7349472 h 424"/>
              <a:gd name="T60" fmla="*/ 6526963 w 170"/>
              <a:gd name="T61" fmla="*/ 7419918 h 424"/>
              <a:gd name="T62" fmla="*/ 6526963 w 170"/>
              <a:gd name="T63" fmla="*/ 7490630 h 424"/>
              <a:gd name="T64" fmla="*/ 6526963 w 170"/>
              <a:gd name="T65" fmla="*/ 7561341 h 424"/>
              <a:gd name="T66" fmla="*/ 6526963 w 170"/>
              <a:gd name="T67" fmla="*/ 7632052 h 424"/>
              <a:gd name="T68" fmla="*/ 12467090 w 170"/>
              <a:gd name="T69" fmla="*/ 7632052 h 424"/>
              <a:gd name="T70" fmla="*/ 12467090 w 170"/>
              <a:gd name="T71" fmla="*/ 10176070 h 424"/>
              <a:gd name="T72" fmla="*/ 6526963 w 170"/>
              <a:gd name="T73" fmla="*/ 10176070 h 424"/>
              <a:gd name="T74" fmla="*/ 6526963 w 170"/>
              <a:gd name="T75" fmla="*/ 29962784 h 424"/>
              <a:gd name="T76" fmla="*/ 3593323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4" name="Rectangle 667">
            <a:extLst>
              <a:ext uri="{FF2B5EF4-FFF2-40B4-BE49-F238E27FC236}">
                <a16:creationId xmlns:a16="http://schemas.microsoft.com/office/drawing/2014/main" id="{43638DF9-13E2-4040-A7CE-0535A65EF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5759450"/>
            <a:ext cx="11113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5" name="Rectangle 668">
            <a:extLst>
              <a:ext uri="{FF2B5EF4-FFF2-40B4-BE49-F238E27FC236}">
                <a16:creationId xmlns:a16="http://schemas.microsoft.com/office/drawing/2014/main" id="{5FBD20EC-D23C-41FF-AE68-8D46D8ECA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5730875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6" name="Freeform 669">
            <a:extLst>
              <a:ext uri="{FF2B5EF4-FFF2-40B4-BE49-F238E27FC236}">
                <a16:creationId xmlns:a16="http://schemas.microsoft.com/office/drawing/2014/main" id="{C9D51FF6-D65D-4530-BC93-CD8698E7CB07}"/>
              </a:ext>
            </a:extLst>
          </p:cNvPr>
          <p:cNvSpPr>
            <a:spLocks/>
          </p:cNvSpPr>
          <p:nvPr/>
        </p:nvSpPr>
        <p:spPr bwMode="auto">
          <a:xfrm>
            <a:off x="6927850" y="5757863"/>
            <a:ext cx="85725" cy="87312"/>
          </a:xfrm>
          <a:custGeom>
            <a:avLst/>
            <a:gdLst>
              <a:gd name="T0" fmla="*/ 139270 w 325"/>
              <a:gd name="T1" fmla="*/ 10166851 h 332"/>
              <a:gd name="T2" fmla="*/ 974100 w 325"/>
              <a:gd name="T3" fmla="*/ 6708823 h 332"/>
              <a:gd name="T4" fmla="*/ 1530653 w 325"/>
              <a:gd name="T5" fmla="*/ 5740501 h 332"/>
              <a:gd name="T6" fmla="*/ 2435118 w 325"/>
              <a:gd name="T7" fmla="*/ 4357184 h 332"/>
              <a:gd name="T8" fmla="*/ 3617859 w 325"/>
              <a:gd name="T9" fmla="*/ 3112199 h 332"/>
              <a:gd name="T10" fmla="*/ 4452688 w 325"/>
              <a:gd name="T11" fmla="*/ 2420804 h 332"/>
              <a:gd name="T12" fmla="*/ 5774700 w 325"/>
              <a:gd name="T13" fmla="*/ 1590814 h 332"/>
              <a:gd name="T14" fmla="*/ 7235718 w 325"/>
              <a:gd name="T15" fmla="*/ 829990 h 332"/>
              <a:gd name="T16" fmla="*/ 8209817 w 325"/>
              <a:gd name="T17" fmla="*/ 484161 h 332"/>
              <a:gd name="T18" fmla="*/ 9740470 w 325"/>
              <a:gd name="T19" fmla="*/ 138332 h 332"/>
              <a:gd name="T20" fmla="*/ 11271123 w 325"/>
              <a:gd name="T21" fmla="*/ 0 h 332"/>
              <a:gd name="T22" fmla="*/ 13080052 w 325"/>
              <a:gd name="T23" fmla="*/ 69166 h 332"/>
              <a:gd name="T24" fmla="*/ 15654176 w 325"/>
              <a:gd name="T25" fmla="*/ 622492 h 332"/>
              <a:gd name="T26" fmla="*/ 18158929 w 325"/>
              <a:gd name="T27" fmla="*/ 1729146 h 332"/>
              <a:gd name="T28" fmla="*/ 19550312 w 325"/>
              <a:gd name="T29" fmla="*/ 2697467 h 332"/>
              <a:gd name="T30" fmla="*/ 21289606 w 325"/>
              <a:gd name="T31" fmla="*/ 4564682 h 332"/>
              <a:gd name="T32" fmla="*/ 22611617 w 325"/>
              <a:gd name="T33" fmla="*/ 7054652 h 332"/>
              <a:gd name="T34" fmla="*/ 18924123 w 325"/>
              <a:gd name="T35" fmla="*/ 6501325 h 332"/>
              <a:gd name="T36" fmla="*/ 17880652 w 325"/>
              <a:gd name="T37" fmla="*/ 5256340 h 332"/>
              <a:gd name="T38" fmla="*/ 16489006 w 325"/>
              <a:gd name="T39" fmla="*/ 4149687 h 332"/>
              <a:gd name="T40" fmla="*/ 15445535 w 325"/>
              <a:gd name="T41" fmla="*/ 3596360 h 332"/>
              <a:gd name="T42" fmla="*/ 13706241 w 325"/>
              <a:gd name="T43" fmla="*/ 3043034 h 332"/>
              <a:gd name="T44" fmla="*/ 11827676 w 325"/>
              <a:gd name="T45" fmla="*/ 2766633 h 332"/>
              <a:gd name="T46" fmla="*/ 10575300 w 325"/>
              <a:gd name="T47" fmla="*/ 2835799 h 332"/>
              <a:gd name="T48" fmla="*/ 8836005 w 325"/>
              <a:gd name="T49" fmla="*/ 3181365 h 332"/>
              <a:gd name="T50" fmla="*/ 7235718 w 325"/>
              <a:gd name="T51" fmla="*/ 3873024 h 332"/>
              <a:gd name="T52" fmla="*/ 6261618 w 325"/>
              <a:gd name="T53" fmla="*/ 4495516 h 332"/>
              <a:gd name="T54" fmla="*/ 5078877 w 325"/>
              <a:gd name="T55" fmla="*/ 5602169 h 332"/>
              <a:gd name="T56" fmla="*/ 4104777 w 325"/>
              <a:gd name="T57" fmla="*/ 6777988 h 332"/>
              <a:gd name="T58" fmla="*/ 3409217 w 325"/>
              <a:gd name="T59" fmla="*/ 8299637 h 332"/>
              <a:gd name="T60" fmla="*/ 2783029 w 325"/>
              <a:gd name="T61" fmla="*/ 11481002 h 332"/>
              <a:gd name="T62" fmla="*/ 3061306 w 325"/>
              <a:gd name="T63" fmla="*/ 13694309 h 332"/>
              <a:gd name="T64" fmla="*/ 3896135 w 325"/>
              <a:gd name="T65" fmla="*/ 15769021 h 332"/>
              <a:gd name="T66" fmla="*/ 4870235 w 325"/>
              <a:gd name="T67" fmla="*/ 17221503 h 332"/>
              <a:gd name="T68" fmla="*/ 6052976 w 325"/>
              <a:gd name="T69" fmla="*/ 18397322 h 332"/>
              <a:gd name="T70" fmla="*/ 7027076 w 325"/>
              <a:gd name="T71" fmla="*/ 19019815 h 332"/>
              <a:gd name="T72" fmla="*/ 8557729 w 325"/>
              <a:gd name="T73" fmla="*/ 19780639 h 332"/>
              <a:gd name="T74" fmla="*/ 10227388 w 325"/>
              <a:gd name="T75" fmla="*/ 20195371 h 332"/>
              <a:gd name="T76" fmla="*/ 11479764 w 325"/>
              <a:gd name="T77" fmla="*/ 20264537 h 332"/>
              <a:gd name="T78" fmla="*/ 13288694 w 325"/>
              <a:gd name="T79" fmla="*/ 20126205 h 332"/>
              <a:gd name="T80" fmla="*/ 15027988 w 325"/>
              <a:gd name="T81" fmla="*/ 19573141 h 332"/>
              <a:gd name="T82" fmla="*/ 16141094 w 325"/>
              <a:gd name="T83" fmla="*/ 19088980 h 332"/>
              <a:gd name="T84" fmla="*/ 17532741 w 325"/>
              <a:gd name="T85" fmla="*/ 18189825 h 332"/>
              <a:gd name="T86" fmla="*/ 18715482 w 325"/>
              <a:gd name="T87" fmla="*/ 17014006 h 332"/>
              <a:gd name="T88" fmla="*/ 22611617 w 325"/>
              <a:gd name="T89" fmla="*/ 16184016 h 332"/>
              <a:gd name="T90" fmla="*/ 20594046 w 325"/>
              <a:gd name="T91" fmla="*/ 19158146 h 332"/>
              <a:gd name="T92" fmla="*/ 16697911 w 325"/>
              <a:gd name="T93" fmla="*/ 22062848 h 332"/>
              <a:gd name="T94" fmla="*/ 11688406 w 325"/>
              <a:gd name="T95" fmla="*/ 22962004 h 332"/>
              <a:gd name="T96" fmla="*/ 10644935 w 325"/>
              <a:gd name="T97" fmla="*/ 22892838 h 332"/>
              <a:gd name="T98" fmla="*/ 9044647 w 325"/>
              <a:gd name="T99" fmla="*/ 22685341 h 332"/>
              <a:gd name="T100" fmla="*/ 7444359 w 325"/>
              <a:gd name="T101" fmla="*/ 22270346 h 332"/>
              <a:gd name="T102" fmla="*/ 6400888 w 325"/>
              <a:gd name="T103" fmla="*/ 21786185 h 332"/>
              <a:gd name="T104" fmla="*/ 5009241 w 325"/>
              <a:gd name="T105" fmla="*/ 20887029 h 332"/>
              <a:gd name="T106" fmla="*/ 3617859 w 325"/>
              <a:gd name="T107" fmla="*/ 19849805 h 332"/>
              <a:gd name="T108" fmla="*/ 2783029 w 325"/>
              <a:gd name="T109" fmla="*/ 19019815 h 332"/>
              <a:gd name="T110" fmla="*/ 1808929 w 325"/>
              <a:gd name="T111" fmla="*/ 17636498 h 332"/>
              <a:gd name="T112" fmla="*/ 974100 w 325"/>
              <a:gd name="T113" fmla="*/ 16184016 h 332"/>
              <a:gd name="T114" fmla="*/ 278277 w 325"/>
              <a:gd name="T115" fmla="*/ 13970972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69635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7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7" y="26"/>
                </a:lnTo>
                <a:lnTo>
                  <a:pt x="83" y="23"/>
                </a:lnTo>
                <a:lnTo>
                  <a:pt x="90" y="18"/>
                </a:lnTo>
                <a:lnTo>
                  <a:pt x="96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5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8"/>
                </a:lnTo>
                <a:lnTo>
                  <a:pt x="261" y="25"/>
                </a:lnTo>
                <a:lnTo>
                  <a:pt x="271" y="31"/>
                </a:lnTo>
                <a:lnTo>
                  <a:pt x="281" y="39"/>
                </a:lnTo>
                <a:lnTo>
                  <a:pt x="290" y="48"/>
                </a:lnTo>
                <a:lnTo>
                  <a:pt x="299" y="57"/>
                </a:lnTo>
                <a:lnTo>
                  <a:pt x="306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0" y="69"/>
                </a:lnTo>
                <a:lnTo>
                  <a:pt x="244" y="64"/>
                </a:lnTo>
                <a:lnTo>
                  <a:pt x="237" y="60"/>
                </a:lnTo>
                <a:lnTo>
                  <a:pt x="229" y="56"/>
                </a:lnTo>
                <a:lnTo>
                  <a:pt x="222" y="52"/>
                </a:lnTo>
                <a:lnTo>
                  <a:pt x="214" y="49"/>
                </a:lnTo>
                <a:lnTo>
                  <a:pt x="206" y="46"/>
                </a:lnTo>
                <a:lnTo>
                  <a:pt x="197" y="44"/>
                </a:lnTo>
                <a:lnTo>
                  <a:pt x="189" y="42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8" y="49"/>
                </a:lnTo>
                <a:lnTo>
                  <a:pt x="111" y="53"/>
                </a:lnTo>
                <a:lnTo>
                  <a:pt x="104" y="56"/>
                </a:lnTo>
                <a:lnTo>
                  <a:pt x="96" y="60"/>
                </a:lnTo>
                <a:lnTo>
                  <a:pt x="90" y="65"/>
                </a:lnTo>
                <a:lnTo>
                  <a:pt x="84" y="69"/>
                </a:lnTo>
                <a:lnTo>
                  <a:pt x="79" y="75"/>
                </a:lnTo>
                <a:lnTo>
                  <a:pt x="73" y="81"/>
                </a:lnTo>
                <a:lnTo>
                  <a:pt x="68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4" y="135"/>
                </a:lnTo>
                <a:lnTo>
                  <a:pt x="41" y="150"/>
                </a:lnTo>
                <a:lnTo>
                  <a:pt x="40" y="166"/>
                </a:lnTo>
                <a:lnTo>
                  <a:pt x="41" y="183"/>
                </a:lnTo>
                <a:lnTo>
                  <a:pt x="44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6"/>
                </a:lnTo>
                <a:lnTo>
                  <a:pt x="65" y="242"/>
                </a:lnTo>
                <a:lnTo>
                  <a:pt x="70" y="249"/>
                </a:lnTo>
                <a:lnTo>
                  <a:pt x="76" y="254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3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7" y="293"/>
                </a:lnTo>
                <a:lnTo>
                  <a:pt x="165" y="293"/>
                </a:lnTo>
                <a:lnTo>
                  <a:pt x="174" y="293"/>
                </a:lnTo>
                <a:lnTo>
                  <a:pt x="183" y="292"/>
                </a:lnTo>
                <a:lnTo>
                  <a:pt x="191" y="291"/>
                </a:lnTo>
                <a:lnTo>
                  <a:pt x="200" y="289"/>
                </a:lnTo>
                <a:lnTo>
                  <a:pt x="208" y="287"/>
                </a:lnTo>
                <a:lnTo>
                  <a:pt x="216" y="283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2" y="256"/>
                </a:lnTo>
                <a:lnTo>
                  <a:pt x="296" y="277"/>
                </a:lnTo>
                <a:lnTo>
                  <a:pt x="279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5" y="330"/>
                </a:lnTo>
                <a:lnTo>
                  <a:pt x="137" y="329"/>
                </a:lnTo>
                <a:lnTo>
                  <a:pt x="130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2" y="315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7"/>
                </a:lnTo>
                <a:lnTo>
                  <a:pt x="47" y="281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7" name="Rectangle 670">
            <a:extLst>
              <a:ext uri="{FF2B5EF4-FFF2-40B4-BE49-F238E27FC236}">
                <a16:creationId xmlns:a16="http://schemas.microsoft.com/office/drawing/2014/main" id="{61737ACD-C079-4602-B0AF-35E34F37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863" y="5759450"/>
            <a:ext cx="11112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8" name="Rectangle 671">
            <a:extLst>
              <a:ext uri="{FF2B5EF4-FFF2-40B4-BE49-F238E27FC236}">
                <a16:creationId xmlns:a16="http://schemas.microsoft.com/office/drawing/2014/main" id="{D80AE74D-B1E1-422B-A025-91EC80C3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863" y="5730875"/>
            <a:ext cx="11112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9" name="Freeform 672">
            <a:extLst>
              <a:ext uri="{FF2B5EF4-FFF2-40B4-BE49-F238E27FC236}">
                <a16:creationId xmlns:a16="http://schemas.microsoft.com/office/drawing/2014/main" id="{270093F1-00A5-480D-9EDE-11B7DB9AB90B}"/>
              </a:ext>
            </a:extLst>
          </p:cNvPr>
          <p:cNvSpPr>
            <a:spLocks/>
          </p:cNvSpPr>
          <p:nvPr/>
        </p:nvSpPr>
        <p:spPr bwMode="auto">
          <a:xfrm>
            <a:off x="7056438" y="57578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639657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043034 h 332"/>
              <a:gd name="T10" fmla="*/ 4452688 w 325"/>
              <a:gd name="T11" fmla="*/ 2351638 h 332"/>
              <a:gd name="T12" fmla="*/ 5705065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01488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14151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149424 w 325"/>
              <a:gd name="T57" fmla="*/ 19988136 h 332"/>
              <a:gd name="T58" fmla="*/ 14332165 w 325"/>
              <a:gd name="T59" fmla="*/ 19573141 h 332"/>
              <a:gd name="T60" fmla="*/ 15097623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05664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454776 w 325"/>
              <a:gd name="T73" fmla="*/ 18120659 h 332"/>
              <a:gd name="T74" fmla="*/ 19341670 w 325"/>
              <a:gd name="T75" fmla="*/ 19503975 h 332"/>
              <a:gd name="T76" fmla="*/ 18437205 w 325"/>
              <a:gd name="T77" fmla="*/ 20402868 h 332"/>
              <a:gd name="T78" fmla="*/ 16976188 w 325"/>
              <a:gd name="T79" fmla="*/ 21371190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531565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440356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347912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0" name="Freeform 673">
            <a:extLst>
              <a:ext uri="{FF2B5EF4-FFF2-40B4-BE49-F238E27FC236}">
                <a16:creationId xmlns:a16="http://schemas.microsoft.com/office/drawing/2014/main" id="{6C13EA45-FD7E-407B-A3A5-D6109DE7C7E3}"/>
              </a:ext>
            </a:extLst>
          </p:cNvPr>
          <p:cNvSpPr>
            <a:spLocks/>
          </p:cNvSpPr>
          <p:nvPr/>
        </p:nvSpPr>
        <p:spPr bwMode="auto">
          <a:xfrm>
            <a:off x="7067550" y="57689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128093 h 104"/>
              <a:gd name="T6" fmla="*/ 16111419 w 242"/>
              <a:gd name="T7" fmla="*/ 5185329 h 104"/>
              <a:gd name="T8" fmla="*/ 15629397 w 242"/>
              <a:gd name="T9" fmla="*/ 437724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424249 h 104"/>
              <a:gd name="T20" fmla="*/ 1377031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808083 h 104"/>
              <a:gd name="T34" fmla="*/ 11291717 w 242"/>
              <a:gd name="T35" fmla="*/ 60619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538722 h 104"/>
              <a:gd name="T60" fmla="*/ 4681944 w 242"/>
              <a:gd name="T61" fmla="*/ 80808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22864 w 242"/>
              <a:gd name="T71" fmla="*/ 2020208 h 104"/>
              <a:gd name="T72" fmla="*/ 2478599 w 242"/>
              <a:gd name="T73" fmla="*/ 242424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964045 w 242"/>
              <a:gd name="T83" fmla="*/ 4309776 h 104"/>
              <a:gd name="T84" fmla="*/ 964045 w 242"/>
              <a:gd name="T85" fmla="*/ 4309776 h 104"/>
              <a:gd name="T86" fmla="*/ 619781 w 242"/>
              <a:gd name="T87" fmla="*/ 5050649 h 104"/>
              <a:gd name="T88" fmla="*/ 344264 w 242"/>
              <a:gd name="T89" fmla="*/ 585873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1" name="Freeform 674">
            <a:extLst>
              <a:ext uri="{FF2B5EF4-FFF2-40B4-BE49-F238E27FC236}">
                <a16:creationId xmlns:a16="http://schemas.microsoft.com/office/drawing/2014/main" id="{E708614A-6F32-436C-B66A-9FC99E56F496}"/>
              </a:ext>
            </a:extLst>
          </p:cNvPr>
          <p:cNvSpPr>
            <a:spLocks/>
          </p:cNvSpPr>
          <p:nvPr/>
        </p:nvSpPr>
        <p:spPr bwMode="auto">
          <a:xfrm>
            <a:off x="7158038" y="5757863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20244 h 324"/>
              <a:gd name="T6" fmla="*/ 3692495 w 280"/>
              <a:gd name="T7" fmla="*/ 2450042 h 324"/>
              <a:gd name="T8" fmla="*/ 4402374 w 280"/>
              <a:gd name="T9" fmla="*/ 1750219 h 324"/>
              <a:gd name="T10" fmla="*/ 5325432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04749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556535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90792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757589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14505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497244 w 280"/>
              <a:gd name="T73" fmla="*/ 3220244 h 324"/>
              <a:gd name="T74" fmla="*/ 11645068 w 280"/>
              <a:gd name="T75" fmla="*/ 3010165 h 324"/>
              <a:gd name="T76" fmla="*/ 10793159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4970492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79317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2" name="Freeform 675">
            <a:extLst>
              <a:ext uri="{FF2B5EF4-FFF2-40B4-BE49-F238E27FC236}">
                <a16:creationId xmlns:a16="http://schemas.microsoft.com/office/drawing/2014/main" id="{AFC9E589-A006-423B-B7CA-505A506B94EB}"/>
              </a:ext>
            </a:extLst>
          </p:cNvPr>
          <p:cNvSpPr>
            <a:spLocks/>
          </p:cNvSpPr>
          <p:nvPr/>
        </p:nvSpPr>
        <p:spPr bwMode="auto">
          <a:xfrm>
            <a:off x="7243763" y="5730875"/>
            <a:ext cx="49212" cy="112713"/>
          </a:xfrm>
          <a:custGeom>
            <a:avLst/>
            <a:gdLst>
              <a:gd name="T0" fmla="*/ 4599593 w 185"/>
              <a:gd name="T1" fmla="*/ 29962784 h 424"/>
              <a:gd name="T2" fmla="*/ 4599593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599593 w 185"/>
              <a:gd name="T9" fmla="*/ 7632052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176070 h 424"/>
              <a:gd name="T20" fmla="*/ 7500707 w 185"/>
              <a:gd name="T21" fmla="*/ 10176070 h 424"/>
              <a:gd name="T22" fmla="*/ 7500707 w 185"/>
              <a:gd name="T23" fmla="*/ 29962784 h 424"/>
              <a:gd name="T24" fmla="*/ 4599593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3" name="Freeform 676">
            <a:extLst>
              <a:ext uri="{FF2B5EF4-FFF2-40B4-BE49-F238E27FC236}">
                <a16:creationId xmlns:a16="http://schemas.microsoft.com/office/drawing/2014/main" id="{C59AB47D-C5F6-4AFC-9A2E-50D1A074E856}"/>
              </a:ext>
            </a:extLst>
          </p:cNvPr>
          <p:cNvSpPr>
            <a:spLocks/>
          </p:cNvSpPr>
          <p:nvPr/>
        </p:nvSpPr>
        <p:spPr bwMode="auto">
          <a:xfrm>
            <a:off x="7296150" y="5757863"/>
            <a:ext cx="52388" cy="87312"/>
          </a:xfrm>
          <a:custGeom>
            <a:avLst/>
            <a:gdLst>
              <a:gd name="T0" fmla="*/ 785820 w 196"/>
              <a:gd name="T1" fmla="*/ 6570491 h 332"/>
              <a:gd name="T2" fmla="*/ 857185 w 196"/>
              <a:gd name="T3" fmla="*/ 5187174 h 332"/>
              <a:gd name="T4" fmla="*/ 1786003 w 196"/>
              <a:gd name="T5" fmla="*/ 2766633 h 332"/>
              <a:gd name="T6" fmla="*/ 2857552 w 196"/>
              <a:gd name="T7" fmla="*/ 1590814 h 332"/>
              <a:gd name="T8" fmla="*/ 4215096 w 196"/>
              <a:gd name="T9" fmla="*/ 691658 h 332"/>
              <a:gd name="T10" fmla="*/ 5286644 w 196"/>
              <a:gd name="T11" fmla="*/ 276663 h 332"/>
              <a:gd name="T12" fmla="*/ 6715554 w 196"/>
              <a:gd name="T13" fmla="*/ 0 h 332"/>
              <a:gd name="T14" fmla="*/ 7715737 w 196"/>
              <a:gd name="T15" fmla="*/ 0 h 332"/>
              <a:gd name="T16" fmla="*/ 8787285 w 196"/>
              <a:gd name="T17" fmla="*/ 207497 h 332"/>
              <a:gd name="T18" fmla="*/ 9858834 w 196"/>
              <a:gd name="T19" fmla="*/ 553327 h 332"/>
              <a:gd name="T20" fmla="*/ 11359108 w 196"/>
              <a:gd name="T21" fmla="*/ 1452482 h 332"/>
              <a:gd name="T22" fmla="*/ 12859383 w 196"/>
              <a:gd name="T23" fmla="*/ 3319697 h 332"/>
              <a:gd name="T24" fmla="*/ 13431107 w 196"/>
              <a:gd name="T25" fmla="*/ 5118009 h 332"/>
              <a:gd name="T26" fmla="*/ 10430558 w 196"/>
              <a:gd name="T27" fmla="*/ 5118009 h 332"/>
              <a:gd name="T28" fmla="*/ 9501740 w 196"/>
              <a:gd name="T29" fmla="*/ 3527194 h 332"/>
              <a:gd name="T30" fmla="*/ 8430191 w 196"/>
              <a:gd name="T31" fmla="*/ 2904702 h 332"/>
              <a:gd name="T32" fmla="*/ 7072647 w 196"/>
              <a:gd name="T33" fmla="*/ 2766633 h 332"/>
              <a:gd name="T34" fmla="*/ 6215462 w 196"/>
              <a:gd name="T35" fmla="*/ 2904702 h 332"/>
              <a:gd name="T36" fmla="*/ 5072281 w 196"/>
              <a:gd name="T37" fmla="*/ 3458029 h 332"/>
              <a:gd name="T38" fmla="*/ 4072098 w 196"/>
              <a:gd name="T39" fmla="*/ 4495516 h 332"/>
              <a:gd name="T40" fmla="*/ 3715004 w 196"/>
              <a:gd name="T41" fmla="*/ 5947999 h 332"/>
              <a:gd name="T42" fmla="*/ 3857735 w 196"/>
              <a:gd name="T43" fmla="*/ 6362993 h 332"/>
              <a:gd name="T44" fmla="*/ 4000733 w 196"/>
              <a:gd name="T45" fmla="*/ 7054652 h 332"/>
              <a:gd name="T46" fmla="*/ 5215279 w 196"/>
              <a:gd name="T47" fmla="*/ 8437968 h 332"/>
              <a:gd name="T48" fmla="*/ 6929917 w 196"/>
              <a:gd name="T49" fmla="*/ 9198530 h 332"/>
              <a:gd name="T50" fmla="*/ 8787285 w 196"/>
              <a:gd name="T51" fmla="*/ 9890188 h 332"/>
              <a:gd name="T52" fmla="*/ 10144829 w 196"/>
              <a:gd name="T53" fmla="*/ 10374349 h 332"/>
              <a:gd name="T54" fmla="*/ 11716469 w 196"/>
              <a:gd name="T55" fmla="*/ 11342670 h 332"/>
              <a:gd name="T56" fmla="*/ 12716652 w 196"/>
              <a:gd name="T57" fmla="*/ 12241826 h 332"/>
              <a:gd name="T58" fmla="*/ 14002564 w 196"/>
              <a:gd name="T59" fmla="*/ 15976518 h 332"/>
              <a:gd name="T60" fmla="*/ 14002564 w 196"/>
              <a:gd name="T61" fmla="*/ 16806508 h 332"/>
              <a:gd name="T62" fmla="*/ 13502472 w 196"/>
              <a:gd name="T63" fmla="*/ 19019815 h 332"/>
              <a:gd name="T64" fmla="*/ 12287926 w 196"/>
              <a:gd name="T65" fmla="*/ 20887029 h 332"/>
              <a:gd name="T66" fmla="*/ 11002015 w 196"/>
              <a:gd name="T67" fmla="*/ 21924517 h 332"/>
              <a:gd name="T68" fmla="*/ 9930466 w 196"/>
              <a:gd name="T69" fmla="*/ 22408677 h 332"/>
              <a:gd name="T70" fmla="*/ 8430191 w 196"/>
              <a:gd name="T71" fmla="*/ 22823672 h 332"/>
              <a:gd name="T72" fmla="*/ 6929917 w 196"/>
              <a:gd name="T73" fmla="*/ 22962004 h 332"/>
              <a:gd name="T74" fmla="*/ 5572373 w 196"/>
              <a:gd name="T75" fmla="*/ 22823672 h 332"/>
              <a:gd name="T76" fmla="*/ 3786369 w 196"/>
              <a:gd name="T77" fmla="*/ 22339512 h 332"/>
              <a:gd name="T78" fmla="*/ 2571823 w 196"/>
              <a:gd name="T79" fmla="*/ 21717019 h 332"/>
              <a:gd name="T80" fmla="*/ 1357277 w 196"/>
              <a:gd name="T81" fmla="*/ 20472034 h 332"/>
              <a:gd name="T82" fmla="*/ 500092 w 196"/>
              <a:gd name="T83" fmla="*/ 18950649 h 332"/>
              <a:gd name="T84" fmla="*/ 3000549 w 196"/>
              <a:gd name="T85" fmla="*/ 16184016 h 332"/>
              <a:gd name="T86" fmla="*/ 3786369 w 196"/>
              <a:gd name="T87" fmla="*/ 18673985 h 332"/>
              <a:gd name="T88" fmla="*/ 5000916 w 196"/>
              <a:gd name="T89" fmla="*/ 19849805 h 332"/>
              <a:gd name="T90" fmla="*/ 6429825 w 196"/>
              <a:gd name="T91" fmla="*/ 20472034 h 332"/>
              <a:gd name="T92" fmla="*/ 7644371 w 196"/>
              <a:gd name="T93" fmla="*/ 20472034 h 332"/>
              <a:gd name="T94" fmla="*/ 9073014 w 196"/>
              <a:gd name="T95" fmla="*/ 20057302 h 332"/>
              <a:gd name="T96" fmla="*/ 10001831 w 196"/>
              <a:gd name="T97" fmla="*/ 19296478 h 332"/>
              <a:gd name="T98" fmla="*/ 11073380 w 196"/>
              <a:gd name="T99" fmla="*/ 16668176 h 332"/>
              <a:gd name="T100" fmla="*/ 10573288 w 196"/>
              <a:gd name="T101" fmla="*/ 14731533 h 332"/>
              <a:gd name="T102" fmla="*/ 9716103 w 196"/>
              <a:gd name="T103" fmla="*/ 13625143 h 332"/>
              <a:gd name="T104" fmla="*/ 8287194 w 196"/>
              <a:gd name="T105" fmla="*/ 12864319 h 332"/>
              <a:gd name="T106" fmla="*/ 6786919 w 196"/>
              <a:gd name="T107" fmla="*/ 12449324 h 332"/>
              <a:gd name="T108" fmla="*/ 4429459 w 196"/>
              <a:gd name="T109" fmla="*/ 11481002 h 332"/>
              <a:gd name="T110" fmla="*/ 2929184 w 196"/>
              <a:gd name="T111" fmla="*/ 10651012 h 332"/>
              <a:gd name="T112" fmla="*/ 857185 w 196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6"/>
              <a:gd name="T172" fmla="*/ 0 h 332"/>
              <a:gd name="T173" fmla="*/ 196 w 196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6" h="332">
                <a:moveTo>
                  <a:pt x="12" y="101"/>
                </a:moveTo>
                <a:lnTo>
                  <a:pt x="12" y="101"/>
                </a:lnTo>
                <a:lnTo>
                  <a:pt x="11" y="98"/>
                </a:lnTo>
                <a:lnTo>
                  <a:pt x="11" y="95"/>
                </a:lnTo>
                <a:lnTo>
                  <a:pt x="11" y="92"/>
                </a:lnTo>
                <a:lnTo>
                  <a:pt x="11" y="88"/>
                </a:lnTo>
                <a:lnTo>
                  <a:pt x="12" y="75"/>
                </a:lnTo>
                <a:lnTo>
                  <a:pt x="15" y="62"/>
                </a:lnTo>
                <a:lnTo>
                  <a:pt x="19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6" y="27"/>
                </a:lnTo>
                <a:lnTo>
                  <a:pt x="40" y="23"/>
                </a:lnTo>
                <a:lnTo>
                  <a:pt x="44" y="18"/>
                </a:lnTo>
                <a:lnTo>
                  <a:pt x="49" y="15"/>
                </a:lnTo>
                <a:lnTo>
                  <a:pt x="54" y="12"/>
                </a:lnTo>
                <a:lnTo>
                  <a:pt x="59" y="10"/>
                </a:lnTo>
                <a:lnTo>
                  <a:pt x="64" y="8"/>
                </a:lnTo>
                <a:lnTo>
                  <a:pt x="69" y="5"/>
                </a:lnTo>
                <a:lnTo>
                  <a:pt x="74" y="4"/>
                </a:lnTo>
                <a:lnTo>
                  <a:pt x="80" y="2"/>
                </a:lnTo>
                <a:lnTo>
                  <a:pt x="84" y="1"/>
                </a:lnTo>
                <a:lnTo>
                  <a:pt x="89" y="1"/>
                </a:lnTo>
                <a:lnTo>
                  <a:pt x="94" y="0"/>
                </a:lnTo>
                <a:lnTo>
                  <a:pt x="99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5" y="1"/>
                </a:lnTo>
                <a:lnTo>
                  <a:pt x="119" y="2"/>
                </a:lnTo>
                <a:lnTo>
                  <a:pt x="123" y="3"/>
                </a:lnTo>
                <a:lnTo>
                  <a:pt x="126" y="4"/>
                </a:lnTo>
                <a:lnTo>
                  <a:pt x="131" y="5"/>
                </a:lnTo>
                <a:lnTo>
                  <a:pt x="138" y="8"/>
                </a:lnTo>
                <a:lnTo>
                  <a:pt x="145" y="11"/>
                </a:lnTo>
                <a:lnTo>
                  <a:pt x="152" y="15"/>
                </a:lnTo>
                <a:lnTo>
                  <a:pt x="159" y="21"/>
                </a:lnTo>
                <a:lnTo>
                  <a:pt x="165" y="26"/>
                </a:lnTo>
                <a:lnTo>
                  <a:pt x="171" y="32"/>
                </a:lnTo>
                <a:lnTo>
                  <a:pt x="176" y="39"/>
                </a:lnTo>
                <a:lnTo>
                  <a:pt x="180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7" y="84"/>
                </a:lnTo>
                <a:lnTo>
                  <a:pt x="146" y="74"/>
                </a:lnTo>
                <a:lnTo>
                  <a:pt x="143" y="64"/>
                </a:lnTo>
                <a:lnTo>
                  <a:pt x="139" y="57"/>
                </a:lnTo>
                <a:lnTo>
                  <a:pt x="133" y="51"/>
                </a:lnTo>
                <a:lnTo>
                  <a:pt x="129" y="49"/>
                </a:lnTo>
                <a:lnTo>
                  <a:pt x="125" y="45"/>
                </a:lnTo>
                <a:lnTo>
                  <a:pt x="121" y="44"/>
                </a:lnTo>
                <a:lnTo>
                  <a:pt x="118" y="42"/>
                </a:lnTo>
                <a:lnTo>
                  <a:pt x="113" y="41"/>
                </a:lnTo>
                <a:lnTo>
                  <a:pt x="109" y="41"/>
                </a:lnTo>
                <a:lnTo>
                  <a:pt x="105" y="40"/>
                </a:lnTo>
                <a:lnTo>
                  <a:pt x="99" y="40"/>
                </a:lnTo>
                <a:lnTo>
                  <a:pt x="95" y="40"/>
                </a:lnTo>
                <a:lnTo>
                  <a:pt x="91" y="41"/>
                </a:lnTo>
                <a:lnTo>
                  <a:pt x="87" y="42"/>
                </a:lnTo>
                <a:lnTo>
                  <a:pt x="83" y="43"/>
                </a:lnTo>
                <a:lnTo>
                  <a:pt x="80" y="44"/>
                </a:lnTo>
                <a:lnTo>
                  <a:pt x="75" y="46"/>
                </a:lnTo>
                <a:lnTo>
                  <a:pt x="71" y="50"/>
                </a:lnTo>
                <a:lnTo>
                  <a:pt x="68" y="52"/>
                </a:lnTo>
                <a:lnTo>
                  <a:pt x="61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59" y="109"/>
                </a:lnTo>
                <a:lnTo>
                  <a:pt x="65" y="116"/>
                </a:lnTo>
                <a:lnTo>
                  <a:pt x="73" y="122"/>
                </a:lnTo>
                <a:lnTo>
                  <a:pt x="85" y="128"/>
                </a:lnTo>
                <a:lnTo>
                  <a:pt x="91" y="131"/>
                </a:lnTo>
                <a:lnTo>
                  <a:pt x="97" y="133"/>
                </a:lnTo>
                <a:lnTo>
                  <a:pt x="104" y="136"/>
                </a:lnTo>
                <a:lnTo>
                  <a:pt x="111" y="138"/>
                </a:lnTo>
                <a:lnTo>
                  <a:pt x="117" y="141"/>
                </a:lnTo>
                <a:lnTo>
                  <a:pt x="123" y="143"/>
                </a:lnTo>
                <a:lnTo>
                  <a:pt x="129" y="146"/>
                </a:lnTo>
                <a:lnTo>
                  <a:pt x="136" y="148"/>
                </a:lnTo>
                <a:lnTo>
                  <a:pt x="142" y="150"/>
                </a:lnTo>
                <a:lnTo>
                  <a:pt x="148" y="154"/>
                </a:lnTo>
                <a:lnTo>
                  <a:pt x="153" y="157"/>
                </a:lnTo>
                <a:lnTo>
                  <a:pt x="159" y="160"/>
                </a:lnTo>
                <a:lnTo>
                  <a:pt x="164" y="164"/>
                </a:lnTo>
                <a:lnTo>
                  <a:pt x="169" y="168"/>
                </a:lnTo>
                <a:lnTo>
                  <a:pt x="174" y="172"/>
                </a:lnTo>
                <a:lnTo>
                  <a:pt x="178" y="177"/>
                </a:lnTo>
                <a:lnTo>
                  <a:pt x="187" y="188"/>
                </a:lnTo>
                <a:lnTo>
                  <a:pt x="192" y="200"/>
                </a:lnTo>
                <a:lnTo>
                  <a:pt x="195" y="215"/>
                </a:lnTo>
                <a:lnTo>
                  <a:pt x="196" y="231"/>
                </a:lnTo>
                <a:lnTo>
                  <a:pt x="196" y="235"/>
                </a:lnTo>
                <a:lnTo>
                  <a:pt x="196" y="239"/>
                </a:lnTo>
                <a:lnTo>
                  <a:pt x="196" y="243"/>
                </a:lnTo>
                <a:lnTo>
                  <a:pt x="195" y="249"/>
                </a:lnTo>
                <a:lnTo>
                  <a:pt x="193" y="263"/>
                </a:lnTo>
                <a:lnTo>
                  <a:pt x="189" y="275"/>
                </a:lnTo>
                <a:lnTo>
                  <a:pt x="184" y="287"/>
                </a:lnTo>
                <a:lnTo>
                  <a:pt x="176" y="297"/>
                </a:lnTo>
                <a:lnTo>
                  <a:pt x="172" y="302"/>
                </a:lnTo>
                <a:lnTo>
                  <a:pt x="168" y="306"/>
                </a:lnTo>
                <a:lnTo>
                  <a:pt x="164" y="310"/>
                </a:lnTo>
                <a:lnTo>
                  <a:pt x="160" y="314"/>
                </a:lnTo>
                <a:lnTo>
                  <a:pt x="154" y="317"/>
                </a:lnTo>
                <a:lnTo>
                  <a:pt x="149" y="320"/>
                </a:lnTo>
                <a:lnTo>
                  <a:pt x="144" y="322"/>
                </a:lnTo>
                <a:lnTo>
                  <a:pt x="139" y="324"/>
                </a:lnTo>
                <a:lnTo>
                  <a:pt x="134" y="326"/>
                </a:lnTo>
                <a:lnTo>
                  <a:pt x="128" y="327"/>
                </a:lnTo>
                <a:lnTo>
                  <a:pt x="123" y="329"/>
                </a:lnTo>
                <a:lnTo>
                  <a:pt x="118" y="330"/>
                </a:lnTo>
                <a:lnTo>
                  <a:pt x="113" y="331"/>
                </a:lnTo>
                <a:lnTo>
                  <a:pt x="108" y="331"/>
                </a:lnTo>
                <a:lnTo>
                  <a:pt x="102" y="332"/>
                </a:lnTo>
                <a:lnTo>
                  <a:pt x="97" y="332"/>
                </a:lnTo>
                <a:lnTo>
                  <a:pt x="90" y="332"/>
                </a:lnTo>
                <a:lnTo>
                  <a:pt x="84" y="331"/>
                </a:lnTo>
                <a:lnTo>
                  <a:pt x="78" y="330"/>
                </a:lnTo>
                <a:lnTo>
                  <a:pt x="70" y="329"/>
                </a:lnTo>
                <a:lnTo>
                  <a:pt x="64" y="328"/>
                </a:lnTo>
                <a:lnTo>
                  <a:pt x="58" y="326"/>
                </a:lnTo>
                <a:lnTo>
                  <a:pt x="53" y="323"/>
                </a:lnTo>
                <a:lnTo>
                  <a:pt x="46" y="321"/>
                </a:lnTo>
                <a:lnTo>
                  <a:pt x="41" y="318"/>
                </a:lnTo>
                <a:lnTo>
                  <a:pt x="36" y="314"/>
                </a:lnTo>
                <a:lnTo>
                  <a:pt x="32" y="309"/>
                </a:lnTo>
                <a:lnTo>
                  <a:pt x="27" y="305"/>
                </a:lnTo>
                <a:lnTo>
                  <a:pt x="22" y="301"/>
                </a:lnTo>
                <a:lnTo>
                  <a:pt x="19" y="296"/>
                </a:lnTo>
                <a:lnTo>
                  <a:pt x="15" y="291"/>
                </a:lnTo>
                <a:lnTo>
                  <a:pt x="12" y="286"/>
                </a:lnTo>
                <a:lnTo>
                  <a:pt x="7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2" y="234"/>
                </a:lnTo>
                <a:lnTo>
                  <a:pt x="43" y="247"/>
                </a:lnTo>
                <a:lnTo>
                  <a:pt x="47" y="260"/>
                </a:lnTo>
                <a:lnTo>
                  <a:pt x="53" y="270"/>
                </a:lnTo>
                <a:lnTo>
                  <a:pt x="61" y="279"/>
                </a:lnTo>
                <a:lnTo>
                  <a:pt x="65" y="283"/>
                </a:lnTo>
                <a:lnTo>
                  <a:pt x="70" y="287"/>
                </a:lnTo>
                <a:lnTo>
                  <a:pt x="74" y="290"/>
                </a:lnTo>
                <a:lnTo>
                  <a:pt x="80" y="293"/>
                </a:lnTo>
                <a:lnTo>
                  <a:pt x="85" y="295"/>
                </a:lnTo>
                <a:lnTo>
                  <a:pt x="90" y="296"/>
                </a:lnTo>
                <a:lnTo>
                  <a:pt x="95" y="297"/>
                </a:lnTo>
                <a:lnTo>
                  <a:pt x="101" y="297"/>
                </a:lnTo>
                <a:lnTo>
                  <a:pt x="107" y="296"/>
                </a:lnTo>
                <a:lnTo>
                  <a:pt x="112" y="295"/>
                </a:lnTo>
                <a:lnTo>
                  <a:pt x="117" y="294"/>
                </a:lnTo>
                <a:lnTo>
                  <a:pt x="122" y="292"/>
                </a:lnTo>
                <a:lnTo>
                  <a:pt x="127" y="290"/>
                </a:lnTo>
                <a:lnTo>
                  <a:pt x="132" y="287"/>
                </a:lnTo>
                <a:lnTo>
                  <a:pt x="136" y="283"/>
                </a:lnTo>
                <a:lnTo>
                  <a:pt x="140" y="279"/>
                </a:lnTo>
                <a:lnTo>
                  <a:pt x="147" y="271"/>
                </a:lnTo>
                <a:lnTo>
                  <a:pt x="151" y="262"/>
                </a:lnTo>
                <a:lnTo>
                  <a:pt x="154" y="252"/>
                </a:lnTo>
                <a:lnTo>
                  <a:pt x="155" y="241"/>
                </a:lnTo>
                <a:lnTo>
                  <a:pt x="154" y="231"/>
                </a:lnTo>
                <a:lnTo>
                  <a:pt x="152" y="222"/>
                </a:lnTo>
                <a:lnTo>
                  <a:pt x="148" y="213"/>
                </a:lnTo>
                <a:lnTo>
                  <a:pt x="143" y="204"/>
                </a:lnTo>
                <a:lnTo>
                  <a:pt x="140" y="200"/>
                </a:lnTo>
                <a:lnTo>
                  <a:pt x="136" y="197"/>
                </a:lnTo>
                <a:lnTo>
                  <a:pt x="132" y="194"/>
                </a:lnTo>
                <a:lnTo>
                  <a:pt x="126" y="191"/>
                </a:lnTo>
                <a:lnTo>
                  <a:pt x="121" y="188"/>
                </a:lnTo>
                <a:lnTo>
                  <a:pt x="116" y="186"/>
                </a:lnTo>
                <a:lnTo>
                  <a:pt x="110" y="184"/>
                </a:lnTo>
                <a:lnTo>
                  <a:pt x="104" y="182"/>
                </a:lnTo>
                <a:lnTo>
                  <a:pt x="95" y="180"/>
                </a:lnTo>
                <a:lnTo>
                  <a:pt x="86" y="176"/>
                </a:lnTo>
                <a:lnTo>
                  <a:pt x="78" y="173"/>
                </a:lnTo>
                <a:lnTo>
                  <a:pt x="70" y="170"/>
                </a:lnTo>
                <a:lnTo>
                  <a:pt x="62" y="166"/>
                </a:lnTo>
                <a:lnTo>
                  <a:pt x="55" y="162"/>
                </a:lnTo>
                <a:lnTo>
                  <a:pt x="48" y="158"/>
                </a:lnTo>
                <a:lnTo>
                  <a:pt x="41" y="154"/>
                </a:lnTo>
                <a:lnTo>
                  <a:pt x="30" y="144"/>
                </a:lnTo>
                <a:lnTo>
                  <a:pt x="21" y="132"/>
                </a:lnTo>
                <a:lnTo>
                  <a:pt x="15" y="117"/>
                </a:lnTo>
                <a:lnTo>
                  <a:pt x="12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4" name="Freeform 677">
            <a:extLst>
              <a:ext uri="{FF2B5EF4-FFF2-40B4-BE49-F238E27FC236}">
                <a16:creationId xmlns:a16="http://schemas.microsoft.com/office/drawing/2014/main" id="{509B9D35-1D25-4627-8554-FCBD941D3166}"/>
              </a:ext>
            </a:extLst>
          </p:cNvPr>
          <p:cNvSpPr>
            <a:spLocks noEditPoints="1"/>
          </p:cNvSpPr>
          <p:nvPr/>
        </p:nvSpPr>
        <p:spPr bwMode="auto">
          <a:xfrm>
            <a:off x="5762625" y="3143250"/>
            <a:ext cx="1470025" cy="269875"/>
          </a:xfrm>
          <a:custGeom>
            <a:avLst/>
            <a:gdLst>
              <a:gd name="T0" fmla="*/ 9730581 w 5556"/>
              <a:gd name="T1" fmla="*/ 4138436 h 1019"/>
              <a:gd name="T2" fmla="*/ 8400521 w 5556"/>
              <a:gd name="T3" fmla="*/ 30932601 h 1019"/>
              <a:gd name="T4" fmla="*/ 14980973 w 5556"/>
              <a:gd name="T5" fmla="*/ 10521152 h 1019"/>
              <a:gd name="T6" fmla="*/ 35702346 w 5556"/>
              <a:gd name="T7" fmla="*/ 1122140 h 1019"/>
              <a:gd name="T8" fmla="*/ 35422152 w 5556"/>
              <a:gd name="T9" fmla="*/ 4208620 h 1019"/>
              <a:gd name="T10" fmla="*/ 19181233 w 5556"/>
              <a:gd name="T11" fmla="*/ 8697708 h 1019"/>
              <a:gd name="T12" fmla="*/ 32691917 w 5556"/>
              <a:gd name="T13" fmla="*/ 27846386 h 1019"/>
              <a:gd name="T14" fmla="*/ 36332319 w 5556"/>
              <a:gd name="T15" fmla="*/ 29670095 h 1019"/>
              <a:gd name="T16" fmla="*/ 15960990 w 5556"/>
              <a:gd name="T17" fmla="*/ 22515626 h 1019"/>
              <a:gd name="T18" fmla="*/ 47392960 w 5556"/>
              <a:gd name="T19" fmla="*/ 35211139 h 1019"/>
              <a:gd name="T20" fmla="*/ 50823283 w 5556"/>
              <a:gd name="T21" fmla="*/ 6593266 h 1019"/>
              <a:gd name="T22" fmla="*/ 56843612 w 5556"/>
              <a:gd name="T23" fmla="*/ 11643557 h 1019"/>
              <a:gd name="T24" fmla="*/ 110256902 w 5556"/>
              <a:gd name="T25" fmla="*/ 8487158 h 1019"/>
              <a:gd name="T26" fmla="*/ 125937698 w 5556"/>
              <a:gd name="T27" fmla="*/ 18868209 h 1019"/>
              <a:gd name="T28" fmla="*/ 113127102 w 5556"/>
              <a:gd name="T29" fmla="*/ 30862418 h 1019"/>
              <a:gd name="T30" fmla="*/ 111376883 w 5556"/>
              <a:gd name="T31" fmla="*/ 27425550 h 1019"/>
              <a:gd name="T32" fmla="*/ 121177579 w 5556"/>
              <a:gd name="T33" fmla="*/ 13747734 h 1019"/>
              <a:gd name="T34" fmla="*/ 107316587 w 5556"/>
              <a:gd name="T35" fmla="*/ 14729772 h 1019"/>
              <a:gd name="T36" fmla="*/ 141128750 w 5556"/>
              <a:gd name="T37" fmla="*/ 7645487 h 1019"/>
              <a:gd name="T38" fmla="*/ 140918671 w 5556"/>
              <a:gd name="T39" fmla="*/ 10451234 h 1019"/>
              <a:gd name="T40" fmla="*/ 137278533 w 5556"/>
              <a:gd name="T41" fmla="*/ 27215000 h 1019"/>
              <a:gd name="T42" fmla="*/ 140988785 w 5556"/>
              <a:gd name="T43" fmla="*/ 30932601 h 1019"/>
              <a:gd name="T44" fmla="*/ 129787915 w 5556"/>
              <a:gd name="T45" fmla="*/ 19289044 h 1019"/>
              <a:gd name="T46" fmla="*/ 170250644 w 5556"/>
              <a:gd name="T47" fmla="*/ 7996139 h 1019"/>
              <a:gd name="T48" fmla="*/ 164020235 w 5556"/>
              <a:gd name="T49" fmla="*/ 30511766 h 1019"/>
              <a:gd name="T50" fmla="*/ 162059938 w 5556"/>
              <a:gd name="T51" fmla="*/ 26373329 h 1019"/>
              <a:gd name="T52" fmla="*/ 175430921 w 5556"/>
              <a:gd name="T53" fmla="*/ 16062462 h 1019"/>
              <a:gd name="T54" fmla="*/ 159819975 w 5556"/>
              <a:gd name="T55" fmla="*/ 15010241 h 1019"/>
              <a:gd name="T56" fmla="*/ 206442733 w 5556"/>
              <a:gd name="T57" fmla="*/ 14168570 h 1019"/>
              <a:gd name="T58" fmla="*/ 223103810 w 5556"/>
              <a:gd name="T59" fmla="*/ 9819848 h 1019"/>
              <a:gd name="T60" fmla="*/ 223383740 w 5556"/>
              <a:gd name="T61" fmla="*/ 28758240 h 1019"/>
              <a:gd name="T62" fmla="*/ 205322752 w 5556"/>
              <a:gd name="T63" fmla="*/ 18938392 h 1019"/>
              <a:gd name="T64" fmla="*/ 222473837 w 5556"/>
              <a:gd name="T65" fmla="*/ 25812127 h 1019"/>
              <a:gd name="T66" fmla="*/ 216243429 w 5556"/>
              <a:gd name="T67" fmla="*/ 10451234 h 1019"/>
              <a:gd name="T68" fmla="*/ 239064800 w 5556"/>
              <a:gd name="T69" fmla="*/ 8136506 h 1019"/>
              <a:gd name="T70" fmla="*/ 251945510 w 5556"/>
              <a:gd name="T71" fmla="*/ 16693848 h 1019"/>
              <a:gd name="T72" fmla="*/ 238364712 w 5556"/>
              <a:gd name="T73" fmla="*/ 11503190 h 1019"/>
              <a:gd name="T74" fmla="*/ 274136908 w 5556"/>
              <a:gd name="T75" fmla="*/ 8697708 h 1019"/>
              <a:gd name="T76" fmla="*/ 290378092 w 5556"/>
              <a:gd name="T77" fmla="*/ 18727842 h 1019"/>
              <a:gd name="T78" fmla="*/ 278337169 w 5556"/>
              <a:gd name="T79" fmla="*/ 30932601 h 1019"/>
              <a:gd name="T80" fmla="*/ 275327004 w 5556"/>
              <a:gd name="T81" fmla="*/ 27215000 h 1019"/>
              <a:gd name="T82" fmla="*/ 286107717 w 5556"/>
              <a:gd name="T83" fmla="*/ 14379120 h 1019"/>
              <a:gd name="T84" fmla="*/ 272036910 w 5556"/>
              <a:gd name="T85" fmla="*/ 14168570 h 1019"/>
              <a:gd name="T86" fmla="*/ 299198506 w 5556"/>
              <a:gd name="T87" fmla="*/ 8066323 h 1019"/>
              <a:gd name="T88" fmla="*/ 338891033 w 5556"/>
              <a:gd name="T89" fmla="*/ 9469196 h 1019"/>
              <a:gd name="T90" fmla="*/ 333150633 w 5556"/>
              <a:gd name="T91" fmla="*/ 14449303 h 1019"/>
              <a:gd name="T92" fmla="*/ 344491469 w 5556"/>
              <a:gd name="T93" fmla="*/ 11924026 h 1019"/>
              <a:gd name="T94" fmla="*/ 362202413 w 5556"/>
              <a:gd name="T95" fmla="*/ 11783924 h 1019"/>
              <a:gd name="T96" fmla="*/ 355271917 w 5556"/>
              <a:gd name="T97" fmla="*/ 27916569 h 1019"/>
              <a:gd name="T98" fmla="*/ 356952021 w 5556"/>
              <a:gd name="T99" fmla="*/ 30301215 h 1019"/>
              <a:gd name="T100" fmla="*/ 360032300 w 5556"/>
              <a:gd name="T101" fmla="*/ 13747734 h 1019"/>
              <a:gd name="T102" fmla="*/ 345331521 w 5556"/>
              <a:gd name="T103" fmla="*/ 16553481 h 1019"/>
              <a:gd name="T104" fmla="*/ 382223698 w 5556"/>
              <a:gd name="T105" fmla="*/ 7645487 h 1019"/>
              <a:gd name="T106" fmla="*/ 382223698 w 5556"/>
              <a:gd name="T107" fmla="*/ 10451234 h 1019"/>
              <a:gd name="T108" fmla="*/ 385164013 w 5556"/>
              <a:gd name="T109" fmla="*/ 18166640 h 1019"/>
              <a:gd name="T110" fmla="*/ 382783821 w 5556"/>
              <a:gd name="T111" fmla="*/ 30862418 h 1019"/>
              <a:gd name="T112" fmla="*/ 381523610 w 5556"/>
              <a:gd name="T113" fmla="*/ 28407323 h 1019"/>
              <a:gd name="T114" fmla="*/ 378653410 w 5556"/>
              <a:gd name="T115" fmla="*/ 18727842 h 1019"/>
              <a:gd name="T116" fmla="*/ 100176277 w 5556"/>
              <a:gd name="T117" fmla="*/ 48187386 h 1019"/>
              <a:gd name="T118" fmla="*/ 98846217 w 5556"/>
              <a:gd name="T119" fmla="*/ 71334133 h 1019"/>
              <a:gd name="T120" fmla="*/ 94085833 w 5556"/>
              <a:gd name="T121" fmla="*/ 65652722 h 1019"/>
              <a:gd name="T122" fmla="*/ 109276885 w 5556"/>
              <a:gd name="T123" fmla="*/ 60041493 h 1019"/>
              <a:gd name="T124" fmla="*/ 93945869 w 5556"/>
              <a:gd name="T125" fmla="*/ 54219715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556"/>
              <a:gd name="T190" fmla="*/ 0 h 1019"/>
              <a:gd name="T191" fmla="*/ 5556 w 5556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556" h="1019">
                <a:moveTo>
                  <a:pt x="0" y="250"/>
                </a:moveTo>
                <a:lnTo>
                  <a:pt x="1" y="232"/>
                </a:lnTo>
                <a:lnTo>
                  <a:pt x="4" y="214"/>
                </a:lnTo>
                <a:lnTo>
                  <a:pt x="9" y="195"/>
                </a:lnTo>
                <a:lnTo>
                  <a:pt x="14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3" y="130"/>
                </a:lnTo>
                <a:lnTo>
                  <a:pt x="37" y="120"/>
                </a:lnTo>
                <a:lnTo>
                  <a:pt x="42" y="112"/>
                </a:lnTo>
                <a:lnTo>
                  <a:pt x="47" y="104"/>
                </a:lnTo>
                <a:lnTo>
                  <a:pt x="52" y="95"/>
                </a:lnTo>
                <a:lnTo>
                  <a:pt x="59" y="87"/>
                </a:lnTo>
                <a:lnTo>
                  <a:pt x="65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90" y="51"/>
                </a:lnTo>
                <a:lnTo>
                  <a:pt x="97" y="44"/>
                </a:lnTo>
                <a:lnTo>
                  <a:pt x="104" y="38"/>
                </a:lnTo>
                <a:lnTo>
                  <a:pt x="112" y="33"/>
                </a:lnTo>
                <a:lnTo>
                  <a:pt x="119" y="28"/>
                </a:lnTo>
                <a:lnTo>
                  <a:pt x="126" y="24"/>
                </a:lnTo>
                <a:lnTo>
                  <a:pt x="133" y="19"/>
                </a:lnTo>
                <a:lnTo>
                  <a:pt x="142" y="15"/>
                </a:lnTo>
                <a:lnTo>
                  <a:pt x="149" y="12"/>
                </a:lnTo>
                <a:lnTo>
                  <a:pt x="157" y="9"/>
                </a:lnTo>
                <a:lnTo>
                  <a:pt x="157" y="46"/>
                </a:lnTo>
                <a:lnTo>
                  <a:pt x="151" y="51"/>
                </a:lnTo>
                <a:lnTo>
                  <a:pt x="145" y="54"/>
                </a:lnTo>
                <a:lnTo>
                  <a:pt x="139" y="59"/>
                </a:lnTo>
                <a:lnTo>
                  <a:pt x="132" y="63"/>
                </a:lnTo>
                <a:lnTo>
                  <a:pt x="126" y="69"/>
                </a:lnTo>
                <a:lnTo>
                  <a:pt x="120" y="74"/>
                </a:lnTo>
                <a:lnTo>
                  <a:pt x="113" y="81"/>
                </a:lnTo>
                <a:lnTo>
                  <a:pt x="106" y="87"/>
                </a:lnTo>
                <a:lnTo>
                  <a:pt x="100" y="94"/>
                </a:lnTo>
                <a:lnTo>
                  <a:pt x="94" y="101"/>
                </a:lnTo>
                <a:lnTo>
                  <a:pt x="89" y="110"/>
                </a:lnTo>
                <a:lnTo>
                  <a:pt x="82" y="118"/>
                </a:lnTo>
                <a:lnTo>
                  <a:pt x="77" y="126"/>
                </a:lnTo>
                <a:lnTo>
                  <a:pt x="72" y="136"/>
                </a:lnTo>
                <a:lnTo>
                  <a:pt x="67" y="145"/>
                </a:lnTo>
                <a:lnTo>
                  <a:pt x="62" y="156"/>
                </a:lnTo>
                <a:lnTo>
                  <a:pt x="53" y="177"/>
                </a:lnTo>
                <a:lnTo>
                  <a:pt x="47" y="200"/>
                </a:lnTo>
                <a:lnTo>
                  <a:pt x="43" y="224"/>
                </a:lnTo>
                <a:lnTo>
                  <a:pt x="41" y="249"/>
                </a:lnTo>
                <a:lnTo>
                  <a:pt x="42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39"/>
                </a:lnTo>
                <a:lnTo>
                  <a:pt x="59" y="350"/>
                </a:lnTo>
                <a:lnTo>
                  <a:pt x="63" y="360"/>
                </a:lnTo>
                <a:lnTo>
                  <a:pt x="67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90" y="408"/>
                </a:lnTo>
                <a:lnTo>
                  <a:pt x="97" y="416"/>
                </a:lnTo>
                <a:lnTo>
                  <a:pt x="104" y="426"/>
                </a:lnTo>
                <a:lnTo>
                  <a:pt x="112" y="433"/>
                </a:lnTo>
                <a:lnTo>
                  <a:pt x="120" y="441"/>
                </a:lnTo>
                <a:lnTo>
                  <a:pt x="128" y="449"/>
                </a:lnTo>
                <a:lnTo>
                  <a:pt x="138" y="455"/>
                </a:lnTo>
                <a:lnTo>
                  <a:pt x="147" y="462"/>
                </a:lnTo>
                <a:lnTo>
                  <a:pt x="157" y="468"/>
                </a:lnTo>
                <a:lnTo>
                  <a:pt x="157" y="506"/>
                </a:lnTo>
                <a:lnTo>
                  <a:pt x="148" y="502"/>
                </a:lnTo>
                <a:lnTo>
                  <a:pt x="140" y="497"/>
                </a:lnTo>
                <a:lnTo>
                  <a:pt x="130" y="493"/>
                </a:lnTo>
                <a:lnTo>
                  <a:pt x="122" y="488"/>
                </a:lnTo>
                <a:lnTo>
                  <a:pt x="114" y="483"/>
                </a:lnTo>
                <a:lnTo>
                  <a:pt x="106" y="478"/>
                </a:lnTo>
                <a:lnTo>
                  <a:pt x="98" y="471"/>
                </a:lnTo>
                <a:lnTo>
                  <a:pt x="91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4" y="434"/>
                </a:lnTo>
                <a:lnTo>
                  <a:pt x="57" y="427"/>
                </a:lnTo>
                <a:lnTo>
                  <a:pt x="51" y="418"/>
                </a:lnTo>
                <a:lnTo>
                  <a:pt x="46" y="409"/>
                </a:lnTo>
                <a:lnTo>
                  <a:pt x="41" y="401"/>
                </a:lnTo>
                <a:lnTo>
                  <a:pt x="31" y="383"/>
                </a:lnTo>
                <a:lnTo>
                  <a:pt x="23" y="364"/>
                </a:lnTo>
                <a:lnTo>
                  <a:pt x="16" y="346"/>
                </a:lnTo>
                <a:lnTo>
                  <a:pt x="11" y="326"/>
                </a:lnTo>
                <a:lnTo>
                  <a:pt x="7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06" y="191"/>
                </a:moveTo>
                <a:lnTo>
                  <a:pt x="208" y="177"/>
                </a:lnTo>
                <a:lnTo>
                  <a:pt x="211" y="164"/>
                </a:lnTo>
                <a:lnTo>
                  <a:pt x="214" y="150"/>
                </a:lnTo>
                <a:lnTo>
                  <a:pt x="220" y="138"/>
                </a:lnTo>
                <a:lnTo>
                  <a:pt x="225" y="125"/>
                </a:lnTo>
                <a:lnTo>
                  <a:pt x="230" y="113"/>
                </a:lnTo>
                <a:lnTo>
                  <a:pt x="237" y="101"/>
                </a:lnTo>
                <a:lnTo>
                  <a:pt x="245" y="91"/>
                </a:lnTo>
                <a:lnTo>
                  <a:pt x="253" y="81"/>
                </a:lnTo>
                <a:lnTo>
                  <a:pt x="262" y="70"/>
                </a:lnTo>
                <a:lnTo>
                  <a:pt x="272" y="61"/>
                </a:lnTo>
                <a:lnTo>
                  <a:pt x="281" y="53"/>
                </a:lnTo>
                <a:lnTo>
                  <a:pt x="291" y="44"/>
                </a:lnTo>
                <a:lnTo>
                  <a:pt x="303" y="37"/>
                </a:lnTo>
                <a:lnTo>
                  <a:pt x="314" y="30"/>
                </a:lnTo>
                <a:lnTo>
                  <a:pt x="326" y="24"/>
                </a:lnTo>
                <a:lnTo>
                  <a:pt x="338" y="18"/>
                </a:lnTo>
                <a:lnTo>
                  <a:pt x="350" y="13"/>
                </a:lnTo>
                <a:lnTo>
                  <a:pt x="362" y="9"/>
                </a:lnTo>
                <a:lnTo>
                  <a:pt x="374" y="6"/>
                </a:lnTo>
                <a:lnTo>
                  <a:pt x="388" y="3"/>
                </a:lnTo>
                <a:lnTo>
                  <a:pt x="400" y="1"/>
                </a:lnTo>
                <a:lnTo>
                  <a:pt x="413" y="0"/>
                </a:lnTo>
                <a:lnTo>
                  <a:pt x="426" y="0"/>
                </a:lnTo>
                <a:lnTo>
                  <a:pt x="434" y="0"/>
                </a:lnTo>
                <a:lnTo>
                  <a:pt x="441" y="1"/>
                </a:lnTo>
                <a:lnTo>
                  <a:pt x="448" y="1"/>
                </a:lnTo>
                <a:lnTo>
                  <a:pt x="456" y="2"/>
                </a:lnTo>
                <a:lnTo>
                  <a:pt x="463" y="3"/>
                </a:lnTo>
                <a:lnTo>
                  <a:pt x="469" y="4"/>
                </a:lnTo>
                <a:lnTo>
                  <a:pt x="476" y="6"/>
                </a:lnTo>
                <a:lnTo>
                  <a:pt x="484" y="7"/>
                </a:lnTo>
                <a:lnTo>
                  <a:pt x="490" y="9"/>
                </a:lnTo>
                <a:lnTo>
                  <a:pt x="497" y="11"/>
                </a:lnTo>
                <a:lnTo>
                  <a:pt x="503" y="13"/>
                </a:lnTo>
                <a:lnTo>
                  <a:pt x="510" y="16"/>
                </a:lnTo>
                <a:lnTo>
                  <a:pt x="517" y="19"/>
                </a:lnTo>
                <a:lnTo>
                  <a:pt x="523" y="23"/>
                </a:lnTo>
                <a:lnTo>
                  <a:pt x="529" y="26"/>
                </a:lnTo>
                <a:lnTo>
                  <a:pt x="536" y="29"/>
                </a:lnTo>
                <a:lnTo>
                  <a:pt x="542" y="33"/>
                </a:lnTo>
                <a:lnTo>
                  <a:pt x="548" y="36"/>
                </a:lnTo>
                <a:lnTo>
                  <a:pt x="554" y="40"/>
                </a:lnTo>
                <a:lnTo>
                  <a:pt x="561" y="45"/>
                </a:lnTo>
                <a:lnTo>
                  <a:pt x="567" y="50"/>
                </a:lnTo>
                <a:lnTo>
                  <a:pt x="572" y="55"/>
                </a:lnTo>
                <a:lnTo>
                  <a:pt x="577" y="60"/>
                </a:lnTo>
                <a:lnTo>
                  <a:pt x="582" y="65"/>
                </a:lnTo>
                <a:lnTo>
                  <a:pt x="588" y="70"/>
                </a:lnTo>
                <a:lnTo>
                  <a:pt x="593" y="77"/>
                </a:lnTo>
                <a:lnTo>
                  <a:pt x="598" y="83"/>
                </a:lnTo>
                <a:lnTo>
                  <a:pt x="603" y="89"/>
                </a:lnTo>
                <a:lnTo>
                  <a:pt x="608" y="96"/>
                </a:lnTo>
                <a:lnTo>
                  <a:pt x="612" y="103"/>
                </a:lnTo>
                <a:lnTo>
                  <a:pt x="617" y="110"/>
                </a:lnTo>
                <a:lnTo>
                  <a:pt x="621" y="117"/>
                </a:lnTo>
                <a:lnTo>
                  <a:pt x="574" y="117"/>
                </a:lnTo>
                <a:lnTo>
                  <a:pt x="569" y="111"/>
                </a:lnTo>
                <a:lnTo>
                  <a:pt x="565" y="105"/>
                </a:lnTo>
                <a:lnTo>
                  <a:pt x="559" y="99"/>
                </a:lnTo>
                <a:lnTo>
                  <a:pt x="554" y="94"/>
                </a:lnTo>
                <a:lnTo>
                  <a:pt x="548" y="89"/>
                </a:lnTo>
                <a:lnTo>
                  <a:pt x="543" y="84"/>
                </a:lnTo>
                <a:lnTo>
                  <a:pt x="538" y="79"/>
                </a:lnTo>
                <a:lnTo>
                  <a:pt x="531" y="74"/>
                </a:lnTo>
                <a:lnTo>
                  <a:pt x="525" y="70"/>
                </a:lnTo>
                <a:lnTo>
                  <a:pt x="519" y="66"/>
                </a:lnTo>
                <a:lnTo>
                  <a:pt x="513" y="63"/>
                </a:lnTo>
                <a:lnTo>
                  <a:pt x="506" y="60"/>
                </a:lnTo>
                <a:lnTo>
                  <a:pt x="500" y="57"/>
                </a:lnTo>
                <a:lnTo>
                  <a:pt x="494" y="54"/>
                </a:lnTo>
                <a:lnTo>
                  <a:pt x="487" y="52"/>
                </a:lnTo>
                <a:lnTo>
                  <a:pt x="480" y="50"/>
                </a:lnTo>
                <a:lnTo>
                  <a:pt x="474" y="47"/>
                </a:lnTo>
                <a:lnTo>
                  <a:pt x="467" y="45"/>
                </a:lnTo>
                <a:lnTo>
                  <a:pt x="461" y="44"/>
                </a:lnTo>
                <a:lnTo>
                  <a:pt x="454" y="43"/>
                </a:lnTo>
                <a:lnTo>
                  <a:pt x="447" y="42"/>
                </a:lnTo>
                <a:lnTo>
                  <a:pt x="441" y="41"/>
                </a:lnTo>
                <a:lnTo>
                  <a:pt x="434" y="41"/>
                </a:lnTo>
                <a:lnTo>
                  <a:pt x="427" y="41"/>
                </a:lnTo>
                <a:lnTo>
                  <a:pt x="419" y="41"/>
                </a:lnTo>
                <a:lnTo>
                  <a:pt x="411" y="42"/>
                </a:lnTo>
                <a:lnTo>
                  <a:pt x="401" y="43"/>
                </a:lnTo>
                <a:lnTo>
                  <a:pt x="393" y="44"/>
                </a:lnTo>
                <a:lnTo>
                  <a:pt x="385" y="46"/>
                </a:lnTo>
                <a:lnTo>
                  <a:pt x="377" y="48"/>
                </a:lnTo>
                <a:lnTo>
                  <a:pt x="368" y="51"/>
                </a:lnTo>
                <a:lnTo>
                  <a:pt x="360" y="54"/>
                </a:lnTo>
                <a:lnTo>
                  <a:pt x="352" y="57"/>
                </a:lnTo>
                <a:lnTo>
                  <a:pt x="344" y="61"/>
                </a:lnTo>
                <a:lnTo>
                  <a:pt x="336" y="65"/>
                </a:lnTo>
                <a:lnTo>
                  <a:pt x="329" y="69"/>
                </a:lnTo>
                <a:lnTo>
                  <a:pt x="321" y="73"/>
                </a:lnTo>
                <a:lnTo>
                  <a:pt x="314" y="79"/>
                </a:lnTo>
                <a:lnTo>
                  <a:pt x="307" y="85"/>
                </a:lnTo>
                <a:lnTo>
                  <a:pt x="301" y="90"/>
                </a:lnTo>
                <a:lnTo>
                  <a:pt x="294" y="96"/>
                </a:lnTo>
                <a:lnTo>
                  <a:pt x="289" y="103"/>
                </a:lnTo>
                <a:lnTo>
                  <a:pt x="283" y="110"/>
                </a:lnTo>
                <a:lnTo>
                  <a:pt x="278" y="117"/>
                </a:lnTo>
                <a:lnTo>
                  <a:pt x="274" y="124"/>
                </a:lnTo>
                <a:lnTo>
                  <a:pt x="268" y="132"/>
                </a:lnTo>
                <a:lnTo>
                  <a:pt x="264" y="140"/>
                </a:lnTo>
                <a:lnTo>
                  <a:pt x="260" y="148"/>
                </a:lnTo>
                <a:lnTo>
                  <a:pt x="254" y="165"/>
                </a:lnTo>
                <a:lnTo>
                  <a:pt x="250" y="184"/>
                </a:lnTo>
                <a:lnTo>
                  <a:pt x="247" y="202"/>
                </a:lnTo>
                <a:lnTo>
                  <a:pt x="246" y="222"/>
                </a:lnTo>
                <a:lnTo>
                  <a:pt x="248" y="247"/>
                </a:lnTo>
                <a:lnTo>
                  <a:pt x="252" y="271"/>
                </a:lnTo>
                <a:lnTo>
                  <a:pt x="260" y="293"/>
                </a:lnTo>
                <a:lnTo>
                  <a:pt x="272" y="315"/>
                </a:lnTo>
                <a:lnTo>
                  <a:pt x="278" y="325"/>
                </a:lnTo>
                <a:lnTo>
                  <a:pt x="285" y="334"/>
                </a:lnTo>
                <a:lnTo>
                  <a:pt x="292" y="343"/>
                </a:lnTo>
                <a:lnTo>
                  <a:pt x="301" y="351"/>
                </a:lnTo>
                <a:lnTo>
                  <a:pt x="310" y="358"/>
                </a:lnTo>
                <a:lnTo>
                  <a:pt x="318" y="365"/>
                </a:lnTo>
                <a:lnTo>
                  <a:pt x="328" y="372"/>
                </a:lnTo>
                <a:lnTo>
                  <a:pt x="338" y="378"/>
                </a:lnTo>
                <a:lnTo>
                  <a:pt x="348" y="383"/>
                </a:lnTo>
                <a:lnTo>
                  <a:pt x="359" y="388"/>
                </a:lnTo>
                <a:lnTo>
                  <a:pt x="370" y="392"/>
                </a:lnTo>
                <a:lnTo>
                  <a:pt x="381" y="396"/>
                </a:lnTo>
                <a:lnTo>
                  <a:pt x="392" y="399"/>
                </a:lnTo>
                <a:lnTo>
                  <a:pt x="404" y="401"/>
                </a:lnTo>
                <a:lnTo>
                  <a:pt x="415" y="402"/>
                </a:lnTo>
                <a:lnTo>
                  <a:pt x="426" y="402"/>
                </a:lnTo>
                <a:lnTo>
                  <a:pt x="433" y="402"/>
                </a:lnTo>
                <a:lnTo>
                  <a:pt x="440" y="401"/>
                </a:lnTo>
                <a:lnTo>
                  <a:pt x="446" y="401"/>
                </a:lnTo>
                <a:lnTo>
                  <a:pt x="453" y="400"/>
                </a:lnTo>
                <a:lnTo>
                  <a:pt x="461" y="398"/>
                </a:lnTo>
                <a:lnTo>
                  <a:pt x="467" y="397"/>
                </a:lnTo>
                <a:lnTo>
                  <a:pt x="474" y="395"/>
                </a:lnTo>
                <a:lnTo>
                  <a:pt x="480" y="392"/>
                </a:lnTo>
                <a:lnTo>
                  <a:pt x="487" y="390"/>
                </a:lnTo>
                <a:lnTo>
                  <a:pt x="494" y="388"/>
                </a:lnTo>
                <a:lnTo>
                  <a:pt x="500" y="385"/>
                </a:lnTo>
                <a:lnTo>
                  <a:pt x="506" y="382"/>
                </a:lnTo>
                <a:lnTo>
                  <a:pt x="513" y="378"/>
                </a:lnTo>
                <a:lnTo>
                  <a:pt x="519" y="375"/>
                </a:lnTo>
                <a:lnTo>
                  <a:pt x="525" y="371"/>
                </a:lnTo>
                <a:lnTo>
                  <a:pt x="531" y="366"/>
                </a:lnTo>
                <a:lnTo>
                  <a:pt x="538" y="362"/>
                </a:lnTo>
                <a:lnTo>
                  <a:pt x="544" y="357"/>
                </a:lnTo>
                <a:lnTo>
                  <a:pt x="549" y="352"/>
                </a:lnTo>
                <a:lnTo>
                  <a:pt x="555" y="347"/>
                </a:lnTo>
                <a:lnTo>
                  <a:pt x="561" y="342"/>
                </a:lnTo>
                <a:lnTo>
                  <a:pt x="566" y="335"/>
                </a:lnTo>
                <a:lnTo>
                  <a:pt x="570" y="329"/>
                </a:lnTo>
                <a:lnTo>
                  <a:pt x="575" y="323"/>
                </a:lnTo>
                <a:lnTo>
                  <a:pt x="623" y="323"/>
                </a:lnTo>
                <a:lnTo>
                  <a:pt x="617" y="333"/>
                </a:lnTo>
                <a:lnTo>
                  <a:pt x="610" y="343"/>
                </a:lnTo>
                <a:lnTo>
                  <a:pt x="604" y="351"/>
                </a:lnTo>
                <a:lnTo>
                  <a:pt x="598" y="359"/>
                </a:lnTo>
                <a:lnTo>
                  <a:pt x="591" y="368"/>
                </a:lnTo>
                <a:lnTo>
                  <a:pt x="583" y="376"/>
                </a:lnTo>
                <a:lnTo>
                  <a:pt x="576" y="383"/>
                </a:lnTo>
                <a:lnTo>
                  <a:pt x="569" y="390"/>
                </a:lnTo>
                <a:lnTo>
                  <a:pt x="561" y="397"/>
                </a:lnTo>
                <a:lnTo>
                  <a:pt x="553" y="403"/>
                </a:lnTo>
                <a:lnTo>
                  <a:pt x="545" y="408"/>
                </a:lnTo>
                <a:lnTo>
                  <a:pt x="537" y="413"/>
                </a:lnTo>
                <a:lnTo>
                  <a:pt x="528" y="418"/>
                </a:lnTo>
                <a:lnTo>
                  <a:pt x="519" y="423"/>
                </a:lnTo>
                <a:lnTo>
                  <a:pt x="511" y="427"/>
                </a:lnTo>
                <a:lnTo>
                  <a:pt x="502" y="430"/>
                </a:lnTo>
                <a:lnTo>
                  <a:pt x="493" y="432"/>
                </a:lnTo>
                <a:lnTo>
                  <a:pt x="485" y="435"/>
                </a:lnTo>
                <a:lnTo>
                  <a:pt x="475" y="437"/>
                </a:lnTo>
                <a:lnTo>
                  <a:pt x="466" y="438"/>
                </a:lnTo>
                <a:lnTo>
                  <a:pt x="457" y="439"/>
                </a:lnTo>
                <a:lnTo>
                  <a:pt x="447" y="440"/>
                </a:lnTo>
                <a:lnTo>
                  <a:pt x="437" y="441"/>
                </a:lnTo>
                <a:lnTo>
                  <a:pt x="427" y="441"/>
                </a:lnTo>
                <a:lnTo>
                  <a:pt x="417" y="441"/>
                </a:lnTo>
                <a:lnTo>
                  <a:pt x="407" y="440"/>
                </a:lnTo>
                <a:lnTo>
                  <a:pt x="396" y="439"/>
                </a:lnTo>
                <a:lnTo>
                  <a:pt x="386" y="437"/>
                </a:lnTo>
                <a:lnTo>
                  <a:pt x="376" y="435"/>
                </a:lnTo>
                <a:lnTo>
                  <a:pt x="366" y="433"/>
                </a:lnTo>
                <a:lnTo>
                  <a:pt x="356" y="430"/>
                </a:lnTo>
                <a:lnTo>
                  <a:pt x="345" y="427"/>
                </a:lnTo>
                <a:lnTo>
                  <a:pt x="335" y="423"/>
                </a:lnTo>
                <a:lnTo>
                  <a:pt x="326" y="418"/>
                </a:lnTo>
                <a:lnTo>
                  <a:pt x="316" y="413"/>
                </a:lnTo>
                <a:lnTo>
                  <a:pt x="307" y="407"/>
                </a:lnTo>
                <a:lnTo>
                  <a:pt x="299" y="402"/>
                </a:lnTo>
                <a:lnTo>
                  <a:pt x="290" y="396"/>
                </a:lnTo>
                <a:lnTo>
                  <a:pt x="282" y="389"/>
                </a:lnTo>
                <a:lnTo>
                  <a:pt x="274" y="382"/>
                </a:lnTo>
                <a:lnTo>
                  <a:pt x="265" y="375"/>
                </a:lnTo>
                <a:lnTo>
                  <a:pt x="258" y="366"/>
                </a:lnTo>
                <a:lnTo>
                  <a:pt x="251" y="358"/>
                </a:lnTo>
                <a:lnTo>
                  <a:pt x="245" y="349"/>
                </a:lnTo>
                <a:lnTo>
                  <a:pt x="238" y="341"/>
                </a:lnTo>
                <a:lnTo>
                  <a:pt x="233" y="330"/>
                </a:lnTo>
                <a:lnTo>
                  <a:pt x="228" y="321"/>
                </a:lnTo>
                <a:lnTo>
                  <a:pt x="223" y="310"/>
                </a:lnTo>
                <a:lnTo>
                  <a:pt x="215" y="290"/>
                </a:lnTo>
                <a:lnTo>
                  <a:pt x="209" y="268"/>
                </a:lnTo>
                <a:lnTo>
                  <a:pt x="206" y="244"/>
                </a:lnTo>
                <a:lnTo>
                  <a:pt x="205" y="220"/>
                </a:lnTo>
                <a:lnTo>
                  <a:pt x="205" y="213"/>
                </a:lnTo>
                <a:lnTo>
                  <a:pt x="205" y="205"/>
                </a:lnTo>
                <a:lnTo>
                  <a:pt x="205" y="198"/>
                </a:lnTo>
                <a:lnTo>
                  <a:pt x="206" y="191"/>
                </a:lnTo>
                <a:close/>
                <a:moveTo>
                  <a:pt x="828" y="250"/>
                </a:moveTo>
                <a:lnTo>
                  <a:pt x="827" y="269"/>
                </a:lnTo>
                <a:lnTo>
                  <a:pt x="826" y="288"/>
                </a:lnTo>
                <a:lnTo>
                  <a:pt x="822" y="306"/>
                </a:lnTo>
                <a:lnTo>
                  <a:pt x="817" y="326"/>
                </a:lnTo>
                <a:lnTo>
                  <a:pt x="812" y="346"/>
                </a:lnTo>
                <a:lnTo>
                  <a:pt x="805" y="364"/>
                </a:lnTo>
                <a:lnTo>
                  <a:pt x="796" y="383"/>
                </a:lnTo>
                <a:lnTo>
                  <a:pt x="787" y="401"/>
                </a:lnTo>
                <a:lnTo>
                  <a:pt x="782" y="409"/>
                </a:lnTo>
                <a:lnTo>
                  <a:pt x="777" y="418"/>
                </a:lnTo>
                <a:lnTo>
                  <a:pt x="770" y="427"/>
                </a:lnTo>
                <a:lnTo>
                  <a:pt x="764" y="434"/>
                </a:lnTo>
                <a:lnTo>
                  <a:pt x="757" y="442"/>
                </a:lnTo>
                <a:lnTo>
                  <a:pt x="751" y="450"/>
                </a:lnTo>
                <a:lnTo>
                  <a:pt x="743" y="457"/>
                </a:lnTo>
                <a:lnTo>
                  <a:pt x="736" y="464"/>
                </a:lnTo>
                <a:lnTo>
                  <a:pt x="728" y="471"/>
                </a:lnTo>
                <a:lnTo>
                  <a:pt x="721" y="478"/>
                </a:lnTo>
                <a:lnTo>
                  <a:pt x="712" y="483"/>
                </a:lnTo>
                <a:lnTo>
                  <a:pt x="704" y="488"/>
                </a:lnTo>
                <a:lnTo>
                  <a:pt x="695" y="493"/>
                </a:lnTo>
                <a:lnTo>
                  <a:pt x="686" y="497"/>
                </a:lnTo>
                <a:lnTo>
                  <a:pt x="677" y="502"/>
                </a:lnTo>
                <a:lnTo>
                  <a:pt x="668" y="506"/>
                </a:lnTo>
                <a:lnTo>
                  <a:pt x="668" y="468"/>
                </a:lnTo>
                <a:lnTo>
                  <a:pt x="678" y="462"/>
                </a:lnTo>
                <a:lnTo>
                  <a:pt x="687" y="455"/>
                </a:lnTo>
                <a:lnTo>
                  <a:pt x="698" y="449"/>
                </a:lnTo>
                <a:lnTo>
                  <a:pt x="706" y="441"/>
                </a:lnTo>
                <a:lnTo>
                  <a:pt x="714" y="433"/>
                </a:lnTo>
                <a:lnTo>
                  <a:pt x="723" y="426"/>
                </a:lnTo>
                <a:lnTo>
                  <a:pt x="730" y="416"/>
                </a:lnTo>
                <a:lnTo>
                  <a:pt x="737" y="408"/>
                </a:lnTo>
                <a:lnTo>
                  <a:pt x="743" y="399"/>
                </a:lnTo>
                <a:lnTo>
                  <a:pt x="750" y="389"/>
                </a:lnTo>
                <a:lnTo>
                  <a:pt x="755" y="380"/>
                </a:lnTo>
                <a:lnTo>
                  <a:pt x="760" y="370"/>
                </a:lnTo>
                <a:lnTo>
                  <a:pt x="764" y="360"/>
                </a:lnTo>
                <a:lnTo>
                  <a:pt x="768" y="350"/>
                </a:lnTo>
                <a:lnTo>
                  <a:pt x="773" y="341"/>
                </a:lnTo>
                <a:lnTo>
                  <a:pt x="776" y="330"/>
                </a:lnTo>
                <a:lnTo>
                  <a:pt x="781" y="309"/>
                </a:lnTo>
                <a:lnTo>
                  <a:pt x="784" y="289"/>
                </a:lnTo>
                <a:lnTo>
                  <a:pt x="786" y="269"/>
                </a:lnTo>
                <a:lnTo>
                  <a:pt x="787" y="249"/>
                </a:lnTo>
                <a:lnTo>
                  <a:pt x="785" y="224"/>
                </a:lnTo>
                <a:lnTo>
                  <a:pt x="781" y="200"/>
                </a:lnTo>
                <a:lnTo>
                  <a:pt x="775" y="177"/>
                </a:lnTo>
                <a:lnTo>
                  <a:pt x="766" y="156"/>
                </a:lnTo>
                <a:lnTo>
                  <a:pt x="761" y="145"/>
                </a:lnTo>
                <a:lnTo>
                  <a:pt x="756" y="136"/>
                </a:lnTo>
                <a:lnTo>
                  <a:pt x="751" y="126"/>
                </a:lnTo>
                <a:lnTo>
                  <a:pt x="744" y="118"/>
                </a:lnTo>
                <a:lnTo>
                  <a:pt x="738" y="110"/>
                </a:lnTo>
                <a:lnTo>
                  <a:pt x="732" y="101"/>
                </a:lnTo>
                <a:lnTo>
                  <a:pt x="726" y="94"/>
                </a:lnTo>
                <a:lnTo>
                  <a:pt x="720" y="87"/>
                </a:lnTo>
                <a:lnTo>
                  <a:pt x="713" y="81"/>
                </a:lnTo>
                <a:lnTo>
                  <a:pt x="706" y="74"/>
                </a:lnTo>
                <a:lnTo>
                  <a:pt x="700" y="69"/>
                </a:lnTo>
                <a:lnTo>
                  <a:pt x="694" y="63"/>
                </a:lnTo>
                <a:lnTo>
                  <a:pt x="686" y="59"/>
                </a:lnTo>
                <a:lnTo>
                  <a:pt x="680" y="54"/>
                </a:lnTo>
                <a:lnTo>
                  <a:pt x="674" y="51"/>
                </a:lnTo>
                <a:lnTo>
                  <a:pt x="668" y="46"/>
                </a:lnTo>
                <a:lnTo>
                  <a:pt x="668" y="9"/>
                </a:lnTo>
                <a:lnTo>
                  <a:pt x="676" y="12"/>
                </a:lnTo>
                <a:lnTo>
                  <a:pt x="684" y="15"/>
                </a:lnTo>
                <a:lnTo>
                  <a:pt x="691" y="19"/>
                </a:lnTo>
                <a:lnTo>
                  <a:pt x="700" y="24"/>
                </a:lnTo>
                <a:lnTo>
                  <a:pt x="707" y="28"/>
                </a:lnTo>
                <a:lnTo>
                  <a:pt x="715" y="33"/>
                </a:lnTo>
                <a:lnTo>
                  <a:pt x="723" y="38"/>
                </a:lnTo>
                <a:lnTo>
                  <a:pt x="730" y="44"/>
                </a:lnTo>
                <a:lnTo>
                  <a:pt x="737" y="51"/>
                </a:lnTo>
                <a:lnTo>
                  <a:pt x="744" y="58"/>
                </a:lnTo>
                <a:lnTo>
                  <a:pt x="751" y="64"/>
                </a:lnTo>
                <a:lnTo>
                  <a:pt x="757" y="71"/>
                </a:lnTo>
                <a:lnTo>
                  <a:pt x="763" y="80"/>
                </a:lnTo>
                <a:lnTo>
                  <a:pt x="769" y="87"/>
                </a:lnTo>
                <a:lnTo>
                  <a:pt x="776" y="95"/>
                </a:lnTo>
                <a:lnTo>
                  <a:pt x="781" y="104"/>
                </a:lnTo>
                <a:lnTo>
                  <a:pt x="786" y="112"/>
                </a:lnTo>
                <a:lnTo>
                  <a:pt x="791" y="121"/>
                </a:lnTo>
                <a:lnTo>
                  <a:pt x="795" y="130"/>
                </a:lnTo>
                <a:lnTo>
                  <a:pt x="801" y="139"/>
                </a:lnTo>
                <a:lnTo>
                  <a:pt x="805" y="147"/>
                </a:lnTo>
                <a:lnTo>
                  <a:pt x="808" y="157"/>
                </a:lnTo>
                <a:lnTo>
                  <a:pt x="812" y="166"/>
                </a:lnTo>
                <a:lnTo>
                  <a:pt x="815" y="175"/>
                </a:lnTo>
                <a:lnTo>
                  <a:pt x="820" y="195"/>
                </a:lnTo>
                <a:lnTo>
                  <a:pt x="824" y="214"/>
                </a:lnTo>
                <a:lnTo>
                  <a:pt x="827" y="232"/>
                </a:lnTo>
                <a:lnTo>
                  <a:pt x="828" y="250"/>
                </a:lnTo>
                <a:close/>
                <a:moveTo>
                  <a:pt x="1266" y="399"/>
                </a:moveTo>
                <a:lnTo>
                  <a:pt x="1444" y="398"/>
                </a:lnTo>
                <a:lnTo>
                  <a:pt x="1444" y="433"/>
                </a:lnTo>
                <a:lnTo>
                  <a:pt x="1226" y="433"/>
                </a:lnTo>
                <a:lnTo>
                  <a:pt x="1226" y="9"/>
                </a:lnTo>
                <a:lnTo>
                  <a:pt x="1266" y="9"/>
                </a:lnTo>
                <a:lnTo>
                  <a:pt x="1266" y="399"/>
                </a:lnTo>
                <a:close/>
                <a:moveTo>
                  <a:pt x="1475" y="270"/>
                </a:moveTo>
                <a:lnTo>
                  <a:pt x="1476" y="254"/>
                </a:lnTo>
                <a:lnTo>
                  <a:pt x="1478" y="239"/>
                </a:lnTo>
                <a:lnTo>
                  <a:pt x="1482" y="224"/>
                </a:lnTo>
                <a:lnTo>
                  <a:pt x="1488" y="210"/>
                </a:lnTo>
                <a:lnTo>
                  <a:pt x="1491" y="202"/>
                </a:lnTo>
                <a:lnTo>
                  <a:pt x="1495" y="195"/>
                </a:lnTo>
                <a:lnTo>
                  <a:pt x="1498" y="189"/>
                </a:lnTo>
                <a:lnTo>
                  <a:pt x="1502" y="182"/>
                </a:lnTo>
                <a:lnTo>
                  <a:pt x="1507" y="175"/>
                </a:lnTo>
                <a:lnTo>
                  <a:pt x="1511" y="169"/>
                </a:lnTo>
                <a:lnTo>
                  <a:pt x="1517" y="163"/>
                </a:lnTo>
                <a:lnTo>
                  <a:pt x="1522" y="158"/>
                </a:lnTo>
                <a:lnTo>
                  <a:pt x="1528" y="152"/>
                </a:lnTo>
                <a:lnTo>
                  <a:pt x="1534" y="146"/>
                </a:lnTo>
                <a:lnTo>
                  <a:pt x="1541" y="142"/>
                </a:lnTo>
                <a:lnTo>
                  <a:pt x="1547" y="137"/>
                </a:lnTo>
                <a:lnTo>
                  <a:pt x="1553" y="133"/>
                </a:lnTo>
                <a:lnTo>
                  <a:pt x="1560" y="129"/>
                </a:lnTo>
                <a:lnTo>
                  <a:pt x="1568" y="124"/>
                </a:lnTo>
                <a:lnTo>
                  <a:pt x="1575" y="121"/>
                </a:lnTo>
                <a:lnTo>
                  <a:pt x="1583" y="118"/>
                </a:lnTo>
                <a:lnTo>
                  <a:pt x="1590" y="116"/>
                </a:lnTo>
                <a:lnTo>
                  <a:pt x="1599" y="114"/>
                </a:lnTo>
                <a:lnTo>
                  <a:pt x="1607" y="112"/>
                </a:lnTo>
                <a:lnTo>
                  <a:pt x="1615" y="111"/>
                </a:lnTo>
                <a:lnTo>
                  <a:pt x="1625" y="110"/>
                </a:lnTo>
                <a:lnTo>
                  <a:pt x="1633" y="109"/>
                </a:lnTo>
                <a:lnTo>
                  <a:pt x="1642" y="109"/>
                </a:lnTo>
                <a:lnTo>
                  <a:pt x="1651" y="109"/>
                </a:lnTo>
                <a:lnTo>
                  <a:pt x="1659" y="110"/>
                </a:lnTo>
                <a:lnTo>
                  <a:pt x="1667" y="112"/>
                </a:lnTo>
                <a:lnTo>
                  <a:pt x="1677" y="114"/>
                </a:lnTo>
                <a:lnTo>
                  <a:pt x="1685" y="116"/>
                </a:lnTo>
                <a:lnTo>
                  <a:pt x="1694" y="120"/>
                </a:lnTo>
                <a:lnTo>
                  <a:pt x="1703" y="123"/>
                </a:lnTo>
                <a:lnTo>
                  <a:pt x="1712" y="129"/>
                </a:lnTo>
                <a:lnTo>
                  <a:pt x="1720" y="134"/>
                </a:lnTo>
                <a:lnTo>
                  <a:pt x="1729" y="140"/>
                </a:lnTo>
                <a:lnTo>
                  <a:pt x="1737" y="146"/>
                </a:lnTo>
                <a:lnTo>
                  <a:pt x="1744" y="152"/>
                </a:lnTo>
                <a:lnTo>
                  <a:pt x="1752" y="160"/>
                </a:lnTo>
                <a:lnTo>
                  <a:pt x="1759" y="167"/>
                </a:lnTo>
                <a:lnTo>
                  <a:pt x="1765" y="175"/>
                </a:lnTo>
                <a:lnTo>
                  <a:pt x="1771" y="184"/>
                </a:lnTo>
                <a:lnTo>
                  <a:pt x="1783" y="201"/>
                </a:lnTo>
                <a:lnTo>
                  <a:pt x="1791" y="220"/>
                </a:lnTo>
                <a:lnTo>
                  <a:pt x="1796" y="240"/>
                </a:lnTo>
                <a:lnTo>
                  <a:pt x="1799" y="260"/>
                </a:lnTo>
                <a:lnTo>
                  <a:pt x="1799" y="262"/>
                </a:lnTo>
                <a:lnTo>
                  <a:pt x="1799" y="264"/>
                </a:lnTo>
                <a:lnTo>
                  <a:pt x="1799" y="265"/>
                </a:lnTo>
                <a:lnTo>
                  <a:pt x="1799" y="267"/>
                </a:lnTo>
                <a:lnTo>
                  <a:pt x="1799" y="269"/>
                </a:lnTo>
                <a:lnTo>
                  <a:pt x="1799" y="271"/>
                </a:lnTo>
                <a:lnTo>
                  <a:pt x="1799" y="272"/>
                </a:lnTo>
                <a:lnTo>
                  <a:pt x="1799" y="273"/>
                </a:lnTo>
                <a:lnTo>
                  <a:pt x="1798" y="291"/>
                </a:lnTo>
                <a:lnTo>
                  <a:pt x="1796" y="307"/>
                </a:lnTo>
                <a:lnTo>
                  <a:pt x="1792" y="324"/>
                </a:lnTo>
                <a:lnTo>
                  <a:pt x="1787" y="339"/>
                </a:lnTo>
                <a:lnTo>
                  <a:pt x="1784" y="347"/>
                </a:lnTo>
                <a:lnTo>
                  <a:pt x="1780" y="354"/>
                </a:lnTo>
                <a:lnTo>
                  <a:pt x="1775" y="361"/>
                </a:lnTo>
                <a:lnTo>
                  <a:pt x="1771" y="369"/>
                </a:lnTo>
                <a:lnTo>
                  <a:pt x="1767" y="375"/>
                </a:lnTo>
                <a:lnTo>
                  <a:pt x="1762" y="381"/>
                </a:lnTo>
                <a:lnTo>
                  <a:pt x="1756" y="387"/>
                </a:lnTo>
                <a:lnTo>
                  <a:pt x="1751" y="394"/>
                </a:lnTo>
                <a:lnTo>
                  <a:pt x="1745" y="399"/>
                </a:lnTo>
                <a:lnTo>
                  <a:pt x="1739" y="405"/>
                </a:lnTo>
                <a:lnTo>
                  <a:pt x="1733" y="410"/>
                </a:lnTo>
                <a:lnTo>
                  <a:pt x="1727" y="414"/>
                </a:lnTo>
                <a:lnTo>
                  <a:pt x="1719" y="418"/>
                </a:lnTo>
                <a:lnTo>
                  <a:pt x="1713" y="423"/>
                </a:lnTo>
                <a:lnTo>
                  <a:pt x="1706" y="427"/>
                </a:lnTo>
                <a:lnTo>
                  <a:pt x="1699" y="430"/>
                </a:lnTo>
                <a:lnTo>
                  <a:pt x="1691" y="432"/>
                </a:lnTo>
                <a:lnTo>
                  <a:pt x="1684" y="435"/>
                </a:lnTo>
                <a:lnTo>
                  <a:pt x="1676" y="437"/>
                </a:lnTo>
                <a:lnTo>
                  <a:pt x="1668" y="438"/>
                </a:lnTo>
                <a:lnTo>
                  <a:pt x="1660" y="439"/>
                </a:lnTo>
                <a:lnTo>
                  <a:pt x="1653" y="440"/>
                </a:lnTo>
                <a:lnTo>
                  <a:pt x="1644" y="441"/>
                </a:lnTo>
                <a:lnTo>
                  <a:pt x="1636" y="441"/>
                </a:lnTo>
                <a:lnTo>
                  <a:pt x="1627" y="441"/>
                </a:lnTo>
                <a:lnTo>
                  <a:pt x="1616" y="440"/>
                </a:lnTo>
                <a:lnTo>
                  <a:pt x="1607" y="438"/>
                </a:lnTo>
                <a:lnTo>
                  <a:pt x="1598" y="436"/>
                </a:lnTo>
                <a:lnTo>
                  <a:pt x="1587" y="434"/>
                </a:lnTo>
                <a:lnTo>
                  <a:pt x="1578" y="431"/>
                </a:lnTo>
                <a:lnTo>
                  <a:pt x="1569" y="427"/>
                </a:lnTo>
                <a:lnTo>
                  <a:pt x="1559" y="423"/>
                </a:lnTo>
                <a:lnTo>
                  <a:pt x="1550" y="417"/>
                </a:lnTo>
                <a:lnTo>
                  <a:pt x="1542" y="411"/>
                </a:lnTo>
                <a:lnTo>
                  <a:pt x="1533" y="405"/>
                </a:lnTo>
                <a:lnTo>
                  <a:pt x="1525" y="398"/>
                </a:lnTo>
                <a:lnTo>
                  <a:pt x="1518" y="389"/>
                </a:lnTo>
                <a:lnTo>
                  <a:pt x="1510" y="381"/>
                </a:lnTo>
                <a:lnTo>
                  <a:pt x="1504" y="372"/>
                </a:lnTo>
                <a:lnTo>
                  <a:pt x="1498" y="362"/>
                </a:lnTo>
                <a:lnTo>
                  <a:pt x="1488" y="342"/>
                </a:lnTo>
                <a:lnTo>
                  <a:pt x="1480" y="320"/>
                </a:lnTo>
                <a:lnTo>
                  <a:pt x="1476" y="296"/>
                </a:lnTo>
                <a:lnTo>
                  <a:pt x="1475" y="270"/>
                </a:lnTo>
                <a:close/>
                <a:moveTo>
                  <a:pt x="1516" y="272"/>
                </a:moveTo>
                <a:lnTo>
                  <a:pt x="1517" y="291"/>
                </a:lnTo>
                <a:lnTo>
                  <a:pt x="1520" y="308"/>
                </a:lnTo>
                <a:lnTo>
                  <a:pt x="1525" y="324"/>
                </a:lnTo>
                <a:lnTo>
                  <a:pt x="1532" y="339"/>
                </a:lnTo>
                <a:lnTo>
                  <a:pt x="1536" y="347"/>
                </a:lnTo>
                <a:lnTo>
                  <a:pt x="1542" y="353"/>
                </a:lnTo>
                <a:lnTo>
                  <a:pt x="1547" y="359"/>
                </a:lnTo>
                <a:lnTo>
                  <a:pt x="1552" y="364"/>
                </a:lnTo>
                <a:lnTo>
                  <a:pt x="1557" y="371"/>
                </a:lnTo>
                <a:lnTo>
                  <a:pt x="1563" y="376"/>
                </a:lnTo>
                <a:lnTo>
                  <a:pt x="1570" y="380"/>
                </a:lnTo>
                <a:lnTo>
                  <a:pt x="1577" y="384"/>
                </a:lnTo>
                <a:lnTo>
                  <a:pt x="1584" y="388"/>
                </a:lnTo>
                <a:lnTo>
                  <a:pt x="1591" y="391"/>
                </a:lnTo>
                <a:lnTo>
                  <a:pt x="1599" y="395"/>
                </a:lnTo>
                <a:lnTo>
                  <a:pt x="1607" y="397"/>
                </a:lnTo>
                <a:lnTo>
                  <a:pt x="1614" y="399"/>
                </a:lnTo>
                <a:lnTo>
                  <a:pt x="1623" y="400"/>
                </a:lnTo>
                <a:lnTo>
                  <a:pt x="1631" y="401"/>
                </a:lnTo>
                <a:lnTo>
                  <a:pt x="1639" y="402"/>
                </a:lnTo>
                <a:lnTo>
                  <a:pt x="1646" y="402"/>
                </a:lnTo>
                <a:lnTo>
                  <a:pt x="1653" y="401"/>
                </a:lnTo>
                <a:lnTo>
                  <a:pt x="1659" y="400"/>
                </a:lnTo>
                <a:lnTo>
                  <a:pt x="1666" y="398"/>
                </a:lnTo>
                <a:lnTo>
                  <a:pt x="1674" y="396"/>
                </a:lnTo>
                <a:lnTo>
                  <a:pt x="1681" y="394"/>
                </a:lnTo>
                <a:lnTo>
                  <a:pt x="1687" y="390"/>
                </a:lnTo>
                <a:lnTo>
                  <a:pt x="1694" y="386"/>
                </a:lnTo>
                <a:lnTo>
                  <a:pt x="1702" y="382"/>
                </a:lnTo>
                <a:lnTo>
                  <a:pt x="1708" y="378"/>
                </a:lnTo>
                <a:lnTo>
                  <a:pt x="1714" y="373"/>
                </a:lnTo>
                <a:lnTo>
                  <a:pt x="1720" y="368"/>
                </a:lnTo>
                <a:lnTo>
                  <a:pt x="1726" y="362"/>
                </a:lnTo>
                <a:lnTo>
                  <a:pt x="1731" y="355"/>
                </a:lnTo>
                <a:lnTo>
                  <a:pt x="1736" y="349"/>
                </a:lnTo>
                <a:lnTo>
                  <a:pt x="1741" y="342"/>
                </a:lnTo>
                <a:lnTo>
                  <a:pt x="1748" y="326"/>
                </a:lnTo>
                <a:lnTo>
                  <a:pt x="1755" y="309"/>
                </a:lnTo>
                <a:lnTo>
                  <a:pt x="1758" y="292"/>
                </a:lnTo>
                <a:lnTo>
                  <a:pt x="1759" y="272"/>
                </a:lnTo>
                <a:lnTo>
                  <a:pt x="1758" y="260"/>
                </a:lnTo>
                <a:lnTo>
                  <a:pt x="1757" y="249"/>
                </a:lnTo>
                <a:lnTo>
                  <a:pt x="1754" y="238"/>
                </a:lnTo>
                <a:lnTo>
                  <a:pt x="1749" y="226"/>
                </a:lnTo>
                <a:lnTo>
                  <a:pt x="1744" y="216"/>
                </a:lnTo>
                <a:lnTo>
                  <a:pt x="1738" y="205"/>
                </a:lnTo>
                <a:lnTo>
                  <a:pt x="1731" y="196"/>
                </a:lnTo>
                <a:lnTo>
                  <a:pt x="1723" y="187"/>
                </a:lnTo>
                <a:lnTo>
                  <a:pt x="1719" y="183"/>
                </a:lnTo>
                <a:lnTo>
                  <a:pt x="1714" y="178"/>
                </a:lnTo>
                <a:lnTo>
                  <a:pt x="1710" y="175"/>
                </a:lnTo>
                <a:lnTo>
                  <a:pt x="1705" y="171"/>
                </a:lnTo>
                <a:lnTo>
                  <a:pt x="1700" y="168"/>
                </a:lnTo>
                <a:lnTo>
                  <a:pt x="1694" y="165"/>
                </a:lnTo>
                <a:lnTo>
                  <a:pt x="1689" y="162"/>
                </a:lnTo>
                <a:lnTo>
                  <a:pt x="1684" y="160"/>
                </a:lnTo>
                <a:lnTo>
                  <a:pt x="1679" y="158"/>
                </a:lnTo>
                <a:lnTo>
                  <a:pt x="1673" y="154"/>
                </a:lnTo>
                <a:lnTo>
                  <a:pt x="1667" y="153"/>
                </a:lnTo>
                <a:lnTo>
                  <a:pt x="1662" y="151"/>
                </a:lnTo>
                <a:lnTo>
                  <a:pt x="1656" y="150"/>
                </a:lnTo>
                <a:lnTo>
                  <a:pt x="1651" y="150"/>
                </a:lnTo>
                <a:lnTo>
                  <a:pt x="1644" y="149"/>
                </a:lnTo>
                <a:lnTo>
                  <a:pt x="1639" y="149"/>
                </a:lnTo>
                <a:lnTo>
                  <a:pt x="1631" y="149"/>
                </a:lnTo>
                <a:lnTo>
                  <a:pt x="1624" y="150"/>
                </a:lnTo>
                <a:lnTo>
                  <a:pt x="1615" y="151"/>
                </a:lnTo>
                <a:lnTo>
                  <a:pt x="1608" y="153"/>
                </a:lnTo>
                <a:lnTo>
                  <a:pt x="1601" y="157"/>
                </a:lnTo>
                <a:lnTo>
                  <a:pt x="1594" y="159"/>
                </a:lnTo>
                <a:lnTo>
                  <a:pt x="1586" y="162"/>
                </a:lnTo>
                <a:lnTo>
                  <a:pt x="1579" y="166"/>
                </a:lnTo>
                <a:lnTo>
                  <a:pt x="1572" y="170"/>
                </a:lnTo>
                <a:lnTo>
                  <a:pt x="1566" y="174"/>
                </a:lnTo>
                <a:lnTo>
                  <a:pt x="1559" y="179"/>
                </a:lnTo>
                <a:lnTo>
                  <a:pt x="1553" y="185"/>
                </a:lnTo>
                <a:lnTo>
                  <a:pt x="1548" y="190"/>
                </a:lnTo>
                <a:lnTo>
                  <a:pt x="1543" y="196"/>
                </a:lnTo>
                <a:lnTo>
                  <a:pt x="1537" y="202"/>
                </a:lnTo>
                <a:lnTo>
                  <a:pt x="1533" y="210"/>
                </a:lnTo>
                <a:lnTo>
                  <a:pt x="1526" y="224"/>
                </a:lnTo>
                <a:lnTo>
                  <a:pt x="1520" y="239"/>
                </a:lnTo>
                <a:lnTo>
                  <a:pt x="1517" y="255"/>
                </a:lnTo>
                <a:lnTo>
                  <a:pt x="1516" y="272"/>
                </a:lnTo>
                <a:close/>
                <a:moveTo>
                  <a:pt x="1854" y="275"/>
                </a:moveTo>
                <a:lnTo>
                  <a:pt x="1855" y="256"/>
                </a:lnTo>
                <a:lnTo>
                  <a:pt x="1858" y="239"/>
                </a:lnTo>
                <a:lnTo>
                  <a:pt x="1862" y="222"/>
                </a:lnTo>
                <a:lnTo>
                  <a:pt x="1868" y="206"/>
                </a:lnTo>
                <a:lnTo>
                  <a:pt x="1872" y="199"/>
                </a:lnTo>
                <a:lnTo>
                  <a:pt x="1875" y="192"/>
                </a:lnTo>
                <a:lnTo>
                  <a:pt x="1879" y="185"/>
                </a:lnTo>
                <a:lnTo>
                  <a:pt x="1885" y="178"/>
                </a:lnTo>
                <a:lnTo>
                  <a:pt x="1889" y="172"/>
                </a:lnTo>
                <a:lnTo>
                  <a:pt x="1894" y="166"/>
                </a:lnTo>
                <a:lnTo>
                  <a:pt x="1900" y="160"/>
                </a:lnTo>
                <a:lnTo>
                  <a:pt x="1905" y="154"/>
                </a:lnTo>
                <a:lnTo>
                  <a:pt x="1912" y="149"/>
                </a:lnTo>
                <a:lnTo>
                  <a:pt x="1918" y="144"/>
                </a:lnTo>
                <a:lnTo>
                  <a:pt x="1924" y="140"/>
                </a:lnTo>
                <a:lnTo>
                  <a:pt x="1930" y="135"/>
                </a:lnTo>
                <a:lnTo>
                  <a:pt x="1937" y="132"/>
                </a:lnTo>
                <a:lnTo>
                  <a:pt x="1944" y="127"/>
                </a:lnTo>
                <a:lnTo>
                  <a:pt x="1950" y="124"/>
                </a:lnTo>
                <a:lnTo>
                  <a:pt x="1957" y="121"/>
                </a:lnTo>
                <a:lnTo>
                  <a:pt x="1965" y="119"/>
                </a:lnTo>
                <a:lnTo>
                  <a:pt x="1972" y="116"/>
                </a:lnTo>
                <a:lnTo>
                  <a:pt x="1979" y="114"/>
                </a:lnTo>
                <a:lnTo>
                  <a:pt x="1986" y="113"/>
                </a:lnTo>
                <a:lnTo>
                  <a:pt x="1994" y="111"/>
                </a:lnTo>
                <a:lnTo>
                  <a:pt x="2001" y="110"/>
                </a:lnTo>
                <a:lnTo>
                  <a:pt x="2008" y="110"/>
                </a:lnTo>
                <a:lnTo>
                  <a:pt x="2016" y="109"/>
                </a:lnTo>
                <a:lnTo>
                  <a:pt x="2029" y="109"/>
                </a:lnTo>
                <a:lnTo>
                  <a:pt x="2042" y="110"/>
                </a:lnTo>
                <a:lnTo>
                  <a:pt x="2054" y="112"/>
                </a:lnTo>
                <a:lnTo>
                  <a:pt x="2066" y="115"/>
                </a:lnTo>
                <a:lnTo>
                  <a:pt x="2079" y="118"/>
                </a:lnTo>
                <a:lnTo>
                  <a:pt x="2091" y="122"/>
                </a:lnTo>
                <a:lnTo>
                  <a:pt x="2103" y="127"/>
                </a:lnTo>
                <a:lnTo>
                  <a:pt x="2114" y="134"/>
                </a:lnTo>
                <a:lnTo>
                  <a:pt x="2125" y="140"/>
                </a:lnTo>
                <a:lnTo>
                  <a:pt x="2135" y="148"/>
                </a:lnTo>
                <a:lnTo>
                  <a:pt x="2143" y="157"/>
                </a:lnTo>
                <a:lnTo>
                  <a:pt x="2153" y="166"/>
                </a:lnTo>
                <a:lnTo>
                  <a:pt x="2160" y="175"/>
                </a:lnTo>
                <a:lnTo>
                  <a:pt x="2167" y="187"/>
                </a:lnTo>
                <a:lnTo>
                  <a:pt x="2173" y="198"/>
                </a:lnTo>
                <a:lnTo>
                  <a:pt x="2179" y="211"/>
                </a:lnTo>
                <a:lnTo>
                  <a:pt x="2130" y="211"/>
                </a:lnTo>
                <a:lnTo>
                  <a:pt x="2126" y="203"/>
                </a:lnTo>
                <a:lnTo>
                  <a:pt x="2120" y="197"/>
                </a:lnTo>
                <a:lnTo>
                  <a:pt x="2115" y="190"/>
                </a:lnTo>
                <a:lnTo>
                  <a:pt x="2110" y="185"/>
                </a:lnTo>
                <a:lnTo>
                  <a:pt x="2104" y="178"/>
                </a:lnTo>
                <a:lnTo>
                  <a:pt x="2098" y="173"/>
                </a:lnTo>
                <a:lnTo>
                  <a:pt x="2090" y="169"/>
                </a:lnTo>
                <a:lnTo>
                  <a:pt x="2083" y="165"/>
                </a:lnTo>
                <a:lnTo>
                  <a:pt x="2076" y="161"/>
                </a:lnTo>
                <a:lnTo>
                  <a:pt x="2067" y="158"/>
                </a:lnTo>
                <a:lnTo>
                  <a:pt x="2059" y="156"/>
                </a:lnTo>
                <a:lnTo>
                  <a:pt x="2051" y="153"/>
                </a:lnTo>
                <a:lnTo>
                  <a:pt x="2043" y="151"/>
                </a:lnTo>
                <a:lnTo>
                  <a:pt x="2033" y="150"/>
                </a:lnTo>
                <a:lnTo>
                  <a:pt x="2024" y="149"/>
                </a:lnTo>
                <a:lnTo>
                  <a:pt x="2013" y="149"/>
                </a:lnTo>
                <a:lnTo>
                  <a:pt x="2005" y="150"/>
                </a:lnTo>
                <a:lnTo>
                  <a:pt x="1996" y="151"/>
                </a:lnTo>
                <a:lnTo>
                  <a:pt x="1987" y="153"/>
                </a:lnTo>
                <a:lnTo>
                  <a:pt x="1980" y="156"/>
                </a:lnTo>
                <a:lnTo>
                  <a:pt x="1972" y="158"/>
                </a:lnTo>
                <a:lnTo>
                  <a:pt x="1965" y="162"/>
                </a:lnTo>
                <a:lnTo>
                  <a:pt x="1957" y="165"/>
                </a:lnTo>
                <a:lnTo>
                  <a:pt x="1950" y="169"/>
                </a:lnTo>
                <a:lnTo>
                  <a:pt x="1944" y="174"/>
                </a:lnTo>
                <a:lnTo>
                  <a:pt x="1938" y="178"/>
                </a:lnTo>
                <a:lnTo>
                  <a:pt x="1932" y="184"/>
                </a:lnTo>
                <a:lnTo>
                  <a:pt x="1926" y="190"/>
                </a:lnTo>
                <a:lnTo>
                  <a:pt x="1922" y="195"/>
                </a:lnTo>
                <a:lnTo>
                  <a:pt x="1917" y="201"/>
                </a:lnTo>
                <a:lnTo>
                  <a:pt x="1913" y="207"/>
                </a:lnTo>
                <a:lnTo>
                  <a:pt x="1908" y="215"/>
                </a:lnTo>
                <a:lnTo>
                  <a:pt x="1902" y="229"/>
                </a:lnTo>
                <a:lnTo>
                  <a:pt x="1898" y="244"/>
                </a:lnTo>
                <a:lnTo>
                  <a:pt x="1895" y="259"/>
                </a:lnTo>
                <a:lnTo>
                  <a:pt x="1894" y="275"/>
                </a:lnTo>
                <a:lnTo>
                  <a:pt x="1895" y="292"/>
                </a:lnTo>
                <a:lnTo>
                  <a:pt x="1898" y="307"/>
                </a:lnTo>
                <a:lnTo>
                  <a:pt x="1902" y="323"/>
                </a:lnTo>
                <a:lnTo>
                  <a:pt x="1910" y="337"/>
                </a:lnTo>
                <a:lnTo>
                  <a:pt x="1914" y="345"/>
                </a:lnTo>
                <a:lnTo>
                  <a:pt x="1919" y="351"/>
                </a:lnTo>
                <a:lnTo>
                  <a:pt x="1924" y="358"/>
                </a:lnTo>
                <a:lnTo>
                  <a:pt x="1929" y="363"/>
                </a:lnTo>
                <a:lnTo>
                  <a:pt x="1934" y="370"/>
                </a:lnTo>
                <a:lnTo>
                  <a:pt x="1941" y="375"/>
                </a:lnTo>
                <a:lnTo>
                  <a:pt x="1947" y="380"/>
                </a:lnTo>
                <a:lnTo>
                  <a:pt x="1954" y="384"/>
                </a:lnTo>
                <a:lnTo>
                  <a:pt x="1961" y="388"/>
                </a:lnTo>
                <a:lnTo>
                  <a:pt x="1969" y="391"/>
                </a:lnTo>
                <a:lnTo>
                  <a:pt x="1977" y="395"/>
                </a:lnTo>
                <a:lnTo>
                  <a:pt x="1985" y="398"/>
                </a:lnTo>
                <a:lnTo>
                  <a:pt x="1993" y="400"/>
                </a:lnTo>
                <a:lnTo>
                  <a:pt x="2001" y="401"/>
                </a:lnTo>
                <a:lnTo>
                  <a:pt x="2010" y="402"/>
                </a:lnTo>
                <a:lnTo>
                  <a:pt x="2019" y="402"/>
                </a:lnTo>
                <a:lnTo>
                  <a:pt x="2028" y="402"/>
                </a:lnTo>
                <a:lnTo>
                  <a:pt x="2036" y="401"/>
                </a:lnTo>
                <a:lnTo>
                  <a:pt x="2045" y="400"/>
                </a:lnTo>
                <a:lnTo>
                  <a:pt x="2054" y="398"/>
                </a:lnTo>
                <a:lnTo>
                  <a:pt x="2061" y="396"/>
                </a:lnTo>
                <a:lnTo>
                  <a:pt x="2070" y="392"/>
                </a:lnTo>
                <a:lnTo>
                  <a:pt x="2078" y="389"/>
                </a:lnTo>
                <a:lnTo>
                  <a:pt x="2085" y="385"/>
                </a:lnTo>
                <a:lnTo>
                  <a:pt x="2092" y="381"/>
                </a:lnTo>
                <a:lnTo>
                  <a:pt x="2100" y="376"/>
                </a:lnTo>
                <a:lnTo>
                  <a:pt x="2106" y="372"/>
                </a:lnTo>
                <a:lnTo>
                  <a:pt x="2112" y="366"/>
                </a:lnTo>
                <a:lnTo>
                  <a:pt x="2117" y="361"/>
                </a:lnTo>
                <a:lnTo>
                  <a:pt x="2123" y="355"/>
                </a:lnTo>
                <a:lnTo>
                  <a:pt x="2128" y="349"/>
                </a:lnTo>
                <a:lnTo>
                  <a:pt x="2132" y="343"/>
                </a:lnTo>
                <a:lnTo>
                  <a:pt x="2179" y="343"/>
                </a:lnTo>
                <a:lnTo>
                  <a:pt x="2165" y="365"/>
                </a:lnTo>
                <a:lnTo>
                  <a:pt x="2150" y="386"/>
                </a:lnTo>
                <a:lnTo>
                  <a:pt x="2133" y="403"/>
                </a:lnTo>
                <a:lnTo>
                  <a:pt x="2114" y="416"/>
                </a:lnTo>
                <a:lnTo>
                  <a:pt x="2093" y="428"/>
                </a:lnTo>
                <a:lnTo>
                  <a:pt x="2072" y="435"/>
                </a:lnTo>
                <a:lnTo>
                  <a:pt x="2048" y="440"/>
                </a:lnTo>
                <a:lnTo>
                  <a:pt x="2022" y="441"/>
                </a:lnTo>
                <a:lnTo>
                  <a:pt x="2014" y="441"/>
                </a:lnTo>
                <a:lnTo>
                  <a:pt x="2006" y="440"/>
                </a:lnTo>
                <a:lnTo>
                  <a:pt x="1999" y="439"/>
                </a:lnTo>
                <a:lnTo>
                  <a:pt x="1991" y="438"/>
                </a:lnTo>
                <a:lnTo>
                  <a:pt x="1983" y="437"/>
                </a:lnTo>
                <a:lnTo>
                  <a:pt x="1975" y="435"/>
                </a:lnTo>
                <a:lnTo>
                  <a:pt x="1968" y="433"/>
                </a:lnTo>
                <a:lnTo>
                  <a:pt x="1960" y="431"/>
                </a:lnTo>
                <a:lnTo>
                  <a:pt x="1953" y="428"/>
                </a:lnTo>
                <a:lnTo>
                  <a:pt x="1946" y="424"/>
                </a:lnTo>
                <a:lnTo>
                  <a:pt x="1939" y="421"/>
                </a:lnTo>
                <a:lnTo>
                  <a:pt x="1931" y="416"/>
                </a:lnTo>
                <a:lnTo>
                  <a:pt x="1925" y="411"/>
                </a:lnTo>
                <a:lnTo>
                  <a:pt x="1918" y="407"/>
                </a:lnTo>
                <a:lnTo>
                  <a:pt x="1912" y="401"/>
                </a:lnTo>
                <a:lnTo>
                  <a:pt x="1905" y="396"/>
                </a:lnTo>
                <a:lnTo>
                  <a:pt x="1900" y="390"/>
                </a:lnTo>
                <a:lnTo>
                  <a:pt x="1894" y="384"/>
                </a:lnTo>
                <a:lnTo>
                  <a:pt x="1889" y="378"/>
                </a:lnTo>
                <a:lnTo>
                  <a:pt x="1885" y="372"/>
                </a:lnTo>
                <a:lnTo>
                  <a:pt x="1879" y="364"/>
                </a:lnTo>
                <a:lnTo>
                  <a:pt x="1875" y="357"/>
                </a:lnTo>
                <a:lnTo>
                  <a:pt x="1872" y="350"/>
                </a:lnTo>
                <a:lnTo>
                  <a:pt x="1868" y="343"/>
                </a:lnTo>
                <a:lnTo>
                  <a:pt x="1862" y="327"/>
                </a:lnTo>
                <a:lnTo>
                  <a:pt x="1858" y="311"/>
                </a:lnTo>
                <a:lnTo>
                  <a:pt x="1854" y="294"/>
                </a:lnTo>
                <a:lnTo>
                  <a:pt x="1853" y="277"/>
                </a:lnTo>
                <a:lnTo>
                  <a:pt x="1853" y="276"/>
                </a:lnTo>
                <a:lnTo>
                  <a:pt x="1853" y="275"/>
                </a:lnTo>
                <a:lnTo>
                  <a:pt x="1854" y="275"/>
                </a:lnTo>
                <a:close/>
                <a:moveTo>
                  <a:pt x="2226" y="278"/>
                </a:moveTo>
                <a:lnTo>
                  <a:pt x="2228" y="259"/>
                </a:lnTo>
                <a:lnTo>
                  <a:pt x="2231" y="242"/>
                </a:lnTo>
                <a:lnTo>
                  <a:pt x="2235" y="225"/>
                </a:lnTo>
                <a:lnTo>
                  <a:pt x="2241" y="209"/>
                </a:lnTo>
                <a:lnTo>
                  <a:pt x="2245" y="200"/>
                </a:lnTo>
                <a:lnTo>
                  <a:pt x="2248" y="193"/>
                </a:lnTo>
                <a:lnTo>
                  <a:pt x="2252" y="186"/>
                </a:lnTo>
                <a:lnTo>
                  <a:pt x="2258" y="178"/>
                </a:lnTo>
                <a:lnTo>
                  <a:pt x="2262" y="172"/>
                </a:lnTo>
                <a:lnTo>
                  <a:pt x="2267" y="166"/>
                </a:lnTo>
                <a:lnTo>
                  <a:pt x="2273" y="160"/>
                </a:lnTo>
                <a:lnTo>
                  <a:pt x="2278" y="154"/>
                </a:lnTo>
                <a:lnTo>
                  <a:pt x="2285" y="149"/>
                </a:lnTo>
                <a:lnTo>
                  <a:pt x="2291" y="144"/>
                </a:lnTo>
                <a:lnTo>
                  <a:pt x="2297" y="140"/>
                </a:lnTo>
                <a:lnTo>
                  <a:pt x="2304" y="135"/>
                </a:lnTo>
                <a:lnTo>
                  <a:pt x="2311" y="131"/>
                </a:lnTo>
                <a:lnTo>
                  <a:pt x="2318" y="127"/>
                </a:lnTo>
                <a:lnTo>
                  <a:pt x="2325" y="123"/>
                </a:lnTo>
                <a:lnTo>
                  <a:pt x="2333" y="120"/>
                </a:lnTo>
                <a:lnTo>
                  <a:pt x="2340" y="118"/>
                </a:lnTo>
                <a:lnTo>
                  <a:pt x="2347" y="115"/>
                </a:lnTo>
                <a:lnTo>
                  <a:pt x="2354" y="113"/>
                </a:lnTo>
                <a:lnTo>
                  <a:pt x="2363" y="112"/>
                </a:lnTo>
                <a:lnTo>
                  <a:pt x="2370" y="111"/>
                </a:lnTo>
                <a:lnTo>
                  <a:pt x="2377" y="110"/>
                </a:lnTo>
                <a:lnTo>
                  <a:pt x="2386" y="109"/>
                </a:lnTo>
                <a:lnTo>
                  <a:pt x="2393" y="109"/>
                </a:lnTo>
                <a:lnTo>
                  <a:pt x="2414" y="110"/>
                </a:lnTo>
                <a:lnTo>
                  <a:pt x="2432" y="114"/>
                </a:lnTo>
                <a:lnTo>
                  <a:pt x="2450" y="119"/>
                </a:lnTo>
                <a:lnTo>
                  <a:pt x="2467" y="126"/>
                </a:lnTo>
                <a:lnTo>
                  <a:pt x="2481" y="136"/>
                </a:lnTo>
                <a:lnTo>
                  <a:pt x="2494" y="147"/>
                </a:lnTo>
                <a:lnTo>
                  <a:pt x="2505" y="161"/>
                </a:lnTo>
                <a:lnTo>
                  <a:pt x="2515" y="176"/>
                </a:lnTo>
                <a:lnTo>
                  <a:pt x="2515" y="117"/>
                </a:lnTo>
                <a:lnTo>
                  <a:pt x="2556" y="117"/>
                </a:lnTo>
                <a:lnTo>
                  <a:pt x="2556" y="433"/>
                </a:lnTo>
                <a:lnTo>
                  <a:pt x="2515" y="433"/>
                </a:lnTo>
                <a:lnTo>
                  <a:pt x="2515" y="376"/>
                </a:lnTo>
                <a:lnTo>
                  <a:pt x="2510" y="383"/>
                </a:lnTo>
                <a:lnTo>
                  <a:pt x="2505" y="390"/>
                </a:lnTo>
                <a:lnTo>
                  <a:pt x="2500" y="398"/>
                </a:lnTo>
                <a:lnTo>
                  <a:pt x="2494" y="404"/>
                </a:lnTo>
                <a:lnTo>
                  <a:pt x="2487" y="410"/>
                </a:lnTo>
                <a:lnTo>
                  <a:pt x="2480" y="415"/>
                </a:lnTo>
                <a:lnTo>
                  <a:pt x="2473" y="421"/>
                </a:lnTo>
                <a:lnTo>
                  <a:pt x="2464" y="425"/>
                </a:lnTo>
                <a:lnTo>
                  <a:pt x="2456" y="429"/>
                </a:lnTo>
                <a:lnTo>
                  <a:pt x="2448" y="432"/>
                </a:lnTo>
                <a:lnTo>
                  <a:pt x="2439" y="434"/>
                </a:lnTo>
                <a:lnTo>
                  <a:pt x="2429" y="437"/>
                </a:lnTo>
                <a:lnTo>
                  <a:pt x="2419" y="439"/>
                </a:lnTo>
                <a:lnTo>
                  <a:pt x="2409" y="440"/>
                </a:lnTo>
                <a:lnTo>
                  <a:pt x="2399" y="441"/>
                </a:lnTo>
                <a:lnTo>
                  <a:pt x="2389" y="441"/>
                </a:lnTo>
                <a:lnTo>
                  <a:pt x="2381" y="441"/>
                </a:lnTo>
                <a:lnTo>
                  <a:pt x="2373" y="440"/>
                </a:lnTo>
                <a:lnTo>
                  <a:pt x="2366" y="439"/>
                </a:lnTo>
                <a:lnTo>
                  <a:pt x="2357" y="438"/>
                </a:lnTo>
                <a:lnTo>
                  <a:pt x="2350" y="437"/>
                </a:lnTo>
                <a:lnTo>
                  <a:pt x="2343" y="435"/>
                </a:lnTo>
                <a:lnTo>
                  <a:pt x="2336" y="432"/>
                </a:lnTo>
                <a:lnTo>
                  <a:pt x="2328" y="430"/>
                </a:lnTo>
                <a:lnTo>
                  <a:pt x="2321" y="427"/>
                </a:lnTo>
                <a:lnTo>
                  <a:pt x="2314" y="424"/>
                </a:lnTo>
                <a:lnTo>
                  <a:pt x="2307" y="419"/>
                </a:lnTo>
                <a:lnTo>
                  <a:pt x="2300" y="416"/>
                </a:lnTo>
                <a:lnTo>
                  <a:pt x="2294" y="411"/>
                </a:lnTo>
                <a:lnTo>
                  <a:pt x="2288" y="407"/>
                </a:lnTo>
                <a:lnTo>
                  <a:pt x="2282" y="402"/>
                </a:lnTo>
                <a:lnTo>
                  <a:pt x="2275" y="397"/>
                </a:lnTo>
                <a:lnTo>
                  <a:pt x="2270" y="391"/>
                </a:lnTo>
                <a:lnTo>
                  <a:pt x="2264" y="385"/>
                </a:lnTo>
                <a:lnTo>
                  <a:pt x="2260" y="379"/>
                </a:lnTo>
                <a:lnTo>
                  <a:pt x="2255" y="373"/>
                </a:lnTo>
                <a:lnTo>
                  <a:pt x="2250" y="365"/>
                </a:lnTo>
                <a:lnTo>
                  <a:pt x="2246" y="359"/>
                </a:lnTo>
                <a:lnTo>
                  <a:pt x="2242" y="352"/>
                </a:lnTo>
                <a:lnTo>
                  <a:pt x="2239" y="345"/>
                </a:lnTo>
                <a:lnTo>
                  <a:pt x="2234" y="329"/>
                </a:lnTo>
                <a:lnTo>
                  <a:pt x="2230" y="312"/>
                </a:lnTo>
                <a:lnTo>
                  <a:pt x="2228" y="296"/>
                </a:lnTo>
                <a:lnTo>
                  <a:pt x="2226" y="278"/>
                </a:lnTo>
                <a:close/>
                <a:moveTo>
                  <a:pt x="2267" y="268"/>
                </a:moveTo>
                <a:lnTo>
                  <a:pt x="2268" y="286"/>
                </a:lnTo>
                <a:lnTo>
                  <a:pt x="2271" y="305"/>
                </a:lnTo>
                <a:lnTo>
                  <a:pt x="2276" y="322"/>
                </a:lnTo>
                <a:lnTo>
                  <a:pt x="2284" y="337"/>
                </a:lnTo>
                <a:lnTo>
                  <a:pt x="2288" y="345"/>
                </a:lnTo>
                <a:lnTo>
                  <a:pt x="2293" y="352"/>
                </a:lnTo>
                <a:lnTo>
                  <a:pt x="2298" y="358"/>
                </a:lnTo>
                <a:lnTo>
                  <a:pt x="2303" y="364"/>
                </a:lnTo>
                <a:lnTo>
                  <a:pt x="2309" y="371"/>
                </a:lnTo>
                <a:lnTo>
                  <a:pt x="2315" y="376"/>
                </a:lnTo>
                <a:lnTo>
                  <a:pt x="2321" y="381"/>
                </a:lnTo>
                <a:lnTo>
                  <a:pt x="2328" y="385"/>
                </a:lnTo>
                <a:lnTo>
                  <a:pt x="2336" y="389"/>
                </a:lnTo>
                <a:lnTo>
                  <a:pt x="2343" y="392"/>
                </a:lnTo>
                <a:lnTo>
                  <a:pt x="2350" y="395"/>
                </a:lnTo>
                <a:lnTo>
                  <a:pt x="2357" y="398"/>
                </a:lnTo>
                <a:lnTo>
                  <a:pt x="2365" y="400"/>
                </a:lnTo>
                <a:lnTo>
                  <a:pt x="2372" y="401"/>
                </a:lnTo>
                <a:lnTo>
                  <a:pt x="2380" y="402"/>
                </a:lnTo>
                <a:lnTo>
                  <a:pt x="2388" y="402"/>
                </a:lnTo>
                <a:lnTo>
                  <a:pt x="2397" y="402"/>
                </a:lnTo>
                <a:lnTo>
                  <a:pt x="2405" y="401"/>
                </a:lnTo>
                <a:lnTo>
                  <a:pt x="2414" y="400"/>
                </a:lnTo>
                <a:lnTo>
                  <a:pt x="2422" y="398"/>
                </a:lnTo>
                <a:lnTo>
                  <a:pt x="2430" y="395"/>
                </a:lnTo>
                <a:lnTo>
                  <a:pt x="2437" y="391"/>
                </a:lnTo>
                <a:lnTo>
                  <a:pt x="2446" y="388"/>
                </a:lnTo>
                <a:lnTo>
                  <a:pt x="2453" y="384"/>
                </a:lnTo>
                <a:lnTo>
                  <a:pt x="2460" y="380"/>
                </a:lnTo>
                <a:lnTo>
                  <a:pt x="2467" y="375"/>
                </a:lnTo>
                <a:lnTo>
                  <a:pt x="2473" y="370"/>
                </a:lnTo>
                <a:lnTo>
                  <a:pt x="2479" y="363"/>
                </a:lnTo>
                <a:lnTo>
                  <a:pt x="2484" y="358"/>
                </a:lnTo>
                <a:lnTo>
                  <a:pt x="2489" y="351"/>
                </a:lnTo>
                <a:lnTo>
                  <a:pt x="2495" y="345"/>
                </a:lnTo>
                <a:lnTo>
                  <a:pt x="2499" y="337"/>
                </a:lnTo>
                <a:lnTo>
                  <a:pt x="2506" y="323"/>
                </a:lnTo>
                <a:lnTo>
                  <a:pt x="2511" y="308"/>
                </a:lnTo>
                <a:lnTo>
                  <a:pt x="2514" y="293"/>
                </a:lnTo>
                <a:lnTo>
                  <a:pt x="2515" y="278"/>
                </a:lnTo>
                <a:lnTo>
                  <a:pt x="2514" y="262"/>
                </a:lnTo>
                <a:lnTo>
                  <a:pt x="2511" y="245"/>
                </a:lnTo>
                <a:lnTo>
                  <a:pt x="2506" y="229"/>
                </a:lnTo>
                <a:lnTo>
                  <a:pt x="2499" y="215"/>
                </a:lnTo>
                <a:lnTo>
                  <a:pt x="2495" y="207"/>
                </a:lnTo>
                <a:lnTo>
                  <a:pt x="2490" y="200"/>
                </a:lnTo>
                <a:lnTo>
                  <a:pt x="2485" y="194"/>
                </a:lnTo>
                <a:lnTo>
                  <a:pt x="2480" y="188"/>
                </a:lnTo>
                <a:lnTo>
                  <a:pt x="2475" y="183"/>
                </a:lnTo>
                <a:lnTo>
                  <a:pt x="2469" y="177"/>
                </a:lnTo>
                <a:lnTo>
                  <a:pt x="2462" y="172"/>
                </a:lnTo>
                <a:lnTo>
                  <a:pt x="2455" y="168"/>
                </a:lnTo>
                <a:lnTo>
                  <a:pt x="2448" y="164"/>
                </a:lnTo>
                <a:lnTo>
                  <a:pt x="2441" y="161"/>
                </a:lnTo>
                <a:lnTo>
                  <a:pt x="2433" y="158"/>
                </a:lnTo>
                <a:lnTo>
                  <a:pt x="2426" y="154"/>
                </a:lnTo>
                <a:lnTo>
                  <a:pt x="2418" y="152"/>
                </a:lnTo>
                <a:lnTo>
                  <a:pt x="2410" y="151"/>
                </a:lnTo>
                <a:lnTo>
                  <a:pt x="2402" y="150"/>
                </a:lnTo>
                <a:lnTo>
                  <a:pt x="2394" y="149"/>
                </a:lnTo>
                <a:lnTo>
                  <a:pt x="2384" y="149"/>
                </a:lnTo>
                <a:lnTo>
                  <a:pt x="2376" y="150"/>
                </a:lnTo>
                <a:lnTo>
                  <a:pt x="2367" y="152"/>
                </a:lnTo>
                <a:lnTo>
                  <a:pt x="2358" y="153"/>
                </a:lnTo>
                <a:lnTo>
                  <a:pt x="2351" y="157"/>
                </a:lnTo>
                <a:lnTo>
                  <a:pt x="2343" y="160"/>
                </a:lnTo>
                <a:lnTo>
                  <a:pt x="2336" y="164"/>
                </a:lnTo>
                <a:lnTo>
                  <a:pt x="2328" y="168"/>
                </a:lnTo>
                <a:lnTo>
                  <a:pt x="2321" y="173"/>
                </a:lnTo>
                <a:lnTo>
                  <a:pt x="2315" y="178"/>
                </a:lnTo>
                <a:lnTo>
                  <a:pt x="2308" y="184"/>
                </a:lnTo>
                <a:lnTo>
                  <a:pt x="2302" y="189"/>
                </a:lnTo>
                <a:lnTo>
                  <a:pt x="2296" y="195"/>
                </a:lnTo>
                <a:lnTo>
                  <a:pt x="2291" y="201"/>
                </a:lnTo>
                <a:lnTo>
                  <a:pt x="2287" y="207"/>
                </a:lnTo>
                <a:lnTo>
                  <a:pt x="2283" y="214"/>
                </a:lnTo>
                <a:lnTo>
                  <a:pt x="2275" y="227"/>
                </a:lnTo>
                <a:lnTo>
                  <a:pt x="2271" y="242"/>
                </a:lnTo>
                <a:lnTo>
                  <a:pt x="2268" y="255"/>
                </a:lnTo>
                <a:lnTo>
                  <a:pt x="2267" y="268"/>
                </a:lnTo>
                <a:close/>
                <a:moveTo>
                  <a:pt x="2666" y="433"/>
                </a:moveTo>
                <a:lnTo>
                  <a:pt x="2666" y="153"/>
                </a:lnTo>
                <a:lnTo>
                  <a:pt x="2601" y="153"/>
                </a:lnTo>
                <a:lnTo>
                  <a:pt x="2601" y="117"/>
                </a:lnTo>
                <a:lnTo>
                  <a:pt x="2666" y="117"/>
                </a:lnTo>
                <a:lnTo>
                  <a:pt x="2666" y="9"/>
                </a:lnTo>
                <a:lnTo>
                  <a:pt x="2707" y="9"/>
                </a:lnTo>
                <a:lnTo>
                  <a:pt x="2707" y="117"/>
                </a:lnTo>
                <a:lnTo>
                  <a:pt x="2786" y="117"/>
                </a:lnTo>
                <a:lnTo>
                  <a:pt x="2786" y="153"/>
                </a:lnTo>
                <a:lnTo>
                  <a:pt x="2707" y="153"/>
                </a:lnTo>
                <a:lnTo>
                  <a:pt x="2707" y="433"/>
                </a:lnTo>
                <a:lnTo>
                  <a:pt x="2666" y="433"/>
                </a:lnTo>
                <a:close/>
                <a:moveTo>
                  <a:pt x="2826" y="433"/>
                </a:moveTo>
                <a:lnTo>
                  <a:pt x="2826" y="117"/>
                </a:lnTo>
                <a:lnTo>
                  <a:pt x="2867" y="117"/>
                </a:lnTo>
                <a:lnTo>
                  <a:pt x="2867" y="433"/>
                </a:lnTo>
                <a:lnTo>
                  <a:pt x="2826" y="433"/>
                </a:lnTo>
                <a:close/>
                <a:moveTo>
                  <a:pt x="2826" y="82"/>
                </a:moveTo>
                <a:lnTo>
                  <a:pt x="2826" y="9"/>
                </a:lnTo>
                <a:lnTo>
                  <a:pt x="2867" y="9"/>
                </a:lnTo>
                <a:lnTo>
                  <a:pt x="2867" y="82"/>
                </a:lnTo>
                <a:lnTo>
                  <a:pt x="2826" y="82"/>
                </a:lnTo>
                <a:close/>
                <a:moveTo>
                  <a:pt x="2933" y="270"/>
                </a:moveTo>
                <a:lnTo>
                  <a:pt x="2934" y="254"/>
                </a:lnTo>
                <a:lnTo>
                  <a:pt x="2936" y="239"/>
                </a:lnTo>
                <a:lnTo>
                  <a:pt x="2940" y="224"/>
                </a:lnTo>
                <a:lnTo>
                  <a:pt x="2946" y="210"/>
                </a:lnTo>
                <a:lnTo>
                  <a:pt x="2949" y="202"/>
                </a:lnTo>
                <a:lnTo>
                  <a:pt x="2953" y="195"/>
                </a:lnTo>
                <a:lnTo>
                  <a:pt x="2956" y="189"/>
                </a:lnTo>
                <a:lnTo>
                  <a:pt x="2960" y="182"/>
                </a:lnTo>
                <a:lnTo>
                  <a:pt x="2965" y="175"/>
                </a:lnTo>
                <a:lnTo>
                  <a:pt x="2970" y="169"/>
                </a:lnTo>
                <a:lnTo>
                  <a:pt x="2975" y="163"/>
                </a:lnTo>
                <a:lnTo>
                  <a:pt x="2980" y="158"/>
                </a:lnTo>
                <a:lnTo>
                  <a:pt x="2986" y="152"/>
                </a:lnTo>
                <a:lnTo>
                  <a:pt x="2992" y="146"/>
                </a:lnTo>
                <a:lnTo>
                  <a:pt x="2999" y="142"/>
                </a:lnTo>
                <a:lnTo>
                  <a:pt x="3005" y="137"/>
                </a:lnTo>
                <a:lnTo>
                  <a:pt x="3011" y="133"/>
                </a:lnTo>
                <a:lnTo>
                  <a:pt x="3018" y="129"/>
                </a:lnTo>
                <a:lnTo>
                  <a:pt x="3026" y="124"/>
                </a:lnTo>
                <a:lnTo>
                  <a:pt x="3033" y="121"/>
                </a:lnTo>
                <a:lnTo>
                  <a:pt x="3041" y="118"/>
                </a:lnTo>
                <a:lnTo>
                  <a:pt x="3049" y="116"/>
                </a:lnTo>
                <a:lnTo>
                  <a:pt x="3057" y="114"/>
                </a:lnTo>
                <a:lnTo>
                  <a:pt x="3065" y="112"/>
                </a:lnTo>
                <a:lnTo>
                  <a:pt x="3074" y="111"/>
                </a:lnTo>
                <a:lnTo>
                  <a:pt x="3083" y="110"/>
                </a:lnTo>
                <a:lnTo>
                  <a:pt x="3091" y="109"/>
                </a:lnTo>
                <a:lnTo>
                  <a:pt x="3101" y="109"/>
                </a:lnTo>
                <a:lnTo>
                  <a:pt x="3109" y="109"/>
                </a:lnTo>
                <a:lnTo>
                  <a:pt x="3117" y="110"/>
                </a:lnTo>
                <a:lnTo>
                  <a:pt x="3125" y="112"/>
                </a:lnTo>
                <a:lnTo>
                  <a:pt x="3135" y="114"/>
                </a:lnTo>
                <a:lnTo>
                  <a:pt x="3143" y="116"/>
                </a:lnTo>
                <a:lnTo>
                  <a:pt x="3153" y="120"/>
                </a:lnTo>
                <a:lnTo>
                  <a:pt x="3161" y="123"/>
                </a:lnTo>
                <a:lnTo>
                  <a:pt x="3170" y="129"/>
                </a:lnTo>
                <a:lnTo>
                  <a:pt x="3178" y="134"/>
                </a:lnTo>
                <a:lnTo>
                  <a:pt x="3187" y="140"/>
                </a:lnTo>
                <a:lnTo>
                  <a:pt x="3195" y="146"/>
                </a:lnTo>
                <a:lnTo>
                  <a:pt x="3202" y="152"/>
                </a:lnTo>
                <a:lnTo>
                  <a:pt x="3210" y="160"/>
                </a:lnTo>
                <a:lnTo>
                  <a:pt x="3217" y="167"/>
                </a:lnTo>
                <a:lnTo>
                  <a:pt x="3223" y="175"/>
                </a:lnTo>
                <a:lnTo>
                  <a:pt x="3229" y="184"/>
                </a:lnTo>
                <a:lnTo>
                  <a:pt x="3241" y="201"/>
                </a:lnTo>
                <a:lnTo>
                  <a:pt x="3249" y="220"/>
                </a:lnTo>
                <a:lnTo>
                  <a:pt x="3254" y="240"/>
                </a:lnTo>
                <a:lnTo>
                  <a:pt x="3257" y="260"/>
                </a:lnTo>
                <a:lnTo>
                  <a:pt x="3257" y="262"/>
                </a:lnTo>
                <a:lnTo>
                  <a:pt x="3257" y="264"/>
                </a:lnTo>
                <a:lnTo>
                  <a:pt x="3257" y="265"/>
                </a:lnTo>
                <a:lnTo>
                  <a:pt x="3257" y="267"/>
                </a:lnTo>
                <a:lnTo>
                  <a:pt x="3257" y="269"/>
                </a:lnTo>
                <a:lnTo>
                  <a:pt x="3257" y="271"/>
                </a:lnTo>
                <a:lnTo>
                  <a:pt x="3257" y="272"/>
                </a:lnTo>
                <a:lnTo>
                  <a:pt x="3257" y="273"/>
                </a:lnTo>
                <a:lnTo>
                  <a:pt x="3256" y="291"/>
                </a:lnTo>
                <a:lnTo>
                  <a:pt x="3254" y="307"/>
                </a:lnTo>
                <a:lnTo>
                  <a:pt x="3250" y="324"/>
                </a:lnTo>
                <a:lnTo>
                  <a:pt x="3245" y="339"/>
                </a:lnTo>
                <a:lnTo>
                  <a:pt x="3242" y="347"/>
                </a:lnTo>
                <a:lnTo>
                  <a:pt x="3238" y="354"/>
                </a:lnTo>
                <a:lnTo>
                  <a:pt x="3234" y="361"/>
                </a:lnTo>
                <a:lnTo>
                  <a:pt x="3229" y="369"/>
                </a:lnTo>
                <a:lnTo>
                  <a:pt x="3225" y="375"/>
                </a:lnTo>
                <a:lnTo>
                  <a:pt x="3220" y="381"/>
                </a:lnTo>
                <a:lnTo>
                  <a:pt x="3214" y="387"/>
                </a:lnTo>
                <a:lnTo>
                  <a:pt x="3209" y="394"/>
                </a:lnTo>
                <a:lnTo>
                  <a:pt x="3203" y="399"/>
                </a:lnTo>
                <a:lnTo>
                  <a:pt x="3197" y="405"/>
                </a:lnTo>
                <a:lnTo>
                  <a:pt x="3191" y="410"/>
                </a:lnTo>
                <a:lnTo>
                  <a:pt x="3185" y="414"/>
                </a:lnTo>
                <a:lnTo>
                  <a:pt x="3177" y="418"/>
                </a:lnTo>
                <a:lnTo>
                  <a:pt x="3171" y="423"/>
                </a:lnTo>
                <a:lnTo>
                  <a:pt x="3164" y="427"/>
                </a:lnTo>
                <a:lnTo>
                  <a:pt x="3157" y="430"/>
                </a:lnTo>
                <a:lnTo>
                  <a:pt x="3149" y="432"/>
                </a:lnTo>
                <a:lnTo>
                  <a:pt x="3142" y="435"/>
                </a:lnTo>
                <a:lnTo>
                  <a:pt x="3134" y="437"/>
                </a:lnTo>
                <a:lnTo>
                  <a:pt x="3127" y="438"/>
                </a:lnTo>
                <a:lnTo>
                  <a:pt x="3118" y="439"/>
                </a:lnTo>
                <a:lnTo>
                  <a:pt x="3111" y="440"/>
                </a:lnTo>
                <a:lnTo>
                  <a:pt x="3103" y="441"/>
                </a:lnTo>
                <a:lnTo>
                  <a:pt x="3094" y="441"/>
                </a:lnTo>
                <a:lnTo>
                  <a:pt x="3085" y="441"/>
                </a:lnTo>
                <a:lnTo>
                  <a:pt x="3075" y="440"/>
                </a:lnTo>
                <a:lnTo>
                  <a:pt x="3065" y="438"/>
                </a:lnTo>
                <a:lnTo>
                  <a:pt x="3056" y="436"/>
                </a:lnTo>
                <a:lnTo>
                  <a:pt x="3045" y="434"/>
                </a:lnTo>
                <a:lnTo>
                  <a:pt x="3036" y="431"/>
                </a:lnTo>
                <a:lnTo>
                  <a:pt x="3027" y="427"/>
                </a:lnTo>
                <a:lnTo>
                  <a:pt x="3017" y="423"/>
                </a:lnTo>
                <a:lnTo>
                  <a:pt x="3008" y="417"/>
                </a:lnTo>
                <a:lnTo>
                  <a:pt x="3000" y="411"/>
                </a:lnTo>
                <a:lnTo>
                  <a:pt x="2991" y="405"/>
                </a:lnTo>
                <a:lnTo>
                  <a:pt x="2983" y="398"/>
                </a:lnTo>
                <a:lnTo>
                  <a:pt x="2976" y="389"/>
                </a:lnTo>
                <a:lnTo>
                  <a:pt x="2969" y="381"/>
                </a:lnTo>
                <a:lnTo>
                  <a:pt x="2962" y="372"/>
                </a:lnTo>
                <a:lnTo>
                  <a:pt x="2956" y="362"/>
                </a:lnTo>
                <a:lnTo>
                  <a:pt x="2946" y="342"/>
                </a:lnTo>
                <a:lnTo>
                  <a:pt x="2938" y="320"/>
                </a:lnTo>
                <a:lnTo>
                  <a:pt x="2934" y="296"/>
                </a:lnTo>
                <a:lnTo>
                  <a:pt x="2933" y="270"/>
                </a:lnTo>
                <a:close/>
                <a:moveTo>
                  <a:pt x="2974" y="272"/>
                </a:moveTo>
                <a:lnTo>
                  <a:pt x="2975" y="291"/>
                </a:lnTo>
                <a:lnTo>
                  <a:pt x="2978" y="308"/>
                </a:lnTo>
                <a:lnTo>
                  <a:pt x="2983" y="324"/>
                </a:lnTo>
                <a:lnTo>
                  <a:pt x="2990" y="339"/>
                </a:lnTo>
                <a:lnTo>
                  <a:pt x="2995" y="347"/>
                </a:lnTo>
                <a:lnTo>
                  <a:pt x="3000" y="353"/>
                </a:lnTo>
                <a:lnTo>
                  <a:pt x="3005" y="359"/>
                </a:lnTo>
                <a:lnTo>
                  <a:pt x="3010" y="364"/>
                </a:lnTo>
                <a:lnTo>
                  <a:pt x="3015" y="371"/>
                </a:lnTo>
                <a:lnTo>
                  <a:pt x="3022" y="376"/>
                </a:lnTo>
                <a:lnTo>
                  <a:pt x="3028" y="380"/>
                </a:lnTo>
                <a:lnTo>
                  <a:pt x="3035" y="384"/>
                </a:lnTo>
                <a:lnTo>
                  <a:pt x="3042" y="388"/>
                </a:lnTo>
                <a:lnTo>
                  <a:pt x="3050" y="391"/>
                </a:lnTo>
                <a:lnTo>
                  <a:pt x="3057" y="395"/>
                </a:lnTo>
                <a:lnTo>
                  <a:pt x="3065" y="397"/>
                </a:lnTo>
                <a:lnTo>
                  <a:pt x="3072" y="399"/>
                </a:lnTo>
                <a:lnTo>
                  <a:pt x="3081" y="400"/>
                </a:lnTo>
                <a:lnTo>
                  <a:pt x="3089" y="401"/>
                </a:lnTo>
                <a:lnTo>
                  <a:pt x="3097" y="402"/>
                </a:lnTo>
                <a:lnTo>
                  <a:pt x="3104" y="402"/>
                </a:lnTo>
                <a:lnTo>
                  <a:pt x="3111" y="401"/>
                </a:lnTo>
                <a:lnTo>
                  <a:pt x="3117" y="400"/>
                </a:lnTo>
                <a:lnTo>
                  <a:pt x="3124" y="398"/>
                </a:lnTo>
                <a:lnTo>
                  <a:pt x="3132" y="396"/>
                </a:lnTo>
                <a:lnTo>
                  <a:pt x="3139" y="394"/>
                </a:lnTo>
                <a:lnTo>
                  <a:pt x="3145" y="390"/>
                </a:lnTo>
                <a:lnTo>
                  <a:pt x="3153" y="386"/>
                </a:lnTo>
                <a:lnTo>
                  <a:pt x="3160" y="382"/>
                </a:lnTo>
                <a:lnTo>
                  <a:pt x="3166" y="378"/>
                </a:lnTo>
                <a:lnTo>
                  <a:pt x="3172" y="373"/>
                </a:lnTo>
                <a:lnTo>
                  <a:pt x="3178" y="368"/>
                </a:lnTo>
                <a:lnTo>
                  <a:pt x="3184" y="362"/>
                </a:lnTo>
                <a:lnTo>
                  <a:pt x="3189" y="355"/>
                </a:lnTo>
                <a:lnTo>
                  <a:pt x="3194" y="349"/>
                </a:lnTo>
                <a:lnTo>
                  <a:pt x="3199" y="342"/>
                </a:lnTo>
                <a:lnTo>
                  <a:pt x="3207" y="326"/>
                </a:lnTo>
                <a:lnTo>
                  <a:pt x="3213" y="309"/>
                </a:lnTo>
                <a:lnTo>
                  <a:pt x="3216" y="292"/>
                </a:lnTo>
                <a:lnTo>
                  <a:pt x="3217" y="272"/>
                </a:lnTo>
                <a:lnTo>
                  <a:pt x="3216" y="260"/>
                </a:lnTo>
                <a:lnTo>
                  <a:pt x="3215" y="249"/>
                </a:lnTo>
                <a:lnTo>
                  <a:pt x="3212" y="238"/>
                </a:lnTo>
                <a:lnTo>
                  <a:pt x="3208" y="226"/>
                </a:lnTo>
                <a:lnTo>
                  <a:pt x="3202" y="216"/>
                </a:lnTo>
                <a:lnTo>
                  <a:pt x="3196" y="205"/>
                </a:lnTo>
                <a:lnTo>
                  <a:pt x="3189" y="196"/>
                </a:lnTo>
                <a:lnTo>
                  <a:pt x="3182" y="187"/>
                </a:lnTo>
                <a:lnTo>
                  <a:pt x="3177" y="183"/>
                </a:lnTo>
                <a:lnTo>
                  <a:pt x="3172" y="178"/>
                </a:lnTo>
                <a:lnTo>
                  <a:pt x="3168" y="175"/>
                </a:lnTo>
                <a:lnTo>
                  <a:pt x="3163" y="171"/>
                </a:lnTo>
                <a:lnTo>
                  <a:pt x="3158" y="168"/>
                </a:lnTo>
                <a:lnTo>
                  <a:pt x="3153" y="165"/>
                </a:lnTo>
                <a:lnTo>
                  <a:pt x="3147" y="162"/>
                </a:lnTo>
                <a:lnTo>
                  <a:pt x="3142" y="160"/>
                </a:lnTo>
                <a:lnTo>
                  <a:pt x="3137" y="158"/>
                </a:lnTo>
                <a:lnTo>
                  <a:pt x="3131" y="154"/>
                </a:lnTo>
                <a:lnTo>
                  <a:pt x="3125" y="153"/>
                </a:lnTo>
                <a:lnTo>
                  <a:pt x="3120" y="151"/>
                </a:lnTo>
                <a:lnTo>
                  <a:pt x="3114" y="150"/>
                </a:lnTo>
                <a:lnTo>
                  <a:pt x="3109" y="150"/>
                </a:lnTo>
                <a:lnTo>
                  <a:pt x="3103" y="149"/>
                </a:lnTo>
                <a:lnTo>
                  <a:pt x="3097" y="149"/>
                </a:lnTo>
                <a:lnTo>
                  <a:pt x="3089" y="149"/>
                </a:lnTo>
                <a:lnTo>
                  <a:pt x="3082" y="150"/>
                </a:lnTo>
                <a:lnTo>
                  <a:pt x="3074" y="151"/>
                </a:lnTo>
                <a:lnTo>
                  <a:pt x="3066" y="153"/>
                </a:lnTo>
                <a:lnTo>
                  <a:pt x="3059" y="157"/>
                </a:lnTo>
                <a:lnTo>
                  <a:pt x="3052" y="159"/>
                </a:lnTo>
                <a:lnTo>
                  <a:pt x="3044" y="162"/>
                </a:lnTo>
                <a:lnTo>
                  <a:pt x="3037" y="166"/>
                </a:lnTo>
                <a:lnTo>
                  <a:pt x="3030" y="170"/>
                </a:lnTo>
                <a:lnTo>
                  <a:pt x="3024" y="174"/>
                </a:lnTo>
                <a:lnTo>
                  <a:pt x="3017" y="179"/>
                </a:lnTo>
                <a:lnTo>
                  <a:pt x="3011" y="185"/>
                </a:lnTo>
                <a:lnTo>
                  <a:pt x="3006" y="190"/>
                </a:lnTo>
                <a:lnTo>
                  <a:pt x="3001" y="196"/>
                </a:lnTo>
                <a:lnTo>
                  <a:pt x="2996" y="202"/>
                </a:lnTo>
                <a:lnTo>
                  <a:pt x="2991" y="210"/>
                </a:lnTo>
                <a:lnTo>
                  <a:pt x="2984" y="224"/>
                </a:lnTo>
                <a:lnTo>
                  <a:pt x="2978" y="239"/>
                </a:lnTo>
                <a:lnTo>
                  <a:pt x="2975" y="255"/>
                </a:lnTo>
                <a:lnTo>
                  <a:pt x="2974" y="272"/>
                </a:lnTo>
                <a:close/>
                <a:moveTo>
                  <a:pt x="3320" y="433"/>
                </a:moveTo>
                <a:lnTo>
                  <a:pt x="3320" y="117"/>
                </a:lnTo>
                <a:lnTo>
                  <a:pt x="3358" y="117"/>
                </a:lnTo>
                <a:lnTo>
                  <a:pt x="3358" y="162"/>
                </a:lnTo>
                <a:lnTo>
                  <a:pt x="3362" y="156"/>
                </a:lnTo>
                <a:lnTo>
                  <a:pt x="3367" y="149"/>
                </a:lnTo>
                <a:lnTo>
                  <a:pt x="3372" y="144"/>
                </a:lnTo>
                <a:lnTo>
                  <a:pt x="3377" y="139"/>
                </a:lnTo>
                <a:lnTo>
                  <a:pt x="3382" y="134"/>
                </a:lnTo>
                <a:lnTo>
                  <a:pt x="3388" y="130"/>
                </a:lnTo>
                <a:lnTo>
                  <a:pt x="3395" y="126"/>
                </a:lnTo>
                <a:lnTo>
                  <a:pt x="3402" y="122"/>
                </a:lnTo>
                <a:lnTo>
                  <a:pt x="3408" y="119"/>
                </a:lnTo>
                <a:lnTo>
                  <a:pt x="3415" y="116"/>
                </a:lnTo>
                <a:lnTo>
                  <a:pt x="3423" y="114"/>
                </a:lnTo>
                <a:lnTo>
                  <a:pt x="3430" y="112"/>
                </a:lnTo>
                <a:lnTo>
                  <a:pt x="3437" y="111"/>
                </a:lnTo>
                <a:lnTo>
                  <a:pt x="3445" y="110"/>
                </a:lnTo>
                <a:lnTo>
                  <a:pt x="3453" y="109"/>
                </a:lnTo>
                <a:lnTo>
                  <a:pt x="3460" y="109"/>
                </a:lnTo>
                <a:lnTo>
                  <a:pt x="3466" y="109"/>
                </a:lnTo>
                <a:lnTo>
                  <a:pt x="3474" y="110"/>
                </a:lnTo>
                <a:lnTo>
                  <a:pt x="3480" y="110"/>
                </a:lnTo>
                <a:lnTo>
                  <a:pt x="3486" y="111"/>
                </a:lnTo>
                <a:lnTo>
                  <a:pt x="3493" y="113"/>
                </a:lnTo>
                <a:lnTo>
                  <a:pt x="3500" y="114"/>
                </a:lnTo>
                <a:lnTo>
                  <a:pt x="3506" y="116"/>
                </a:lnTo>
                <a:lnTo>
                  <a:pt x="3512" y="118"/>
                </a:lnTo>
                <a:lnTo>
                  <a:pt x="3518" y="120"/>
                </a:lnTo>
                <a:lnTo>
                  <a:pt x="3525" y="123"/>
                </a:lnTo>
                <a:lnTo>
                  <a:pt x="3530" y="126"/>
                </a:lnTo>
                <a:lnTo>
                  <a:pt x="3536" y="130"/>
                </a:lnTo>
                <a:lnTo>
                  <a:pt x="3541" y="134"/>
                </a:lnTo>
                <a:lnTo>
                  <a:pt x="3546" y="138"/>
                </a:lnTo>
                <a:lnTo>
                  <a:pt x="3552" y="142"/>
                </a:lnTo>
                <a:lnTo>
                  <a:pt x="3557" y="146"/>
                </a:lnTo>
                <a:lnTo>
                  <a:pt x="3562" y="151"/>
                </a:lnTo>
                <a:lnTo>
                  <a:pt x="3566" y="157"/>
                </a:lnTo>
                <a:lnTo>
                  <a:pt x="3570" y="162"/>
                </a:lnTo>
                <a:lnTo>
                  <a:pt x="3574" y="167"/>
                </a:lnTo>
                <a:lnTo>
                  <a:pt x="3579" y="173"/>
                </a:lnTo>
                <a:lnTo>
                  <a:pt x="3582" y="179"/>
                </a:lnTo>
                <a:lnTo>
                  <a:pt x="3585" y="186"/>
                </a:lnTo>
                <a:lnTo>
                  <a:pt x="3588" y="192"/>
                </a:lnTo>
                <a:lnTo>
                  <a:pt x="3593" y="206"/>
                </a:lnTo>
                <a:lnTo>
                  <a:pt x="3597" y="221"/>
                </a:lnTo>
                <a:lnTo>
                  <a:pt x="3599" y="238"/>
                </a:lnTo>
                <a:lnTo>
                  <a:pt x="3600" y="254"/>
                </a:lnTo>
                <a:lnTo>
                  <a:pt x="3600" y="433"/>
                </a:lnTo>
                <a:lnTo>
                  <a:pt x="3559" y="433"/>
                </a:lnTo>
                <a:lnTo>
                  <a:pt x="3559" y="252"/>
                </a:lnTo>
                <a:lnTo>
                  <a:pt x="3558" y="237"/>
                </a:lnTo>
                <a:lnTo>
                  <a:pt x="3556" y="222"/>
                </a:lnTo>
                <a:lnTo>
                  <a:pt x="3552" y="209"/>
                </a:lnTo>
                <a:lnTo>
                  <a:pt x="3545" y="196"/>
                </a:lnTo>
                <a:lnTo>
                  <a:pt x="3541" y="191"/>
                </a:lnTo>
                <a:lnTo>
                  <a:pt x="3538" y="185"/>
                </a:lnTo>
                <a:lnTo>
                  <a:pt x="3533" y="180"/>
                </a:lnTo>
                <a:lnTo>
                  <a:pt x="3529" y="175"/>
                </a:lnTo>
                <a:lnTo>
                  <a:pt x="3524" y="171"/>
                </a:lnTo>
                <a:lnTo>
                  <a:pt x="3518" y="168"/>
                </a:lnTo>
                <a:lnTo>
                  <a:pt x="3513" y="164"/>
                </a:lnTo>
                <a:lnTo>
                  <a:pt x="3508" y="161"/>
                </a:lnTo>
                <a:lnTo>
                  <a:pt x="3502" y="159"/>
                </a:lnTo>
                <a:lnTo>
                  <a:pt x="3497" y="156"/>
                </a:lnTo>
                <a:lnTo>
                  <a:pt x="3490" y="153"/>
                </a:lnTo>
                <a:lnTo>
                  <a:pt x="3484" y="152"/>
                </a:lnTo>
                <a:lnTo>
                  <a:pt x="3478" y="151"/>
                </a:lnTo>
                <a:lnTo>
                  <a:pt x="3472" y="150"/>
                </a:lnTo>
                <a:lnTo>
                  <a:pt x="3464" y="149"/>
                </a:lnTo>
                <a:lnTo>
                  <a:pt x="3458" y="149"/>
                </a:lnTo>
                <a:lnTo>
                  <a:pt x="3452" y="149"/>
                </a:lnTo>
                <a:lnTo>
                  <a:pt x="3446" y="150"/>
                </a:lnTo>
                <a:lnTo>
                  <a:pt x="3439" y="151"/>
                </a:lnTo>
                <a:lnTo>
                  <a:pt x="3433" y="152"/>
                </a:lnTo>
                <a:lnTo>
                  <a:pt x="3427" y="153"/>
                </a:lnTo>
                <a:lnTo>
                  <a:pt x="3422" y="156"/>
                </a:lnTo>
                <a:lnTo>
                  <a:pt x="3415" y="159"/>
                </a:lnTo>
                <a:lnTo>
                  <a:pt x="3410" y="161"/>
                </a:lnTo>
                <a:lnTo>
                  <a:pt x="3405" y="164"/>
                </a:lnTo>
                <a:lnTo>
                  <a:pt x="3400" y="167"/>
                </a:lnTo>
                <a:lnTo>
                  <a:pt x="3395" y="171"/>
                </a:lnTo>
                <a:lnTo>
                  <a:pt x="3391" y="174"/>
                </a:lnTo>
                <a:lnTo>
                  <a:pt x="3386" y="179"/>
                </a:lnTo>
                <a:lnTo>
                  <a:pt x="3382" y="184"/>
                </a:lnTo>
                <a:lnTo>
                  <a:pt x="3378" y="189"/>
                </a:lnTo>
                <a:lnTo>
                  <a:pt x="3375" y="194"/>
                </a:lnTo>
                <a:lnTo>
                  <a:pt x="3369" y="205"/>
                </a:lnTo>
                <a:lnTo>
                  <a:pt x="3365" y="219"/>
                </a:lnTo>
                <a:lnTo>
                  <a:pt x="3361" y="232"/>
                </a:lnTo>
                <a:lnTo>
                  <a:pt x="3360" y="247"/>
                </a:lnTo>
                <a:lnTo>
                  <a:pt x="3360" y="433"/>
                </a:lnTo>
                <a:lnTo>
                  <a:pt x="3320" y="433"/>
                </a:lnTo>
                <a:close/>
                <a:moveTo>
                  <a:pt x="3824" y="270"/>
                </a:moveTo>
                <a:lnTo>
                  <a:pt x="3825" y="254"/>
                </a:lnTo>
                <a:lnTo>
                  <a:pt x="3827" y="239"/>
                </a:lnTo>
                <a:lnTo>
                  <a:pt x="3831" y="224"/>
                </a:lnTo>
                <a:lnTo>
                  <a:pt x="3836" y="210"/>
                </a:lnTo>
                <a:lnTo>
                  <a:pt x="3839" y="202"/>
                </a:lnTo>
                <a:lnTo>
                  <a:pt x="3844" y="195"/>
                </a:lnTo>
                <a:lnTo>
                  <a:pt x="3847" y="189"/>
                </a:lnTo>
                <a:lnTo>
                  <a:pt x="3851" y="182"/>
                </a:lnTo>
                <a:lnTo>
                  <a:pt x="3856" y="175"/>
                </a:lnTo>
                <a:lnTo>
                  <a:pt x="3860" y="169"/>
                </a:lnTo>
                <a:lnTo>
                  <a:pt x="3865" y="163"/>
                </a:lnTo>
                <a:lnTo>
                  <a:pt x="3871" y="158"/>
                </a:lnTo>
                <a:lnTo>
                  <a:pt x="3877" y="152"/>
                </a:lnTo>
                <a:lnTo>
                  <a:pt x="3883" y="146"/>
                </a:lnTo>
                <a:lnTo>
                  <a:pt x="3889" y="142"/>
                </a:lnTo>
                <a:lnTo>
                  <a:pt x="3896" y="137"/>
                </a:lnTo>
                <a:lnTo>
                  <a:pt x="3902" y="133"/>
                </a:lnTo>
                <a:lnTo>
                  <a:pt x="3909" y="129"/>
                </a:lnTo>
                <a:lnTo>
                  <a:pt x="3916" y="124"/>
                </a:lnTo>
                <a:lnTo>
                  <a:pt x="3924" y="121"/>
                </a:lnTo>
                <a:lnTo>
                  <a:pt x="3932" y="118"/>
                </a:lnTo>
                <a:lnTo>
                  <a:pt x="3939" y="116"/>
                </a:lnTo>
                <a:lnTo>
                  <a:pt x="3948" y="114"/>
                </a:lnTo>
                <a:lnTo>
                  <a:pt x="3956" y="112"/>
                </a:lnTo>
                <a:lnTo>
                  <a:pt x="3964" y="111"/>
                </a:lnTo>
                <a:lnTo>
                  <a:pt x="3974" y="110"/>
                </a:lnTo>
                <a:lnTo>
                  <a:pt x="3982" y="109"/>
                </a:lnTo>
                <a:lnTo>
                  <a:pt x="3991" y="109"/>
                </a:lnTo>
                <a:lnTo>
                  <a:pt x="4000" y="109"/>
                </a:lnTo>
                <a:lnTo>
                  <a:pt x="4008" y="110"/>
                </a:lnTo>
                <a:lnTo>
                  <a:pt x="4016" y="112"/>
                </a:lnTo>
                <a:lnTo>
                  <a:pt x="4026" y="114"/>
                </a:lnTo>
                <a:lnTo>
                  <a:pt x="4034" y="116"/>
                </a:lnTo>
                <a:lnTo>
                  <a:pt x="4043" y="120"/>
                </a:lnTo>
                <a:lnTo>
                  <a:pt x="4052" y="123"/>
                </a:lnTo>
                <a:lnTo>
                  <a:pt x="4061" y="129"/>
                </a:lnTo>
                <a:lnTo>
                  <a:pt x="4069" y="134"/>
                </a:lnTo>
                <a:lnTo>
                  <a:pt x="4077" y="140"/>
                </a:lnTo>
                <a:lnTo>
                  <a:pt x="4086" y="146"/>
                </a:lnTo>
                <a:lnTo>
                  <a:pt x="4093" y="152"/>
                </a:lnTo>
                <a:lnTo>
                  <a:pt x="4100" y="160"/>
                </a:lnTo>
                <a:lnTo>
                  <a:pt x="4108" y="167"/>
                </a:lnTo>
                <a:lnTo>
                  <a:pt x="4114" y="175"/>
                </a:lnTo>
                <a:lnTo>
                  <a:pt x="4120" y="184"/>
                </a:lnTo>
                <a:lnTo>
                  <a:pt x="4132" y="201"/>
                </a:lnTo>
                <a:lnTo>
                  <a:pt x="4140" y="220"/>
                </a:lnTo>
                <a:lnTo>
                  <a:pt x="4145" y="240"/>
                </a:lnTo>
                <a:lnTo>
                  <a:pt x="4148" y="260"/>
                </a:lnTo>
                <a:lnTo>
                  <a:pt x="4148" y="262"/>
                </a:lnTo>
                <a:lnTo>
                  <a:pt x="4148" y="264"/>
                </a:lnTo>
                <a:lnTo>
                  <a:pt x="4148" y="265"/>
                </a:lnTo>
                <a:lnTo>
                  <a:pt x="4148" y="267"/>
                </a:lnTo>
                <a:lnTo>
                  <a:pt x="4148" y="269"/>
                </a:lnTo>
                <a:lnTo>
                  <a:pt x="4148" y="271"/>
                </a:lnTo>
                <a:lnTo>
                  <a:pt x="4148" y="272"/>
                </a:lnTo>
                <a:lnTo>
                  <a:pt x="4148" y="273"/>
                </a:lnTo>
                <a:lnTo>
                  <a:pt x="4147" y="291"/>
                </a:lnTo>
                <a:lnTo>
                  <a:pt x="4145" y="307"/>
                </a:lnTo>
                <a:lnTo>
                  <a:pt x="4141" y="324"/>
                </a:lnTo>
                <a:lnTo>
                  <a:pt x="4136" y="339"/>
                </a:lnTo>
                <a:lnTo>
                  <a:pt x="4133" y="347"/>
                </a:lnTo>
                <a:lnTo>
                  <a:pt x="4128" y="354"/>
                </a:lnTo>
                <a:lnTo>
                  <a:pt x="4124" y="361"/>
                </a:lnTo>
                <a:lnTo>
                  <a:pt x="4120" y="369"/>
                </a:lnTo>
                <a:lnTo>
                  <a:pt x="4116" y="375"/>
                </a:lnTo>
                <a:lnTo>
                  <a:pt x="4111" y="381"/>
                </a:lnTo>
                <a:lnTo>
                  <a:pt x="4105" y="387"/>
                </a:lnTo>
                <a:lnTo>
                  <a:pt x="4099" y="394"/>
                </a:lnTo>
                <a:lnTo>
                  <a:pt x="4094" y="399"/>
                </a:lnTo>
                <a:lnTo>
                  <a:pt x="4088" y="405"/>
                </a:lnTo>
                <a:lnTo>
                  <a:pt x="4082" y="410"/>
                </a:lnTo>
                <a:lnTo>
                  <a:pt x="4075" y="414"/>
                </a:lnTo>
                <a:lnTo>
                  <a:pt x="4068" y="418"/>
                </a:lnTo>
                <a:lnTo>
                  <a:pt x="4062" y="423"/>
                </a:lnTo>
                <a:lnTo>
                  <a:pt x="4055" y="427"/>
                </a:lnTo>
                <a:lnTo>
                  <a:pt x="4047" y="430"/>
                </a:lnTo>
                <a:lnTo>
                  <a:pt x="4040" y="432"/>
                </a:lnTo>
                <a:lnTo>
                  <a:pt x="4033" y="435"/>
                </a:lnTo>
                <a:lnTo>
                  <a:pt x="4024" y="437"/>
                </a:lnTo>
                <a:lnTo>
                  <a:pt x="4017" y="438"/>
                </a:lnTo>
                <a:lnTo>
                  <a:pt x="4009" y="439"/>
                </a:lnTo>
                <a:lnTo>
                  <a:pt x="4002" y="440"/>
                </a:lnTo>
                <a:lnTo>
                  <a:pt x="3993" y="441"/>
                </a:lnTo>
                <a:lnTo>
                  <a:pt x="3985" y="441"/>
                </a:lnTo>
                <a:lnTo>
                  <a:pt x="3976" y="441"/>
                </a:lnTo>
                <a:lnTo>
                  <a:pt x="3965" y="440"/>
                </a:lnTo>
                <a:lnTo>
                  <a:pt x="3956" y="438"/>
                </a:lnTo>
                <a:lnTo>
                  <a:pt x="3947" y="436"/>
                </a:lnTo>
                <a:lnTo>
                  <a:pt x="3936" y="434"/>
                </a:lnTo>
                <a:lnTo>
                  <a:pt x="3927" y="431"/>
                </a:lnTo>
                <a:lnTo>
                  <a:pt x="3917" y="427"/>
                </a:lnTo>
                <a:lnTo>
                  <a:pt x="3908" y="423"/>
                </a:lnTo>
                <a:lnTo>
                  <a:pt x="3899" y="417"/>
                </a:lnTo>
                <a:lnTo>
                  <a:pt x="3890" y="411"/>
                </a:lnTo>
                <a:lnTo>
                  <a:pt x="3882" y="405"/>
                </a:lnTo>
                <a:lnTo>
                  <a:pt x="3874" y="398"/>
                </a:lnTo>
                <a:lnTo>
                  <a:pt x="3867" y="389"/>
                </a:lnTo>
                <a:lnTo>
                  <a:pt x="3859" y="381"/>
                </a:lnTo>
                <a:lnTo>
                  <a:pt x="3853" y="372"/>
                </a:lnTo>
                <a:lnTo>
                  <a:pt x="3847" y="362"/>
                </a:lnTo>
                <a:lnTo>
                  <a:pt x="3836" y="342"/>
                </a:lnTo>
                <a:lnTo>
                  <a:pt x="3829" y="320"/>
                </a:lnTo>
                <a:lnTo>
                  <a:pt x="3825" y="296"/>
                </a:lnTo>
                <a:lnTo>
                  <a:pt x="3824" y="270"/>
                </a:lnTo>
                <a:close/>
                <a:moveTo>
                  <a:pt x="3864" y="272"/>
                </a:moveTo>
                <a:lnTo>
                  <a:pt x="3865" y="291"/>
                </a:lnTo>
                <a:lnTo>
                  <a:pt x="3869" y="308"/>
                </a:lnTo>
                <a:lnTo>
                  <a:pt x="3874" y="324"/>
                </a:lnTo>
                <a:lnTo>
                  <a:pt x="3881" y="339"/>
                </a:lnTo>
                <a:lnTo>
                  <a:pt x="3885" y="347"/>
                </a:lnTo>
                <a:lnTo>
                  <a:pt x="3890" y="353"/>
                </a:lnTo>
                <a:lnTo>
                  <a:pt x="3896" y="359"/>
                </a:lnTo>
                <a:lnTo>
                  <a:pt x="3901" y="364"/>
                </a:lnTo>
                <a:lnTo>
                  <a:pt x="3906" y="371"/>
                </a:lnTo>
                <a:lnTo>
                  <a:pt x="3912" y="376"/>
                </a:lnTo>
                <a:lnTo>
                  <a:pt x="3918" y="380"/>
                </a:lnTo>
                <a:lnTo>
                  <a:pt x="3926" y="384"/>
                </a:lnTo>
                <a:lnTo>
                  <a:pt x="3933" y="388"/>
                </a:lnTo>
                <a:lnTo>
                  <a:pt x="3940" y="391"/>
                </a:lnTo>
                <a:lnTo>
                  <a:pt x="3948" y="395"/>
                </a:lnTo>
                <a:lnTo>
                  <a:pt x="3956" y="397"/>
                </a:lnTo>
                <a:lnTo>
                  <a:pt x="3963" y="399"/>
                </a:lnTo>
                <a:lnTo>
                  <a:pt x="3971" y="400"/>
                </a:lnTo>
                <a:lnTo>
                  <a:pt x="3980" y="401"/>
                </a:lnTo>
                <a:lnTo>
                  <a:pt x="3988" y="402"/>
                </a:lnTo>
                <a:lnTo>
                  <a:pt x="3994" y="402"/>
                </a:lnTo>
                <a:lnTo>
                  <a:pt x="4002" y="401"/>
                </a:lnTo>
                <a:lnTo>
                  <a:pt x="4008" y="400"/>
                </a:lnTo>
                <a:lnTo>
                  <a:pt x="4015" y="398"/>
                </a:lnTo>
                <a:lnTo>
                  <a:pt x="4022" y="396"/>
                </a:lnTo>
                <a:lnTo>
                  <a:pt x="4030" y="394"/>
                </a:lnTo>
                <a:lnTo>
                  <a:pt x="4036" y="390"/>
                </a:lnTo>
                <a:lnTo>
                  <a:pt x="4043" y="386"/>
                </a:lnTo>
                <a:lnTo>
                  <a:pt x="4050" y="382"/>
                </a:lnTo>
                <a:lnTo>
                  <a:pt x="4057" y="378"/>
                </a:lnTo>
                <a:lnTo>
                  <a:pt x="4063" y="373"/>
                </a:lnTo>
                <a:lnTo>
                  <a:pt x="4069" y="368"/>
                </a:lnTo>
                <a:lnTo>
                  <a:pt x="4074" y="362"/>
                </a:lnTo>
                <a:lnTo>
                  <a:pt x="4080" y="355"/>
                </a:lnTo>
                <a:lnTo>
                  <a:pt x="4085" y="349"/>
                </a:lnTo>
                <a:lnTo>
                  <a:pt x="4090" y="342"/>
                </a:lnTo>
                <a:lnTo>
                  <a:pt x="4097" y="326"/>
                </a:lnTo>
                <a:lnTo>
                  <a:pt x="4103" y="309"/>
                </a:lnTo>
                <a:lnTo>
                  <a:pt x="4107" y="292"/>
                </a:lnTo>
                <a:lnTo>
                  <a:pt x="4108" y="272"/>
                </a:lnTo>
                <a:lnTo>
                  <a:pt x="4107" y="260"/>
                </a:lnTo>
                <a:lnTo>
                  <a:pt x="4106" y="249"/>
                </a:lnTo>
                <a:lnTo>
                  <a:pt x="4102" y="238"/>
                </a:lnTo>
                <a:lnTo>
                  <a:pt x="4098" y="226"/>
                </a:lnTo>
                <a:lnTo>
                  <a:pt x="4093" y="216"/>
                </a:lnTo>
                <a:lnTo>
                  <a:pt x="4087" y="205"/>
                </a:lnTo>
                <a:lnTo>
                  <a:pt x="4080" y="196"/>
                </a:lnTo>
                <a:lnTo>
                  <a:pt x="4072" y="187"/>
                </a:lnTo>
                <a:lnTo>
                  <a:pt x="4068" y="183"/>
                </a:lnTo>
                <a:lnTo>
                  <a:pt x="4063" y="178"/>
                </a:lnTo>
                <a:lnTo>
                  <a:pt x="4059" y="175"/>
                </a:lnTo>
                <a:lnTo>
                  <a:pt x="4054" y="171"/>
                </a:lnTo>
                <a:lnTo>
                  <a:pt x="4048" y="168"/>
                </a:lnTo>
                <a:lnTo>
                  <a:pt x="4043" y="165"/>
                </a:lnTo>
                <a:lnTo>
                  <a:pt x="4038" y="162"/>
                </a:lnTo>
                <a:lnTo>
                  <a:pt x="4033" y="160"/>
                </a:lnTo>
                <a:lnTo>
                  <a:pt x="4028" y="158"/>
                </a:lnTo>
                <a:lnTo>
                  <a:pt x="4021" y="154"/>
                </a:lnTo>
                <a:lnTo>
                  <a:pt x="4016" y="153"/>
                </a:lnTo>
                <a:lnTo>
                  <a:pt x="4011" y="151"/>
                </a:lnTo>
                <a:lnTo>
                  <a:pt x="4005" y="150"/>
                </a:lnTo>
                <a:lnTo>
                  <a:pt x="4000" y="150"/>
                </a:lnTo>
                <a:lnTo>
                  <a:pt x="3993" y="149"/>
                </a:lnTo>
                <a:lnTo>
                  <a:pt x="3988" y="149"/>
                </a:lnTo>
                <a:lnTo>
                  <a:pt x="3980" y="149"/>
                </a:lnTo>
                <a:lnTo>
                  <a:pt x="3973" y="150"/>
                </a:lnTo>
                <a:lnTo>
                  <a:pt x="3964" y="151"/>
                </a:lnTo>
                <a:lnTo>
                  <a:pt x="3957" y="153"/>
                </a:lnTo>
                <a:lnTo>
                  <a:pt x="3950" y="157"/>
                </a:lnTo>
                <a:lnTo>
                  <a:pt x="3942" y="159"/>
                </a:lnTo>
                <a:lnTo>
                  <a:pt x="3935" y="162"/>
                </a:lnTo>
                <a:lnTo>
                  <a:pt x="3928" y="166"/>
                </a:lnTo>
                <a:lnTo>
                  <a:pt x="3921" y="170"/>
                </a:lnTo>
                <a:lnTo>
                  <a:pt x="3914" y="174"/>
                </a:lnTo>
                <a:lnTo>
                  <a:pt x="3908" y="179"/>
                </a:lnTo>
                <a:lnTo>
                  <a:pt x="3902" y="185"/>
                </a:lnTo>
                <a:lnTo>
                  <a:pt x="3897" y="190"/>
                </a:lnTo>
                <a:lnTo>
                  <a:pt x="3891" y="196"/>
                </a:lnTo>
                <a:lnTo>
                  <a:pt x="3886" y="202"/>
                </a:lnTo>
                <a:lnTo>
                  <a:pt x="3882" y="210"/>
                </a:lnTo>
                <a:lnTo>
                  <a:pt x="3875" y="224"/>
                </a:lnTo>
                <a:lnTo>
                  <a:pt x="3869" y="239"/>
                </a:lnTo>
                <a:lnTo>
                  <a:pt x="3865" y="255"/>
                </a:lnTo>
                <a:lnTo>
                  <a:pt x="3864" y="272"/>
                </a:lnTo>
                <a:close/>
                <a:moveTo>
                  <a:pt x="4233" y="433"/>
                </a:moveTo>
                <a:lnTo>
                  <a:pt x="4233" y="153"/>
                </a:lnTo>
                <a:lnTo>
                  <a:pt x="4185" y="153"/>
                </a:lnTo>
                <a:lnTo>
                  <a:pt x="4185" y="117"/>
                </a:lnTo>
                <a:lnTo>
                  <a:pt x="4233" y="117"/>
                </a:lnTo>
                <a:lnTo>
                  <a:pt x="4235" y="92"/>
                </a:lnTo>
                <a:lnTo>
                  <a:pt x="4241" y="70"/>
                </a:lnTo>
                <a:lnTo>
                  <a:pt x="4250" y="52"/>
                </a:lnTo>
                <a:lnTo>
                  <a:pt x="4264" y="36"/>
                </a:lnTo>
                <a:lnTo>
                  <a:pt x="4281" y="25"/>
                </a:lnTo>
                <a:lnTo>
                  <a:pt x="4302" y="16"/>
                </a:lnTo>
                <a:lnTo>
                  <a:pt x="4327" y="11"/>
                </a:lnTo>
                <a:lnTo>
                  <a:pt x="4355" y="9"/>
                </a:lnTo>
                <a:lnTo>
                  <a:pt x="4355" y="45"/>
                </a:lnTo>
                <a:lnTo>
                  <a:pt x="4346" y="45"/>
                </a:lnTo>
                <a:lnTo>
                  <a:pt x="4337" y="46"/>
                </a:lnTo>
                <a:lnTo>
                  <a:pt x="4329" y="47"/>
                </a:lnTo>
                <a:lnTo>
                  <a:pt x="4322" y="50"/>
                </a:lnTo>
                <a:lnTo>
                  <a:pt x="4314" y="52"/>
                </a:lnTo>
                <a:lnTo>
                  <a:pt x="4307" y="54"/>
                </a:lnTo>
                <a:lnTo>
                  <a:pt x="4301" y="57"/>
                </a:lnTo>
                <a:lnTo>
                  <a:pt x="4296" y="60"/>
                </a:lnTo>
                <a:lnTo>
                  <a:pt x="4286" y="68"/>
                </a:lnTo>
                <a:lnTo>
                  <a:pt x="4279" y="80"/>
                </a:lnTo>
                <a:lnTo>
                  <a:pt x="4274" y="95"/>
                </a:lnTo>
                <a:lnTo>
                  <a:pt x="4273" y="113"/>
                </a:lnTo>
                <a:lnTo>
                  <a:pt x="4274" y="114"/>
                </a:lnTo>
                <a:lnTo>
                  <a:pt x="4274" y="115"/>
                </a:lnTo>
                <a:lnTo>
                  <a:pt x="4274" y="116"/>
                </a:lnTo>
                <a:lnTo>
                  <a:pt x="4274" y="117"/>
                </a:lnTo>
                <a:lnTo>
                  <a:pt x="4355" y="117"/>
                </a:lnTo>
                <a:lnTo>
                  <a:pt x="4355" y="153"/>
                </a:lnTo>
                <a:lnTo>
                  <a:pt x="4274" y="153"/>
                </a:lnTo>
                <a:lnTo>
                  <a:pt x="4274" y="433"/>
                </a:lnTo>
                <a:lnTo>
                  <a:pt x="4233" y="433"/>
                </a:lnTo>
                <a:close/>
                <a:moveTo>
                  <a:pt x="4562" y="433"/>
                </a:moveTo>
                <a:lnTo>
                  <a:pt x="4562" y="9"/>
                </a:lnTo>
                <a:lnTo>
                  <a:pt x="4672" y="9"/>
                </a:lnTo>
                <a:lnTo>
                  <a:pt x="4684" y="9"/>
                </a:lnTo>
                <a:lnTo>
                  <a:pt x="4696" y="10"/>
                </a:lnTo>
                <a:lnTo>
                  <a:pt x="4707" y="11"/>
                </a:lnTo>
                <a:lnTo>
                  <a:pt x="4719" y="12"/>
                </a:lnTo>
                <a:lnTo>
                  <a:pt x="4729" y="13"/>
                </a:lnTo>
                <a:lnTo>
                  <a:pt x="4740" y="15"/>
                </a:lnTo>
                <a:lnTo>
                  <a:pt x="4749" y="17"/>
                </a:lnTo>
                <a:lnTo>
                  <a:pt x="4758" y="19"/>
                </a:lnTo>
                <a:lnTo>
                  <a:pt x="4767" y="23"/>
                </a:lnTo>
                <a:lnTo>
                  <a:pt x="4775" y="26"/>
                </a:lnTo>
                <a:lnTo>
                  <a:pt x="4783" y="30"/>
                </a:lnTo>
                <a:lnTo>
                  <a:pt x="4790" y="34"/>
                </a:lnTo>
                <a:lnTo>
                  <a:pt x="4798" y="39"/>
                </a:lnTo>
                <a:lnTo>
                  <a:pt x="4805" y="44"/>
                </a:lnTo>
                <a:lnTo>
                  <a:pt x="4811" y="50"/>
                </a:lnTo>
                <a:lnTo>
                  <a:pt x="4816" y="56"/>
                </a:lnTo>
                <a:lnTo>
                  <a:pt x="4826" y="70"/>
                </a:lnTo>
                <a:lnTo>
                  <a:pt x="4834" y="87"/>
                </a:lnTo>
                <a:lnTo>
                  <a:pt x="4838" y="106"/>
                </a:lnTo>
                <a:lnTo>
                  <a:pt x="4841" y="126"/>
                </a:lnTo>
                <a:lnTo>
                  <a:pt x="4841" y="129"/>
                </a:lnTo>
                <a:lnTo>
                  <a:pt x="4841" y="132"/>
                </a:lnTo>
                <a:lnTo>
                  <a:pt x="4841" y="135"/>
                </a:lnTo>
                <a:lnTo>
                  <a:pt x="4841" y="138"/>
                </a:lnTo>
                <a:lnTo>
                  <a:pt x="4840" y="156"/>
                </a:lnTo>
                <a:lnTo>
                  <a:pt x="4837" y="171"/>
                </a:lnTo>
                <a:lnTo>
                  <a:pt x="4831" y="186"/>
                </a:lnTo>
                <a:lnTo>
                  <a:pt x="4823" y="200"/>
                </a:lnTo>
                <a:lnTo>
                  <a:pt x="4817" y="206"/>
                </a:lnTo>
                <a:lnTo>
                  <a:pt x="4812" y="213"/>
                </a:lnTo>
                <a:lnTo>
                  <a:pt x="4807" y="219"/>
                </a:lnTo>
                <a:lnTo>
                  <a:pt x="4801" y="224"/>
                </a:lnTo>
                <a:lnTo>
                  <a:pt x="4794" y="229"/>
                </a:lnTo>
                <a:lnTo>
                  <a:pt x="4786" y="235"/>
                </a:lnTo>
                <a:lnTo>
                  <a:pt x="4779" y="239"/>
                </a:lnTo>
                <a:lnTo>
                  <a:pt x="4771" y="243"/>
                </a:lnTo>
                <a:lnTo>
                  <a:pt x="4762" y="246"/>
                </a:lnTo>
                <a:lnTo>
                  <a:pt x="4754" y="249"/>
                </a:lnTo>
                <a:lnTo>
                  <a:pt x="4745" y="251"/>
                </a:lnTo>
                <a:lnTo>
                  <a:pt x="4735" y="253"/>
                </a:lnTo>
                <a:lnTo>
                  <a:pt x="4725" y="255"/>
                </a:lnTo>
                <a:lnTo>
                  <a:pt x="4716" y="256"/>
                </a:lnTo>
                <a:lnTo>
                  <a:pt x="4705" y="257"/>
                </a:lnTo>
                <a:lnTo>
                  <a:pt x="4695" y="257"/>
                </a:lnTo>
                <a:lnTo>
                  <a:pt x="4602" y="257"/>
                </a:lnTo>
                <a:lnTo>
                  <a:pt x="4602" y="433"/>
                </a:lnTo>
                <a:lnTo>
                  <a:pt x="4562" y="433"/>
                </a:lnTo>
                <a:close/>
                <a:moveTo>
                  <a:pt x="4602" y="45"/>
                </a:moveTo>
                <a:lnTo>
                  <a:pt x="4602" y="221"/>
                </a:lnTo>
                <a:lnTo>
                  <a:pt x="4692" y="221"/>
                </a:lnTo>
                <a:lnTo>
                  <a:pt x="4705" y="221"/>
                </a:lnTo>
                <a:lnTo>
                  <a:pt x="4718" y="219"/>
                </a:lnTo>
                <a:lnTo>
                  <a:pt x="4730" y="218"/>
                </a:lnTo>
                <a:lnTo>
                  <a:pt x="4741" y="215"/>
                </a:lnTo>
                <a:lnTo>
                  <a:pt x="4751" y="212"/>
                </a:lnTo>
                <a:lnTo>
                  <a:pt x="4759" y="206"/>
                </a:lnTo>
                <a:lnTo>
                  <a:pt x="4768" y="202"/>
                </a:lnTo>
                <a:lnTo>
                  <a:pt x="4775" y="196"/>
                </a:lnTo>
                <a:lnTo>
                  <a:pt x="4786" y="182"/>
                </a:lnTo>
                <a:lnTo>
                  <a:pt x="4795" y="166"/>
                </a:lnTo>
                <a:lnTo>
                  <a:pt x="4799" y="147"/>
                </a:lnTo>
                <a:lnTo>
                  <a:pt x="4801" y="126"/>
                </a:lnTo>
                <a:lnTo>
                  <a:pt x="4800" y="116"/>
                </a:lnTo>
                <a:lnTo>
                  <a:pt x="4798" y="106"/>
                </a:lnTo>
                <a:lnTo>
                  <a:pt x="4795" y="97"/>
                </a:lnTo>
                <a:lnTo>
                  <a:pt x="4791" y="89"/>
                </a:lnTo>
                <a:lnTo>
                  <a:pt x="4786" y="81"/>
                </a:lnTo>
                <a:lnTo>
                  <a:pt x="4780" y="74"/>
                </a:lnTo>
                <a:lnTo>
                  <a:pt x="4773" y="69"/>
                </a:lnTo>
                <a:lnTo>
                  <a:pt x="4766" y="64"/>
                </a:lnTo>
                <a:lnTo>
                  <a:pt x="4757" y="60"/>
                </a:lnTo>
                <a:lnTo>
                  <a:pt x="4748" y="56"/>
                </a:lnTo>
                <a:lnTo>
                  <a:pt x="4738" y="53"/>
                </a:lnTo>
                <a:lnTo>
                  <a:pt x="4728" y="50"/>
                </a:lnTo>
                <a:lnTo>
                  <a:pt x="4716" y="48"/>
                </a:lnTo>
                <a:lnTo>
                  <a:pt x="4704" y="46"/>
                </a:lnTo>
                <a:lnTo>
                  <a:pt x="4691" y="45"/>
                </a:lnTo>
                <a:lnTo>
                  <a:pt x="4677" y="45"/>
                </a:lnTo>
                <a:lnTo>
                  <a:pt x="4602" y="45"/>
                </a:lnTo>
                <a:close/>
                <a:moveTo>
                  <a:pt x="4886" y="274"/>
                </a:moveTo>
                <a:lnTo>
                  <a:pt x="4887" y="255"/>
                </a:lnTo>
                <a:lnTo>
                  <a:pt x="4890" y="238"/>
                </a:lnTo>
                <a:lnTo>
                  <a:pt x="4894" y="221"/>
                </a:lnTo>
                <a:lnTo>
                  <a:pt x="4901" y="205"/>
                </a:lnTo>
                <a:lnTo>
                  <a:pt x="4904" y="198"/>
                </a:lnTo>
                <a:lnTo>
                  <a:pt x="4908" y="191"/>
                </a:lnTo>
                <a:lnTo>
                  <a:pt x="4912" y="184"/>
                </a:lnTo>
                <a:lnTo>
                  <a:pt x="4916" y="176"/>
                </a:lnTo>
                <a:lnTo>
                  <a:pt x="4921" y="170"/>
                </a:lnTo>
                <a:lnTo>
                  <a:pt x="4926" y="164"/>
                </a:lnTo>
                <a:lnTo>
                  <a:pt x="4932" y="159"/>
                </a:lnTo>
                <a:lnTo>
                  <a:pt x="4937" y="153"/>
                </a:lnTo>
                <a:lnTo>
                  <a:pt x="4943" y="148"/>
                </a:lnTo>
                <a:lnTo>
                  <a:pt x="4949" y="143"/>
                </a:lnTo>
                <a:lnTo>
                  <a:pt x="4956" y="139"/>
                </a:lnTo>
                <a:lnTo>
                  <a:pt x="4962" y="134"/>
                </a:lnTo>
                <a:lnTo>
                  <a:pt x="4968" y="131"/>
                </a:lnTo>
                <a:lnTo>
                  <a:pt x="4975" y="126"/>
                </a:lnTo>
                <a:lnTo>
                  <a:pt x="4982" y="123"/>
                </a:lnTo>
                <a:lnTo>
                  <a:pt x="4989" y="120"/>
                </a:lnTo>
                <a:lnTo>
                  <a:pt x="4996" y="118"/>
                </a:lnTo>
                <a:lnTo>
                  <a:pt x="5004" y="115"/>
                </a:lnTo>
                <a:lnTo>
                  <a:pt x="5011" y="113"/>
                </a:lnTo>
                <a:lnTo>
                  <a:pt x="5018" y="112"/>
                </a:lnTo>
                <a:lnTo>
                  <a:pt x="5025" y="111"/>
                </a:lnTo>
                <a:lnTo>
                  <a:pt x="5033" y="110"/>
                </a:lnTo>
                <a:lnTo>
                  <a:pt x="5040" y="109"/>
                </a:lnTo>
                <a:lnTo>
                  <a:pt x="5047" y="109"/>
                </a:lnTo>
                <a:lnTo>
                  <a:pt x="5058" y="109"/>
                </a:lnTo>
                <a:lnTo>
                  <a:pt x="5067" y="110"/>
                </a:lnTo>
                <a:lnTo>
                  <a:pt x="5077" y="112"/>
                </a:lnTo>
                <a:lnTo>
                  <a:pt x="5087" y="114"/>
                </a:lnTo>
                <a:lnTo>
                  <a:pt x="5097" y="116"/>
                </a:lnTo>
                <a:lnTo>
                  <a:pt x="5106" y="120"/>
                </a:lnTo>
                <a:lnTo>
                  <a:pt x="5116" y="123"/>
                </a:lnTo>
                <a:lnTo>
                  <a:pt x="5125" y="129"/>
                </a:lnTo>
                <a:lnTo>
                  <a:pt x="5134" y="134"/>
                </a:lnTo>
                <a:lnTo>
                  <a:pt x="5143" y="139"/>
                </a:lnTo>
                <a:lnTo>
                  <a:pt x="5151" y="145"/>
                </a:lnTo>
                <a:lnTo>
                  <a:pt x="5159" y="152"/>
                </a:lnTo>
                <a:lnTo>
                  <a:pt x="5167" y="160"/>
                </a:lnTo>
                <a:lnTo>
                  <a:pt x="5174" y="168"/>
                </a:lnTo>
                <a:lnTo>
                  <a:pt x="5180" y="177"/>
                </a:lnTo>
                <a:lnTo>
                  <a:pt x="5186" y="187"/>
                </a:lnTo>
                <a:lnTo>
                  <a:pt x="5197" y="207"/>
                </a:lnTo>
                <a:lnTo>
                  <a:pt x="5205" y="230"/>
                </a:lnTo>
                <a:lnTo>
                  <a:pt x="5209" y="255"/>
                </a:lnTo>
                <a:lnTo>
                  <a:pt x="5210" y="281"/>
                </a:lnTo>
                <a:lnTo>
                  <a:pt x="5210" y="289"/>
                </a:lnTo>
                <a:lnTo>
                  <a:pt x="4928" y="289"/>
                </a:lnTo>
                <a:lnTo>
                  <a:pt x="4930" y="306"/>
                </a:lnTo>
                <a:lnTo>
                  <a:pt x="4935" y="323"/>
                </a:lnTo>
                <a:lnTo>
                  <a:pt x="4941" y="337"/>
                </a:lnTo>
                <a:lnTo>
                  <a:pt x="4949" y="351"/>
                </a:lnTo>
                <a:lnTo>
                  <a:pt x="4955" y="357"/>
                </a:lnTo>
                <a:lnTo>
                  <a:pt x="4959" y="362"/>
                </a:lnTo>
                <a:lnTo>
                  <a:pt x="4964" y="369"/>
                </a:lnTo>
                <a:lnTo>
                  <a:pt x="4970" y="373"/>
                </a:lnTo>
                <a:lnTo>
                  <a:pt x="4975" y="378"/>
                </a:lnTo>
                <a:lnTo>
                  <a:pt x="4982" y="382"/>
                </a:lnTo>
                <a:lnTo>
                  <a:pt x="4988" y="386"/>
                </a:lnTo>
                <a:lnTo>
                  <a:pt x="4994" y="389"/>
                </a:lnTo>
                <a:lnTo>
                  <a:pt x="5000" y="392"/>
                </a:lnTo>
                <a:lnTo>
                  <a:pt x="5008" y="395"/>
                </a:lnTo>
                <a:lnTo>
                  <a:pt x="5014" y="397"/>
                </a:lnTo>
                <a:lnTo>
                  <a:pt x="5020" y="399"/>
                </a:lnTo>
                <a:lnTo>
                  <a:pt x="5027" y="400"/>
                </a:lnTo>
                <a:lnTo>
                  <a:pt x="5034" y="401"/>
                </a:lnTo>
                <a:lnTo>
                  <a:pt x="5040" y="402"/>
                </a:lnTo>
                <a:lnTo>
                  <a:pt x="5046" y="402"/>
                </a:lnTo>
                <a:lnTo>
                  <a:pt x="5052" y="402"/>
                </a:lnTo>
                <a:lnTo>
                  <a:pt x="5058" y="401"/>
                </a:lnTo>
                <a:lnTo>
                  <a:pt x="5064" y="401"/>
                </a:lnTo>
                <a:lnTo>
                  <a:pt x="5069" y="400"/>
                </a:lnTo>
                <a:lnTo>
                  <a:pt x="5075" y="398"/>
                </a:lnTo>
                <a:lnTo>
                  <a:pt x="5080" y="397"/>
                </a:lnTo>
                <a:lnTo>
                  <a:pt x="5087" y="395"/>
                </a:lnTo>
                <a:lnTo>
                  <a:pt x="5092" y="392"/>
                </a:lnTo>
                <a:lnTo>
                  <a:pt x="5098" y="390"/>
                </a:lnTo>
                <a:lnTo>
                  <a:pt x="5103" y="387"/>
                </a:lnTo>
                <a:lnTo>
                  <a:pt x="5108" y="384"/>
                </a:lnTo>
                <a:lnTo>
                  <a:pt x="5114" y="381"/>
                </a:lnTo>
                <a:lnTo>
                  <a:pt x="5119" y="377"/>
                </a:lnTo>
                <a:lnTo>
                  <a:pt x="5124" y="374"/>
                </a:lnTo>
                <a:lnTo>
                  <a:pt x="5128" y="370"/>
                </a:lnTo>
                <a:lnTo>
                  <a:pt x="5133" y="365"/>
                </a:lnTo>
                <a:lnTo>
                  <a:pt x="5142" y="357"/>
                </a:lnTo>
                <a:lnTo>
                  <a:pt x="5148" y="348"/>
                </a:lnTo>
                <a:lnTo>
                  <a:pt x="5154" y="338"/>
                </a:lnTo>
                <a:lnTo>
                  <a:pt x="5158" y="328"/>
                </a:lnTo>
                <a:lnTo>
                  <a:pt x="5202" y="328"/>
                </a:lnTo>
                <a:lnTo>
                  <a:pt x="5198" y="337"/>
                </a:lnTo>
                <a:lnTo>
                  <a:pt x="5195" y="346"/>
                </a:lnTo>
                <a:lnTo>
                  <a:pt x="5191" y="355"/>
                </a:lnTo>
                <a:lnTo>
                  <a:pt x="5185" y="362"/>
                </a:lnTo>
                <a:lnTo>
                  <a:pt x="5180" y="371"/>
                </a:lnTo>
                <a:lnTo>
                  <a:pt x="5175" y="378"/>
                </a:lnTo>
                <a:lnTo>
                  <a:pt x="5170" y="385"/>
                </a:lnTo>
                <a:lnTo>
                  <a:pt x="5164" y="391"/>
                </a:lnTo>
                <a:lnTo>
                  <a:pt x="5157" y="398"/>
                </a:lnTo>
                <a:lnTo>
                  <a:pt x="5151" y="404"/>
                </a:lnTo>
                <a:lnTo>
                  <a:pt x="5144" y="409"/>
                </a:lnTo>
                <a:lnTo>
                  <a:pt x="5138" y="414"/>
                </a:lnTo>
                <a:lnTo>
                  <a:pt x="5130" y="418"/>
                </a:lnTo>
                <a:lnTo>
                  <a:pt x="5123" y="423"/>
                </a:lnTo>
                <a:lnTo>
                  <a:pt x="5115" y="427"/>
                </a:lnTo>
                <a:lnTo>
                  <a:pt x="5107" y="430"/>
                </a:lnTo>
                <a:lnTo>
                  <a:pt x="5099" y="432"/>
                </a:lnTo>
                <a:lnTo>
                  <a:pt x="5092" y="435"/>
                </a:lnTo>
                <a:lnTo>
                  <a:pt x="5084" y="437"/>
                </a:lnTo>
                <a:lnTo>
                  <a:pt x="5076" y="438"/>
                </a:lnTo>
                <a:lnTo>
                  <a:pt x="5068" y="439"/>
                </a:lnTo>
                <a:lnTo>
                  <a:pt x="5060" y="440"/>
                </a:lnTo>
                <a:lnTo>
                  <a:pt x="5052" y="441"/>
                </a:lnTo>
                <a:lnTo>
                  <a:pt x="5044" y="441"/>
                </a:lnTo>
                <a:lnTo>
                  <a:pt x="5034" y="440"/>
                </a:lnTo>
                <a:lnTo>
                  <a:pt x="5023" y="439"/>
                </a:lnTo>
                <a:lnTo>
                  <a:pt x="5013" y="437"/>
                </a:lnTo>
                <a:lnTo>
                  <a:pt x="5004" y="435"/>
                </a:lnTo>
                <a:lnTo>
                  <a:pt x="4994" y="432"/>
                </a:lnTo>
                <a:lnTo>
                  <a:pt x="4985" y="429"/>
                </a:lnTo>
                <a:lnTo>
                  <a:pt x="4975" y="425"/>
                </a:lnTo>
                <a:lnTo>
                  <a:pt x="4966" y="419"/>
                </a:lnTo>
                <a:lnTo>
                  <a:pt x="4958" y="414"/>
                </a:lnTo>
                <a:lnTo>
                  <a:pt x="4949" y="408"/>
                </a:lnTo>
                <a:lnTo>
                  <a:pt x="4941" y="402"/>
                </a:lnTo>
                <a:lnTo>
                  <a:pt x="4934" y="395"/>
                </a:lnTo>
                <a:lnTo>
                  <a:pt x="4927" y="387"/>
                </a:lnTo>
                <a:lnTo>
                  <a:pt x="4919" y="379"/>
                </a:lnTo>
                <a:lnTo>
                  <a:pt x="4913" y="371"/>
                </a:lnTo>
                <a:lnTo>
                  <a:pt x="4908" y="361"/>
                </a:lnTo>
                <a:lnTo>
                  <a:pt x="4899" y="342"/>
                </a:lnTo>
                <a:lnTo>
                  <a:pt x="4891" y="321"/>
                </a:lnTo>
                <a:lnTo>
                  <a:pt x="4887" y="298"/>
                </a:lnTo>
                <a:lnTo>
                  <a:pt x="4886" y="274"/>
                </a:lnTo>
                <a:close/>
                <a:moveTo>
                  <a:pt x="5170" y="253"/>
                </a:moveTo>
                <a:lnTo>
                  <a:pt x="5166" y="240"/>
                </a:lnTo>
                <a:lnTo>
                  <a:pt x="5161" y="226"/>
                </a:lnTo>
                <a:lnTo>
                  <a:pt x="5155" y="214"/>
                </a:lnTo>
                <a:lnTo>
                  <a:pt x="5147" y="201"/>
                </a:lnTo>
                <a:lnTo>
                  <a:pt x="5143" y="196"/>
                </a:lnTo>
                <a:lnTo>
                  <a:pt x="5138" y="190"/>
                </a:lnTo>
                <a:lnTo>
                  <a:pt x="5133" y="185"/>
                </a:lnTo>
                <a:lnTo>
                  <a:pt x="5128" y="180"/>
                </a:lnTo>
                <a:lnTo>
                  <a:pt x="5123" y="175"/>
                </a:lnTo>
                <a:lnTo>
                  <a:pt x="5117" y="171"/>
                </a:lnTo>
                <a:lnTo>
                  <a:pt x="5111" y="168"/>
                </a:lnTo>
                <a:lnTo>
                  <a:pt x="5104" y="164"/>
                </a:lnTo>
                <a:lnTo>
                  <a:pt x="5098" y="161"/>
                </a:lnTo>
                <a:lnTo>
                  <a:pt x="5092" y="158"/>
                </a:lnTo>
                <a:lnTo>
                  <a:pt x="5085" y="154"/>
                </a:lnTo>
                <a:lnTo>
                  <a:pt x="5078" y="152"/>
                </a:lnTo>
                <a:lnTo>
                  <a:pt x="5071" y="151"/>
                </a:lnTo>
                <a:lnTo>
                  <a:pt x="5064" y="150"/>
                </a:lnTo>
                <a:lnTo>
                  <a:pt x="5055" y="149"/>
                </a:lnTo>
                <a:lnTo>
                  <a:pt x="5048" y="149"/>
                </a:lnTo>
                <a:lnTo>
                  <a:pt x="5039" y="149"/>
                </a:lnTo>
                <a:lnTo>
                  <a:pt x="5029" y="150"/>
                </a:lnTo>
                <a:lnTo>
                  <a:pt x="5020" y="152"/>
                </a:lnTo>
                <a:lnTo>
                  <a:pt x="5012" y="154"/>
                </a:lnTo>
                <a:lnTo>
                  <a:pt x="5004" y="157"/>
                </a:lnTo>
                <a:lnTo>
                  <a:pt x="4996" y="161"/>
                </a:lnTo>
                <a:lnTo>
                  <a:pt x="4989" y="164"/>
                </a:lnTo>
                <a:lnTo>
                  <a:pt x="4982" y="169"/>
                </a:lnTo>
                <a:lnTo>
                  <a:pt x="4975" y="174"/>
                </a:lnTo>
                <a:lnTo>
                  <a:pt x="4969" y="179"/>
                </a:lnTo>
                <a:lnTo>
                  <a:pt x="4964" y="185"/>
                </a:lnTo>
                <a:lnTo>
                  <a:pt x="4959" y="190"/>
                </a:lnTo>
                <a:lnTo>
                  <a:pt x="4954" y="195"/>
                </a:lnTo>
                <a:lnTo>
                  <a:pt x="4949" y="201"/>
                </a:lnTo>
                <a:lnTo>
                  <a:pt x="4945" y="206"/>
                </a:lnTo>
                <a:lnTo>
                  <a:pt x="4942" y="213"/>
                </a:lnTo>
                <a:lnTo>
                  <a:pt x="4937" y="224"/>
                </a:lnTo>
                <a:lnTo>
                  <a:pt x="4933" y="236"/>
                </a:lnTo>
                <a:lnTo>
                  <a:pt x="4930" y="245"/>
                </a:lnTo>
                <a:lnTo>
                  <a:pt x="4928" y="253"/>
                </a:lnTo>
                <a:lnTo>
                  <a:pt x="5170" y="253"/>
                </a:lnTo>
                <a:close/>
                <a:moveTo>
                  <a:pt x="5270" y="433"/>
                </a:moveTo>
                <a:lnTo>
                  <a:pt x="5270" y="9"/>
                </a:lnTo>
                <a:lnTo>
                  <a:pt x="5310" y="9"/>
                </a:lnTo>
                <a:lnTo>
                  <a:pt x="5310" y="433"/>
                </a:lnTo>
                <a:lnTo>
                  <a:pt x="5270" y="433"/>
                </a:lnTo>
                <a:close/>
                <a:moveTo>
                  <a:pt x="5372" y="210"/>
                </a:moveTo>
                <a:lnTo>
                  <a:pt x="5371" y="207"/>
                </a:lnTo>
                <a:lnTo>
                  <a:pt x="5371" y="204"/>
                </a:lnTo>
                <a:lnTo>
                  <a:pt x="5371" y="201"/>
                </a:lnTo>
                <a:lnTo>
                  <a:pt x="5371" y="197"/>
                </a:lnTo>
                <a:lnTo>
                  <a:pt x="5372" y="184"/>
                </a:lnTo>
                <a:lnTo>
                  <a:pt x="5376" y="171"/>
                </a:lnTo>
                <a:lnTo>
                  <a:pt x="5380" y="160"/>
                </a:lnTo>
                <a:lnTo>
                  <a:pt x="5385" y="149"/>
                </a:lnTo>
                <a:lnTo>
                  <a:pt x="5388" y="144"/>
                </a:lnTo>
                <a:lnTo>
                  <a:pt x="5392" y="140"/>
                </a:lnTo>
                <a:lnTo>
                  <a:pt x="5396" y="136"/>
                </a:lnTo>
                <a:lnTo>
                  <a:pt x="5401" y="132"/>
                </a:lnTo>
                <a:lnTo>
                  <a:pt x="5405" y="127"/>
                </a:lnTo>
                <a:lnTo>
                  <a:pt x="5410" y="124"/>
                </a:lnTo>
                <a:lnTo>
                  <a:pt x="5414" y="121"/>
                </a:lnTo>
                <a:lnTo>
                  <a:pt x="5419" y="119"/>
                </a:lnTo>
                <a:lnTo>
                  <a:pt x="5424" y="117"/>
                </a:lnTo>
                <a:lnTo>
                  <a:pt x="5430" y="114"/>
                </a:lnTo>
                <a:lnTo>
                  <a:pt x="5435" y="113"/>
                </a:lnTo>
                <a:lnTo>
                  <a:pt x="5440" y="111"/>
                </a:lnTo>
                <a:lnTo>
                  <a:pt x="5444" y="110"/>
                </a:lnTo>
                <a:lnTo>
                  <a:pt x="5449" y="110"/>
                </a:lnTo>
                <a:lnTo>
                  <a:pt x="5455" y="109"/>
                </a:lnTo>
                <a:lnTo>
                  <a:pt x="5460" y="109"/>
                </a:lnTo>
                <a:lnTo>
                  <a:pt x="5464" y="109"/>
                </a:lnTo>
                <a:lnTo>
                  <a:pt x="5468" y="109"/>
                </a:lnTo>
                <a:lnTo>
                  <a:pt x="5471" y="110"/>
                </a:lnTo>
                <a:lnTo>
                  <a:pt x="5475" y="110"/>
                </a:lnTo>
                <a:lnTo>
                  <a:pt x="5480" y="111"/>
                </a:lnTo>
                <a:lnTo>
                  <a:pt x="5484" y="112"/>
                </a:lnTo>
                <a:lnTo>
                  <a:pt x="5487" y="113"/>
                </a:lnTo>
                <a:lnTo>
                  <a:pt x="5491" y="114"/>
                </a:lnTo>
                <a:lnTo>
                  <a:pt x="5498" y="117"/>
                </a:lnTo>
                <a:lnTo>
                  <a:pt x="5505" y="120"/>
                </a:lnTo>
                <a:lnTo>
                  <a:pt x="5513" y="124"/>
                </a:lnTo>
                <a:lnTo>
                  <a:pt x="5519" y="130"/>
                </a:lnTo>
                <a:lnTo>
                  <a:pt x="5525" y="135"/>
                </a:lnTo>
                <a:lnTo>
                  <a:pt x="5531" y="141"/>
                </a:lnTo>
                <a:lnTo>
                  <a:pt x="5537" y="148"/>
                </a:lnTo>
                <a:lnTo>
                  <a:pt x="5541" y="157"/>
                </a:lnTo>
                <a:lnTo>
                  <a:pt x="5544" y="165"/>
                </a:lnTo>
                <a:lnTo>
                  <a:pt x="5547" y="173"/>
                </a:lnTo>
                <a:lnTo>
                  <a:pt x="5548" y="183"/>
                </a:lnTo>
                <a:lnTo>
                  <a:pt x="5549" y="193"/>
                </a:lnTo>
                <a:lnTo>
                  <a:pt x="5508" y="193"/>
                </a:lnTo>
                <a:lnTo>
                  <a:pt x="5507" y="183"/>
                </a:lnTo>
                <a:lnTo>
                  <a:pt x="5503" y="173"/>
                </a:lnTo>
                <a:lnTo>
                  <a:pt x="5499" y="166"/>
                </a:lnTo>
                <a:lnTo>
                  <a:pt x="5493" y="160"/>
                </a:lnTo>
                <a:lnTo>
                  <a:pt x="5490" y="158"/>
                </a:lnTo>
                <a:lnTo>
                  <a:pt x="5486" y="154"/>
                </a:lnTo>
                <a:lnTo>
                  <a:pt x="5482" y="153"/>
                </a:lnTo>
                <a:lnTo>
                  <a:pt x="5478" y="151"/>
                </a:lnTo>
                <a:lnTo>
                  <a:pt x="5473" y="150"/>
                </a:lnTo>
                <a:lnTo>
                  <a:pt x="5469" y="150"/>
                </a:lnTo>
                <a:lnTo>
                  <a:pt x="5465" y="149"/>
                </a:lnTo>
                <a:lnTo>
                  <a:pt x="5460" y="149"/>
                </a:lnTo>
                <a:lnTo>
                  <a:pt x="5456" y="149"/>
                </a:lnTo>
                <a:lnTo>
                  <a:pt x="5451" y="150"/>
                </a:lnTo>
                <a:lnTo>
                  <a:pt x="5447" y="151"/>
                </a:lnTo>
                <a:lnTo>
                  <a:pt x="5443" y="152"/>
                </a:lnTo>
                <a:lnTo>
                  <a:pt x="5440" y="153"/>
                </a:lnTo>
                <a:lnTo>
                  <a:pt x="5436" y="156"/>
                </a:lnTo>
                <a:lnTo>
                  <a:pt x="5432" y="159"/>
                </a:lnTo>
                <a:lnTo>
                  <a:pt x="5429" y="161"/>
                </a:lnTo>
                <a:lnTo>
                  <a:pt x="5421" y="167"/>
                </a:lnTo>
                <a:lnTo>
                  <a:pt x="5417" y="174"/>
                </a:lnTo>
                <a:lnTo>
                  <a:pt x="5414" y="184"/>
                </a:lnTo>
                <a:lnTo>
                  <a:pt x="5412" y="194"/>
                </a:lnTo>
                <a:lnTo>
                  <a:pt x="5412" y="195"/>
                </a:lnTo>
                <a:lnTo>
                  <a:pt x="5413" y="196"/>
                </a:lnTo>
                <a:lnTo>
                  <a:pt x="5413" y="198"/>
                </a:lnTo>
                <a:lnTo>
                  <a:pt x="5414" y="201"/>
                </a:lnTo>
                <a:lnTo>
                  <a:pt x="5415" y="204"/>
                </a:lnTo>
                <a:lnTo>
                  <a:pt x="5415" y="207"/>
                </a:lnTo>
                <a:lnTo>
                  <a:pt x="5415" y="210"/>
                </a:lnTo>
                <a:lnTo>
                  <a:pt x="5416" y="211"/>
                </a:lnTo>
                <a:lnTo>
                  <a:pt x="5419" y="218"/>
                </a:lnTo>
                <a:lnTo>
                  <a:pt x="5425" y="225"/>
                </a:lnTo>
                <a:lnTo>
                  <a:pt x="5434" y="231"/>
                </a:lnTo>
                <a:lnTo>
                  <a:pt x="5445" y="237"/>
                </a:lnTo>
                <a:lnTo>
                  <a:pt x="5451" y="240"/>
                </a:lnTo>
                <a:lnTo>
                  <a:pt x="5458" y="242"/>
                </a:lnTo>
                <a:lnTo>
                  <a:pt x="5464" y="245"/>
                </a:lnTo>
                <a:lnTo>
                  <a:pt x="5471" y="247"/>
                </a:lnTo>
                <a:lnTo>
                  <a:pt x="5477" y="250"/>
                </a:lnTo>
                <a:lnTo>
                  <a:pt x="5484" y="252"/>
                </a:lnTo>
                <a:lnTo>
                  <a:pt x="5490" y="255"/>
                </a:lnTo>
                <a:lnTo>
                  <a:pt x="5496" y="257"/>
                </a:lnTo>
                <a:lnTo>
                  <a:pt x="5502" y="259"/>
                </a:lnTo>
                <a:lnTo>
                  <a:pt x="5509" y="263"/>
                </a:lnTo>
                <a:lnTo>
                  <a:pt x="5514" y="266"/>
                </a:lnTo>
                <a:lnTo>
                  <a:pt x="5519" y="269"/>
                </a:lnTo>
                <a:lnTo>
                  <a:pt x="5524" y="273"/>
                </a:lnTo>
                <a:lnTo>
                  <a:pt x="5529" y="277"/>
                </a:lnTo>
                <a:lnTo>
                  <a:pt x="5535" y="281"/>
                </a:lnTo>
                <a:lnTo>
                  <a:pt x="5539" y="286"/>
                </a:lnTo>
                <a:lnTo>
                  <a:pt x="5547" y="297"/>
                </a:lnTo>
                <a:lnTo>
                  <a:pt x="5552" y="309"/>
                </a:lnTo>
                <a:lnTo>
                  <a:pt x="5555" y="324"/>
                </a:lnTo>
                <a:lnTo>
                  <a:pt x="5556" y="341"/>
                </a:lnTo>
                <a:lnTo>
                  <a:pt x="5556" y="344"/>
                </a:lnTo>
                <a:lnTo>
                  <a:pt x="5556" y="348"/>
                </a:lnTo>
                <a:lnTo>
                  <a:pt x="5556" y="352"/>
                </a:lnTo>
                <a:lnTo>
                  <a:pt x="5555" y="358"/>
                </a:lnTo>
                <a:lnTo>
                  <a:pt x="5553" y="372"/>
                </a:lnTo>
                <a:lnTo>
                  <a:pt x="5549" y="384"/>
                </a:lnTo>
                <a:lnTo>
                  <a:pt x="5544" y="396"/>
                </a:lnTo>
                <a:lnTo>
                  <a:pt x="5537" y="406"/>
                </a:lnTo>
                <a:lnTo>
                  <a:pt x="5533" y="411"/>
                </a:lnTo>
                <a:lnTo>
                  <a:pt x="5528" y="415"/>
                </a:lnTo>
                <a:lnTo>
                  <a:pt x="5524" y="419"/>
                </a:lnTo>
                <a:lnTo>
                  <a:pt x="5520" y="423"/>
                </a:lnTo>
                <a:lnTo>
                  <a:pt x="5515" y="426"/>
                </a:lnTo>
                <a:lnTo>
                  <a:pt x="5510" y="429"/>
                </a:lnTo>
                <a:lnTo>
                  <a:pt x="5504" y="431"/>
                </a:lnTo>
                <a:lnTo>
                  <a:pt x="5499" y="433"/>
                </a:lnTo>
                <a:lnTo>
                  <a:pt x="5494" y="435"/>
                </a:lnTo>
                <a:lnTo>
                  <a:pt x="5489" y="436"/>
                </a:lnTo>
                <a:lnTo>
                  <a:pt x="5484" y="438"/>
                </a:lnTo>
                <a:lnTo>
                  <a:pt x="5478" y="439"/>
                </a:lnTo>
                <a:lnTo>
                  <a:pt x="5473" y="440"/>
                </a:lnTo>
                <a:lnTo>
                  <a:pt x="5468" y="440"/>
                </a:lnTo>
                <a:lnTo>
                  <a:pt x="5463" y="441"/>
                </a:lnTo>
                <a:lnTo>
                  <a:pt x="5458" y="441"/>
                </a:lnTo>
                <a:lnTo>
                  <a:pt x="5450" y="441"/>
                </a:lnTo>
                <a:lnTo>
                  <a:pt x="5444" y="440"/>
                </a:lnTo>
                <a:lnTo>
                  <a:pt x="5438" y="439"/>
                </a:lnTo>
                <a:lnTo>
                  <a:pt x="5431" y="438"/>
                </a:lnTo>
                <a:lnTo>
                  <a:pt x="5424" y="437"/>
                </a:lnTo>
                <a:lnTo>
                  <a:pt x="5418" y="435"/>
                </a:lnTo>
                <a:lnTo>
                  <a:pt x="5413" y="432"/>
                </a:lnTo>
                <a:lnTo>
                  <a:pt x="5407" y="430"/>
                </a:lnTo>
                <a:lnTo>
                  <a:pt x="5402" y="427"/>
                </a:lnTo>
                <a:lnTo>
                  <a:pt x="5396" y="423"/>
                </a:lnTo>
                <a:lnTo>
                  <a:pt x="5392" y="418"/>
                </a:lnTo>
                <a:lnTo>
                  <a:pt x="5387" y="414"/>
                </a:lnTo>
                <a:lnTo>
                  <a:pt x="5383" y="410"/>
                </a:lnTo>
                <a:lnTo>
                  <a:pt x="5380" y="405"/>
                </a:lnTo>
                <a:lnTo>
                  <a:pt x="5376" y="400"/>
                </a:lnTo>
                <a:lnTo>
                  <a:pt x="5372" y="395"/>
                </a:lnTo>
                <a:lnTo>
                  <a:pt x="5367" y="383"/>
                </a:lnTo>
                <a:lnTo>
                  <a:pt x="5363" y="371"/>
                </a:lnTo>
                <a:lnTo>
                  <a:pt x="5361" y="357"/>
                </a:lnTo>
                <a:lnTo>
                  <a:pt x="5360" y="344"/>
                </a:lnTo>
                <a:lnTo>
                  <a:pt x="5403" y="343"/>
                </a:lnTo>
                <a:lnTo>
                  <a:pt x="5404" y="356"/>
                </a:lnTo>
                <a:lnTo>
                  <a:pt x="5408" y="369"/>
                </a:lnTo>
                <a:lnTo>
                  <a:pt x="5413" y="379"/>
                </a:lnTo>
                <a:lnTo>
                  <a:pt x="5421" y="388"/>
                </a:lnTo>
                <a:lnTo>
                  <a:pt x="5425" y="392"/>
                </a:lnTo>
                <a:lnTo>
                  <a:pt x="5431" y="396"/>
                </a:lnTo>
                <a:lnTo>
                  <a:pt x="5435" y="399"/>
                </a:lnTo>
                <a:lnTo>
                  <a:pt x="5440" y="402"/>
                </a:lnTo>
                <a:lnTo>
                  <a:pt x="5445" y="404"/>
                </a:lnTo>
                <a:lnTo>
                  <a:pt x="5450" y="405"/>
                </a:lnTo>
                <a:lnTo>
                  <a:pt x="5456" y="406"/>
                </a:lnTo>
                <a:lnTo>
                  <a:pt x="5462" y="406"/>
                </a:lnTo>
                <a:lnTo>
                  <a:pt x="5467" y="405"/>
                </a:lnTo>
                <a:lnTo>
                  <a:pt x="5472" y="404"/>
                </a:lnTo>
                <a:lnTo>
                  <a:pt x="5477" y="403"/>
                </a:lnTo>
                <a:lnTo>
                  <a:pt x="5483" y="401"/>
                </a:lnTo>
                <a:lnTo>
                  <a:pt x="5488" y="399"/>
                </a:lnTo>
                <a:lnTo>
                  <a:pt x="5492" y="396"/>
                </a:lnTo>
                <a:lnTo>
                  <a:pt x="5496" y="392"/>
                </a:lnTo>
                <a:lnTo>
                  <a:pt x="5500" y="388"/>
                </a:lnTo>
                <a:lnTo>
                  <a:pt x="5508" y="380"/>
                </a:lnTo>
                <a:lnTo>
                  <a:pt x="5512" y="371"/>
                </a:lnTo>
                <a:lnTo>
                  <a:pt x="5515" y="361"/>
                </a:lnTo>
                <a:lnTo>
                  <a:pt x="5516" y="350"/>
                </a:lnTo>
                <a:lnTo>
                  <a:pt x="5515" y="341"/>
                </a:lnTo>
                <a:lnTo>
                  <a:pt x="5513" y="331"/>
                </a:lnTo>
                <a:lnTo>
                  <a:pt x="5509" y="322"/>
                </a:lnTo>
                <a:lnTo>
                  <a:pt x="5503" y="313"/>
                </a:lnTo>
                <a:lnTo>
                  <a:pt x="5500" y="309"/>
                </a:lnTo>
                <a:lnTo>
                  <a:pt x="5496" y="306"/>
                </a:lnTo>
                <a:lnTo>
                  <a:pt x="5492" y="303"/>
                </a:lnTo>
                <a:lnTo>
                  <a:pt x="5487" y="300"/>
                </a:lnTo>
                <a:lnTo>
                  <a:pt x="5482" y="297"/>
                </a:lnTo>
                <a:lnTo>
                  <a:pt x="5476" y="295"/>
                </a:lnTo>
                <a:lnTo>
                  <a:pt x="5470" y="293"/>
                </a:lnTo>
                <a:lnTo>
                  <a:pt x="5464" y="291"/>
                </a:lnTo>
                <a:lnTo>
                  <a:pt x="5456" y="289"/>
                </a:lnTo>
                <a:lnTo>
                  <a:pt x="5446" y="285"/>
                </a:lnTo>
                <a:lnTo>
                  <a:pt x="5438" y="282"/>
                </a:lnTo>
                <a:lnTo>
                  <a:pt x="5431" y="279"/>
                </a:lnTo>
                <a:lnTo>
                  <a:pt x="5422" y="275"/>
                </a:lnTo>
                <a:lnTo>
                  <a:pt x="5415" y="271"/>
                </a:lnTo>
                <a:lnTo>
                  <a:pt x="5409" y="267"/>
                </a:lnTo>
                <a:lnTo>
                  <a:pt x="5402" y="263"/>
                </a:lnTo>
                <a:lnTo>
                  <a:pt x="5390" y="253"/>
                </a:lnTo>
                <a:lnTo>
                  <a:pt x="5382" y="241"/>
                </a:lnTo>
                <a:lnTo>
                  <a:pt x="5376" y="226"/>
                </a:lnTo>
                <a:lnTo>
                  <a:pt x="5372" y="210"/>
                </a:lnTo>
                <a:close/>
                <a:moveTo>
                  <a:pt x="1272" y="856"/>
                </a:moveTo>
                <a:lnTo>
                  <a:pt x="1273" y="837"/>
                </a:lnTo>
                <a:lnTo>
                  <a:pt x="1277" y="820"/>
                </a:lnTo>
                <a:lnTo>
                  <a:pt x="1281" y="803"/>
                </a:lnTo>
                <a:lnTo>
                  <a:pt x="1287" y="786"/>
                </a:lnTo>
                <a:lnTo>
                  <a:pt x="1291" y="778"/>
                </a:lnTo>
                <a:lnTo>
                  <a:pt x="1294" y="771"/>
                </a:lnTo>
                <a:lnTo>
                  <a:pt x="1298" y="763"/>
                </a:lnTo>
                <a:lnTo>
                  <a:pt x="1304" y="756"/>
                </a:lnTo>
                <a:lnTo>
                  <a:pt x="1308" y="750"/>
                </a:lnTo>
                <a:lnTo>
                  <a:pt x="1313" y="744"/>
                </a:lnTo>
                <a:lnTo>
                  <a:pt x="1319" y="737"/>
                </a:lnTo>
                <a:lnTo>
                  <a:pt x="1324" y="732"/>
                </a:lnTo>
                <a:lnTo>
                  <a:pt x="1331" y="727"/>
                </a:lnTo>
                <a:lnTo>
                  <a:pt x="1337" y="722"/>
                </a:lnTo>
                <a:lnTo>
                  <a:pt x="1343" y="718"/>
                </a:lnTo>
                <a:lnTo>
                  <a:pt x="1350" y="713"/>
                </a:lnTo>
                <a:lnTo>
                  <a:pt x="1357" y="708"/>
                </a:lnTo>
                <a:lnTo>
                  <a:pt x="1364" y="705"/>
                </a:lnTo>
                <a:lnTo>
                  <a:pt x="1371" y="701"/>
                </a:lnTo>
                <a:lnTo>
                  <a:pt x="1378" y="698"/>
                </a:lnTo>
                <a:lnTo>
                  <a:pt x="1386" y="696"/>
                </a:lnTo>
                <a:lnTo>
                  <a:pt x="1393" y="693"/>
                </a:lnTo>
                <a:lnTo>
                  <a:pt x="1400" y="691"/>
                </a:lnTo>
                <a:lnTo>
                  <a:pt x="1409" y="690"/>
                </a:lnTo>
                <a:lnTo>
                  <a:pt x="1416" y="689"/>
                </a:lnTo>
                <a:lnTo>
                  <a:pt x="1423" y="688"/>
                </a:lnTo>
                <a:lnTo>
                  <a:pt x="1431" y="687"/>
                </a:lnTo>
                <a:lnTo>
                  <a:pt x="1439" y="687"/>
                </a:lnTo>
                <a:lnTo>
                  <a:pt x="1459" y="688"/>
                </a:lnTo>
                <a:lnTo>
                  <a:pt x="1478" y="692"/>
                </a:lnTo>
                <a:lnTo>
                  <a:pt x="1496" y="697"/>
                </a:lnTo>
                <a:lnTo>
                  <a:pt x="1513" y="704"/>
                </a:lnTo>
                <a:lnTo>
                  <a:pt x="1527" y="714"/>
                </a:lnTo>
                <a:lnTo>
                  <a:pt x="1540" y="725"/>
                </a:lnTo>
                <a:lnTo>
                  <a:pt x="1551" y="739"/>
                </a:lnTo>
                <a:lnTo>
                  <a:pt x="1561" y="754"/>
                </a:lnTo>
                <a:lnTo>
                  <a:pt x="1561" y="695"/>
                </a:lnTo>
                <a:lnTo>
                  <a:pt x="1602" y="695"/>
                </a:lnTo>
                <a:lnTo>
                  <a:pt x="1602" y="1011"/>
                </a:lnTo>
                <a:lnTo>
                  <a:pt x="1561" y="1011"/>
                </a:lnTo>
                <a:lnTo>
                  <a:pt x="1561" y="954"/>
                </a:lnTo>
                <a:lnTo>
                  <a:pt x="1556" y="961"/>
                </a:lnTo>
                <a:lnTo>
                  <a:pt x="1551" y="968"/>
                </a:lnTo>
                <a:lnTo>
                  <a:pt x="1546" y="975"/>
                </a:lnTo>
                <a:lnTo>
                  <a:pt x="1540" y="982"/>
                </a:lnTo>
                <a:lnTo>
                  <a:pt x="1533" y="988"/>
                </a:lnTo>
                <a:lnTo>
                  <a:pt x="1526" y="993"/>
                </a:lnTo>
                <a:lnTo>
                  <a:pt x="1519" y="998"/>
                </a:lnTo>
                <a:lnTo>
                  <a:pt x="1510" y="1003"/>
                </a:lnTo>
                <a:lnTo>
                  <a:pt x="1502" y="1007"/>
                </a:lnTo>
                <a:lnTo>
                  <a:pt x="1494" y="1010"/>
                </a:lnTo>
                <a:lnTo>
                  <a:pt x="1484" y="1012"/>
                </a:lnTo>
                <a:lnTo>
                  <a:pt x="1475" y="1015"/>
                </a:lnTo>
                <a:lnTo>
                  <a:pt x="1465" y="1017"/>
                </a:lnTo>
                <a:lnTo>
                  <a:pt x="1455" y="1018"/>
                </a:lnTo>
                <a:lnTo>
                  <a:pt x="1445" y="1019"/>
                </a:lnTo>
                <a:lnTo>
                  <a:pt x="1435" y="1019"/>
                </a:lnTo>
                <a:lnTo>
                  <a:pt x="1427" y="1019"/>
                </a:lnTo>
                <a:lnTo>
                  <a:pt x="1419" y="1018"/>
                </a:lnTo>
                <a:lnTo>
                  <a:pt x="1412" y="1017"/>
                </a:lnTo>
                <a:lnTo>
                  <a:pt x="1403" y="1016"/>
                </a:lnTo>
                <a:lnTo>
                  <a:pt x="1396" y="1015"/>
                </a:lnTo>
                <a:lnTo>
                  <a:pt x="1389" y="1013"/>
                </a:lnTo>
                <a:lnTo>
                  <a:pt x="1382" y="1010"/>
                </a:lnTo>
                <a:lnTo>
                  <a:pt x="1374" y="1008"/>
                </a:lnTo>
                <a:lnTo>
                  <a:pt x="1367" y="1005"/>
                </a:lnTo>
                <a:lnTo>
                  <a:pt x="1360" y="1001"/>
                </a:lnTo>
                <a:lnTo>
                  <a:pt x="1352" y="997"/>
                </a:lnTo>
                <a:lnTo>
                  <a:pt x="1346" y="994"/>
                </a:lnTo>
                <a:lnTo>
                  <a:pt x="1340" y="989"/>
                </a:lnTo>
                <a:lnTo>
                  <a:pt x="1334" y="985"/>
                </a:lnTo>
                <a:lnTo>
                  <a:pt x="1328" y="980"/>
                </a:lnTo>
                <a:lnTo>
                  <a:pt x="1321" y="974"/>
                </a:lnTo>
                <a:lnTo>
                  <a:pt x="1316" y="969"/>
                </a:lnTo>
                <a:lnTo>
                  <a:pt x="1310" y="963"/>
                </a:lnTo>
                <a:lnTo>
                  <a:pt x="1306" y="957"/>
                </a:lnTo>
                <a:lnTo>
                  <a:pt x="1300" y="951"/>
                </a:lnTo>
                <a:lnTo>
                  <a:pt x="1296" y="943"/>
                </a:lnTo>
                <a:lnTo>
                  <a:pt x="1292" y="937"/>
                </a:lnTo>
                <a:lnTo>
                  <a:pt x="1288" y="930"/>
                </a:lnTo>
                <a:lnTo>
                  <a:pt x="1285" y="922"/>
                </a:lnTo>
                <a:lnTo>
                  <a:pt x="1280" y="907"/>
                </a:lnTo>
                <a:lnTo>
                  <a:pt x="1276" y="890"/>
                </a:lnTo>
                <a:lnTo>
                  <a:pt x="1273" y="874"/>
                </a:lnTo>
                <a:lnTo>
                  <a:pt x="1272" y="856"/>
                </a:lnTo>
                <a:close/>
                <a:moveTo>
                  <a:pt x="1313" y="846"/>
                </a:moveTo>
                <a:lnTo>
                  <a:pt x="1314" y="864"/>
                </a:lnTo>
                <a:lnTo>
                  <a:pt x="1317" y="883"/>
                </a:lnTo>
                <a:lnTo>
                  <a:pt x="1322" y="900"/>
                </a:lnTo>
                <a:lnTo>
                  <a:pt x="1330" y="915"/>
                </a:lnTo>
                <a:lnTo>
                  <a:pt x="1334" y="922"/>
                </a:lnTo>
                <a:lnTo>
                  <a:pt x="1339" y="930"/>
                </a:lnTo>
                <a:lnTo>
                  <a:pt x="1344" y="936"/>
                </a:lnTo>
                <a:lnTo>
                  <a:pt x="1349" y="942"/>
                </a:lnTo>
                <a:lnTo>
                  <a:pt x="1355" y="948"/>
                </a:lnTo>
                <a:lnTo>
                  <a:pt x="1361" y="954"/>
                </a:lnTo>
                <a:lnTo>
                  <a:pt x="1367" y="959"/>
                </a:lnTo>
                <a:lnTo>
                  <a:pt x="1374" y="963"/>
                </a:lnTo>
                <a:lnTo>
                  <a:pt x="1382" y="967"/>
                </a:lnTo>
                <a:lnTo>
                  <a:pt x="1389" y="970"/>
                </a:lnTo>
                <a:lnTo>
                  <a:pt x="1396" y="972"/>
                </a:lnTo>
                <a:lnTo>
                  <a:pt x="1403" y="975"/>
                </a:lnTo>
                <a:lnTo>
                  <a:pt x="1411" y="978"/>
                </a:lnTo>
                <a:lnTo>
                  <a:pt x="1418" y="979"/>
                </a:lnTo>
                <a:lnTo>
                  <a:pt x="1426" y="980"/>
                </a:lnTo>
                <a:lnTo>
                  <a:pt x="1434" y="980"/>
                </a:lnTo>
                <a:lnTo>
                  <a:pt x="1443" y="980"/>
                </a:lnTo>
                <a:lnTo>
                  <a:pt x="1451" y="979"/>
                </a:lnTo>
                <a:lnTo>
                  <a:pt x="1459" y="978"/>
                </a:lnTo>
                <a:lnTo>
                  <a:pt x="1468" y="975"/>
                </a:lnTo>
                <a:lnTo>
                  <a:pt x="1476" y="972"/>
                </a:lnTo>
                <a:lnTo>
                  <a:pt x="1483" y="969"/>
                </a:lnTo>
                <a:lnTo>
                  <a:pt x="1492" y="966"/>
                </a:lnTo>
                <a:lnTo>
                  <a:pt x="1499" y="962"/>
                </a:lnTo>
                <a:lnTo>
                  <a:pt x="1506" y="958"/>
                </a:lnTo>
                <a:lnTo>
                  <a:pt x="1513" y="953"/>
                </a:lnTo>
                <a:lnTo>
                  <a:pt x="1519" y="947"/>
                </a:lnTo>
                <a:lnTo>
                  <a:pt x="1525" y="941"/>
                </a:lnTo>
                <a:lnTo>
                  <a:pt x="1530" y="936"/>
                </a:lnTo>
                <a:lnTo>
                  <a:pt x="1535" y="929"/>
                </a:lnTo>
                <a:lnTo>
                  <a:pt x="1541" y="922"/>
                </a:lnTo>
                <a:lnTo>
                  <a:pt x="1545" y="915"/>
                </a:lnTo>
                <a:lnTo>
                  <a:pt x="1552" y="901"/>
                </a:lnTo>
                <a:lnTo>
                  <a:pt x="1557" y="886"/>
                </a:lnTo>
                <a:lnTo>
                  <a:pt x="1560" y="871"/>
                </a:lnTo>
                <a:lnTo>
                  <a:pt x="1561" y="856"/>
                </a:lnTo>
                <a:lnTo>
                  <a:pt x="1560" y="839"/>
                </a:lnTo>
                <a:lnTo>
                  <a:pt x="1557" y="823"/>
                </a:lnTo>
                <a:lnTo>
                  <a:pt x="1552" y="807"/>
                </a:lnTo>
                <a:lnTo>
                  <a:pt x="1545" y="793"/>
                </a:lnTo>
                <a:lnTo>
                  <a:pt x="1541" y="785"/>
                </a:lnTo>
                <a:lnTo>
                  <a:pt x="1536" y="778"/>
                </a:lnTo>
                <a:lnTo>
                  <a:pt x="1531" y="772"/>
                </a:lnTo>
                <a:lnTo>
                  <a:pt x="1526" y="766"/>
                </a:lnTo>
                <a:lnTo>
                  <a:pt x="1521" y="760"/>
                </a:lnTo>
                <a:lnTo>
                  <a:pt x="1515" y="755"/>
                </a:lnTo>
                <a:lnTo>
                  <a:pt x="1508" y="750"/>
                </a:lnTo>
                <a:lnTo>
                  <a:pt x="1501" y="746"/>
                </a:lnTo>
                <a:lnTo>
                  <a:pt x="1494" y="742"/>
                </a:lnTo>
                <a:lnTo>
                  <a:pt x="1487" y="739"/>
                </a:lnTo>
                <a:lnTo>
                  <a:pt x="1479" y="735"/>
                </a:lnTo>
                <a:lnTo>
                  <a:pt x="1472" y="732"/>
                </a:lnTo>
                <a:lnTo>
                  <a:pt x="1464" y="730"/>
                </a:lnTo>
                <a:lnTo>
                  <a:pt x="1456" y="729"/>
                </a:lnTo>
                <a:lnTo>
                  <a:pt x="1448" y="728"/>
                </a:lnTo>
                <a:lnTo>
                  <a:pt x="1440" y="727"/>
                </a:lnTo>
                <a:lnTo>
                  <a:pt x="1430" y="727"/>
                </a:lnTo>
                <a:lnTo>
                  <a:pt x="1422" y="728"/>
                </a:lnTo>
                <a:lnTo>
                  <a:pt x="1413" y="730"/>
                </a:lnTo>
                <a:lnTo>
                  <a:pt x="1404" y="731"/>
                </a:lnTo>
                <a:lnTo>
                  <a:pt x="1397" y="734"/>
                </a:lnTo>
                <a:lnTo>
                  <a:pt x="1389" y="737"/>
                </a:lnTo>
                <a:lnTo>
                  <a:pt x="1382" y="742"/>
                </a:lnTo>
                <a:lnTo>
                  <a:pt x="1374" y="746"/>
                </a:lnTo>
                <a:lnTo>
                  <a:pt x="1367" y="751"/>
                </a:lnTo>
                <a:lnTo>
                  <a:pt x="1361" y="756"/>
                </a:lnTo>
                <a:lnTo>
                  <a:pt x="1353" y="761"/>
                </a:lnTo>
                <a:lnTo>
                  <a:pt x="1348" y="767"/>
                </a:lnTo>
                <a:lnTo>
                  <a:pt x="1342" y="773"/>
                </a:lnTo>
                <a:lnTo>
                  <a:pt x="1337" y="779"/>
                </a:lnTo>
                <a:lnTo>
                  <a:pt x="1333" y="785"/>
                </a:lnTo>
                <a:lnTo>
                  <a:pt x="1329" y="792"/>
                </a:lnTo>
                <a:lnTo>
                  <a:pt x="1321" y="805"/>
                </a:lnTo>
                <a:lnTo>
                  <a:pt x="1317" y="820"/>
                </a:lnTo>
                <a:lnTo>
                  <a:pt x="1314" y="833"/>
                </a:lnTo>
                <a:lnTo>
                  <a:pt x="1313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5" name="Freeform 678">
            <a:extLst>
              <a:ext uri="{FF2B5EF4-FFF2-40B4-BE49-F238E27FC236}">
                <a16:creationId xmlns:a16="http://schemas.microsoft.com/office/drawing/2014/main" id="{ED423780-0A21-45F2-AF4E-B211024FB45B}"/>
              </a:ext>
            </a:extLst>
          </p:cNvPr>
          <p:cNvSpPr>
            <a:spLocks noEditPoints="1"/>
          </p:cNvSpPr>
          <p:nvPr/>
        </p:nvSpPr>
        <p:spPr bwMode="auto">
          <a:xfrm>
            <a:off x="6199188" y="3297238"/>
            <a:ext cx="390525" cy="115887"/>
          </a:xfrm>
          <a:custGeom>
            <a:avLst/>
            <a:gdLst>
              <a:gd name="T0" fmla="*/ 3416236 w 1479"/>
              <a:gd name="T1" fmla="*/ 7771940 h 432"/>
              <a:gd name="T2" fmla="*/ 6693055 w 1479"/>
              <a:gd name="T3" fmla="*/ 1079466 h 432"/>
              <a:gd name="T4" fmla="*/ 11225151 w 1479"/>
              <a:gd name="T5" fmla="*/ 2590557 h 432"/>
              <a:gd name="T6" fmla="*/ 8505999 w 1479"/>
              <a:gd name="T7" fmla="*/ 3166237 h 432"/>
              <a:gd name="T8" fmla="*/ 6205096 w 1479"/>
              <a:gd name="T9" fmla="*/ 6188688 h 432"/>
              <a:gd name="T10" fmla="*/ 6205096 w 1479"/>
              <a:gd name="T11" fmla="*/ 7771940 h 432"/>
              <a:gd name="T12" fmla="*/ 3416236 w 1479"/>
              <a:gd name="T13" fmla="*/ 30511813 h 432"/>
              <a:gd name="T14" fmla="*/ 17011734 w 1479"/>
              <a:gd name="T15" fmla="*/ 7771940 h 432"/>
              <a:gd name="T16" fmla="*/ 25308608 w 1479"/>
              <a:gd name="T17" fmla="*/ 10362498 h 432"/>
              <a:gd name="T18" fmla="*/ 27679219 w 1479"/>
              <a:gd name="T19" fmla="*/ 17702544 h 432"/>
              <a:gd name="T20" fmla="*/ 29073385 w 1479"/>
              <a:gd name="T21" fmla="*/ 13097109 h 432"/>
              <a:gd name="T22" fmla="*/ 30746913 w 1479"/>
              <a:gd name="T23" fmla="*/ 10722230 h 432"/>
              <a:gd name="T24" fmla="*/ 32908134 w 1479"/>
              <a:gd name="T25" fmla="*/ 8995192 h 432"/>
              <a:gd name="T26" fmla="*/ 35278745 w 1479"/>
              <a:gd name="T27" fmla="*/ 7843833 h 432"/>
              <a:gd name="T28" fmla="*/ 37788509 w 1479"/>
              <a:gd name="T29" fmla="*/ 7268154 h 432"/>
              <a:gd name="T30" fmla="*/ 40925911 w 1479"/>
              <a:gd name="T31" fmla="*/ 7411939 h 432"/>
              <a:gd name="T32" fmla="*/ 44272702 w 1479"/>
              <a:gd name="T33" fmla="*/ 8563566 h 432"/>
              <a:gd name="T34" fmla="*/ 47131271 w 1479"/>
              <a:gd name="T35" fmla="*/ 10794391 h 432"/>
              <a:gd name="T36" fmla="*/ 49850160 w 1479"/>
              <a:gd name="T37" fmla="*/ 15903613 h 432"/>
              <a:gd name="T38" fmla="*/ 30607232 w 1479"/>
              <a:gd name="T39" fmla="*/ 21372567 h 432"/>
              <a:gd name="T40" fmla="*/ 32629301 w 1479"/>
              <a:gd name="T41" fmla="*/ 25402591 h 432"/>
              <a:gd name="T42" fmla="*/ 34720815 w 1479"/>
              <a:gd name="T43" fmla="*/ 27129630 h 432"/>
              <a:gd name="T44" fmla="*/ 36952009 w 1479"/>
              <a:gd name="T45" fmla="*/ 28065042 h 432"/>
              <a:gd name="T46" fmla="*/ 39182939 w 1479"/>
              <a:gd name="T47" fmla="*/ 28280988 h 432"/>
              <a:gd name="T48" fmla="*/ 41135300 w 1479"/>
              <a:gd name="T49" fmla="*/ 27849095 h 432"/>
              <a:gd name="T50" fmla="*/ 43087397 w 1479"/>
              <a:gd name="T51" fmla="*/ 26985576 h 432"/>
              <a:gd name="T52" fmla="*/ 44830369 w 1479"/>
              <a:gd name="T53" fmla="*/ 25618270 h 432"/>
              <a:gd name="T54" fmla="*/ 49641035 w 1479"/>
              <a:gd name="T55" fmla="*/ 22955820 h 432"/>
              <a:gd name="T56" fmla="*/ 48107188 w 1479"/>
              <a:gd name="T57" fmla="*/ 25978271 h 432"/>
              <a:gd name="T58" fmla="*/ 46085383 w 1479"/>
              <a:gd name="T59" fmla="*/ 28424774 h 432"/>
              <a:gd name="T60" fmla="*/ 43505647 w 1479"/>
              <a:gd name="T61" fmla="*/ 30079919 h 432"/>
              <a:gd name="T62" fmla="*/ 40856203 w 1479"/>
              <a:gd name="T63" fmla="*/ 30871546 h 432"/>
              <a:gd name="T64" fmla="*/ 37858217 w 1479"/>
              <a:gd name="T65" fmla="*/ 31015600 h 432"/>
              <a:gd name="T66" fmla="*/ 34441981 w 1479"/>
              <a:gd name="T67" fmla="*/ 30223973 h 432"/>
              <a:gd name="T68" fmla="*/ 31443996 w 1479"/>
              <a:gd name="T69" fmla="*/ 28280988 h 432"/>
              <a:gd name="T70" fmla="*/ 29073385 w 1479"/>
              <a:gd name="T71" fmla="*/ 25330430 h 432"/>
              <a:gd name="T72" fmla="*/ 47340396 w 1479"/>
              <a:gd name="T73" fmla="*/ 17558758 h 432"/>
              <a:gd name="T74" fmla="*/ 45457744 w 1479"/>
              <a:gd name="T75" fmla="*/ 13456841 h 432"/>
              <a:gd name="T76" fmla="*/ 43645063 w 1479"/>
              <a:gd name="T77" fmla="*/ 11657910 h 432"/>
              <a:gd name="T78" fmla="*/ 41414133 w 1479"/>
              <a:gd name="T79" fmla="*/ 10434390 h 432"/>
              <a:gd name="T80" fmla="*/ 38904106 w 1479"/>
              <a:gd name="T81" fmla="*/ 10074658 h 432"/>
              <a:gd name="T82" fmla="*/ 35766703 w 1479"/>
              <a:gd name="T83" fmla="*/ 10578444 h 432"/>
              <a:gd name="T84" fmla="*/ 33396093 w 1479"/>
              <a:gd name="T85" fmla="*/ 12233590 h 432"/>
              <a:gd name="T86" fmla="*/ 31722829 w 1479"/>
              <a:gd name="T87" fmla="*/ 14176575 h 432"/>
              <a:gd name="T88" fmla="*/ 30467815 w 1479"/>
              <a:gd name="T89" fmla="*/ 17558758 h 432"/>
              <a:gd name="T90" fmla="*/ 57031437 w 1479"/>
              <a:gd name="T91" fmla="*/ 11226017 h 432"/>
              <a:gd name="T92" fmla="*/ 60587353 w 1479"/>
              <a:gd name="T93" fmla="*/ 7771940 h 432"/>
              <a:gd name="T94" fmla="*/ 63445658 w 1479"/>
              <a:gd name="T95" fmla="*/ 10362498 h 432"/>
              <a:gd name="T96" fmla="*/ 62051492 w 1479"/>
              <a:gd name="T97" fmla="*/ 10578444 h 432"/>
              <a:gd name="T98" fmla="*/ 60657061 w 1479"/>
              <a:gd name="T99" fmla="*/ 11226017 h 432"/>
              <a:gd name="T100" fmla="*/ 59332339 w 1479"/>
              <a:gd name="T101" fmla="*/ 12161429 h 432"/>
              <a:gd name="T102" fmla="*/ 57519395 w 1479"/>
              <a:gd name="T103" fmla="*/ 14752254 h 432"/>
              <a:gd name="T104" fmla="*/ 54312284 w 1479"/>
              <a:gd name="T105" fmla="*/ 30511813 h 432"/>
              <a:gd name="T106" fmla="*/ 99840000 w 1479"/>
              <a:gd name="T107" fmla="*/ 0 h 43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479"/>
              <a:gd name="T163" fmla="*/ 0 h 432"/>
              <a:gd name="T164" fmla="*/ 1479 w 1479"/>
              <a:gd name="T165" fmla="*/ 432 h 43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479" h="432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2"/>
                </a:lnTo>
                <a:lnTo>
                  <a:pt x="79" y="27"/>
                </a:lnTo>
                <a:lnTo>
                  <a:pt x="96" y="15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2"/>
                </a:lnTo>
                <a:lnTo>
                  <a:pt x="122" y="44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0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  <a:close/>
                <a:moveTo>
                  <a:pt x="244" y="424"/>
                </a:moveTo>
                <a:lnTo>
                  <a:pt x="244" y="144"/>
                </a:lnTo>
                <a:lnTo>
                  <a:pt x="178" y="144"/>
                </a:lnTo>
                <a:lnTo>
                  <a:pt x="178" y="108"/>
                </a:lnTo>
                <a:lnTo>
                  <a:pt x="244" y="108"/>
                </a:lnTo>
                <a:lnTo>
                  <a:pt x="244" y="0"/>
                </a:lnTo>
                <a:lnTo>
                  <a:pt x="284" y="0"/>
                </a:lnTo>
                <a:lnTo>
                  <a:pt x="284" y="108"/>
                </a:lnTo>
                <a:lnTo>
                  <a:pt x="363" y="108"/>
                </a:lnTo>
                <a:lnTo>
                  <a:pt x="363" y="144"/>
                </a:lnTo>
                <a:lnTo>
                  <a:pt x="284" y="144"/>
                </a:lnTo>
                <a:lnTo>
                  <a:pt x="284" y="424"/>
                </a:lnTo>
                <a:lnTo>
                  <a:pt x="244" y="424"/>
                </a:lnTo>
                <a:close/>
                <a:moveTo>
                  <a:pt x="396" y="265"/>
                </a:moveTo>
                <a:lnTo>
                  <a:pt x="397" y="246"/>
                </a:lnTo>
                <a:lnTo>
                  <a:pt x="400" y="228"/>
                </a:lnTo>
                <a:lnTo>
                  <a:pt x="404" y="212"/>
                </a:lnTo>
                <a:lnTo>
                  <a:pt x="410" y="196"/>
                </a:lnTo>
                <a:lnTo>
                  <a:pt x="413" y="189"/>
                </a:lnTo>
                <a:lnTo>
                  <a:pt x="417" y="182"/>
                </a:lnTo>
                <a:lnTo>
                  <a:pt x="422" y="174"/>
                </a:lnTo>
                <a:lnTo>
                  <a:pt x="426" y="167"/>
                </a:lnTo>
                <a:lnTo>
                  <a:pt x="431" y="161"/>
                </a:lnTo>
                <a:lnTo>
                  <a:pt x="435" y="155"/>
                </a:lnTo>
                <a:lnTo>
                  <a:pt x="441" y="149"/>
                </a:lnTo>
                <a:lnTo>
                  <a:pt x="447" y="144"/>
                </a:lnTo>
                <a:lnTo>
                  <a:pt x="453" y="139"/>
                </a:lnTo>
                <a:lnTo>
                  <a:pt x="459" y="134"/>
                </a:lnTo>
                <a:lnTo>
                  <a:pt x="465" y="130"/>
                </a:lnTo>
                <a:lnTo>
                  <a:pt x="472" y="125"/>
                </a:lnTo>
                <a:lnTo>
                  <a:pt x="478" y="121"/>
                </a:lnTo>
                <a:lnTo>
                  <a:pt x="485" y="117"/>
                </a:lnTo>
                <a:lnTo>
                  <a:pt x="491" y="114"/>
                </a:lnTo>
                <a:lnTo>
                  <a:pt x="499" y="111"/>
                </a:lnTo>
                <a:lnTo>
                  <a:pt x="506" y="109"/>
                </a:lnTo>
                <a:lnTo>
                  <a:pt x="513" y="106"/>
                </a:lnTo>
                <a:lnTo>
                  <a:pt x="520" y="104"/>
                </a:lnTo>
                <a:lnTo>
                  <a:pt x="528" y="103"/>
                </a:lnTo>
                <a:lnTo>
                  <a:pt x="535" y="102"/>
                </a:lnTo>
                <a:lnTo>
                  <a:pt x="542" y="101"/>
                </a:lnTo>
                <a:lnTo>
                  <a:pt x="549" y="100"/>
                </a:lnTo>
                <a:lnTo>
                  <a:pt x="557" y="100"/>
                </a:lnTo>
                <a:lnTo>
                  <a:pt x="567" y="100"/>
                </a:lnTo>
                <a:lnTo>
                  <a:pt x="576" y="101"/>
                </a:lnTo>
                <a:lnTo>
                  <a:pt x="587" y="103"/>
                </a:lnTo>
                <a:lnTo>
                  <a:pt x="596" y="105"/>
                </a:lnTo>
                <a:lnTo>
                  <a:pt x="607" y="107"/>
                </a:lnTo>
                <a:lnTo>
                  <a:pt x="616" y="111"/>
                </a:lnTo>
                <a:lnTo>
                  <a:pt x="625" y="114"/>
                </a:lnTo>
                <a:lnTo>
                  <a:pt x="635" y="119"/>
                </a:lnTo>
                <a:lnTo>
                  <a:pt x="644" y="125"/>
                </a:lnTo>
                <a:lnTo>
                  <a:pt x="652" y="130"/>
                </a:lnTo>
                <a:lnTo>
                  <a:pt x="661" y="136"/>
                </a:lnTo>
                <a:lnTo>
                  <a:pt x="669" y="143"/>
                </a:lnTo>
                <a:lnTo>
                  <a:pt x="676" y="150"/>
                </a:lnTo>
                <a:lnTo>
                  <a:pt x="684" y="159"/>
                </a:lnTo>
                <a:lnTo>
                  <a:pt x="690" y="168"/>
                </a:lnTo>
                <a:lnTo>
                  <a:pt x="696" y="178"/>
                </a:lnTo>
                <a:lnTo>
                  <a:pt x="706" y="198"/>
                </a:lnTo>
                <a:lnTo>
                  <a:pt x="715" y="221"/>
                </a:lnTo>
                <a:lnTo>
                  <a:pt x="719" y="246"/>
                </a:lnTo>
                <a:lnTo>
                  <a:pt x="720" y="272"/>
                </a:lnTo>
                <a:lnTo>
                  <a:pt x="720" y="279"/>
                </a:lnTo>
                <a:lnTo>
                  <a:pt x="437" y="279"/>
                </a:lnTo>
                <a:lnTo>
                  <a:pt x="439" y="297"/>
                </a:lnTo>
                <a:lnTo>
                  <a:pt x="445" y="314"/>
                </a:lnTo>
                <a:lnTo>
                  <a:pt x="451" y="328"/>
                </a:lnTo>
                <a:lnTo>
                  <a:pt x="459" y="342"/>
                </a:lnTo>
                <a:lnTo>
                  <a:pt x="464" y="348"/>
                </a:lnTo>
                <a:lnTo>
                  <a:pt x="468" y="353"/>
                </a:lnTo>
                <a:lnTo>
                  <a:pt x="474" y="359"/>
                </a:lnTo>
                <a:lnTo>
                  <a:pt x="480" y="364"/>
                </a:lnTo>
                <a:lnTo>
                  <a:pt x="485" y="369"/>
                </a:lnTo>
                <a:lnTo>
                  <a:pt x="491" y="373"/>
                </a:lnTo>
                <a:lnTo>
                  <a:pt x="498" y="377"/>
                </a:lnTo>
                <a:lnTo>
                  <a:pt x="504" y="380"/>
                </a:lnTo>
                <a:lnTo>
                  <a:pt x="510" y="383"/>
                </a:lnTo>
                <a:lnTo>
                  <a:pt x="517" y="385"/>
                </a:lnTo>
                <a:lnTo>
                  <a:pt x="523" y="387"/>
                </a:lnTo>
                <a:lnTo>
                  <a:pt x="530" y="390"/>
                </a:lnTo>
                <a:lnTo>
                  <a:pt x="537" y="391"/>
                </a:lnTo>
                <a:lnTo>
                  <a:pt x="543" y="392"/>
                </a:lnTo>
                <a:lnTo>
                  <a:pt x="549" y="393"/>
                </a:lnTo>
                <a:lnTo>
                  <a:pt x="556" y="393"/>
                </a:lnTo>
                <a:lnTo>
                  <a:pt x="562" y="393"/>
                </a:lnTo>
                <a:lnTo>
                  <a:pt x="567" y="392"/>
                </a:lnTo>
                <a:lnTo>
                  <a:pt x="573" y="392"/>
                </a:lnTo>
                <a:lnTo>
                  <a:pt x="579" y="391"/>
                </a:lnTo>
                <a:lnTo>
                  <a:pt x="585" y="388"/>
                </a:lnTo>
                <a:lnTo>
                  <a:pt x="590" y="387"/>
                </a:lnTo>
                <a:lnTo>
                  <a:pt x="596" y="385"/>
                </a:lnTo>
                <a:lnTo>
                  <a:pt x="601" y="383"/>
                </a:lnTo>
                <a:lnTo>
                  <a:pt x="608" y="381"/>
                </a:lnTo>
                <a:lnTo>
                  <a:pt x="613" y="378"/>
                </a:lnTo>
                <a:lnTo>
                  <a:pt x="618" y="375"/>
                </a:lnTo>
                <a:lnTo>
                  <a:pt x="623" y="372"/>
                </a:lnTo>
                <a:lnTo>
                  <a:pt x="628" y="368"/>
                </a:lnTo>
                <a:lnTo>
                  <a:pt x="634" y="365"/>
                </a:lnTo>
                <a:lnTo>
                  <a:pt x="638" y="360"/>
                </a:lnTo>
                <a:lnTo>
                  <a:pt x="643" y="356"/>
                </a:lnTo>
                <a:lnTo>
                  <a:pt x="651" y="348"/>
                </a:lnTo>
                <a:lnTo>
                  <a:pt x="658" y="339"/>
                </a:lnTo>
                <a:lnTo>
                  <a:pt x="664" y="329"/>
                </a:lnTo>
                <a:lnTo>
                  <a:pt x="668" y="319"/>
                </a:lnTo>
                <a:lnTo>
                  <a:pt x="712" y="319"/>
                </a:lnTo>
                <a:lnTo>
                  <a:pt x="707" y="328"/>
                </a:lnTo>
                <a:lnTo>
                  <a:pt x="704" y="337"/>
                </a:lnTo>
                <a:lnTo>
                  <a:pt x="700" y="346"/>
                </a:lnTo>
                <a:lnTo>
                  <a:pt x="695" y="353"/>
                </a:lnTo>
                <a:lnTo>
                  <a:pt x="690" y="361"/>
                </a:lnTo>
                <a:lnTo>
                  <a:pt x="685" y="369"/>
                </a:lnTo>
                <a:lnTo>
                  <a:pt x="679" y="376"/>
                </a:lnTo>
                <a:lnTo>
                  <a:pt x="673" y="382"/>
                </a:lnTo>
                <a:lnTo>
                  <a:pt x="667" y="388"/>
                </a:lnTo>
                <a:lnTo>
                  <a:pt x="661" y="395"/>
                </a:lnTo>
                <a:lnTo>
                  <a:pt x="653" y="400"/>
                </a:lnTo>
                <a:lnTo>
                  <a:pt x="647" y="405"/>
                </a:lnTo>
                <a:lnTo>
                  <a:pt x="640" y="409"/>
                </a:lnTo>
                <a:lnTo>
                  <a:pt x="633" y="413"/>
                </a:lnTo>
                <a:lnTo>
                  <a:pt x="624" y="418"/>
                </a:lnTo>
                <a:lnTo>
                  <a:pt x="617" y="421"/>
                </a:lnTo>
                <a:lnTo>
                  <a:pt x="609" y="423"/>
                </a:lnTo>
                <a:lnTo>
                  <a:pt x="601" y="426"/>
                </a:lnTo>
                <a:lnTo>
                  <a:pt x="593" y="428"/>
                </a:lnTo>
                <a:lnTo>
                  <a:pt x="586" y="429"/>
                </a:lnTo>
                <a:lnTo>
                  <a:pt x="578" y="430"/>
                </a:lnTo>
                <a:lnTo>
                  <a:pt x="569" y="431"/>
                </a:lnTo>
                <a:lnTo>
                  <a:pt x="562" y="432"/>
                </a:lnTo>
                <a:lnTo>
                  <a:pt x="554" y="432"/>
                </a:lnTo>
                <a:lnTo>
                  <a:pt x="543" y="431"/>
                </a:lnTo>
                <a:lnTo>
                  <a:pt x="533" y="430"/>
                </a:lnTo>
                <a:lnTo>
                  <a:pt x="522" y="428"/>
                </a:lnTo>
                <a:lnTo>
                  <a:pt x="513" y="426"/>
                </a:lnTo>
                <a:lnTo>
                  <a:pt x="504" y="423"/>
                </a:lnTo>
                <a:lnTo>
                  <a:pt x="494" y="420"/>
                </a:lnTo>
                <a:lnTo>
                  <a:pt x="485" y="416"/>
                </a:lnTo>
                <a:lnTo>
                  <a:pt x="476" y="410"/>
                </a:lnTo>
                <a:lnTo>
                  <a:pt x="467" y="405"/>
                </a:lnTo>
                <a:lnTo>
                  <a:pt x="459" y="399"/>
                </a:lnTo>
                <a:lnTo>
                  <a:pt x="451" y="393"/>
                </a:lnTo>
                <a:lnTo>
                  <a:pt x="443" y="385"/>
                </a:lnTo>
                <a:lnTo>
                  <a:pt x="436" y="378"/>
                </a:lnTo>
                <a:lnTo>
                  <a:pt x="429" y="370"/>
                </a:lnTo>
                <a:lnTo>
                  <a:pt x="423" y="361"/>
                </a:lnTo>
                <a:lnTo>
                  <a:pt x="417" y="352"/>
                </a:lnTo>
                <a:lnTo>
                  <a:pt x="408" y="332"/>
                </a:lnTo>
                <a:lnTo>
                  <a:pt x="401" y="312"/>
                </a:lnTo>
                <a:lnTo>
                  <a:pt x="397" y="289"/>
                </a:lnTo>
                <a:lnTo>
                  <a:pt x="396" y="265"/>
                </a:lnTo>
                <a:close/>
                <a:moveTo>
                  <a:pt x="679" y="244"/>
                </a:moveTo>
                <a:lnTo>
                  <a:pt x="675" y="231"/>
                </a:lnTo>
                <a:lnTo>
                  <a:pt x="671" y="217"/>
                </a:lnTo>
                <a:lnTo>
                  <a:pt x="665" y="205"/>
                </a:lnTo>
                <a:lnTo>
                  <a:pt x="657" y="192"/>
                </a:lnTo>
                <a:lnTo>
                  <a:pt x="652" y="187"/>
                </a:lnTo>
                <a:lnTo>
                  <a:pt x="647" y="181"/>
                </a:lnTo>
                <a:lnTo>
                  <a:pt x="643" y="175"/>
                </a:lnTo>
                <a:lnTo>
                  <a:pt x="638" y="171"/>
                </a:lnTo>
                <a:lnTo>
                  <a:pt x="633" y="166"/>
                </a:lnTo>
                <a:lnTo>
                  <a:pt x="626" y="162"/>
                </a:lnTo>
                <a:lnTo>
                  <a:pt x="620" y="159"/>
                </a:lnTo>
                <a:lnTo>
                  <a:pt x="614" y="155"/>
                </a:lnTo>
                <a:lnTo>
                  <a:pt x="608" y="152"/>
                </a:lnTo>
                <a:lnTo>
                  <a:pt x="601" y="148"/>
                </a:lnTo>
                <a:lnTo>
                  <a:pt x="594" y="145"/>
                </a:lnTo>
                <a:lnTo>
                  <a:pt x="588" y="143"/>
                </a:lnTo>
                <a:lnTo>
                  <a:pt x="581" y="142"/>
                </a:lnTo>
                <a:lnTo>
                  <a:pt x="573" y="141"/>
                </a:lnTo>
                <a:lnTo>
                  <a:pt x="565" y="140"/>
                </a:lnTo>
                <a:lnTo>
                  <a:pt x="558" y="140"/>
                </a:lnTo>
                <a:lnTo>
                  <a:pt x="548" y="140"/>
                </a:lnTo>
                <a:lnTo>
                  <a:pt x="539" y="141"/>
                </a:lnTo>
                <a:lnTo>
                  <a:pt x="530" y="143"/>
                </a:lnTo>
                <a:lnTo>
                  <a:pt x="521" y="145"/>
                </a:lnTo>
                <a:lnTo>
                  <a:pt x="513" y="147"/>
                </a:lnTo>
                <a:lnTo>
                  <a:pt x="506" y="152"/>
                </a:lnTo>
                <a:lnTo>
                  <a:pt x="499" y="155"/>
                </a:lnTo>
                <a:lnTo>
                  <a:pt x="491" y="160"/>
                </a:lnTo>
                <a:lnTo>
                  <a:pt x="485" y="165"/>
                </a:lnTo>
                <a:lnTo>
                  <a:pt x="479" y="170"/>
                </a:lnTo>
                <a:lnTo>
                  <a:pt x="474" y="175"/>
                </a:lnTo>
                <a:lnTo>
                  <a:pt x="468" y="181"/>
                </a:lnTo>
                <a:lnTo>
                  <a:pt x="463" y="186"/>
                </a:lnTo>
                <a:lnTo>
                  <a:pt x="459" y="192"/>
                </a:lnTo>
                <a:lnTo>
                  <a:pt x="455" y="197"/>
                </a:lnTo>
                <a:lnTo>
                  <a:pt x="452" y="203"/>
                </a:lnTo>
                <a:lnTo>
                  <a:pt x="447" y="215"/>
                </a:lnTo>
                <a:lnTo>
                  <a:pt x="442" y="226"/>
                </a:lnTo>
                <a:lnTo>
                  <a:pt x="439" y="236"/>
                </a:lnTo>
                <a:lnTo>
                  <a:pt x="437" y="244"/>
                </a:lnTo>
                <a:lnTo>
                  <a:pt x="679" y="244"/>
                </a:lnTo>
                <a:close/>
                <a:moveTo>
                  <a:pt x="779" y="424"/>
                </a:moveTo>
                <a:lnTo>
                  <a:pt x="779" y="108"/>
                </a:lnTo>
                <a:lnTo>
                  <a:pt x="818" y="108"/>
                </a:lnTo>
                <a:lnTo>
                  <a:pt x="818" y="156"/>
                </a:lnTo>
                <a:lnTo>
                  <a:pt x="825" y="142"/>
                </a:lnTo>
                <a:lnTo>
                  <a:pt x="834" y="131"/>
                </a:lnTo>
                <a:lnTo>
                  <a:pt x="845" y="121"/>
                </a:lnTo>
                <a:lnTo>
                  <a:pt x="856" y="113"/>
                </a:lnTo>
                <a:lnTo>
                  <a:pt x="869" y="108"/>
                </a:lnTo>
                <a:lnTo>
                  <a:pt x="882" y="103"/>
                </a:lnTo>
                <a:lnTo>
                  <a:pt x="898" y="101"/>
                </a:lnTo>
                <a:lnTo>
                  <a:pt x="914" y="100"/>
                </a:lnTo>
                <a:lnTo>
                  <a:pt x="914" y="144"/>
                </a:lnTo>
                <a:lnTo>
                  <a:pt x="910" y="144"/>
                </a:lnTo>
                <a:lnTo>
                  <a:pt x="906" y="144"/>
                </a:lnTo>
                <a:lnTo>
                  <a:pt x="903" y="145"/>
                </a:lnTo>
                <a:lnTo>
                  <a:pt x="899" y="145"/>
                </a:lnTo>
                <a:lnTo>
                  <a:pt x="895" y="146"/>
                </a:lnTo>
                <a:lnTo>
                  <a:pt x="890" y="147"/>
                </a:lnTo>
                <a:lnTo>
                  <a:pt x="886" y="149"/>
                </a:lnTo>
                <a:lnTo>
                  <a:pt x="882" y="150"/>
                </a:lnTo>
                <a:lnTo>
                  <a:pt x="878" y="153"/>
                </a:lnTo>
                <a:lnTo>
                  <a:pt x="874" y="154"/>
                </a:lnTo>
                <a:lnTo>
                  <a:pt x="870" y="156"/>
                </a:lnTo>
                <a:lnTo>
                  <a:pt x="865" y="158"/>
                </a:lnTo>
                <a:lnTo>
                  <a:pt x="862" y="161"/>
                </a:lnTo>
                <a:lnTo>
                  <a:pt x="858" y="163"/>
                </a:lnTo>
                <a:lnTo>
                  <a:pt x="854" y="166"/>
                </a:lnTo>
                <a:lnTo>
                  <a:pt x="851" y="169"/>
                </a:lnTo>
                <a:lnTo>
                  <a:pt x="845" y="175"/>
                </a:lnTo>
                <a:lnTo>
                  <a:pt x="838" y="182"/>
                </a:lnTo>
                <a:lnTo>
                  <a:pt x="833" y="189"/>
                </a:lnTo>
                <a:lnTo>
                  <a:pt x="828" y="196"/>
                </a:lnTo>
                <a:lnTo>
                  <a:pt x="825" y="205"/>
                </a:lnTo>
                <a:lnTo>
                  <a:pt x="822" y="213"/>
                </a:lnTo>
                <a:lnTo>
                  <a:pt x="821" y="221"/>
                </a:lnTo>
                <a:lnTo>
                  <a:pt x="820" y="229"/>
                </a:lnTo>
                <a:lnTo>
                  <a:pt x="820" y="424"/>
                </a:lnTo>
                <a:lnTo>
                  <a:pt x="779" y="424"/>
                </a:lnTo>
                <a:close/>
                <a:moveTo>
                  <a:pt x="1260" y="424"/>
                </a:moveTo>
                <a:lnTo>
                  <a:pt x="1086" y="0"/>
                </a:lnTo>
                <a:lnTo>
                  <a:pt x="1134" y="0"/>
                </a:lnTo>
                <a:lnTo>
                  <a:pt x="1281" y="371"/>
                </a:lnTo>
                <a:lnTo>
                  <a:pt x="1432" y="0"/>
                </a:lnTo>
                <a:lnTo>
                  <a:pt x="1479" y="0"/>
                </a:lnTo>
                <a:lnTo>
                  <a:pt x="1302" y="424"/>
                </a:lnTo>
                <a:lnTo>
                  <a:pt x="1260" y="4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6" name="Freeform 679">
            <a:extLst>
              <a:ext uri="{FF2B5EF4-FFF2-40B4-BE49-F238E27FC236}">
                <a16:creationId xmlns:a16="http://schemas.microsoft.com/office/drawing/2014/main" id="{34C949E0-4E65-43B6-926C-C9FB304F4C7E}"/>
              </a:ext>
            </a:extLst>
          </p:cNvPr>
          <p:cNvSpPr>
            <a:spLocks noEditPoints="1"/>
          </p:cNvSpPr>
          <p:nvPr/>
        </p:nvSpPr>
        <p:spPr bwMode="auto">
          <a:xfrm>
            <a:off x="6094413" y="3297238"/>
            <a:ext cx="931862" cy="268287"/>
          </a:xfrm>
          <a:custGeom>
            <a:avLst/>
            <a:gdLst>
              <a:gd name="T0" fmla="*/ 132668822 w 3520"/>
              <a:gd name="T1" fmla="*/ 10160640 h 1010"/>
              <a:gd name="T2" fmla="*/ 138906209 w 3520"/>
              <a:gd name="T3" fmla="*/ 7196998 h 1010"/>
              <a:gd name="T4" fmla="*/ 147106065 w 3520"/>
              <a:gd name="T5" fmla="*/ 9172759 h 1010"/>
              <a:gd name="T6" fmla="*/ 132178006 w 3520"/>
              <a:gd name="T7" fmla="*/ 20956137 h 1010"/>
              <a:gd name="T8" fmla="*/ 137644754 w 3520"/>
              <a:gd name="T9" fmla="*/ 27165520 h 1010"/>
              <a:gd name="T10" fmla="*/ 143181391 w 3520"/>
              <a:gd name="T11" fmla="*/ 27165520 h 1010"/>
              <a:gd name="T12" fmla="*/ 148227211 w 3520"/>
              <a:gd name="T13" fmla="*/ 22508482 h 1010"/>
              <a:gd name="T14" fmla="*/ 146755558 w 3520"/>
              <a:gd name="T15" fmla="*/ 28576550 h 1010"/>
              <a:gd name="T16" fmla="*/ 139466914 w 3520"/>
              <a:gd name="T17" fmla="*/ 30411261 h 1010"/>
              <a:gd name="T18" fmla="*/ 131477257 w 3520"/>
              <a:gd name="T19" fmla="*/ 26106981 h 1010"/>
              <a:gd name="T20" fmla="*/ 146755558 w 3520"/>
              <a:gd name="T21" fmla="*/ 12771258 h 1010"/>
              <a:gd name="T22" fmla="*/ 141008722 w 3520"/>
              <a:gd name="T23" fmla="*/ 9878274 h 1010"/>
              <a:gd name="T24" fmla="*/ 134210630 w 3520"/>
              <a:gd name="T25" fmla="*/ 12771258 h 1010"/>
              <a:gd name="T26" fmla="*/ 158739780 w 3520"/>
              <a:gd name="T27" fmla="*/ 11007205 h 1010"/>
              <a:gd name="T28" fmla="*/ 164416725 w 3520"/>
              <a:gd name="T29" fmla="*/ 10231032 h 1010"/>
              <a:gd name="T30" fmla="*/ 160632095 w 3520"/>
              <a:gd name="T31" fmla="*/ 12347843 h 1010"/>
              <a:gd name="T32" fmla="*/ 166168732 w 3520"/>
              <a:gd name="T33" fmla="*/ 7620413 h 1010"/>
              <a:gd name="T34" fmla="*/ 184811002 w 3520"/>
              <a:gd name="T35" fmla="*/ 29917188 h 1010"/>
              <a:gd name="T36" fmla="*/ 190978499 w 3520"/>
              <a:gd name="T37" fmla="*/ 12912308 h 1010"/>
              <a:gd name="T38" fmla="*/ 196234783 w 3520"/>
              <a:gd name="T39" fmla="*/ 8114486 h 1010"/>
              <a:gd name="T40" fmla="*/ 204364484 w 3520"/>
              <a:gd name="T41" fmla="*/ 7479363 h 1010"/>
              <a:gd name="T42" fmla="*/ 208849864 w 3520"/>
              <a:gd name="T43" fmla="*/ 14182554 h 1010"/>
              <a:gd name="T44" fmla="*/ 202682368 w 3520"/>
              <a:gd name="T45" fmla="*/ 10019590 h 1010"/>
              <a:gd name="T46" fmla="*/ 195323570 w 3520"/>
              <a:gd name="T47" fmla="*/ 11924693 h 1010"/>
              <a:gd name="T48" fmla="*/ 192870814 w 3520"/>
              <a:gd name="T49" fmla="*/ 22155725 h 1010"/>
              <a:gd name="T50" fmla="*/ 198687803 w 3520"/>
              <a:gd name="T51" fmla="*/ 27377227 h 1010"/>
              <a:gd name="T52" fmla="*/ 206186645 w 3520"/>
              <a:gd name="T53" fmla="*/ 26248297 h 1010"/>
              <a:gd name="T54" fmla="*/ 206256800 w 3520"/>
              <a:gd name="T55" fmla="*/ 29564431 h 1010"/>
              <a:gd name="T56" fmla="*/ 195954430 w 3520"/>
              <a:gd name="T57" fmla="*/ 29211673 h 1010"/>
              <a:gd name="T58" fmla="*/ 190768300 w 3520"/>
              <a:gd name="T59" fmla="*/ 24060828 h 1010"/>
              <a:gd name="T60" fmla="*/ 189506580 w 3520"/>
              <a:gd name="T61" fmla="*/ 18768934 h 1010"/>
              <a:gd name="T62" fmla="*/ 219222124 w 3520"/>
              <a:gd name="T63" fmla="*/ 10231032 h 1010"/>
              <a:gd name="T64" fmla="*/ 225669974 w 3520"/>
              <a:gd name="T65" fmla="*/ 7196998 h 1010"/>
              <a:gd name="T66" fmla="*/ 238705452 w 3520"/>
              <a:gd name="T67" fmla="*/ 7620413 h 1010"/>
              <a:gd name="T68" fmla="*/ 231136456 w 3520"/>
              <a:gd name="T69" fmla="*/ 29846796 h 1010"/>
              <a:gd name="T70" fmla="*/ 223216953 w 3520"/>
              <a:gd name="T71" fmla="*/ 29846796 h 1010"/>
              <a:gd name="T72" fmla="*/ 217540272 w 3520"/>
              <a:gd name="T73" fmla="*/ 25683832 h 1010"/>
              <a:gd name="T74" fmla="*/ 219572631 w 3520"/>
              <a:gd name="T75" fmla="*/ 23143605 h 1010"/>
              <a:gd name="T76" fmla="*/ 225249577 w 3520"/>
              <a:gd name="T77" fmla="*/ 27588935 h 1010"/>
              <a:gd name="T78" fmla="*/ 232397911 w 3520"/>
              <a:gd name="T79" fmla="*/ 25824882 h 1010"/>
              <a:gd name="T80" fmla="*/ 235201439 w 3520"/>
              <a:gd name="T81" fmla="*/ 15523192 h 1010"/>
              <a:gd name="T82" fmla="*/ 229594648 w 3520"/>
              <a:gd name="T83" fmla="*/ 10231032 h 1010"/>
              <a:gd name="T84" fmla="*/ 222235850 w 3520"/>
              <a:gd name="T85" fmla="*/ 11571670 h 1010"/>
              <a:gd name="T86" fmla="*/ 243821692 w 3520"/>
              <a:gd name="T87" fmla="*/ 0 h 1010"/>
              <a:gd name="T88" fmla="*/ 5466483 w 3520"/>
              <a:gd name="T89" fmla="*/ 67243347 h 1010"/>
              <a:gd name="T90" fmla="*/ 10232215 w 3520"/>
              <a:gd name="T91" fmla="*/ 68372278 h 1010"/>
              <a:gd name="T92" fmla="*/ 14507397 w 3520"/>
              <a:gd name="T93" fmla="*/ 65832052 h 1010"/>
              <a:gd name="T94" fmla="*/ 13315831 w 3520"/>
              <a:gd name="T95" fmla="*/ 57999931 h 1010"/>
              <a:gd name="T96" fmla="*/ 5816990 w 3520"/>
              <a:gd name="T97" fmla="*/ 55107212 h 1010"/>
              <a:gd name="T98" fmla="*/ 981102 w 3520"/>
              <a:gd name="T99" fmla="*/ 48121656 h 1010"/>
              <a:gd name="T100" fmla="*/ 3363969 w 3520"/>
              <a:gd name="T101" fmla="*/ 42477004 h 1010"/>
              <a:gd name="T102" fmla="*/ 9321267 w 3520"/>
              <a:gd name="T103" fmla="*/ 40077828 h 1010"/>
              <a:gd name="T104" fmla="*/ 15698698 w 3520"/>
              <a:gd name="T105" fmla="*/ 43111861 h 1010"/>
              <a:gd name="T106" fmla="*/ 12965589 w 3520"/>
              <a:gd name="T107" fmla="*/ 44523157 h 1010"/>
              <a:gd name="T108" fmla="*/ 7639151 w 3520"/>
              <a:gd name="T109" fmla="*/ 43253177 h 1010"/>
              <a:gd name="T110" fmla="*/ 4205027 w 3520"/>
              <a:gd name="T111" fmla="*/ 50026760 h 1010"/>
              <a:gd name="T112" fmla="*/ 12334729 w 3520"/>
              <a:gd name="T113" fmla="*/ 54331039 h 1010"/>
              <a:gd name="T114" fmla="*/ 18221873 w 3520"/>
              <a:gd name="T115" fmla="*/ 60540157 h 1010"/>
              <a:gd name="T116" fmla="*/ 15768852 w 3520"/>
              <a:gd name="T117" fmla="*/ 68795693 h 1010"/>
              <a:gd name="T118" fmla="*/ 10512568 w 3520"/>
              <a:gd name="T119" fmla="*/ 71194604 h 1010"/>
              <a:gd name="T120" fmla="*/ 4275182 w 3520"/>
              <a:gd name="T121" fmla="*/ 70065674 h 1010"/>
              <a:gd name="T122" fmla="*/ 0 w 3520"/>
              <a:gd name="T123" fmla="*/ 62374868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520"/>
              <a:gd name="T187" fmla="*/ 0 h 1010"/>
              <a:gd name="T188" fmla="*/ 3520 w 3520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520" h="1010">
                <a:moveTo>
                  <a:pt x="1843" y="265"/>
                </a:moveTo>
                <a:lnTo>
                  <a:pt x="1844" y="246"/>
                </a:lnTo>
                <a:lnTo>
                  <a:pt x="1847" y="228"/>
                </a:lnTo>
                <a:lnTo>
                  <a:pt x="1851" y="212"/>
                </a:lnTo>
                <a:lnTo>
                  <a:pt x="1857" y="196"/>
                </a:lnTo>
                <a:lnTo>
                  <a:pt x="1860" y="189"/>
                </a:lnTo>
                <a:lnTo>
                  <a:pt x="1864" y="182"/>
                </a:lnTo>
                <a:lnTo>
                  <a:pt x="1869" y="174"/>
                </a:lnTo>
                <a:lnTo>
                  <a:pt x="1873" y="167"/>
                </a:lnTo>
                <a:lnTo>
                  <a:pt x="1878" y="161"/>
                </a:lnTo>
                <a:lnTo>
                  <a:pt x="1882" y="155"/>
                </a:lnTo>
                <a:lnTo>
                  <a:pt x="1888" y="149"/>
                </a:lnTo>
                <a:lnTo>
                  <a:pt x="1893" y="144"/>
                </a:lnTo>
                <a:lnTo>
                  <a:pt x="1900" y="139"/>
                </a:lnTo>
                <a:lnTo>
                  <a:pt x="1906" y="134"/>
                </a:lnTo>
                <a:lnTo>
                  <a:pt x="1912" y="130"/>
                </a:lnTo>
                <a:lnTo>
                  <a:pt x="1918" y="125"/>
                </a:lnTo>
                <a:lnTo>
                  <a:pt x="1925" y="121"/>
                </a:lnTo>
                <a:lnTo>
                  <a:pt x="1932" y="117"/>
                </a:lnTo>
                <a:lnTo>
                  <a:pt x="1938" y="114"/>
                </a:lnTo>
                <a:lnTo>
                  <a:pt x="1945" y="111"/>
                </a:lnTo>
                <a:lnTo>
                  <a:pt x="1953" y="109"/>
                </a:lnTo>
                <a:lnTo>
                  <a:pt x="1960" y="106"/>
                </a:lnTo>
                <a:lnTo>
                  <a:pt x="1967" y="104"/>
                </a:lnTo>
                <a:lnTo>
                  <a:pt x="1975" y="103"/>
                </a:lnTo>
                <a:lnTo>
                  <a:pt x="1982" y="102"/>
                </a:lnTo>
                <a:lnTo>
                  <a:pt x="1989" y="101"/>
                </a:lnTo>
                <a:lnTo>
                  <a:pt x="1996" y="100"/>
                </a:lnTo>
                <a:lnTo>
                  <a:pt x="2004" y="100"/>
                </a:lnTo>
                <a:lnTo>
                  <a:pt x="2014" y="100"/>
                </a:lnTo>
                <a:lnTo>
                  <a:pt x="2023" y="101"/>
                </a:lnTo>
                <a:lnTo>
                  <a:pt x="2034" y="103"/>
                </a:lnTo>
                <a:lnTo>
                  <a:pt x="2043" y="105"/>
                </a:lnTo>
                <a:lnTo>
                  <a:pt x="2054" y="107"/>
                </a:lnTo>
                <a:lnTo>
                  <a:pt x="2063" y="111"/>
                </a:lnTo>
                <a:lnTo>
                  <a:pt x="2072" y="114"/>
                </a:lnTo>
                <a:lnTo>
                  <a:pt x="2082" y="119"/>
                </a:lnTo>
                <a:lnTo>
                  <a:pt x="2091" y="125"/>
                </a:lnTo>
                <a:lnTo>
                  <a:pt x="2099" y="130"/>
                </a:lnTo>
                <a:lnTo>
                  <a:pt x="2108" y="136"/>
                </a:lnTo>
                <a:lnTo>
                  <a:pt x="2116" y="143"/>
                </a:lnTo>
                <a:lnTo>
                  <a:pt x="2123" y="150"/>
                </a:lnTo>
                <a:lnTo>
                  <a:pt x="2130" y="159"/>
                </a:lnTo>
                <a:lnTo>
                  <a:pt x="2137" y="168"/>
                </a:lnTo>
                <a:lnTo>
                  <a:pt x="2143" y="178"/>
                </a:lnTo>
                <a:lnTo>
                  <a:pt x="2153" y="198"/>
                </a:lnTo>
                <a:lnTo>
                  <a:pt x="2162" y="221"/>
                </a:lnTo>
                <a:lnTo>
                  <a:pt x="2166" y="246"/>
                </a:lnTo>
                <a:lnTo>
                  <a:pt x="2167" y="272"/>
                </a:lnTo>
                <a:lnTo>
                  <a:pt x="2167" y="279"/>
                </a:lnTo>
                <a:lnTo>
                  <a:pt x="1884" y="279"/>
                </a:lnTo>
                <a:lnTo>
                  <a:pt x="1886" y="297"/>
                </a:lnTo>
                <a:lnTo>
                  <a:pt x="1891" y="314"/>
                </a:lnTo>
                <a:lnTo>
                  <a:pt x="1898" y="328"/>
                </a:lnTo>
                <a:lnTo>
                  <a:pt x="1906" y="342"/>
                </a:lnTo>
                <a:lnTo>
                  <a:pt x="1911" y="348"/>
                </a:lnTo>
                <a:lnTo>
                  <a:pt x="1915" y="353"/>
                </a:lnTo>
                <a:lnTo>
                  <a:pt x="1920" y="359"/>
                </a:lnTo>
                <a:lnTo>
                  <a:pt x="1927" y="364"/>
                </a:lnTo>
                <a:lnTo>
                  <a:pt x="1932" y="369"/>
                </a:lnTo>
                <a:lnTo>
                  <a:pt x="1938" y="373"/>
                </a:lnTo>
                <a:lnTo>
                  <a:pt x="1944" y="377"/>
                </a:lnTo>
                <a:lnTo>
                  <a:pt x="1951" y="380"/>
                </a:lnTo>
                <a:lnTo>
                  <a:pt x="1957" y="383"/>
                </a:lnTo>
                <a:lnTo>
                  <a:pt x="1964" y="385"/>
                </a:lnTo>
                <a:lnTo>
                  <a:pt x="1970" y="387"/>
                </a:lnTo>
                <a:lnTo>
                  <a:pt x="1977" y="390"/>
                </a:lnTo>
                <a:lnTo>
                  <a:pt x="1984" y="391"/>
                </a:lnTo>
                <a:lnTo>
                  <a:pt x="1990" y="392"/>
                </a:lnTo>
                <a:lnTo>
                  <a:pt x="1996" y="393"/>
                </a:lnTo>
                <a:lnTo>
                  <a:pt x="2003" y="393"/>
                </a:lnTo>
                <a:lnTo>
                  <a:pt x="2009" y="393"/>
                </a:lnTo>
                <a:lnTo>
                  <a:pt x="2014" y="392"/>
                </a:lnTo>
                <a:lnTo>
                  <a:pt x="2020" y="392"/>
                </a:lnTo>
                <a:lnTo>
                  <a:pt x="2025" y="391"/>
                </a:lnTo>
                <a:lnTo>
                  <a:pt x="2032" y="388"/>
                </a:lnTo>
                <a:lnTo>
                  <a:pt x="2037" y="387"/>
                </a:lnTo>
                <a:lnTo>
                  <a:pt x="2043" y="385"/>
                </a:lnTo>
                <a:lnTo>
                  <a:pt x="2048" y="383"/>
                </a:lnTo>
                <a:lnTo>
                  <a:pt x="2055" y="381"/>
                </a:lnTo>
                <a:lnTo>
                  <a:pt x="2060" y="378"/>
                </a:lnTo>
                <a:lnTo>
                  <a:pt x="2065" y="375"/>
                </a:lnTo>
                <a:lnTo>
                  <a:pt x="2070" y="372"/>
                </a:lnTo>
                <a:lnTo>
                  <a:pt x="2075" y="368"/>
                </a:lnTo>
                <a:lnTo>
                  <a:pt x="2081" y="365"/>
                </a:lnTo>
                <a:lnTo>
                  <a:pt x="2085" y="360"/>
                </a:lnTo>
                <a:lnTo>
                  <a:pt x="2090" y="356"/>
                </a:lnTo>
                <a:lnTo>
                  <a:pt x="2098" y="348"/>
                </a:lnTo>
                <a:lnTo>
                  <a:pt x="2104" y="339"/>
                </a:lnTo>
                <a:lnTo>
                  <a:pt x="2111" y="329"/>
                </a:lnTo>
                <a:lnTo>
                  <a:pt x="2115" y="319"/>
                </a:lnTo>
                <a:lnTo>
                  <a:pt x="2158" y="319"/>
                </a:lnTo>
                <a:lnTo>
                  <a:pt x="2154" y="328"/>
                </a:lnTo>
                <a:lnTo>
                  <a:pt x="2151" y="337"/>
                </a:lnTo>
                <a:lnTo>
                  <a:pt x="2147" y="346"/>
                </a:lnTo>
                <a:lnTo>
                  <a:pt x="2142" y="353"/>
                </a:lnTo>
                <a:lnTo>
                  <a:pt x="2137" y="361"/>
                </a:lnTo>
                <a:lnTo>
                  <a:pt x="2131" y="369"/>
                </a:lnTo>
                <a:lnTo>
                  <a:pt x="2126" y="376"/>
                </a:lnTo>
                <a:lnTo>
                  <a:pt x="2120" y="382"/>
                </a:lnTo>
                <a:lnTo>
                  <a:pt x="2114" y="388"/>
                </a:lnTo>
                <a:lnTo>
                  <a:pt x="2108" y="395"/>
                </a:lnTo>
                <a:lnTo>
                  <a:pt x="2100" y="400"/>
                </a:lnTo>
                <a:lnTo>
                  <a:pt x="2094" y="405"/>
                </a:lnTo>
                <a:lnTo>
                  <a:pt x="2087" y="409"/>
                </a:lnTo>
                <a:lnTo>
                  <a:pt x="2080" y="413"/>
                </a:lnTo>
                <a:lnTo>
                  <a:pt x="2071" y="418"/>
                </a:lnTo>
                <a:lnTo>
                  <a:pt x="2064" y="421"/>
                </a:lnTo>
                <a:lnTo>
                  <a:pt x="2056" y="423"/>
                </a:lnTo>
                <a:lnTo>
                  <a:pt x="2048" y="426"/>
                </a:lnTo>
                <a:lnTo>
                  <a:pt x="2040" y="428"/>
                </a:lnTo>
                <a:lnTo>
                  <a:pt x="2033" y="429"/>
                </a:lnTo>
                <a:lnTo>
                  <a:pt x="2024" y="430"/>
                </a:lnTo>
                <a:lnTo>
                  <a:pt x="2016" y="431"/>
                </a:lnTo>
                <a:lnTo>
                  <a:pt x="2009" y="432"/>
                </a:lnTo>
                <a:lnTo>
                  <a:pt x="2001" y="432"/>
                </a:lnTo>
                <a:lnTo>
                  <a:pt x="1990" y="431"/>
                </a:lnTo>
                <a:lnTo>
                  <a:pt x="1980" y="430"/>
                </a:lnTo>
                <a:lnTo>
                  <a:pt x="1969" y="428"/>
                </a:lnTo>
                <a:lnTo>
                  <a:pt x="1960" y="426"/>
                </a:lnTo>
                <a:lnTo>
                  <a:pt x="1951" y="423"/>
                </a:lnTo>
                <a:lnTo>
                  <a:pt x="1941" y="420"/>
                </a:lnTo>
                <a:lnTo>
                  <a:pt x="1932" y="416"/>
                </a:lnTo>
                <a:lnTo>
                  <a:pt x="1923" y="410"/>
                </a:lnTo>
                <a:lnTo>
                  <a:pt x="1914" y="405"/>
                </a:lnTo>
                <a:lnTo>
                  <a:pt x="1906" y="399"/>
                </a:lnTo>
                <a:lnTo>
                  <a:pt x="1898" y="393"/>
                </a:lnTo>
                <a:lnTo>
                  <a:pt x="1890" y="385"/>
                </a:lnTo>
                <a:lnTo>
                  <a:pt x="1883" y="378"/>
                </a:lnTo>
                <a:lnTo>
                  <a:pt x="1876" y="370"/>
                </a:lnTo>
                <a:lnTo>
                  <a:pt x="1870" y="361"/>
                </a:lnTo>
                <a:lnTo>
                  <a:pt x="1864" y="352"/>
                </a:lnTo>
                <a:lnTo>
                  <a:pt x="1855" y="332"/>
                </a:lnTo>
                <a:lnTo>
                  <a:pt x="1848" y="312"/>
                </a:lnTo>
                <a:lnTo>
                  <a:pt x="1844" y="289"/>
                </a:lnTo>
                <a:lnTo>
                  <a:pt x="1843" y="265"/>
                </a:lnTo>
                <a:close/>
                <a:moveTo>
                  <a:pt x="2126" y="244"/>
                </a:moveTo>
                <a:lnTo>
                  <a:pt x="2122" y="231"/>
                </a:lnTo>
                <a:lnTo>
                  <a:pt x="2118" y="217"/>
                </a:lnTo>
                <a:lnTo>
                  <a:pt x="2112" y="205"/>
                </a:lnTo>
                <a:lnTo>
                  <a:pt x="2103" y="192"/>
                </a:lnTo>
                <a:lnTo>
                  <a:pt x="2099" y="187"/>
                </a:lnTo>
                <a:lnTo>
                  <a:pt x="2094" y="181"/>
                </a:lnTo>
                <a:lnTo>
                  <a:pt x="2090" y="175"/>
                </a:lnTo>
                <a:lnTo>
                  <a:pt x="2085" y="171"/>
                </a:lnTo>
                <a:lnTo>
                  <a:pt x="2080" y="166"/>
                </a:lnTo>
                <a:lnTo>
                  <a:pt x="2073" y="162"/>
                </a:lnTo>
                <a:lnTo>
                  <a:pt x="2067" y="159"/>
                </a:lnTo>
                <a:lnTo>
                  <a:pt x="2061" y="155"/>
                </a:lnTo>
                <a:lnTo>
                  <a:pt x="2055" y="152"/>
                </a:lnTo>
                <a:lnTo>
                  <a:pt x="2048" y="148"/>
                </a:lnTo>
                <a:lnTo>
                  <a:pt x="2041" y="145"/>
                </a:lnTo>
                <a:lnTo>
                  <a:pt x="2035" y="143"/>
                </a:lnTo>
                <a:lnTo>
                  <a:pt x="2028" y="142"/>
                </a:lnTo>
                <a:lnTo>
                  <a:pt x="2020" y="141"/>
                </a:lnTo>
                <a:lnTo>
                  <a:pt x="2012" y="140"/>
                </a:lnTo>
                <a:lnTo>
                  <a:pt x="2005" y="140"/>
                </a:lnTo>
                <a:lnTo>
                  <a:pt x="1995" y="140"/>
                </a:lnTo>
                <a:lnTo>
                  <a:pt x="1986" y="141"/>
                </a:lnTo>
                <a:lnTo>
                  <a:pt x="1977" y="143"/>
                </a:lnTo>
                <a:lnTo>
                  <a:pt x="1968" y="145"/>
                </a:lnTo>
                <a:lnTo>
                  <a:pt x="1960" y="147"/>
                </a:lnTo>
                <a:lnTo>
                  <a:pt x="1953" y="152"/>
                </a:lnTo>
                <a:lnTo>
                  <a:pt x="1945" y="155"/>
                </a:lnTo>
                <a:lnTo>
                  <a:pt x="1938" y="160"/>
                </a:lnTo>
                <a:lnTo>
                  <a:pt x="1932" y="165"/>
                </a:lnTo>
                <a:lnTo>
                  <a:pt x="1926" y="170"/>
                </a:lnTo>
                <a:lnTo>
                  <a:pt x="1920" y="175"/>
                </a:lnTo>
                <a:lnTo>
                  <a:pt x="1915" y="181"/>
                </a:lnTo>
                <a:lnTo>
                  <a:pt x="1910" y="186"/>
                </a:lnTo>
                <a:lnTo>
                  <a:pt x="1906" y="192"/>
                </a:lnTo>
                <a:lnTo>
                  <a:pt x="1902" y="197"/>
                </a:lnTo>
                <a:lnTo>
                  <a:pt x="1899" y="203"/>
                </a:lnTo>
                <a:lnTo>
                  <a:pt x="1893" y="215"/>
                </a:lnTo>
                <a:lnTo>
                  <a:pt x="1889" y="226"/>
                </a:lnTo>
                <a:lnTo>
                  <a:pt x="1886" y="236"/>
                </a:lnTo>
                <a:lnTo>
                  <a:pt x="1884" y="244"/>
                </a:lnTo>
                <a:lnTo>
                  <a:pt x="2126" y="244"/>
                </a:lnTo>
                <a:close/>
                <a:moveTo>
                  <a:pt x="2226" y="424"/>
                </a:moveTo>
                <a:lnTo>
                  <a:pt x="2226" y="108"/>
                </a:lnTo>
                <a:lnTo>
                  <a:pt x="2265" y="108"/>
                </a:lnTo>
                <a:lnTo>
                  <a:pt x="2265" y="156"/>
                </a:lnTo>
                <a:lnTo>
                  <a:pt x="2272" y="142"/>
                </a:lnTo>
                <a:lnTo>
                  <a:pt x="2281" y="131"/>
                </a:lnTo>
                <a:lnTo>
                  <a:pt x="2292" y="121"/>
                </a:lnTo>
                <a:lnTo>
                  <a:pt x="2303" y="113"/>
                </a:lnTo>
                <a:lnTo>
                  <a:pt x="2315" y="108"/>
                </a:lnTo>
                <a:lnTo>
                  <a:pt x="2329" y="103"/>
                </a:lnTo>
                <a:lnTo>
                  <a:pt x="2345" y="101"/>
                </a:lnTo>
                <a:lnTo>
                  <a:pt x="2361" y="100"/>
                </a:lnTo>
                <a:lnTo>
                  <a:pt x="2361" y="144"/>
                </a:lnTo>
                <a:lnTo>
                  <a:pt x="2357" y="144"/>
                </a:lnTo>
                <a:lnTo>
                  <a:pt x="2353" y="144"/>
                </a:lnTo>
                <a:lnTo>
                  <a:pt x="2350" y="145"/>
                </a:lnTo>
                <a:lnTo>
                  <a:pt x="2346" y="145"/>
                </a:lnTo>
                <a:lnTo>
                  <a:pt x="2341" y="146"/>
                </a:lnTo>
                <a:lnTo>
                  <a:pt x="2337" y="147"/>
                </a:lnTo>
                <a:lnTo>
                  <a:pt x="2333" y="149"/>
                </a:lnTo>
                <a:lnTo>
                  <a:pt x="2329" y="150"/>
                </a:lnTo>
                <a:lnTo>
                  <a:pt x="2325" y="153"/>
                </a:lnTo>
                <a:lnTo>
                  <a:pt x="2321" y="154"/>
                </a:lnTo>
                <a:lnTo>
                  <a:pt x="2316" y="156"/>
                </a:lnTo>
                <a:lnTo>
                  <a:pt x="2312" y="158"/>
                </a:lnTo>
                <a:lnTo>
                  <a:pt x="2309" y="161"/>
                </a:lnTo>
                <a:lnTo>
                  <a:pt x="2305" y="163"/>
                </a:lnTo>
                <a:lnTo>
                  <a:pt x="2301" y="166"/>
                </a:lnTo>
                <a:lnTo>
                  <a:pt x="2298" y="169"/>
                </a:lnTo>
                <a:lnTo>
                  <a:pt x="2292" y="175"/>
                </a:lnTo>
                <a:lnTo>
                  <a:pt x="2285" y="182"/>
                </a:lnTo>
                <a:lnTo>
                  <a:pt x="2280" y="189"/>
                </a:lnTo>
                <a:lnTo>
                  <a:pt x="2275" y="196"/>
                </a:lnTo>
                <a:lnTo>
                  <a:pt x="2272" y="205"/>
                </a:lnTo>
                <a:lnTo>
                  <a:pt x="2269" y="213"/>
                </a:lnTo>
                <a:lnTo>
                  <a:pt x="2268" y="221"/>
                </a:lnTo>
                <a:lnTo>
                  <a:pt x="2267" y="229"/>
                </a:lnTo>
                <a:lnTo>
                  <a:pt x="2267" y="424"/>
                </a:lnTo>
                <a:lnTo>
                  <a:pt x="2226" y="424"/>
                </a:lnTo>
                <a:close/>
                <a:moveTo>
                  <a:pt x="2436" y="424"/>
                </a:moveTo>
                <a:lnTo>
                  <a:pt x="2436" y="144"/>
                </a:lnTo>
                <a:lnTo>
                  <a:pt x="2371" y="144"/>
                </a:lnTo>
                <a:lnTo>
                  <a:pt x="2371" y="108"/>
                </a:lnTo>
                <a:lnTo>
                  <a:pt x="2436" y="108"/>
                </a:lnTo>
                <a:lnTo>
                  <a:pt x="2436" y="0"/>
                </a:lnTo>
                <a:lnTo>
                  <a:pt x="2477" y="0"/>
                </a:lnTo>
                <a:lnTo>
                  <a:pt x="2477" y="108"/>
                </a:lnTo>
                <a:lnTo>
                  <a:pt x="2556" y="108"/>
                </a:lnTo>
                <a:lnTo>
                  <a:pt x="2556" y="144"/>
                </a:lnTo>
                <a:lnTo>
                  <a:pt x="2477" y="144"/>
                </a:lnTo>
                <a:lnTo>
                  <a:pt x="2477" y="424"/>
                </a:lnTo>
                <a:lnTo>
                  <a:pt x="2436" y="424"/>
                </a:lnTo>
                <a:close/>
                <a:moveTo>
                  <a:pt x="2596" y="424"/>
                </a:moveTo>
                <a:lnTo>
                  <a:pt x="2596" y="108"/>
                </a:lnTo>
                <a:lnTo>
                  <a:pt x="2637" y="108"/>
                </a:lnTo>
                <a:lnTo>
                  <a:pt x="2637" y="424"/>
                </a:lnTo>
                <a:lnTo>
                  <a:pt x="2596" y="424"/>
                </a:lnTo>
                <a:close/>
                <a:moveTo>
                  <a:pt x="2596" y="73"/>
                </a:moveTo>
                <a:lnTo>
                  <a:pt x="2596" y="0"/>
                </a:lnTo>
                <a:lnTo>
                  <a:pt x="2637" y="0"/>
                </a:lnTo>
                <a:lnTo>
                  <a:pt x="2637" y="73"/>
                </a:lnTo>
                <a:lnTo>
                  <a:pt x="2596" y="73"/>
                </a:lnTo>
                <a:close/>
                <a:moveTo>
                  <a:pt x="2704" y="266"/>
                </a:moveTo>
                <a:lnTo>
                  <a:pt x="2705" y="247"/>
                </a:lnTo>
                <a:lnTo>
                  <a:pt x="2707" y="229"/>
                </a:lnTo>
                <a:lnTo>
                  <a:pt x="2711" y="213"/>
                </a:lnTo>
                <a:lnTo>
                  <a:pt x="2718" y="197"/>
                </a:lnTo>
                <a:lnTo>
                  <a:pt x="2722" y="190"/>
                </a:lnTo>
                <a:lnTo>
                  <a:pt x="2725" y="183"/>
                </a:lnTo>
                <a:lnTo>
                  <a:pt x="2729" y="175"/>
                </a:lnTo>
                <a:lnTo>
                  <a:pt x="2734" y="169"/>
                </a:lnTo>
                <a:lnTo>
                  <a:pt x="2738" y="163"/>
                </a:lnTo>
                <a:lnTo>
                  <a:pt x="2744" y="157"/>
                </a:lnTo>
                <a:lnTo>
                  <a:pt x="2750" y="150"/>
                </a:lnTo>
                <a:lnTo>
                  <a:pt x="2755" y="145"/>
                </a:lnTo>
                <a:lnTo>
                  <a:pt x="2761" y="140"/>
                </a:lnTo>
                <a:lnTo>
                  <a:pt x="2768" y="135"/>
                </a:lnTo>
                <a:lnTo>
                  <a:pt x="2774" y="131"/>
                </a:lnTo>
                <a:lnTo>
                  <a:pt x="2780" y="126"/>
                </a:lnTo>
                <a:lnTo>
                  <a:pt x="2786" y="122"/>
                </a:lnTo>
                <a:lnTo>
                  <a:pt x="2794" y="118"/>
                </a:lnTo>
                <a:lnTo>
                  <a:pt x="2800" y="115"/>
                </a:lnTo>
                <a:lnTo>
                  <a:pt x="2807" y="112"/>
                </a:lnTo>
                <a:lnTo>
                  <a:pt x="2814" y="110"/>
                </a:lnTo>
                <a:lnTo>
                  <a:pt x="2822" y="107"/>
                </a:lnTo>
                <a:lnTo>
                  <a:pt x="2829" y="105"/>
                </a:lnTo>
                <a:lnTo>
                  <a:pt x="2836" y="104"/>
                </a:lnTo>
                <a:lnTo>
                  <a:pt x="2843" y="102"/>
                </a:lnTo>
                <a:lnTo>
                  <a:pt x="2851" y="101"/>
                </a:lnTo>
                <a:lnTo>
                  <a:pt x="2858" y="101"/>
                </a:lnTo>
                <a:lnTo>
                  <a:pt x="2865" y="100"/>
                </a:lnTo>
                <a:lnTo>
                  <a:pt x="2879" y="100"/>
                </a:lnTo>
                <a:lnTo>
                  <a:pt x="2891" y="101"/>
                </a:lnTo>
                <a:lnTo>
                  <a:pt x="2904" y="103"/>
                </a:lnTo>
                <a:lnTo>
                  <a:pt x="2916" y="106"/>
                </a:lnTo>
                <a:lnTo>
                  <a:pt x="2929" y="109"/>
                </a:lnTo>
                <a:lnTo>
                  <a:pt x="2941" y="113"/>
                </a:lnTo>
                <a:lnTo>
                  <a:pt x="2953" y="118"/>
                </a:lnTo>
                <a:lnTo>
                  <a:pt x="2964" y="125"/>
                </a:lnTo>
                <a:lnTo>
                  <a:pt x="2974" y="131"/>
                </a:lnTo>
                <a:lnTo>
                  <a:pt x="2985" y="139"/>
                </a:lnTo>
                <a:lnTo>
                  <a:pt x="2993" y="147"/>
                </a:lnTo>
                <a:lnTo>
                  <a:pt x="3002" y="157"/>
                </a:lnTo>
                <a:lnTo>
                  <a:pt x="3010" y="166"/>
                </a:lnTo>
                <a:lnTo>
                  <a:pt x="3017" y="178"/>
                </a:lnTo>
                <a:lnTo>
                  <a:pt x="3023" y="189"/>
                </a:lnTo>
                <a:lnTo>
                  <a:pt x="3028" y="201"/>
                </a:lnTo>
                <a:lnTo>
                  <a:pt x="2980" y="201"/>
                </a:lnTo>
                <a:lnTo>
                  <a:pt x="2975" y="194"/>
                </a:lnTo>
                <a:lnTo>
                  <a:pt x="2970" y="188"/>
                </a:lnTo>
                <a:lnTo>
                  <a:pt x="2965" y="181"/>
                </a:lnTo>
                <a:lnTo>
                  <a:pt x="2960" y="175"/>
                </a:lnTo>
                <a:lnTo>
                  <a:pt x="2954" y="169"/>
                </a:lnTo>
                <a:lnTo>
                  <a:pt x="2947" y="164"/>
                </a:lnTo>
                <a:lnTo>
                  <a:pt x="2940" y="160"/>
                </a:lnTo>
                <a:lnTo>
                  <a:pt x="2933" y="156"/>
                </a:lnTo>
                <a:lnTo>
                  <a:pt x="2926" y="152"/>
                </a:lnTo>
                <a:lnTo>
                  <a:pt x="2917" y="148"/>
                </a:lnTo>
                <a:lnTo>
                  <a:pt x="2909" y="146"/>
                </a:lnTo>
                <a:lnTo>
                  <a:pt x="2901" y="144"/>
                </a:lnTo>
                <a:lnTo>
                  <a:pt x="2892" y="142"/>
                </a:lnTo>
                <a:lnTo>
                  <a:pt x="2883" y="141"/>
                </a:lnTo>
                <a:lnTo>
                  <a:pt x="2874" y="140"/>
                </a:lnTo>
                <a:lnTo>
                  <a:pt x="2863" y="140"/>
                </a:lnTo>
                <a:lnTo>
                  <a:pt x="2855" y="141"/>
                </a:lnTo>
                <a:lnTo>
                  <a:pt x="2845" y="142"/>
                </a:lnTo>
                <a:lnTo>
                  <a:pt x="2837" y="144"/>
                </a:lnTo>
                <a:lnTo>
                  <a:pt x="2830" y="146"/>
                </a:lnTo>
                <a:lnTo>
                  <a:pt x="2822" y="148"/>
                </a:lnTo>
                <a:lnTo>
                  <a:pt x="2814" y="153"/>
                </a:lnTo>
                <a:lnTo>
                  <a:pt x="2807" y="156"/>
                </a:lnTo>
                <a:lnTo>
                  <a:pt x="2800" y="160"/>
                </a:lnTo>
                <a:lnTo>
                  <a:pt x="2794" y="165"/>
                </a:lnTo>
                <a:lnTo>
                  <a:pt x="2787" y="169"/>
                </a:lnTo>
                <a:lnTo>
                  <a:pt x="2782" y="174"/>
                </a:lnTo>
                <a:lnTo>
                  <a:pt x="2776" y="181"/>
                </a:lnTo>
                <a:lnTo>
                  <a:pt x="2772" y="186"/>
                </a:lnTo>
                <a:lnTo>
                  <a:pt x="2766" y="192"/>
                </a:lnTo>
                <a:lnTo>
                  <a:pt x="2762" y="198"/>
                </a:lnTo>
                <a:lnTo>
                  <a:pt x="2758" y="206"/>
                </a:lnTo>
                <a:lnTo>
                  <a:pt x="2752" y="220"/>
                </a:lnTo>
                <a:lnTo>
                  <a:pt x="2748" y="235"/>
                </a:lnTo>
                <a:lnTo>
                  <a:pt x="2745" y="250"/>
                </a:lnTo>
                <a:lnTo>
                  <a:pt x="2744" y="266"/>
                </a:lnTo>
                <a:lnTo>
                  <a:pt x="2745" y="282"/>
                </a:lnTo>
                <a:lnTo>
                  <a:pt x="2748" y="298"/>
                </a:lnTo>
                <a:lnTo>
                  <a:pt x="2752" y="314"/>
                </a:lnTo>
                <a:lnTo>
                  <a:pt x="2759" y="328"/>
                </a:lnTo>
                <a:lnTo>
                  <a:pt x="2763" y="335"/>
                </a:lnTo>
                <a:lnTo>
                  <a:pt x="2769" y="342"/>
                </a:lnTo>
                <a:lnTo>
                  <a:pt x="2774" y="349"/>
                </a:lnTo>
                <a:lnTo>
                  <a:pt x="2779" y="354"/>
                </a:lnTo>
                <a:lnTo>
                  <a:pt x="2784" y="360"/>
                </a:lnTo>
                <a:lnTo>
                  <a:pt x="2790" y="366"/>
                </a:lnTo>
                <a:lnTo>
                  <a:pt x="2797" y="371"/>
                </a:lnTo>
                <a:lnTo>
                  <a:pt x="2804" y="375"/>
                </a:lnTo>
                <a:lnTo>
                  <a:pt x="2811" y="379"/>
                </a:lnTo>
                <a:lnTo>
                  <a:pt x="2818" y="382"/>
                </a:lnTo>
                <a:lnTo>
                  <a:pt x="2827" y="385"/>
                </a:lnTo>
                <a:lnTo>
                  <a:pt x="2835" y="388"/>
                </a:lnTo>
                <a:lnTo>
                  <a:pt x="2842" y="391"/>
                </a:lnTo>
                <a:lnTo>
                  <a:pt x="2851" y="392"/>
                </a:lnTo>
                <a:lnTo>
                  <a:pt x="2860" y="393"/>
                </a:lnTo>
                <a:lnTo>
                  <a:pt x="2868" y="393"/>
                </a:lnTo>
                <a:lnTo>
                  <a:pt x="2878" y="393"/>
                </a:lnTo>
                <a:lnTo>
                  <a:pt x="2886" y="392"/>
                </a:lnTo>
                <a:lnTo>
                  <a:pt x="2894" y="391"/>
                </a:lnTo>
                <a:lnTo>
                  <a:pt x="2904" y="388"/>
                </a:lnTo>
                <a:lnTo>
                  <a:pt x="2911" y="386"/>
                </a:lnTo>
                <a:lnTo>
                  <a:pt x="2919" y="383"/>
                </a:lnTo>
                <a:lnTo>
                  <a:pt x="2928" y="380"/>
                </a:lnTo>
                <a:lnTo>
                  <a:pt x="2935" y="376"/>
                </a:lnTo>
                <a:lnTo>
                  <a:pt x="2942" y="372"/>
                </a:lnTo>
                <a:lnTo>
                  <a:pt x="2949" y="367"/>
                </a:lnTo>
                <a:lnTo>
                  <a:pt x="2956" y="362"/>
                </a:lnTo>
                <a:lnTo>
                  <a:pt x="2962" y="357"/>
                </a:lnTo>
                <a:lnTo>
                  <a:pt x="2967" y="352"/>
                </a:lnTo>
                <a:lnTo>
                  <a:pt x="2972" y="346"/>
                </a:lnTo>
                <a:lnTo>
                  <a:pt x="2977" y="340"/>
                </a:lnTo>
                <a:lnTo>
                  <a:pt x="2982" y="333"/>
                </a:lnTo>
                <a:lnTo>
                  <a:pt x="3028" y="333"/>
                </a:lnTo>
                <a:lnTo>
                  <a:pt x="3015" y="356"/>
                </a:lnTo>
                <a:lnTo>
                  <a:pt x="2999" y="377"/>
                </a:lnTo>
                <a:lnTo>
                  <a:pt x="2983" y="394"/>
                </a:lnTo>
                <a:lnTo>
                  <a:pt x="2964" y="407"/>
                </a:lnTo>
                <a:lnTo>
                  <a:pt x="2943" y="419"/>
                </a:lnTo>
                <a:lnTo>
                  <a:pt x="2921" y="426"/>
                </a:lnTo>
                <a:lnTo>
                  <a:pt x="2897" y="431"/>
                </a:lnTo>
                <a:lnTo>
                  <a:pt x="2871" y="432"/>
                </a:lnTo>
                <a:lnTo>
                  <a:pt x="2864" y="432"/>
                </a:lnTo>
                <a:lnTo>
                  <a:pt x="2856" y="431"/>
                </a:lnTo>
                <a:lnTo>
                  <a:pt x="2849" y="430"/>
                </a:lnTo>
                <a:lnTo>
                  <a:pt x="2840" y="429"/>
                </a:lnTo>
                <a:lnTo>
                  <a:pt x="2833" y="428"/>
                </a:lnTo>
                <a:lnTo>
                  <a:pt x="2825" y="426"/>
                </a:lnTo>
                <a:lnTo>
                  <a:pt x="2817" y="424"/>
                </a:lnTo>
                <a:lnTo>
                  <a:pt x="2810" y="422"/>
                </a:lnTo>
                <a:lnTo>
                  <a:pt x="2803" y="419"/>
                </a:lnTo>
                <a:lnTo>
                  <a:pt x="2796" y="414"/>
                </a:lnTo>
                <a:lnTo>
                  <a:pt x="2788" y="411"/>
                </a:lnTo>
                <a:lnTo>
                  <a:pt x="2781" y="407"/>
                </a:lnTo>
                <a:lnTo>
                  <a:pt x="2775" y="402"/>
                </a:lnTo>
                <a:lnTo>
                  <a:pt x="2768" y="398"/>
                </a:lnTo>
                <a:lnTo>
                  <a:pt x="2761" y="392"/>
                </a:lnTo>
                <a:lnTo>
                  <a:pt x="2755" y="386"/>
                </a:lnTo>
                <a:lnTo>
                  <a:pt x="2750" y="381"/>
                </a:lnTo>
                <a:lnTo>
                  <a:pt x="2744" y="375"/>
                </a:lnTo>
                <a:lnTo>
                  <a:pt x="2738" y="369"/>
                </a:lnTo>
                <a:lnTo>
                  <a:pt x="2734" y="362"/>
                </a:lnTo>
                <a:lnTo>
                  <a:pt x="2729" y="355"/>
                </a:lnTo>
                <a:lnTo>
                  <a:pt x="2725" y="348"/>
                </a:lnTo>
                <a:lnTo>
                  <a:pt x="2722" y="341"/>
                </a:lnTo>
                <a:lnTo>
                  <a:pt x="2718" y="333"/>
                </a:lnTo>
                <a:lnTo>
                  <a:pt x="2711" y="318"/>
                </a:lnTo>
                <a:lnTo>
                  <a:pt x="2707" y="302"/>
                </a:lnTo>
                <a:lnTo>
                  <a:pt x="2704" y="285"/>
                </a:lnTo>
                <a:lnTo>
                  <a:pt x="2703" y="268"/>
                </a:lnTo>
                <a:lnTo>
                  <a:pt x="2703" y="267"/>
                </a:lnTo>
                <a:lnTo>
                  <a:pt x="2703" y="266"/>
                </a:lnTo>
                <a:lnTo>
                  <a:pt x="2704" y="266"/>
                </a:lnTo>
                <a:close/>
                <a:moveTo>
                  <a:pt x="3076" y="269"/>
                </a:moveTo>
                <a:lnTo>
                  <a:pt x="3077" y="250"/>
                </a:lnTo>
                <a:lnTo>
                  <a:pt x="3080" y="233"/>
                </a:lnTo>
                <a:lnTo>
                  <a:pt x="3085" y="216"/>
                </a:lnTo>
                <a:lnTo>
                  <a:pt x="3091" y="199"/>
                </a:lnTo>
                <a:lnTo>
                  <a:pt x="3095" y="191"/>
                </a:lnTo>
                <a:lnTo>
                  <a:pt x="3098" y="184"/>
                </a:lnTo>
                <a:lnTo>
                  <a:pt x="3102" y="176"/>
                </a:lnTo>
                <a:lnTo>
                  <a:pt x="3107" y="169"/>
                </a:lnTo>
                <a:lnTo>
                  <a:pt x="3112" y="163"/>
                </a:lnTo>
                <a:lnTo>
                  <a:pt x="3117" y="157"/>
                </a:lnTo>
                <a:lnTo>
                  <a:pt x="3123" y="150"/>
                </a:lnTo>
                <a:lnTo>
                  <a:pt x="3128" y="145"/>
                </a:lnTo>
                <a:lnTo>
                  <a:pt x="3134" y="140"/>
                </a:lnTo>
                <a:lnTo>
                  <a:pt x="3141" y="135"/>
                </a:lnTo>
                <a:lnTo>
                  <a:pt x="3147" y="131"/>
                </a:lnTo>
                <a:lnTo>
                  <a:pt x="3154" y="126"/>
                </a:lnTo>
                <a:lnTo>
                  <a:pt x="3160" y="121"/>
                </a:lnTo>
                <a:lnTo>
                  <a:pt x="3168" y="118"/>
                </a:lnTo>
                <a:lnTo>
                  <a:pt x="3175" y="114"/>
                </a:lnTo>
                <a:lnTo>
                  <a:pt x="3182" y="111"/>
                </a:lnTo>
                <a:lnTo>
                  <a:pt x="3189" y="109"/>
                </a:lnTo>
                <a:lnTo>
                  <a:pt x="3197" y="106"/>
                </a:lnTo>
                <a:lnTo>
                  <a:pt x="3204" y="104"/>
                </a:lnTo>
                <a:lnTo>
                  <a:pt x="3212" y="103"/>
                </a:lnTo>
                <a:lnTo>
                  <a:pt x="3220" y="102"/>
                </a:lnTo>
                <a:lnTo>
                  <a:pt x="3227" y="101"/>
                </a:lnTo>
                <a:lnTo>
                  <a:pt x="3235" y="100"/>
                </a:lnTo>
                <a:lnTo>
                  <a:pt x="3242" y="100"/>
                </a:lnTo>
                <a:lnTo>
                  <a:pt x="3263" y="101"/>
                </a:lnTo>
                <a:lnTo>
                  <a:pt x="3282" y="105"/>
                </a:lnTo>
                <a:lnTo>
                  <a:pt x="3300" y="110"/>
                </a:lnTo>
                <a:lnTo>
                  <a:pt x="3316" y="117"/>
                </a:lnTo>
                <a:lnTo>
                  <a:pt x="3331" y="127"/>
                </a:lnTo>
                <a:lnTo>
                  <a:pt x="3343" y="138"/>
                </a:lnTo>
                <a:lnTo>
                  <a:pt x="3355" y="152"/>
                </a:lnTo>
                <a:lnTo>
                  <a:pt x="3365" y="167"/>
                </a:lnTo>
                <a:lnTo>
                  <a:pt x="3365" y="108"/>
                </a:lnTo>
                <a:lnTo>
                  <a:pt x="3406" y="108"/>
                </a:lnTo>
                <a:lnTo>
                  <a:pt x="3406" y="424"/>
                </a:lnTo>
                <a:lnTo>
                  <a:pt x="3365" y="424"/>
                </a:lnTo>
                <a:lnTo>
                  <a:pt x="3365" y="367"/>
                </a:lnTo>
                <a:lnTo>
                  <a:pt x="3360" y="374"/>
                </a:lnTo>
                <a:lnTo>
                  <a:pt x="3355" y="381"/>
                </a:lnTo>
                <a:lnTo>
                  <a:pt x="3350" y="388"/>
                </a:lnTo>
                <a:lnTo>
                  <a:pt x="3343" y="395"/>
                </a:lnTo>
                <a:lnTo>
                  <a:pt x="3337" y="401"/>
                </a:lnTo>
                <a:lnTo>
                  <a:pt x="3330" y="406"/>
                </a:lnTo>
                <a:lnTo>
                  <a:pt x="3323" y="411"/>
                </a:lnTo>
                <a:lnTo>
                  <a:pt x="3314" y="416"/>
                </a:lnTo>
                <a:lnTo>
                  <a:pt x="3306" y="420"/>
                </a:lnTo>
                <a:lnTo>
                  <a:pt x="3298" y="423"/>
                </a:lnTo>
                <a:lnTo>
                  <a:pt x="3288" y="425"/>
                </a:lnTo>
                <a:lnTo>
                  <a:pt x="3279" y="428"/>
                </a:lnTo>
                <a:lnTo>
                  <a:pt x="3268" y="430"/>
                </a:lnTo>
                <a:lnTo>
                  <a:pt x="3259" y="431"/>
                </a:lnTo>
                <a:lnTo>
                  <a:pt x="3249" y="432"/>
                </a:lnTo>
                <a:lnTo>
                  <a:pt x="3238" y="432"/>
                </a:lnTo>
                <a:lnTo>
                  <a:pt x="3231" y="432"/>
                </a:lnTo>
                <a:lnTo>
                  <a:pt x="3223" y="431"/>
                </a:lnTo>
                <a:lnTo>
                  <a:pt x="3215" y="430"/>
                </a:lnTo>
                <a:lnTo>
                  <a:pt x="3207" y="429"/>
                </a:lnTo>
                <a:lnTo>
                  <a:pt x="3200" y="428"/>
                </a:lnTo>
                <a:lnTo>
                  <a:pt x="3193" y="426"/>
                </a:lnTo>
                <a:lnTo>
                  <a:pt x="3185" y="423"/>
                </a:lnTo>
                <a:lnTo>
                  <a:pt x="3178" y="421"/>
                </a:lnTo>
                <a:lnTo>
                  <a:pt x="3171" y="418"/>
                </a:lnTo>
                <a:lnTo>
                  <a:pt x="3164" y="414"/>
                </a:lnTo>
                <a:lnTo>
                  <a:pt x="3156" y="410"/>
                </a:lnTo>
                <a:lnTo>
                  <a:pt x="3150" y="407"/>
                </a:lnTo>
                <a:lnTo>
                  <a:pt x="3144" y="402"/>
                </a:lnTo>
                <a:lnTo>
                  <a:pt x="3138" y="398"/>
                </a:lnTo>
                <a:lnTo>
                  <a:pt x="3131" y="393"/>
                </a:lnTo>
                <a:lnTo>
                  <a:pt x="3125" y="387"/>
                </a:lnTo>
                <a:lnTo>
                  <a:pt x="3120" y="382"/>
                </a:lnTo>
                <a:lnTo>
                  <a:pt x="3114" y="376"/>
                </a:lnTo>
                <a:lnTo>
                  <a:pt x="3109" y="370"/>
                </a:lnTo>
                <a:lnTo>
                  <a:pt x="3104" y="364"/>
                </a:lnTo>
                <a:lnTo>
                  <a:pt x="3100" y="356"/>
                </a:lnTo>
                <a:lnTo>
                  <a:pt x="3096" y="350"/>
                </a:lnTo>
                <a:lnTo>
                  <a:pt x="3092" y="343"/>
                </a:lnTo>
                <a:lnTo>
                  <a:pt x="3089" y="335"/>
                </a:lnTo>
                <a:lnTo>
                  <a:pt x="3083" y="320"/>
                </a:lnTo>
                <a:lnTo>
                  <a:pt x="3079" y="303"/>
                </a:lnTo>
                <a:lnTo>
                  <a:pt x="3077" y="287"/>
                </a:lnTo>
                <a:lnTo>
                  <a:pt x="3076" y="269"/>
                </a:lnTo>
                <a:close/>
                <a:moveTo>
                  <a:pt x="3117" y="259"/>
                </a:moveTo>
                <a:lnTo>
                  <a:pt x="3118" y="277"/>
                </a:lnTo>
                <a:lnTo>
                  <a:pt x="3121" y="296"/>
                </a:lnTo>
                <a:lnTo>
                  <a:pt x="3126" y="313"/>
                </a:lnTo>
                <a:lnTo>
                  <a:pt x="3133" y="328"/>
                </a:lnTo>
                <a:lnTo>
                  <a:pt x="3138" y="335"/>
                </a:lnTo>
                <a:lnTo>
                  <a:pt x="3143" y="343"/>
                </a:lnTo>
                <a:lnTo>
                  <a:pt x="3148" y="349"/>
                </a:lnTo>
                <a:lnTo>
                  <a:pt x="3153" y="355"/>
                </a:lnTo>
                <a:lnTo>
                  <a:pt x="3158" y="361"/>
                </a:lnTo>
                <a:lnTo>
                  <a:pt x="3165" y="367"/>
                </a:lnTo>
                <a:lnTo>
                  <a:pt x="3171" y="372"/>
                </a:lnTo>
                <a:lnTo>
                  <a:pt x="3178" y="376"/>
                </a:lnTo>
                <a:lnTo>
                  <a:pt x="3185" y="380"/>
                </a:lnTo>
                <a:lnTo>
                  <a:pt x="3193" y="383"/>
                </a:lnTo>
                <a:lnTo>
                  <a:pt x="3200" y="385"/>
                </a:lnTo>
                <a:lnTo>
                  <a:pt x="3207" y="388"/>
                </a:lnTo>
                <a:lnTo>
                  <a:pt x="3214" y="391"/>
                </a:lnTo>
                <a:lnTo>
                  <a:pt x="3222" y="392"/>
                </a:lnTo>
                <a:lnTo>
                  <a:pt x="3230" y="393"/>
                </a:lnTo>
                <a:lnTo>
                  <a:pt x="3237" y="393"/>
                </a:lnTo>
                <a:lnTo>
                  <a:pt x="3247" y="393"/>
                </a:lnTo>
                <a:lnTo>
                  <a:pt x="3255" y="392"/>
                </a:lnTo>
                <a:lnTo>
                  <a:pt x="3263" y="391"/>
                </a:lnTo>
                <a:lnTo>
                  <a:pt x="3272" y="388"/>
                </a:lnTo>
                <a:lnTo>
                  <a:pt x="3280" y="385"/>
                </a:lnTo>
                <a:lnTo>
                  <a:pt x="3287" y="382"/>
                </a:lnTo>
                <a:lnTo>
                  <a:pt x="3295" y="379"/>
                </a:lnTo>
                <a:lnTo>
                  <a:pt x="3303" y="375"/>
                </a:lnTo>
                <a:lnTo>
                  <a:pt x="3310" y="371"/>
                </a:lnTo>
                <a:lnTo>
                  <a:pt x="3316" y="366"/>
                </a:lnTo>
                <a:lnTo>
                  <a:pt x="3323" y="360"/>
                </a:lnTo>
                <a:lnTo>
                  <a:pt x="3329" y="354"/>
                </a:lnTo>
                <a:lnTo>
                  <a:pt x="3334" y="349"/>
                </a:lnTo>
                <a:lnTo>
                  <a:pt x="3339" y="342"/>
                </a:lnTo>
                <a:lnTo>
                  <a:pt x="3344" y="335"/>
                </a:lnTo>
                <a:lnTo>
                  <a:pt x="3348" y="328"/>
                </a:lnTo>
                <a:lnTo>
                  <a:pt x="3356" y="314"/>
                </a:lnTo>
                <a:lnTo>
                  <a:pt x="3361" y="299"/>
                </a:lnTo>
                <a:lnTo>
                  <a:pt x="3364" y="284"/>
                </a:lnTo>
                <a:lnTo>
                  <a:pt x="3365" y="269"/>
                </a:lnTo>
                <a:lnTo>
                  <a:pt x="3364" y="252"/>
                </a:lnTo>
                <a:lnTo>
                  <a:pt x="3361" y="236"/>
                </a:lnTo>
                <a:lnTo>
                  <a:pt x="3356" y="220"/>
                </a:lnTo>
                <a:lnTo>
                  <a:pt x="3348" y="206"/>
                </a:lnTo>
                <a:lnTo>
                  <a:pt x="3344" y="198"/>
                </a:lnTo>
                <a:lnTo>
                  <a:pt x="3340" y="191"/>
                </a:lnTo>
                <a:lnTo>
                  <a:pt x="3335" y="185"/>
                </a:lnTo>
                <a:lnTo>
                  <a:pt x="3330" y="179"/>
                </a:lnTo>
                <a:lnTo>
                  <a:pt x="3325" y="173"/>
                </a:lnTo>
                <a:lnTo>
                  <a:pt x="3318" y="168"/>
                </a:lnTo>
                <a:lnTo>
                  <a:pt x="3312" y="163"/>
                </a:lnTo>
                <a:lnTo>
                  <a:pt x="3305" y="159"/>
                </a:lnTo>
                <a:lnTo>
                  <a:pt x="3298" y="155"/>
                </a:lnTo>
                <a:lnTo>
                  <a:pt x="3290" y="152"/>
                </a:lnTo>
                <a:lnTo>
                  <a:pt x="3283" y="148"/>
                </a:lnTo>
                <a:lnTo>
                  <a:pt x="3276" y="145"/>
                </a:lnTo>
                <a:lnTo>
                  <a:pt x="3267" y="143"/>
                </a:lnTo>
                <a:lnTo>
                  <a:pt x="3260" y="142"/>
                </a:lnTo>
                <a:lnTo>
                  <a:pt x="3252" y="141"/>
                </a:lnTo>
                <a:lnTo>
                  <a:pt x="3244" y="140"/>
                </a:lnTo>
                <a:lnTo>
                  <a:pt x="3234" y="140"/>
                </a:lnTo>
                <a:lnTo>
                  <a:pt x="3226" y="141"/>
                </a:lnTo>
                <a:lnTo>
                  <a:pt x="3217" y="143"/>
                </a:lnTo>
                <a:lnTo>
                  <a:pt x="3208" y="144"/>
                </a:lnTo>
                <a:lnTo>
                  <a:pt x="3201" y="147"/>
                </a:lnTo>
                <a:lnTo>
                  <a:pt x="3193" y="150"/>
                </a:lnTo>
                <a:lnTo>
                  <a:pt x="3185" y="155"/>
                </a:lnTo>
                <a:lnTo>
                  <a:pt x="3178" y="159"/>
                </a:lnTo>
                <a:lnTo>
                  <a:pt x="3171" y="164"/>
                </a:lnTo>
                <a:lnTo>
                  <a:pt x="3165" y="169"/>
                </a:lnTo>
                <a:lnTo>
                  <a:pt x="3157" y="174"/>
                </a:lnTo>
                <a:lnTo>
                  <a:pt x="3152" y="180"/>
                </a:lnTo>
                <a:lnTo>
                  <a:pt x="3146" y="186"/>
                </a:lnTo>
                <a:lnTo>
                  <a:pt x="3141" y="192"/>
                </a:lnTo>
                <a:lnTo>
                  <a:pt x="3136" y="198"/>
                </a:lnTo>
                <a:lnTo>
                  <a:pt x="3132" y="205"/>
                </a:lnTo>
                <a:lnTo>
                  <a:pt x="3125" y="218"/>
                </a:lnTo>
                <a:lnTo>
                  <a:pt x="3121" y="233"/>
                </a:lnTo>
                <a:lnTo>
                  <a:pt x="3118" y="246"/>
                </a:lnTo>
                <a:lnTo>
                  <a:pt x="3117" y="259"/>
                </a:lnTo>
                <a:close/>
                <a:moveTo>
                  <a:pt x="3479" y="424"/>
                </a:moveTo>
                <a:lnTo>
                  <a:pt x="3479" y="0"/>
                </a:lnTo>
                <a:lnTo>
                  <a:pt x="3520" y="0"/>
                </a:lnTo>
                <a:lnTo>
                  <a:pt x="3520" y="424"/>
                </a:lnTo>
                <a:lnTo>
                  <a:pt x="3479" y="424"/>
                </a:lnTo>
                <a:close/>
                <a:moveTo>
                  <a:pt x="45" y="884"/>
                </a:moveTo>
                <a:lnTo>
                  <a:pt x="46" y="898"/>
                </a:lnTo>
                <a:lnTo>
                  <a:pt x="49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70" y="946"/>
                </a:lnTo>
                <a:lnTo>
                  <a:pt x="74" y="949"/>
                </a:lnTo>
                <a:lnTo>
                  <a:pt x="78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8" y="963"/>
                </a:lnTo>
                <a:lnTo>
                  <a:pt x="103" y="965"/>
                </a:lnTo>
                <a:lnTo>
                  <a:pt x="108" y="966"/>
                </a:lnTo>
                <a:lnTo>
                  <a:pt x="114" y="968"/>
                </a:lnTo>
                <a:lnTo>
                  <a:pt x="119" y="969"/>
                </a:lnTo>
                <a:lnTo>
                  <a:pt x="125" y="969"/>
                </a:lnTo>
                <a:lnTo>
                  <a:pt x="131" y="970"/>
                </a:lnTo>
                <a:lnTo>
                  <a:pt x="136" y="970"/>
                </a:lnTo>
                <a:lnTo>
                  <a:pt x="141" y="970"/>
                </a:lnTo>
                <a:lnTo>
                  <a:pt x="146" y="969"/>
                </a:lnTo>
                <a:lnTo>
                  <a:pt x="152" y="968"/>
                </a:lnTo>
                <a:lnTo>
                  <a:pt x="157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8" y="959"/>
                </a:lnTo>
                <a:lnTo>
                  <a:pt x="183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2"/>
                </a:lnTo>
                <a:lnTo>
                  <a:pt x="204" y="938"/>
                </a:lnTo>
                <a:lnTo>
                  <a:pt x="207" y="933"/>
                </a:lnTo>
                <a:lnTo>
                  <a:pt x="210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2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7" y="815"/>
                </a:lnTo>
                <a:lnTo>
                  <a:pt x="168" y="811"/>
                </a:lnTo>
                <a:lnTo>
                  <a:pt x="160" y="808"/>
                </a:lnTo>
                <a:lnTo>
                  <a:pt x="152" y="805"/>
                </a:lnTo>
                <a:lnTo>
                  <a:pt x="142" y="802"/>
                </a:lnTo>
                <a:lnTo>
                  <a:pt x="134" y="799"/>
                </a:lnTo>
                <a:lnTo>
                  <a:pt x="126" y="796"/>
                </a:lnTo>
                <a:lnTo>
                  <a:pt x="116" y="793"/>
                </a:lnTo>
                <a:lnTo>
                  <a:pt x="108" y="790"/>
                </a:lnTo>
                <a:lnTo>
                  <a:pt x="100" y="788"/>
                </a:lnTo>
                <a:lnTo>
                  <a:pt x="91" y="784"/>
                </a:lnTo>
                <a:lnTo>
                  <a:pt x="83" y="781"/>
                </a:lnTo>
                <a:lnTo>
                  <a:pt x="75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7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20" y="722"/>
                </a:lnTo>
                <a:lnTo>
                  <a:pt x="15" y="704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79"/>
                </a:lnTo>
                <a:lnTo>
                  <a:pt x="14" y="678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7" y="658"/>
                </a:lnTo>
                <a:lnTo>
                  <a:pt x="20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8" y="602"/>
                </a:lnTo>
                <a:lnTo>
                  <a:pt x="53" y="597"/>
                </a:lnTo>
                <a:lnTo>
                  <a:pt x="58" y="593"/>
                </a:lnTo>
                <a:lnTo>
                  <a:pt x="64" y="589"/>
                </a:lnTo>
                <a:lnTo>
                  <a:pt x="71" y="585"/>
                </a:lnTo>
                <a:lnTo>
                  <a:pt x="77" y="582"/>
                </a:lnTo>
                <a:lnTo>
                  <a:pt x="83" y="579"/>
                </a:lnTo>
                <a:lnTo>
                  <a:pt x="90" y="577"/>
                </a:lnTo>
                <a:lnTo>
                  <a:pt x="98" y="573"/>
                </a:lnTo>
                <a:lnTo>
                  <a:pt x="105" y="571"/>
                </a:lnTo>
                <a:lnTo>
                  <a:pt x="111" y="570"/>
                </a:lnTo>
                <a:lnTo>
                  <a:pt x="118" y="569"/>
                </a:lnTo>
                <a:lnTo>
                  <a:pt x="126" y="568"/>
                </a:lnTo>
                <a:lnTo>
                  <a:pt x="133" y="568"/>
                </a:lnTo>
                <a:lnTo>
                  <a:pt x="141" y="568"/>
                </a:lnTo>
                <a:lnTo>
                  <a:pt x="151" y="569"/>
                </a:lnTo>
                <a:lnTo>
                  <a:pt x="159" y="570"/>
                </a:lnTo>
                <a:lnTo>
                  <a:pt x="166" y="572"/>
                </a:lnTo>
                <a:lnTo>
                  <a:pt x="174" y="576"/>
                </a:lnTo>
                <a:lnTo>
                  <a:pt x="182" y="579"/>
                </a:lnTo>
                <a:lnTo>
                  <a:pt x="188" y="582"/>
                </a:lnTo>
                <a:lnTo>
                  <a:pt x="195" y="586"/>
                </a:lnTo>
                <a:lnTo>
                  <a:pt x="203" y="590"/>
                </a:lnTo>
                <a:lnTo>
                  <a:pt x="209" y="595"/>
                </a:lnTo>
                <a:lnTo>
                  <a:pt x="214" y="600"/>
                </a:lnTo>
                <a:lnTo>
                  <a:pt x="219" y="606"/>
                </a:lnTo>
                <a:lnTo>
                  <a:pt x="224" y="611"/>
                </a:lnTo>
                <a:lnTo>
                  <a:pt x="229" y="617"/>
                </a:lnTo>
                <a:lnTo>
                  <a:pt x="233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7" y="669"/>
                </a:lnTo>
                <a:lnTo>
                  <a:pt x="201" y="653"/>
                </a:lnTo>
                <a:lnTo>
                  <a:pt x="194" y="641"/>
                </a:lnTo>
                <a:lnTo>
                  <a:pt x="185" y="631"/>
                </a:lnTo>
                <a:lnTo>
                  <a:pt x="180" y="626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5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9" y="610"/>
                </a:lnTo>
                <a:lnTo>
                  <a:pt x="124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3" y="635"/>
                </a:lnTo>
                <a:lnTo>
                  <a:pt x="66" y="642"/>
                </a:lnTo>
                <a:lnTo>
                  <a:pt x="61" y="650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6" y="730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4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6"/>
                </a:lnTo>
                <a:lnTo>
                  <a:pt x="143" y="759"/>
                </a:lnTo>
                <a:lnTo>
                  <a:pt x="155" y="763"/>
                </a:lnTo>
                <a:lnTo>
                  <a:pt x="165" y="767"/>
                </a:lnTo>
                <a:lnTo>
                  <a:pt x="176" y="770"/>
                </a:lnTo>
                <a:lnTo>
                  <a:pt x="186" y="774"/>
                </a:lnTo>
                <a:lnTo>
                  <a:pt x="194" y="778"/>
                </a:lnTo>
                <a:lnTo>
                  <a:pt x="203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2" y="803"/>
                </a:lnTo>
                <a:lnTo>
                  <a:pt x="238" y="810"/>
                </a:lnTo>
                <a:lnTo>
                  <a:pt x="243" y="819"/>
                </a:lnTo>
                <a:lnTo>
                  <a:pt x="248" y="827"/>
                </a:lnTo>
                <a:lnTo>
                  <a:pt x="252" y="836"/>
                </a:lnTo>
                <a:lnTo>
                  <a:pt x="257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8"/>
                </a:lnTo>
                <a:lnTo>
                  <a:pt x="255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30" y="970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7" y="990"/>
                </a:lnTo>
                <a:lnTo>
                  <a:pt x="200" y="993"/>
                </a:lnTo>
                <a:lnTo>
                  <a:pt x="195" y="996"/>
                </a:lnTo>
                <a:lnTo>
                  <a:pt x="189" y="1000"/>
                </a:lnTo>
                <a:lnTo>
                  <a:pt x="183" y="1002"/>
                </a:lnTo>
                <a:lnTo>
                  <a:pt x="177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7" y="1009"/>
                </a:lnTo>
                <a:lnTo>
                  <a:pt x="150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9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3" y="1000"/>
                </a:lnTo>
                <a:lnTo>
                  <a:pt x="66" y="996"/>
                </a:lnTo>
                <a:lnTo>
                  <a:pt x="61" y="993"/>
                </a:lnTo>
                <a:lnTo>
                  <a:pt x="56" y="990"/>
                </a:lnTo>
                <a:lnTo>
                  <a:pt x="51" y="986"/>
                </a:lnTo>
                <a:lnTo>
                  <a:pt x="46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1" y="955"/>
                </a:lnTo>
                <a:lnTo>
                  <a:pt x="14" y="944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5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7" name="Freeform 680">
            <a:extLst>
              <a:ext uri="{FF2B5EF4-FFF2-40B4-BE49-F238E27FC236}">
                <a16:creationId xmlns:a16="http://schemas.microsoft.com/office/drawing/2014/main" id="{6A9711CC-2C4A-4821-A6DD-6C38016AB26D}"/>
              </a:ext>
            </a:extLst>
          </p:cNvPr>
          <p:cNvSpPr>
            <a:spLocks noEditPoints="1"/>
          </p:cNvSpPr>
          <p:nvPr/>
        </p:nvSpPr>
        <p:spPr bwMode="auto">
          <a:xfrm>
            <a:off x="6170613" y="3448050"/>
            <a:ext cx="463550" cy="117475"/>
          </a:xfrm>
          <a:custGeom>
            <a:avLst/>
            <a:gdLst>
              <a:gd name="T0" fmla="*/ 7464872 w 1755"/>
              <a:gd name="T1" fmla="*/ 20414869 h 442"/>
              <a:gd name="T2" fmla="*/ 19952724 w 1755"/>
              <a:gd name="T3" fmla="*/ 17942313 h 442"/>
              <a:gd name="T4" fmla="*/ 30417596 w 1755"/>
              <a:gd name="T5" fmla="*/ 16953343 h 442"/>
              <a:gd name="T6" fmla="*/ 56649244 w 1755"/>
              <a:gd name="T7" fmla="*/ 847574 h 442"/>
              <a:gd name="T8" fmla="*/ 61811949 w 1755"/>
              <a:gd name="T9" fmla="*/ 2119068 h 442"/>
              <a:gd name="T10" fmla="*/ 65788706 w 1755"/>
              <a:gd name="T11" fmla="*/ 4662322 h 442"/>
              <a:gd name="T12" fmla="*/ 68579251 w 1755"/>
              <a:gd name="T13" fmla="*/ 8123582 h 442"/>
              <a:gd name="T14" fmla="*/ 70532500 w 1755"/>
              <a:gd name="T15" fmla="*/ 14410355 h 442"/>
              <a:gd name="T16" fmla="*/ 68997899 w 1755"/>
              <a:gd name="T17" fmla="*/ 22675333 h 442"/>
              <a:gd name="T18" fmla="*/ 66416546 w 1755"/>
              <a:gd name="T19" fmla="*/ 26207290 h 442"/>
              <a:gd name="T20" fmla="*/ 62928167 w 1755"/>
              <a:gd name="T21" fmla="*/ 28820711 h 442"/>
              <a:gd name="T22" fmla="*/ 58881944 w 1755"/>
              <a:gd name="T23" fmla="*/ 30233600 h 442"/>
              <a:gd name="T24" fmla="*/ 45696257 w 1755"/>
              <a:gd name="T25" fmla="*/ 30657520 h 442"/>
              <a:gd name="T26" fmla="*/ 57486539 w 1755"/>
              <a:gd name="T27" fmla="*/ 27690612 h 442"/>
              <a:gd name="T28" fmla="*/ 64253841 w 1755"/>
              <a:gd name="T29" fmla="*/ 24300049 h 442"/>
              <a:gd name="T30" fmla="*/ 67602494 w 1755"/>
              <a:gd name="T31" fmla="*/ 17518659 h 442"/>
              <a:gd name="T32" fmla="*/ 66695468 w 1755"/>
              <a:gd name="T33" fmla="*/ 10595873 h 442"/>
              <a:gd name="T34" fmla="*/ 64742219 w 1755"/>
              <a:gd name="T35" fmla="*/ 7487835 h 442"/>
              <a:gd name="T36" fmla="*/ 61742219 w 1755"/>
              <a:gd name="T37" fmla="*/ 5156674 h 442"/>
              <a:gd name="T38" fmla="*/ 57765726 w 1755"/>
              <a:gd name="T39" fmla="*/ 3673353 h 442"/>
              <a:gd name="T40" fmla="*/ 48556532 w 1755"/>
              <a:gd name="T41" fmla="*/ 3249433 h 442"/>
              <a:gd name="T42" fmla="*/ 75904662 w 1755"/>
              <a:gd name="T43" fmla="*/ 8900459 h 442"/>
              <a:gd name="T44" fmla="*/ 79183585 w 1755"/>
              <a:gd name="T45" fmla="*/ 4379532 h 442"/>
              <a:gd name="T46" fmla="*/ 83787917 w 1755"/>
              <a:gd name="T47" fmla="*/ 1342192 h 442"/>
              <a:gd name="T48" fmla="*/ 89020353 w 1755"/>
              <a:gd name="T49" fmla="*/ 0 h 442"/>
              <a:gd name="T50" fmla="*/ 92508732 w 1755"/>
              <a:gd name="T51" fmla="*/ 211827 h 442"/>
              <a:gd name="T52" fmla="*/ 95299277 w 1755"/>
              <a:gd name="T53" fmla="*/ 988969 h 442"/>
              <a:gd name="T54" fmla="*/ 98020091 w 1755"/>
              <a:gd name="T55" fmla="*/ 2401859 h 442"/>
              <a:gd name="T56" fmla="*/ 100461982 w 1755"/>
              <a:gd name="T57" fmla="*/ 4309100 h 442"/>
              <a:gd name="T58" fmla="*/ 102624687 w 1755"/>
              <a:gd name="T59" fmla="*/ 6852088 h 442"/>
              <a:gd name="T60" fmla="*/ 99624687 w 1755"/>
              <a:gd name="T61" fmla="*/ 7417138 h 442"/>
              <a:gd name="T62" fmla="*/ 97252790 w 1755"/>
              <a:gd name="T63" fmla="*/ 5298069 h 442"/>
              <a:gd name="T64" fmla="*/ 94671437 w 1755"/>
              <a:gd name="T65" fmla="*/ 3814482 h 442"/>
              <a:gd name="T66" fmla="*/ 91880893 w 1755"/>
              <a:gd name="T67" fmla="*/ 3108038 h 442"/>
              <a:gd name="T68" fmla="*/ 88880892 w 1755"/>
              <a:gd name="T69" fmla="*/ 3037606 h 442"/>
              <a:gd name="T70" fmla="*/ 85322783 w 1755"/>
              <a:gd name="T71" fmla="*/ 3814482 h 442"/>
              <a:gd name="T72" fmla="*/ 82113590 w 1755"/>
              <a:gd name="T73" fmla="*/ 5580594 h 442"/>
              <a:gd name="T74" fmla="*/ 79602232 w 1755"/>
              <a:gd name="T75" fmla="*/ 8335409 h 442"/>
              <a:gd name="T76" fmla="*/ 77648719 w 1755"/>
              <a:gd name="T77" fmla="*/ 12997732 h 442"/>
              <a:gd name="T78" fmla="*/ 79183585 w 1755"/>
              <a:gd name="T79" fmla="*/ 22251413 h 442"/>
              <a:gd name="T80" fmla="*/ 82392777 w 1755"/>
              <a:gd name="T81" fmla="*/ 25854068 h 442"/>
              <a:gd name="T82" fmla="*/ 86787918 w 1755"/>
              <a:gd name="T83" fmla="*/ 27973136 h 442"/>
              <a:gd name="T84" fmla="*/ 90904136 w 1755"/>
              <a:gd name="T85" fmla="*/ 28326359 h 442"/>
              <a:gd name="T86" fmla="*/ 93694681 w 1755"/>
              <a:gd name="T87" fmla="*/ 27761309 h 442"/>
              <a:gd name="T88" fmla="*/ 96415495 w 1755"/>
              <a:gd name="T89" fmla="*/ 26489815 h 442"/>
              <a:gd name="T90" fmla="*/ 98927117 w 1755"/>
              <a:gd name="T91" fmla="*/ 24511876 h 442"/>
              <a:gd name="T92" fmla="*/ 103252527 w 1755"/>
              <a:gd name="T93" fmla="*/ 23593605 h 442"/>
              <a:gd name="T94" fmla="*/ 100392252 w 1755"/>
              <a:gd name="T95" fmla="*/ 27125562 h 442"/>
              <a:gd name="T96" fmla="*/ 97043334 w 1755"/>
              <a:gd name="T97" fmla="*/ 29597853 h 442"/>
              <a:gd name="T98" fmla="*/ 93345763 w 1755"/>
              <a:gd name="T99" fmla="*/ 30940045 h 442"/>
              <a:gd name="T100" fmla="*/ 89299540 w 1755"/>
              <a:gd name="T101" fmla="*/ 31222569 h 442"/>
              <a:gd name="T102" fmla="*/ 85043860 w 1755"/>
              <a:gd name="T103" fmla="*/ 30445427 h 442"/>
              <a:gd name="T104" fmla="*/ 81067103 w 1755"/>
              <a:gd name="T105" fmla="*/ 28397056 h 442"/>
              <a:gd name="T106" fmla="*/ 77718450 w 1755"/>
              <a:gd name="T107" fmla="*/ 25359451 h 442"/>
              <a:gd name="T108" fmla="*/ 75206827 w 1755"/>
              <a:gd name="T109" fmla="*/ 20485301 h 442"/>
              <a:gd name="T110" fmla="*/ 74509257 w 1755"/>
              <a:gd name="T111" fmla="*/ 14057133 h 442"/>
              <a:gd name="T112" fmla="*/ 122437950 w 1755"/>
              <a:gd name="T113" fmla="*/ 706445 h 44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755"/>
              <a:gd name="T172" fmla="*/ 0 h 442"/>
              <a:gd name="T173" fmla="*/ 1755 w 1755"/>
              <a:gd name="T174" fmla="*/ 442 h 44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755" h="442">
                <a:moveTo>
                  <a:pt x="181" y="10"/>
                </a:moveTo>
                <a:lnTo>
                  <a:pt x="228" y="10"/>
                </a:lnTo>
                <a:lnTo>
                  <a:pt x="410" y="434"/>
                </a:lnTo>
                <a:lnTo>
                  <a:pt x="364" y="434"/>
                </a:lnTo>
                <a:lnTo>
                  <a:pt x="302" y="289"/>
                </a:lnTo>
                <a:lnTo>
                  <a:pt x="107" y="289"/>
                </a:lnTo>
                <a:lnTo>
                  <a:pt x="45" y="434"/>
                </a:lnTo>
                <a:lnTo>
                  <a:pt x="0" y="434"/>
                </a:lnTo>
                <a:lnTo>
                  <a:pt x="181" y="10"/>
                </a:lnTo>
                <a:close/>
                <a:moveTo>
                  <a:pt x="205" y="56"/>
                </a:moveTo>
                <a:lnTo>
                  <a:pt x="123" y="254"/>
                </a:lnTo>
                <a:lnTo>
                  <a:pt x="286" y="254"/>
                </a:lnTo>
                <a:lnTo>
                  <a:pt x="205" y="56"/>
                </a:lnTo>
                <a:close/>
                <a:moveTo>
                  <a:pt x="436" y="240"/>
                </a:moveTo>
                <a:lnTo>
                  <a:pt x="590" y="240"/>
                </a:lnTo>
                <a:lnTo>
                  <a:pt x="590" y="276"/>
                </a:lnTo>
                <a:lnTo>
                  <a:pt x="436" y="276"/>
                </a:lnTo>
                <a:lnTo>
                  <a:pt x="436" y="240"/>
                </a:lnTo>
                <a:close/>
                <a:moveTo>
                  <a:pt x="655" y="434"/>
                </a:moveTo>
                <a:lnTo>
                  <a:pt x="655" y="10"/>
                </a:lnTo>
                <a:lnTo>
                  <a:pt x="770" y="10"/>
                </a:lnTo>
                <a:lnTo>
                  <a:pt x="784" y="10"/>
                </a:lnTo>
                <a:lnTo>
                  <a:pt x="799" y="11"/>
                </a:lnTo>
                <a:lnTo>
                  <a:pt x="812" y="12"/>
                </a:lnTo>
                <a:lnTo>
                  <a:pt x="826" y="14"/>
                </a:lnTo>
                <a:lnTo>
                  <a:pt x="838" y="17"/>
                </a:lnTo>
                <a:lnTo>
                  <a:pt x="851" y="19"/>
                </a:lnTo>
                <a:lnTo>
                  <a:pt x="863" y="22"/>
                </a:lnTo>
                <a:lnTo>
                  <a:pt x="875" y="26"/>
                </a:lnTo>
                <a:lnTo>
                  <a:pt x="886" y="30"/>
                </a:lnTo>
                <a:lnTo>
                  <a:pt x="897" y="36"/>
                </a:lnTo>
                <a:lnTo>
                  <a:pt x="907" y="41"/>
                </a:lnTo>
                <a:lnTo>
                  <a:pt x="916" y="46"/>
                </a:lnTo>
                <a:lnTo>
                  <a:pt x="926" y="52"/>
                </a:lnTo>
                <a:lnTo>
                  <a:pt x="935" y="58"/>
                </a:lnTo>
                <a:lnTo>
                  <a:pt x="943" y="66"/>
                </a:lnTo>
                <a:lnTo>
                  <a:pt x="951" y="73"/>
                </a:lnTo>
                <a:lnTo>
                  <a:pt x="958" y="81"/>
                </a:lnTo>
                <a:lnTo>
                  <a:pt x="965" y="89"/>
                </a:lnTo>
                <a:lnTo>
                  <a:pt x="971" y="97"/>
                </a:lnTo>
                <a:lnTo>
                  <a:pt x="978" y="106"/>
                </a:lnTo>
                <a:lnTo>
                  <a:pt x="983" y="115"/>
                </a:lnTo>
                <a:lnTo>
                  <a:pt x="988" y="124"/>
                </a:lnTo>
                <a:lnTo>
                  <a:pt x="992" y="133"/>
                </a:lnTo>
                <a:lnTo>
                  <a:pt x="996" y="143"/>
                </a:lnTo>
                <a:lnTo>
                  <a:pt x="1004" y="162"/>
                </a:lnTo>
                <a:lnTo>
                  <a:pt x="1008" y="183"/>
                </a:lnTo>
                <a:lnTo>
                  <a:pt x="1011" y="204"/>
                </a:lnTo>
                <a:lnTo>
                  <a:pt x="1012" y="226"/>
                </a:lnTo>
                <a:lnTo>
                  <a:pt x="1011" y="250"/>
                </a:lnTo>
                <a:lnTo>
                  <a:pt x="1008" y="272"/>
                </a:lnTo>
                <a:lnTo>
                  <a:pt x="1001" y="292"/>
                </a:lnTo>
                <a:lnTo>
                  <a:pt x="993" y="312"/>
                </a:lnTo>
                <a:lnTo>
                  <a:pt x="989" y="321"/>
                </a:lnTo>
                <a:lnTo>
                  <a:pt x="984" y="331"/>
                </a:lnTo>
                <a:lnTo>
                  <a:pt x="979" y="340"/>
                </a:lnTo>
                <a:lnTo>
                  <a:pt x="972" y="348"/>
                </a:lnTo>
                <a:lnTo>
                  <a:pt x="966" y="357"/>
                </a:lnTo>
                <a:lnTo>
                  <a:pt x="959" y="364"/>
                </a:lnTo>
                <a:lnTo>
                  <a:pt x="952" y="371"/>
                </a:lnTo>
                <a:lnTo>
                  <a:pt x="944" y="379"/>
                </a:lnTo>
                <a:lnTo>
                  <a:pt x="936" y="386"/>
                </a:lnTo>
                <a:lnTo>
                  <a:pt x="928" y="392"/>
                </a:lnTo>
                <a:lnTo>
                  <a:pt x="919" y="397"/>
                </a:lnTo>
                <a:lnTo>
                  <a:pt x="911" y="402"/>
                </a:lnTo>
                <a:lnTo>
                  <a:pt x="902" y="408"/>
                </a:lnTo>
                <a:lnTo>
                  <a:pt x="892" y="412"/>
                </a:lnTo>
                <a:lnTo>
                  <a:pt x="883" y="416"/>
                </a:lnTo>
                <a:lnTo>
                  <a:pt x="874" y="420"/>
                </a:lnTo>
                <a:lnTo>
                  <a:pt x="863" y="423"/>
                </a:lnTo>
                <a:lnTo>
                  <a:pt x="854" y="426"/>
                </a:lnTo>
                <a:lnTo>
                  <a:pt x="844" y="428"/>
                </a:lnTo>
                <a:lnTo>
                  <a:pt x="833" y="431"/>
                </a:lnTo>
                <a:lnTo>
                  <a:pt x="823" y="432"/>
                </a:lnTo>
                <a:lnTo>
                  <a:pt x="813" y="433"/>
                </a:lnTo>
                <a:lnTo>
                  <a:pt x="803" y="434"/>
                </a:lnTo>
                <a:lnTo>
                  <a:pt x="793" y="434"/>
                </a:lnTo>
                <a:lnTo>
                  <a:pt x="655" y="434"/>
                </a:lnTo>
                <a:close/>
                <a:moveTo>
                  <a:pt x="696" y="46"/>
                </a:moveTo>
                <a:lnTo>
                  <a:pt x="696" y="398"/>
                </a:lnTo>
                <a:lnTo>
                  <a:pt x="761" y="398"/>
                </a:lnTo>
                <a:lnTo>
                  <a:pt x="783" y="397"/>
                </a:lnTo>
                <a:lnTo>
                  <a:pt x="804" y="395"/>
                </a:lnTo>
                <a:lnTo>
                  <a:pt x="824" y="392"/>
                </a:lnTo>
                <a:lnTo>
                  <a:pt x="842" y="388"/>
                </a:lnTo>
                <a:lnTo>
                  <a:pt x="860" y="382"/>
                </a:lnTo>
                <a:lnTo>
                  <a:pt x="877" y="374"/>
                </a:lnTo>
                <a:lnTo>
                  <a:pt x="893" y="366"/>
                </a:lnTo>
                <a:lnTo>
                  <a:pt x="908" y="356"/>
                </a:lnTo>
                <a:lnTo>
                  <a:pt x="921" y="344"/>
                </a:lnTo>
                <a:lnTo>
                  <a:pt x="934" y="332"/>
                </a:lnTo>
                <a:lnTo>
                  <a:pt x="944" y="318"/>
                </a:lnTo>
                <a:lnTo>
                  <a:pt x="953" y="303"/>
                </a:lnTo>
                <a:lnTo>
                  <a:pt x="960" y="286"/>
                </a:lnTo>
                <a:lnTo>
                  <a:pt x="965" y="267"/>
                </a:lnTo>
                <a:lnTo>
                  <a:pt x="969" y="248"/>
                </a:lnTo>
                <a:lnTo>
                  <a:pt x="971" y="227"/>
                </a:lnTo>
                <a:lnTo>
                  <a:pt x="970" y="209"/>
                </a:lnTo>
                <a:lnTo>
                  <a:pt x="968" y="191"/>
                </a:lnTo>
                <a:lnTo>
                  <a:pt x="964" y="175"/>
                </a:lnTo>
                <a:lnTo>
                  <a:pt x="959" y="158"/>
                </a:lnTo>
                <a:lnTo>
                  <a:pt x="956" y="150"/>
                </a:lnTo>
                <a:lnTo>
                  <a:pt x="952" y="143"/>
                </a:lnTo>
                <a:lnTo>
                  <a:pt x="947" y="134"/>
                </a:lnTo>
                <a:lnTo>
                  <a:pt x="943" y="127"/>
                </a:lnTo>
                <a:lnTo>
                  <a:pt x="938" y="120"/>
                </a:lnTo>
                <a:lnTo>
                  <a:pt x="933" y="114"/>
                </a:lnTo>
                <a:lnTo>
                  <a:pt x="928" y="106"/>
                </a:lnTo>
                <a:lnTo>
                  <a:pt x="921" y="100"/>
                </a:lnTo>
                <a:lnTo>
                  <a:pt x="915" y="94"/>
                </a:lnTo>
                <a:lnTo>
                  <a:pt x="908" y="89"/>
                </a:lnTo>
                <a:lnTo>
                  <a:pt x="901" y="82"/>
                </a:lnTo>
                <a:lnTo>
                  <a:pt x="893" y="77"/>
                </a:lnTo>
                <a:lnTo>
                  <a:pt x="885" y="73"/>
                </a:lnTo>
                <a:lnTo>
                  <a:pt x="877" y="68"/>
                </a:lnTo>
                <a:lnTo>
                  <a:pt x="867" y="65"/>
                </a:lnTo>
                <a:lnTo>
                  <a:pt x="858" y="61"/>
                </a:lnTo>
                <a:lnTo>
                  <a:pt x="849" y="57"/>
                </a:lnTo>
                <a:lnTo>
                  <a:pt x="838" y="54"/>
                </a:lnTo>
                <a:lnTo>
                  <a:pt x="828" y="52"/>
                </a:lnTo>
                <a:lnTo>
                  <a:pt x="818" y="50"/>
                </a:lnTo>
                <a:lnTo>
                  <a:pt x="806" y="48"/>
                </a:lnTo>
                <a:lnTo>
                  <a:pt x="794" y="47"/>
                </a:lnTo>
                <a:lnTo>
                  <a:pt x="782" y="46"/>
                </a:lnTo>
                <a:lnTo>
                  <a:pt x="770" y="46"/>
                </a:lnTo>
                <a:lnTo>
                  <a:pt x="696" y="46"/>
                </a:lnTo>
                <a:close/>
                <a:moveTo>
                  <a:pt x="1069" y="191"/>
                </a:moveTo>
                <a:lnTo>
                  <a:pt x="1071" y="178"/>
                </a:lnTo>
                <a:lnTo>
                  <a:pt x="1074" y="164"/>
                </a:lnTo>
                <a:lnTo>
                  <a:pt x="1077" y="151"/>
                </a:lnTo>
                <a:lnTo>
                  <a:pt x="1083" y="138"/>
                </a:lnTo>
                <a:lnTo>
                  <a:pt x="1088" y="126"/>
                </a:lnTo>
                <a:lnTo>
                  <a:pt x="1093" y="114"/>
                </a:lnTo>
                <a:lnTo>
                  <a:pt x="1100" y="102"/>
                </a:lnTo>
                <a:lnTo>
                  <a:pt x="1107" y="92"/>
                </a:lnTo>
                <a:lnTo>
                  <a:pt x="1116" y="81"/>
                </a:lnTo>
                <a:lnTo>
                  <a:pt x="1125" y="71"/>
                </a:lnTo>
                <a:lnTo>
                  <a:pt x="1135" y="62"/>
                </a:lnTo>
                <a:lnTo>
                  <a:pt x="1144" y="53"/>
                </a:lnTo>
                <a:lnTo>
                  <a:pt x="1154" y="45"/>
                </a:lnTo>
                <a:lnTo>
                  <a:pt x="1166" y="38"/>
                </a:lnTo>
                <a:lnTo>
                  <a:pt x="1177" y="30"/>
                </a:lnTo>
                <a:lnTo>
                  <a:pt x="1189" y="24"/>
                </a:lnTo>
                <a:lnTo>
                  <a:pt x="1201" y="19"/>
                </a:lnTo>
                <a:lnTo>
                  <a:pt x="1212" y="14"/>
                </a:lnTo>
                <a:lnTo>
                  <a:pt x="1225" y="10"/>
                </a:lnTo>
                <a:lnTo>
                  <a:pt x="1237" y="7"/>
                </a:lnTo>
                <a:lnTo>
                  <a:pt x="1251" y="3"/>
                </a:lnTo>
                <a:lnTo>
                  <a:pt x="1263" y="1"/>
                </a:lnTo>
                <a:lnTo>
                  <a:pt x="1276" y="0"/>
                </a:lnTo>
                <a:lnTo>
                  <a:pt x="1289" y="0"/>
                </a:lnTo>
                <a:lnTo>
                  <a:pt x="1297" y="0"/>
                </a:lnTo>
                <a:lnTo>
                  <a:pt x="1304" y="1"/>
                </a:lnTo>
                <a:lnTo>
                  <a:pt x="1311" y="1"/>
                </a:lnTo>
                <a:lnTo>
                  <a:pt x="1318" y="2"/>
                </a:lnTo>
                <a:lnTo>
                  <a:pt x="1326" y="3"/>
                </a:lnTo>
                <a:lnTo>
                  <a:pt x="1332" y="4"/>
                </a:lnTo>
                <a:lnTo>
                  <a:pt x="1339" y="7"/>
                </a:lnTo>
                <a:lnTo>
                  <a:pt x="1347" y="8"/>
                </a:lnTo>
                <a:lnTo>
                  <a:pt x="1353" y="10"/>
                </a:lnTo>
                <a:lnTo>
                  <a:pt x="1360" y="12"/>
                </a:lnTo>
                <a:lnTo>
                  <a:pt x="1366" y="14"/>
                </a:lnTo>
                <a:lnTo>
                  <a:pt x="1373" y="17"/>
                </a:lnTo>
                <a:lnTo>
                  <a:pt x="1380" y="20"/>
                </a:lnTo>
                <a:lnTo>
                  <a:pt x="1386" y="23"/>
                </a:lnTo>
                <a:lnTo>
                  <a:pt x="1392" y="26"/>
                </a:lnTo>
                <a:lnTo>
                  <a:pt x="1398" y="29"/>
                </a:lnTo>
                <a:lnTo>
                  <a:pt x="1405" y="34"/>
                </a:lnTo>
                <a:lnTo>
                  <a:pt x="1411" y="37"/>
                </a:lnTo>
                <a:lnTo>
                  <a:pt x="1417" y="41"/>
                </a:lnTo>
                <a:lnTo>
                  <a:pt x="1423" y="46"/>
                </a:lnTo>
                <a:lnTo>
                  <a:pt x="1430" y="50"/>
                </a:lnTo>
                <a:lnTo>
                  <a:pt x="1435" y="55"/>
                </a:lnTo>
                <a:lnTo>
                  <a:pt x="1440" y="61"/>
                </a:lnTo>
                <a:lnTo>
                  <a:pt x="1445" y="66"/>
                </a:lnTo>
                <a:lnTo>
                  <a:pt x="1450" y="71"/>
                </a:lnTo>
                <a:lnTo>
                  <a:pt x="1456" y="77"/>
                </a:lnTo>
                <a:lnTo>
                  <a:pt x="1461" y="83"/>
                </a:lnTo>
                <a:lnTo>
                  <a:pt x="1466" y="90"/>
                </a:lnTo>
                <a:lnTo>
                  <a:pt x="1471" y="97"/>
                </a:lnTo>
                <a:lnTo>
                  <a:pt x="1475" y="103"/>
                </a:lnTo>
                <a:lnTo>
                  <a:pt x="1480" y="110"/>
                </a:lnTo>
                <a:lnTo>
                  <a:pt x="1484" y="118"/>
                </a:lnTo>
                <a:lnTo>
                  <a:pt x="1437" y="118"/>
                </a:lnTo>
                <a:lnTo>
                  <a:pt x="1432" y="111"/>
                </a:lnTo>
                <a:lnTo>
                  <a:pt x="1428" y="105"/>
                </a:lnTo>
                <a:lnTo>
                  <a:pt x="1422" y="100"/>
                </a:lnTo>
                <a:lnTo>
                  <a:pt x="1417" y="95"/>
                </a:lnTo>
                <a:lnTo>
                  <a:pt x="1411" y="90"/>
                </a:lnTo>
                <a:lnTo>
                  <a:pt x="1406" y="84"/>
                </a:lnTo>
                <a:lnTo>
                  <a:pt x="1401" y="79"/>
                </a:lnTo>
                <a:lnTo>
                  <a:pt x="1394" y="75"/>
                </a:lnTo>
                <a:lnTo>
                  <a:pt x="1388" y="71"/>
                </a:lnTo>
                <a:lnTo>
                  <a:pt x="1382" y="67"/>
                </a:lnTo>
                <a:lnTo>
                  <a:pt x="1376" y="64"/>
                </a:lnTo>
                <a:lnTo>
                  <a:pt x="1369" y="61"/>
                </a:lnTo>
                <a:lnTo>
                  <a:pt x="1363" y="57"/>
                </a:lnTo>
                <a:lnTo>
                  <a:pt x="1357" y="54"/>
                </a:lnTo>
                <a:lnTo>
                  <a:pt x="1350" y="52"/>
                </a:lnTo>
                <a:lnTo>
                  <a:pt x="1343" y="50"/>
                </a:lnTo>
                <a:lnTo>
                  <a:pt x="1337" y="48"/>
                </a:lnTo>
                <a:lnTo>
                  <a:pt x="1330" y="46"/>
                </a:lnTo>
                <a:lnTo>
                  <a:pt x="1324" y="45"/>
                </a:lnTo>
                <a:lnTo>
                  <a:pt x="1317" y="44"/>
                </a:lnTo>
                <a:lnTo>
                  <a:pt x="1310" y="43"/>
                </a:lnTo>
                <a:lnTo>
                  <a:pt x="1304" y="42"/>
                </a:lnTo>
                <a:lnTo>
                  <a:pt x="1297" y="42"/>
                </a:lnTo>
                <a:lnTo>
                  <a:pt x="1290" y="42"/>
                </a:lnTo>
                <a:lnTo>
                  <a:pt x="1282" y="42"/>
                </a:lnTo>
                <a:lnTo>
                  <a:pt x="1274" y="43"/>
                </a:lnTo>
                <a:lnTo>
                  <a:pt x="1264" y="44"/>
                </a:lnTo>
                <a:lnTo>
                  <a:pt x="1256" y="45"/>
                </a:lnTo>
                <a:lnTo>
                  <a:pt x="1248" y="47"/>
                </a:lnTo>
                <a:lnTo>
                  <a:pt x="1239" y="49"/>
                </a:lnTo>
                <a:lnTo>
                  <a:pt x="1231" y="51"/>
                </a:lnTo>
                <a:lnTo>
                  <a:pt x="1223" y="54"/>
                </a:lnTo>
                <a:lnTo>
                  <a:pt x="1215" y="57"/>
                </a:lnTo>
                <a:lnTo>
                  <a:pt x="1207" y="62"/>
                </a:lnTo>
                <a:lnTo>
                  <a:pt x="1199" y="66"/>
                </a:lnTo>
                <a:lnTo>
                  <a:pt x="1192" y="70"/>
                </a:lnTo>
                <a:lnTo>
                  <a:pt x="1184" y="74"/>
                </a:lnTo>
                <a:lnTo>
                  <a:pt x="1177" y="79"/>
                </a:lnTo>
                <a:lnTo>
                  <a:pt x="1170" y="85"/>
                </a:lnTo>
                <a:lnTo>
                  <a:pt x="1164" y="91"/>
                </a:lnTo>
                <a:lnTo>
                  <a:pt x="1157" y="97"/>
                </a:lnTo>
                <a:lnTo>
                  <a:pt x="1152" y="103"/>
                </a:lnTo>
                <a:lnTo>
                  <a:pt x="1146" y="110"/>
                </a:lnTo>
                <a:lnTo>
                  <a:pt x="1141" y="118"/>
                </a:lnTo>
                <a:lnTo>
                  <a:pt x="1137" y="125"/>
                </a:lnTo>
                <a:lnTo>
                  <a:pt x="1131" y="132"/>
                </a:lnTo>
                <a:lnTo>
                  <a:pt x="1127" y="141"/>
                </a:lnTo>
                <a:lnTo>
                  <a:pt x="1123" y="149"/>
                </a:lnTo>
                <a:lnTo>
                  <a:pt x="1117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3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8" y="335"/>
                </a:lnTo>
                <a:lnTo>
                  <a:pt x="1155" y="343"/>
                </a:lnTo>
                <a:lnTo>
                  <a:pt x="1164" y="352"/>
                </a:lnTo>
                <a:lnTo>
                  <a:pt x="1173" y="359"/>
                </a:lnTo>
                <a:lnTo>
                  <a:pt x="1181" y="366"/>
                </a:lnTo>
                <a:lnTo>
                  <a:pt x="1191" y="372"/>
                </a:lnTo>
                <a:lnTo>
                  <a:pt x="1201" y="379"/>
                </a:lnTo>
                <a:lnTo>
                  <a:pt x="1211" y="384"/>
                </a:lnTo>
                <a:lnTo>
                  <a:pt x="1222" y="389"/>
                </a:lnTo>
                <a:lnTo>
                  <a:pt x="1233" y="393"/>
                </a:lnTo>
                <a:lnTo>
                  <a:pt x="1244" y="396"/>
                </a:lnTo>
                <a:lnTo>
                  <a:pt x="1255" y="399"/>
                </a:lnTo>
                <a:lnTo>
                  <a:pt x="1267" y="401"/>
                </a:lnTo>
                <a:lnTo>
                  <a:pt x="1278" y="402"/>
                </a:lnTo>
                <a:lnTo>
                  <a:pt x="1289" y="402"/>
                </a:lnTo>
                <a:lnTo>
                  <a:pt x="1296" y="402"/>
                </a:lnTo>
                <a:lnTo>
                  <a:pt x="1303" y="401"/>
                </a:lnTo>
                <a:lnTo>
                  <a:pt x="1309" y="401"/>
                </a:lnTo>
                <a:lnTo>
                  <a:pt x="1316" y="400"/>
                </a:lnTo>
                <a:lnTo>
                  <a:pt x="1324" y="398"/>
                </a:lnTo>
                <a:lnTo>
                  <a:pt x="1330" y="397"/>
                </a:lnTo>
                <a:lnTo>
                  <a:pt x="1337" y="395"/>
                </a:lnTo>
                <a:lnTo>
                  <a:pt x="1343" y="393"/>
                </a:lnTo>
                <a:lnTo>
                  <a:pt x="1350" y="391"/>
                </a:lnTo>
                <a:lnTo>
                  <a:pt x="1357" y="389"/>
                </a:lnTo>
                <a:lnTo>
                  <a:pt x="1363" y="386"/>
                </a:lnTo>
                <a:lnTo>
                  <a:pt x="1369" y="383"/>
                </a:lnTo>
                <a:lnTo>
                  <a:pt x="1376" y="379"/>
                </a:lnTo>
                <a:lnTo>
                  <a:pt x="1382" y="375"/>
                </a:lnTo>
                <a:lnTo>
                  <a:pt x="1388" y="371"/>
                </a:lnTo>
                <a:lnTo>
                  <a:pt x="1394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2" y="353"/>
                </a:lnTo>
                <a:lnTo>
                  <a:pt x="1418" y="347"/>
                </a:lnTo>
                <a:lnTo>
                  <a:pt x="1423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8" y="323"/>
                </a:lnTo>
                <a:lnTo>
                  <a:pt x="1486" y="323"/>
                </a:lnTo>
                <a:lnTo>
                  <a:pt x="1480" y="334"/>
                </a:lnTo>
                <a:lnTo>
                  <a:pt x="1473" y="343"/>
                </a:lnTo>
                <a:lnTo>
                  <a:pt x="1467" y="352"/>
                </a:lnTo>
                <a:lnTo>
                  <a:pt x="1461" y="360"/>
                </a:lnTo>
                <a:lnTo>
                  <a:pt x="1454" y="368"/>
                </a:lnTo>
                <a:lnTo>
                  <a:pt x="1446" y="376"/>
                </a:lnTo>
                <a:lnTo>
                  <a:pt x="1439" y="384"/>
                </a:lnTo>
                <a:lnTo>
                  <a:pt x="1432" y="391"/>
                </a:lnTo>
                <a:lnTo>
                  <a:pt x="1423" y="397"/>
                </a:lnTo>
                <a:lnTo>
                  <a:pt x="1416" y="403"/>
                </a:lnTo>
                <a:lnTo>
                  <a:pt x="1408" y="409"/>
                </a:lnTo>
                <a:lnTo>
                  <a:pt x="1400" y="414"/>
                </a:lnTo>
                <a:lnTo>
                  <a:pt x="1391" y="419"/>
                </a:lnTo>
                <a:lnTo>
                  <a:pt x="1382" y="423"/>
                </a:lnTo>
                <a:lnTo>
                  <a:pt x="1374" y="427"/>
                </a:lnTo>
                <a:lnTo>
                  <a:pt x="1365" y="431"/>
                </a:lnTo>
                <a:lnTo>
                  <a:pt x="1356" y="433"/>
                </a:lnTo>
                <a:lnTo>
                  <a:pt x="1348" y="436"/>
                </a:lnTo>
                <a:lnTo>
                  <a:pt x="1338" y="438"/>
                </a:lnTo>
                <a:lnTo>
                  <a:pt x="1329" y="439"/>
                </a:lnTo>
                <a:lnTo>
                  <a:pt x="1320" y="440"/>
                </a:lnTo>
                <a:lnTo>
                  <a:pt x="1310" y="441"/>
                </a:lnTo>
                <a:lnTo>
                  <a:pt x="1300" y="442"/>
                </a:lnTo>
                <a:lnTo>
                  <a:pt x="1290" y="442"/>
                </a:lnTo>
                <a:lnTo>
                  <a:pt x="1280" y="442"/>
                </a:lnTo>
                <a:lnTo>
                  <a:pt x="1270" y="441"/>
                </a:lnTo>
                <a:lnTo>
                  <a:pt x="1259" y="440"/>
                </a:lnTo>
                <a:lnTo>
                  <a:pt x="1249" y="438"/>
                </a:lnTo>
                <a:lnTo>
                  <a:pt x="1238" y="436"/>
                </a:lnTo>
                <a:lnTo>
                  <a:pt x="1229" y="434"/>
                </a:lnTo>
                <a:lnTo>
                  <a:pt x="1219" y="431"/>
                </a:lnTo>
                <a:lnTo>
                  <a:pt x="1208" y="427"/>
                </a:lnTo>
                <a:lnTo>
                  <a:pt x="1198" y="423"/>
                </a:lnTo>
                <a:lnTo>
                  <a:pt x="1189" y="419"/>
                </a:lnTo>
                <a:lnTo>
                  <a:pt x="1179" y="414"/>
                </a:lnTo>
                <a:lnTo>
                  <a:pt x="1170" y="408"/>
                </a:lnTo>
                <a:lnTo>
                  <a:pt x="1162" y="402"/>
                </a:lnTo>
                <a:lnTo>
                  <a:pt x="1153" y="396"/>
                </a:lnTo>
                <a:lnTo>
                  <a:pt x="1145" y="390"/>
                </a:lnTo>
                <a:lnTo>
                  <a:pt x="1137" y="383"/>
                </a:lnTo>
                <a:lnTo>
                  <a:pt x="1128" y="375"/>
                </a:lnTo>
                <a:lnTo>
                  <a:pt x="1121" y="367"/>
                </a:lnTo>
                <a:lnTo>
                  <a:pt x="1114" y="359"/>
                </a:lnTo>
                <a:lnTo>
                  <a:pt x="1107" y="349"/>
                </a:lnTo>
                <a:lnTo>
                  <a:pt x="1101" y="341"/>
                </a:lnTo>
                <a:lnTo>
                  <a:pt x="1096" y="331"/>
                </a:lnTo>
                <a:lnTo>
                  <a:pt x="1091" y="321"/>
                </a:lnTo>
                <a:lnTo>
                  <a:pt x="1086" y="311"/>
                </a:lnTo>
                <a:lnTo>
                  <a:pt x="1078" y="290"/>
                </a:lnTo>
                <a:lnTo>
                  <a:pt x="1072" y="268"/>
                </a:lnTo>
                <a:lnTo>
                  <a:pt x="1069" y="244"/>
                </a:lnTo>
                <a:lnTo>
                  <a:pt x="1068" y="221"/>
                </a:lnTo>
                <a:lnTo>
                  <a:pt x="1068" y="213"/>
                </a:lnTo>
                <a:lnTo>
                  <a:pt x="1068" y="206"/>
                </a:lnTo>
                <a:lnTo>
                  <a:pt x="1068" y="199"/>
                </a:lnTo>
                <a:lnTo>
                  <a:pt x="1069" y="191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5" y="46"/>
                </a:lnTo>
                <a:lnTo>
                  <a:pt x="1515" y="10"/>
                </a:lnTo>
                <a:lnTo>
                  <a:pt x="1755" y="10"/>
                </a:lnTo>
                <a:lnTo>
                  <a:pt x="1755" y="46"/>
                </a:lnTo>
                <a:lnTo>
                  <a:pt x="1655" y="46"/>
                </a:lnTo>
                <a:lnTo>
                  <a:pt x="1655" y="434"/>
                </a:lnTo>
                <a:lnTo>
                  <a:pt x="1614" y="4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8" name="Freeform 681">
            <a:extLst>
              <a:ext uri="{FF2B5EF4-FFF2-40B4-BE49-F238E27FC236}">
                <a16:creationId xmlns:a16="http://schemas.microsoft.com/office/drawing/2014/main" id="{226D8EBF-A903-483A-9170-112BF5929287}"/>
              </a:ext>
            </a:extLst>
          </p:cNvPr>
          <p:cNvSpPr>
            <a:spLocks/>
          </p:cNvSpPr>
          <p:nvPr/>
        </p:nvSpPr>
        <p:spPr bwMode="auto">
          <a:xfrm>
            <a:off x="5762625" y="3144838"/>
            <a:ext cx="41275" cy="131762"/>
          </a:xfrm>
          <a:custGeom>
            <a:avLst/>
            <a:gdLst>
              <a:gd name="T0" fmla="*/ 0 w 157"/>
              <a:gd name="T1" fmla="*/ 16938973 h 497"/>
              <a:gd name="T2" fmla="*/ 276569 w 157"/>
              <a:gd name="T3" fmla="*/ 14408718 h 497"/>
              <a:gd name="T4" fmla="*/ 967728 w 157"/>
              <a:gd name="T5" fmla="*/ 11667432 h 497"/>
              <a:gd name="T6" fmla="*/ 1174892 w 157"/>
              <a:gd name="T7" fmla="*/ 11034869 h 497"/>
              <a:gd name="T8" fmla="*/ 1658887 w 157"/>
              <a:gd name="T9" fmla="*/ 9699486 h 497"/>
              <a:gd name="T10" fmla="*/ 2280904 w 157"/>
              <a:gd name="T11" fmla="*/ 8504614 h 497"/>
              <a:gd name="T12" fmla="*/ 2902921 w 157"/>
              <a:gd name="T13" fmla="*/ 7239487 h 497"/>
              <a:gd name="T14" fmla="*/ 3248369 w 157"/>
              <a:gd name="T15" fmla="*/ 6677179 h 497"/>
              <a:gd name="T16" fmla="*/ 4077812 w 157"/>
              <a:gd name="T17" fmla="*/ 5482307 h 497"/>
              <a:gd name="T18" fmla="*/ 4907256 w 157"/>
              <a:gd name="T19" fmla="*/ 4357690 h 497"/>
              <a:gd name="T20" fmla="*/ 5736699 w 157"/>
              <a:gd name="T21" fmla="*/ 3444105 h 497"/>
              <a:gd name="T22" fmla="*/ 6704164 w 157"/>
              <a:gd name="T23" fmla="*/ 2459999 h 497"/>
              <a:gd name="T24" fmla="*/ 7187897 w 157"/>
              <a:gd name="T25" fmla="*/ 2038202 h 497"/>
              <a:gd name="T26" fmla="*/ 8224767 w 157"/>
              <a:gd name="T27" fmla="*/ 1335383 h 497"/>
              <a:gd name="T28" fmla="*/ 9192232 w 157"/>
              <a:gd name="T29" fmla="*/ 702819 h 497"/>
              <a:gd name="T30" fmla="*/ 10298244 w 157"/>
              <a:gd name="T31" fmla="*/ 210766 h 497"/>
              <a:gd name="T32" fmla="*/ 10851119 w 157"/>
              <a:gd name="T33" fmla="*/ 2600510 h 497"/>
              <a:gd name="T34" fmla="*/ 10436528 w 157"/>
              <a:gd name="T35" fmla="*/ 2952052 h 497"/>
              <a:gd name="T36" fmla="*/ 9607085 w 157"/>
              <a:gd name="T37" fmla="*/ 3514360 h 497"/>
              <a:gd name="T38" fmla="*/ 8708499 w 157"/>
              <a:gd name="T39" fmla="*/ 4217179 h 497"/>
              <a:gd name="T40" fmla="*/ 7809914 w 157"/>
              <a:gd name="T41" fmla="*/ 5060509 h 497"/>
              <a:gd name="T42" fmla="*/ 7326181 w 157"/>
              <a:gd name="T43" fmla="*/ 5482307 h 497"/>
              <a:gd name="T44" fmla="*/ 6496738 w 157"/>
              <a:gd name="T45" fmla="*/ 6466412 h 497"/>
              <a:gd name="T46" fmla="*/ 5667557 w 157"/>
              <a:gd name="T47" fmla="*/ 7661284 h 497"/>
              <a:gd name="T48" fmla="*/ 4976398 w 157"/>
              <a:gd name="T49" fmla="*/ 8926412 h 497"/>
              <a:gd name="T50" fmla="*/ 4285239 w 157"/>
              <a:gd name="T51" fmla="*/ 10332050 h 497"/>
              <a:gd name="T52" fmla="*/ 3663222 w 157"/>
              <a:gd name="T53" fmla="*/ 11807943 h 497"/>
              <a:gd name="T54" fmla="*/ 2972063 w 157"/>
              <a:gd name="T55" fmla="*/ 15111537 h 497"/>
              <a:gd name="T56" fmla="*/ 2833779 w 157"/>
              <a:gd name="T57" fmla="*/ 16868717 h 497"/>
              <a:gd name="T58" fmla="*/ 3041205 w 157"/>
              <a:gd name="T59" fmla="*/ 19679994 h 497"/>
              <a:gd name="T60" fmla="*/ 3594080 w 157"/>
              <a:gd name="T61" fmla="*/ 22491535 h 497"/>
              <a:gd name="T62" fmla="*/ 3801243 w 157"/>
              <a:gd name="T63" fmla="*/ 23194354 h 497"/>
              <a:gd name="T64" fmla="*/ 4354381 w 157"/>
              <a:gd name="T65" fmla="*/ 24670247 h 497"/>
              <a:gd name="T66" fmla="*/ 4976398 w 157"/>
              <a:gd name="T67" fmla="*/ 26076150 h 497"/>
              <a:gd name="T68" fmla="*/ 5736699 w 157"/>
              <a:gd name="T69" fmla="*/ 27411533 h 497"/>
              <a:gd name="T70" fmla="*/ 6220432 w 157"/>
              <a:gd name="T71" fmla="*/ 28044097 h 497"/>
              <a:gd name="T72" fmla="*/ 7187897 w 157"/>
              <a:gd name="T73" fmla="*/ 29309224 h 497"/>
              <a:gd name="T74" fmla="*/ 8293909 w 157"/>
              <a:gd name="T75" fmla="*/ 30363585 h 497"/>
              <a:gd name="T76" fmla="*/ 9537943 w 157"/>
              <a:gd name="T77" fmla="*/ 31347426 h 497"/>
              <a:gd name="T78" fmla="*/ 10851119 w 157"/>
              <a:gd name="T79" fmla="*/ 32261276 h 497"/>
              <a:gd name="T80" fmla="*/ 10851119 w 157"/>
              <a:gd name="T81" fmla="*/ 34932042 h 497"/>
              <a:gd name="T82" fmla="*/ 9676227 w 157"/>
              <a:gd name="T83" fmla="*/ 34299478 h 497"/>
              <a:gd name="T84" fmla="*/ 8432193 w 157"/>
              <a:gd name="T85" fmla="*/ 33666914 h 497"/>
              <a:gd name="T86" fmla="*/ 7326181 w 157"/>
              <a:gd name="T87" fmla="*/ 32964095 h 497"/>
              <a:gd name="T88" fmla="*/ 6289574 w 157"/>
              <a:gd name="T89" fmla="*/ 31979989 h 497"/>
              <a:gd name="T90" fmla="*/ 5736699 w 157"/>
              <a:gd name="T91" fmla="*/ 31487937 h 497"/>
              <a:gd name="T92" fmla="*/ 4838114 w 157"/>
              <a:gd name="T93" fmla="*/ 30433841 h 497"/>
              <a:gd name="T94" fmla="*/ 3939528 w 157"/>
              <a:gd name="T95" fmla="*/ 29379480 h 497"/>
              <a:gd name="T96" fmla="*/ 3179227 w 157"/>
              <a:gd name="T97" fmla="*/ 28114352 h 497"/>
              <a:gd name="T98" fmla="*/ 2833779 w 157"/>
              <a:gd name="T99" fmla="*/ 27552044 h 497"/>
              <a:gd name="T100" fmla="*/ 1589745 w 157"/>
              <a:gd name="T101" fmla="*/ 24951534 h 497"/>
              <a:gd name="T102" fmla="*/ 760301 w 157"/>
              <a:gd name="T103" fmla="*/ 22280504 h 497"/>
              <a:gd name="T104" fmla="*/ 483732 w 157"/>
              <a:gd name="T105" fmla="*/ 20874865 h 497"/>
              <a:gd name="T106" fmla="*/ 69142 w 157"/>
              <a:gd name="T107" fmla="*/ 1827435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3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9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2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9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9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2" y="424"/>
                </a:lnTo>
                <a:lnTo>
                  <a:pt x="120" y="432"/>
                </a:lnTo>
                <a:lnTo>
                  <a:pt x="128" y="440"/>
                </a:lnTo>
                <a:lnTo>
                  <a:pt x="138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8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9" name="Freeform 682">
            <a:extLst>
              <a:ext uri="{FF2B5EF4-FFF2-40B4-BE49-F238E27FC236}">
                <a16:creationId xmlns:a16="http://schemas.microsoft.com/office/drawing/2014/main" id="{E369DDA8-0A91-4786-8FC7-7666071473A5}"/>
              </a:ext>
            </a:extLst>
          </p:cNvPr>
          <p:cNvSpPr>
            <a:spLocks/>
          </p:cNvSpPr>
          <p:nvPr/>
        </p:nvSpPr>
        <p:spPr bwMode="auto">
          <a:xfrm>
            <a:off x="5816600" y="3143250"/>
            <a:ext cx="111125" cy="115888"/>
          </a:xfrm>
          <a:custGeom>
            <a:avLst/>
            <a:gdLst>
              <a:gd name="T0" fmla="*/ 424030 w 418"/>
              <a:gd name="T1" fmla="*/ 11325227 h 441"/>
              <a:gd name="T2" fmla="*/ 1766834 w 418"/>
              <a:gd name="T3" fmla="*/ 7803388 h 441"/>
              <a:gd name="T4" fmla="*/ 3392503 w 418"/>
              <a:gd name="T5" fmla="*/ 5593633 h 441"/>
              <a:gd name="T6" fmla="*/ 6078112 w 418"/>
              <a:gd name="T7" fmla="*/ 3038578 h 441"/>
              <a:gd name="T8" fmla="*/ 8551840 w 418"/>
              <a:gd name="T9" fmla="*/ 1657382 h 441"/>
              <a:gd name="T10" fmla="*/ 11944342 w 418"/>
              <a:gd name="T11" fmla="*/ 414411 h 441"/>
              <a:gd name="T12" fmla="*/ 15619443 w 418"/>
              <a:gd name="T13" fmla="*/ 0 h 441"/>
              <a:gd name="T14" fmla="*/ 17174129 w 418"/>
              <a:gd name="T15" fmla="*/ 69112 h 441"/>
              <a:gd name="T16" fmla="*/ 19153112 w 418"/>
              <a:gd name="T17" fmla="*/ 414411 h 441"/>
              <a:gd name="T18" fmla="*/ 20637348 w 418"/>
              <a:gd name="T19" fmla="*/ 759710 h 441"/>
              <a:gd name="T20" fmla="*/ 22474898 w 418"/>
              <a:gd name="T21" fmla="*/ 1588270 h 441"/>
              <a:gd name="T22" fmla="*/ 23817703 w 418"/>
              <a:gd name="T23" fmla="*/ 2278868 h 441"/>
              <a:gd name="T24" fmla="*/ 25584537 w 418"/>
              <a:gd name="T25" fmla="*/ 3452727 h 441"/>
              <a:gd name="T26" fmla="*/ 26644744 w 418"/>
              <a:gd name="T27" fmla="*/ 4488623 h 441"/>
              <a:gd name="T28" fmla="*/ 28128981 w 418"/>
              <a:gd name="T29" fmla="*/ 6146006 h 441"/>
              <a:gd name="T30" fmla="*/ 29401070 w 418"/>
              <a:gd name="T31" fmla="*/ 8079575 h 441"/>
              <a:gd name="T32" fmla="*/ 25443371 w 418"/>
              <a:gd name="T33" fmla="*/ 7250752 h 441"/>
              <a:gd name="T34" fmla="*/ 23888419 w 418"/>
              <a:gd name="T35" fmla="*/ 5800707 h 441"/>
              <a:gd name="T36" fmla="*/ 22616330 w 418"/>
              <a:gd name="T37" fmla="*/ 4833922 h 441"/>
              <a:gd name="T38" fmla="*/ 20849496 w 418"/>
              <a:gd name="T39" fmla="*/ 3936250 h 441"/>
              <a:gd name="T40" fmla="*/ 19435975 w 418"/>
              <a:gd name="T41" fmla="*/ 3452727 h 441"/>
              <a:gd name="T42" fmla="*/ 17598159 w 418"/>
              <a:gd name="T43" fmla="*/ 2969466 h 441"/>
              <a:gd name="T44" fmla="*/ 15690159 w 418"/>
              <a:gd name="T45" fmla="*/ 2831241 h 441"/>
              <a:gd name="T46" fmla="*/ 13852343 w 418"/>
              <a:gd name="T47" fmla="*/ 2969466 h 441"/>
              <a:gd name="T48" fmla="*/ 11520047 w 418"/>
              <a:gd name="T49" fmla="*/ 3521839 h 441"/>
              <a:gd name="T50" fmla="*/ 9823929 w 418"/>
              <a:gd name="T51" fmla="*/ 4212437 h 441"/>
              <a:gd name="T52" fmla="*/ 7703781 w 418"/>
              <a:gd name="T53" fmla="*/ 5455408 h 441"/>
              <a:gd name="T54" fmla="*/ 6290260 w 418"/>
              <a:gd name="T55" fmla="*/ 6629267 h 441"/>
              <a:gd name="T56" fmla="*/ 4876739 w 418"/>
              <a:gd name="T57" fmla="*/ 8562836 h 441"/>
              <a:gd name="T58" fmla="*/ 3887248 w 418"/>
              <a:gd name="T59" fmla="*/ 10220218 h 441"/>
              <a:gd name="T60" fmla="*/ 2897757 w 418"/>
              <a:gd name="T61" fmla="*/ 15330327 h 441"/>
              <a:gd name="T62" fmla="*/ 3887248 w 418"/>
              <a:gd name="T63" fmla="*/ 20233362 h 441"/>
              <a:gd name="T64" fmla="*/ 5654083 w 418"/>
              <a:gd name="T65" fmla="*/ 23064603 h 441"/>
              <a:gd name="T66" fmla="*/ 7986378 w 418"/>
              <a:gd name="T67" fmla="*/ 25205246 h 441"/>
              <a:gd name="T68" fmla="*/ 10106526 w 418"/>
              <a:gd name="T69" fmla="*/ 26448217 h 441"/>
              <a:gd name="T70" fmla="*/ 13216431 w 418"/>
              <a:gd name="T71" fmla="*/ 27553226 h 441"/>
              <a:gd name="T72" fmla="*/ 15619443 w 418"/>
              <a:gd name="T73" fmla="*/ 27760300 h 441"/>
              <a:gd name="T74" fmla="*/ 17527709 w 418"/>
              <a:gd name="T75" fmla="*/ 27622338 h 441"/>
              <a:gd name="T76" fmla="*/ 19435975 w 418"/>
              <a:gd name="T77" fmla="*/ 27069965 h 441"/>
              <a:gd name="T78" fmla="*/ 20849496 w 418"/>
              <a:gd name="T79" fmla="*/ 26586442 h 441"/>
              <a:gd name="T80" fmla="*/ 22616330 w 418"/>
              <a:gd name="T81" fmla="*/ 25619657 h 441"/>
              <a:gd name="T82" fmla="*/ 23959135 w 418"/>
              <a:gd name="T83" fmla="*/ 24652873 h 441"/>
              <a:gd name="T84" fmla="*/ 25514087 w 418"/>
              <a:gd name="T85" fmla="*/ 23133715 h 441"/>
              <a:gd name="T86" fmla="*/ 29542501 w 418"/>
              <a:gd name="T87" fmla="*/ 22304892 h 441"/>
              <a:gd name="T88" fmla="*/ 27775667 w 418"/>
              <a:gd name="T89" fmla="*/ 24791097 h 441"/>
              <a:gd name="T90" fmla="*/ 25725969 w 418"/>
              <a:gd name="T91" fmla="*/ 26931741 h 441"/>
              <a:gd name="T92" fmla="*/ 24029851 w 418"/>
              <a:gd name="T93" fmla="*/ 28174712 h 441"/>
              <a:gd name="T94" fmla="*/ 21626839 w 418"/>
              <a:gd name="T95" fmla="*/ 29486795 h 441"/>
              <a:gd name="T96" fmla="*/ 19789289 w 418"/>
              <a:gd name="T97" fmla="*/ 30039168 h 441"/>
              <a:gd name="T98" fmla="*/ 17103679 w 418"/>
              <a:gd name="T99" fmla="*/ 30384467 h 441"/>
              <a:gd name="T100" fmla="*/ 14983266 w 418"/>
              <a:gd name="T101" fmla="*/ 30453579 h 441"/>
              <a:gd name="T102" fmla="*/ 12085508 w 418"/>
              <a:gd name="T103" fmla="*/ 30039168 h 441"/>
              <a:gd name="T104" fmla="*/ 9894644 w 418"/>
              <a:gd name="T105" fmla="*/ 29486795 h 441"/>
              <a:gd name="T106" fmla="*/ 7209035 w 418"/>
              <a:gd name="T107" fmla="*/ 28105599 h 441"/>
              <a:gd name="T108" fmla="*/ 4876739 w 418"/>
              <a:gd name="T109" fmla="*/ 26379367 h 441"/>
              <a:gd name="T110" fmla="*/ 3251071 w 418"/>
              <a:gd name="T111" fmla="*/ 24721985 h 441"/>
              <a:gd name="T112" fmla="*/ 1625668 w 418"/>
              <a:gd name="T113" fmla="*/ 22166931 h 441"/>
              <a:gd name="T114" fmla="*/ 282598 w 418"/>
              <a:gd name="T115" fmla="*/ 18506867 h 441"/>
              <a:gd name="T116" fmla="*/ 0 w 418"/>
              <a:gd name="T117" fmla="*/ 14708841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6" y="164"/>
                </a:lnTo>
                <a:lnTo>
                  <a:pt x="9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2" y="101"/>
                </a:lnTo>
                <a:lnTo>
                  <a:pt x="40" y="91"/>
                </a:lnTo>
                <a:lnTo>
                  <a:pt x="48" y="81"/>
                </a:lnTo>
                <a:lnTo>
                  <a:pt x="57" y="70"/>
                </a:lnTo>
                <a:lnTo>
                  <a:pt x="67" y="61"/>
                </a:lnTo>
                <a:lnTo>
                  <a:pt x="76" y="53"/>
                </a:lnTo>
                <a:lnTo>
                  <a:pt x="86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69" y="6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1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8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3"/>
                </a:lnTo>
                <a:lnTo>
                  <a:pt x="324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49" y="40"/>
                </a:lnTo>
                <a:lnTo>
                  <a:pt x="356" y="45"/>
                </a:lnTo>
                <a:lnTo>
                  <a:pt x="362" y="50"/>
                </a:lnTo>
                <a:lnTo>
                  <a:pt x="367" y="55"/>
                </a:lnTo>
                <a:lnTo>
                  <a:pt x="372" y="60"/>
                </a:lnTo>
                <a:lnTo>
                  <a:pt x="377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3" y="96"/>
                </a:lnTo>
                <a:lnTo>
                  <a:pt x="407" y="103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4" y="99"/>
                </a:lnTo>
                <a:lnTo>
                  <a:pt x="349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6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1" y="60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7"/>
                </a:lnTo>
                <a:lnTo>
                  <a:pt x="262" y="45"/>
                </a:lnTo>
                <a:lnTo>
                  <a:pt x="256" y="44"/>
                </a:lnTo>
                <a:lnTo>
                  <a:pt x="249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2" y="41"/>
                </a:lnTo>
                <a:lnTo>
                  <a:pt x="214" y="41"/>
                </a:lnTo>
                <a:lnTo>
                  <a:pt x="206" y="42"/>
                </a:lnTo>
                <a:lnTo>
                  <a:pt x="196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1"/>
                </a:lnTo>
                <a:lnTo>
                  <a:pt x="131" y="65"/>
                </a:lnTo>
                <a:lnTo>
                  <a:pt x="124" y="69"/>
                </a:lnTo>
                <a:lnTo>
                  <a:pt x="116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89" y="96"/>
                </a:lnTo>
                <a:lnTo>
                  <a:pt x="84" y="103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3" y="132"/>
                </a:lnTo>
                <a:lnTo>
                  <a:pt x="59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5"/>
                </a:lnTo>
                <a:lnTo>
                  <a:pt x="73" y="325"/>
                </a:lnTo>
                <a:lnTo>
                  <a:pt x="80" y="334"/>
                </a:lnTo>
                <a:lnTo>
                  <a:pt x="87" y="343"/>
                </a:lnTo>
                <a:lnTo>
                  <a:pt x="96" y="351"/>
                </a:lnTo>
                <a:lnTo>
                  <a:pt x="105" y="358"/>
                </a:lnTo>
                <a:lnTo>
                  <a:pt x="113" y="365"/>
                </a:lnTo>
                <a:lnTo>
                  <a:pt x="123" y="372"/>
                </a:lnTo>
                <a:lnTo>
                  <a:pt x="133" y="378"/>
                </a:lnTo>
                <a:lnTo>
                  <a:pt x="143" y="383"/>
                </a:lnTo>
                <a:lnTo>
                  <a:pt x="154" y="388"/>
                </a:lnTo>
                <a:lnTo>
                  <a:pt x="165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1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2"/>
                </a:lnTo>
                <a:lnTo>
                  <a:pt x="282" y="390"/>
                </a:lnTo>
                <a:lnTo>
                  <a:pt x="289" y="388"/>
                </a:lnTo>
                <a:lnTo>
                  <a:pt x="295" y="385"/>
                </a:lnTo>
                <a:lnTo>
                  <a:pt x="301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6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0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5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8"/>
                </a:lnTo>
                <a:lnTo>
                  <a:pt x="378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8" y="403"/>
                </a:lnTo>
                <a:lnTo>
                  <a:pt x="340" y="408"/>
                </a:lnTo>
                <a:lnTo>
                  <a:pt x="332" y="413"/>
                </a:lnTo>
                <a:lnTo>
                  <a:pt x="323" y="418"/>
                </a:lnTo>
                <a:lnTo>
                  <a:pt x="314" y="423"/>
                </a:lnTo>
                <a:lnTo>
                  <a:pt x="306" y="427"/>
                </a:lnTo>
                <a:lnTo>
                  <a:pt x="297" y="430"/>
                </a:lnTo>
                <a:lnTo>
                  <a:pt x="288" y="432"/>
                </a:lnTo>
                <a:lnTo>
                  <a:pt x="280" y="435"/>
                </a:lnTo>
                <a:lnTo>
                  <a:pt x="270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2" y="441"/>
                </a:lnTo>
                <a:lnTo>
                  <a:pt x="212" y="441"/>
                </a:lnTo>
                <a:lnTo>
                  <a:pt x="202" y="440"/>
                </a:lnTo>
                <a:lnTo>
                  <a:pt x="191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0" y="427"/>
                </a:lnTo>
                <a:lnTo>
                  <a:pt x="130" y="423"/>
                </a:lnTo>
                <a:lnTo>
                  <a:pt x="121" y="418"/>
                </a:lnTo>
                <a:lnTo>
                  <a:pt x="111" y="413"/>
                </a:lnTo>
                <a:lnTo>
                  <a:pt x="102" y="407"/>
                </a:lnTo>
                <a:lnTo>
                  <a:pt x="94" y="402"/>
                </a:lnTo>
                <a:lnTo>
                  <a:pt x="85" y="396"/>
                </a:lnTo>
                <a:lnTo>
                  <a:pt x="77" y="389"/>
                </a:lnTo>
                <a:lnTo>
                  <a:pt x="69" y="382"/>
                </a:lnTo>
                <a:lnTo>
                  <a:pt x="60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3" y="341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0" name="Freeform 683">
            <a:extLst>
              <a:ext uri="{FF2B5EF4-FFF2-40B4-BE49-F238E27FC236}">
                <a16:creationId xmlns:a16="http://schemas.microsoft.com/office/drawing/2014/main" id="{5331B9CD-928B-4C3D-9B8F-6550B3DEA714}"/>
              </a:ext>
            </a:extLst>
          </p:cNvPr>
          <p:cNvSpPr>
            <a:spLocks/>
          </p:cNvSpPr>
          <p:nvPr/>
        </p:nvSpPr>
        <p:spPr bwMode="auto">
          <a:xfrm>
            <a:off x="5938838" y="3144838"/>
            <a:ext cx="42862" cy="131762"/>
          </a:xfrm>
          <a:custGeom>
            <a:avLst/>
            <a:gdLst>
              <a:gd name="T0" fmla="*/ 11482194 w 160"/>
              <a:gd name="T1" fmla="*/ 16938973 h 497"/>
              <a:gd name="T2" fmla="*/ 11338606 w 160"/>
              <a:gd name="T3" fmla="*/ 19609738 h 497"/>
              <a:gd name="T4" fmla="*/ 10692730 w 160"/>
              <a:gd name="T5" fmla="*/ 22280504 h 497"/>
              <a:gd name="T6" fmla="*/ 10334028 w 160"/>
              <a:gd name="T7" fmla="*/ 23686407 h 497"/>
              <a:gd name="T8" fmla="*/ 9185862 w 160"/>
              <a:gd name="T9" fmla="*/ 26286917 h 497"/>
              <a:gd name="T10" fmla="*/ 8539986 w 160"/>
              <a:gd name="T11" fmla="*/ 27552044 h 497"/>
              <a:gd name="T12" fmla="*/ 7822315 w 160"/>
              <a:gd name="T13" fmla="*/ 28746916 h 497"/>
              <a:gd name="T14" fmla="*/ 6889263 w 160"/>
              <a:gd name="T15" fmla="*/ 29871532 h 497"/>
              <a:gd name="T16" fmla="*/ 5956479 w 160"/>
              <a:gd name="T17" fmla="*/ 30996149 h 497"/>
              <a:gd name="T18" fmla="*/ 4879839 w 160"/>
              <a:gd name="T19" fmla="*/ 31979989 h 497"/>
              <a:gd name="T20" fmla="*/ 4305756 w 160"/>
              <a:gd name="T21" fmla="*/ 32472042 h 497"/>
              <a:gd name="T22" fmla="*/ 3157590 w 160"/>
              <a:gd name="T23" fmla="*/ 33315372 h 497"/>
              <a:gd name="T24" fmla="*/ 1937630 w 160"/>
              <a:gd name="T25" fmla="*/ 34018456 h 497"/>
              <a:gd name="T26" fmla="*/ 645877 w 160"/>
              <a:gd name="T27" fmla="*/ 34651020 h 497"/>
              <a:gd name="T28" fmla="*/ 0 w 160"/>
              <a:gd name="T29" fmla="*/ 32261276 h 497"/>
              <a:gd name="T30" fmla="*/ 717671 w 160"/>
              <a:gd name="T31" fmla="*/ 31839479 h 497"/>
              <a:gd name="T32" fmla="*/ 2153012 w 160"/>
              <a:gd name="T33" fmla="*/ 30925628 h 497"/>
              <a:gd name="T34" fmla="*/ 3301178 w 160"/>
              <a:gd name="T35" fmla="*/ 29801277 h 497"/>
              <a:gd name="T36" fmla="*/ 4449343 w 160"/>
              <a:gd name="T37" fmla="*/ 28606405 h 497"/>
              <a:gd name="T38" fmla="*/ 4951633 w 160"/>
              <a:gd name="T39" fmla="*/ 28044097 h 497"/>
              <a:gd name="T40" fmla="*/ 5884685 w 160"/>
              <a:gd name="T41" fmla="*/ 26708714 h 497"/>
              <a:gd name="T42" fmla="*/ 6602355 w 160"/>
              <a:gd name="T43" fmla="*/ 25373066 h 497"/>
              <a:gd name="T44" fmla="*/ 7176438 w 160"/>
              <a:gd name="T45" fmla="*/ 23967428 h 497"/>
              <a:gd name="T46" fmla="*/ 7750521 w 160"/>
              <a:gd name="T47" fmla="*/ 22561790 h 497"/>
              <a:gd name="T48" fmla="*/ 8109223 w 160"/>
              <a:gd name="T49" fmla="*/ 21085632 h 497"/>
              <a:gd name="T50" fmla="*/ 8468192 w 160"/>
              <a:gd name="T51" fmla="*/ 18274355 h 497"/>
              <a:gd name="T52" fmla="*/ 8539986 w 160"/>
              <a:gd name="T53" fmla="*/ 16868717 h 497"/>
              <a:gd name="T54" fmla="*/ 8109223 w 160"/>
              <a:gd name="T55" fmla="*/ 13424612 h 497"/>
              <a:gd name="T56" fmla="*/ 7032851 w 160"/>
              <a:gd name="T57" fmla="*/ 10332050 h 497"/>
              <a:gd name="T58" fmla="*/ 6674149 w 160"/>
              <a:gd name="T59" fmla="*/ 9558975 h 497"/>
              <a:gd name="T60" fmla="*/ 5956479 w 160"/>
              <a:gd name="T61" fmla="*/ 8223327 h 497"/>
              <a:gd name="T62" fmla="*/ 5023426 w 160"/>
              <a:gd name="T63" fmla="*/ 7098976 h 497"/>
              <a:gd name="T64" fmla="*/ 4162168 w 160"/>
              <a:gd name="T65" fmla="*/ 5974359 h 497"/>
              <a:gd name="T66" fmla="*/ 3731673 w 160"/>
              <a:gd name="T67" fmla="*/ 5482307 h 497"/>
              <a:gd name="T68" fmla="*/ 2727095 w 160"/>
              <a:gd name="T69" fmla="*/ 4568456 h 497"/>
              <a:gd name="T70" fmla="*/ 1865836 w 160"/>
              <a:gd name="T71" fmla="*/ 3795382 h 497"/>
              <a:gd name="T72" fmla="*/ 861258 w 160"/>
              <a:gd name="T73" fmla="*/ 3162818 h 497"/>
              <a:gd name="T74" fmla="*/ 0 w 160"/>
              <a:gd name="T75" fmla="*/ 2600510 h 497"/>
              <a:gd name="T76" fmla="*/ 0 w 160"/>
              <a:gd name="T77" fmla="*/ 0 h 497"/>
              <a:gd name="T78" fmla="*/ 1148166 w 160"/>
              <a:gd name="T79" fmla="*/ 421797 h 497"/>
              <a:gd name="T80" fmla="*/ 2296332 w 160"/>
              <a:gd name="T81" fmla="*/ 1054361 h 497"/>
              <a:gd name="T82" fmla="*/ 3372972 w 160"/>
              <a:gd name="T83" fmla="*/ 1686925 h 497"/>
              <a:gd name="T84" fmla="*/ 4449343 w 160"/>
              <a:gd name="T85" fmla="*/ 2459999 h 497"/>
              <a:gd name="T86" fmla="*/ 4951633 w 160"/>
              <a:gd name="T87" fmla="*/ 2952052 h 497"/>
              <a:gd name="T88" fmla="*/ 5956479 w 160"/>
              <a:gd name="T89" fmla="*/ 3865637 h 497"/>
              <a:gd name="T90" fmla="*/ 6817469 w 160"/>
              <a:gd name="T91" fmla="*/ 4990254 h 497"/>
              <a:gd name="T92" fmla="*/ 7750521 w 160"/>
              <a:gd name="T93" fmla="*/ 6044615 h 497"/>
              <a:gd name="T94" fmla="*/ 8109223 w 160"/>
              <a:gd name="T95" fmla="*/ 6677179 h 497"/>
              <a:gd name="T96" fmla="*/ 8826893 w 160"/>
              <a:gd name="T97" fmla="*/ 7872050 h 497"/>
              <a:gd name="T98" fmla="*/ 9544564 w 160"/>
              <a:gd name="T99" fmla="*/ 9137178 h 497"/>
              <a:gd name="T100" fmla="*/ 10046853 w 160"/>
              <a:gd name="T101" fmla="*/ 10402305 h 497"/>
              <a:gd name="T102" fmla="*/ 10549142 w 160"/>
              <a:gd name="T103" fmla="*/ 11667432 h 497"/>
              <a:gd name="T104" fmla="*/ 10908111 w 160"/>
              <a:gd name="T105" fmla="*/ 13073070 h 497"/>
              <a:gd name="T106" fmla="*/ 11410400 w 160"/>
              <a:gd name="T107" fmla="*/ 1567384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4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5"/>
                </a:lnTo>
                <a:lnTo>
                  <a:pt x="128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09"/>
                </a:lnTo>
                <a:lnTo>
                  <a:pt x="102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5" y="448"/>
                </a:lnTo>
                <a:lnTo>
                  <a:pt x="68" y="455"/>
                </a:lnTo>
                <a:lnTo>
                  <a:pt x="60" y="462"/>
                </a:lnTo>
                <a:lnTo>
                  <a:pt x="53" y="469"/>
                </a:lnTo>
                <a:lnTo>
                  <a:pt x="44" y="474"/>
                </a:lnTo>
                <a:lnTo>
                  <a:pt x="36" y="479"/>
                </a:lnTo>
                <a:lnTo>
                  <a:pt x="27" y="484"/>
                </a:lnTo>
                <a:lnTo>
                  <a:pt x="18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19" y="446"/>
                </a:lnTo>
                <a:lnTo>
                  <a:pt x="30" y="440"/>
                </a:lnTo>
                <a:lnTo>
                  <a:pt x="38" y="432"/>
                </a:lnTo>
                <a:lnTo>
                  <a:pt x="46" y="424"/>
                </a:lnTo>
                <a:lnTo>
                  <a:pt x="55" y="417"/>
                </a:lnTo>
                <a:lnTo>
                  <a:pt x="62" y="407"/>
                </a:lnTo>
                <a:lnTo>
                  <a:pt x="69" y="399"/>
                </a:lnTo>
                <a:lnTo>
                  <a:pt x="75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0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8" y="147"/>
                </a:lnTo>
                <a:lnTo>
                  <a:pt x="93" y="136"/>
                </a:lnTo>
                <a:lnTo>
                  <a:pt x="88" y="127"/>
                </a:lnTo>
                <a:lnTo>
                  <a:pt x="83" y="117"/>
                </a:lnTo>
                <a:lnTo>
                  <a:pt x="76" y="109"/>
                </a:lnTo>
                <a:lnTo>
                  <a:pt x="70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5" y="72"/>
                </a:lnTo>
                <a:lnTo>
                  <a:pt x="38" y="65"/>
                </a:lnTo>
                <a:lnTo>
                  <a:pt x="32" y="60"/>
                </a:lnTo>
                <a:lnTo>
                  <a:pt x="26" y="54"/>
                </a:lnTo>
                <a:lnTo>
                  <a:pt x="18" y="50"/>
                </a:lnTo>
                <a:lnTo>
                  <a:pt x="12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3" y="10"/>
                </a:lnTo>
                <a:lnTo>
                  <a:pt x="32" y="15"/>
                </a:lnTo>
                <a:lnTo>
                  <a:pt x="39" y="19"/>
                </a:lnTo>
                <a:lnTo>
                  <a:pt x="47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6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1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7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2" y="186"/>
                </a:lnTo>
                <a:lnTo>
                  <a:pt x="156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1" name="Freeform 684">
            <a:extLst>
              <a:ext uri="{FF2B5EF4-FFF2-40B4-BE49-F238E27FC236}">
                <a16:creationId xmlns:a16="http://schemas.microsoft.com/office/drawing/2014/main" id="{11DC509E-48F0-4DE9-9247-77DAAACDBB23}"/>
              </a:ext>
            </a:extLst>
          </p:cNvPr>
          <p:cNvSpPr>
            <a:spLocks/>
          </p:cNvSpPr>
          <p:nvPr/>
        </p:nvSpPr>
        <p:spPr bwMode="auto">
          <a:xfrm>
            <a:off x="6086475" y="3144838"/>
            <a:ext cx="57150" cy="112712"/>
          </a:xfrm>
          <a:custGeom>
            <a:avLst/>
            <a:gdLst>
              <a:gd name="T0" fmla="*/ 2748967 w 218"/>
              <a:gd name="T1" fmla="*/ 27559679 h 424"/>
              <a:gd name="T2" fmla="*/ 14982213 w 218"/>
              <a:gd name="T3" fmla="*/ 27488968 h 424"/>
              <a:gd name="T4" fmla="*/ 14982213 w 218"/>
              <a:gd name="T5" fmla="*/ 29962252 h 424"/>
              <a:gd name="T6" fmla="*/ 0 w 218"/>
              <a:gd name="T7" fmla="*/ 29962252 h 424"/>
              <a:gd name="T8" fmla="*/ 0 w 218"/>
              <a:gd name="T9" fmla="*/ 0 h 424"/>
              <a:gd name="T10" fmla="*/ 2748967 w 218"/>
              <a:gd name="T11" fmla="*/ 0 h 424"/>
              <a:gd name="T12" fmla="*/ 2748967 w 218"/>
              <a:gd name="T13" fmla="*/ 2755967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0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0" y="0"/>
                </a:lnTo>
                <a:lnTo>
                  <a:pt x="40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2" name="Freeform 685">
            <a:extLst>
              <a:ext uri="{FF2B5EF4-FFF2-40B4-BE49-F238E27FC236}">
                <a16:creationId xmlns:a16="http://schemas.microsoft.com/office/drawing/2014/main" id="{2C0D4691-15DE-47FD-93F9-75B7196D6266}"/>
              </a:ext>
            </a:extLst>
          </p:cNvPr>
          <p:cNvSpPr>
            <a:spLocks/>
          </p:cNvSpPr>
          <p:nvPr/>
        </p:nvSpPr>
        <p:spPr bwMode="auto">
          <a:xfrm>
            <a:off x="6153150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00696 w 324"/>
              <a:gd name="T29" fmla="*/ 138333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33101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1094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450042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3" name="Freeform 686">
            <a:extLst>
              <a:ext uri="{FF2B5EF4-FFF2-40B4-BE49-F238E27FC236}">
                <a16:creationId xmlns:a16="http://schemas.microsoft.com/office/drawing/2014/main" id="{8A9DB7EA-DD92-48C8-AA1E-8C0FCFCA1506}"/>
              </a:ext>
            </a:extLst>
          </p:cNvPr>
          <p:cNvSpPr>
            <a:spLocks/>
          </p:cNvSpPr>
          <p:nvPr/>
        </p:nvSpPr>
        <p:spPr bwMode="auto">
          <a:xfrm>
            <a:off x="6162675" y="318293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148013 w 243"/>
              <a:gd name="T5" fmla="*/ 13195852 h 253"/>
              <a:gd name="T6" fmla="*/ 1434882 w 243"/>
              <a:gd name="T7" fmla="*/ 13751389 h 253"/>
              <a:gd name="T8" fmla="*/ 2223974 w 243"/>
              <a:gd name="T9" fmla="*/ 14584959 h 253"/>
              <a:gd name="T10" fmla="*/ 2941549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380876 w 243"/>
              <a:gd name="T17" fmla="*/ 16807371 h 253"/>
              <a:gd name="T18" fmla="*/ 6528889 w 243"/>
              <a:gd name="T19" fmla="*/ 17224024 h 253"/>
              <a:gd name="T20" fmla="*/ 7676634 w 243"/>
              <a:gd name="T21" fmla="*/ 17432482 h 253"/>
              <a:gd name="T22" fmla="*/ 8824647 w 243"/>
              <a:gd name="T23" fmla="*/ 17571366 h 253"/>
              <a:gd name="T24" fmla="*/ 9326869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268418 w 243"/>
              <a:gd name="T31" fmla="*/ 16738060 h 253"/>
              <a:gd name="T32" fmla="*/ 12770641 w 243"/>
              <a:gd name="T33" fmla="*/ 16460028 h 253"/>
              <a:gd name="T34" fmla="*/ 13775085 w 243"/>
              <a:gd name="T35" fmla="*/ 15904491 h 253"/>
              <a:gd name="T36" fmla="*/ 14635961 w 243"/>
              <a:gd name="T37" fmla="*/ 15210070 h 253"/>
              <a:gd name="T38" fmla="*/ 15425052 w 243"/>
              <a:gd name="T39" fmla="*/ 14307190 h 253"/>
              <a:gd name="T40" fmla="*/ 16142628 w 243"/>
              <a:gd name="T41" fmla="*/ 13404310 h 253"/>
              <a:gd name="T42" fmla="*/ 16644850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16366 w 243"/>
              <a:gd name="T51" fmla="*/ 5347704 h 253"/>
              <a:gd name="T52" fmla="*/ 16357713 w 243"/>
              <a:gd name="T53" fmla="*/ 4653283 h 253"/>
              <a:gd name="T54" fmla="*/ 15425052 w 243"/>
              <a:gd name="T55" fmla="*/ 3264176 h 253"/>
              <a:gd name="T56" fmla="*/ 14851046 w 243"/>
              <a:gd name="T57" fmla="*/ 2639065 h 253"/>
              <a:gd name="T58" fmla="*/ 14205523 w 243"/>
              <a:gd name="T59" fmla="*/ 2014217 h 253"/>
              <a:gd name="T60" fmla="*/ 13559732 w 243"/>
              <a:gd name="T61" fmla="*/ 1527991 h 253"/>
              <a:gd name="T62" fmla="*/ 12770641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833536 w 243"/>
              <a:gd name="T69" fmla="*/ 277769 h 253"/>
              <a:gd name="T70" fmla="*/ 10044177 w 243"/>
              <a:gd name="T71" fmla="*/ 69574 h 253"/>
              <a:gd name="T72" fmla="*/ 9183301 w 243"/>
              <a:gd name="T73" fmla="*/ 0 h 253"/>
              <a:gd name="T74" fmla="*/ 8824647 w 243"/>
              <a:gd name="T75" fmla="*/ 0 h 253"/>
              <a:gd name="T76" fmla="*/ 7748418 w 243"/>
              <a:gd name="T77" fmla="*/ 69574 h 253"/>
              <a:gd name="T78" fmla="*/ 6600405 w 243"/>
              <a:gd name="T79" fmla="*/ 277769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085118 w 243"/>
              <a:gd name="T87" fmla="*/ 2083528 h 253"/>
              <a:gd name="T88" fmla="*/ 2295758 w 243"/>
              <a:gd name="T89" fmla="*/ 2847523 h 253"/>
              <a:gd name="T90" fmla="*/ 1506667 w 243"/>
              <a:gd name="T91" fmla="*/ 3680829 h 253"/>
              <a:gd name="T92" fmla="*/ 1219529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5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8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4" name="Freeform 687">
            <a:extLst>
              <a:ext uri="{FF2B5EF4-FFF2-40B4-BE49-F238E27FC236}">
                <a16:creationId xmlns:a16="http://schemas.microsoft.com/office/drawing/2014/main" id="{F7E91AD9-2117-4628-8D76-D15CBAC884C1}"/>
              </a:ext>
            </a:extLst>
          </p:cNvPr>
          <p:cNvSpPr>
            <a:spLocks/>
          </p:cNvSpPr>
          <p:nvPr/>
        </p:nvSpPr>
        <p:spPr bwMode="auto">
          <a:xfrm>
            <a:off x="6253163" y="3171825"/>
            <a:ext cx="85725" cy="87313"/>
          </a:xfrm>
          <a:custGeom>
            <a:avLst/>
            <a:gdLst>
              <a:gd name="T0" fmla="*/ 138317 w 326"/>
              <a:gd name="T1" fmla="*/ 10167231 h 332"/>
              <a:gd name="T2" fmla="*/ 1037115 w 326"/>
              <a:gd name="T3" fmla="*/ 6708899 h 332"/>
              <a:gd name="T4" fmla="*/ 1521224 w 326"/>
              <a:gd name="T5" fmla="*/ 5740567 h 332"/>
              <a:gd name="T6" fmla="*/ 2489443 w 326"/>
              <a:gd name="T7" fmla="*/ 4357234 h 332"/>
              <a:gd name="T8" fmla="*/ 3595717 w 326"/>
              <a:gd name="T9" fmla="*/ 3112498 h 332"/>
              <a:gd name="T10" fmla="*/ 4494514 w 326"/>
              <a:gd name="T11" fmla="*/ 2420832 h 332"/>
              <a:gd name="T12" fmla="*/ 5808526 w 326"/>
              <a:gd name="T13" fmla="*/ 1590832 h 332"/>
              <a:gd name="T14" fmla="*/ 7191433 w 326"/>
              <a:gd name="T15" fmla="*/ 829999 h 332"/>
              <a:gd name="T16" fmla="*/ 8228548 w 326"/>
              <a:gd name="T17" fmla="*/ 484166 h 332"/>
              <a:gd name="T18" fmla="*/ 9749772 w 326"/>
              <a:gd name="T19" fmla="*/ 138333 h 332"/>
              <a:gd name="T20" fmla="*/ 11271260 w 326"/>
              <a:gd name="T21" fmla="*/ 0 h 332"/>
              <a:gd name="T22" fmla="*/ 13068855 w 326"/>
              <a:gd name="T23" fmla="*/ 69167 h 332"/>
              <a:gd name="T24" fmla="*/ 15627457 w 326"/>
              <a:gd name="T25" fmla="*/ 622500 h 332"/>
              <a:gd name="T26" fmla="*/ 18047742 w 326"/>
              <a:gd name="T27" fmla="*/ 1729166 h 332"/>
              <a:gd name="T28" fmla="*/ 19499808 w 326"/>
              <a:gd name="T29" fmla="*/ 2697498 h 332"/>
              <a:gd name="T30" fmla="*/ 21228508 w 326"/>
              <a:gd name="T31" fmla="*/ 4564734 h 332"/>
              <a:gd name="T32" fmla="*/ 22542257 w 326"/>
              <a:gd name="T33" fmla="*/ 7054733 h 332"/>
              <a:gd name="T34" fmla="*/ 18877381 w 326"/>
              <a:gd name="T35" fmla="*/ 6501400 h 332"/>
              <a:gd name="T36" fmla="*/ 17771108 w 326"/>
              <a:gd name="T37" fmla="*/ 5256400 h 332"/>
              <a:gd name="T38" fmla="*/ 16388201 w 326"/>
              <a:gd name="T39" fmla="*/ 4149734 h 332"/>
              <a:gd name="T40" fmla="*/ 15419982 w 326"/>
              <a:gd name="T41" fmla="*/ 3596664 h 332"/>
              <a:gd name="T42" fmla="*/ 13691282 w 326"/>
              <a:gd name="T43" fmla="*/ 3043331 h 332"/>
              <a:gd name="T44" fmla="*/ 11824265 w 326"/>
              <a:gd name="T45" fmla="*/ 2766665 h 332"/>
              <a:gd name="T46" fmla="*/ 10510516 w 326"/>
              <a:gd name="T47" fmla="*/ 2835832 h 332"/>
              <a:gd name="T48" fmla="*/ 8781816 w 326"/>
              <a:gd name="T49" fmla="*/ 3250831 h 332"/>
              <a:gd name="T50" fmla="*/ 7191433 w 326"/>
              <a:gd name="T51" fmla="*/ 3873068 h 332"/>
              <a:gd name="T52" fmla="*/ 6292373 w 326"/>
              <a:gd name="T53" fmla="*/ 4495568 h 332"/>
              <a:gd name="T54" fmla="*/ 5047783 w 326"/>
              <a:gd name="T55" fmla="*/ 5602234 h 332"/>
              <a:gd name="T56" fmla="*/ 4148985 w 326"/>
              <a:gd name="T57" fmla="*/ 6778066 h 332"/>
              <a:gd name="T58" fmla="*/ 3388241 w 326"/>
              <a:gd name="T59" fmla="*/ 8299732 h 332"/>
              <a:gd name="T60" fmla="*/ 2834973 w 326"/>
              <a:gd name="T61" fmla="*/ 11481397 h 332"/>
              <a:gd name="T62" fmla="*/ 3111607 w 326"/>
              <a:gd name="T63" fmla="*/ 13694465 h 332"/>
              <a:gd name="T64" fmla="*/ 3941509 w 326"/>
              <a:gd name="T65" fmla="*/ 15769464 h 332"/>
              <a:gd name="T66" fmla="*/ 4909465 w 326"/>
              <a:gd name="T67" fmla="*/ 17221963 h 332"/>
              <a:gd name="T68" fmla="*/ 6084897 w 326"/>
              <a:gd name="T69" fmla="*/ 18397796 h 332"/>
              <a:gd name="T70" fmla="*/ 6983958 w 326"/>
              <a:gd name="T71" fmla="*/ 19020295 h 332"/>
              <a:gd name="T72" fmla="*/ 8574341 w 326"/>
              <a:gd name="T73" fmla="*/ 19780865 h 332"/>
              <a:gd name="T74" fmla="*/ 10233882 w 326"/>
              <a:gd name="T75" fmla="*/ 20195865 h 332"/>
              <a:gd name="T76" fmla="*/ 11478472 w 326"/>
              <a:gd name="T77" fmla="*/ 20265032 h 332"/>
              <a:gd name="T78" fmla="*/ 13276331 w 326"/>
              <a:gd name="T79" fmla="*/ 20126698 h 332"/>
              <a:gd name="T80" fmla="*/ 15005031 w 326"/>
              <a:gd name="T81" fmla="*/ 19573365 h 332"/>
              <a:gd name="T82" fmla="*/ 16042408 w 326"/>
              <a:gd name="T83" fmla="*/ 19089462 h 332"/>
              <a:gd name="T84" fmla="*/ 17494474 w 326"/>
              <a:gd name="T85" fmla="*/ 18190296 h 332"/>
              <a:gd name="T86" fmla="*/ 18669906 w 326"/>
              <a:gd name="T87" fmla="*/ 17014463 h 332"/>
              <a:gd name="T88" fmla="*/ 22542257 w 326"/>
              <a:gd name="T89" fmla="*/ 16184464 h 332"/>
              <a:gd name="T90" fmla="*/ 20536923 w 326"/>
              <a:gd name="T91" fmla="*/ 19158366 h 332"/>
              <a:gd name="T92" fmla="*/ 16595413 w 326"/>
              <a:gd name="T93" fmla="*/ 22063364 h 332"/>
              <a:gd name="T94" fmla="*/ 11685948 w 326"/>
              <a:gd name="T95" fmla="*/ 22962530 h 332"/>
              <a:gd name="T96" fmla="*/ 10579675 w 326"/>
              <a:gd name="T97" fmla="*/ 22893363 h 332"/>
              <a:gd name="T98" fmla="*/ 8989292 w 326"/>
              <a:gd name="T99" fmla="*/ 22685864 h 332"/>
              <a:gd name="T100" fmla="*/ 7398909 w 326"/>
              <a:gd name="T101" fmla="*/ 22270864 h 332"/>
              <a:gd name="T102" fmla="*/ 6430690 w 326"/>
              <a:gd name="T103" fmla="*/ 21786697 h 332"/>
              <a:gd name="T104" fmla="*/ 4978624 w 326"/>
              <a:gd name="T105" fmla="*/ 20887531 h 332"/>
              <a:gd name="T106" fmla="*/ 3595717 w 326"/>
              <a:gd name="T107" fmla="*/ 19850032 h 332"/>
              <a:gd name="T108" fmla="*/ 2834973 w 326"/>
              <a:gd name="T109" fmla="*/ 19020295 h 332"/>
              <a:gd name="T110" fmla="*/ 1797858 w 326"/>
              <a:gd name="T111" fmla="*/ 17636963 h 332"/>
              <a:gd name="T112" fmla="*/ 1037115 w 326"/>
              <a:gd name="T113" fmla="*/ 16184464 h 332"/>
              <a:gd name="T114" fmla="*/ 345793 w 326"/>
              <a:gd name="T115" fmla="*/ 13971132 h 332"/>
              <a:gd name="T116" fmla="*/ 0 w 326"/>
              <a:gd name="T117" fmla="*/ 11619467 h 332"/>
              <a:gd name="T118" fmla="*/ 0 w 326"/>
              <a:gd name="T119" fmla="*/ 11550300 h 332"/>
              <a:gd name="T120" fmla="*/ 0 w 326"/>
              <a:gd name="T121" fmla="*/ 11481397 h 332"/>
              <a:gd name="T122" fmla="*/ 69159 w 326"/>
              <a:gd name="T123" fmla="*/ 11481397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6"/>
              <a:gd name="T187" fmla="*/ 0 h 332"/>
              <a:gd name="T188" fmla="*/ 326 w 326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6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5" y="130"/>
                </a:lnTo>
                <a:lnTo>
                  <a:pt x="9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7" y="26"/>
                </a:lnTo>
                <a:lnTo>
                  <a:pt x="84" y="23"/>
                </a:lnTo>
                <a:lnTo>
                  <a:pt x="91" y="18"/>
                </a:lnTo>
                <a:lnTo>
                  <a:pt x="97" y="15"/>
                </a:lnTo>
                <a:lnTo>
                  <a:pt x="104" y="12"/>
                </a:lnTo>
                <a:lnTo>
                  <a:pt x="112" y="10"/>
                </a:lnTo>
                <a:lnTo>
                  <a:pt x="119" y="7"/>
                </a:lnTo>
                <a:lnTo>
                  <a:pt x="126" y="5"/>
                </a:lnTo>
                <a:lnTo>
                  <a:pt x="133" y="4"/>
                </a:lnTo>
                <a:lnTo>
                  <a:pt x="141" y="2"/>
                </a:lnTo>
                <a:lnTo>
                  <a:pt x="148" y="1"/>
                </a:lnTo>
                <a:lnTo>
                  <a:pt x="155" y="1"/>
                </a:lnTo>
                <a:lnTo>
                  <a:pt x="163" y="0"/>
                </a:lnTo>
                <a:lnTo>
                  <a:pt x="176" y="0"/>
                </a:lnTo>
                <a:lnTo>
                  <a:pt x="189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50" y="18"/>
                </a:lnTo>
                <a:lnTo>
                  <a:pt x="261" y="25"/>
                </a:lnTo>
                <a:lnTo>
                  <a:pt x="272" y="31"/>
                </a:lnTo>
                <a:lnTo>
                  <a:pt x="282" y="39"/>
                </a:lnTo>
                <a:lnTo>
                  <a:pt x="290" y="48"/>
                </a:lnTo>
                <a:lnTo>
                  <a:pt x="300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6" y="102"/>
                </a:lnTo>
                <a:lnTo>
                  <a:pt x="277" y="102"/>
                </a:lnTo>
                <a:lnTo>
                  <a:pt x="273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1" y="69"/>
                </a:lnTo>
                <a:lnTo>
                  <a:pt x="245" y="64"/>
                </a:lnTo>
                <a:lnTo>
                  <a:pt x="237" y="60"/>
                </a:lnTo>
                <a:lnTo>
                  <a:pt x="230" y="56"/>
                </a:lnTo>
                <a:lnTo>
                  <a:pt x="223" y="52"/>
                </a:lnTo>
                <a:lnTo>
                  <a:pt x="214" y="49"/>
                </a:lnTo>
                <a:lnTo>
                  <a:pt x="206" y="47"/>
                </a:lnTo>
                <a:lnTo>
                  <a:pt x="198" y="44"/>
                </a:lnTo>
                <a:lnTo>
                  <a:pt x="190" y="42"/>
                </a:lnTo>
                <a:lnTo>
                  <a:pt x="180" y="41"/>
                </a:lnTo>
                <a:lnTo>
                  <a:pt x="171" y="40"/>
                </a:lnTo>
                <a:lnTo>
                  <a:pt x="160" y="40"/>
                </a:lnTo>
                <a:lnTo>
                  <a:pt x="152" y="41"/>
                </a:lnTo>
                <a:lnTo>
                  <a:pt x="143" y="42"/>
                </a:lnTo>
                <a:lnTo>
                  <a:pt x="134" y="44"/>
                </a:lnTo>
                <a:lnTo>
                  <a:pt x="127" y="47"/>
                </a:lnTo>
                <a:lnTo>
                  <a:pt x="119" y="49"/>
                </a:lnTo>
                <a:lnTo>
                  <a:pt x="112" y="53"/>
                </a:lnTo>
                <a:lnTo>
                  <a:pt x="104" y="56"/>
                </a:lnTo>
                <a:lnTo>
                  <a:pt x="97" y="60"/>
                </a:lnTo>
                <a:lnTo>
                  <a:pt x="91" y="65"/>
                </a:lnTo>
                <a:lnTo>
                  <a:pt x="85" y="69"/>
                </a:lnTo>
                <a:lnTo>
                  <a:pt x="79" y="75"/>
                </a:lnTo>
                <a:lnTo>
                  <a:pt x="73" y="81"/>
                </a:lnTo>
                <a:lnTo>
                  <a:pt x="69" y="86"/>
                </a:lnTo>
                <a:lnTo>
                  <a:pt x="64" y="92"/>
                </a:lnTo>
                <a:lnTo>
                  <a:pt x="60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3"/>
                </a:lnTo>
                <a:lnTo>
                  <a:pt x="45" y="198"/>
                </a:lnTo>
                <a:lnTo>
                  <a:pt x="49" y="214"/>
                </a:lnTo>
                <a:lnTo>
                  <a:pt x="57" y="228"/>
                </a:lnTo>
                <a:lnTo>
                  <a:pt x="61" y="236"/>
                </a:lnTo>
                <a:lnTo>
                  <a:pt x="66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1"/>
                </a:lnTo>
                <a:lnTo>
                  <a:pt x="88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6" y="282"/>
                </a:lnTo>
                <a:lnTo>
                  <a:pt x="124" y="286"/>
                </a:lnTo>
                <a:lnTo>
                  <a:pt x="132" y="289"/>
                </a:lnTo>
                <a:lnTo>
                  <a:pt x="140" y="291"/>
                </a:lnTo>
                <a:lnTo>
                  <a:pt x="148" y="292"/>
                </a:lnTo>
                <a:lnTo>
                  <a:pt x="157" y="293"/>
                </a:lnTo>
                <a:lnTo>
                  <a:pt x="166" y="293"/>
                </a:lnTo>
                <a:lnTo>
                  <a:pt x="175" y="293"/>
                </a:lnTo>
                <a:lnTo>
                  <a:pt x="183" y="292"/>
                </a:lnTo>
                <a:lnTo>
                  <a:pt x="192" y="291"/>
                </a:lnTo>
                <a:lnTo>
                  <a:pt x="201" y="289"/>
                </a:lnTo>
                <a:lnTo>
                  <a:pt x="208" y="287"/>
                </a:lnTo>
                <a:lnTo>
                  <a:pt x="217" y="283"/>
                </a:lnTo>
                <a:lnTo>
                  <a:pt x="225" y="280"/>
                </a:lnTo>
                <a:lnTo>
                  <a:pt x="232" y="276"/>
                </a:lnTo>
                <a:lnTo>
                  <a:pt x="239" y="272"/>
                </a:lnTo>
                <a:lnTo>
                  <a:pt x="247" y="267"/>
                </a:lnTo>
                <a:lnTo>
                  <a:pt x="253" y="263"/>
                </a:lnTo>
                <a:lnTo>
                  <a:pt x="259" y="257"/>
                </a:lnTo>
                <a:lnTo>
                  <a:pt x="264" y="252"/>
                </a:lnTo>
                <a:lnTo>
                  <a:pt x="270" y="246"/>
                </a:lnTo>
                <a:lnTo>
                  <a:pt x="275" y="240"/>
                </a:lnTo>
                <a:lnTo>
                  <a:pt x="279" y="234"/>
                </a:lnTo>
                <a:lnTo>
                  <a:pt x="326" y="234"/>
                </a:lnTo>
                <a:lnTo>
                  <a:pt x="312" y="256"/>
                </a:lnTo>
                <a:lnTo>
                  <a:pt x="297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9" y="326"/>
                </a:lnTo>
                <a:lnTo>
                  <a:pt x="195" y="331"/>
                </a:lnTo>
                <a:lnTo>
                  <a:pt x="169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8" y="329"/>
                </a:lnTo>
                <a:lnTo>
                  <a:pt x="130" y="328"/>
                </a:lnTo>
                <a:lnTo>
                  <a:pt x="122" y="326"/>
                </a:lnTo>
                <a:lnTo>
                  <a:pt x="115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5"/>
                </a:lnTo>
                <a:lnTo>
                  <a:pt x="86" y="312"/>
                </a:lnTo>
                <a:lnTo>
                  <a:pt x="78" y="307"/>
                </a:lnTo>
                <a:lnTo>
                  <a:pt x="72" y="302"/>
                </a:lnTo>
                <a:lnTo>
                  <a:pt x="65" y="298"/>
                </a:lnTo>
                <a:lnTo>
                  <a:pt x="59" y="292"/>
                </a:lnTo>
                <a:lnTo>
                  <a:pt x="52" y="287"/>
                </a:lnTo>
                <a:lnTo>
                  <a:pt x="47" y="281"/>
                </a:lnTo>
                <a:lnTo>
                  <a:pt x="41" y="275"/>
                </a:lnTo>
                <a:lnTo>
                  <a:pt x="36" y="269"/>
                </a:lnTo>
                <a:lnTo>
                  <a:pt x="32" y="263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4"/>
                </a:lnTo>
                <a:lnTo>
                  <a:pt x="9" y="218"/>
                </a:lnTo>
                <a:lnTo>
                  <a:pt x="5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5" name="Freeform 688">
            <a:extLst>
              <a:ext uri="{FF2B5EF4-FFF2-40B4-BE49-F238E27FC236}">
                <a16:creationId xmlns:a16="http://schemas.microsoft.com/office/drawing/2014/main" id="{4FC51AC5-7C3D-4F70-A044-7B0192B17AB3}"/>
              </a:ext>
            </a:extLst>
          </p:cNvPr>
          <p:cNvSpPr>
            <a:spLocks/>
          </p:cNvSpPr>
          <p:nvPr/>
        </p:nvSpPr>
        <p:spPr bwMode="auto">
          <a:xfrm>
            <a:off x="6351588" y="3171825"/>
            <a:ext cx="87312" cy="87313"/>
          </a:xfrm>
          <a:custGeom>
            <a:avLst/>
            <a:gdLst>
              <a:gd name="T0" fmla="*/ 0 w 330"/>
              <a:gd name="T1" fmla="*/ 11688633 h 332"/>
              <a:gd name="T2" fmla="*/ 350042 w 330"/>
              <a:gd name="T3" fmla="*/ 9198898 h 332"/>
              <a:gd name="T4" fmla="*/ 1050125 w 330"/>
              <a:gd name="T5" fmla="*/ 6916399 h 332"/>
              <a:gd name="T6" fmla="*/ 1330053 w 330"/>
              <a:gd name="T7" fmla="*/ 6293900 h 332"/>
              <a:gd name="T8" fmla="*/ 1820058 w 330"/>
              <a:gd name="T9" fmla="*/ 5325567 h 332"/>
              <a:gd name="T10" fmla="*/ 2520142 w 330"/>
              <a:gd name="T11" fmla="*/ 4357234 h 332"/>
              <a:gd name="T12" fmla="*/ 3290075 w 330"/>
              <a:gd name="T13" fmla="*/ 3527498 h 332"/>
              <a:gd name="T14" fmla="*/ 3640117 w 330"/>
              <a:gd name="T15" fmla="*/ 3112498 h 332"/>
              <a:gd name="T16" fmla="*/ 4550278 w 330"/>
              <a:gd name="T17" fmla="*/ 2420832 h 332"/>
              <a:gd name="T18" fmla="*/ 5460175 w 330"/>
              <a:gd name="T19" fmla="*/ 1798332 h 332"/>
              <a:gd name="T20" fmla="*/ 6440451 w 330"/>
              <a:gd name="T21" fmla="*/ 1244999 h 332"/>
              <a:gd name="T22" fmla="*/ 7490311 w 330"/>
              <a:gd name="T23" fmla="*/ 760833 h 332"/>
              <a:gd name="T24" fmla="*/ 7980317 w 330"/>
              <a:gd name="T25" fmla="*/ 622500 h 332"/>
              <a:gd name="T26" fmla="*/ 8960328 w 330"/>
              <a:gd name="T27" fmla="*/ 276666 h 332"/>
              <a:gd name="T28" fmla="*/ 10080567 w 330"/>
              <a:gd name="T29" fmla="*/ 138333 h 332"/>
              <a:gd name="T30" fmla="*/ 11200542 w 330"/>
              <a:gd name="T31" fmla="*/ 0 h 332"/>
              <a:gd name="T32" fmla="*/ 11690548 w 330"/>
              <a:gd name="T33" fmla="*/ 0 h 332"/>
              <a:gd name="T34" fmla="*/ 14420767 w 330"/>
              <a:gd name="T35" fmla="*/ 345833 h 332"/>
              <a:gd name="T36" fmla="*/ 16870795 w 330"/>
              <a:gd name="T37" fmla="*/ 1175833 h 332"/>
              <a:gd name="T38" fmla="*/ 18760968 w 330"/>
              <a:gd name="T39" fmla="*/ 2628332 h 332"/>
              <a:gd name="T40" fmla="*/ 20230984 w 330"/>
              <a:gd name="T41" fmla="*/ 4633901 h 332"/>
              <a:gd name="T42" fmla="*/ 23101168 w 330"/>
              <a:gd name="T43" fmla="*/ 553333 h 332"/>
              <a:gd name="T44" fmla="*/ 20230984 w 330"/>
              <a:gd name="T45" fmla="*/ 22409197 h 332"/>
              <a:gd name="T46" fmla="*/ 20230984 w 330"/>
              <a:gd name="T47" fmla="*/ 18466962 h 332"/>
              <a:gd name="T48" fmla="*/ 19530901 w 330"/>
              <a:gd name="T49" fmla="*/ 19435032 h 332"/>
              <a:gd name="T50" fmla="*/ 18760968 w 330"/>
              <a:gd name="T51" fmla="*/ 20403365 h 332"/>
              <a:gd name="T52" fmla="*/ 17780957 w 330"/>
              <a:gd name="T53" fmla="*/ 21164198 h 332"/>
              <a:gd name="T54" fmla="*/ 16660717 w 330"/>
              <a:gd name="T55" fmla="*/ 21855864 h 332"/>
              <a:gd name="T56" fmla="*/ 16100862 w 330"/>
              <a:gd name="T57" fmla="*/ 22132531 h 332"/>
              <a:gd name="T58" fmla="*/ 14910773 w 330"/>
              <a:gd name="T59" fmla="*/ 22478364 h 332"/>
              <a:gd name="T60" fmla="*/ 13510606 w 330"/>
              <a:gd name="T61" fmla="*/ 22824197 h 332"/>
              <a:gd name="T62" fmla="*/ 12110704 w 330"/>
              <a:gd name="T63" fmla="*/ 22962530 h 332"/>
              <a:gd name="T64" fmla="*/ 11410620 w 330"/>
              <a:gd name="T65" fmla="*/ 22962530 h 332"/>
              <a:gd name="T66" fmla="*/ 10290645 w 330"/>
              <a:gd name="T67" fmla="*/ 22893363 h 332"/>
              <a:gd name="T68" fmla="*/ 9170406 w 330"/>
              <a:gd name="T69" fmla="*/ 22755030 h 332"/>
              <a:gd name="T70" fmla="*/ 8190395 w 330"/>
              <a:gd name="T71" fmla="*/ 22547530 h 332"/>
              <a:gd name="T72" fmla="*/ 7140270 w 330"/>
              <a:gd name="T73" fmla="*/ 22201697 h 332"/>
              <a:gd name="T74" fmla="*/ 6650264 w 330"/>
              <a:gd name="T75" fmla="*/ 21994197 h 332"/>
              <a:gd name="T76" fmla="*/ 5670253 w 330"/>
              <a:gd name="T77" fmla="*/ 21440864 h 332"/>
              <a:gd name="T78" fmla="*/ 4760356 w 330"/>
              <a:gd name="T79" fmla="*/ 20887531 h 332"/>
              <a:gd name="T80" fmla="*/ 3920309 w 330"/>
              <a:gd name="T81" fmla="*/ 20265032 h 332"/>
              <a:gd name="T82" fmla="*/ 3430303 w 330"/>
              <a:gd name="T83" fmla="*/ 19919199 h 332"/>
              <a:gd name="T84" fmla="*/ 2660106 w 330"/>
              <a:gd name="T85" fmla="*/ 19089462 h 332"/>
              <a:gd name="T86" fmla="*/ 2030136 w 330"/>
              <a:gd name="T87" fmla="*/ 18259463 h 332"/>
              <a:gd name="T88" fmla="*/ 1400167 w 330"/>
              <a:gd name="T89" fmla="*/ 17291130 h 332"/>
              <a:gd name="T90" fmla="*/ 910161 w 330"/>
              <a:gd name="T91" fmla="*/ 16322797 h 332"/>
              <a:gd name="T92" fmla="*/ 560120 w 330"/>
              <a:gd name="T93" fmla="*/ 15216131 h 332"/>
              <a:gd name="T94" fmla="*/ 139964 w 330"/>
              <a:gd name="T95" fmla="*/ 12933633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2" y="150"/>
                </a:lnTo>
                <a:lnTo>
                  <a:pt x="5" y="133"/>
                </a:lnTo>
                <a:lnTo>
                  <a:pt x="9" y="116"/>
                </a:lnTo>
                <a:lnTo>
                  <a:pt x="15" y="100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2"/>
                </a:lnTo>
                <a:lnTo>
                  <a:pt x="92" y="18"/>
                </a:lnTo>
                <a:lnTo>
                  <a:pt x="99" y="14"/>
                </a:lnTo>
                <a:lnTo>
                  <a:pt x="107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60" y="0"/>
                </a:lnTo>
                <a:lnTo>
                  <a:pt x="167" y="0"/>
                </a:lnTo>
                <a:lnTo>
                  <a:pt x="188" y="1"/>
                </a:lnTo>
                <a:lnTo>
                  <a:pt x="206" y="5"/>
                </a:lnTo>
                <a:lnTo>
                  <a:pt x="224" y="10"/>
                </a:lnTo>
                <a:lnTo>
                  <a:pt x="241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9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2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3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5"/>
                </a:lnTo>
                <a:lnTo>
                  <a:pt x="81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6" y="293"/>
                </a:lnTo>
                <a:lnTo>
                  <a:pt x="49" y="288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9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6"/>
                </a:lnTo>
                <a:lnTo>
                  <a:pt x="8" y="220"/>
                </a:lnTo>
                <a:lnTo>
                  <a:pt x="4" y="203"/>
                </a:lnTo>
                <a:lnTo>
                  <a:pt x="2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6" name="Freeform 689">
            <a:extLst>
              <a:ext uri="{FF2B5EF4-FFF2-40B4-BE49-F238E27FC236}">
                <a16:creationId xmlns:a16="http://schemas.microsoft.com/office/drawing/2014/main" id="{613414C0-63B1-4F5A-BEB2-7617A8E0D8FC}"/>
              </a:ext>
            </a:extLst>
          </p:cNvPr>
          <p:cNvSpPr>
            <a:spLocks/>
          </p:cNvSpPr>
          <p:nvPr/>
        </p:nvSpPr>
        <p:spPr bwMode="auto">
          <a:xfrm>
            <a:off x="6362700" y="3182938"/>
            <a:ext cx="65088" cy="66675"/>
          </a:xfrm>
          <a:custGeom>
            <a:avLst/>
            <a:gdLst>
              <a:gd name="T0" fmla="*/ 0 w 248"/>
              <a:gd name="T1" fmla="*/ 8264801 h 253"/>
              <a:gd name="T2" fmla="*/ 275574 w 248"/>
              <a:gd name="T3" fmla="*/ 10834556 h 253"/>
              <a:gd name="T4" fmla="*/ 1171059 w 248"/>
              <a:gd name="T5" fmla="*/ 13056968 h 253"/>
              <a:gd name="T6" fmla="*/ 1446371 w 248"/>
              <a:gd name="T7" fmla="*/ 13612505 h 253"/>
              <a:gd name="T8" fmla="*/ 2135306 w 248"/>
              <a:gd name="T9" fmla="*/ 14515385 h 253"/>
              <a:gd name="T10" fmla="*/ 2893004 w 248"/>
              <a:gd name="T11" fmla="*/ 15418264 h 253"/>
              <a:gd name="T12" fmla="*/ 3719464 w 248"/>
              <a:gd name="T13" fmla="*/ 16112949 h 253"/>
              <a:gd name="T14" fmla="*/ 4201850 w 248"/>
              <a:gd name="T15" fmla="*/ 16390718 h 253"/>
              <a:gd name="T16" fmla="*/ 5234860 w 248"/>
              <a:gd name="T17" fmla="*/ 16876945 h 253"/>
              <a:gd name="T18" fmla="*/ 6199370 w 248"/>
              <a:gd name="T19" fmla="*/ 17293598 h 253"/>
              <a:gd name="T20" fmla="*/ 7232379 w 248"/>
              <a:gd name="T21" fmla="*/ 17501792 h 253"/>
              <a:gd name="T22" fmla="*/ 8334676 w 248"/>
              <a:gd name="T23" fmla="*/ 17571366 h 253"/>
              <a:gd name="T24" fmla="*/ 8954587 w 248"/>
              <a:gd name="T25" fmla="*/ 17571366 h 253"/>
              <a:gd name="T26" fmla="*/ 10125383 w 248"/>
              <a:gd name="T27" fmla="*/ 17432482 h 253"/>
              <a:gd name="T28" fmla="*/ 11227680 w 248"/>
              <a:gd name="T29" fmla="*/ 17085139 h 253"/>
              <a:gd name="T30" fmla="*/ 12329714 w 248"/>
              <a:gd name="T31" fmla="*/ 16598913 h 253"/>
              <a:gd name="T32" fmla="*/ 12811838 w 248"/>
              <a:gd name="T33" fmla="*/ 16321144 h 253"/>
              <a:gd name="T34" fmla="*/ 13776085 w 248"/>
              <a:gd name="T35" fmla="*/ 15696033 h 253"/>
              <a:gd name="T36" fmla="*/ 14602808 w 248"/>
              <a:gd name="T37" fmla="*/ 14862727 h 253"/>
              <a:gd name="T38" fmla="*/ 15291481 w 248"/>
              <a:gd name="T39" fmla="*/ 14029421 h 253"/>
              <a:gd name="T40" fmla="*/ 15980416 w 248"/>
              <a:gd name="T41" fmla="*/ 13056968 h 253"/>
              <a:gd name="T42" fmla="*/ 16462540 w 248"/>
              <a:gd name="T43" fmla="*/ 12084778 h 253"/>
              <a:gd name="T44" fmla="*/ 17013688 w 248"/>
              <a:gd name="T45" fmla="*/ 10000986 h 253"/>
              <a:gd name="T46" fmla="*/ 17082451 w 248"/>
              <a:gd name="T47" fmla="*/ 8959223 h 253"/>
              <a:gd name="T48" fmla="*/ 16806876 w 248"/>
              <a:gd name="T49" fmla="*/ 6667500 h 253"/>
              <a:gd name="T50" fmla="*/ 15980416 w 248"/>
              <a:gd name="T51" fmla="*/ 4583709 h 253"/>
              <a:gd name="T52" fmla="*/ 15704842 w 248"/>
              <a:gd name="T53" fmla="*/ 4028171 h 253"/>
              <a:gd name="T54" fmla="*/ 15015907 w 248"/>
              <a:gd name="T55" fmla="*/ 3125292 h 253"/>
              <a:gd name="T56" fmla="*/ 14327234 w 248"/>
              <a:gd name="T57" fmla="*/ 2361296 h 253"/>
              <a:gd name="T58" fmla="*/ 13431749 w 248"/>
              <a:gd name="T59" fmla="*/ 1597301 h 253"/>
              <a:gd name="T60" fmla="*/ 12949625 w 248"/>
              <a:gd name="T61" fmla="*/ 1319533 h 253"/>
              <a:gd name="T62" fmla="*/ 11985378 w 248"/>
              <a:gd name="T63" fmla="*/ 833306 h 253"/>
              <a:gd name="T64" fmla="*/ 10952106 w 248"/>
              <a:gd name="T65" fmla="*/ 347342 h 253"/>
              <a:gd name="T66" fmla="*/ 9850071 w 248"/>
              <a:gd name="T67" fmla="*/ 138884 h 253"/>
              <a:gd name="T68" fmla="*/ 8747775 w 248"/>
              <a:gd name="T69" fmla="*/ 0 h 253"/>
              <a:gd name="T70" fmla="*/ 8059102 w 248"/>
              <a:gd name="T71" fmla="*/ 0 h 253"/>
              <a:gd name="T72" fmla="*/ 6888043 w 248"/>
              <a:gd name="T73" fmla="*/ 208458 h 253"/>
              <a:gd name="T74" fmla="*/ 5786008 w 248"/>
              <a:gd name="T75" fmla="*/ 555537 h 253"/>
              <a:gd name="T76" fmla="*/ 4752736 w 248"/>
              <a:gd name="T77" fmla="*/ 1041764 h 253"/>
              <a:gd name="T78" fmla="*/ 4201850 w 248"/>
              <a:gd name="T79" fmla="*/ 1319533 h 253"/>
              <a:gd name="T80" fmla="*/ 3306365 w 248"/>
              <a:gd name="T81" fmla="*/ 2014217 h 253"/>
              <a:gd name="T82" fmla="*/ 2410881 w 248"/>
              <a:gd name="T83" fmla="*/ 2778213 h 253"/>
              <a:gd name="T84" fmla="*/ 1653183 w 248"/>
              <a:gd name="T85" fmla="*/ 3611519 h 253"/>
              <a:gd name="T86" fmla="*/ 1102034 w 248"/>
              <a:gd name="T87" fmla="*/ 4514398 h 253"/>
              <a:gd name="T88" fmla="*/ 551148 w 248"/>
              <a:gd name="T89" fmla="*/ 5417278 h 253"/>
              <a:gd name="T90" fmla="*/ 68762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0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3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7" name="Freeform 690">
            <a:extLst>
              <a:ext uri="{FF2B5EF4-FFF2-40B4-BE49-F238E27FC236}">
                <a16:creationId xmlns:a16="http://schemas.microsoft.com/office/drawing/2014/main" id="{CED26BB0-E215-414E-99B2-839504ED10C5}"/>
              </a:ext>
            </a:extLst>
          </p:cNvPr>
          <p:cNvSpPr>
            <a:spLocks/>
          </p:cNvSpPr>
          <p:nvPr/>
        </p:nvSpPr>
        <p:spPr bwMode="auto">
          <a:xfrm>
            <a:off x="6450013" y="3144838"/>
            <a:ext cx="49212" cy="112712"/>
          </a:xfrm>
          <a:custGeom>
            <a:avLst/>
            <a:gdLst>
              <a:gd name="T0" fmla="*/ 4599593 w 185"/>
              <a:gd name="T1" fmla="*/ 29962252 h 424"/>
              <a:gd name="T2" fmla="*/ 4599593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599593 w 185"/>
              <a:gd name="T9" fmla="*/ 7631985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1985 h 424"/>
              <a:gd name="T16" fmla="*/ 13090924 w 185"/>
              <a:gd name="T17" fmla="*/ 7631985 h 424"/>
              <a:gd name="T18" fmla="*/ 13090924 w 185"/>
              <a:gd name="T19" fmla="*/ 10175980 h 424"/>
              <a:gd name="T20" fmla="*/ 7500707 w 185"/>
              <a:gd name="T21" fmla="*/ 10175980 h 424"/>
              <a:gd name="T22" fmla="*/ 7500707 w 185"/>
              <a:gd name="T23" fmla="*/ 29962252 h 424"/>
              <a:gd name="T24" fmla="*/ 4599593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8" name="Rectangle 691">
            <a:extLst>
              <a:ext uri="{FF2B5EF4-FFF2-40B4-BE49-F238E27FC236}">
                <a16:creationId xmlns:a16="http://schemas.microsoft.com/office/drawing/2014/main" id="{D7C6DA0B-737F-4030-9A6D-203ECE044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338" y="3173413"/>
            <a:ext cx="11112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79" name="Rectangle 692">
            <a:extLst>
              <a:ext uri="{FF2B5EF4-FFF2-40B4-BE49-F238E27FC236}">
                <a16:creationId xmlns:a16="http://schemas.microsoft.com/office/drawing/2014/main" id="{44596808-844D-4DB3-9F2D-05B855DE8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338" y="3144838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80" name="Freeform 693">
            <a:extLst>
              <a:ext uri="{FF2B5EF4-FFF2-40B4-BE49-F238E27FC236}">
                <a16:creationId xmlns:a16="http://schemas.microsoft.com/office/drawing/2014/main" id="{7637C873-1CAF-4D61-99B3-AF593007684C}"/>
              </a:ext>
            </a:extLst>
          </p:cNvPr>
          <p:cNvSpPr>
            <a:spLocks/>
          </p:cNvSpPr>
          <p:nvPr/>
        </p:nvSpPr>
        <p:spPr bwMode="auto">
          <a:xfrm>
            <a:off x="653891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70546 w 324"/>
              <a:gd name="T29" fmla="*/ 138333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40086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8079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520156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1" name="Freeform 694">
            <a:extLst>
              <a:ext uri="{FF2B5EF4-FFF2-40B4-BE49-F238E27FC236}">
                <a16:creationId xmlns:a16="http://schemas.microsoft.com/office/drawing/2014/main" id="{3BB69551-2C98-48DE-985C-8519F3778EAA}"/>
              </a:ext>
            </a:extLst>
          </p:cNvPr>
          <p:cNvSpPr>
            <a:spLocks/>
          </p:cNvSpPr>
          <p:nvPr/>
        </p:nvSpPr>
        <p:spPr bwMode="auto">
          <a:xfrm>
            <a:off x="6548438" y="318293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210070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2" name="Freeform 695">
            <a:extLst>
              <a:ext uri="{FF2B5EF4-FFF2-40B4-BE49-F238E27FC236}">
                <a16:creationId xmlns:a16="http://schemas.microsoft.com/office/drawing/2014/main" id="{04A7AF89-43A0-448C-9A6E-CE399C0FDBFE}"/>
              </a:ext>
            </a:extLst>
          </p:cNvPr>
          <p:cNvSpPr>
            <a:spLocks/>
          </p:cNvSpPr>
          <p:nvPr/>
        </p:nvSpPr>
        <p:spPr bwMode="auto">
          <a:xfrm>
            <a:off x="6640513" y="3171825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90094 h 324"/>
              <a:gd name="T6" fmla="*/ 3692495 w 280"/>
              <a:gd name="T7" fmla="*/ 2450042 h 324"/>
              <a:gd name="T8" fmla="*/ 4402374 w 280"/>
              <a:gd name="T9" fmla="*/ 1750219 h 324"/>
              <a:gd name="T10" fmla="*/ 5325432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75897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556535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90792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757589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85387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568125 w 280"/>
              <a:gd name="T73" fmla="*/ 3290094 h 324"/>
              <a:gd name="T74" fmla="*/ 11645068 w 280"/>
              <a:gd name="T75" fmla="*/ 3010165 h 324"/>
              <a:gd name="T76" fmla="*/ 10793159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5041373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79317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7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3" name="Freeform 696">
            <a:extLst>
              <a:ext uri="{FF2B5EF4-FFF2-40B4-BE49-F238E27FC236}">
                <a16:creationId xmlns:a16="http://schemas.microsoft.com/office/drawing/2014/main" id="{691CB312-CC94-4779-BB38-A696983313A0}"/>
              </a:ext>
            </a:extLst>
          </p:cNvPr>
          <p:cNvSpPr>
            <a:spLocks/>
          </p:cNvSpPr>
          <p:nvPr/>
        </p:nvSpPr>
        <p:spPr bwMode="auto">
          <a:xfrm>
            <a:off x="677386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840052 w 324"/>
              <a:gd name="T5" fmla="*/ 6985566 h 332"/>
              <a:gd name="T6" fmla="*/ 105013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870200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00696 w 324"/>
              <a:gd name="T29" fmla="*/ 138333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33101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21198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281231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251083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10946 w 324"/>
              <a:gd name="T89" fmla="*/ 22201697 h 332"/>
              <a:gd name="T90" fmla="*/ 14630929 w 324"/>
              <a:gd name="T91" fmla="*/ 22547530 h 332"/>
              <a:gd name="T92" fmla="*/ 1351094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10337 w 324"/>
              <a:gd name="T105" fmla="*/ 21994197 h 332"/>
              <a:gd name="T106" fmla="*/ 5880365 w 324"/>
              <a:gd name="T107" fmla="*/ 21717531 h 332"/>
              <a:gd name="T108" fmla="*/ 4620419 w 324"/>
              <a:gd name="T109" fmla="*/ 20887531 h 332"/>
              <a:gd name="T110" fmla="*/ 3500173 w 324"/>
              <a:gd name="T111" fmla="*/ 19988365 h 332"/>
              <a:gd name="T112" fmla="*/ 2450042 w 324"/>
              <a:gd name="T113" fmla="*/ 18812796 h 332"/>
              <a:gd name="T114" fmla="*/ 1609990 w 324"/>
              <a:gd name="T115" fmla="*/ 17498630 h 332"/>
              <a:gd name="T116" fmla="*/ 840052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2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4" name="Freeform 697">
            <a:extLst>
              <a:ext uri="{FF2B5EF4-FFF2-40B4-BE49-F238E27FC236}">
                <a16:creationId xmlns:a16="http://schemas.microsoft.com/office/drawing/2014/main" id="{39E7067E-7863-4168-8E14-19ED1E83B395}"/>
              </a:ext>
            </a:extLst>
          </p:cNvPr>
          <p:cNvSpPr>
            <a:spLocks/>
          </p:cNvSpPr>
          <p:nvPr/>
        </p:nvSpPr>
        <p:spPr bwMode="auto">
          <a:xfrm>
            <a:off x="6784975" y="3182938"/>
            <a:ext cx="63500" cy="66675"/>
          </a:xfrm>
          <a:custGeom>
            <a:avLst/>
            <a:gdLst>
              <a:gd name="T0" fmla="*/ 0 w 244"/>
              <a:gd name="T1" fmla="*/ 8542570 h 253"/>
              <a:gd name="T2" fmla="*/ 338580 w 244"/>
              <a:gd name="T3" fmla="*/ 11042750 h 253"/>
              <a:gd name="T4" fmla="*/ 1151328 w 244"/>
              <a:gd name="T5" fmla="*/ 13195852 h 253"/>
              <a:gd name="T6" fmla="*/ 1422244 w 244"/>
              <a:gd name="T7" fmla="*/ 13751389 h 253"/>
              <a:gd name="T8" fmla="*/ 2167328 w 244"/>
              <a:gd name="T9" fmla="*/ 14584959 h 253"/>
              <a:gd name="T10" fmla="*/ 2844488 w 244"/>
              <a:gd name="T11" fmla="*/ 15418264 h 253"/>
              <a:gd name="T12" fmla="*/ 3657236 w 244"/>
              <a:gd name="T13" fmla="*/ 16043375 h 253"/>
              <a:gd name="T14" fmla="*/ 4199068 w 244"/>
              <a:gd name="T15" fmla="*/ 16321144 h 253"/>
              <a:gd name="T16" fmla="*/ 5147404 w 244"/>
              <a:gd name="T17" fmla="*/ 16807371 h 253"/>
              <a:gd name="T18" fmla="*/ 6231068 w 244"/>
              <a:gd name="T19" fmla="*/ 17224024 h 253"/>
              <a:gd name="T20" fmla="*/ 7246807 w 244"/>
              <a:gd name="T21" fmla="*/ 17432482 h 253"/>
              <a:gd name="T22" fmla="*/ 8398135 w 244"/>
              <a:gd name="T23" fmla="*/ 17571366 h 253"/>
              <a:gd name="T24" fmla="*/ 8804639 w 244"/>
              <a:gd name="T25" fmla="*/ 17571366 h 253"/>
              <a:gd name="T26" fmla="*/ 9752715 w 244"/>
              <a:gd name="T27" fmla="*/ 17432482 h 253"/>
              <a:gd name="T28" fmla="*/ 10701051 w 244"/>
              <a:gd name="T29" fmla="*/ 17154713 h 253"/>
              <a:gd name="T30" fmla="*/ 11649127 w 244"/>
              <a:gd name="T31" fmla="*/ 16738060 h 253"/>
              <a:gd name="T32" fmla="*/ 12123295 w 244"/>
              <a:gd name="T33" fmla="*/ 16460028 h 253"/>
              <a:gd name="T34" fmla="*/ 13071371 w 244"/>
              <a:gd name="T35" fmla="*/ 15904491 h 253"/>
              <a:gd name="T36" fmla="*/ 13884119 w 244"/>
              <a:gd name="T37" fmla="*/ 15210070 h 253"/>
              <a:gd name="T38" fmla="*/ 14629203 w 244"/>
              <a:gd name="T39" fmla="*/ 14307190 h 253"/>
              <a:gd name="T40" fmla="*/ 15306623 w 244"/>
              <a:gd name="T41" fmla="*/ 13404310 h 253"/>
              <a:gd name="T42" fmla="*/ 15780531 w 244"/>
              <a:gd name="T43" fmla="*/ 12292973 h 253"/>
              <a:gd name="T44" fmla="*/ 16457951 w 244"/>
              <a:gd name="T45" fmla="*/ 9931676 h 253"/>
              <a:gd name="T46" fmla="*/ 16525615 w 244"/>
              <a:gd name="T47" fmla="*/ 8542570 h 253"/>
              <a:gd name="T48" fmla="*/ 16390287 w 244"/>
              <a:gd name="T49" fmla="*/ 6945269 h 253"/>
              <a:gd name="T50" fmla="*/ 15848455 w 244"/>
              <a:gd name="T51" fmla="*/ 5347704 h 253"/>
              <a:gd name="T52" fmla="*/ 15509615 w 244"/>
              <a:gd name="T53" fmla="*/ 4653283 h 253"/>
              <a:gd name="T54" fmla="*/ 14629203 w 244"/>
              <a:gd name="T55" fmla="*/ 3264176 h 253"/>
              <a:gd name="T56" fmla="*/ 14087371 w 244"/>
              <a:gd name="T57" fmla="*/ 2639065 h 253"/>
              <a:gd name="T58" fmla="*/ 13477875 w 244"/>
              <a:gd name="T59" fmla="*/ 2014217 h 253"/>
              <a:gd name="T60" fmla="*/ 12868379 w 244"/>
              <a:gd name="T61" fmla="*/ 1527991 h 253"/>
              <a:gd name="T62" fmla="*/ 12123295 w 244"/>
              <a:gd name="T63" fmla="*/ 1111338 h 253"/>
              <a:gd name="T64" fmla="*/ 11446135 w 244"/>
              <a:gd name="T65" fmla="*/ 763995 h 253"/>
              <a:gd name="T66" fmla="*/ 11107295 w 244"/>
              <a:gd name="T67" fmla="*/ 625111 h 253"/>
              <a:gd name="T68" fmla="*/ 10294547 w 244"/>
              <a:gd name="T69" fmla="*/ 277769 h 253"/>
              <a:gd name="T70" fmla="*/ 9549723 w 244"/>
              <a:gd name="T71" fmla="*/ 69574 h 253"/>
              <a:gd name="T72" fmla="*/ 8736975 w 244"/>
              <a:gd name="T73" fmla="*/ 0 h 253"/>
              <a:gd name="T74" fmla="*/ 8398135 w 244"/>
              <a:gd name="T75" fmla="*/ 0 h 253"/>
              <a:gd name="T76" fmla="*/ 7382395 w 244"/>
              <a:gd name="T77" fmla="*/ 69574 h 253"/>
              <a:gd name="T78" fmla="*/ 6298732 w 244"/>
              <a:gd name="T79" fmla="*/ 277769 h 253"/>
              <a:gd name="T80" fmla="*/ 5282732 w 244"/>
              <a:gd name="T81" fmla="*/ 694421 h 253"/>
              <a:gd name="T82" fmla="*/ 4334656 w 244"/>
              <a:gd name="T83" fmla="*/ 1180648 h 253"/>
              <a:gd name="T84" fmla="*/ 3860488 w 244"/>
              <a:gd name="T85" fmla="*/ 1458417 h 253"/>
              <a:gd name="T86" fmla="*/ 2980076 w 244"/>
              <a:gd name="T87" fmla="*/ 2083528 h 253"/>
              <a:gd name="T88" fmla="*/ 2234992 w 244"/>
              <a:gd name="T89" fmla="*/ 2847523 h 253"/>
              <a:gd name="T90" fmla="*/ 1489908 w 244"/>
              <a:gd name="T91" fmla="*/ 3680829 h 253"/>
              <a:gd name="T92" fmla="*/ 1218992 w 244"/>
              <a:gd name="T93" fmla="*/ 4236630 h 253"/>
              <a:gd name="T94" fmla="*/ 338580 w 244"/>
              <a:gd name="T95" fmla="*/ 6250584 h 253"/>
              <a:gd name="T96" fmla="*/ 0 w 244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4"/>
              <a:gd name="T148" fmla="*/ 0 h 253"/>
              <a:gd name="T149" fmla="*/ 244 w 24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4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5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2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8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6" y="245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3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6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3" y="143"/>
                </a:lnTo>
                <a:lnTo>
                  <a:pt x="244" y="123"/>
                </a:lnTo>
                <a:lnTo>
                  <a:pt x="243" y="111"/>
                </a:lnTo>
                <a:lnTo>
                  <a:pt x="242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6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90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4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6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9" y="1"/>
                </a:lnTo>
                <a:lnTo>
                  <a:pt x="100" y="2"/>
                </a:lnTo>
                <a:lnTo>
                  <a:pt x="93" y="4"/>
                </a:lnTo>
                <a:lnTo>
                  <a:pt x="86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7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3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5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5" name="Freeform 698">
            <a:extLst>
              <a:ext uri="{FF2B5EF4-FFF2-40B4-BE49-F238E27FC236}">
                <a16:creationId xmlns:a16="http://schemas.microsoft.com/office/drawing/2014/main" id="{661A3306-285E-4921-98B8-1ECB03FFB2A4}"/>
              </a:ext>
            </a:extLst>
          </p:cNvPr>
          <p:cNvSpPr>
            <a:spLocks/>
          </p:cNvSpPr>
          <p:nvPr/>
        </p:nvSpPr>
        <p:spPr bwMode="auto">
          <a:xfrm>
            <a:off x="6869113" y="3144838"/>
            <a:ext cx="46037" cy="112712"/>
          </a:xfrm>
          <a:custGeom>
            <a:avLst/>
            <a:gdLst>
              <a:gd name="T0" fmla="*/ 3520206 w 170"/>
              <a:gd name="T1" fmla="*/ 29962252 h 424"/>
              <a:gd name="T2" fmla="*/ 3520206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520206 w 170"/>
              <a:gd name="T9" fmla="*/ 7631985 h 424"/>
              <a:gd name="T10" fmla="*/ 3520206 w 170"/>
              <a:gd name="T11" fmla="*/ 7631985 h 424"/>
              <a:gd name="T12" fmla="*/ 3666712 w 170"/>
              <a:gd name="T13" fmla="*/ 5865277 h 424"/>
              <a:gd name="T14" fmla="*/ 4106771 w 170"/>
              <a:gd name="T15" fmla="*/ 4310702 h 424"/>
              <a:gd name="T16" fmla="*/ 4766725 w 170"/>
              <a:gd name="T17" fmla="*/ 3038705 h 424"/>
              <a:gd name="T18" fmla="*/ 5793621 w 170"/>
              <a:gd name="T19" fmla="*/ 1907863 h 424"/>
              <a:gd name="T20" fmla="*/ 7040141 w 170"/>
              <a:gd name="T21" fmla="*/ 1130576 h 424"/>
              <a:gd name="T22" fmla="*/ 8580214 w 170"/>
              <a:gd name="T23" fmla="*/ 494710 h 424"/>
              <a:gd name="T24" fmla="*/ 10413569 w 170"/>
              <a:gd name="T25" fmla="*/ 141422 h 424"/>
              <a:gd name="T26" fmla="*/ 12467090 w 170"/>
              <a:gd name="T27" fmla="*/ 0 h 424"/>
              <a:gd name="T28" fmla="*/ 12467090 w 170"/>
              <a:gd name="T29" fmla="*/ 2543995 h 424"/>
              <a:gd name="T30" fmla="*/ 12467090 w 170"/>
              <a:gd name="T31" fmla="*/ 2543995 h 424"/>
              <a:gd name="T32" fmla="*/ 11807136 w 170"/>
              <a:gd name="T33" fmla="*/ 2543995 h 424"/>
              <a:gd name="T34" fmla="*/ 11146912 w 170"/>
              <a:gd name="T35" fmla="*/ 2614706 h 424"/>
              <a:gd name="T36" fmla="*/ 10560346 w 170"/>
              <a:gd name="T37" fmla="*/ 2685417 h 424"/>
              <a:gd name="T38" fmla="*/ 10046898 w 170"/>
              <a:gd name="T39" fmla="*/ 2897283 h 424"/>
              <a:gd name="T40" fmla="*/ 9460333 w 170"/>
              <a:gd name="T41" fmla="*/ 3038705 h 424"/>
              <a:gd name="T42" fmla="*/ 8946885 w 170"/>
              <a:gd name="T43" fmla="*/ 3179861 h 424"/>
              <a:gd name="T44" fmla="*/ 8506825 w 170"/>
              <a:gd name="T45" fmla="*/ 3391993 h 424"/>
              <a:gd name="T46" fmla="*/ 8140154 w 170"/>
              <a:gd name="T47" fmla="*/ 3603860 h 424"/>
              <a:gd name="T48" fmla="*/ 8140154 w 170"/>
              <a:gd name="T49" fmla="*/ 3603860 h 424"/>
              <a:gd name="T50" fmla="*/ 7406812 w 170"/>
              <a:gd name="T51" fmla="*/ 4169281 h 424"/>
              <a:gd name="T52" fmla="*/ 6893635 w 170"/>
              <a:gd name="T53" fmla="*/ 5017279 h 424"/>
              <a:gd name="T54" fmla="*/ 6526963 w 170"/>
              <a:gd name="T55" fmla="*/ 6077144 h 424"/>
              <a:gd name="T56" fmla="*/ 6453575 w 170"/>
              <a:gd name="T57" fmla="*/ 7349141 h 424"/>
              <a:gd name="T58" fmla="*/ 6453575 w 170"/>
              <a:gd name="T59" fmla="*/ 7349141 h 424"/>
              <a:gd name="T60" fmla="*/ 6526963 w 170"/>
              <a:gd name="T61" fmla="*/ 7419852 h 424"/>
              <a:gd name="T62" fmla="*/ 6526963 w 170"/>
              <a:gd name="T63" fmla="*/ 7490563 h 424"/>
              <a:gd name="T64" fmla="*/ 6526963 w 170"/>
              <a:gd name="T65" fmla="*/ 7561274 h 424"/>
              <a:gd name="T66" fmla="*/ 6526963 w 170"/>
              <a:gd name="T67" fmla="*/ 7631985 h 424"/>
              <a:gd name="T68" fmla="*/ 12467090 w 170"/>
              <a:gd name="T69" fmla="*/ 7631985 h 424"/>
              <a:gd name="T70" fmla="*/ 12467090 w 170"/>
              <a:gd name="T71" fmla="*/ 10175980 h 424"/>
              <a:gd name="T72" fmla="*/ 6526963 w 170"/>
              <a:gd name="T73" fmla="*/ 10175980 h 424"/>
              <a:gd name="T74" fmla="*/ 6526963 w 170"/>
              <a:gd name="T75" fmla="*/ 29962252 h 424"/>
              <a:gd name="T76" fmla="*/ 3520206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8" y="424"/>
                </a:moveTo>
                <a:lnTo>
                  <a:pt x="48" y="144"/>
                </a:lnTo>
                <a:lnTo>
                  <a:pt x="0" y="144"/>
                </a:lnTo>
                <a:lnTo>
                  <a:pt x="0" y="108"/>
                </a:lnTo>
                <a:lnTo>
                  <a:pt x="48" y="108"/>
                </a:lnTo>
                <a:lnTo>
                  <a:pt x="50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1"/>
                </a:lnTo>
                <a:lnTo>
                  <a:pt x="129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1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8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6" name="Freeform 699">
            <a:extLst>
              <a:ext uri="{FF2B5EF4-FFF2-40B4-BE49-F238E27FC236}">
                <a16:creationId xmlns:a16="http://schemas.microsoft.com/office/drawing/2014/main" id="{BE35513D-68B8-4787-ABA2-579C9977CCAA}"/>
              </a:ext>
            </a:extLst>
          </p:cNvPr>
          <p:cNvSpPr>
            <a:spLocks/>
          </p:cNvSpPr>
          <p:nvPr/>
        </p:nvSpPr>
        <p:spPr bwMode="auto">
          <a:xfrm>
            <a:off x="6969125" y="3144838"/>
            <a:ext cx="74613" cy="112712"/>
          </a:xfrm>
          <a:custGeom>
            <a:avLst/>
            <a:gdLst>
              <a:gd name="T0" fmla="*/ 0 w 279"/>
              <a:gd name="T1" fmla="*/ 29962252 h 424"/>
              <a:gd name="T2" fmla="*/ 0 w 279"/>
              <a:gd name="T3" fmla="*/ 0 h 424"/>
              <a:gd name="T4" fmla="*/ 7866991 w 279"/>
              <a:gd name="T5" fmla="*/ 0 h 424"/>
              <a:gd name="T6" fmla="*/ 7866991 w 279"/>
              <a:gd name="T7" fmla="*/ 0 h 424"/>
              <a:gd name="T8" fmla="*/ 8725175 w 279"/>
              <a:gd name="T9" fmla="*/ 0 h 424"/>
              <a:gd name="T10" fmla="*/ 9583625 w 279"/>
              <a:gd name="T11" fmla="*/ 70711 h 424"/>
              <a:gd name="T12" fmla="*/ 10370137 w 279"/>
              <a:gd name="T13" fmla="*/ 141422 h 424"/>
              <a:gd name="T14" fmla="*/ 11228588 w 279"/>
              <a:gd name="T15" fmla="*/ 211867 h 424"/>
              <a:gd name="T16" fmla="*/ 11943696 w 279"/>
              <a:gd name="T17" fmla="*/ 282577 h 424"/>
              <a:gd name="T18" fmla="*/ 12730475 w 279"/>
              <a:gd name="T19" fmla="*/ 423999 h 424"/>
              <a:gd name="T20" fmla="*/ 13373912 w 279"/>
              <a:gd name="T21" fmla="*/ 565421 h 424"/>
              <a:gd name="T22" fmla="*/ 14017617 w 279"/>
              <a:gd name="T23" fmla="*/ 706577 h 424"/>
              <a:gd name="T24" fmla="*/ 14017617 w 279"/>
              <a:gd name="T25" fmla="*/ 706577 h 424"/>
              <a:gd name="T26" fmla="*/ 14661321 w 279"/>
              <a:gd name="T27" fmla="*/ 989420 h 424"/>
              <a:gd name="T28" fmla="*/ 15233621 w 279"/>
              <a:gd name="T29" fmla="*/ 1201287 h 424"/>
              <a:gd name="T30" fmla="*/ 15805654 w 279"/>
              <a:gd name="T31" fmla="*/ 1483864 h 424"/>
              <a:gd name="T32" fmla="*/ 16306283 w 279"/>
              <a:gd name="T33" fmla="*/ 1766707 h 424"/>
              <a:gd name="T34" fmla="*/ 16878584 w 279"/>
              <a:gd name="T35" fmla="*/ 2119996 h 424"/>
              <a:gd name="T36" fmla="*/ 17379213 w 279"/>
              <a:gd name="T37" fmla="*/ 2473284 h 424"/>
              <a:gd name="T38" fmla="*/ 17808171 w 279"/>
              <a:gd name="T39" fmla="*/ 2897283 h 424"/>
              <a:gd name="T40" fmla="*/ 18165725 w 279"/>
              <a:gd name="T41" fmla="*/ 3321282 h 424"/>
              <a:gd name="T42" fmla="*/ 18165725 w 279"/>
              <a:gd name="T43" fmla="*/ 3321282 h 424"/>
              <a:gd name="T44" fmla="*/ 18881100 w 279"/>
              <a:gd name="T45" fmla="*/ 4310702 h 424"/>
              <a:gd name="T46" fmla="*/ 19453133 w 279"/>
              <a:gd name="T47" fmla="*/ 5511989 h 424"/>
              <a:gd name="T48" fmla="*/ 19739284 w 279"/>
              <a:gd name="T49" fmla="*/ 6854697 h 424"/>
              <a:gd name="T50" fmla="*/ 19953763 w 279"/>
              <a:gd name="T51" fmla="*/ 8267851 h 424"/>
              <a:gd name="T52" fmla="*/ 19953763 w 279"/>
              <a:gd name="T53" fmla="*/ 8267851 h 424"/>
              <a:gd name="T54" fmla="*/ 19953763 w 279"/>
              <a:gd name="T55" fmla="*/ 8479983 h 424"/>
              <a:gd name="T56" fmla="*/ 19953763 w 279"/>
              <a:gd name="T57" fmla="*/ 8691850 h 424"/>
              <a:gd name="T58" fmla="*/ 19953763 w 279"/>
              <a:gd name="T59" fmla="*/ 8903982 h 424"/>
              <a:gd name="T60" fmla="*/ 19953763 w 279"/>
              <a:gd name="T61" fmla="*/ 9115849 h 424"/>
              <a:gd name="T62" fmla="*/ 19953763 w 279"/>
              <a:gd name="T63" fmla="*/ 9115849 h 424"/>
              <a:gd name="T64" fmla="*/ 19882359 w 279"/>
              <a:gd name="T65" fmla="*/ 10387846 h 424"/>
              <a:gd name="T66" fmla="*/ 19667612 w 279"/>
              <a:gd name="T67" fmla="*/ 11447711 h 424"/>
              <a:gd name="T68" fmla="*/ 19238655 w 279"/>
              <a:gd name="T69" fmla="*/ 12507842 h 424"/>
              <a:gd name="T70" fmla="*/ 18666354 w 279"/>
              <a:gd name="T71" fmla="*/ 13497262 h 424"/>
              <a:gd name="T72" fmla="*/ 18666354 w 279"/>
              <a:gd name="T73" fmla="*/ 13497262 h 424"/>
              <a:gd name="T74" fmla="*/ 18237396 w 279"/>
              <a:gd name="T75" fmla="*/ 13921261 h 424"/>
              <a:gd name="T76" fmla="*/ 17879842 w 279"/>
              <a:gd name="T77" fmla="*/ 14415705 h 424"/>
              <a:gd name="T78" fmla="*/ 17522021 w 279"/>
              <a:gd name="T79" fmla="*/ 14839704 h 424"/>
              <a:gd name="T80" fmla="*/ 17093063 w 279"/>
              <a:gd name="T81" fmla="*/ 15192993 h 424"/>
              <a:gd name="T82" fmla="*/ 16592434 w 279"/>
              <a:gd name="T83" fmla="*/ 15546547 h 424"/>
              <a:gd name="T84" fmla="*/ 16020133 w 279"/>
              <a:gd name="T85" fmla="*/ 15970546 h 424"/>
              <a:gd name="T86" fmla="*/ 15519504 w 279"/>
              <a:gd name="T87" fmla="*/ 16253124 h 424"/>
              <a:gd name="T88" fmla="*/ 14947471 w 279"/>
              <a:gd name="T89" fmla="*/ 16535701 h 424"/>
              <a:gd name="T90" fmla="*/ 14947471 w 279"/>
              <a:gd name="T91" fmla="*/ 16535701 h 424"/>
              <a:gd name="T92" fmla="*/ 14303767 w 279"/>
              <a:gd name="T93" fmla="*/ 16747834 h 424"/>
              <a:gd name="T94" fmla="*/ 13731734 w 279"/>
              <a:gd name="T95" fmla="*/ 16959700 h 424"/>
              <a:gd name="T96" fmla="*/ 13088029 w 279"/>
              <a:gd name="T97" fmla="*/ 17101122 h 424"/>
              <a:gd name="T98" fmla="*/ 12372654 w 279"/>
              <a:gd name="T99" fmla="*/ 17242544 h 424"/>
              <a:gd name="T100" fmla="*/ 11657546 w 279"/>
              <a:gd name="T101" fmla="*/ 17383699 h 424"/>
              <a:gd name="T102" fmla="*/ 11013842 w 279"/>
              <a:gd name="T103" fmla="*/ 17454410 h 424"/>
              <a:gd name="T104" fmla="*/ 10227330 w 279"/>
              <a:gd name="T105" fmla="*/ 17525121 h 424"/>
              <a:gd name="T106" fmla="*/ 9511954 w 279"/>
              <a:gd name="T107" fmla="*/ 17525121 h 424"/>
              <a:gd name="T108" fmla="*/ 2860700 w 279"/>
              <a:gd name="T109" fmla="*/ 17525121 h 424"/>
              <a:gd name="T110" fmla="*/ 2860700 w 279"/>
              <a:gd name="T111" fmla="*/ 29962252 h 424"/>
              <a:gd name="T112" fmla="*/ 0 w 279"/>
              <a:gd name="T113" fmla="*/ 29962252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79"/>
              <a:gd name="T172" fmla="*/ 0 h 424"/>
              <a:gd name="T173" fmla="*/ 279 w 279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79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2" y="0"/>
                </a:lnTo>
                <a:lnTo>
                  <a:pt x="134" y="1"/>
                </a:lnTo>
                <a:lnTo>
                  <a:pt x="145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6" y="10"/>
                </a:lnTo>
                <a:lnTo>
                  <a:pt x="205" y="14"/>
                </a:lnTo>
                <a:lnTo>
                  <a:pt x="213" y="17"/>
                </a:lnTo>
                <a:lnTo>
                  <a:pt x="221" y="21"/>
                </a:lnTo>
                <a:lnTo>
                  <a:pt x="228" y="25"/>
                </a:lnTo>
                <a:lnTo>
                  <a:pt x="236" y="30"/>
                </a:lnTo>
                <a:lnTo>
                  <a:pt x="243" y="35"/>
                </a:lnTo>
                <a:lnTo>
                  <a:pt x="249" y="41"/>
                </a:lnTo>
                <a:lnTo>
                  <a:pt x="254" y="47"/>
                </a:lnTo>
                <a:lnTo>
                  <a:pt x="264" y="61"/>
                </a:lnTo>
                <a:lnTo>
                  <a:pt x="272" y="78"/>
                </a:lnTo>
                <a:lnTo>
                  <a:pt x="276" y="97"/>
                </a:lnTo>
                <a:lnTo>
                  <a:pt x="279" y="117"/>
                </a:lnTo>
                <a:lnTo>
                  <a:pt x="279" y="120"/>
                </a:lnTo>
                <a:lnTo>
                  <a:pt x="279" y="123"/>
                </a:lnTo>
                <a:lnTo>
                  <a:pt x="279" y="126"/>
                </a:lnTo>
                <a:lnTo>
                  <a:pt x="279" y="129"/>
                </a:lnTo>
                <a:lnTo>
                  <a:pt x="278" y="147"/>
                </a:lnTo>
                <a:lnTo>
                  <a:pt x="275" y="162"/>
                </a:lnTo>
                <a:lnTo>
                  <a:pt x="269" y="177"/>
                </a:lnTo>
                <a:lnTo>
                  <a:pt x="261" y="191"/>
                </a:lnTo>
                <a:lnTo>
                  <a:pt x="255" y="197"/>
                </a:lnTo>
                <a:lnTo>
                  <a:pt x="250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4" y="226"/>
                </a:lnTo>
                <a:lnTo>
                  <a:pt x="217" y="230"/>
                </a:lnTo>
                <a:lnTo>
                  <a:pt x="209" y="234"/>
                </a:lnTo>
                <a:lnTo>
                  <a:pt x="200" y="237"/>
                </a:lnTo>
                <a:lnTo>
                  <a:pt x="192" y="240"/>
                </a:lnTo>
                <a:lnTo>
                  <a:pt x="183" y="242"/>
                </a:lnTo>
                <a:lnTo>
                  <a:pt x="173" y="244"/>
                </a:lnTo>
                <a:lnTo>
                  <a:pt x="163" y="246"/>
                </a:lnTo>
                <a:lnTo>
                  <a:pt x="154" y="247"/>
                </a:lnTo>
                <a:lnTo>
                  <a:pt x="143" y="248"/>
                </a:lnTo>
                <a:lnTo>
                  <a:pt x="133" y="248"/>
                </a:lnTo>
                <a:lnTo>
                  <a:pt x="40" y="248"/>
                </a:lnTo>
                <a:lnTo>
                  <a:pt x="40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7" name="Freeform 700">
            <a:extLst>
              <a:ext uri="{FF2B5EF4-FFF2-40B4-BE49-F238E27FC236}">
                <a16:creationId xmlns:a16="http://schemas.microsoft.com/office/drawing/2014/main" id="{DCBDD489-E9B6-434F-956E-20882E817A97}"/>
              </a:ext>
            </a:extLst>
          </p:cNvPr>
          <p:cNvSpPr>
            <a:spLocks/>
          </p:cNvSpPr>
          <p:nvPr/>
        </p:nvSpPr>
        <p:spPr bwMode="auto">
          <a:xfrm>
            <a:off x="6980238" y="3154363"/>
            <a:ext cx="52387" cy="47625"/>
          </a:xfrm>
          <a:custGeom>
            <a:avLst/>
            <a:gdLst>
              <a:gd name="T0" fmla="*/ 0 w 199"/>
              <a:gd name="T1" fmla="*/ 0 h 176"/>
              <a:gd name="T2" fmla="*/ 0 w 199"/>
              <a:gd name="T3" fmla="*/ 12887163 h 176"/>
              <a:gd name="T4" fmla="*/ 6237212 w 199"/>
              <a:gd name="T5" fmla="*/ 12887163 h 176"/>
              <a:gd name="T6" fmla="*/ 6237212 w 199"/>
              <a:gd name="T7" fmla="*/ 12887163 h 176"/>
              <a:gd name="T8" fmla="*/ 7138058 w 199"/>
              <a:gd name="T9" fmla="*/ 12887163 h 176"/>
              <a:gd name="T10" fmla="*/ 8038904 w 199"/>
              <a:gd name="T11" fmla="*/ 12740770 h 176"/>
              <a:gd name="T12" fmla="*/ 8870514 w 199"/>
              <a:gd name="T13" fmla="*/ 12667438 h 176"/>
              <a:gd name="T14" fmla="*/ 9632890 w 199"/>
              <a:gd name="T15" fmla="*/ 12447714 h 176"/>
              <a:gd name="T16" fmla="*/ 10325767 w 199"/>
              <a:gd name="T17" fmla="*/ 12228260 h 176"/>
              <a:gd name="T18" fmla="*/ 10880174 w 199"/>
              <a:gd name="T19" fmla="*/ 11788811 h 176"/>
              <a:gd name="T20" fmla="*/ 11504080 w 199"/>
              <a:gd name="T21" fmla="*/ 11496026 h 176"/>
              <a:gd name="T22" fmla="*/ 11988989 w 199"/>
              <a:gd name="T23" fmla="*/ 11056577 h 176"/>
              <a:gd name="T24" fmla="*/ 11988989 w 199"/>
              <a:gd name="T25" fmla="*/ 11056577 h 176"/>
              <a:gd name="T26" fmla="*/ 12751364 w 199"/>
              <a:gd name="T27" fmla="*/ 10031557 h 176"/>
              <a:gd name="T28" fmla="*/ 13375007 w 199"/>
              <a:gd name="T29" fmla="*/ 8859874 h 176"/>
              <a:gd name="T30" fmla="*/ 13652210 w 199"/>
              <a:gd name="T31" fmla="*/ 7468737 h 176"/>
              <a:gd name="T32" fmla="*/ 13790944 w 199"/>
              <a:gd name="T33" fmla="*/ 5930936 h 176"/>
              <a:gd name="T34" fmla="*/ 13790944 w 199"/>
              <a:gd name="T35" fmla="*/ 5930936 h 176"/>
              <a:gd name="T36" fmla="*/ 13721708 w 199"/>
              <a:gd name="T37" fmla="*/ 5198702 h 176"/>
              <a:gd name="T38" fmla="*/ 13582975 w 199"/>
              <a:gd name="T39" fmla="*/ 4466467 h 176"/>
              <a:gd name="T40" fmla="*/ 13375007 w 199"/>
              <a:gd name="T41" fmla="*/ 3807565 h 176"/>
              <a:gd name="T42" fmla="*/ 13097803 w 199"/>
              <a:gd name="T43" fmla="*/ 3221723 h 176"/>
              <a:gd name="T44" fmla="*/ 12751364 w 199"/>
              <a:gd name="T45" fmla="*/ 2635881 h 176"/>
              <a:gd name="T46" fmla="*/ 12335691 w 199"/>
              <a:gd name="T47" fmla="*/ 2123371 h 176"/>
              <a:gd name="T48" fmla="*/ 11850519 w 199"/>
              <a:gd name="T49" fmla="*/ 1757254 h 176"/>
              <a:gd name="T50" fmla="*/ 11365346 w 199"/>
              <a:gd name="T51" fmla="*/ 1391137 h 176"/>
              <a:gd name="T52" fmla="*/ 11365346 w 199"/>
              <a:gd name="T53" fmla="*/ 1391137 h 176"/>
              <a:gd name="T54" fmla="*/ 10741704 w 199"/>
              <a:gd name="T55" fmla="*/ 1098352 h 176"/>
              <a:gd name="T56" fmla="*/ 10118062 w 199"/>
              <a:gd name="T57" fmla="*/ 805566 h 176"/>
              <a:gd name="T58" fmla="*/ 9424921 w 199"/>
              <a:gd name="T59" fmla="*/ 585842 h 176"/>
              <a:gd name="T60" fmla="*/ 8732044 w 199"/>
              <a:gd name="T61" fmla="*/ 366117 h 176"/>
              <a:gd name="T62" fmla="*/ 7900433 w 199"/>
              <a:gd name="T63" fmla="*/ 219724 h 176"/>
              <a:gd name="T64" fmla="*/ 7068823 w 199"/>
              <a:gd name="T65" fmla="*/ 73332 h 176"/>
              <a:gd name="T66" fmla="*/ 6167714 w 199"/>
              <a:gd name="T67" fmla="*/ 0 h 176"/>
              <a:gd name="T68" fmla="*/ 5197633 w 199"/>
              <a:gd name="T69" fmla="*/ 0 h 176"/>
              <a:gd name="T70" fmla="*/ 0 w 199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9"/>
              <a:gd name="T109" fmla="*/ 0 h 176"/>
              <a:gd name="T110" fmla="*/ 199 w 199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9" h="176">
                <a:moveTo>
                  <a:pt x="0" y="0"/>
                </a:moveTo>
                <a:lnTo>
                  <a:pt x="0" y="176"/>
                </a:lnTo>
                <a:lnTo>
                  <a:pt x="90" y="176"/>
                </a:lnTo>
                <a:lnTo>
                  <a:pt x="103" y="176"/>
                </a:lnTo>
                <a:lnTo>
                  <a:pt x="116" y="174"/>
                </a:lnTo>
                <a:lnTo>
                  <a:pt x="128" y="173"/>
                </a:lnTo>
                <a:lnTo>
                  <a:pt x="139" y="170"/>
                </a:lnTo>
                <a:lnTo>
                  <a:pt x="149" y="167"/>
                </a:lnTo>
                <a:lnTo>
                  <a:pt x="157" y="161"/>
                </a:lnTo>
                <a:lnTo>
                  <a:pt x="166" y="157"/>
                </a:lnTo>
                <a:lnTo>
                  <a:pt x="173" y="151"/>
                </a:lnTo>
                <a:lnTo>
                  <a:pt x="184" y="137"/>
                </a:lnTo>
                <a:lnTo>
                  <a:pt x="193" y="121"/>
                </a:lnTo>
                <a:lnTo>
                  <a:pt x="197" y="102"/>
                </a:lnTo>
                <a:lnTo>
                  <a:pt x="199" y="81"/>
                </a:lnTo>
                <a:lnTo>
                  <a:pt x="198" y="71"/>
                </a:lnTo>
                <a:lnTo>
                  <a:pt x="196" y="61"/>
                </a:lnTo>
                <a:lnTo>
                  <a:pt x="193" y="52"/>
                </a:lnTo>
                <a:lnTo>
                  <a:pt x="189" y="44"/>
                </a:lnTo>
                <a:lnTo>
                  <a:pt x="184" y="36"/>
                </a:lnTo>
                <a:lnTo>
                  <a:pt x="178" y="29"/>
                </a:lnTo>
                <a:lnTo>
                  <a:pt x="171" y="24"/>
                </a:lnTo>
                <a:lnTo>
                  <a:pt x="164" y="19"/>
                </a:lnTo>
                <a:lnTo>
                  <a:pt x="155" y="15"/>
                </a:lnTo>
                <a:lnTo>
                  <a:pt x="146" y="11"/>
                </a:lnTo>
                <a:lnTo>
                  <a:pt x="136" y="8"/>
                </a:lnTo>
                <a:lnTo>
                  <a:pt x="126" y="5"/>
                </a:lnTo>
                <a:lnTo>
                  <a:pt x="114" y="3"/>
                </a:lnTo>
                <a:lnTo>
                  <a:pt x="102" y="1"/>
                </a:lnTo>
                <a:lnTo>
                  <a:pt x="89" y="0"/>
                </a:lnTo>
                <a:lnTo>
                  <a:pt x="7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8" name="Freeform 701">
            <a:extLst>
              <a:ext uri="{FF2B5EF4-FFF2-40B4-BE49-F238E27FC236}">
                <a16:creationId xmlns:a16="http://schemas.microsoft.com/office/drawing/2014/main" id="{DC2A5EAA-D16F-4D76-9FDD-4F926919F780}"/>
              </a:ext>
            </a:extLst>
          </p:cNvPr>
          <p:cNvSpPr>
            <a:spLocks/>
          </p:cNvSpPr>
          <p:nvPr/>
        </p:nvSpPr>
        <p:spPr bwMode="auto">
          <a:xfrm>
            <a:off x="7054850" y="3171825"/>
            <a:ext cx="85725" cy="87313"/>
          </a:xfrm>
          <a:custGeom>
            <a:avLst/>
            <a:gdLst>
              <a:gd name="T0" fmla="*/ 70115 w 324"/>
              <a:gd name="T1" fmla="*/ 10098064 h 332"/>
              <a:gd name="T2" fmla="*/ 1050131 w 324"/>
              <a:gd name="T3" fmla="*/ 6639733 h 332"/>
              <a:gd name="T4" fmla="*/ 1540140 w 324"/>
              <a:gd name="T5" fmla="*/ 5671400 h 332"/>
              <a:gd name="T6" fmla="*/ 2450042 w 324"/>
              <a:gd name="T7" fmla="*/ 4218901 h 332"/>
              <a:gd name="T8" fmla="*/ 3570287 w 324"/>
              <a:gd name="T9" fmla="*/ 3043331 h 332"/>
              <a:gd name="T10" fmla="*/ 4410340 w 324"/>
              <a:gd name="T11" fmla="*/ 2351665 h 332"/>
              <a:gd name="T12" fmla="*/ 5740400 w 324"/>
              <a:gd name="T13" fmla="*/ 1521666 h 332"/>
              <a:gd name="T14" fmla="*/ 7210425 w 324"/>
              <a:gd name="T15" fmla="*/ 760833 h 332"/>
              <a:gd name="T16" fmla="*/ 8260556 w 324"/>
              <a:gd name="T17" fmla="*/ 415000 h 332"/>
              <a:gd name="T18" fmla="*/ 9730581 w 324"/>
              <a:gd name="T19" fmla="*/ 138333 h 332"/>
              <a:gd name="T20" fmla="*/ 11270721 w 324"/>
              <a:gd name="T21" fmla="*/ 0 h 332"/>
              <a:gd name="T22" fmla="*/ 12670896 w 324"/>
              <a:gd name="T23" fmla="*/ 69167 h 332"/>
              <a:gd name="T24" fmla="*/ 14770894 w 324"/>
              <a:gd name="T25" fmla="*/ 484166 h 332"/>
              <a:gd name="T26" fmla="*/ 16730927 w 324"/>
              <a:gd name="T27" fmla="*/ 1383332 h 332"/>
              <a:gd name="T28" fmla="*/ 17991138 w 324"/>
              <a:gd name="T29" fmla="*/ 2074999 h 332"/>
              <a:gd name="T30" fmla="*/ 19671242 w 324"/>
              <a:gd name="T31" fmla="*/ 3527498 h 332"/>
              <a:gd name="T32" fmla="*/ 21001302 w 324"/>
              <a:gd name="T33" fmla="*/ 5394734 h 332"/>
              <a:gd name="T34" fmla="*/ 22331363 w 324"/>
              <a:gd name="T35" fmla="*/ 8368898 h 332"/>
              <a:gd name="T36" fmla="*/ 22681406 w 324"/>
              <a:gd name="T37" fmla="*/ 12449466 h 332"/>
              <a:gd name="T38" fmla="*/ 3080279 w 324"/>
              <a:gd name="T39" fmla="*/ 13625299 h 332"/>
              <a:gd name="T40" fmla="*/ 4410340 w 324"/>
              <a:gd name="T41" fmla="*/ 16737797 h 332"/>
              <a:gd name="T42" fmla="*/ 5110427 w 324"/>
              <a:gd name="T43" fmla="*/ 17498630 h 332"/>
              <a:gd name="T44" fmla="*/ 6230408 w 324"/>
              <a:gd name="T45" fmla="*/ 18605296 h 332"/>
              <a:gd name="T46" fmla="*/ 7560469 w 324"/>
              <a:gd name="T47" fmla="*/ 19365866 h 332"/>
              <a:gd name="T48" fmla="*/ 8540485 w 324"/>
              <a:gd name="T49" fmla="*/ 19780865 h 332"/>
              <a:gd name="T50" fmla="*/ 9870546 w 324"/>
              <a:gd name="T51" fmla="*/ 20126698 h 332"/>
              <a:gd name="T52" fmla="*/ 11200606 w 324"/>
              <a:gd name="T53" fmla="*/ 20265032 h 332"/>
              <a:gd name="T54" fmla="*/ 12040658 w 324"/>
              <a:gd name="T55" fmla="*/ 20195865 h 332"/>
              <a:gd name="T56" fmla="*/ 13230754 w 324"/>
              <a:gd name="T57" fmla="*/ 19988365 h 332"/>
              <a:gd name="T58" fmla="*/ 14420850 w 324"/>
              <a:gd name="T59" fmla="*/ 19573365 h 332"/>
              <a:gd name="T60" fmla="*/ 15191052 w 324"/>
              <a:gd name="T61" fmla="*/ 19227532 h 332"/>
              <a:gd name="T62" fmla="*/ 16311033 w 324"/>
              <a:gd name="T63" fmla="*/ 18536129 h 332"/>
              <a:gd name="T64" fmla="*/ 17291050 w 324"/>
              <a:gd name="T65" fmla="*/ 17706130 h 332"/>
              <a:gd name="T66" fmla="*/ 18341181 w 324"/>
              <a:gd name="T67" fmla="*/ 16530297 h 332"/>
              <a:gd name="T68" fmla="*/ 22121283 w 324"/>
              <a:gd name="T69" fmla="*/ 15146965 h 332"/>
              <a:gd name="T70" fmla="*/ 21631275 w 324"/>
              <a:gd name="T71" fmla="*/ 16391964 h 332"/>
              <a:gd name="T72" fmla="*/ 20581408 w 324"/>
              <a:gd name="T73" fmla="*/ 18121129 h 332"/>
              <a:gd name="T74" fmla="*/ 19461163 w 324"/>
              <a:gd name="T75" fmla="*/ 19504199 h 332"/>
              <a:gd name="T76" fmla="*/ 18551260 w 324"/>
              <a:gd name="T77" fmla="*/ 20403365 h 332"/>
              <a:gd name="T78" fmla="*/ 17080971 w 324"/>
              <a:gd name="T79" fmla="*/ 21371698 h 332"/>
              <a:gd name="T80" fmla="*/ 15470981 w 324"/>
              <a:gd name="T81" fmla="*/ 22201697 h 332"/>
              <a:gd name="T82" fmla="*/ 14420850 w 324"/>
              <a:gd name="T83" fmla="*/ 22547530 h 332"/>
              <a:gd name="T84" fmla="*/ 12740746 w 324"/>
              <a:gd name="T85" fmla="*/ 22824197 h 332"/>
              <a:gd name="T86" fmla="*/ 11060642 w 324"/>
              <a:gd name="T87" fmla="*/ 22962530 h 332"/>
              <a:gd name="T88" fmla="*/ 9590617 w 324"/>
              <a:gd name="T89" fmla="*/ 22824197 h 332"/>
              <a:gd name="T90" fmla="*/ 7560469 w 324"/>
              <a:gd name="T91" fmla="*/ 22340030 h 332"/>
              <a:gd name="T92" fmla="*/ 5600435 w 324"/>
              <a:gd name="T93" fmla="*/ 21440864 h 332"/>
              <a:gd name="T94" fmla="*/ 4410340 w 324"/>
              <a:gd name="T95" fmla="*/ 20680031 h 332"/>
              <a:gd name="T96" fmla="*/ 2870200 w 324"/>
              <a:gd name="T97" fmla="*/ 19227532 h 332"/>
              <a:gd name="T98" fmla="*/ 1540140 w 324"/>
              <a:gd name="T99" fmla="*/ 17429463 h 332"/>
              <a:gd name="T100" fmla="*/ 350044 w 324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9" name="Freeform 702">
            <a:extLst>
              <a:ext uri="{FF2B5EF4-FFF2-40B4-BE49-F238E27FC236}">
                <a16:creationId xmlns:a16="http://schemas.microsoft.com/office/drawing/2014/main" id="{68A56626-4B4D-4E06-BC6C-7CC245A6C089}"/>
              </a:ext>
            </a:extLst>
          </p:cNvPr>
          <p:cNvSpPr>
            <a:spLocks/>
          </p:cNvSpPr>
          <p:nvPr/>
        </p:nvSpPr>
        <p:spPr bwMode="auto">
          <a:xfrm>
            <a:off x="7065963" y="31829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042409 w 242"/>
              <a:gd name="T7" fmla="*/ 5184877 h 104"/>
              <a:gd name="T8" fmla="*/ 15629397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14581 w 242"/>
              <a:gd name="T19" fmla="*/ 2424159 h 104"/>
              <a:gd name="T20" fmla="*/ 13770316 w 242"/>
              <a:gd name="T21" fmla="*/ 2087341 h 104"/>
              <a:gd name="T22" fmla="*/ 1342605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18004 w 242"/>
              <a:gd name="T29" fmla="*/ 1009937 h 104"/>
              <a:gd name="T30" fmla="*/ 12118004 w 242"/>
              <a:gd name="T31" fmla="*/ 1009937 h 104"/>
              <a:gd name="T32" fmla="*/ 11704729 w 242"/>
              <a:gd name="T33" fmla="*/ 808053 h 104"/>
              <a:gd name="T34" fmla="*/ 11291717 w 242"/>
              <a:gd name="T35" fmla="*/ 605910 h 104"/>
              <a:gd name="T36" fmla="*/ 10809694 w 242"/>
              <a:gd name="T37" fmla="*/ 336559 h 104"/>
              <a:gd name="T38" fmla="*/ 10327934 w 242"/>
              <a:gd name="T39" fmla="*/ 201884 h 104"/>
              <a:gd name="T40" fmla="*/ 9845911 w 242"/>
              <a:gd name="T41" fmla="*/ 134676 h 104"/>
              <a:gd name="T42" fmla="*/ 9363888 w 242"/>
              <a:gd name="T43" fmla="*/ 67208 h 104"/>
              <a:gd name="T44" fmla="*/ 8744107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6954037 w 242"/>
              <a:gd name="T53" fmla="*/ 67208 h 104"/>
              <a:gd name="T54" fmla="*/ 6334256 w 242"/>
              <a:gd name="T55" fmla="*/ 201884 h 104"/>
              <a:gd name="T56" fmla="*/ 5783486 w 242"/>
              <a:gd name="T57" fmla="*/ 336559 h 104"/>
              <a:gd name="T58" fmla="*/ 5232715 w 242"/>
              <a:gd name="T59" fmla="*/ 538702 h 104"/>
              <a:gd name="T60" fmla="*/ 4681944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236138 w 242"/>
              <a:gd name="T69" fmla="*/ 1683314 h 104"/>
              <a:gd name="T70" fmla="*/ 2822864 w 242"/>
              <a:gd name="T71" fmla="*/ 2020133 h 104"/>
              <a:gd name="T72" fmla="*/ 2478599 w 242"/>
              <a:gd name="T73" fmla="*/ 2424159 h 104"/>
              <a:gd name="T74" fmla="*/ 2134335 w 242"/>
              <a:gd name="T75" fmla="*/ 2760718 h 104"/>
              <a:gd name="T76" fmla="*/ 1790070 w 242"/>
              <a:gd name="T77" fmla="*/ 3097537 h 104"/>
              <a:gd name="T78" fmla="*/ 1445806 w 242"/>
              <a:gd name="T79" fmla="*/ 3501563 h 104"/>
              <a:gd name="T80" fmla="*/ 1170552 w 242"/>
              <a:gd name="T81" fmla="*/ 3838122 h 104"/>
              <a:gd name="T82" fmla="*/ 964045 w 242"/>
              <a:gd name="T83" fmla="*/ 4309357 h 104"/>
              <a:gd name="T84" fmla="*/ 964045 w 242"/>
              <a:gd name="T85" fmla="*/ 4309357 h 104"/>
              <a:gd name="T86" fmla="*/ 619781 w 242"/>
              <a:gd name="T87" fmla="*/ 5050202 h 104"/>
              <a:gd name="T88" fmla="*/ 344264 w 242"/>
              <a:gd name="T89" fmla="*/ 5858255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5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0" y="3"/>
                </a:lnTo>
                <a:lnTo>
                  <a:pt x="143" y="2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0" name="Rectangle 703">
            <a:extLst>
              <a:ext uri="{FF2B5EF4-FFF2-40B4-BE49-F238E27FC236}">
                <a16:creationId xmlns:a16="http://schemas.microsoft.com/office/drawing/2014/main" id="{15311BCE-0C9C-4F5C-AD7B-61383CBB8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6450" y="3144838"/>
            <a:ext cx="11113" cy="11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91" name="Freeform 704">
            <a:extLst>
              <a:ext uri="{FF2B5EF4-FFF2-40B4-BE49-F238E27FC236}">
                <a16:creationId xmlns:a16="http://schemas.microsoft.com/office/drawing/2014/main" id="{6E76A067-722D-4476-8F3F-450732BC98C5}"/>
              </a:ext>
            </a:extLst>
          </p:cNvPr>
          <p:cNvSpPr>
            <a:spLocks/>
          </p:cNvSpPr>
          <p:nvPr/>
        </p:nvSpPr>
        <p:spPr bwMode="auto">
          <a:xfrm>
            <a:off x="7180263" y="3171825"/>
            <a:ext cx="52387" cy="87313"/>
          </a:xfrm>
          <a:custGeom>
            <a:avLst/>
            <a:gdLst>
              <a:gd name="T0" fmla="*/ 785805 w 196"/>
              <a:gd name="T1" fmla="*/ 6570566 h 332"/>
              <a:gd name="T2" fmla="*/ 857169 w 196"/>
              <a:gd name="T3" fmla="*/ 5187234 h 332"/>
              <a:gd name="T4" fmla="*/ 1785969 w 196"/>
              <a:gd name="T5" fmla="*/ 2766665 h 332"/>
              <a:gd name="T6" fmla="*/ 2929128 w 196"/>
              <a:gd name="T7" fmla="*/ 1590832 h 332"/>
              <a:gd name="T8" fmla="*/ 4215015 w 196"/>
              <a:gd name="T9" fmla="*/ 691666 h 332"/>
              <a:gd name="T10" fmla="*/ 5357907 w 196"/>
              <a:gd name="T11" fmla="*/ 276666 h 332"/>
              <a:gd name="T12" fmla="*/ 6786789 w 196"/>
              <a:gd name="T13" fmla="*/ 0 h 332"/>
              <a:gd name="T14" fmla="*/ 7715322 w 196"/>
              <a:gd name="T15" fmla="*/ 0 h 332"/>
              <a:gd name="T16" fmla="*/ 8858481 w 196"/>
              <a:gd name="T17" fmla="*/ 207500 h 332"/>
              <a:gd name="T18" fmla="*/ 9858645 w 196"/>
              <a:gd name="T19" fmla="*/ 553333 h 332"/>
              <a:gd name="T20" fmla="*/ 11358891 w 196"/>
              <a:gd name="T21" fmla="*/ 1452499 h 332"/>
              <a:gd name="T22" fmla="*/ 12930501 w 196"/>
              <a:gd name="T23" fmla="*/ 3319998 h 332"/>
              <a:gd name="T24" fmla="*/ 13430583 w 196"/>
              <a:gd name="T25" fmla="*/ 5118067 h 332"/>
              <a:gd name="T26" fmla="*/ 10501455 w 196"/>
              <a:gd name="T27" fmla="*/ 5118067 h 332"/>
              <a:gd name="T28" fmla="*/ 9501291 w 196"/>
              <a:gd name="T29" fmla="*/ 3527498 h 332"/>
              <a:gd name="T30" fmla="*/ 8429763 w 196"/>
              <a:gd name="T31" fmla="*/ 2904998 h 332"/>
              <a:gd name="T32" fmla="*/ 7143876 w 196"/>
              <a:gd name="T33" fmla="*/ 2766665 h 332"/>
              <a:gd name="T34" fmla="*/ 6215076 w 196"/>
              <a:gd name="T35" fmla="*/ 2904998 h 332"/>
              <a:gd name="T36" fmla="*/ 5143548 w 196"/>
              <a:gd name="T37" fmla="*/ 3458331 h 332"/>
              <a:gd name="T38" fmla="*/ 4072020 w 196"/>
              <a:gd name="T39" fmla="*/ 4495568 h 332"/>
              <a:gd name="T40" fmla="*/ 3714933 w 196"/>
              <a:gd name="T41" fmla="*/ 5948067 h 332"/>
              <a:gd name="T42" fmla="*/ 3857661 w 196"/>
              <a:gd name="T43" fmla="*/ 6363066 h 332"/>
              <a:gd name="T44" fmla="*/ 4000656 w 196"/>
              <a:gd name="T45" fmla="*/ 7054733 h 332"/>
              <a:gd name="T46" fmla="*/ 5286543 w 196"/>
              <a:gd name="T47" fmla="*/ 8438065 h 332"/>
              <a:gd name="T48" fmla="*/ 7001148 w 196"/>
              <a:gd name="T49" fmla="*/ 9198898 h 332"/>
              <a:gd name="T50" fmla="*/ 8858481 w 196"/>
              <a:gd name="T51" fmla="*/ 9890564 h 332"/>
              <a:gd name="T52" fmla="*/ 10144368 w 196"/>
              <a:gd name="T53" fmla="*/ 10374731 h 332"/>
              <a:gd name="T54" fmla="*/ 11715978 w 196"/>
              <a:gd name="T55" fmla="*/ 11343063 h 332"/>
              <a:gd name="T56" fmla="*/ 12787506 w 196"/>
              <a:gd name="T57" fmla="*/ 12241966 h 332"/>
              <a:gd name="T58" fmla="*/ 14002029 w 196"/>
              <a:gd name="T59" fmla="*/ 16046131 h 332"/>
              <a:gd name="T60" fmla="*/ 14002029 w 196"/>
              <a:gd name="T61" fmla="*/ 16806964 h 332"/>
              <a:gd name="T62" fmla="*/ 13501947 w 196"/>
              <a:gd name="T63" fmla="*/ 19020295 h 332"/>
              <a:gd name="T64" fmla="*/ 12359056 w 196"/>
              <a:gd name="T65" fmla="*/ 20887531 h 332"/>
              <a:gd name="T66" fmla="*/ 11072901 w 196"/>
              <a:gd name="T67" fmla="*/ 21925031 h 332"/>
              <a:gd name="T68" fmla="*/ 9930009 w 196"/>
              <a:gd name="T69" fmla="*/ 22409197 h 332"/>
              <a:gd name="T70" fmla="*/ 8429763 w 196"/>
              <a:gd name="T71" fmla="*/ 22824197 h 332"/>
              <a:gd name="T72" fmla="*/ 7001148 w 196"/>
              <a:gd name="T73" fmla="*/ 22962530 h 332"/>
              <a:gd name="T74" fmla="*/ 5572266 w 196"/>
              <a:gd name="T75" fmla="*/ 22824197 h 332"/>
              <a:gd name="T76" fmla="*/ 3786297 w 196"/>
              <a:gd name="T77" fmla="*/ 22340030 h 332"/>
              <a:gd name="T78" fmla="*/ 2571774 w 196"/>
              <a:gd name="T79" fmla="*/ 21717531 h 332"/>
              <a:gd name="T80" fmla="*/ 1428882 w 196"/>
              <a:gd name="T81" fmla="*/ 20472532 h 332"/>
              <a:gd name="T82" fmla="*/ 500082 w 196"/>
              <a:gd name="T83" fmla="*/ 18951129 h 332"/>
              <a:gd name="T84" fmla="*/ 3071856 w 196"/>
              <a:gd name="T85" fmla="*/ 16184464 h 332"/>
              <a:gd name="T86" fmla="*/ 3786297 w 196"/>
              <a:gd name="T87" fmla="*/ 18674462 h 332"/>
              <a:gd name="T88" fmla="*/ 5072184 w 196"/>
              <a:gd name="T89" fmla="*/ 19850032 h 332"/>
              <a:gd name="T90" fmla="*/ 6429435 w 196"/>
              <a:gd name="T91" fmla="*/ 20472532 h 332"/>
              <a:gd name="T92" fmla="*/ 7643958 w 196"/>
              <a:gd name="T93" fmla="*/ 20472532 h 332"/>
              <a:gd name="T94" fmla="*/ 9144204 w 196"/>
              <a:gd name="T95" fmla="*/ 20057532 h 332"/>
              <a:gd name="T96" fmla="*/ 10001373 w 196"/>
              <a:gd name="T97" fmla="*/ 19296699 h 332"/>
              <a:gd name="T98" fmla="*/ 11144532 w 196"/>
              <a:gd name="T99" fmla="*/ 16668630 h 332"/>
              <a:gd name="T100" fmla="*/ 10644450 w 196"/>
              <a:gd name="T101" fmla="*/ 14731965 h 332"/>
              <a:gd name="T102" fmla="*/ 9715650 w 196"/>
              <a:gd name="T103" fmla="*/ 13625299 h 332"/>
              <a:gd name="T104" fmla="*/ 8287035 w 196"/>
              <a:gd name="T105" fmla="*/ 12864466 h 332"/>
              <a:gd name="T106" fmla="*/ 6858153 w 196"/>
              <a:gd name="T107" fmla="*/ 12449466 h 332"/>
              <a:gd name="T108" fmla="*/ 4429107 w 196"/>
              <a:gd name="T109" fmla="*/ 11481397 h 332"/>
              <a:gd name="T110" fmla="*/ 3000492 w 196"/>
              <a:gd name="T111" fmla="*/ 10651397 h 332"/>
              <a:gd name="T112" fmla="*/ 857169 w 196"/>
              <a:gd name="T113" fmla="*/ 698556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6"/>
              <a:gd name="T172" fmla="*/ 0 h 332"/>
              <a:gd name="T173" fmla="*/ 196 w 196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6" h="332">
                <a:moveTo>
                  <a:pt x="12" y="101"/>
                </a:moveTo>
                <a:lnTo>
                  <a:pt x="12" y="101"/>
                </a:lnTo>
                <a:lnTo>
                  <a:pt x="11" y="98"/>
                </a:lnTo>
                <a:lnTo>
                  <a:pt x="11" y="95"/>
                </a:lnTo>
                <a:lnTo>
                  <a:pt x="11" y="92"/>
                </a:lnTo>
                <a:lnTo>
                  <a:pt x="11" y="88"/>
                </a:lnTo>
                <a:lnTo>
                  <a:pt x="12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6" y="27"/>
                </a:lnTo>
                <a:lnTo>
                  <a:pt x="41" y="23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59" y="10"/>
                </a:lnTo>
                <a:lnTo>
                  <a:pt x="64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89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5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8" y="8"/>
                </a:lnTo>
                <a:lnTo>
                  <a:pt x="145" y="11"/>
                </a:lnTo>
                <a:lnTo>
                  <a:pt x="153" y="15"/>
                </a:lnTo>
                <a:lnTo>
                  <a:pt x="159" y="21"/>
                </a:lnTo>
                <a:lnTo>
                  <a:pt x="165" y="26"/>
                </a:lnTo>
                <a:lnTo>
                  <a:pt x="171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3" y="64"/>
                </a:lnTo>
                <a:lnTo>
                  <a:pt x="139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5"/>
                </a:lnTo>
                <a:lnTo>
                  <a:pt x="122" y="44"/>
                </a:lnTo>
                <a:lnTo>
                  <a:pt x="118" y="42"/>
                </a:lnTo>
                <a:lnTo>
                  <a:pt x="113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1" y="41"/>
                </a:lnTo>
                <a:lnTo>
                  <a:pt x="87" y="42"/>
                </a:lnTo>
                <a:lnTo>
                  <a:pt x="83" y="43"/>
                </a:lnTo>
                <a:lnTo>
                  <a:pt x="80" y="44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1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59" y="109"/>
                </a:lnTo>
                <a:lnTo>
                  <a:pt x="65" y="116"/>
                </a:lnTo>
                <a:lnTo>
                  <a:pt x="74" y="122"/>
                </a:lnTo>
                <a:lnTo>
                  <a:pt x="85" y="128"/>
                </a:lnTo>
                <a:lnTo>
                  <a:pt x="91" y="131"/>
                </a:lnTo>
                <a:lnTo>
                  <a:pt x="98" y="133"/>
                </a:lnTo>
                <a:lnTo>
                  <a:pt x="104" y="136"/>
                </a:lnTo>
                <a:lnTo>
                  <a:pt x="111" y="138"/>
                </a:lnTo>
                <a:lnTo>
                  <a:pt x="117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2" y="150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4" y="164"/>
                </a:lnTo>
                <a:lnTo>
                  <a:pt x="169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2" y="200"/>
                </a:lnTo>
                <a:lnTo>
                  <a:pt x="195" y="215"/>
                </a:lnTo>
                <a:lnTo>
                  <a:pt x="196" y="232"/>
                </a:lnTo>
                <a:lnTo>
                  <a:pt x="196" y="235"/>
                </a:lnTo>
                <a:lnTo>
                  <a:pt x="196" y="239"/>
                </a:lnTo>
                <a:lnTo>
                  <a:pt x="196" y="243"/>
                </a:lnTo>
                <a:lnTo>
                  <a:pt x="195" y="249"/>
                </a:lnTo>
                <a:lnTo>
                  <a:pt x="193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8" y="306"/>
                </a:lnTo>
                <a:lnTo>
                  <a:pt x="164" y="310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4" y="322"/>
                </a:lnTo>
                <a:lnTo>
                  <a:pt x="139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8" y="330"/>
                </a:lnTo>
                <a:lnTo>
                  <a:pt x="113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0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4" y="328"/>
                </a:lnTo>
                <a:lnTo>
                  <a:pt x="58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6" y="314"/>
                </a:lnTo>
                <a:lnTo>
                  <a:pt x="32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2" y="286"/>
                </a:lnTo>
                <a:lnTo>
                  <a:pt x="7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1" y="279"/>
                </a:lnTo>
                <a:lnTo>
                  <a:pt x="65" y="283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5" y="295"/>
                </a:lnTo>
                <a:lnTo>
                  <a:pt x="90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2" y="295"/>
                </a:lnTo>
                <a:lnTo>
                  <a:pt x="117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3"/>
                </a:lnTo>
                <a:lnTo>
                  <a:pt x="140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3" y="204"/>
                </a:lnTo>
                <a:lnTo>
                  <a:pt x="140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6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6" y="176"/>
                </a:lnTo>
                <a:lnTo>
                  <a:pt x="78" y="173"/>
                </a:lnTo>
                <a:lnTo>
                  <a:pt x="71" y="170"/>
                </a:lnTo>
                <a:lnTo>
                  <a:pt x="62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2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2" name="Freeform 705">
            <a:extLst>
              <a:ext uri="{FF2B5EF4-FFF2-40B4-BE49-F238E27FC236}">
                <a16:creationId xmlns:a16="http://schemas.microsoft.com/office/drawing/2014/main" id="{D2B1B435-5FDB-4DDD-A818-3738E20E3D53}"/>
              </a:ext>
            </a:extLst>
          </p:cNvPr>
          <p:cNvSpPr>
            <a:spLocks/>
          </p:cNvSpPr>
          <p:nvPr/>
        </p:nvSpPr>
        <p:spPr bwMode="auto">
          <a:xfrm>
            <a:off x="6099175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350046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520171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80673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90946 w 330"/>
              <a:gd name="T33" fmla="*/ 0 h 332"/>
              <a:gd name="T34" fmla="*/ 14420933 w 330"/>
              <a:gd name="T35" fmla="*/ 358545 h 332"/>
              <a:gd name="T36" fmla="*/ 16871253 w 330"/>
              <a:gd name="T37" fmla="*/ 1218894 h 332"/>
              <a:gd name="T38" fmla="*/ 18761447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761447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511025 w 330"/>
              <a:gd name="T61" fmla="*/ 23661324 h 332"/>
              <a:gd name="T62" fmla="*/ 12110842 w 330"/>
              <a:gd name="T63" fmla="*/ 23804849 h 332"/>
              <a:gd name="T64" fmla="*/ 11410751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920354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560126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5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7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1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8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6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8" y="220"/>
                </a:lnTo>
                <a:lnTo>
                  <a:pt x="4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3" name="Freeform 706">
            <a:extLst>
              <a:ext uri="{FF2B5EF4-FFF2-40B4-BE49-F238E27FC236}">
                <a16:creationId xmlns:a16="http://schemas.microsoft.com/office/drawing/2014/main" id="{EAC4E20F-7C5A-430A-867B-3D34FCE23609}"/>
              </a:ext>
            </a:extLst>
          </p:cNvPr>
          <p:cNvSpPr>
            <a:spLocks/>
          </p:cNvSpPr>
          <p:nvPr/>
        </p:nvSpPr>
        <p:spPr bwMode="auto">
          <a:xfrm>
            <a:off x="6110288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71041 w 248"/>
              <a:gd name="T5" fmla="*/ 13056968 h 253"/>
              <a:gd name="T6" fmla="*/ 1446349 w 248"/>
              <a:gd name="T7" fmla="*/ 13543195 h 253"/>
              <a:gd name="T8" fmla="*/ 2135274 w 248"/>
              <a:gd name="T9" fmla="*/ 14515385 h 253"/>
              <a:gd name="T10" fmla="*/ 2892960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334285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329262 w 248"/>
              <a:gd name="T31" fmla="*/ 16598913 h 253"/>
              <a:gd name="T32" fmla="*/ 12811379 w 248"/>
              <a:gd name="T33" fmla="*/ 16321144 h 253"/>
              <a:gd name="T34" fmla="*/ 13775874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79908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79908 w 248"/>
              <a:gd name="T51" fmla="*/ 4583709 h 253"/>
              <a:gd name="T52" fmla="*/ 15704338 w 248"/>
              <a:gd name="T53" fmla="*/ 4028171 h 253"/>
              <a:gd name="T54" fmla="*/ 15015676 w 248"/>
              <a:gd name="T55" fmla="*/ 3125292 h 253"/>
              <a:gd name="T56" fmla="*/ 14326751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84931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747640 w 248"/>
              <a:gd name="T69" fmla="*/ 0 h 253"/>
              <a:gd name="T70" fmla="*/ 8058715 w 248"/>
              <a:gd name="T71" fmla="*/ 0 h 253"/>
              <a:gd name="T72" fmla="*/ 6887937 w 248"/>
              <a:gd name="T73" fmla="*/ 208458 h 253"/>
              <a:gd name="T74" fmla="*/ 5785919 w 248"/>
              <a:gd name="T75" fmla="*/ 486227 h 253"/>
              <a:gd name="T76" fmla="*/ 4752663 w 248"/>
              <a:gd name="T77" fmla="*/ 1041764 h 253"/>
              <a:gd name="T78" fmla="*/ 4201523 w 248"/>
              <a:gd name="T79" fmla="*/ 1319533 h 253"/>
              <a:gd name="T80" fmla="*/ 3306052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102017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1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5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8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4" name="Freeform 707">
            <a:extLst>
              <a:ext uri="{FF2B5EF4-FFF2-40B4-BE49-F238E27FC236}">
                <a16:creationId xmlns:a16="http://schemas.microsoft.com/office/drawing/2014/main" id="{258DAF91-B449-4542-BE1B-FFE936543114}"/>
              </a:ext>
            </a:extLst>
          </p:cNvPr>
          <p:cNvSpPr>
            <a:spLocks/>
          </p:cNvSpPr>
          <p:nvPr/>
        </p:nvSpPr>
        <p:spPr bwMode="auto">
          <a:xfrm>
            <a:off x="6199188" y="3297238"/>
            <a:ext cx="44450" cy="112712"/>
          </a:xfrm>
          <a:custGeom>
            <a:avLst/>
            <a:gdLst>
              <a:gd name="T0" fmla="*/ 3349961 w 170"/>
              <a:gd name="T1" fmla="*/ 29962252 h 424"/>
              <a:gd name="T2" fmla="*/ 3349961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349961 w 170"/>
              <a:gd name="T9" fmla="*/ 7631985 h 424"/>
              <a:gd name="T10" fmla="*/ 3349961 w 170"/>
              <a:gd name="T11" fmla="*/ 7631985 h 424"/>
              <a:gd name="T12" fmla="*/ 3486710 w 170"/>
              <a:gd name="T13" fmla="*/ 5865277 h 424"/>
              <a:gd name="T14" fmla="*/ 3828452 w 170"/>
              <a:gd name="T15" fmla="*/ 4310702 h 424"/>
              <a:gd name="T16" fmla="*/ 4443954 w 170"/>
              <a:gd name="T17" fmla="*/ 2967994 h 424"/>
              <a:gd name="T18" fmla="*/ 5400936 w 170"/>
              <a:gd name="T19" fmla="*/ 1907863 h 424"/>
              <a:gd name="T20" fmla="*/ 6563173 w 170"/>
              <a:gd name="T21" fmla="*/ 1059865 h 424"/>
              <a:gd name="T22" fmla="*/ 7998908 w 170"/>
              <a:gd name="T23" fmla="*/ 494710 h 424"/>
              <a:gd name="T24" fmla="*/ 9708141 w 170"/>
              <a:gd name="T25" fmla="*/ 141422 h 424"/>
              <a:gd name="T26" fmla="*/ 11622368 w 170"/>
              <a:gd name="T27" fmla="*/ 0 h 424"/>
              <a:gd name="T28" fmla="*/ 11622368 w 170"/>
              <a:gd name="T29" fmla="*/ 2543995 h 424"/>
              <a:gd name="T30" fmla="*/ 11622368 w 170"/>
              <a:gd name="T31" fmla="*/ 2543995 h 424"/>
              <a:gd name="T32" fmla="*/ 11007127 w 170"/>
              <a:gd name="T33" fmla="*/ 2543995 h 424"/>
              <a:gd name="T34" fmla="*/ 10391887 w 170"/>
              <a:gd name="T35" fmla="*/ 2614706 h 424"/>
              <a:gd name="T36" fmla="*/ 9844891 w 170"/>
              <a:gd name="T37" fmla="*/ 2685417 h 424"/>
              <a:gd name="T38" fmla="*/ 9366138 w 170"/>
              <a:gd name="T39" fmla="*/ 2826572 h 424"/>
              <a:gd name="T40" fmla="*/ 8887647 w 170"/>
              <a:gd name="T41" fmla="*/ 2967994 h 424"/>
              <a:gd name="T42" fmla="*/ 8340650 w 170"/>
              <a:gd name="T43" fmla="*/ 3109416 h 424"/>
              <a:gd name="T44" fmla="*/ 7930664 w 170"/>
              <a:gd name="T45" fmla="*/ 3391993 h 424"/>
              <a:gd name="T46" fmla="*/ 7588661 w 170"/>
              <a:gd name="T47" fmla="*/ 3603860 h 424"/>
              <a:gd name="T48" fmla="*/ 7588661 w 170"/>
              <a:gd name="T49" fmla="*/ 3603860 h 424"/>
              <a:gd name="T50" fmla="*/ 6973421 w 170"/>
              <a:gd name="T51" fmla="*/ 4169281 h 424"/>
              <a:gd name="T52" fmla="*/ 6426424 w 170"/>
              <a:gd name="T53" fmla="*/ 4946568 h 424"/>
              <a:gd name="T54" fmla="*/ 6084682 w 170"/>
              <a:gd name="T55" fmla="*/ 6077144 h 424"/>
              <a:gd name="T56" fmla="*/ 6016177 w 170"/>
              <a:gd name="T57" fmla="*/ 7349141 h 424"/>
              <a:gd name="T58" fmla="*/ 6016177 w 170"/>
              <a:gd name="T59" fmla="*/ 7349141 h 424"/>
              <a:gd name="T60" fmla="*/ 6084682 w 170"/>
              <a:gd name="T61" fmla="*/ 7419852 h 424"/>
              <a:gd name="T62" fmla="*/ 6084682 w 170"/>
              <a:gd name="T63" fmla="*/ 7490563 h 424"/>
              <a:gd name="T64" fmla="*/ 6084682 w 170"/>
              <a:gd name="T65" fmla="*/ 7561274 h 424"/>
              <a:gd name="T66" fmla="*/ 6084682 w 170"/>
              <a:gd name="T67" fmla="*/ 7631985 h 424"/>
              <a:gd name="T68" fmla="*/ 11622368 w 170"/>
              <a:gd name="T69" fmla="*/ 7631985 h 424"/>
              <a:gd name="T70" fmla="*/ 11622368 w 170"/>
              <a:gd name="T71" fmla="*/ 10175980 h 424"/>
              <a:gd name="T72" fmla="*/ 6084682 w 170"/>
              <a:gd name="T73" fmla="*/ 10175980 h 424"/>
              <a:gd name="T74" fmla="*/ 6084682 w 170"/>
              <a:gd name="T75" fmla="*/ 29962252 h 424"/>
              <a:gd name="T76" fmla="*/ 3349961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2"/>
                </a:lnTo>
                <a:lnTo>
                  <a:pt x="79" y="27"/>
                </a:lnTo>
                <a:lnTo>
                  <a:pt x="96" y="15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2"/>
                </a:lnTo>
                <a:lnTo>
                  <a:pt x="122" y="44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0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5" name="Freeform 708">
            <a:extLst>
              <a:ext uri="{FF2B5EF4-FFF2-40B4-BE49-F238E27FC236}">
                <a16:creationId xmlns:a16="http://schemas.microsoft.com/office/drawing/2014/main" id="{926961A3-AC90-4B22-9157-EE5FD377FD23}"/>
              </a:ext>
            </a:extLst>
          </p:cNvPr>
          <p:cNvSpPr>
            <a:spLocks/>
          </p:cNvSpPr>
          <p:nvPr/>
        </p:nvSpPr>
        <p:spPr bwMode="auto">
          <a:xfrm>
            <a:off x="6246813" y="3297238"/>
            <a:ext cx="47625" cy="112712"/>
          </a:xfrm>
          <a:custGeom>
            <a:avLst/>
            <a:gdLst>
              <a:gd name="T0" fmla="*/ 4374034 w 185"/>
              <a:gd name="T1" fmla="*/ 29962252 h 424"/>
              <a:gd name="T2" fmla="*/ 4374034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374034 w 185"/>
              <a:gd name="T9" fmla="*/ 7631985 h 424"/>
              <a:gd name="T10" fmla="*/ 4374034 w 185"/>
              <a:gd name="T11" fmla="*/ 0 h 424"/>
              <a:gd name="T12" fmla="*/ 7024816 w 185"/>
              <a:gd name="T13" fmla="*/ 0 h 424"/>
              <a:gd name="T14" fmla="*/ 7024816 w 185"/>
              <a:gd name="T15" fmla="*/ 7631985 h 424"/>
              <a:gd name="T16" fmla="*/ 12260220 w 185"/>
              <a:gd name="T17" fmla="*/ 7631985 h 424"/>
              <a:gd name="T18" fmla="*/ 12260220 w 185"/>
              <a:gd name="T19" fmla="*/ 10175980 h 424"/>
              <a:gd name="T20" fmla="*/ 7024816 w 185"/>
              <a:gd name="T21" fmla="*/ 10175980 h 424"/>
              <a:gd name="T22" fmla="*/ 7024816 w 185"/>
              <a:gd name="T23" fmla="*/ 29962252 h 424"/>
              <a:gd name="T24" fmla="*/ 4374034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6" name="Freeform 709">
            <a:extLst>
              <a:ext uri="{FF2B5EF4-FFF2-40B4-BE49-F238E27FC236}">
                <a16:creationId xmlns:a16="http://schemas.microsoft.com/office/drawing/2014/main" id="{3DCEB917-9964-40D0-9ED0-83400D0125C0}"/>
              </a:ext>
            </a:extLst>
          </p:cNvPr>
          <p:cNvSpPr>
            <a:spLocks/>
          </p:cNvSpPr>
          <p:nvPr/>
        </p:nvSpPr>
        <p:spPr bwMode="auto">
          <a:xfrm>
            <a:off x="6303963" y="33242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470025 w 324"/>
              <a:gd name="T5" fmla="*/ 5879450 h 332"/>
              <a:gd name="T6" fmla="*/ 2450042 w 324"/>
              <a:gd name="T7" fmla="*/ 4373773 h 332"/>
              <a:gd name="T8" fmla="*/ 3570287 w 324"/>
              <a:gd name="T9" fmla="*/ 3154879 h 332"/>
              <a:gd name="T10" fmla="*/ 4410340 w 324"/>
              <a:gd name="T11" fmla="*/ 2437788 h 332"/>
              <a:gd name="T12" fmla="*/ 5740400 w 324"/>
              <a:gd name="T13" fmla="*/ 1505677 h 332"/>
              <a:gd name="T14" fmla="*/ 7210425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00781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21023 w 324"/>
              <a:gd name="T29" fmla="*/ 2151005 h 332"/>
              <a:gd name="T30" fmla="*/ 19601127 w 324"/>
              <a:gd name="T31" fmla="*/ 3585187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834536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040313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434950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649970 h 332"/>
              <a:gd name="T58" fmla="*/ 14351000 w 324"/>
              <a:gd name="T59" fmla="*/ 20291425 h 332"/>
              <a:gd name="T60" fmla="*/ 15191052 w 324"/>
              <a:gd name="T61" fmla="*/ 19932880 h 332"/>
              <a:gd name="T62" fmla="*/ 16240919 w 324"/>
              <a:gd name="T63" fmla="*/ 19216056 h 332"/>
              <a:gd name="T64" fmla="*/ 17291050 w 324"/>
              <a:gd name="T65" fmla="*/ 18355440 h 332"/>
              <a:gd name="T66" fmla="*/ 18341181 w 324"/>
              <a:gd name="T67" fmla="*/ 17136546 h 332"/>
              <a:gd name="T68" fmla="*/ 2212128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13986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351000 w 324"/>
              <a:gd name="T83" fmla="*/ 23374541 h 332"/>
              <a:gd name="T84" fmla="*/ 1274074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470025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8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1" y="82"/>
                </a:lnTo>
                <a:lnTo>
                  <a:pt x="26" y="74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49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6" y="25"/>
                </a:lnTo>
                <a:lnTo>
                  <a:pt x="82" y="21"/>
                </a:lnTo>
                <a:lnTo>
                  <a:pt x="89" y="17"/>
                </a:lnTo>
                <a:lnTo>
                  <a:pt x="95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0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79"/>
                </a:lnTo>
                <a:lnTo>
                  <a:pt x="41" y="179"/>
                </a:lnTo>
                <a:lnTo>
                  <a:pt x="43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8" y="259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5"/>
                </a:lnTo>
                <a:lnTo>
                  <a:pt x="127" y="287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3" y="291"/>
                </a:lnTo>
                <a:lnTo>
                  <a:pt x="189" y="288"/>
                </a:lnTo>
                <a:lnTo>
                  <a:pt x="194" y="287"/>
                </a:lnTo>
                <a:lnTo>
                  <a:pt x="200" y="285"/>
                </a:lnTo>
                <a:lnTo>
                  <a:pt x="205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0"/>
                </a:lnTo>
                <a:lnTo>
                  <a:pt x="247" y="256"/>
                </a:lnTo>
                <a:lnTo>
                  <a:pt x="255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1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1"/>
                </a:lnTo>
                <a:lnTo>
                  <a:pt x="289" y="269"/>
                </a:lnTo>
                <a:lnTo>
                  <a:pt x="283" y="276"/>
                </a:lnTo>
                <a:lnTo>
                  <a:pt x="277" y="282"/>
                </a:lnTo>
                <a:lnTo>
                  <a:pt x="271" y="288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3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0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5"/>
                </a:lnTo>
                <a:lnTo>
                  <a:pt x="40" y="278"/>
                </a:lnTo>
                <a:lnTo>
                  <a:pt x="33" y="270"/>
                </a:lnTo>
                <a:lnTo>
                  <a:pt x="27" y="261"/>
                </a:lnTo>
                <a:lnTo>
                  <a:pt x="21" y="252"/>
                </a:lnTo>
                <a:lnTo>
                  <a:pt x="12" y="232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7" name="Freeform 710">
            <a:extLst>
              <a:ext uri="{FF2B5EF4-FFF2-40B4-BE49-F238E27FC236}">
                <a16:creationId xmlns:a16="http://schemas.microsoft.com/office/drawing/2014/main" id="{38BD932F-AA95-4708-8F22-DF6B3E73CB51}"/>
              </a:ext>
            </a:extLst>
          </p:cNvPr>
          <p:cNvSpPr>
            <a:spLocks/>
          </p:cNvSpPr>
          <p:nvPr/>
        </p:nvSpPr>
        <p:spPr bwMode="auto">
          <a:xfrm>
            <a:off x="6315075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147374 w 242"/>
              <a:gd name="T11" fmla="*/ 3501563 h 104"/>
              <a:gd name="T12" fmla="*/ 15147374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9506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73740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914659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268932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547610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88529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20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2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10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8" name="Freeform 711">
            <a:extLst>
              <a:ext uri="{FF2B5EF4-FFF2-40B4-BE49-F238E27FC236}">
                <a16:creationId xmlns:a16="http://schemas.microsoft.com/office/drawing/2014/main" id="{8DC45E51-BC91-4722-94BB-697364E045E5}"/>
              </a:ext>
            </a:extLst>
          </p:cNvPr>
          <p:cNvSpPr>
            <a:spLocks/>
          </p:cNvSpPr>
          <p:nvPr/>
        </p:nvSpPr>
        <p:spPr bwMode="auto">
          <a:xfrm>
            <a:off x="6405563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610062 w 135"/>
              <a:gd name="T5" fmla="*/ 560123 h 324"/>
              <a:gd name="T6" fmla="*/ 2610062 w 135"/>
              <a:gd name="T7" fmla="*/ 3920331 h 324"/>
              <a:gd name="T8" fmla="*/ 2610062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417107 w 135"/>
              <a:gd name="T15" fmla="*/ 1470025 h 324"/>
              <a:gd name="T16" fmla="*/ 5153378 w 135"/>
              <a:gd name="T17" fmla="*/ 910167 h 324"/>
              <a:gd name="T18" fmla="*/ 6023398 w 135"/>
              <a:gd name="T19" fmla="*/ 560123 h 324"/>
              <a:gd name="T20" fmla="*/ 6893419 w 135"/>
              <a:gd name="T21" fmla="*/ 210079 h 324"/>
              <a:gd name="T22" fmla="*/ 7964452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8031198 w 135"/>
              <a:gd name="T37" fmla="*/ 3150129 h 324"/>
              <a:gd name="T38" fmla="*/ 7763698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90403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417107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5" y="31"/>
                </a:lnTo>
                <a:lnTo>
                  <a:pt x="66" y="21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6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9" name="Freeform 712">
            <a:extLst>
              <a:ext uri="{FF2B5EF4-FFF2-40B4-BE49-F238E27FC236}">
                <a16:creationId xmlns:a16="http://schemas.microsoft.com/office/drawing/2014/main" id="{7DDF5CB3-7E6E-4580-983F-9BC5E625AFC4}"/>
              </a:ext>
            </a:extLst>
          </p:cNvPr>
          <p:cNvSpPr>
            <a:spLocks/>
          </p:cNvSpPr>
          <p:nvPr/>
        </p:nvSpPr>
        <p:spPr bwMode="auto">
          <a:xfrm>
            <a:off x="6486525" y="3297238"/>
            <a:ext cx="103188" cy="112712"/>
          </a:xfrm>
          <a:custGeom>
            <a:avLst/>
            <a:gdLst>
              <a:gd name="T0" fmla="*/ 11995539 w 393"/>
              <a:gd name="T1" fmla="*/ 29962252 h 424"/>
              <a:gd name="T2" fmla="*/ 0 w 393"/>
              <a:gd name="T3" fmla="*/ 0 h 424"/>
              <a:gd name="T4" fmla="*/ 3309105 w 393"/>
              <a:gd name="T5" fmla="*/ 0 h 424"/>
              <a:gd name="T6" fmla="*/ 13443322 w 393"/>
              <a:gd name="T7" fmla="*/ 26216971 h 424"/>
              <a:gd name="T8" fmla="*/ 23853232 w 393"/>
              <a:gd name="T9" fmla="*/ 0 h 424"/>
              <a:gd name="T10" fmla="*/ 27093545 w 393"/>
              <a:gd name="T11" fmla="*/ 0 h 424"/>
              <a:gd name="T12" fmla="*/ 14891105 w 393"/>
              <a:gd name="T13" fmla="*/ 29962252 h 424"/>
              <a:gd name="T14" fmla="*/ 11995539 w 393"/>
              <a:gd name="T15" fmla="*/ 29962252 h 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93"/>
              <a:gd name="T25" fmla="*/ 0 h 424"/>
              <a:gd name="T26" fmla="*/ 393 w 393"/>
              <a:gd name="T27" fmla="*/ 424 h 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93" h="424">
                <a:moveTo>
                  <a:pt x="174" y="424"/>
                </a:moveTo>
                <a:lnTo>
                  <a:pt x="0" y="0"/>
                </a:lnTo>
                <a:lnTo>
                  <a:pt x="48" y="0"/>
                </a:lnTo>
                <a:lnTo>
                  <a:pt x="195" y="371"/>
                </a:lnTo>
                <a:lnTo>
                  <a:pt x="346" y="0"/>
                </a:lnTo>
                <a:lnTo>
                  <a:pt x="393" y="0"/>
                </a:lnTo>
                <a:lnTo>
                  <a:pt x="216" y="424"/>
                </a:lnTo>
                <a:lnTo>
                  <a:pt x="174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0" name="Freeform 713">
            <a:extLst>
              <a:ext uri="{FF2B5EF4-FFF2-40B4-BE49-F238E27FC236}">
                <a16:creationId xmlns:a16="http://schemas.microsoft.com/office/drawing/2014/main" id="{47FC09EE-5C53-4A20-B4F3-618D59A32F4B}"/>
              </a:ext>
            </a:extLst>
          </p:cNvPr>
          <p:cNvSpPr>
            <a:spLocks/>
          </p:cNvSpPr>
          <p:nvPr/>
        </p:nvSpPr>
        <p:spPr bwMode="auto">
          <a:xfrm>
            <a:off x="6583363" y="33242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470025 w 324"/>
              <a:gd name="T5" fmla="*/ 5879450 h 332"/>
              <a:gd name="T6" fmla="*/ 2450042 w 324"/>
              <a:gd name="T7" fmla="*/ 4373773 h 332"/>
              <a:gd name="T8" fmla="*/ 3500173 w 324"/>
              <a:gd name="T9" fmla="*/ 3154879 h 332"/>
              <a:gd name="T10" fmla="*/ 4410340 w 324"/>
              <a:gd name="T11" fmla="*/ 2437788 h 332"/>
              <a:gd name="T12" fmla="*/ 5740400 w 324"/>
              <a:gd name="T13" fmla="*/ 1505677 h 332"/>
              <a:gd name="T14" fmla="*/ 7140310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00781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21023 w 324"/>
              <a:gd name="T29" fmla="*/ 2151005 h 332"/>
              <a:gd name="T30" fmla="*/ 19601127 w 324"/>
              <a:gd name="T31" fmla="*/ 3585187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834536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040313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434950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649970 h 332"/>
              <a:gd name="T58" fmla="*/ 14351000 w 324"/>
              <a:gd name="T59" fmla="*/ 20291425 h 332"/>
              <a:gd name="T60" fmla="*/ 15191052 w 324"/>
              <a:gd name="T61" fmla="*/ 19932880 h 332"/>
              <a:gd name="T62" fmla="*/ 16240919 w 324"/>
              <a:gd name="T63" fmla="*/ 19216056 h 332"/>
              <a:gd name="T64" fmla="*/ 17291050 w 324"/>
              <a:gd name="T65" fmla="*/ 18355440 h 332"/>
              <a:gd name="T66" fmla="*/ 18271067 w 324"/>
              <a:gd name="T67" fmla="*/ 17136546 h 332"/>
              <a:gd name="T68" fmla="*/ 2205143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13986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351000 w 324"/>
              <a:gd name="T83" fmla="*/ 23374541 h 332"/>
              <a:gd name="T84" fmla="*/ 1267089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470025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8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1" y="82"/>
                </a:lnTo>
                <a:lnTo>
                  <a:pt x="26" y="74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49"/>
                </a:lnTo>
                <a:lnTo>
                  <a:pt x="50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5" y="25"/>
                </a:lnTo>
                <a:lnTo>
                  <a:pt x="82" y="21"/>
                </a:lnTo>
                <a:lnTo>
                  <a:pt x="89" y="17"/>
                </a:lnTo>
                <a:lnTo>
                  <a:pt x="95" y="14"/>
                </a:lnTo>
                <a:lnTo>
                  <a:pt x="102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0"/>
                </a:lnTo>
                <a:lnTo>
                  <a:pt x="287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79"/>
                </a:lnTo>
                <a:lnTo>
                  <a:pt x="41" y="179"/>
                </a:lnTo>
                <a:lnTo>
                  <a:pt x="43" y="197"/>
                </a:lnTo>
                <a:lnTo>
                  <a:pt x="48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7" y="259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1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5"/>
                </a:lnTo>
                <a:lnTo>
                  <a:pt x="127" y="287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2" y="291"/>
                </a:lnTo>
                <a:lnTo>
                  <a:pt x="189" y="288"/>
                </a:lnTo>
                <a:lnTo>
                  <a:pt x="194" y="287"/>
                </a:lnTo>
                <a:lnTo>
                  <a:pt x="200" y="285"/>
                </a:lnTo>
                <a:lnTo>
                  <a:pt x="205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0"/>
                </a:lnTo>
                <a:lnTo>
                  <a:pt x="247" y="256"/>
                </a:lnTo>
                <a:lnTo>
                  <a:pt x="255" y="248"/>
                </a:lnTo>
                <a:lnTo>
                  <a:pt x="261" y="239"/>
                </a:lnTo>
                <a:lnTo>
                  <a:pt x="268" y="229"/>
                </a:lnTo>
                <a:lnTo>
                  <a:pt x="272" y="219"/>
                </a:lnTo>
                <a:lnTo>
                  <a:pt x="315" y="219"/>
                </a:lnTo>
                <a:lnTo>
                  <a:pt x="311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1"/>
                </a:lnTo>
                <a:lnTo>
                  <a:pt x="288" y="269"/>
                </a:lnTo>
                <a:lnTo>
                  <a:pt x="283" y="276"/>
                </a:lnTo>
                <a:lnTo>
                  <a:pt x="277" y="282"/>
                </a:lnTo>
                <a:lnTo>
                  <a:pt x="271" y="288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3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1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0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5"/>
                </a:lnTo>
                <a:lnTo>
                  <a:pt x="40" y="278"/>
                </a:lnTo>
                <a:lnTo>
                  <a:pt x="33" y="270"/>
                </a:lnTo>
                <a:lnTo>
                  <a:pt x="27" y="261"/>
                </a:lnTo>
                <a:lnTo>
                  <a:pt x="21" y="252"/>
                </a:lnTo>
                <a:lnTo>
                  <a:pt x="12" y="232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1" name="Freeform 714">
            <a:extLst>
              <a:ext uri="{FF2B5EF4-FFF2-40B4-BE49-F238E27FC236}">
                <a16:creationId xmlns:a16="http://schemas.microsoft.com/office/drawing/2014/main" id="{20B6F6AF-0D98-4B33-99F0-43C38FC3A7CB}"/>
              </a:ext>
            </a:extLst>
          </p:cNvPr>
          <p:cNvSpPr>
            <a:spLocks/>
          </p:cNvSpPr>
          <p:nvPr/>
        </p:nvSpPr>
        <p:spPr bwMode="auto">
          <a:xfrm>
            <a:off x="6594475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9506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73740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914659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478599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19781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2" name="Freeform 715">
            <a:extLst>
              <a:ext uri="{FF2B5EF4-FFF2-40B4-BE49-F238E27FC236}">
                <a16:creationId xmlns:a16="http://schemas.microsoft.com/office/drawing/2014/main" id="{70613EDB-AF08-4525-AC90-EF499FA92546}"/>
              </a:ext>
            </a:extLst>
          </p:cNvPr>
          <p:cNvSpPr>
            <a:spLocks/>
          </p:cNvSpPr>
          <p:nvPr/>
        </p:nvSpPr>
        <p:spPr bwMode="auto">
          <a:xfrm>
            <a:off x="6684963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610062 w 135"/>
              <a:gd name="T5" fmla="*/ 560123 h 324"/>
              <a:gd name="T6" fmla="*/ 2610062 w 135"/>
              <a:gd name="T7" fmla="*/ 3920331 h 324"/>
              <a:gd name="T8" fmla="*/ 2610062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417107 w 135"/>
              <a:gd name="T15" fmla="*/ 1470025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964452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8031198 w 135"/>
              <a:gd name="T37" fmla="*/ 3150129 h 324"/>
              <a:gd name="T38" fmla="*/ 7696694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417107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5" y="31"/>
                </a:lnTo>
                <a:lnTo>
                  <a:pt x="66" y="21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9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5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3" name="Freeform 716">
            <a:extLst>
              <a:ext uri="{FF2B5EF4-FFF2-40B4-BE49-F238E27FC236}">
                <a16:creationId xmlns:a16="http://schemas.microsoft.com/office/drawing/2014/main" id="{DE1D00CC-38BE-4857-9E52-E240871CF131}"/>
              </a:ext>
            </a:extLst>
          </p:cNvPr>
          <p:cNvSpPr>
            <a:spLocks/>
          </p:cNvSpPr>
          <p:nvPr/>
        </p:nvSpPr>
        <p:spPr bwMode="auto">
          <a:xfrm>
            <a:off x="6723063" y="3297238"/>
            <a:ext cx="47625" cy="112712"/>
          </a:xfrm>
          <a:custGeom>
            <a:avLst/>
            <a:gdLst>
              <a:gd name="T0" fmla="*/ 4307617 w 185"/>
              <a:gd name="T1" fmla="*/ 29962252 h 424"/>
              <a:gd name="T2" fmla="*/ 4307617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307617 w 185"/>
              <a:gd name="T9" fmla="*/ 7631985 h 424"/>
              <a:gd name="T10" fmla="*/ 4307617 w 185"/>
              <a:gd name="T11" fmla="*/ 0 h 424"/>
              <a:gd name="T12" fmla="*/ 7024816 w 185"/>
              <a:gd name="T13" fmla="*/ 0 h 424"/>
              <a:gd name="T14" fmla="*/ 7024816 w 185"/>
              <a:gd name="T15" fmla="*/ 7631985 h 424"/>
              <a:gd name="T16" fmla="*/ 12260220 w 185"/>
              <a:gd name="T17" fmla="*/ 7631985 h 424"/>
              <a:gd name="T18" fmla="*/ 12260220 w 185"/>
              <a:gd name="T19" fmla="*/ 10175980 h 424"/>
              <a:gd name="T20" fmla="*/ 7024816 w 185"/>
              <a:gd name="T21" fmla="*/ 10175980 h 424"/>
              <a:gd name="T22" fmla="*/ 7024816 w 185"/>
              <a:gd name="T23" fmla="*/ 29962252 h 424"/>
              <a:gd name="T24" fmla="*/ 4307617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4" name="Rectangle 717">
            <a:extLst>
              <a:ext uri="{FF2B5EF4-FFF2-40B4-BE49-F238E27FC236}">
                <a16:creationId xmlns:a16="http://schemas.microsoft.com/office/drawing/2014/main" id="{76390516-A7F7-4EDD-8FE0-8C2CE4AC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325813"/>
            <a:ext cx="11113" cy="8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05" name="Rectangle 718">
            <a:extLst>
              <a:ext uri="{FF2B5EF4-FFF2-40B4-BE49-F238E27FC236}">
                <a16:creationId xmlns:a16="http://schemas.microsoft.com/office/drawing/2014/main" id="{D97205E1-6639-4E62-9FFF-044ED0838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297238"/>
            <a:ext cx="11113" cy="20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06" name="Freeform 719">
            <a:extLst>
              <a:ext uri="{FF2B5EF4-FFF2-40B4-BE49-F238E27FC236}">
                <a16:creationId xmlns:a16="http://schemas.microsoft.com/office/drawing/2014/main" id="{9BB70ACE-F30D-411E-8CAF-23A79433641D}"/>
              </a:ext>
            </a:extLst>
          </p:cNvPr>
          <p:cNvSpPr>
            <a:spLocks/>
          </p:cNvSpPr>
          <p:nvPr/>
        </p:nvSpPr>
        <p:spPr bwMode="auto">
          <a:xfrm>
            <a:off x="6810375" y="3324225"/>
            <a:ext cx="85725" cy="88900"/>
          </a:xfrm>
          <a:custGeom>
            <a:avLst/>
            <a:gdLst>
              <a:gd name="T0" fmla="*/ 139270 w 325"/>
              <a:gd name="T1" fmla="*/ 10540005 h 332"/>
              <a:gd name="T2" fmla="*/ 1043735 w 325"/>
              <a:gd name="T3" fmla="*/ 6955086 h 332"/>
              <a:gd name="T4" fmla="*/ 1530653 w 325"/>
              <a:gd name="T5" fmla="*/ 5951212 h 332"/>
              <a:gd name="T6" fmla="*/ 2435118 w 325"/>
              <a:gd name="T7" fmla="*/ 4517298 h 332"/>
              <a:gd name="T8" fmla="*/ 3617859 w 325"/>
              <a:gd name="T9" fmla="*/ 3226642 h 332"/>
              <a:gd name="T10" fmla="*/ 4522323 w 325"/>
              <a:gd name="T11" fmla="*/ 2509551 h 332"/>
              <a:gd name="T12" fmla="*/ 5774700 w 325"/>
              <a:gd name="T13" fmla="*/ 1577439 h 332"/>
              <a:gd name="T14" fmla="*/ 7235718 w 325"/>
              <a:gd name="T15" fmla="*/ 860348 h 332"/>
              <a:gd name="T16" fmla="*/ 8279452 w 325"/>
              <a:gd name="T17" fmla="*/ 501803 h 332"/>
              <a:gd name="T18" fmla="*/ 9740470 w 325"/>
              <a:gd name="T19" fmla="*/ 143525 h 332"/>
              <a:gd name="T20" fmla="*/ 11271123 w 325"/>
              <a:gd name="T21" fmla="*/ 0 h 332"/>
              <a:gd name="T22" fmla="*/ 13080052 w 325"/>
              <a:gd name="T23" fmla="*/ 71763 h 332"/>
              <a:gd name="T24" fmla="*/ 15723811 w 325"/>
              <a:gd name="T25" fmla="*/ 645328 h 332"/>
              <a:gd name="T26" fmla="*/ 18158929 w 325"/>
              <a:gd name="T27" fmla="*/ 1792460 h 332"/>
              <a:gd name="T28" fmla="*/ 19619947 w 325"/>
              <a:gd name="T29" fmla="*/ 2796333 h 332"/>
              <a:gd name="T30" fmla="*/ 21359241 w 325"/>
              <a:gd name="T31" fmla="*/ 4732318 h 332"/>
              <a:gd name="T32" fmla="*/ 22611617 w 325"/>
              <a:gd name="T33" fmla="*/ 7241869 h 332"/>
              <a:gd name="T34" fmla="*/ 18924123 w 325"/>
              <a:gd name="T35" fmla="*/ 6739798 h 332"/>
              <a:gd name="T36" fmla="*/ 17880652 w 325"/>
              <a:gd name="T37" fmla="*/ 5377647 h 332"/>
              <a:gd name="T38" fmla="*/ 16489006 w 325"/>
              <a:gd name="T39" fmla="*/ 4302010 h 332"/>
              <a:gd name="T40" fmla="*/ 15515170 w 325"/>
              <a:gd name="T41" fmla="*/ 3728445 h 332"/>
              <a:gd name="T42" fmla="*/ 13775612 w 325"/>
              <a:gd name="T43" fmla="*/ 3154879 h 332"/>
              <a:gd name="T44" fmla="*/ 11897311 w 325"/>
              <a:gd name="T45" fmla="*/ 2868096 h 332"/>
              <a:gd name="T46" fmla="*/ 10575300 w 325"/>
              <a:gd name="T47" fmla="*/ 2939859 h 332"/>
              <a:gd name="T48" fmla="*/ 8836005 w 325"/>
              <a:gd name="T49" fmla="*/ 3298136 h 332"/>
              <a:gd name="T50" fmla="*/ 7235718 w 325"/>
              <a:gd name="T51" fmla="*/ 4015227 h 332"/>
              <a:gd name="T52" fmla="*/ 6331253 w 325"/>
              <a:gd name="T53" fmla="*/ 4660556 h 332"/>
              <a:gd name="T54" fmla="*/ 5078877 w 325"/>
              <a:gd name="T55" fmla="*/ 5807687 h 332"/>
              <a:gd name="T56" fmla="*/ 4104777 w 325"/>
              <a:gd name="T57" fmla="*/ 7026849 h 332"/>
              <a:gd name="T58" fmla="*/ 3409217 w 325"/>
              <a:gd name="T59" fmla="*/ 8604288 h 332"/>
              <a:gd name="T60" fmla="*/ 2852664 w 325"/>
              <a:gd name="T61" fmla="*/ 11902425 h 332"/>
              <a:gd name="T62" fmla="*/ 3130941 w 325"/>
              <a:gd name="T63" fmla="*/ 14196955 h 332"/>
              <a:gd name="T64" fmla="*/ 3896135 w 325"/>
              <a:gd name="T65" fmla="*/ 16347960 h 332"/>
              <a:gd name="T66" fmla="*/ 4939870 w 325"/>
              <a:gd name="T67" fmla="*/ 17853637 h 332"/>
              <a:gd name="T68" fmla="*/ 6052976 w 325"/>
              <a:gd name="T69" fmla="*/ 19072531 h 332"/>
              <a:gd name="T70" fmla="*/ 7027076 w 325"/>
              <a:gd name="T71" fmla="*/ 19717859 h 332"/>
              <a:gd name="T72" fmla="*/ 8627100 w 325"/>
              <a:gd name="T73" fmla="*/ 20434950 h 332"/>
              <a:gd name="T74" fmla="*/ 10297023 w 325"/>
              <a:gd name="T75" fmla="*/ 20936753 h 332"/>
              <a:gd name="T76" fmla="*/ 11479764 w 325"/>
              <a:gd name="T77" fmla="*/ 21008516 h 332"/>
              <a:gd name="T78" fmla="*/ 13288694 w 325"/>
              <a:gd name="T79" fmla="*/ 20864991 h 332"/>
              <a:gd name="T80" fmla="*/ 15027988 w 325"/>
              <a:gd name="T81" fmla="*/ 20291425 h 332"/>
              <a:gd name="T82" fmla="*/ 16141094 w 325"/>
              <a:gd name="T83" fmla="*/ 19789622 h 332"/>
              <a:gd name="T84" fmla="*/ 17602376 w 325"/>
              <a:gd name="T85" fmla="*/ 18785748 h 332"/>
              <a:gd name="T86" fmla="*/ 18715482 w 325"/>
              <a:gd name="T87" fmla="*/ 17638617 h 332"/>
              <a:gd name="T88" fmla="*/ 22611617 w 325"/>
              <a:gd name="T89" fmla="*/ 16706506 h 332"/>
              <a:gd name="T90" fmla="*/ 20594046 w 325"/>
              <a:gd name="T91" fmla="*/ 19861385 h 332"/>
              <a:gd name="T92" fmla="*/ 16697911 w 325"/>
              <a:gd name="T93" fmla="*/ 22872738 h 332"/>
              <a:gd name="T94" fmla="*/ 11688406 w 325"/>
              <a:gd name="T95" fmla="*/ 23804849 h 332"/>
              <a:gd name="T96" fmla="*/ 10644935 w 325"/>
              <a:gd name="T97" fmla="*/ 23733087 h 332"/>
              <a:gd name="T98" fmla="*/ 9044647 w 325"/>
              <a:gd name="T99" fmla="*/ 23518067 h 332"/>
              <a:gd name="T100" fmla="*/ 7444359 w 325"/>
              <a:gd name="T101" fmla="*/ 23087758 h 332"/>
              <a:gd name="T102" fmla="*/ 6470523 w 325"/>
              <a:gd name="T103" fmla="*/ 22514193 h 332"/>
              <a:gd name="T104" fmla="*/ 5009241 w 325"/>
              <a:gd name="T105" fmla="*/ 21653844 h 332"/>
              <a:gd name="T106" fmla="*/ 3617859 w 325"/>
              <a:gd name="T107" fmla="*/ 20506713 h 332"/>
              <a:gd name="T108" fmla="*/ 2852664 w 325"/>
              <a:gd name="T109" fmla="*/ 19717859 h 332"/>
              <a:gd name="T110" fmla="*/ 1808929 w 325"/>
              <a:gd name="T111" fmla="*/ 18283945 h 332"/>
              <a:gd name="T112" fmla="*/ 1043735 w 325"/>
              <a:gd name="T113" fmla="*/ 16706506 h 332"/>
              <a:gd name="T114" fmla="*/ 278277 w 325"/>
              <a:gd name="T115" fmla="*/ 14483738 h 332"/>
              <a:gd name="T116" fmla="*/ 0 w 325"/>
              <a:gd name="T117" fmla="*/ 12045950 h 332"/>
              <a:gd name="T118" fmla="*/ 0 w 325"/>
              <a:gd name="T119" fmla="*/ 11974187 h 332"/>
              <a:gd name="T120" fmla="*/ 0 w 325"/>
              <a:gd name="T121" fmla="*/ 11902425 h 332"/>
              <a:gd name="T122" fmla="*/ 69635 w 325"/>
              <a:gd name="T123" fmla="*/ 11902425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29"/>
                </a:lnTo>
                <a:lnTo>
                  <a:pt x="8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5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7" y="26"/>
                </a:lnTo>
                <a:lnTo>
                  <a:pt x="83" y="22"/>
                </a:lnTo>
                <a:lnTo>
                  <a:pt x="91" y="18"/>
                </a:lnTo>
                <a:lnTo>
                  <a:pt x="97" y="15"/>
                </a:lnTo>
                <a:lnTo>
                  <a:pt x="104" y="12"/>
                </a:lnTo>
                <a:lnTo>
                  <a:pt x="111" y="10"/>
                </a:lnTo>
                <a:lnTo>
                  <a:pt x="119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8" y="1"/>
                </a:lnTo>
                <a:lnTo>
                  <a:pt x="155" y="1"/>
                </a:lnTo>
                <a:lnTo>
                  <a:pt x="162" y="0"/>
                </a:lnTo>
                <a:lnTo>
                  <a:pt x="176" y="0"/>
                </a:lnTo>
                <a:lnTo>
                  <a:pt x="188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50" y="18"/>
                </a:lnTo>
                <a:lnTo>
                  <a:pt x="261" y="25"/>
                </a:lnTo>
                <a:lnTo>
                  <a:pt x="271" y="31"/>
                </a:lnTo>
                <a:lnTo>
                  <a:pt x="282" y="39"/>
                </a:lnTo>
                <a:lnTo>
                  <a:pt x="290" y="47"/>
                </a:lnTo>
                <a:lnTo>
                  <a:pt x="299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1"/>
                </a:lnTo>
                <a:lnTo>
                  <a:pt x="277" y="101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5"/>
                </a:lnTo>
                <a:lnTo>
                  <a:pt x="251" y="69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3" y="52"/>
                </a:lnTo>
                <a:lnTo>
                  <a:pt x="214" y="48"/>
                </a:lnTo>
                <a:lnTo>
                  <a:pt x="206" y="46"/>
                </a:lnTo>
                <a:lnTo>
                  <a:pt x="198" y="44"/>
                </a:lnTo>
                <a:lnTo>
                  <a:pt x="189" y="42"/>
                </a:lnTo>
                <a:lnTo>
                  <a:pt x="180" y="41"/>
                </a:lnTo>
                <a:lnTo>
                  <a:pt x="171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9" y="48"/>
                </a:lnTo>
                <a:lnTo>
                  <a:pt x="111" y="53"/>
                </a:lnTo>
                <a:lnTo>
                  <a:pt x="104" y="56"/>
                </a:lnTo>
                <a:lnTo>
                  <a:pt x="97" y="60"/>
                </a:lnTo>
                <a:lnTo>
                  <a:pt x="91" y="65"/>
                </a:lnTo>
                <a:lnTo>
                  <a:pt x="84" y="69"/>
                </a:lnTo>
                <a:lnTo>
                  <a:pt x="79" y="74"/>
                </a:lnTo>
                <a:lnTo>
                  <a:pt x="73" y="81"/>
                </a:lnTo>
                <a:lnTo>
                  <a:pt x="69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2"/>
                </a:lnTo>
                <a:lnTo>
                  <a:pt x="45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5"/>
                </a:lnTo>
                <a:lnTo>
                  <a:pt x="66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0"/>
                </a:lnTo>
                <a:lnTo>
                  <a:pt x="87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4" y="285"/>
                </a:lnTo>
                <a:lnTo>
                  <a:pt x="132" y="288"/>
                </a:lnTo>
                <a:lnTo>
                  <a:pt x="139" y="291"/>
                </a:lnTo>
                <a:lnTo>
                  <a:pt x="148" y="292"/>
                </a:lnTo>
                <a:lnTo>
                  <a:pt x="157" y="293"/>
                </a:lnTo>
                <a:lnTo>
                  <a:pt x="165" y="293"/>
                </a:lnTo>
                <a:lnTo>
                  <a:pt x="175" y="293"/>
                </a:lnTo>
                <a:lnTo>
                  <a:pt x="183" y="292"/>
                </a:lnTo>
                <a:lnTo>
                  <a:pt x="191" y="291"/>
                </a:lnTo>
                <a:lnTo>
                  <a:pt x="201" y="288"/>
                </a:lnTo>
                <a:lnTo>
                  <a:pt x="208" y="286"/>
                </a:lnTo>
                <a:lnTo>
                  <a:pt x="216" y="283"/>
                </a:lnTo>
                <a:lnTo>
                  <a:pt x="225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3" y="262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9" y="233"/>
                </a:lnTo>
                <a:lnTo>
                  <a:pt x="325" y="233"/>
                </a:lnTo>
                <a:lnTo>
                  <a:pt x="312" y="256"/>
                </a:lnTo>
                <a:lnTo>
                  <a:pt x="296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7" y="329"/>
                </a:lnTo>
                <a:lnTo>
                  <a:pt x="130" y="328"/>
                </a:lnTo>
                <a:lnTo>
                  <a:pt x="122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4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5" y="298"/>
                </a:lnTo>
                <a:lnTo>
                  <a:pt x="58" y="292"/>
                </a:lnTo>
                <a:lnTo>
                  <a:pt x="52" y="286"/>
                </a:lnTo>
                <a:lnTo>
                  <a:pt x="47" y="281"/>
                </a:lnTo>
                <a:lnTo>
                  <a:pt x="41" y="275"/>
                </a:lnTo>
                <a:lnTo>
                  <a:pt x="35" y="269"/>
                </a:lnTo>
                <a:lnTo>
                  <a:pt x="31" y="262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3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7" name="Freeform 720">
            <a:extLst>
              <a:ext uri="{FF2B5EF4-FFF2-40B4-BE49-F238E27FC236}">
                <a16:creationId xmlns:a16="http://schemas.microsoft.com/office/drawing/2014/main" id="{70FB438C-F199-46C3-BC01-AE38B5E4D390}"/>
              </a:ext>
            </a:extLst>
          </p:cNvPr>
          <p:cNvSpPr>
            <a:spLocks/>
          </p:cNvSpPr>
          <p:nvPr/>
        </p:nvSpPr>
        <p:spPr bwMode="auto">
          <a:xfrm>
            <a:off x="6908800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279931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520171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10558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20831 w 330"/>
              <a:gd name="T33" fmla="*/ 0 h 332"/>
              <a:gd name="T34" fmla="*/ 14420933 w 330"/>
              <a:gd name="T35" fmla="*/ 358545 h 332"/>
              <a:gd name="T36" fmla="*/ 16801138 w 330"/>
              <a:gd name="T37" fmla="*/ 1218894 h 332"/>
              <a:gd name="T38" fmla="*/ 18691332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691332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440910 w 330"/>
              <a:gd name="T61" fmla="*/ 23661324 h 332"/>
              <a:gd name="T62" fmla="*/ 12110842 w 330"/>
              <a:gd name="T63" fmla="*/ 23804849 h 332"/>
              <a:gd name="T64" fmla="*/ 11340900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850239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490011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6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8" name="Freeform 721">
            <a:extLst>
              <a:ext uri="{FF2B5EF4-FFF2-40B4-BE49-F238E27FC236}">
                <a16:creationId xmlns:a16="http://schemas.microsoft.com/office/drawing/2014/main" id="{B4BD1A1C-BFFA-4F30-9A36-655C49DE4B17}"/>
              </a:ext>
            </a:extLst>
          </p:cNvPr>
          <p:cNvSpPr>
            <a:spLocks/>
          </p:cNvSpPr>
          <p:nvPr/>
        </p:nvSpPr>
        <p:spPr bwMode="auto">
          <a:xfrm>
            <a:off x="6919913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02017 w 248"/>
              <a:gd name="T5" fmla="*/ 13056968 h 253"/>
              <a:gd name="T6" fmla="*/ 1446349 w 248"/>
              <a:gd name="T7" fmla="*/ 13543195 h 253"/>
              <a:gd name="T8" fmla="*/ 2135274 w 248"/>
              <a:gd name="T9" fmla="*/ 14515385 h 253"/>
              <a:gd name="T10" fmla="*/ 2823936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265524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260501 w 248"/>
              <a:gd name="T31" fmla="*/ 16598913 h 253"/>
              <a:gd name="T32" fmla="*/ 12811379 w 248"/>
              <a:gd name="T33" fmla="*/ 16321144 h 253"/>
              <a:gd name="T34" fmla="*/ 13706850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10885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10885 w 248"/>
              <a:gd name="T51" fmla="*/ 4583709 h 253"/>
              <a:gd name="T52" fmla="*/ 15635577 w 248"/>
              <a:gd name="T53" fmla="*/ 4028171 h 253"/>
              <a:gd name="T54" fmla="*/ 15015676 w 248"/>
              <a:gd name="T55" fmla="*/ 3125292 h 253"/>
              <a:gd name="T56" fmla="*/ 14326751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15908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747640 w 248"/>
              <a:gd name="T69" fmla="*/ 0 h 253"/>
              <a:gd name="T70" fmla="*/ 8058715 w 248"/>
              <a:gd name="T71" fmla="*/ 0 h 253"/>
              <a:gd name="T72" fmla="*/ 6887937 w 248"/>
              <a:gd name="T73" fmla="*/ 208458 h 253"/>
              <a:gd name="T74" fmla="*/ 5785919 w 248"/>
              <a:gd name="T75" fmla="*/ 486227 h 253"/>
              <a:gd name="T76" fmla="*/ 4683640 w 248"/>
              <a:gd name="T77" fmla="*/ 1041764 h 253"/>
              <a:gd name="T78" fmla="*/ 4201523 w 248"/>
              <a:gd name="T79" fmla="*/ 1319533 h 253"/>
              <a:gd name="T80" fmla="*/ 3306052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033256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1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6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9" name="Rectangle 722">
            <a:extLst>
              <a:ext uri="{FF2B5EF4-FFF2-40B4-BE49-F238E27FC236}">
                <a16:creationId xmlns:a16="http://schemas.microsoft.com/office/drawing/2014/main" id="{F4343F72-0296-4F20-9681-C43CDD7C5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5163" y="3297238"/>
            <a:ext cx="11112" cy="11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10" name="Freeform 723">
            <a:extLst>
              <a:ext uri="{FF2B5EF4-FFF2-40B4-BE49-F238E27FC236}">
                <a16:creationId xmlns:a16="http://schemas.microsoft.com/office/drawing/2014/main" id="{17B6A58E-6E68-4AE7-B79A-0B5D57341255}"/>
              </a:ext>
            </a:extLst>
          </p:cNvPr>
          <p:cNvSpPr>
            <a:spLocks/>
          </p:cNvSpPr>
          <p:nvPr/>
        </p:nvSpPr>
        <p:spPr bwMode="auto">
          <a:xfrm>
            <a:off x="6094413" y="3448050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75346 w 262"/>
              <a:gd name="T3" fmla="*/ 26701642 h 442"/>
              <a:gd name="T4" fmla="*/ 6538973 w 262"/>
              <a:gd name="T5" fmla="*/ 27761309 h 442"/>
              <a:gd name="T6" fmla="*/ 8102867 w 262"/>
              <a:gd name="T7" fmla="*/ 28255661 h 442"/>
              <a:gd name="T8" fmla="*/ 9666494 w 262"/>
              <a:gd name="T9" fmla="*/ 28397056 h 442"/>
              <a:gd name="T10" fmla="*/ 11514586 w 262"/>
              <a:gd name="T11" fmla="*/ 28114532 h 442"/>
              <a:gd name="T12" fmla="*/ 13007030 w 262"/>
              <a:gd name="T13" fmla="*/ 27408087 h 442"/>
              <a:gd name="T14" fmla="*/ 14499740 w 262"/>
              <a:gd name="T15" fmla="*/ 26136593 h 442"/>
              <a:gd name="T16" fmla="*/ 15494703 w 262"/>
              <a:gd name="T17" fmla="*/ 24087956 h 442"/>
              <a:gd name="T18" fmla="*/ 15494703 w 262"/>
              <a:gd name="T19" fmla="*/ 20767826 h 442"/>
              <a:gd name="T20" fmla="*/ 14215541 w 262"/>
              <a:gd name="T21" fmla="*/ 18578060 h 442"/>
              <a:gd name="T22" fmla="*/ 11940884 w 262"/>
              <a:gd name="T23" fmla="*/ 17165436 h 442"/>
              <a:gd name="T24" fmla="*/ 9524394 w 262"/>
              <a:gd name="T25" fmla="*/ 16317596 h 442"/>
              <a:gd name="T26" fmla="*/ 6468057 w 262"/>
              <a:gd name="T27" fmla="*/ 15258195 h 442"/>
              <a:gd name="T28" fmla="*/ 4264582 w 262"/>
              <a:gd name="T29" fmla="*/ 14269226 h 442"/>
              <a:gd name="T30" fmla="*/ 2487673 w 262"/>
              <a:gd name="T31" fmla="*/ 12856336 h 442"/>
              <a:gd name="T32" fmla="*/ 994963 w 262"/>
              <a:gd name="T33" fmla="*/ 8194280 h 442"/>
              <a:gd name="T34" fmla="*/ 994963 w 262"/>
              <a:gd name="T35" fmla="*/ 7770360 h 442"/>
              <a:gd name="T36" fmla="*/ 994963 w 262"/>
              <a:gd name="T37" fmla="*/ 7346440 h 442"/>
              <a:gd name="T38" fmla="*/ 2345574 w 262"/>
              <a:gd name="T39" fmla="*/ 3531958 h 442"/>
              <a:gd name="T40" fmla="*/ 4122483 w 262"/>
              <a:gd name="T41" fmla="*/ 1766112 h 442"/>
              <a:gd name="T42" fmla="*/ 5899392 w 262"/>
              <a:gd name="T43" fmla="*/ 777142 h 442"/>
              <a:gd name="T44" fmla="*/ 8387065 w 262"/>
              <a:gd name="T45" fmla="*/ 70698 h 442"/>
              <a:gd name="T46" fmla="*/ 10732639 w 262"/>
              <a:gd name="T47" fmla="*/ 70698 h 442"/>
              <a:gd name="T48" fmla="*/ 13362412 w 262"/>
              <a:gd name="T49" fmla="*/ 988969 h 442"/>
              <a:gd name="T50" fmla="*/ 15210504 w 262"/>
              <a:gd name="T51" fmla="*/ 2260464 h 442"/>
              <a:gd name="T52" fmla="*/ 16845314 w 262"/>
              <a:gd name="T53" fmla="*/ 4379532 h 442"/>
              <a:gd name="T54" fmla="*/ 17911460 w 262"/>
              <a:gd name="T55" fmla="*/ 7982187 h 442"/>
              <a:gd name="T56" fmla="*/ 14286458 w 262"/>
              <a:gd name="T57" fmla="*/ 6004248 h 442"/>
              <a:gd name="T58" fmla="*/ 12296266 w 262"/>
              <a:gd name="T59" fmla="*/ 3814482 h 442"/>
              <a:gd name="T60" fmla="*/ 10021875 w 262"/>
              <a:gd name="T61" fmla="*/ 3037606 h 442"/>
              <a:gd name="T62" fmla="*/ 8387065 w 262"/>
              <a:gd name="T63" fmla="*/ 3037606 h 442"/>
              <a:gd name="T64" fmla="*/ 6752256 w 262"/>
              <a:gd name="T65" fmla="*/ 3531958 h 442"/>
              <a:gd name="T66" fmla="*/ 4691147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443447 h 442"/>
              <a:gd name="T72" fmla="*/ 7392103 w 262"/>
              <a:gd name="T73" fmla="*/ 12503114 h 442"/>
              <a:gd name="T74" fmla="*/ 10163975 w 262"/>
              <a:gd name="T75" fmla="*/ 13492083 h 442"/>
              <a:gd name="T76" fmla="*/ 13788977 w 262"/>
              <a:gd name="T77" fmla="*/ 14834275 h 442"/>
              <a:gd name="T78" fmla="*/ 15992451 w 262"/>
              <a:gd name="T79" fmla="*/ 16176467 h 442"/>
              <a:gd name="T80" fmla="*/ 17911460 w 262"/>
              <a:gd name="T81" fmla="*/ 18931282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342795 w 262"/>
              <a:gd name="T87" fmla="*/ 27054865 h 442"/>
              <a:gd name="T88" fmla="*/ 15707985 w 262"/>
              <a:gd name="T89" fmla="*/ 29032803 h 442"/>
              <a:gd name="T90" fmla="*/ 13860160 w 262"/>
              <a:gd name="T91" fmla="*/ 30233600 h 442"/>
              <a:gd name="T92" fmla="*/ 12083250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355382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5" y="316"/>
                </a:moveTo>
                <a:lnTo>
                  <a:pt x="45" y="316"/>
                </a:lnTo>
                <a:lnTo>
                  <a:pt x="46" y="330"/>
                </a:lnTo>
                <a:lnTo>
                  <a:pt x="49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70" y="378"/>
                </a:lnTo>
                <a:lnTo>
                  <a:pt x="74" y="381"/>
                </a:lnTo>
                <a:lnTo>
                  <a:pt x="78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0"/>
                </a:lnTo>
                <a:lnTo>
                  <a:pt x="119" y="401"/>
                </a:lnTo>
                <a:lnTo>
                  <a:pt x="125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6" y="401"/>
                </a:lnTo>
                <a:lnTo>
                  <a:pt x="152" y="400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8" y="391"/>
                </a:lnTo>
                <a:lnTo>
                  <a:pt x="183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4"/>
                </a:lnTo>
                <a:lnTo>
                  <a:pt x="204" y="370"/>
                </a:lnTo>
                <a:lnTo>
                  <a:pt x="207" y="365"/>
                </a:lnTo>
                <a:lnTo>
                  <a:pt x="210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4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7" y="247"/>
                </a:lnTo>
                <a:lnTo>
                  <a:pt x="168" y="243"/>
                </a:lnTo>
                <a:lnTo>
                  <a:pt x="160" y="240"/>
                </a:lnTo>
                <a:lnTo>
                  <a:pt x="152" y="237"/>
                </a:lnTo>
                <a:lnTo>
                  <a:pt x="142" y="234"/>
                </a:lnTo>
                <a:lnTo>
                  <a:pt x="134" y="231"/>
                </a:lnTo>
                <a:lnTo>
                  <a:pt x="126" y="228"/>
                </a:lnTo>
                <a:lnTo>
                  <a:pt x="116" y="225"/>
                </a:lnTo>
                <a:lnTo>
                  <a:pt x="108" y="222"/>
                </a:lnTo>
                <a:lnTo>
                  <a:pt x="100" y="220"/>
                </a:lnTo>
                <a:lnTo>
                  <a:pt x="91" y="216"/>
                </a:lnTo>
                <a:lnTo>
                  <a:pt x="83" y="213"/>
                </a:lnTo>
                <a:lnTo>
                  <a:pt x="75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7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20" y="154"/>
                </a:lnTo>
                <a:lnTo>
                  <a:pt x="15" y="136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1"/>
                </a:lnTo>
                <a:lnTo>
                  <a:pt x="14" y="110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7" y="90"/>
                </a:lnTo>
                <a:lnTo>
                  <a:pt x="20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8" y="34"/>
                </a:lnTo>
                <a:lnTo>
                  <a:pt x="53" y="29"/>
                </a:lnTo>
                <a:lnTo>
                  <a:pt x="58" y="25"/>
                </a:lnTo>
                <a:lnTo>
                  <a:pt x="64" y="21"/>
                </a:lnTo>
                <a:lnTo>
                  <a:pt x="71" y="17"/>
                </a:lnTo>
                <a:lnTo>
                  <a:pt x="77" y="14"/>
                </a:lnTo>
                <a:lnTo>
                  <a:pt x="83" y="11"/>
                </a:lnTo>
                <a:lnTo>
                  <a:pt x="90" y="9"/>
                </a:lnTo>
                <a:lnTo>
                  <a:pt x="98" y="5"/>
                </a:lnTo>
                <a:lnTo>
                  <a:pt x="105" y="3"/>
                </a:lnTo>
                <a:lnTo>
                  <a:pt x="111" y="2"/>
                </a:lnTo>
                <a:lnTo>
                  <a:pt x="118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1" y="1"/>
                </a:lnTo>
                <a:lnTo>
                  <a:pt x="159" y="2"/>
                </a:lnTo>
                <a:lnTo>
                  <a:pt x="166" y="4"/>
                </a:lnTo>
                <a:lnTo>
                  <a:pt x="174" y="8"/>
                </a:lnTo>
                <a:lnTo>
                  <a:pt x="182" y="11"/>
                </a:lnTo>
                <a:lnTo>
                  <a:pt x="188" y="14"/>
                </a:lnTo>
                <a:lnTo>
                  <a:pt x="195" y="18"/>
                </a:lnTo>
                <a:lnTo>
                  <a:pt x="203" y="22"/>
                </a:lnTo>
                <a:lnTo>
                  <a:pt x="209" y="27"/>
                </a:lnTo>
                <a:lnTo>
                  <a:pt x="214" y="32"/>
                </a:lnTo>
                <a:lnTo>
                  <a:pt x="219" y="38"/>
                </a:lnTo>
                <a:lnTo>
                  <a:pt x="224" y="43"/>
                </a:lnTo>
                <a:lnTo>
                  <a:pt x="229" y="49"/>
                </a:lnTo>
                <a:lnTo>
                  <a:pt x="233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7" y="101"/>
                </a:lnTo>
                <a:lnTo>
                  <a:pt x="201" y="85"/>
                </a:lnTo>
                <a:lnTo>
                  <a:pt x="194" y="73"/>
                </a:lnTo>
                <a:lnTo>
                  <a:pt x="185" y="63"/>
                </a:lnTo>
                <a:lnTo>
                  <a:pt x="180" y="58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5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9" y="42"/>
                </a:lnTo>
                <a:lnTo>
                  <a:pt x="124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3" y="67"/>
                </a:lnTo>
                <a:lnTo>
                  <a:pt x="66" y="74"/>
                </a:lnTo>
                <a:lnTo>
                  <a:pt x="61" y="82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6" y="162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4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8"/>
                </a:lnTo>
                <a:lnTo>
                  <a:pt x="143" y="191"/>
                </a:lnTo>
                <a:lnTo>
                  <a:pt x="155" y="195"/>
                </a:lnTo>
                <a:lnTo>
                  <a:pt x="165" y="199"/>
                </a:lnTo>
                <a:lnTo>
                  <a:pt x="176" y="202"/>
                </a:lnTo>
                <a:lnTo>
                  <a:pt x="186" y="206"/>
                </a:lnTo>
                <a:lnTo>
                  <a:pt x="194" y="210"/>
                </a:lnTo>
                <a:lnTo>
                  <a:pt x="203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2" y="235"/>
                </a:lnTo>
                <a:lnTo>
                  <a:pt x="238" y="242"/>
                </a:lnTo>
                <a:lnTo>
                  <a:pt x="243" y="251"/>
                </a:lnTo>
                <a:lnTo>
                  <a:pt x="248" y="259"/>
                </a:lnTo>
                <a:lnTo>
                  <a:pt x="252" y="268"/>
                </a:lnTo>
                <a:lnTo>
                  <a:pt x="257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0"/>
                </a:lnTo>
                <a:lnTo>
                  <a:pt x="255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30" y="402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7" y="422"/>
                </a:lnTo>
                <a:lnTo>
                  <a:pt x="200" y="425"/>
                </a:lnTo>
                <a:lnTo>
                  <a:pt x="195" y="428"/>
                </a:lnTo>
                <a:lnTo>
                  <a:pt x="189" y="432"/>
                </a:lnTo>
                <a:lnTo>
                  <a:pt x="183" y="434"/>
                </a:lnTo>
                <a:lnTo>
                  <a:pt x="177" y="437"/>
                </a:lnTo>
                <a:lnTo>
                  <a:pt x="170" y="438"/>
                </a:lnTo>
                <a:lnTo>
                  <a:pt x="163" y="440"/>
                </a:lnTo>
                <a:lnTo>
                  <a:pt x="157" y="441"/>
                </a:lnTo>
                <a:lnTo>
                  <a:pt x="150" y="441"/>
                </a:lnTo>
                <a:lnTo>
                  <a:pt x="141" y="442"/>
                </a:lnTo>
                <a:lnTo>
                  <a:pt x="134" y="442"/>
                </a:lnTo>
                <a:lnTo>
                  <a:pt x="127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9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3" y="432"/>
                </a:lnTo>
                <a:lnTo>
                  <a:pt x="66" y="428"/>
                </a:lnTo>
                <a:lnTo>
                  <a:pt x="61" y="425"/>
                </a:lnTo>
                <a:lnTo>
                  <a:pt x="56" y="422"/>
                </a:lnTo>
                <a:lnTo>
                  <a:pt x="51" y="418"/>
                </a:lnTo>
                <a:lnTo>
                  <a:pt x="46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1" y="387"/>
                </a:lnTo>
                <a:lnTo>
                  <a:pt x="14" y="376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1" name="Freeform 724">
            <a:extLst>
              <a:ext uri="{FF2B5EF4-FFF2-40B4-BE49-F238E27FC236}">
                <a16:creationId xmlns:a16="http://schemas.microsoft.com/office/drawing/2014/main" id="{E66FFF12-8EEE-43CE-815F-BDC8A67B0FA1}"/>
              </a:ext>
            </a:extLst>
          </p:cNvPr>
          <p:cNvSpPr>
            <a:spLocks/>
          </p:cNvSpPr>
          <p:nvPr/>
        </p:nvSpPr>
        <p:spPr bwMode="auto">
          <a:xfrm>
            <a:off x="6170613" y="3451225"/>
            <a:ext cx="107950" cy="111125"/>
          </a:xfrm>
          <a:custGeom>
            <a:avLst/>
            <a:gdLst>
              <a:gd name="T0" fmla="*/ 12547476 w 410"/>
              <a:gd name="T1" fmla="*/ 0 h 424"/>
              <a:gd name="T2" fmla="*/ 15805723 w 410"/>
              <a:gd name="T3" fmla="*/ 0 h 424"/>
              <a:gd name="T4" fmla="*/ 28422445 w 410"/>
              <a:gd name="T5" fmla="*/ 29124447 h 424"/>
              <a:gd name="T6" fmla="*/ 25233707 w 410"/>
              <a:gd name="T7" fmla="*/ 29124447 h 424"/>
              <a:gd name="T8" fmla="*/ 20935454 w 410"/>
              <a:gd name="T9" fmla="*/ 19164345 h 424"/>
              <a:gd name="T10" fmla="*/ 7417481 w 410"/>
              <a:gd name="T11" fmla="*/ 19164345 h 424"/>
              <a:gd name="T12" fmla="*/ 3119492 w 410"/>
              <a:gd name="T13" fmla="*/ 29124447 h 424"/>
              <a:gd name="T14" fmla="*/ 0 w 410"/>
              <a:gd name="T15" fmla="*/ 29124447 h 424"/>
              <a:gd name="T16" fmla="*/ 12547476 w 410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0"/>
              <a:gd name="T28" fmla="*/ 0 h 424"/>
              <a:gd name="T29" fmla="*/ 410 w 41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0" h="424">
                <a:moveTo>
                  <a:pt x="181" y="0"/>
                </a:moveTo>
                <a:lnTo>
                  <a:pt x="228" y="0"/>
                </a:lnTo>
                <a:lnTo>
                  <a:pt x="410" y="424"/>
                </a:lnTo>
                <a:lnTo>
                  <a:pt x="364" y="424"/>
                </a:lnTo>
                <a:lnTo>
                  <a:pt x="302" y="279"/>
                </a:lnTo>
                <a:lnTo>
                  <a:pt x="107" y="279"/>
                </a:lnTo>
                <a:lnTo>
                  <a:pt x="45" y="424"/>
                </a:lnTo>
                <a:lnTo>
                  <a:pt x="0" y="424"/>
                </a:lnTo>
                <a:lnTo>
                  <a:pt x="18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2" name="Freeform 725">
            <a:extLst>
              <a:ext uri="{FF2B5EF4-FFF2-40B4-BE49-F238E27FC236}">
                <a16:creationId xmlns:a16="http://schemas.microsoft.com/office/drawing/2014/main" id="{30B390F8-0FAE-4F5D-9F9F-8C22BAD7A333}"/>
              </a:ext>
            </a:extLst>
          </p:cNvPr>
          <p:cNvSpPr>
            <a:spLocks/>
          </p:cNvSpPr>
          <p:nvPr/>
        </p:nvSpPr>
        <p:spPr bwMode="auto">
          <a:xfrm>
            <a:off x="6202363" y="3463925"/>
            <a:ext cx="44450" cy="50800"/>
          </a:xfrm>
          <a:custGeom>
            <a:avLst/>
            <a:gdLst>
              <a:gd name="T0" fmla="*/ 6097831 w 163"/>
              <a:gd name="T1" fmla="*/ 0 h 198"/>
              <a:gd name="T2" fmla="*/ 0 w 163"/>
              <a:gd name="T3" fmla="*/ 13033535 h 198"/>
              <a:gd name="T4" fmla="*/ 12121488 w 163"/>
              <a:gd name="T5" fmla="*/ 13033535 h 198"/>
              <a:gd name="T6" fmla="*/ 6097831 w 163"/>
              <a:gd name="T7" fmla="*/ 0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8"/>
              <a:gd name="T14" fmla="*/ 163 w 163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8">
                <a:moveTo>
                  <a:pt x="82" y="0"/>
                </a:moveTo>
                <a:lnTo>
                  <a:pt x="0" y="198"/>
                </a:lnTo>
                <a:lnTo>
                  <a:pt x="163" y="198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3" name="Rectangle 726">
            <a:extLst>
              <a:ext uri="{FF2B5EF4-FFF2-40B4-BE49-F238E27FC236}">
                <a16:creationId xmlns:a16="http://schemas.microsoft.com/office/drawing/2014/main" id="{6B042664-9E17-46CC-9DCE-F3BE18B2C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3511550"/>
            <a:ext cx="39688" cy="9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14" name="Freeform 727">
            <a:extLst>
              <a:ext uri="{FF2B5EF4-FFF2-40B4-BE49-F238E27FC236}">
                <a16:creationId xmlns:a16="http://schemas.microsoft.com/office/drawing/2014/main" id="{E452BD63-25DA-4FB7-954C-C5CA6E23327B}"/>
              </a:ext>
            </a:extLst>
          </p:cNvPr>
          <p:cNvSpPr>
            <a:spLocks/>
          </p:cNvSpPr>
          <p:nvPr/>
        </p:nvSpPr>
        <p:spPr bwMode="auto">
          <a:xfrm>
            <a:off x="6343650" y="3451225"/>
            <a:ext cx="93663" cy="111125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68667 h 424"/>
              <a:gd name="T6" fmla="*/ 11770579 w 357"/>
              <a:gd name="T7" fmla="*/ 274667 h 424"/>
              <a:gd name="T8" fmla="*/ 13491407 w 357"/>
              <a:gd name="T9" fmla="*/ 618264 h 424"/>
              <a:gd name="T10" fmla="*/ 15143234 w 357"/>
              <a:gd name="T11" fmla="*/ 1098932 h 424"/>
              <a:gd name="T12" fmla="*/ 15900409 w 357"/>
              <a:gd name="T13" fmla="*/ 1373861 h 424"/>
              <a:gd name="T14" fmla="*/ 17346020 w 357"/>
              <a:gd name="T15" fmla="*/ 2129459 h 424"/>
              <a:gd name="T16" fmla="*/ 18653892 w 357"/>
              <a:gd name="T17" fmla="*/ 2885057 h 424"/>
              <a:gd name="T18" fmla="*/ 19824023 w 357"/>
              <a:gd name="T19" fmla="*/ 3846655 h 424"/>
              <a:gd name="T20" fmla="*/ 20374720 w 357"/>
              <a:gd name="T21" fmla="*/ 4327323 h 424"/>
              <a:gd name="T22" fmla="*/ 21338373 w 357"/>
              <a:gd name="T23" fmla="*/ 5426517 h 424"/>
              <a:gd name="T24" fmla="*/ 22233287 w 357"/>
              <a:gd name="T25" fmla="*/ 6594116 h 424"/>
              <a:gd name="T26" fmla="*/ 22921461 w 357"/>
              <a:gd name="T27" fmla="*/ 7830643 h 424"/>
              <a:gd name="T28" fmla="*/ 23472158 w 357"/>
              <a:gd name="T29" fmla="*/ 9135838 h 424"/>
              <a:gd name="T30" fmla="*/ 24022854 w 357"/>
              <a:gd name="T31" fmla="*/ 10440770 h 424"/>
              <a:gd name="T32" fmla="*/ 24504812 w 357"/>
              <a:gd name="T33" fmla="*/ 13325827 h 424"/>
              <a:gd name="T34" fmla="*/ 24573551 w 357"/>
              <a:gd name="T35" fmla="*/ 14837022 h 424"/>
              <a:gd name="T36" fmla="*/ 24298334 w 357"/>
              <a:gd name="T37" fmla="*/ 17996746 h 424"/>
              <a:gd name="T38" fmla="*/ 23265679 w 357"/>
              <a:gd name="T39" fmla="*/ 20744207 h 424"/>
              <a:gd name="T40" fmla="*/ 22990462 w 357"/>
              <a:gd name="T41" fmla="*/ 21362471 h 424"/>
              <a:gd name="T42" fmla="*/ 22302026 w 357"/>
              <a:gd name="T43" fmla="*/ 22667665 h 424"/>
              <a:gd name="T44" fmla="*/ 21407112 w 357"/>
              <a:gd name="T45" fmla="*/ 23835264 h 424"/>
              <a:gd name="T46" fmla="*/ 20443458 w 357"/>
              <a:gd name="T47" fmla="*/ 24797124 h 424"/>
              <a:gd name="T48" fmla="*/ 19892762 w 357"/>
              <a:gd name="T49" fmla="*/ 25346459 h 424"/>
              <a:gd name="T50" fmla="*/ 18791631 w 357"/>
              <a:gd name="T51" fmla="*/ 26239391 h 424"/>
              <a:gd name="T52" fmla="*/ 17621500 w 357"/>
              <a:gd name="T53" fmla="*/ 26926321 h 424"/>
              <a:gd name="T54" fmla="*/ 16313628 w 357"/>
              <a:gd name="T55" fmla="*/ 27613252 h 424"/>
              <a:gd name="T56" fmla="*/ 15074496 w 357"/>
              <a:gd name="T57" fmla="*/ 28162849 h 424"/>
              <a:gd name="T58" fmla="*/ 14317321 w 357"/>
              <a:gd name="T59" fmla="*/ 28368850 h 424"/>
              <a:gd name="T60" fmla="*/ 13009450 w 357"/>
              <a:gd name="T61" fmla="*/ 28712184 h 424"/>
              <a:gd name="T62" fmla="*/ 11564101 w 357"/>
              <a:gd name="T63" fmla="*/ 28987114 h 424"/>
              <a:gd name="T64" fmla="*/ 10187229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2"/>
                </a:lnTo>
                <a:lnTo>
                  <a:pt x="220" y="16"/>
                </a:lnTo>
                <a:lnTo>
                  <a:pt x="231" y="20"/>
                </a:lnTo>
                <a:lnTo>
                  <a:pt x="242" y="26"/>
                </a:lnTo>
                <a:lnTo>
                  <a:pt x="252" y="31"/>
                </a:lnTo>
                <a:lnTo>
                  <a:pt x="261" y="36"/>
                </a:lnTo>
                <a:lnTo>
                  <a:pt x="271" y="42"/>
                </a:lnTo>
                <a:lnTo>
                  <a:pt x="280" y="48"/>
                </a:lnTo>
                <a:lnTo>
                  <a:pt x="288" y="56"/>
                </a:lnTo>
                <a:lnTo>
                  <a:pt x="296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3" y="96"/>
                </a:lnTo>
                <a:lnTo>
                  <a:pt x="328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9" y="152"/>
                </a:lnTo>
                <a:lnTo>
                  <a:pt x="353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1"/>
                </a:lnTo>
                <a:lnTo>
                  <a:pt x="329" y="321"/>
                </a:lnTo>
                <a:lnTo>
                  <a:pt x="324" y="330"/>
                </a:lnTo>
                <a:lnTo>
                  <a:pt x="317" y="338"/>
                </a:lnTo>
                <a:lnTo>
                  <a:pt x="311" y="347"/>
                </a:lnTo>
                <a:lnTo>
                  <a:pt x="304" y="354"/>
                </a:lnTo>
                <a:lnTo>
                  <a:pt x="297" y="361"/>
                </a:lnTo>
                <a:lnTo>
                  <a:pt x="289" y="369"/>
                </a:lnTo>
                <a:lnTo>
                  <a:pt x="281" y="376"/>
                </a:lnTo>
                <a:lnTo>
                  <a:pt x="273" y="382"/>
                </a:lnTo>
                <a:lnTo>
                  <a:pt x="264" y="387"/>
                </a:lnTo>
                <a:lnTo>
                  <a:pt x="256" y="392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0"/>
                </a:lnTo>
                <a:lnTo>
                  <a:pt x="208" y="413"/>
                </a:lnTo>
                <a:lnTo>
                  <a:pt x="199" y="416"/>
                </a:lnTo>
                <a:lnTo>
                  <a:pt x="189" y="418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8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5" name="Freeform 728">
            <a:extLst>
              <a:ext uri="{FF2B5EF4-FFF2-40B4-BE49-F238E27FC236}">
                <a16:creationId xmlns:a16="http://schemas.microsoft.com/office/drawing/2014/main" id="{7AE03005-5C25-4147-A752-4B7BC708F30B}"/>
              </a:ext>
            </a:extLst>
          </p:cNvPr>
          <p:cNvSpPr>
            <a:spLocks/>
          </p:cNvSpPr>
          <p:nvPr/>
        </p:nvSpPr>
        <p:spPr bwMode="auto">
          <a:xfrm>
            <a:off x="6354763" y="346075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9025890 w 275"/>
              <a:gd name="T13" fmla="*/ 24497664 h 352"/>
              <a:gd name="T14" fmla="*/ 10295197 w 275"/>
              <a:gd name="T15" fmla="*/ 24214546 h 352"/>
              <a:gd name="T16" fmla="*/ 11564239 w 275"/>
              <a:gd name="T17" fmla="*/ 23789870 h 352"/>
              <a:gd name="T18" fmla="*/ 12763177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948806 h 352"/>
              <a:gd name="T24" fmla="*/ 14949147 w 275"/>
              <a:gd name="T25" fmla="*/ 21948806 h 352"/>
              <a:gd name="T26" fmla="*/ 15865810 w 275"/>
              <a:gd name="T27" fmla="*/ 21099187 h 352"/>
              <a:gd name="T28" fmla="*/ 16782473 w 275"/>
              <a:gd name="T29" fmla="*/ 20249568 h 352"/>
              <a:gd name="T30" fmla="*/ 17487496 w 275"/>
              <a:gd name="T31" fmla="*/ 19258390 h 352"/>
              <a:gd name="T32" fmla="*/ 18122150 w 275"/>
              <a:gd name="T33" fmla="*/ 1819643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302234 h 352"/>
              <a:gd name="T40" fmla="*/ 19391457 w 275"/>
              <a:gd name="T41" fmla="*/ 12815334 h 352"/>
              <a:gd name="T42" fmla="*/ 19391457 w 275"/>
              <a:gd name="T43" fmla="*/ 1281533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133473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333789 w 275"/>
              <a:gd name="T55" fmla="*/ 7363455 h 352"/>
              <a:gd name="T56" fmla="*/ 18051780 w 275"/>
              <a:gd name="T57" fmla="*/ 6867999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239540 h 352"/>
              <a:gd name="T64" fmla="*/ 16711838 w 275"/>
              <a:gd name="T65" fmla="*/ 4814598 h 352"/>
              <a:gd name="T66" fmla="*/ 16359459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98477 h 352"/>
              <a:gd name="T74" fmla="*/ 14949147 w 275"/>
              <a:gd name="T75" fmla="*/ 3044580 h 352"/>
              <a:gd name="T76" fmla="*/ 14455498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763177 w 275"/>
              <a:gd name="T83" fmla="*/ 1557680 h 352"/>
              <a:gd name="T84" fmla="*/ 12057888 w 275"/>
              <a:gd name="T85" fmla="*/ 1345341 h 352"/>
              <a:gd name="T86" fmla="*/ 11423234 w 275"/>
              <a:gd name="T87" fmla="*/ 1061957 h 352"/>
              <a:gd name="T88" fmla="*/ 11423234 w 275"/>
              <a:gd name="T89" fmla="*/ 1061957 h 352"/>
              <a:gd name="T90" fmla="*/ 1078858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602876 w 275"/>
              <a:gd name="T97" fmla="*/ 283118 h 352"/>
              <a:gd name="T98" fmla="*/ 7756583 w 275"/>
              <a:gd name="T99" fmla="*/ 141559 h 352"/>
              <a:gd name="T100" fmla="*/ 6910289 w 275"/>
              <a:gd name="T101" fmla="*/ 70779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2"/>
                </a:lnTo>
                <a:lnTo>
                  <a:pt x="164" y="336"/>
                </a:lnTo>
                <a:lnTo>
                  <a:pt x="181" y="328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7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5"/>
                </a:lnTo>
                <a:lnTo>
                  <a:pt x="268" y="129"/>
                </a:lnTo>
                <a:lnTo>
                  <a:pt x="263" y="112"/>
                </a:lnTo>
                <a:lnTo>
                  <a:pt x="260" y="104"/>
                </a:lnTo>
                <a:lnTo>
                  <a:pt x="256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6"/>
                </a:lnTo>
                <a:lnTo>
                  <a:pt x="197" y="31"/>
                </a:lnTo>
                <a:lnTo>
                  <a:pt x="189" y="27"/>
                </a:lnTo>
                <a:lnTo>
                  <a:pt x="181" y="22"/>
                </a:lnTo>
                <a:lnTo>
                  <a:pt x="171" y="19"/>
                </a:lnTo>
                <a:lnTo>
                  <a:pt x="162" y="15"/>
                </a:lnTo>
                <a:lnTo>
                  <a:pt x="153" y="11"/>
                </a:lnTo>
                <a:lnTo>
                  <a:pt x="142" y="8"/>
                </a:lnTo>
                <a:lnTo>
                  <a:pt x="132" y="6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6" name="Freeform 729">
            <a:extLst>
              <a:ext uri="{FF2B5EF4-FFF2-40B4-BE49-F238E27FC236}">
                <a16:creationId xmlns:a16="http://schemas.microsoft.com/office/drawing/2014/main" id="{E96CD052-BDAA-4D73-BA17-3AE2AD398619}"/>
              </a:ext>
            </a:extLst>
          </p:cNvPr>
          <p:cNvSpPr>
            <a:spLocks/>
          </p:cNvSpPr>
          <p:nvPr/>
        </p:nvSpPr>
        <p:spPr bwMode="auto">
          <a:xfrm>
            <a:off x="6453188" y="3448050"/>
            <a:ext cx="109537" cy="117475"/>
          </a:xfrm>
          <a:custGeom>
            <a:avLst/>
            <a:gdLst>
              <a:gd name="T0" fmla="*/ 411943 w 418"/>
              <a:gd name="T1" fmla="*/ 11584842 h 442"/>
              <a:gd name="T2" fmla="*/ 1716691 w 418"/>
              <a:gd name="T3" fmla="*/ 8052885 h 442"/>
              <a:gd name="T4" fmla="*/ 3296068 w 418"/>
              <a:gd name="T5" fmla="*/ 5721724 h 442"/>
              <a:gd name="T6" fmla="*/ 5905564 w 418"/>
              <a:gd name="T7" fmla="*/ 3178735 h 442"/>
              <a:gd name="T8" fmla="*/ 8309089 w 418"/>
              <a:gd name="T9" fmla="*/ 1695414 h 442"/>
              <a:gd name="T10" fmla="*/ 11605157 w 418"/>
              <a:gd name="T11" fmla="*/ 494352 h 442"/>
              <a:gd name="T12" fmla="*/ 15176116 w 418"/>
              <a:gd name="T13" fmla="*/ 0 h 442"/>
              <a:gd name="T14" fmla="*/ 16686835 w 418"/>
              <a:gd name="T15" fmla="*/ 70698 h 442"/>
              <a:gd name="T16" fmla="*/ 18609760 w 418"/>
              <a:gd name="T17" fmla="*/ 494352 h 442"/>
              <a:gd name="T18" fmla="*/ 20051822 w 418"/>
              <a:gd name="T19" fmla="*/ 847574 h 442"/>
              <a:gd name="T20" fmla="*/ 21837171 w 418"/>
              <a:gd name="T21" fmla="*/ 1624716 h 442"/>
              <a:gd name="T22" fmla="*/ 23141919 w 418"/>
              <a:gd name="T23" fmla="*/ 2401859 h 442"/>
              <a:gd name="T24" fmla="*/ 24858610 w 418"/>
              <a:gd name="T25" fmla="*/ 3531958 h 442"/>
              <a:gd name="T26" fmla="*/ 25888729 w 418"/>
              <a:gd name="T27" fmla="*/ 4662322 h 442"/>
              <a:gd name="T28" fmla="*/ 27330792 w 418"/>
              <a:gd name="T29" fmla="*/ 6357471 h 442"/>
              <a:gd name="T30" fmla="*/ 28566883 w 418"/>
              <a:gd name="T31" fmla="*/ 8335409 h 442"/>
              <a:gd name="T32" fmla="*/ 24721295 w 418"/>
              <a:gd name="T33" fmla="*/ 7417138 h 442"/>
              <a:gd name="T34" fmla="*/ 23210576 w 418"/>
              <a:gd name="T35" fmla="*/ 5933816 h 442"/>
              <a:gd name="T36" fmla="*/ 21974485 w 418"/>
              <a:gd name="T37" fmla="*/ 5015279 h 442"/>
              <a:gd name="T38" fmla="*/ 20257794 w 418"/>
              <a:gd name="T39" fmla="*/ 4026309 h 442"/>
              <a:gd name="T40" fmla="*/ 18884388 w 418"/>
              <a:gd name="T41" fmla="*/ 3531958 h 442"/>
              <a:gd name="T42" fmla="*/ 17099040 w 418"/>
              <a:gd name="T43" fmla="*/ 3108038 h 442"/>
              <a:gd name="T44" fmla="*/ 15244773 w 418"/>
              <a:gd name="T45" fmla="*/ 2966908 h 442"/>
              <a:gd name="T46" fmla="*/ 13459424 w 418"/>
              <a:gd name="T47" fmla="*/ 3108038 h 442"/>
              <a:gd name="T48" fmla="*/ 11193214 w 418"/>
              <a:gd name="T49" fmla="*/ 3602655 h 442"/>
              <a:gd name="T50" fmla="*/ 9545180 w 418"/>
              <a:gd name="T51" fmla="*/ 4379532 h 442"/>
              <a:gd name="T52" fmla="*/ 7484941 w 418"/>
              <a:gd name="T53" fmla="*/ 5580594 h 442"/>
              <a:gd name="T54" fmla="*/ 6111536 w 418"/>
              <a:gd name="T55" fmla="*/ 6852088 h 442"/>
              <a:gd name="T56" fmla="*/ 4738130 w 418"/>
              <a:gd name="T57" fmla="*/ 8830027 h 442"/>
              <a:gd name="T58" fmla="*/ 3776930 w 418"/>
              <a:gd name="T59" fmla="*/ 10525175 h 442"/>
              <a:gd name="T60" fmla="*/ 2815468 w 418"/>
              <a:gd name="T61" fmla="*/ 15752547 h 442"/>
              <a:gd name="T62" fmla="*/ 3776930 w 418"/>
              <a:gd name="T63" fmla="*/ 20697394 h 442"/>
              <a:gd name="T64" fmla="*/ 5493621 w 418"/>
              <a:gd name="T65" fmla="*/ 23664036 h 442"/>
              <a:gd name="T66" fmla="*/ 7759832 w 418"/>
              <a:gd name="T67" fmla="*/ 25854068 h 442"/>
              <a:gd name="T68" fmla="*/ 9819809 w 418"/>
              <a:gd name="T69" fmla="*/ 27125562 h 442"/>
              <a:gd name="T70" fmla="*/ 12841248 w 418"/>
              <a:gd name="T71" fmla="*/ 28184963 h 442"/>
              <a:gd name="T72" fmla="*/ 15176116 w 418"/>
              <a:gd name="T73" fmla="*/ 28397056 h 442"/>
              <a:gd name="T74" fmla="*/ 17030121 w 418"/>
              <a:gd name="T75" fmla="*/ 28255661 h 442"/>
              <a:gd name="T76" fmla="*/ 18884388 w 418"/>
              <a:gd name="T77" fmla="*/ 27761309 h 442"/>
              <a:gd name="T78" fmla="*/ 20257794 w 418"/>
              <a:gd name="T79" fmla="*/ 27266692 h 442"/>
              <a:gd name="T80" fmla="*/ 21974485 w 418"/>
              <a:gd name="T81" fmla="*/ 26207290 h 442"/>
              <a:gd name="T82" fmla="*/ 23279233 w 418"/>
              <a:gd name="T83" fmla="*/ 25288753 h 442"/>
              <a:gd name="T84" fmla="*/ 24789953 w 418"/>
              <a:gd name="T85" fmla="*/ 23734734 h 442"/>
              <a:gd name="T86" fmla="*/ 28704197 w 418"/>
              <a:gd name="T87" fmla="*/ 22816462 h 442"/>
              <a:gd name="T88" fmla="*/ 26987506 w 418"/>
              <a:gd name="T89" fmla="*/ 25430148 h 442"/>
              <a:gd name="T90" fmla="*/ 24995924 w 418"/>
              <a:gd name="T91" fmla="*/ 27619914 h 442"/>
              <a:gd name="T92" fmla="*/ 23347890 w 418"/>
              <a:gd name="T93" fmla="*/ 28891408 h 442"/>
              <a:gd name="T94" fmla="*/ 21013023 w 418"/>
              <a:gd name="T95" fmla="*/ 30162902 h 442"/>
              <a:gd name="T96" fmla="*/ 19227674 w 418"/>
              <a:gd name="T97" fmla="*/ 30798649 h 442"/>
              <a:gd name="T98" fmla="*/ 16618178 w 418"/>
              <a:gd name="T99" fmla="*/ 31151872 h 442"/>
              <a:gd name="T100" fmla="*/ 14558201 w 418"/>
              <a:gd name="T101" fmla="*/ 31222569 h 442"/>
              <a:gd name="T102" fmla="*/ 11674076 w 418"/>
              <a:gd name="T103" fmla="*/ 30798649 h 442"/>
              <a:gd name="T104" fmla="*/ 9613837 w 418"/>
              <a:gd name="T105" fmla="*/ 30162902 h 442"/>
              <a:gd name="T106" fmla="*/ 7004341 w 418"/>
              <a:gd name="T107" fmla="*/ 28820711 h 442"/>
              <a:gd name="T108" fmla="*/ 4738130 w 418"/>
              <a:gd name="T109" fmla="*/ 27054865 h 442"/>
              <a:gd name="T110" fmla="*/ 3158754 w 418"/>
              <a:gd name="T111" fmla="*/ 25359451 h 442"/>
              <a:gd name="T112" fmla="*/ 1579377 w 418"/>
              <a:gd name="T113" fmla="*/ 22675333 h 442"/>
              <a:gd name="T114" fmla="*/ 274629 w 418"/>
              <a:gd name="T115" fmla="*/ 18931282 h 442"/>
              <a:gd name="T116" fmla="*/ 0 w 418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2"/>
              <a:gd name="T179" fmla="*/ 418 w 418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2">
                <a:moveTo>
                  <a:pt x="1" y="191"/>
                </a:moveTo>
                <a:lnTo>
                  <a:pt x="1" y="191"/>
                </a:lnTo>
                <a:lnTo>
                  <a:pt x="3" y="178"/>
                </a:lnTo>
                <a:lnTo>
                  <a:pt x="6" y="164"/>
                </a:lnTo>
                <a:lnTo>
                  <a:pt x="9" y="151"/>
                </a:lnTo>
                <a:lnTo>
                  <a:pt x="15" y="138"/>
                </a:lnTo>
                <a:lnTo>
                  <a:pt x="20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8" y="81"/>
                </a:lnTo>
                <a:lnTo>
                  <a:pt x="57" y="71"/>
                </a:lnTo>
                <a:lnTo>
                  <a:pt x="67" y="62"/>
                </a:lnTo>
                <a:lnTo>
                  <a:pt x="76" y="53"/>
                </a:lnTo>
                <a:lnTo>
                  <a:pt x="86" y="45"/>
                </a:lnTo>
                <a:lnTo>
                  <a:pt x="98" y="38"/>
                </a:lnTo>
                <a:lnTo>
                  <a:pt x="109" y="30"/>
                </a:lnTo>
                <a:lnTo>
                  <a:pt x="121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8" y="3"/>
                </a:lnTo>
                <a:lnTo>
                  <a:pt x="264" y="4"/>
                </a:lnTo>
                <a:lnTo>
                  <a:pt x="271" y="7"/>
                </a:lnTo>
                <a:lnTo>
                  <a:pt x="279" y="8"/>
                </a:lnTo>
                <a:lnTo>
                  <a:pt x="285" y="10"/>
                </a:lnTo>
                <a:lnTo>
                  <a:pt x="292" y="12"/>
                </a:lnTo>
                <a:lnTo>
                  <a:pt x="298" y="14"/>
                </a:lnTo>
                <a:lnTo>
                  <a:pt x="305" y="17"/>
                </a:lnTo>
                <a:lnTo>
                  <a:pt x="312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29"/>
                </a:lnTo>
                <a:lnTo>
                  <a:pt x="337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2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8" y="77"/>
                </a:lnTo>
                <a:lnTo>
                  <a:pt x="393" y="83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2" y="110"/>
                </a:lnTo>
                <a:lnTo>
                  <a:pt x="416" y="118"/>
                </a:lnTo>
                <a:lnTo>
                  <a:pt x="369" y="118"/>
                </a:lnTo>
                <a:lnTo>
                  <a:pt x="364" y="111"/>
                </a:lnTo>
                <a:lnTo>
                  <a:pt x="360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8" y="84"/>
                </a:lnTo>
                <a:lnTo>
                  <a:pt x="333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8" y="64"/>
                </a:lnTo>
                <a:lnTo>
                  <a:pt x="301" y="61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6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9" y="42"/>
                </a:lnTo>
                <a:lnTo>
                  <a:pt x="222" y="42"/>
                </a:lnTo>
                <a:lnTo>
                  <a:pt x="214" y="42"/>
                </a:lnTo>
                <a:lnTo>
                  <a:pt x="206" y="43"/>
                </a:lnTo>
                <a:lnTo>
                  <a:pt x="196" y="44"/>
                </a:lnTo>
                <a:lnTo>
                  <a:pt x="188" y="45"/>
                </a:lnTo>
                <a:lnTo>
                  <a:pt x="180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2"/>
                </a:lnTo>
                <a:lnTo>
                  <a:pt x="131" y="66"/>
                </a:lnTo>
                <a:lnTo>
                  <a:pt x="124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5"/>
                </a:lnTo>
                <a:lnTo>
                  <a:pt x="96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0"/>
                </a:lnTo>
                <a:lnTo>
                  <a:pt x="73" y="118"/>
                </a:lnTo>
                <a:lnTo>
                  <a:pt x="69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5" y="184"/>
                </a:lnTo>
                <a:lnTo>
                  <a:pt x="42" y="203"/>
                </a:lnTo>
                <a:lnTo>
                  <a:pt x="41" y="223"/>
                </a:lnTo>
                <a:lnTo>
                  <a:pt x="43" y="248"/>
                </a:lnTo>
                <a:lnTo>
                  <a:pt x="47" y="272"/>
                </a:lnTo>
                <a:lnTo>
                  <a:pt x="55" y="293"/>
                </a:lnTo>
                <a:lnTo>
                  <a:pt x="67" y="315"/>
                </a:lnTo>
                <a:lnTo>
                  <a:pt x="73" y="326"/>
                </a:lnTo>
                <a:lnTo>
                  <a:pt x="80" y="335"/>
                </a:lnTo>
                <a:lnTo>
                  <a:pt x="87" y="343"/>
                </a:lnTo>
                <a:lnTo>
                  <a:pt x="96" y="352"/>
                </a:lnTo>
                <a:lnTo>
                  <a:pt x="105" y="359"/>
                </a:lnTo>
                <a:lnTo>
                  <a:pt x="113" y="366"/>
                </a:lnTo>
                <a:lnTo>
                  <a:pt x="123" y="372"/>
                </a:lnTo>
                <a:lnTo>
                  <a:pt x="133" y="379"/>
                </a:lnTo>
                <a:lnTo>
                  <a:pt x="143" y="384"/>
                </a:lnTo>
                <a:lnTo>
                  <a:pt x="154" y="389"/>
                </a:lnTo>
                <a:lnTo>
                  <a:pt x="165" y="393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1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2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8" y="379"/>
                </a:lnTo>
                <a:lnTo>
                  <a:pt x="314" y="375"/>
                </a:lnTo>
                <a:lnTo>
                  <a:pt x="320" y="371"/>
                </a:lnTo>
                <a:lnTo>
                  <a:pt x="326" y="367"/>
                </a:lnTo>
                <a:lnTo>
                  <a:pt x="333" y="363"/>
                </a:lnTo>
                <a:lnTo>
                  <a:pt x="339" y="358"/>
                </a:lnTo>
                <a:lnTo>
                  <a:pt x="344" y="353"/>
                </a:lnTo>
                <a:lnTo>
                  <a:pt x="350" y="347"/>
                </a:lnTo>
                <a:lnTo>
                  <a:pt x="355" y="342"/>
                </a:lnTo>
                <a:lnTo>
                  <a:pt x="361" y="336"/>
                </a:lnTo>
                <a:lnTo>
                  <a:pt x="365" y="330"/>
                </a:lnTo>
                <a:lnTo>
                  <a:pt x="370" y="323"/>
                </a:lnTo>
                <a:lnTo>
                  <a:pt x="418" y="323"/>
                </a:lnTo>
                <a:lnTo>
                  <a:pt x="412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6" y="368"/>
                </a:lnTo>
                <a:lnTo>
                  <a:pt x="378" y="376"/>
                </a:lnTo>
                <a:lnTo>
                  <a:pt x="371" y="384"/>
                </a:lnTo>
                <a:lnTo>
                  <a:pt x="364" y="391"/>
                </a:lnTo>
                <a:lnTo>
                  <a:pt x="355" y="397"/>
                </a:lnTo>
                <a:lnTo>
                  <a:pt x="348" y="403"/>
                </a:lnTo>
                <a:lnTo>
                  <a:pt x="340" y="409"/>
                </a:lnTo>
                <a:lnTo>
                  <a:pt x="332" y="414"/>
                </a:lnTo>
                <a:lnTo>
                  <a:pt x="323" y="419"/>
                </a:lnTo>
                <a:lnTo>
                  <a:pt x="314" y="423"/>
                </a:lnTo>
                <a:lnTo>
                  <a:pt x="306" y="427"/>
                </a:lnTo>
                <a:lnTo>
                  <a:pt x="297" y="431"/>
                </a:lnTo>
                <a:lnTo>
                  <a:pt x="288" y="433"/>
                </a:lnTo>
                <a:lnTo>
                  <a:pt x="280" y="436"/>
                </a:lnTo>
                <a:lnTo>
                  <a:pt x="270" y="438"/>
                </a:lnTo>
                <a:lnTo>
                  <a:pt x="261" y="439"/>
                </a:lnTo>
                <a:lnTo>
                  <a:pt x="252" y="440"/>
                </a:lnTo>
                <a:lnTo>
                  <a:pt x="242" y="441"/>
                </a:lnTo>
                <a:lnTo>
                  <a:pt x="232" y="442"/>
                </a:lnTo>
                <a:lnTo>
                  <a:pt x="222" y="442"/>
                </a:lnTo>
                <a:lnTo>
                  <a:pt x="212" y="442"/>
                </a:lnTo>
                <a:lnTo>
                  <a:pt x="202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1" y="431"/>
                </a:lnTo>
                <a:lnTo>
                  <a:pt x="140" y="427"/>
                </a:lnTo>
                <a:lnTo>
                  <a:pt x="130" y="423"/>
                </a:lnTo>
                <a:lnTo>
                  <a:pt x="121" y="419"/>
                </a:lnTo>
                <a:lnTo>
                  <a:pt x="111" y="414"/>
                </a:lnTo>
                <a:lnTo>
                  <a:pt x="102" y="408"/>
                </a:lnTo>
                <a:lnTo>
                  <a:pt x="94" y="402"/>
                </a:lnTo>
                <a:lnTo>
                  <a:pt x="85" y="396"/>
                </a:lnTo>
                <a:lnTo>
                  <a:pt x="77" y="390"/>
                </a:lnTo>
                <a:lnTo>
                  <a:pt x="69" y="383"/>
                </a:lnTo>
                <a:lnTo>
                  <a:pt x="60" y="375"/>
                </a:lnTo>
                <a:lnTo>
                  <a:pt x="53" y="367"/>
                </a:lnTo>
                <a:lnTo>
                  <a:pt x="46" y="359"/>
                </a:lnTo>
                <a:lnTo>
                  <a:pt x="39" y="349"/>
                </a:lnTo>
                <a:lnTo>
                  <a:pt x="33" y="341"/>
                </a:lnTo>
                <a:lnTo>
                  <a:pt x="28" y="331"/>
                </a:lnTo>
                <a:lnTo>
                  <a:pt x="23" y="321"/>
                </a:lnTo>
                <a:lnTo>
                  <a:pt x="18" y="311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7" name="Freeform 730">
            <a:extLst>
              <a:ext uri="{FF2B5EF4-FFF2-40B4-BE49-F238E27FC236}">
                <a16:creationId xmlns:a16="http://schemas.microsoft.com/office/drawing/2014/main" id="{2A1F99B5-9175-4F95-8CE3-AFEC8E100AD7}"/>
              </a:ext>
            </a:extLst>
          </p:cNvPr>
          <p:cNvSpPr>
            <a:spLocks/>
          </p:cNvSpPr>
          <p:nvPr/>
        </p:nvSpPr>
        <p:spPr bwMode="auto">
          <a:xfrm>
            <a:off x="6570663" y="3451225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8" name="Freeform 731">
            <a:extLst>
              <a:ext uri="{FF2B5EF4-FFF2-40B4-BE49-F238E27FC236}">
                <a16:creationId xmlns:a16="http://schemas.microsoft.com/office/drawing/2014/main" id="{2320EBF6-613F-445E-87DD-2A4DED13849A}"/>
              </a:ext>
            </a:extLst>
          </p:cNvPr>
          <p:cNvSpPr>
            <a:spLocks noEditPoints="1"/>
          </p:cNvSpPr>
          <p:nvPr/>
        </p:nvSpPr>
        <p:spPr bwMode="auto">
          <a:xfrm>
            <a:off x="1857375" y="5578475"/>
            <a:ext cx="153988" cy="131763"/>
          </a:xfrm>
          <a:custGeom>
            <a:avLst/>
            <a:gdLst>
              <a:gd name="T0" fmla="*/ 636696 w 579"/>
              <a:gd name="T1" fmla="*/ 13073435 h 497"/>
              <a:gd name="T2" fmla="*/ 1697591 w 579"/>
              <a:gd name="T3" fmla="*/ 9699560 h 497"/>
              <a:gd name="T4" fmla="*/ 2970718 w 579"/>
              <a:gd name="T5" fmla="*/ 7239542 h 497"/>
              <a:gd name="T6" fmla="*/ 4597566 w 579"/>
              <a:gd name="T7" fmla="*/ 4990292 h 497"/>
              <a:gd name="T8" fmla="*/ 6365901 w 579"/>
              <a:gd name="T9" fmla="*/ 2952074 h 497"/>
              <a:gd name="T10" fmla="*/ 8417213 w 579"/>
              <a:gd name="T11" fmla="*/ 1335393 h 497"/>
              <a:gd name="T12" fmla="*/ 10539003 w 579"/>
              <a:gd name="T13" fmla="*/ 210768 h 497"/>
              <a:gd name="T14" fmla="*/ 10256026 w 579"/>
              <a:gd name="T15" fmla="*/ 3162842 h 497"/>
              <a:gd name="T16" fmla="*/ 8487957 w 579"/>
              <a:gd name="T17" fmla="*/ 4639012 h 497"/>
              <a:gd name="T18" fmla="*/ 6648877 w 579"/>
              <a:gd name="T19" fmla="*/ 6536717 h 497"/>
              <a:gd name="T20" fmla="*/ 5092774 w 579"/>
              <a:gd name="T21" fmla="*/ 8926479 h 497"/>
              <a:gd name="T22" fmla="*/ 3324439 w 579"/>
              <a:gd name="T23" fmla="*/ 13424714 h 497"/>
              <a:gd name="T24" fmla="*/ 3112207 w 579"/>
              <a:gd name="T25" fmla="*/ 19680408 h 497"/>
              <a:gd name="T26" fmla="*/ 4102357 w 579"/>
              <a:gd name="T27" fmla="*/ 23967875 h 497"/>
              <a:gd name="T28" fmla="*/ 5446494 w 579"/>
              <a:gd name="T29" fmla="*/ 26708917 h 497"/>
              <a:gd name="T30" fmla="*/ 7356052 w 579"/>
              <a:gd name="T31" fmla="*/ 29309712 h 497"/>
              <a:gd name="T32" fmla="*/ 9690340 w 579"/>
              <a:gd name="T33" fmla="*/ 31347929 h 497"/>
              <a:gd name="T34" fmla="*/ 10468258 w 579"/>
              <a:gd name="T35" fmla="*/ 34651548 h 497"/>
              <a:gd name="T36" fmla="*/ 8063493 w 579"/>
              <a:gd name="T37" fmla="*/ 33315890 h 497"/>
              <a:gd name="T38" fmla="*/ 5870693 w 579"/>
              <a:gd name="T39" fmla="*/ 31488441 h 497"/>
              <a:gd name="T40" fmla="*/ 4031613 w 579"/>
              <a:gd name="T41" fmla="*/ 29379968 h 497"/>
              <a:gd name="T42" fmla="*/ 2192800 w 579"/>
              <a:gd name="T43" fmla="*/ 26287381 h 497"/>
              <a:gd name="T44" fmla="*/ 495208 w 579"/>
              <a:gd name="T45" fmla="*/ 20875289 h 497"/>
              <a:gd name="T46" fmla="*/ 15773265 w 579"/>
              <a:gd name="T47" fmla="*/ 29801503 h 497"/>
              <a:gd name="T48" fmla="*/ 25888069 w 579"/>
              <a:gd name="T49" fmla="*/ 70256 h 497"/>
              <a:gd name="T50" fmla="*/ 29565962 w 579"/>
              <a:gd name="T51" fmla="*/ 632568 h 497"/>
              <a:gd name="T52" fmla="*/ 32819657 w 579"/>
              <a:gd name="T53" fmla="*/ 1827449 h 497"/>
              <a:gd name="T54" fmla="*/ 35507399 w 579"/>
              <a:gd name="T55" fmla="*/ 3444131 h 497"/>
              <a:gd name="T56" fmla="*/ 37629454 w 579"/>
              <a:gd name="T57" fmla="*/ 5552604 h 497"/>
              <a:gd name="T58" fmla="*/ 39256302 w 579"/>
              <a:gd name="T59" fmla="*/ 8012622 h 497"/>
              <a:gd name="T60" fmla="*/ 40670917 w 579"/>
              <a:gd name="T61" fmla="*/ 12229833 h 497"/>
              <a:gd name="T62" fmla="*/ 40670917 w 579"/>
              <a:gd name="T63" fmla="*/ 18415271 h 497"/>
              <a:gd name="T64" fmla="*/ 38973326 w 579"/>
              <a:gd name="T65" fmla="*/ 22561961 h 497"/>
              <a:gd name="T66" fmla="*/ 37204990 w 579"/>
              <a:gd name="T67" fmla="*/ 24951723 h 497"/>
              <a:gd name="T68" fmla="*/ 35012456 w 579"/>
              <a:gd name="T69" fmla="*/ 26919950 h 497"/>
              <a:gd name="T70" fmla="*/ 32536680 w 579"/>
              <a:gd name="T71" fmla="*/ 28255343 h 497"/>
              <a:gd name="T72" fmla="*/ 29778194 w 579"/>
              <a:gd name="T73" fmla="*/ 29309712 h 497"/>
              <a:gd name="T74" fmla="*/ 26948964 w 579"/>
              <a:gd name="T75" fmla="*/ 29731247 h 497"/>
              <a:gd name="T76" fmla="*/ 18602495 w 579"/>
              <a:gd name="T77" fmla="*/ 2600530 h 497"/>
              <a:gd name="T78" fmla="*/ 26241523 w 579"/>
              <a:gd name="T79" fmla="*/ 27130718 h 497"/>
              <a:gd name="T80" fmla="*/ 31405041 w 579"/>
              <a:gd name="T81" fmla="*/ 25654813 h 497"/>
              <a:gd name="T82" fmla="*/ 35436921 w 579"/>
              <a:gd name="T83" fmla="*/ 22632482 h 497"/>
              <a:gd name="T84" fmla="*/ 37629454 w 579"/>
              <a:gd name="T85" fmla="*/ 18133982 h 497"/>
              <a:gd name="T86" fmla="*/ 37912431 w 579"/>
              <a:gd name="T87" fmla="*/ 12792146 h 497"/>
              <a:gd name="T88" fmla="*/ 36710048 w 579"/>
              <a:gd name="T89" fmla="*/ 9348280 h 497"/>
              <a:gd name="T90" fmla="*/ 35366177 w 579"/>
              <a:gd name="T91" fmla="*/ 7309798 h 497"/>
              <a:gd name="T92" fmla="*/ 33597841 w 579"/>
              <a:gd name="T93" fmla="*/ 5552604 h 497"/>
              <a:gd name="T94" fmla="*/ 31405041 w 579"/>
              <a:gd name="T95" fmla="*/ 4076699 h 497"/>
              <a:gd name="T96" fmla="*/ 28717299 w 579"/>
              <a:gd name="T97" fmla="*/ 3162842 h 497"/>
              <a:gd name="T98" fmla="*/ 25534349 w 579"/>
              <a:gd name="T99" fmla="*/ 2670786 h 49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79"/>
              <a:gd name="T151" fmla="*/ 0 h 497"/>
              <a:gd name="T152" fmla="*/ 579 w 579"/>
              <a:gd name="T153" fmla="*/ 497 h 49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79" h="497">
                <a:moveTo>
                  <a:pt x="0" y="241"/>
                </a:moveTo>
                <a:lnTo>
                  <a:pt x="1" y="224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1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6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3"/>
                </a:lnTo>
                <a:lnTo>
                  <a:pt x="89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9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3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6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  <a:close/>
                <a:moveTo>
                  <a:pt x="223" y="424"/>
                </a:moveTo>
                <a:lnTo>
                  <a:pt x="223" y="0"/>
                </a:lnTo>
                <a:lnTo>
                  <a:pt x="337" y="0"/>
                </a:lnTo>
                <a:lnTo>
                  <a:pt x="352" y="0"/>
                </a:lnTo>
                <a:lnTo>
                  <a:pt x="366" y="1"/>
                </a:lnTo>
                <a:lnTo>
                  <a:pt x="380" y="2"/>
                </a:lnTo>
                <a:lnTo>
                  <a:pt x="393" y="4"/>
                </a:lnTo>
                <a:lnTo>
                  <a:pt x="406" y="7"/>
                </a:lnTo>
                <a:lnTo>
                  <a:pt x="418" y="9"/>
                </a:lnTo>
                <a:lnTo>
                  <a:pt x="431" y="13"/>
                </a:lnTo>
                <a:lnTo>
                  <a:pt x="442" y="17"/>
                </a:lnTo>
                <a:lnTo>
                  <a:pt x="453" y="21"/>
                </a:lnTo>
                <a:lnTo>
                  <a:pt x="464" y="26"/>
                </a:lnTo>
                <a:lnTo>
                  <a:pt x="474" y="31"/>
                </a:lnTo>
                <a:lnTo>
                  <a:pt x="484" y="37"/>
                </a:lnTo>
                <a:lnTo>
                  <a:pt x="493" y="43"/>
                </a:lnTo>
                <a:lnTo>
                  <a:pt x="502" y="49"/>
                </a:lnTo>
                <a:lnTo>
                  <a:pt x="511" y="56"/>
                </a:lnTo>
                <a:lnTo>
                  <a:pt x="518" y="64"/>
                </a:lnTo>
                <a:lnTo>
                  <a:pt x="525" y="72"/>
                </a:lnTo>
                <a:lnTo>
                  <a:pt x="532" y="79"/>
                </a:lnTo>
                <a:lnTo>
                  <a:pt x="539" y="87"/>
                </a:lnTo>
                <a:lnTo>
                  <a:pt x="545" y="97"/>
                </a:lnTo>
                <a:lnTo>
                  <a:pt x="550" y="105"/>
                </a:lnTo>
                <a:lnTo>
                  <a:pt x="555" y="114"/>
                </a:lnTo>
                <a:lnTo>
                  <a:pt x="559" y="124"/>
                </a:lnTo>
                <a:lnTo>
                  <a:pt x="564" y="133"/>
                </a:lnTo>
                <a:lnTo>
                  <a:pt x="571" y="153"/>
                </a:lnTo>
                <a:lnTo>
                  <a:pt x="575" y="174"/>
                </a:lnTo>
                <a:lnTo>
                  <a:pt x="578" y="194"/>
                </a:lnTo>
                <a:lnTo>
                  <a:pt x="579" y="216"/>
                </a:lnTo>
                <a:lnTo>
                  <a:pt x="578" y="240"/>
                </a:lnTo>
                <a:lnTo>
                  <a:pt x="575" y="262"/>
                </a:lnTo>
                <a:lnTo>
                  <a:pt x="569" y="283"/>
                </a:lnTo>
                <a:lnTo>
                  <a:pt x="560" y="303"/>
                </a:lnTo>
                <a:lnTo>
                  <a:pt x="556" y="312"/>
                </a:lnTo>
                <a:lnTo>
                  <a:pt x="551" y="321"/>
                </a:lnTo>
                <a:lnTo>
                  <a:pt x="546" y="331"/>
                </a:lnTo>
                <a:lnTo>
                  <a:pt x="540" y="339"/>
                </a:lnTo>
                <a:lnTo>
                  <a:pt x="533" y="347"/>
                </a:lnTo>
                <a:lnTo>
                  <a:pt x="526" y="355"/>
                </a:lnTo>
                <a:lnTo>
                  <a:pt x="519" y="362"/>
                </a:lnTo>
                <a:lnTo>
                  <a:pt x="512" y="369"/>
                </a:lnTo>
                <a:lnTo>
                  <a:pt x="503" y="376"/>
                </a:lnTo>
                <a:lnTo>
                  <a:pt x="495" y="383"/>
                </a:lnTo>
                <a:lnTo>
                  <a:pt x="487" y="388"/>
                </a:lnTo>
                <a:lnTo>
                  <a:pt x="478" y="393"/>
                </a:lnTo>
                <a:lnTo>
                  <a:pt x="469" y="398"/>
                </a:lnTo>
                <a:lnTo>
                  <a:pt x="460" y="402"/>
                </a:lnTo>
                <a:lnTo>
                  <a:pt x="450" y="406"/>
                </a:lnTo>
                <a:lnTo>
                  <a:pt x="441" y="411"/>
                </a:lnTo>
                <a:lnTo>
                  <a:pt x="431" y="414"/>
                </a:lnTo>
                <a:lnTo>
                  <a:pt x="421" y="417"/>
                </a:lnTo>
                <a:lnTo>
                  <a:pt x="411" y="419"/>
                </a:lnTo>
                <a:lnTo>
                  <a:pt x="400" y="421"/>
                </a:lnTo>
                <a:lnTo>
                  <a:pt x="390" y="422"/>
                </a:lnTo>
                <a:lnTo>
                  <a:pt x="381" y="423"/>
                </a:lnTo>
                <a:lnTo>
                  <a:pt x="370" y="424"/>
                </a:lnTo>
                <a:lnTo>
                  <a:pt x="360" y="424"/>
                </a:lnTo>
                <a:lnTo>
                  <a:pt x="223" y="424"/>
                </a:lnTo>
                <a:close/>
                <a:moveTo>
                  <a:pt x="263" y="37"/>
                </a:moveTo>
                <a:lnTo>
                  <a:pt x="263" y="389"/>
                </a:lnTo>
                <a:lnTo>
                  <a:pt x="329" y="389"/>
                </a:lnTo>
                <a:lnTo>
                  <a:pt x="351" y="388"/>
                </a:lnTo>
                <a:lnTo>
                  <a:pt x="371" y="386"/>
                </a:lnTo>
                <a:lnTo>
                  <a:pt x="391" y="383"/>
                </a:lnTo>
                <a:lnTo>
                  <a:pt x="410" y="378"/>
                </a:lnTo>
                <a:lnTo>
                  <a:pt x="427" y="372"/>
                </a:lnTo>
                <a:lnTo>
                  <a:pt x="444" y="365"/>
                </a:lnTo>
                <a:lnTo>
                  <a:pt x="461" y="357"/>
                </a:lnTo>
                <a:lnTo>
                  <a:pt x="475" y="346"/>
                </a:lnTo>
                <a:lnTo>
                  <a:pt x="489" y="335"/>
                </a:lnTo>
                <a:lnTo>
                  <a:pt x="501" y="322"/>
                </a:lnTo>
                <a:lnTo>
                  <a:pt x="512" y="309"/>
                </a:lnTo>
                <a:lnTo>
                  <a:pt x="520" y="293"/>
                </a:lnTo>
                <a:lnTo>
                  <a:pt x="527" y="277"/>
                </a:lnTo>
                <a:lnTo>
                  <a:pt x="532" y="258"/>
                </a:lnTo>
                <a:lnTo>
                  <a:pt x="537" y="238"/>
                </a:lnTo>
                <a:lnTo>
                  <a:pt x="539" y="217"/>
                </a:lnTo>
                <a:lnTo>
                  <a:pt x="538" y="200"/>
                </a:lnTo>
                <a:lnTo>
                  <a:pt x="536" y="182"/>
                </a:lnTo>
                <a:lnTo>
                  <a:pt x="531" y="165"/>
                </a:lnTo>
                <a:lnTo>
                  <a:pt x="526" y="149"/>
                </a:lnTo>
                <a:lnTo>
                  <a:pt x="523" y="140"/>
                </a:lnTo>
                <a:lnTo>
                  <a:pt x="519" y="133"/>
                </a:lnTo>
                <a:lnTo>
                  <a:pt x="515" y="125"/>
                </a:lnTo>
                <a:lnTo>
                  <a:pt x="511" y="118"/>
                </a:lnTo>
                <a:lnTo>
                  <a:pt x="505" y="110"/>
                </a:lnTo>
                <a:lnTo>
                  <a:pt x="500" y="104"/>
                </a:lnTo>
                <a:lnTo>
                  <a:pt x="495" y="97"/>
                </a:lnTo>
                <a:lnTo>
                  <a:pt x="489" y="91"/>
                </a:lnTo>
                <a:lnTo>
                  <a:pt x="483" y="84"/>
                </a:lnTo>
                <a:lnTo>
                  <a:pt x="475" y="79"/>
                </a:lnTo>
                <a:lnTo>
                  <a:pt x="468" y="73"/>
                </a:lnTo>
                <a:lnTo>
                  <a:pt x="461" y="68"/>
                </a:lnTo>
                <a:lnTo>
                  <a:pt x="452" y="64"/>
                </a:lnTo>
                <a:lnTo>
                  <a:pt x="444" y="58"/>
                </a:lnTo>
                <a:lnTo>
                  <a:pt x="435" y="55"/>
                </a:lnTo>
                <a:lnTo>
                  <a:pt x="425" y="51"/>
                </a:lnTo>
                <a:lnTo>
                  <a:pt x="416" y="48"/>
                </a:lnTo>
                <a:lnTo>
                  <a:pt x="406" y="45"/>
                </a:lnTo>
                <a:lnTo>
                  <a:pt x="395" y="43"/>
                </a:lnTo>
                <a:lnTo>
                  <a:pt x="385" y="41"/>
                </a:lnTo>
                <a:lnTo>
                  <a:pt x="373" y="39"/>
                </a:lnTo>
                <a:lnTo>
                  <a:pt x="361" y="38"/>
                </a:lnTo>
                <a:lnTo>
                  <a:pt x="349" y="37"/>
                </a:lnTo>
                <a:lnTo>
                  <a:pt x="337" y="37"/>
                </a:lnTo>
                <a:lnTo>
                  <a:pt x="263" y="3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9" name="Freeform 732">
            <a:extLst>
              <a:ext uri="{FF2B5EF4-FFF2-40B4-BE49-F238E27FC236}">
                <a16:creationId xmlns:a16="http://schemas.microsoft.com/office/drawing/2014/main" id="{B713750A-996E-4E6C-9967-0808262B08C1}"/>
              </a:ext>
            </a:extLst>
          </p:cNvPr>
          <p:cNvSpPr>
            <a:spLocks noEditPoints="1"/>
          </p:cNvSpPr>
          <p:nvPr/>
        </p:nvSpPr>
        <p:spPr bwMode="auto">
          <a:xfrm>
            <a:off x="2024063" y="5578475"/>
            <a:ext cx="1293812" cy="265113"/>
          </a:xfrm>
          <a:custGeom>
            <a:avLst/>
            <a:gdLst>
              <a:gd name="T0" fmla="*/ 700230 w 4889"/>
              <a:gd name="T1" fmla="*/ 31711960 h 1002"/>
              <a:gd name="T2" fmla="*/ 5392515 w 4889"/>
              <a:gd name="T3" fmla="*/ 7630598 h 1002"/>
              <a:gd name="T4" fmla="*/ 7143356 w 4889"/>
              <a:gd name="T5" fmla="*/ 5460481 h 1002"/>
              <a:gd name="T6" fmla="*/ 57637221 w 4889"/>
              <a:gd name="T7" fmla="*/ 13510973 h 1002"/>
              <a:gd name="T8" fmla="*/ 70663200 w 4889"/>
              <a:gd name="T9" fmla="*/ 7350403 h 1002"/>
              <a:gd name="T10" fmla="*/ 78787038 w 4889"/>
              <a:gd name="T11" fmla="*/ 22051475 h 1002"/>
              <a:gd name="T12" fmla="*/ 66461289 w 4889"/>
              <a:gd name="T13" fmla="*/ 30172082 h 1002"/>
              <a:gd name="T14" fmla="*/ 61908997 w 4889"/>
              <a:gd name="T15" fmla="*/ 24921680 h 1002"/>
              <a:gd name="T16" fmla="*/ 74795248 w 4889"/>
              <a:gd name="T17" fmla="*/ 23801697 h 1002"/>
              <a:gd name="T18" fmla="*/ 68842495 w 4889"/>
              <a:gd name="T19" fmla="*/ 9870564 h 1002"/>
              <a:gd name="T20" fmla="*/ 84039560 w 4889"/>
              <a:gd name="T21" fmla="*/ 13861018 h 1002"/>
              <a:gd name="T22" fmla="*/ 97065539 w 4889"/>
              <a:gd name="T23" fmla="*/ 7210439 h 1002"/>
              <a:gd name="T24" fmla="*/ 96295180 w 4889"/>
              <a:gd name="T25" fmla="*/ 10010529 h 1002"/>
              <a:gd name="T26" fmla="*/ 86981004 w 4889"/>
              <a:gd name="T27" fmla="*/ 23031493 h 1002"/>
              <a:gd name="T28" fmla="*/ 100707479 w 4889"/>
              <a:gd name="T29" fmla="*/ 25411690 h 1002"/>
              <a:gd name="T30" fmla="*/ 88101478 w 4889"/>
              <a:gd name="T31" fmla="*/ 28141930 h 1002"/>
              <a:gd name="T32" fmla="*/ 109741668 w 4889"/>
              <a:gd name="T33" fmla="*/ 15120966 h 1002"/>
              <a:gd name="T34" fmla="*/ 123608136 w 4889"/>
              <a:gd name="T35" fmla="*/ 7350403 h 1002"/>
              <a:gd name="T36" fmla="*/ 120526699 w 4889"/>
              <a:gd name="T37" fmla="*/ 30241932 h 1002"/>
              <a:gd name="T38" fmla="*/ 109251295 w 4889"/>
              <a:gd name="T39" fmla="*/ 20091438 h 1002"/>
              <a:gd name="T40" fmla="*/ 123468143 w 4889"/>
              <a:gd name="T41" fmla="*/ 27021682 h 1002"/>
              <a:gd name="T42" fmla="*/ 125218984 w 4889"/>
              <a:gd name="T43" fmla="*/ 11130777 h 1002"/>
              <a:gd name="T44" fmla="*/ 112122611 w 4889"/>
              <a:gd name="T45" fmla="*/ 17221232 h 1002"/>
              <a:gd name="T46" fmla="*/ 158904672 w 4889"/>
              <a:gd name="T47" fmla="*/ 16100985 h 1002"/>
              <a:gd name="T48" fmla="*/ 170950435 w 4889"/>
              <a:gd name="T49" fmla="*/ 7000359 h 1002"/>
              <a:gd name="T50" fmla="*/ 181385350 w 4889"/>
              <a:gd name="T51" fmla="*/ 18481181 h 1002"/>
              <a:gd name="T52" fmla="*/ 170530191 w 4889"/>
              <a:gd name="T53" fmla="*/ 30241932 h 1002"/>
              <a:gd name="T54" fmla="*/ 162966591 w 4889"/>
              <a:gd name="T55" fmla="*/ 23661468 h 1002"/>
              <a:gd name="T56" fmla="*/ 175852577 w 4889"/>
              <a:gd name="T57" fmla="*/ 25131760 h 1002"/>
              <a:gd name="T58" fmla="*/ 172141038 w 4889"/>
              <a:gd name="T59" fmla="*/ 10150759 h 1002"/>
              <a:gd name="T60" fmla="*/ 185727255 w 4889"/>
              <a:gd name="T61" fmla="*/ 7560483 h 1002"/>
              <a:gd name="T62" fmla="*/ 199663852 w 4889"/>
              <a:gd name="T63" fmla="*/ 7770563 h 1002"/>
              <a:gd name="T64" fmla="*/ 201274699 w 4889"/>
              <a:gd name="T65" fmla="*/ 12740770 h 1002"/>
              <a:gd name="T66" fmla="*/ 190699791 w 4889"/>
              <a:gd name="T67" fmla="*/ 11550672 h 1002"/>
              <a:gd name="T68" fmla="*/ 226066191 w 4889"/>
              <a:gd name="T69" fmla="*/ 8960661 h 1002"/>
              <a:gd name="T70" fmla="*/ 241333384 w 4889"/>
              <a:gd name="T71" fmla="*/ 11620787 h 1002"/>
              <a:gd name="T72" fmla="*/ 239512679 w 4889"/>
              <a:gd name="T73" fmla="*/ 27721771 h 1002"/>
              <a:gd name="T74" fmla="*/ 224035364 w 4889"/>
              <a:gd name="T75" fmla="*/ 26601788 h 1002"/>
              <a:gd name="T76" fmla="*/ 231949079 w 4889"/>
              <a:gd name="T77" fmla="*/ 27441841 h 1002"/>
              <a:gd name="T78" fmla="*/ 239442550 w 4889"/>
              <a:gd name="T79" fmla="*/ 13790903 h 1002"/>
              <a:gd name="T80" fmla="*/ 227817032 w 4889"/>
              <a:gd name="T81" fmla="*/ 11270742 h 1002"/>
              <a:gd name="T82" fmla="*/ 257020822 w 4889"/>
              <a:gd name="T83" fmla="*/ 2660126 h 1002"/>
              <a:gd name="T84" fmla="*/ 284473771 w 4889"/>
              <a:gd name="T85" fmla="*/ 279930 h 1002"/>
              <a:gd name="T86" fmla="*/ 289446042 w 4889"/>
              <a:gd name="T87" fmla="*/ 15051116 h 1002"/>
              <a:gd name="T88" fmla="*/ 288465561 w 4889"/>
              <a:gd name="T89" fmla="*/ 12110796 h 1002"/>
              <a:gd name="T90" fmla="*/ 296939513 w 4889"/>
              <a:gd name="T91" fmla="*/ 12740770 h 1002"/>
              <a:gd name="T92" fmla="*/ 310175880 w 4889"/>
              <a:gd name="T93" fmla="*/ 7490368 h 1002"/>
              <a:gd name="T94" fmla="*/ 302122171 w 4889"/>
              <a:gd name="T95" fmla="*/ 26111778 h 1002"/>
              <a:gd name="T96" fmla="*/ 313327446 w 4889"/>
              <a:gd name="T97" fmla="*/ 24361556 h 1002"/>
              <a:gd name="T98" fmla="*/ 307094442 w 4889"/>
              <a:gd name="T99" fmla="*/ 30241932 h 1002"/>
              <a:gd name="T100" fmla="*/ 313397310 w 4889"/>
              <a:gd name="T101" fmla="*/ 13090814 h 1002"/>
              <a:gd name="T102" fmla="*/ 300511324 w 4889"/>
              <a:gd name="T103" fmla="*/ 12670920 h 1002"/>
              <a:gd name="T104" fmla="*/ 331465954 w 4889"/>
              <a:gd name="T105" fmla="*/ 8610616 h 1002"/>
              <a:gd name="T106" fmla="*/ 340990252 w 4889"/>
              <a:gd name="T107" fmla="*/ 9730600 h 1002"/>
              <a:gd name="T108" fmla="*/ 332936544 w 4889"/>
              <a:gd name="T109" fmla="*/ 11060663 h 1002"/>
              <a:gd name="T110" fmla="*/ 339729785 w 4889"/>
              <a:gd name="T111" fmla="*/ 18201251 h 1002"/>
              <a:gd name="T112" fmla="*/ 337278449 w 4889"/>
              <a:gd name="T113" fmla="*/ 30031852 h 1002"/>
              <a:gd name="T114" fmla="*/ 331675812 w 4889"/>
              <a:gd name="T115" fmla="*/ 24291706 h 1002"/>
              <a:gd name="T116" fmla="*/ 338679175 w 4889"/>
              <a:gd name="T117" fmla="*/ 21351386 h 1002"/>
              <a:gd name="T118" fmla="*/ 46151695 w 4889"/>
              <a:gd name="T119" fmla="*/ 40672620 h 1002"/>
              <a:gd name="T120" fmla="*/ 52314570 w 4889"/>
              <a:gd name="T121" fmla="*/ 55163612 h 1002"/>
              <a:gd name="T122" fmla="*/ 50073621 w 4889"/>
              <a:gd name="T123" fmla="*/ 53553620 h 100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889"/>
              <a:gd name="T187" fmla="*/ 0 h 1002"/>
              <a:gd name="T188" fmla="*/ 4889 w 4889"/>
              <a:gd name="T189" fmla="*/ 1002 h 100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889" h="1002">
                <a:moveTo>
                  <a:pt x="160" y="241"/>
                </a:move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  <a:close/>
                <a:moveTo>
                  <a:pt x="599" y="390"/>
                </a:moveTo>
                <a:lnTo>
                  <a:pt x="776" y="389"/>
                </a:lnTo>
                <a:lnTo>
                  <a:pt x="776" y="424"/>
                </a:lnTo>
                <a:lnTo>
                  <a:pt x="558" y="424"/>
                </a:lnTo>
                <a:lnTo>
                  <a:pt x="558" y="0"/>
                </a:lnTo>
                <a:lnTo>
                  <a:pt x="599" y="0"/>
                </a:lnTo>
                <a:lnTo>
                  <a:pt x="599" y="390"/>
                </a:lnTo>
                <a:close/>
                <a:moveTo>
                  <a:pt x="808" y="261"/>
                </a:moveTo>
                <a:lnTo>
                  <a:pt x="809" y="245"/>
                </a:lnTo>
                <a:lnTo>
                  <a:pt x="811" y="230"/>
                </a:lnTo>
                <a:lnTo>
                  <a:pt x="815" y="215"/>
                </a:lnTo>
                <a:lnTo>
                  <a:pt x="820" y="201"/>
                </a:lnTo>
                <a:lnTo>
                  <a:pt x="823" y="193"/>
                </a:lnTo>
                <a:lnTo>
                  <a:pt x="827" y="186"/>
                </a:lnTo>
                <a:lnTo>
                  <a:pt x="830" y="180"/>
                </a:lnTo>
                <a:lnTo>
                  <a:pt x="835" y="173"/>
                </a:lnTo>
                <a:lnTo>
                  <a:pt x="840" y="166"/>
                </a:lnTo>
                <a:lnTo>
                  <a:pt x="844" y="160"/>
                </a:lnTo>
                <a:lnTo>
                  <a:pt x="849" y="154"/>
                </a:lnTo>
                <a:lnTo>
                  <a:pt x="854" y="149"/>
                </a:lnTo>
                <a:lnTo>
                  <a:pt x="861" y="144"/>
                </a:lnTo>
                <a:lnTo>
                  <a:pt x="867" y="137"/>
                </a:lnTo>
                <a:lnTo>
                  <a:pt x="873" y="133"/>
                </a:lnTo>
                <a:lnTo>
                  <a:pt x="879" y="128"/>
                </a:lnTo>
                <a:lnTo>
                  <a:pt x="885" y="124"/>
                </a:lnTo>
                <a:lnTo>
                  <a:pt x="893" y="120"/>
                </a:lnTo>
                <a:lnTo>
                  <a:pt x="900" y="115"/>
                </a:lnTo>
                <a:lnTo>
                  <a:pt x="907" y="112"/>
                </a:lnTo>
                <a:lnTo>
                  <a:pt x="916" y="109"/>
                </a:lnTo>
                <a:lnTo>
                  <a:pt x="923" y="107"/>
                </a:lnTo>
                <a:lnTo>
                  <a:pt x="931" y="105"/>
                </a:lnTo>
                <a:lnTo>
                  <a:pt x="940" y="103"/>
                </a:lnTo>
                <a:lnTo>
                  <a:pt x="948" y="102"/>
                </a:lnTo>
                <a:lnTo>
                  <a:pt x="957" y="101"/>
                </a:lnTo>
                <a:lnTo>
                  <a:pt x="966" y="100"/>
                </a:lnTo>
                <a:lnTo>
                  <a:pt x="975" y="100"/>
                </a:lnTo>
                <a:lnTo>
                  <a:pt x="983" y="100"/>
                </a:lnTo>
                <a:lnTo>
                  <a:pt x="991" y="101"/>
                </a:lnTo>
                <a:lnTo>
                  <a:pt x="1000" y="103"/>
                </a:lnTo>
                <a:lnTo>
                  <a:pt x="1009" y="105"/>
                </a:lnTo>
                <a:lnTo>
                  <a:pt x="1017" y="107"/>
                </a:lnTo>
                <a:lnTo>
                  <a:pt x="1027" y="111"/>
                </a:lnTo>
                <a:lnTo>
                  <a:pt x="1035" y="114"/>
                </a:lnTo>
                <a:lnTo>
                  <a:pt x="1044" y="120"/>
                </a:lnTo>
                <a:lnTo>
                  <a:pt x="1053" y="125"/>
                </a:lnTo>
                <a:lnTo>
                  <a:pt x="1061" y="131"/>
                </a:lnTo>
                <a:lnTo>
                  <a:pt x="1069" y="137"/>
                </a:lnTo>
                <a:lnTo>
                  <a:pt x="1077" y="144"/>
                </a:lnTo>
                <a:lnTo>
                  <a:pt x="1084" y="151"/>
                </a:lnTo>
                <a:lnTo>
                  <a:pt x="1091" y="158"/>
                </a:lnTo>
                <a:lnTo>
                  <a:pt x="1098" y="166"/>
                </a:lnTo>
                <a:lnTo>
                  <a:pt x="1104" y="175"/>
                </a:lnTo>
                <a:lnTo>
                  <a:pt x="1115" y="192"/>
                </a:lnTo>
                <a:lnTo>
                  <a:pt x="1123" y="211"/>
                </a:lnTo>
                <a:lnTo>
                  <a:pt x="1129" y="231"/>
                </a:lnTo>
                <a:lnTo>
                  <a:pt x="1132" y="252"/>
                </a:lnTo>
                <a:lnTo>
                  <a:pt x="1132" y="253"/>
                </a:lnTo>
                <a:lnTo>
                  <a:pt x="1132" y="255"/>
                </a:lnTo>
                <a:lnTo>
                  <a:pt x="1132" y="256"/>
                </a:lnTo>
                <a:lnTo>
                  <a:pt x="1132" y="258"/>
                </a:lnTo>
                <a:lnTo>
                  <a:pt x="1132" y="260"/>
                </a:lnTo>
                <a:lnTo>
                  <a:pt x="1132" y="262"/>
                </a:lnTo>
                <a:lnTo>
                  <a:pt x="1132" y="263"/>
                </a:lnTo>
                <a:lnTo>
                  <a:pt x="1132" y="264"/>
                </a:lnTo>
                <a:lnTo>
                  <a:pt x="1131" y="282"/>
                </a:lnTo>
                <a:lnTo>
                  <a:pt x="1129" y="298"/>
                </a:lnTo>
                <a:lnTo>
                  <a:pt x="1125" y="315"/>
                </a:lnTo>
                <a:lnTo>
                  <a:pt x="1119" y="331"/>
                </a:lnTo>
                <a:lnTo>
                  <a:pt x="1116" y="338"/>
                </a:lnTo>
                <a:lnTo>
                  <a:pt x="1112" y="345"/>
                </a:lnTo>
                <a:lnTo>
                  <a:pt x="1108" y="352"/>
                </a:lnTo>
                <a:lnTo>
                  <a:pt x="1104" y="360"/>
                </a:lnTo>
                <a:lnTo>
                  <a:pt x="1100" y="366"/>
                </a:lnTo>
                <a:lnTo>
                  <a:pt x="1094" y="372"/>
                </a:lnTo>
                <a:lnTo>
                  <a:pt x="1088" y="378"/>
                </a:lnTo>
                <a:lnTo>
                  <a:pt x="1083" y="385"/>
                </a:lnTo>
                <a:lnTo>
                  <a:pt x="1078" y="390"/>
                </a:lnTo>
                <a:lnTo>
                  <a:pt x="1072" y="396"/>
                </a:lnTo>
                <a:lnTo>
                  <a:pt x="1065" y="401"/>
                </a:lnTo>
                <a:lnTo>
                  <a:pt x="1059" y="405"/>
                </a:lnTo>
                <a:lnTo>
                  <a:pt x="1052" y="410"/>
                </a:lnTo>
                <a:lnTo>
                  <a:pt x="1046" y="414"/>
                </a:lnTo>
                <a:lnTo>
                  <a:pt x="1038" y="418"/>
                </a:lnTo>
                <a:lnTo>
                  <a:pt x="1031" y="421"/>
                </a:lnTo>
                <a:lnTo>
                  <a:pt x="1024" y="423"/>
                </a:lnTo>
                <a:lnTo>
                  <a:pt x="1016" y="426"/>
                </a:lnTo>
                <a:lnTo>
                  <a:pt x="1008" y="428"/>
                </a:lnTo>
                <a:lnTo>
                  <a:pt x="1001" y="429"/>
                </a:lnTo>
                <a:lnTo>
                  <a:pt x="993" y="430"/>
                </a:lnTo>
                <a:lnTo>
                  <a:pt x="985" y="431"/>
                </a:lnTo>
                <a:lnTo>
                  <a:pt x="977" y="432"/>
                </a:lnTo>
                <a:lnTo>
                  <a:pt x="969" y="432"/>
                </a:lnTo>
                <a:lnTo>
                  <a:pt x="959" y="432"/>
                </a:lnTo>
                <a:lnTo>
                  <a:pt x="949" y="431"/>
                </a:lnTo>
                <a:lnTo>
                  <a:pt x="940" y="429"/>
                </a:lnTo>
                <a:lnTo>
                  <a:pt x="930" y="427"/>
                </a:lnTo>
                <a:lnTo>
                  <a:pt x="920" y="425"/>
                </a:lnTo>
                <a:lnTo>
                  <a:pt x="910" y="422"/>
                </a:lnTo>
                <a:lnTo>
                  <a:pt x="901" y="418"/>
                </a:lnTo>
                <a:lnTo>
                  <a:pt x="892" y="414"/>
                </a:lnTo>
                <a:lnTo>
                  <a:pt x="882" y="409"/>
                </a:lnTo>
                <a:lnTo>
                  <a:pt x="874" y="402"/>
                </a:lnTo>
                <a:lnTo>
                  <a:pt x="866" y="396"/>
                </a:lnTo>
                <a:lnTo>
                  <a:pt x="857" y="389"/>
                </a:lnTo>
                <a:lnTo>
                  <a:pt x="850" y="380"/>
                </a:lnTo>
                <a:lnTo>
                  <a:pt x="843" y="372"/>
                </a:lnTo>
                <a:lnTo>
                  <a:pt x="837" y="363"/>
                </a:lnTo>
                <a:lnTo>
                  <a:pt x="830" y="353"/>
                </a:lnTo>
                <a:lnTo>
                  <a:pt x="820" y="333"/>
                </a:lnTo>
                <a:lnTo>
                  <a:pt x="813" y="311"/>
                </a:lnTo>
                <a:lnTo>
                  <a:pt x="809" y="287"/>
                </a:lnTo>
                <a:lnTo>
                  <a:pt x="808" y="261"/>
                </a:lnTo>
                <a:close/>
                <a:moveTo>
                  <a:pt x="848" y="263"/>
                </a:moveTo>
                <a:lnTo>
                  <a:pt x="849" y="282"/>
                </a:lnTo>
                <a:lnTo>
                  <a:pt x="852" y="299"/>
                </a:lnTo>
                <a:lnTo>
                  <a:pt x="857" y="315"/>
                </a:lnTo>
                <a:lnTo>
                  <a:pt x="865" y="331"/>
                </a:lnTo>
                <a:lnTo>
                  <a:pt x="869" y="338"/>
                </a:lnTo>
                <a:lnTo>
                  <a:pt x="874" y="344"/>
                </a:lnTo>
                <a:lnTo>
                  <a:pt x="879" y="350"/>
                </a:lnTo>
                <a:lnTo>
                  <a:pt x="884" y="356"/>
                </a:lnTo>
                <a:lnTo>
                  <a:pt x="890" y="362"/>
                </a:lnTo>
                <a:lnTo>
                  <a:pt x="896" y="367"/>
                </a:lnTo>
                <a:lnTo>
                  <a:pt x="902" y="371"/>
                </a:lnTo>
                <a:lnTo>
                  <a:pt x="909" y="375"/>
                </a:lnTo>
                <a:lnTo>
                  <a:pt x="917" y="379"/>
                </a:lnTo>
                <a:lnTo>
                  <a:pt x="924" y="383"/>
                </a:lnTo>
                <a:lnTo>
                  <a:pt x="931" y="386"/>
                </a:lnTo>
                <a:lnTo>
                  <a:pt x="940" y="388"/>
                </a:lnTo>
                <a:lnTo>
                  <a:pt x="947" y="390"/>
                </a:lnTo>
                <a:lnTo>
                  <a:pt x="955" y="391"/>
                </a:lnTo>
                <a:lnTo>
                  <a:pt x="963" y="392"/>
                </a:lnTo>
                <a:lnTo>
                  <a:pt x="972" y="393"/>
                </a:lnTo>
                <a:lnTo>
                  <a:pt x="978" y="393"/>
                </a:lnTo>
                <a:lnTo>
                  <a:pt x="985" y="392"/>
                </a:lnTo>
                <a:lnTo>
                  <a:pt x="991" y="391"/>
                </a:lnTo>
                <a:lnTo>
                  <a:pt x="999" y="389"/>
                </a:lnTo>
                <a:lnTo>
                  <a:pt x="1006" y="387"/>
                </a:lnTo>
                <a:lnTo>
                  <a:pt x="1013" y="385"/>
                </a:lnTo>
                <a:lnTo>
                  <a:pt x="1020" y="382"/>
                </a:lnTo>
                <a:lnTo>
                  <a:pt x="1027" y="377"/>
                </a:lnTo>
                <a:lnTo>
                  <a:pt x="1034" y="373"/>
                </a:lnTo>
                <a:lnTo>
                  <a:pt x="1040" y="369"/>
                </a:lnTo>
                <a:lnTo>
                  <a:pt x="1047" y="364"/>
                </a:lnTo>
                <a:lnTo>
                  <a:pt x="1053" y="359"/>
                </a:lnTo>
                <a:lnTo>
                  <a:pt x="1058" y="353"/>
                </a:lnTo>
                <a:lnTo>
                  <a:pt x="1063" y="346"/>
                </a:lnTo>
                <a:lnTo>
                  <a:pt x="1068" y="340"/>
                </a:lnTo>
                <a:lnTo>
                  <a:pt x="1074" y="333"/>
                </a:lnTo>
                <a:lnTo>
                  <a:pt x="1081" y="317"/>
                </a:lnTo>
                <a:lnTo>
                  <a:pt x="1087" y="300"/>
                </a:lnTo>
                <a:lnTo>
                  <a:pt x="1090" y="283"/>
                </a:lnTo>
                <a:lnTo>
                  <a:pt x="1091" y="263"/>
                </a:lnTo>
                <a:lnTo>
                  <a:pt x="1090" y="252"/>
                </a:lnTo>
                <a:lnTo>
                  <a:pt x="1089" y="240"/>
                </a:lnTo>
                <a:lnTo>
                  <a:pt x="1086" y="229"/>
                </a:lnTo>
                <a:lnTo>
                  <a:pt x="1082" y="217"/>
                </a:lnTo>
                <a:lnTo>
                  <a:pt x="1077" y="207"/>
                </a:lnTo>
                <a:lnTo>
                  <a:pt x="1070" y="197"/>
                </a:lnTo>
                <a:lnTo>
                  <a:pt x="1063" y="187"/>
                </a:lnTo>
                <a:lnTo>
                  <a:pt x="1056" y="178"/>
                </a:lnTo>
                <a:lnTo>
                  <a:pt x="1052" y="174"/>
                </a:lnTo>
                <a:lnTo>
                  <a:pt x="1047" y="170"/>
                </a:lnTo>
                <a:lnTo>
                  <a:pt x="1042" y="166"/>
                </a:lnTo>
                <a:lnTo>
                  <a:pt x="1037" y="162"/>
                </a:lnTo>
                <a:lnTo>
                  <a:pt x="1032" y="159"/>
                </a:lnTo>
                <a:lnTo>
                  <a:pt x="1027" y="156"/>
                </a:lnTo>
                <a:lnTo>
                  <a:pt x="1022" y="153"/>
                </a:lnTo>
                <a:lnTo>
                  <a:pt x="1016" y="151"/>
                </a:lnTo>
                <a:lnTo>
                  <a:pt x="1011" y="149"/>
                </a:lnTo>
                <a:lnTo>
                  <a:pt x="1005" y="146"/>
                </a:lnTo>
                <a:lnTo>
                  <a:pt x="1000" y="145"/>
                </a:lnTo>
                <a:lnTo>
                  <a:pt x="995" y="143"/>
                </a:lnTo>
                <a:lnTo>
                  <a:pt x="988" y="141"/>
                </a:lnTo>
                <a:lnTo>
                  <a:pt x="983" y="141"/>
                </a:lnTo>
                <a:lnTo>
                  <a:pt x="977" y="140"/>
                </a:lnTo>
                <a:lnTo>
                  <a:pt x="972" y="140"/>
                </a:lnTo>
                <a:lnTo>
                  <a:pt x="963" y="140"/>
                </a:lnTo>
                <a:lnTo>
                  <a:pt x="956" y="141"/>
                </a:lnTo>
                <a:lnTo>
                  <a:pt x="948" y="143"/>
                </a:lnTo>
                <a:lnTo>
                  <a:pt x="941" y="145"/>
                </a:lnTo>
                <a:lnTo>
                  <a:pt x="933" y="148"/>
                </a:lnTo>
                <a:lnTo>
                  <a:pt x="926" y="150"/>
                </a:lnTo>
                <a:lnTo>
                  <a:pt x="919" y="153"/>
                </a:lnTo>
                <a:lnTo>
                  <a:pt x="911" y="157"/>
                </a:lnTo>
                <a:lnTo>
                  <a:pt x="904" y="161"/>
                </a:lnTo>
                <a:lnTo>
                  <a:pt x="898" y="165"/>
                </a:lnTo>
                <a:lnTo>
                  <a:pt x="892" y="171"/>
                </a:lnTo>
                <a:lnTo>
                  <a:pt x="885" y="176"/>
                </a:lnTo>
                <a:lnTo>
                  <a:pt x="880" y="181"/>
                </a:lnTo>
                <a:lnTo>
                  <a:pt x="875" y="187"/>
                </a:lnTo>
                <a:lnTo>
                  <a:pt x="870" y="193"/>
                </a:lnTo>
                <a:lnTo>
                  <a:pt x="866" y="201"/>
                </a:lnTo>
                <a:lnTo>
                  <a:pt x="858" y="215"/>
                </a:lnTo>
                <a:lnTo>
                  <a:pt x="852" y="230"/>
                </a:lnTo>
                <a:lnTo>
                  <a:pt x="849" y="246"/>
                </a:lnTo>
                <a:lnTo>
                  <a:pt x="848" y="263"/>
                </a:lnTo>
                <a:close/>
                <a:moveTo>
                  <a:pt x="1187" y="266"/>
                </a:moveTo>
                <a:lnTo>
                  <a:pt x="1188" y="247"/>
                </a:lnTo>
                <a:lnTo>
                  <a:pt x="1190" y="230"/>
                </a:lnTo>
                <a:lnTo>
                  <a:pt x="1194" y="213"/>
                </a:lnTo>
                <a:lnTo>
                  <a:pt x="1200" y="198"/>
                </a:lnTo>
                <a:lnTo>
                  <a:pt x="1205" y="190"/>
                </a:lnTo>
                <a:lnTo>
                  <a:pt x="1208" y="183"/>
                </a:lnTo>
                <a:lnTo>
                  <a:pt x="1212" y="176"/>
                </a:lnTo>
                <a:lnTo>
                  <a:pt x="1217" y="170"/>
                </a:lnTo>
                <a:lnTo>
                  <a:pt x="1221" y="163"/>
                </a:lnTo>
                <a:lnTo>
                  <a:pt x="1226" y="157"/>
                </a:lnTo>
                <a:lnTo>
                  <a:pt x="1233" y="151"/>
                </a:lnTo>
                <a:lnTo>
                  <a:pt x="1238" y="146"/>
                </a:lnTo>
                <a:lnTo>
                  <a:pt x="1244" y="140"/>
                </a:lnTo>
                <a:lnTo>
                  <a:pt x="1250" y="135"/>
                </a:lnTo>
                <a:lnTo>
                  <a:pt x="1257" y="131"/>
                </a:lnTo>
                <a:lnTo>
                  <a:pt x="1263" y="126"/>
                </a:lnTo>
                <a:lnTo>
                  <a:pt x="1269" y="123"/>
                </a:lnTo>
                <a:lnTo>
                  <a:pt x="1276" y="119"/>
                </a:lnTo>
                <a:lnTo>
                  <a:pt x="1282" y="115"/>
                </a:lnTo>
                <a:lnTo>
                  <a:pt x="1290" y="112"/>
                </a:lnTo>
                <a:lnTo>
                  <a:pt x="1297" y="110"/>
                </a:lnTo>
                <a:lnTo>
                  <a:pt x="1304" y="107"/>
                </a:lnTo>
                <a:lnTo>
                  <a:pt x="1312" y="105"/>
                </a:lnTo>
                <a:lnTo>
                  <a:pt x="1319" y="104"/>
                </a:lnTo>
                <a:lnTo>
                  <a:pt x="1326" y="102"/>
                </a:lnTo>
                <a:lnTo>
                  <a:pt x="1333" y="101"/>
                </a:lnTo>
                <a:lnTo>
                  <a:pt x="1341" y="101"/>
                </a:lnTo>
                <a:lnTo>
                  <a:pt x="1348" y="100"/>
                </a:lnTo>
                <a:lnTo>
                  <a:pt x="1361" y="100"/>
                </a:lnTo>
                <a:lnTo>
                  <a:pt x="1374" y="101"/>
                </a:lnTo>
                <a:lnTo>
                  <a:pt x="1386" y="103"/>
                </a:lnTo>
                <a:lnTo>
                  <a:pt x="1399" y="106"/>
                </a:lnTo>
                <a:lnTo>
                  <a:pt x="1411" y="109"/>
                </a:lnTo>
                <a:lnTo>
                  <a:pt x="1424" y="113"/>
                </a:lnTo>
                <a:lnTo>
                  <a:pt x="1435" y="119"/>
                </a:lnTo>
                <a:lnTo>
                  <a:pt x="1447" y="125"/>
                </a:lnTo>
                <a:lnTo>
                  <a:pt x="1457" y="131"/>
                </a:lnTo>
                <a:lnTo>
                  <a:pt x="1467" y="139"/>
                </a:lnTo>
                <a:lnTo>
                  <a:pt x="1476" y="148"/>
                </a:lnTo>
                <a:lnTo>
                  <a:pt x="1485" y="157"/>
                </a:lnTo>
                <a:lnTo>
                  <a:pt x="1492" y="166"/>
                </a:lnTo>
                <a:lnTo>
                  <a:pt x="1500" y="178"/>
                </a:lnTo>
                <a:lnTo>
                  <a:pt x="1506" y="189"/>
                </a:lnTo>
                <a:lnTo>
                  <a:pt x="1511" y="202"/>
                </a:lnTo>
                <a:lnTo>
                  <a:pt x="1462" y="202"/>
                </a:lnTo>
                <a:lnTo>
                  <a:pt x="1458" y="194"/>
                </a:lnTo>
                <a:lnTo>
                  <a:pt x="1453" y="188"/>
                </a:lnTo>
                <a:lnTo>
                  <a:pt x="1448" y="181"/>
                </a:lnTo>
                <a:lnTo>
                  <a:pt x="1443" y="176"/>
                </a:lnTo>
                <a:lnTo>
                  <a:pt x="1436" y="170"/>
                </a:lnTo>
                <a:lnTo>
                  <a:pt x="1430" y="164"/>
                </a:lnTo>
                <a:lnTo>
                  <a:pt x="1423" y="160"/>
                </a:lnTo>
                <a:lnTo>
                  <a:pt x="1416" y="156"/>
                </a:lnTo>
                <a:lnTo>
                  <a:pt x="1408" y="152"/>
                </a:lnTo>
                <a:lnTo>
                  <a:pt x="1400" y="149"/>
                </a:lnTo>
                <a:lnTo>
                  <a:pt x="1392" y="147"/>
                </a:lnTo>
                <a:lnTo>
                  <a:pt x="1383" y="145"/>
                </a:lnTo>
                <a:lnTo>
                  <a:pt x="1375" y="143"/>
                </a:lnTo>
                <a:lnTo>
                  <a:pt x="1366" y="141"/>
                </a:lnTo>
                <a:lnTo>
                  <a:pt x="1356" y="140"/>
                </a:lnTo>
                <a:lnTo>
                  <a:pt x="1346" y="140"/>
                </a:lnTo>
                <a:lnTo>
                  <a:pt x="1338" y="141"/>
                </a:lnTo>
                <a:lnTo>
                  <a:pt x="1328" y="143"/>
                </a:lnTo>
                <a:lnTo>
                  <a:pt x="1320" y="145"/>
                </a:lnTo>
                <a:lnTo>
                  <a:pt x="1313" y="147"/>
                </a:lnTo>
                <a:lnTo>
                  <a:pt x="1304" y="149"/>
                </a:lnTo>
                <a:lnTo>
                  <a:pt x="1297" y="153"/>
                </a:lnTo>
                <a:lnTo>
                  <a:pt x="1290" y="156"/>
                </a:lnTo>
                <a:lnTo>
                  <a:pt x="1282" y="160"/>
                </a:lnTo>
                <a:lnTo>
                  <a:pt x="1276" y="165"/>
                </a:lnTo>
                <a:lnTo>
                  <a:pt x="1270" y="170"/>
                </a:lnTo>
                <a:lnTo>
                  <a:pt x="1265" y="175"/>
                </a:lnTo>
                <a:lnTo>
                  <a:pt x="1259" y="181"/>
                </a:lnTo>
                <a:lnTo>
                  <a:pt x="1254" y="186"/>
                </a:lnTo>
                <a:lnTo>
                  <a:pt x="1249" y="192"/>
                </a:lnTo>
                <a:lnTo>
                  <a:pt x="1245" y="199"/>
                </a:lnTo>
                <a:lnTo>
                  <a:pt x="1241" y="206"/>
                </a:lnTo>
                <a:lnTo>
                  <a:pt x="1235" y="220"/>
                </a:lnTo>
                <a:lnTo>
                  <a:pt x="1231" y="235"/>
                </a:lnTo>
                <a:lnTo>
                  <a:pt x="1227" y="251"/>
                </a:lnTo>
                <a:lnTo>
                  <a:pt x="1226" y="266"/>
                </a:lnTo>
                <a:lnTo>
                  <a:pt x="1227" y="283"/>
                </a:lnTo>
                <a:lnTo>
                  <a:pt x="1231" y="298"/>
                </a:lnTo>
                <a:lnTo>
                  <a:pt x="1235" y="314"/>
                </a:lnTo>
                <a:lnTo>
                  <a:pt x="1242" y="329"/>
                </a:lnTo>
                <a:lnTo>
                  <a:pt x="1246" y="336"/>
                </a:lnTo>
                <a:lnTo>
                  <a:pt x="1251" y="342"/>
                </a:lnTo>
                <a:lnTo>
                  <a:pt x="1257" y="349"/>
                </a:lnTo>
                <a:lnTo>
                  <a:pt x="1262" y="355"/>
                </a:lnTo>
                <a:lnTo>
                  <a:pt x="1267" y="361"/>
                </a:lnTo>
                <a:lnTo>
                  <a:pt x="1273" y="366"/>
                </a:lnTo>
                <a:lnTo>
                  <a:pt x="1279" y="371"/>
                </a:lnTo>
                <a:lnTo>
                  <a:pt x="1287" y="375"/>
                </a:lnTo>
                <a:lnTo>
                  <a:pt x="1294" y="379"/>
                </a:lnTo>
                <a:lnTo>
                  <a:pt x="1301" y="383"/>
                </a:lnTo>
                <a:lnTo>
                  <a:pt x="1310" y="386"/>
                </a:lnTo>
                <a:lnTo>
                  <a:pt x="1318" y="389"/>
                </a:lnTo>
                <a:lnTo>
                  <a:pt x="1325" y="391"/>
                </a:lnTo>
                <a:lnTo>
                  <a:pt x="1333" y="392"/>
                </a:lnTo>
                <a:lnTo>
                  <a:pt x="1343" y="393"/>
                </a:lnTo>
                <a:lnTo>
                  <a:pt x="1351" y="393"/>
                </a:lnTo>
                <a:lnTo>
                  <a:pt x="1360" y="393"/>
                </a:lnTo>
                <a:lnTo>
                  <a:pt x="1369" y="392"/>
                </a:lnTo>
                <a:lnTo>
                  <a:pt x="1377" y="391"/>
                </a:lnTo>
                <a:lnTo>
                  <a:pt x="1386" y="389"/>
                </a:lnTo>
                <a:lnTo>
                  <a:pt x="1394" y="387"/>
                </a:lnTo>
                <a:lnTo>
                  <a:pt x="1402" y="384"/>
                </a:lnTo>
                <a:lnTo>
                  <a:pt x="1410" y="380"/>
                </a:lnTo>
                <a:lnTo>
                  <a:pt x="1418" y="376"/>
                </a:lnTo>
                <a:lnTo>
                  <a:pt x="1425" y="372"/>
                </a:lnTo>
                <a:lnTo>
                  <a:pt x="1432" y="367"/>
                </a:lnTo>
                <a:lnTo>
                  <a:pt x="1438" y="363"/>
                </a:lnTo>
                <a:lnTo>
                  <a:pt x="1445" y="358"/>
                </a:lnTo>
                <a:lnTo>
                  <a:pt x="1450" y="352"/>
                </a:lnTo>
                <a:lnTo>
                  <a:pt x="1455" y="346"/>
                </a:lnTo>
                <a:lnTo>
                  <a:pt x="1460" y="340"/>
                </a:lnTo>
                <a:lnTo>
                  <a:pt x="1464" y="334"/>
                </a:lnTo>
                <a:lnTo>
                  <a:pt x="1511" y="334"/>
                </a:lnTo>
                <a:lnTo>
                  <a:pt x="1498" y="357"/>
                </a:lnTo>
                <a:lnTo>
                  <a:pt x="1482" y="377"/>
                </a:lnTo>
                <a:lnTo>
                  <a:pt x="1465" y="394"/>
                </a:lnTo>
                <a:lnTo>
                  <a:pt x="1447" y="408"/>
                </a:lnTo>
                <a:lnTo>
                  <a:pt x="1426" y="419"/>
                </a:lnTo>
                <a:lnTo>
                  <a:pt x="1404" y="426"/>
                </a:lnTo>
                <a:lnTo>
                  <a:pt x="1380" y="431"/>
                </a:lnTo>
                <a:lnTo>
                  <a:pt x="1354" y="432"/>
                </a:lnTo>
                <a:lnTo>
                  <a:pt x="1347" y="432"/>
                </a:lnTo>
                <a:lnTo>
                  <a:pt x="1339" y="431"/>
                </a:lnTo>
                <a:lnTo>
                  <a:pt x="1331" y="430"/>
                </a:lnTo>
                <a:lnTo>
                  <a:pt x="1323" y="429"/>
                </a:lnTo>
                <a:lnTo>
                  <a:pt x="1316" y="428"/>
                </a:lnTo>
                <a:lnTo>
                  <a:pt x="1307" y="426"/>
                </a:lnTo>
                <a:lnTo>
                  <a:pt x="1300" y="424"/>
                </a:lnTo>
                <a:lnTo>
                  <a:pt x="1293" y="422"/>
                </a:lnTo>
                <a:lnTo>
                  <a:pt x="1286" y="419"/>
                </a:lnTo>
                <a:lnTo>
                  <a:pt x="1278" y="415"/>
                </a:lnTo>
                <a:lnTo>
                  <a:pt x="1271" y="412"/>
                </a:lnTo>
                <a:lnTo>
                  <a:pt x="1264" y="408"/>
                </a:lnTo>
                <a:lnTo>
                  <a:pt x="1258" y="402"/>
                </a:lnTo>
                <a:lnTo>
                  <a:pt x="1250" y="398"/>
                </a:lnTo>
                <a:lnTo>
                  <a:pt x="1244" y="392"/>
                </a:lnTo>
                <a:lnTo>
                  <a:pt x="1238" y="387"/>
                </a:lnTo>
                <a:lnTo>
                  <a:pt x="1233" y="382"/>
                </a:lnTo>
                <a:lnTo>
                  <a:pt x="1226" y="375"/>
                </a:lnTo>
                <a:lnTo>
                  <a:pt x="1221" y="369"/>
                </a:lnTo>
                <a:lnTo>
                  <a:pt x="1217" y="363"/>
                </a:lnTo>
                <a:lnTo>
                  <a:pt x="1212" y="356"/>
                </a:lnTo>
                <a:lnTo>
                  <a:pt x="1208" y="348"/>
                </a:lnTo>
                <a:lnTo>
                  <a:pt x="1205" y="341"/>
                </a:lnTo>
                <a:lnTo>
                  <a:pt x="1200" y="334"/>
                </a:lnTo>
                <a:lnTo>
                  <a:pt x="1194" y="318"/>
                </a:lnTo>
                <a:lnTo>
                  <a:pt x="1190" y="303"/>
                </a:lnTo>
                <a:lnTo>
                  <a:pt x="1187" y="285"/>
                </a:lnTo>
                <a:lnTo>
                  <a:pt x="1186" y="268"/>
                </a:lnTo>
                <a:lnTo>
                  <a:pt x="1186" y="267"/>
                </a:lnTo>
                <a:lnTo>
                  <a:pt x="1186" y="266"/>
                </a:lnTo>
                <a:lnTo>
                  <a:pt x="1187" y="266"/>
                </a:lnTo>
                <a:close/>
                <a:moveTo>
                  <a:pt x="1559" y="269"/>
                </a:moveTo>
                <a:lnTo>
                  <a:pt x="1560" y="251"/>
                </a:lnTo>
                <a:lnTo>
                  <a:pt x="1563" y="233"/>
                </a:lnTo>
                <a:lnTo>
                  <a:pt x="1567" y="216"/>
                </a:lnTo>
                <a:lnTo>
                  <a:pt x="1574" y="200"/>
                </a:lnTo>
                <a:lnTo>
                  <a:pt x="1578" y="191"/>
                </a:lnTo>
                <a:lnTo>
                  <a:pt x="1581" y="184"/>
                </a:lnTo>
                <a:lnTo>
                  <a:pt x="1585" y="177"/>
                </a:lnTo>
                <a:lnTo>
                  <a:pt x="1590" y="170"/>
                </a:lnTo>
                <a:lnTo>
                  <a:pt x="1594" y="163"/>
                </a:lnTo>
                <a:lnTo>
                  <a:pt x="1599" y="157"/>
                </a:lnTo>
                <a:lnTo>
                  <a:pt x="1606" y="151"/>
                </a:lnTo>
                <a:lnTo>
                  <a:pt x="1611" y="146"/>
                </a:lnTo>
                <a:lnTo>
                  <a:pt x="1617" y="140"/>
                </a:lnTo>
                <a:lnTo>
                  <a:pt x="1623" y="135"/>
                </a:lnTo>
                <a:lnTo>
                  <a:pt x="1630" y="131"/>
                </a:lnTo>
                <a:lnTo>
                  <a:pt x="1637" y="126"/>
                </a:lnTo>
                <a:lnTo>
                  <a:pt x="1643" y="122"/>
                </a:lnTo>
                <a:lnTo>
                  <a:pt x="1650" y="119"/>
                </a:lnTo>
                <a:lnTo>
                  <a:pt x="1658" y="114"/>
                </a:lnTo>
                <a:lnTo>
                  <a:pt x="1665" y="111"/>
                </a:lnTo>
                <a:lnTo>
                  <a:pt x="1672" y="109"/>
                </a:lnTo>
                <a:lnTo>
                  <a:pt x="1680" y="106"/>
                </a:lnTo>
                <a:lnTo>
                  <a:pt x="1687" y="104"/>
                </a:lnTo>
                <a:lnTo>
                  <a:pt x="1695" y="103"/>
                </a:lnTo>
                <a:lnTo>
                  <a:pt x="1702" y="102"/>
                </a:lnTo>
                <a:lnTo>
                  <a:pt x="1710" y="101"/>
                </a:lnTo>
                <a:lnTo>
                  <a:pt x="1718" y="100"/>
                </a:lnTo>
                <a:lnTo>
                  <a:pt x="1725" y="100"/>
                </a:lnTo>
                <a:lnTo>
                  <a:pt x="1746" y="101"/>
                </a:lnTo>
                <a:lnTo>
                  <a:pt x="1765" y="105"/>
                </a:lnTo>
                <a:lnTo>
                  <a:pt x="1782" y="110"/>
                </a:lnTo>
                <a:lnTo>
                  <a:pt x="1799" y="118"/>
                </a:lnTo>
                <a:lnTo>
                  <a:pt x="1814" y="127"/>
                </a:lnTo>
                <a:lnTo>
                  <a:pt x="1826" y="138"/>
                </a:lnTo>
                <a:lnTo>
                  <a:pt x="1837" y="152"/>
                </a:lnTo>
                <a:lnTo>
                  <a:pt x="1848" y="167"/>
                </a:lnTo>
                <a:lnTo>
                  <a:pt x="1848" y="108"/>
                </a:lnTo>
                <a:lnTo>
                  <a:pt x="1888" y="108"/>
                </a:lnTo>
                <a:lnTo>
                  <a:pt x="1888" y="424"/>
                </a:lnTo>
                <a:lnTo>
                  <a:pt x="1848" y="424"/>
                </a:lnTo>
                <a:lnTo>
                  <a:pt x="1848" y="367"/>
                </a:lnTo>
                <a:lnTo>
                  <a:pt x="1843" y="374"/>
                </a:lnTo>
                <a:lnTo>
                  <a:pt x="1837" y="382"/>
                </a:lnTo>
                <a:lnTo>
                  <a:pt x="1832" y="389"/>
                </a:lnTo>
                <a:lnTo>
                  <a:pt x="1826" y="395"/>
                </a:lnTo>
                <a:lnTo>
                  <a:pt x="1820" y="401"/>
                </a:lnTo>
                <a:lnTo>
                  <a:pt x="1813" y="406"/>
                </a:lnTo>
                <a:lnTo>
                  <a:pt x="1805" y="412"/>
                </a:lnTo>
                <a:lnTo>
                  <a:pt x="1797" y="416"/>
                </a:lnTo>
                <a:lnTo>
                  <a:pt x="1789" y="420"/>
                </a:lnTo>
                <a:lnTo>
                  <a:pt x="1780" y="423"/>
                </a:lnTo>
                <a:lnTo>
                  <a:pt x="1771" y="425"/>
                </a:lnTo>
                <a:lnTo>
                  <a:pt x="1762" y="428"/>
                </a:lnTo>
                <a:lnTo>
                  <a:pt x="1751" y="430"/>
                </a:lnTo>
                <a:lnTo>
                  <a:pt x="1742" y="431"/>
                </a:lnTo>
                <a:lnTo>
                  <a:pt x="1731" y="432"/>
                </a:lnTo>
                <a:lnTo>
                  <a:pt x="1721" y="432"/>
                </a:lnTo>
                <a:lnTo>
                  <a:pt x="1714" y="432"/>
                </a:lnTo>
                <a:lnTo>
                  <a:pt x="1705" y="431"/>
                </a:lnTo>
                <a:lnTo>
                  <a:pt x="1698" y="430"/>
                </a:lnTo>
                <a:lnTo>
                  <a:pt x="1690" y="429"/>
                </a:lnTo>
                <a:lnTo>
                  <a:pt x="1683" y="428"/>
                </a:lnTo>
                <a:lnTo>
                  <a:pt x="1675" y="426"/>
                </a:lnTo>
                <a:lnTo>
                  <a:pt x="1668" y="423"/>
                </a:lnTo>
                <a:lnTo>
                  <a:pt x="1661" y="421"/>
                </a:lnTo>
                <a:lnTo>
                  <a:pt x="1654" y="418"/>
                </a:lnTo>
                <a:lnTo>
                  <a:pt x="1646" y="415"/>
                </a:lnTo>
                <a:lnTo>
                  <a:pt x="1639" y="411"/>
                </a:lnTo>
                <a:lnTo>
                  <a:pt x="1633" y="408"/>
                </a:lnTo>
                <a:lnTo>
                  <a:pt x="1627" y="402"/>
                </a:lnTo>
                <a:lnTo>
                  <a:pt x="1620" y="398"/>
                </a:lnTo>
                <a:lnTo>
                  <a:pt x="1614" y="393"/>
                </a:lnTo>
                <a:lnTo>
                  <a:pt x="1608" y="388"/>
                </a:lnTo>
                <a:lnTo>
                  <a:pt x="1603" y="383"/>
                </a:lnTo>
                <a:lnTo>
                  <a:pt x="1596" y="376"/>
                </a:lnTo>
                <a:lnTo>
                  <a:pt x="1592" y="370"/>
                </a:lnTo>
                <a:lnTo>
                  <a:pt x="1587" y="364"/>
                </a:lnTo>
                <a:lnTo>
                  <a:pt x="1583" y="357"/>
                </a:lnTo>
                <a:lnTo>
                  <a:pt x="1579" y="350"/>
                </a:lnTo>
                <a:lnTo>
                  <a:pt x="1575" y="343"/>
                </a:lnTo>
                <a:lnTo>
                  <a:pt x="1571" y="336"/>
                </a:lnTo>
                <a:lnTo>
                  <a:pt x="1566" y="320"/>
                </a:lnTo>
                <a:lnTo>
                  <a:pt x="1562" y="304"/>
                </a:lnTo>
                <a:lnTo>
                  <a:pt x="1560" y="287"/>
                </a:lnTo>
                <a:lnTo>
                  <a:pt x="1559" y="269"/>
                </a:lnTo>
                <a:close/>
                <a:moveTo>
                  <a:pt x="1599" y="259"/>
                </a:moveTo>
                <a:lnTo>
                  <a:pt x="1601" y="278"/>
                </a:lnTo>
                <a:lnTo>
                  <a:pt x="1604" y="296"/>
                </a:lnTo>
                <a:lnTo>
                  <a:pt x="1609" y="313"/>
                </a:lnTo>
                <a:lnTo>
                  <a:pt x="1616" y="329"/>
                </a:lnTo>
                <a:lnTo>
                  <a:pt x="1620" y="336"/>
                </a:lnTo>
                <a:lnTo>
                  <a:pt x="1625" y="343"/>
                </a:lnTo>
                <a:lnTo>
                  <a:pt x="1631" y="349"/>
                </a:lnTo>
                <a:lnTo>
                  <a:pt x="1636" y="356"/>
                </a:lnTo>
                <a:lnTo>
                  <a:pt x="1641" y="362"/>
                </a:lnTo>
                <a:lnTo>
                  <a:pt x="1647" y="367"/>
                </a:lnTo>
                <a:lnTo>
                  <a:pt x="1654" y="372"/>
                </a:lnTo>
                <a:lnTo>
                  <a:pt x="1661" y="376"/>
                </a:lnTo>
                <a:lnTo>
                  <a:pt x="1668" y="380"/>
                </a:lnTo>
                <a:lnTo>
                  <a:pt x="1675" y="384"/>
                </a:lnTo>
                <a:lnTo>
                  <a:pt x="1683" y="386"/>
                </a:lnTo>
                <a:lnTo>
                  <a:pt x="1690" y="389"/>
                </a:lnTo>
                <a:lnTo>
                  <a:pt x="1697" y="391"/>
                </a:lnTo>
                <a:lnTo>
                  <a:pt x="1704" y="392"/>
                </a:lnTo>
                <a:lnTo>
                  <a:pt x="1713" y="393"/>
                </a:lnTo>
                <a:lnTo>
                  <a:pt x="1720" y="393"/>
                </a:lnTo>
                <a:lnTo>
                  <a:pt x="1729" y="393"/>
                </a:lnTo>
                <a:lnTo>
                  <a:pt x="1738" y="392"/>
                </a:lnTo>
                <a:lnTo>
                  <a:pt x="1746" y="391"/>
                </a:lnTo>
                <a:lnTo>
                  <a:pt x="1754" y="389"/>
                </a:lnTo>
                <a:lnTo>
                  <a:pt x="1763" y="386"/>
                </a:lnTo>
                <a:lnTo>
                  <a:pt x="1770" y="383"/>
                </a:lnTo>
                <a:lnTo>
                  <a:pt x="1778" y="379"/>
                </a:lnTo>
                <a:lnTo>
                  <a:pt x="1786" y="375"/>
                </a:lnTo>
                <a:lnTo>
                  <a:pt x="1793" y="371"/>
                </a:lnTo>
                <a:lnTo>
                  <a:pt x="1799" y="366"/>
                </a:lnTo>
                <a:lnTo>
                  <a:pt x="1805" y="361"/>
                </a:lnTo>
                <a:lnTo>
                  <a:pt x="1812" y="355"/>
                </a:lnTo>
                <a:lnTo>
                  <a:pt x="1817" y="349"/>
                </a:lnTo>
                <a:lnTo>
                  <a:pt x="1822" y="342"/>
                </a:lnTo>
                <a:lnTo>
                  <a:pt x="1827" y="336"/>
                </a:lnTo>
                <a:lnTo>
                  <a:pt x="1831" y="329"/>
                </a:lnTo>
                <a:lnTo>
                  <a:pt x="1839" y="314"/>
                </a:lnTo>
                <a:lnTo>
                  <a:pt x="1844" y="299"/>
                </a:lnTo>
                <a:lnTo>
                  <a:pt x="1847" y="284"/>
                </a:lnTo>
                <a:lnTo>
                  <a:pt x="1848" y="269"/>
                </a:lnTo>
                <a:lnTo>
                  <a:pt x="1847" y="253"/>
                </a:lnTo>
                <a:lnTo>
                  <a:pt x="1844" y="236"/>
                </a:lnTo>
                <a:lnTo>
                  <a:pt x="1839" y="220"/>
                </a:lnTo>
                <a:lnTo>
                  <a:pt x="1831" y="206"/>
                </a:lnTo>
                <a:lnTo>
                  <a:pt x="1827" y="199"/>
                </a:lnTo>
                <a:lnTo>
                  <a:pt x="1823" y="191"/>
                </a:lnTo>
                <a:lnTo>
                  <a:pt x="1818" y="185"/>
                </a:lnTo>
                <a:lnTo>
                  <a:pt x="1813" y="179"/>
                </a:lnTo>
                <a:lnTo>
                  <a:pt x="1807" y="174"/>
                </a:lnTo>
                <a:lnTo>
                  <a:pt x="1801" y="168"/>
                </a:lnTo>
                <a:lnTo>
                  <a:pt x="1795" y="163"/>
                </a:lnTo>
                <a:lnTo>
                  <a:pt x="1788" y="159"/>
                </a:lnTo>
                <a:lnTo>
                  <a:pt x="1780" y="155"/>
                </a:lnTo>
                <a:lnTo>
                  <a:pt x="1773" y="152"/>
                </a:lnTo>
                <a:lnTo>
                  <a:pt x="1766" y="149"/>
                </a:lnTo>
                <a:lnTo>
                  <a:pt x="1758" y="146"/>
                </a:lnTo>
                <a:lnTo>
                  <a:pt x="1750" y="144"/>
                </a:lnTo>
                <a:lnTo>
                  <a:pt x="1743" y="143"/>
                </a:lnTo>
                <a:lnTo>
                  <a:pt x="1735" y="141"/>
                </a:lnTo>
                <a:lnTo>
                  <a:pt x="1726" y="140"/>
                </a:lnTo>
                <a:lnTo>
                  <a:pt x="1717" y="140"/>
                </a:lnTo>
                <a:lnTo>
                  <a:pt x="1709" y="141"/>
                </a:lnTo>
                <a:lnTo>
                  <a:pt x="1699" y="144"/>
                </a:lnTo>
                <a:lnTo>
                  <a:pt x="1691" y="145"/>
                </a:lnTo>
                <a:lnTo>
                  <a:pt x="1684" y="148"/>
                </a:lnTo>
                <a:lnTo>
                  <a:pt x="1675" y="151"/>
                </a:lnTo>
                <a:lnTo>
                  <a:pt x="1668" y="155"/>
                </a:lnTo>
                <a:lnTo>
                  <a:pt x="1661" y="159"/>
                </a:lnTo>
                <a:lnTo>
                  <a:pt x="1654" y="164"/>
                </a:lnTo>
                <a:lnTo>
                  <a:pt x="1647" y="170"/>
                </a:lnTo>
                <a:lnTo>
                  <a:pt x="1640" y="175"/>
                </a:lnTo>
                <a:lnTo>
                  <a:pt x="1635" y="180"/>
                </a:lnTo>
                <a:lnTo>
                  <a:pt x="1629" y="186"/>
                </a:lnTo>
                <a:lnTo>
                  <a:pt x="1623" y="192"/>
                </a:lnTo>
                <a:lnTo>
                  <a:pt x="1619" y="199"/>
                </a:lnTo>
                <a:lnTo>
                  <a:pt x="1615" y="205"/>
                </a:lnTo>
                <a:lnTo>
                  <a:pt x="1608" y="218"/>
                </a:lnTo>
                <a:lnTo>
                  <a:pt x="1604" y="233"/>
                </a:lnTo>
                <a:lnTo>
                  <a:pt x="1601" y="246"/>
                </a:lnTo>
                <a:lnTo>
                  <a:pt x="1599" y="259"/>
                </a:lnTo>
                <a:close/>
                <a:moveTo>
                  <a:pt x="1999" y="424"/>
                </a:moveTo>
                <a:lnTo>
                  <a:pt x="1999" y="145"/>
                </a:lnTo>
                <a:lnTo>
                  <a:pt x="1933" y="145"/>
                </a:lnTo>
                <a:lnTo>
                  <a:pt x="1933" y="108"/>
                </a:lnTo>
                <a:lnTo>
                  <a:pt x="1999" y="108"/>
                </a:lnTo>
                <a:lnTo>
                  <a:pt x="1999" y="0"/>
                </a:lnTo>
                <a:lnTo>
                  <a:pt x="2039" y="0"/>
                </a:lnTo>
                <a:lnTo>
                  <a:pt x="2039" y="108"/>
                </a:lnTo>
                <a:lnTo>
                  <a:pt x="2118" y="108"/>
                </a:lnTo>
                <a:lnTo>
                  <a:pt x="2118" y="145"/>
                </a:lnTo>
                <a:lnTo>
                  <a:pt x="2039" y="145"/>
                </a:lnTo>
                <a:lnTo>
                  <a:pt x="2039" y="424"/>
                </a:lnTo>
                <a:lnTo>
                  <a:pt x="1999" y="424"/>
                </a:lnTo>
                <a:close/>
                <a:moveTo>
                  <a:pt x="2159" y="424"/>
                </a:moveTo>
                <a:lnTo>
                  <a:pt x="2159" y="108"/>
                </a:lnTo>
                <a:lnTo>
                  <a:pt x="2199" y="108"/>
                </a:lnTo>
                <a:lnTo>
                  <a:pt x="2199" y="424"/>
                </a:lnTo>
                <a:lnTo>
                  <a:pt x="2159" y="424"/>
                </a:lnTo>
                <a:close/>
                <a:moveTo>
                  <a:pt x="2159" y="73"/>
                </a:moveTo>
                <a:lnTo>
                  <a:pt x="2159" y="0"/>
                </a:lnTo>
                <a:lnTo>
                  <a:pt x="2199" y="0"/>
                </a:lnTo>
                <a:lnTo>
                  <a:pt x="2199" y="73"/>
                </a:lnTo>
                <a:lnTo>
                  <a:pt x="2159" y="73"/>
                </a:lnTo>
                <a:close/>
                <a:moveTo>
                  <a:pt x="2266" y="261"/>
                </a:moveTo>
                <a:lnTo>
                  <a:pt x="2267" y="245"/>
                </a:lnTo>
                <a:lnTo>
                  <a:pt x="2269" y="230"/>
                </a:lnTo>
                <a:lnTo>
                  <a:pt x="2273" y="215"/>
                </a:lnTo>
                <a:lnTo>
                  <a:pt x="2278" y="201"/>
                </a:lnTo>
                <a:lnTo>
                  <a:pt x="2281" y="193"/>
                </a:lnTo>
                <a:lnTo>
                  <a:pt x="2285" y="186"/>
                </a:lnTo>
                <a:lnTo>
                  <a:pt x="2289" y="180"/>
                </a:lnTo>
                <a:lnTo>
                  <a:pt x="2293" y="173"/>
                </a:lnTo>
                <a:lnTo>
                  <a:pt x="2298" y="166"/>
                </a:lnTo>
                <a:lnTo>
                  <a:pt x="2302" y="160"/>
                </a:lnTo>
                <a:lnTo>
                  <a:pt x="2307" y="154"/>
                </a:lnTo>
                <a:lnTo>
                  <a:pt x="2312" y="149"/>
                </a:lnTo>
                <a:lnTo>
                  <a:pt x="2319" y="144"/>
                </a:lnTo>
                <a:lnTo>
                  <a:pt x="2325" y="137"/>
                </a:lnTo>
                <a:lnTo>
                  <a:pt x="2331" y="133"/>
                </a:lnTo>
                <a:lnTo>
                  <a:pt x="2337" y="128"/>
                </a:lnTo>
                <a:lnTo>
                  <a:pt x="2344" y="124"/>
                </a:lnTo>
                <a:lnTo>
                  <a:pt x="2351" y="120"/>
                </a:lnTo>
                <a:lnTo>
                  <a:pt x="2358" y="115"/>
                </a:lnTo>
                <a:lnTo>
                  <a:pt x="2365" y="112"/>
                </a:lnTo>
                <a:lnTo>
                  <a:pt x="2374" y="109"/>
                </a:lnTo>
                <a:lnTo>
                  <a:pt x="2381" y="107"/>
                </a:lnTo>
                <a:lnTo>
                  <a:pt x="2389" y="105"/>
                </a:lnTo>
                <a:lnTo>
                  <a:pt x="2398" y="103"/>
                </a:lnTo>
                <a:lnTo>
                  <a:pt x="2406" y="102"/>
                </a:lnTo>
                <a:lnTo>
                  <a:pt x="2415" y="101"/>
                </a:lnTo>
                <a:lnTo>
                  <a:pt x="2424" y="100"/>
                </a:lnTo>
                <a:lnTo>
                  <a:pt x="2433" y="100"/>
                </a:lnTo>
                <a:lnTo>
                  <a:pt x="2441" y="100"/>
                </a:lnTo>
                <a:lnTo>
                  <a:pt x="2450" y="101"/>
                </a:lnTo>
                <a:lnTo>
                  <a:pt x="2458" y="103"/>
                </a:lnTo>
                <a:lnTo>
                  <a:pt x="2467" y="105"/>
                </a:lnTo>
                <a:lnTo>
                  <a:pt x="2476" y="107"/>
                </a:lnTo>
                <a:lnTo>
                  <a:pt x="2485" y="111"/>
                </a:lnTo>
                <a:lnTo>
                  <a:pt x="2493" y="114"/>
                </a:lnTo>
                <a:lnTo>
                  <a:pt x="2503" y="120"/>
                </a:lnTo>
                <a:lnTo>
                  <a:pt x="2511" y="125"/>
                </a:lnTo>
                <a:lnTo>
                  <a:pt x="2519" y="131"/>
                </a:lnTo>
                <a:lnTo>
                  <a:pt x="2528" y="137"/>
                </a:lnTo>
                <a:lnTo>
                  <a:pt x="2535" y="144"/>
                </a:lnTo>
                <a:lnTo>
                  <a:pt x="2542" y="151"/>
                </a:lnTo>
                <a:lnTo>
                  <a:pt x="2549" y="158"/>
                </a:lnTo>
                <a:lnTo>
                  <a:pt x="2556" y="166"/>
                </a:lnTo>
                <a:lnTo>
                  <a:pt x="2562" y="175"/>
                </a:lnTo>
                <a:lnTo>
                  <a:pt x="2573" y="192"/>
                </a:lnTo>
                <a:lnTo>
                  <a:pt x="2582" y="211"/>
                </a:lnTo>
                <a:lnTo>
                  <a:pt x="2587" y="231"/>
                </a:lnTo>
                <a:lnTo>
                  <a:pt x="2590" y="252"/>
                </a:lnTo>
                <a:lnTo>
                  <a:pt x="2590" y="253"/>
                </a:lnTo>
                <a:lnTo>
                  <a:pt x="2590" y="255"/>
                </a:lnTo>
                <a:lnTo>
                  <a:pt x="2590" y="256"/>
                </a:lnTo>
                <a:lnTo>
                  <a:pt x="2590" y="258"/>
                </a:lnTo>
                <a:lnTo>
                  <a:pt x="2590" y="260"/>
                </a:lnTo>
                <a:lnTo>
                  <a:pt x="2590" y="262"/>
                </a:lnTo>
                <a:lnTo>
                  <a:pt x="2590" y="263"/>
                </a:lnTo>
                <a:lnTo>
                  <a:pt x="2590" y="264"/>
                </a:lnTo>
                <a:lnTo>
                  <a:pt x="2589" y="282"/>
                </a:lnTo>
                <a:lnTo>
                  <a:pt x="2587" y="298"/>
                </a:lnTo>
                <a:lnTo>
                  <a:pt x="2583" y="315"/>
                </a:lnTo>
                <a:lnTo>
                  <a:pt x="2577" y="331"/>
                </a:lnTo>
                <a:lnTo>
                  <a:pt x="2574" y="338"/>
                </a:lnTo>
                <a:lnTo>
                  <a:pt x="2570" y="345"/>
                </a:lnTo>
                <a:lnTo>
                  <a:pt x="2566" y="352"/>
                </a:lnTo>
                <a:lnTo>
                  <a:pt x="2562" y="360"/>
                </a:lnTo>
                <a:lnTo>
                  <a:pt x="2558" y="366"/>
                </a:lnTo>
                <a:lnTo>
                  <a:pt x="2553" y="372"/>
                </a:lnTo>
                <a:lnTo>
                  <a:pt x="2546" y="378"/>
                </a:lnTo>
                <a:lnTo>
                  <a:pt x="2541" y="385"/>
                </a:lnTo>
                <a:lnTo>
                  <a:pt x="2536" y="390"/>
                </a:lnTo>
                <a:lnTo>
                  <a:pt x="2530" y="396"/>
                </a:lnTo>
                <a:lnTo>
                  <a:pt x="2523" y="401"/>
                </a:lnTo>
                <a:lnTo>
                  <a:pt x="2517" y="405"/>
                </a:lnTo>
                <a:lnTo>
                  <a:pt x="2510" y="410"/>
                </a:lnTo>
                <a:lnTo>
                  <a:pt x="2504" y="414"/>
                </a:lnTo>
                <a:lnTo>
                  <a:pt x="2496" y="418"/>
                </a:lnTo>
                <a:lnTo>
                  <a:pt x="2489" y="421"/>
                </a:lnTo>
                <a:lnTo>
                  <a:pt x="2482" y="423"/>
                </a:lnTo>
                <a:lnTo>
                  <a:pt x="2475" y="426"/>
                </a:lnTo>
                <a:lnTo>
                  <a:pt x="2466" y="428"/>
                </a:lnTo>
                <a:lnTo>
                  <a:pt x="2459" y="429"/>
                </a:lnTo>
                <a:lnTo>
                  <a:pt x="2451" y="430"/>
                </a:lnTo>
                <a:lnTo>
                  <a:pt x="2443" y="431"/>
                </a:lnTo>
                <a:lnTo>
                  <a:pt x="2435" y="432"/>
                </a:lnTo>
                <a:lnTo>
                  <a:pt x="2427" y="432"/>
                </a:lnTo>
                <a:lnTo>
                  <a:pt x="2417" y="432"/>
                </a:lnTo>
                <a:lnTo>
                  <a:pt x="2407" y="431"/>
                </a:lnTo>
                <a:lnTo>
                  <a:pt x="2398" y="429"/>
                </a:lnTo>
                <a:lnTo>
                  <a:pt x="2388" y="427"/>
                </a:lnTo>
                <a:lnTo>
                  <a:pt x="2378" y="425"/>
                </a:lnTo>
                <a:lnTo>
                  <a:pt x="2369" y="422"/>
                </a:lnTo>
                <a:lnTo>
                  <a:pt x="2359" y="418"/>
                </a:lnTo>
                <a:lnTo>
                  <a:pt x="2350" y="414"/>
                </a:lnTo>
                <a:lnTo>
                  <a:pt x="2341" y="409"/>
                </a:lnTo>
                <a:lnTo>
                  <a:pt x="2332" y="402"/>
                </a:lnTo>
                <a:lnTo>
                  <a:pt x="2324" y="396"/>
                </a:lnTo>
                <a:lnTo>
                  <a:pt x="2316" y="389"/>
                </a:lnTo>
                <a:lnTo>
                  <a:pt x="2308" y="380"/>
                </a:lnTo>
                <a:lnTo>
                  <a:pt x="2301" y="372"/>
                </a:lnTo>
                <a:lnTo>
                  <a:pt x="2295" y="363"/>
                </a:lnTo>
                <a:lnTo>
                  <a:pt x="2289" y="353"/>
                </a:lnTo>
                <a:lnTo>
                  <a:pt x="2278" y="333"/>
                </a:lnTo>
                <a:lnTo>
                  <a:pt x="2271" y="311"/>
                </a:lnTo>
                <a:lnTo>
                  <a:pt x="2267" y="287"/>
                </a:lnTo>
                <a:lnTo>
                  <a:pt x="2266" y="261"/>
                </a:lnTo>
                <a:close/>
                <a:moveTo>
                  <a:pt x="2306" y="263"/>
                </a:moveTo>
                <a:lnTo>
                  <a:pt x="2307" y="282"/>
                </a:lnTo>
                <a:lnTo>
                  <a:pt x="2310" y="299"/>
                </a:lnTo>
                <a:lnTo>
                  <a:pt x="2316" y="315"/>
                </a:lnTo>
                <a:lnTo>
                  <a:pt x="2323" y="331"/>
                </a:lnTo>
                <a:lnTo>
                  <a:pt x="2327" y="338"/>
                </a:lnTo>
                <a:lnTo>
                  <a:pt x="2332" y="344"/>
                </a:lnTo>
                <a:lnTo>
                  <a:pt x="2337" y="350"/>
                </a:lnTo>
                <a:lnTo>
                  <a:pt x="2343" y="356"/>
                </a:lnTo>
                <a:lnTo>
                  <a:pt x="2348" y="362"/>
                </a:lnTo>
                <a:lnTo>
                  <a:pt x="2354" y="367"/>
                </a:lnTo>
                <a:lnTo>
                  <a:pt x="2360" y="371"/>
                </a:lnTo>
                <a:lnTo>
                  <a:pt x="2368" y="375"/>
                </a:lnTo>
                <a:lnTo>
                  <a:pt x="2375" y="379"/>
                </a:lnTo>
                <a:lnTo>
                  <a:pt x="2382" y="383"/>
                </a:lnTo>
                <a:lnTo>
                  <a:pt x="2389" y="386"/>
                </a:lnTo>
                <a:lnTo>
                  <a:pt x="2398" y="388"/>
                </a:lnTo>
                <a:lnTo>
                  <a:pt x="2405" y="390"/>
                </a:lnTo>
                <a:lnTo>
                  <a:pt x="2413" y="391"/>
                </a:lnTo>
                <a:lnTo>
                  <a:pt x="2422" y="392"/>
                </a:lnTo>
                <a:lnTo>
                  <a:pt x="2430" y="393"/>
                </a:lnTo>
                <a:lnTo>
                  <a:pt x="2436" y="393"/>
                </a:lnTo>
                <a:lnTo>
                  <a:pt x="2443" y="392"/>
                </a:lnTo>
                <a:lnTo>
                  <a:pt x="2450" y="391"/>
                </a:lnTo>
                <a:lnTo>
                  <a:pt x="2457" y="389"/>
                </a:lnTo>
                <a:lnTo>
                  <a:pt x="2464" y="387"/>
                </a:lnTo>
                <a:lnTo>
                  <a:pt x="2471" y="385"/>
                </a:lnTo>
                <a:lnTo>
                  <a:pt x="2478" y="382"/>
                </a:lnTo>
                <a:lnTo>
                  <a:pt x="2485" y="377"/>
                </a:lnTo>
                <a:lnTo>
                  <a:pt x="2492" y="373"/>
                </a:lnTo>
                <a:lnTo>
                  <a:pt x="2498" y="369"/>
                </a:lnTo>
                <a:lnTo>
                  <a:pt x="2505" y="364"/>
                </a:lnTo>
                <a:lnTo>
                  <a:pt x="2511" y="359"/>
                </a:lnTo>
                <a:lnTo>
                  <a:pt x="2516" y="353"/>
                </a:lnTo>
                <a:lnTo>
                  <a:pt x="2521" y="346"/>
                </a:lnTo>
                <a:lnTo>
                  <a:pt x="2527" y="340"/>
                </a:lnTo>
                <a:lnTo>
                  <a:pt x="2532" y="333"/>
                </a:lnTo>
                <a:lnTo>
                  <a:pt x="2539" y="317"/>
                </a:lnTo>
                <a:lnTo>
                  <a:pt x="2545" y="300"/>
                </a:lnTo>
                <a:lnTo>
                  <a:pt x="2548" y="283"/>
                </a:lnTo>
                <a:lnTo>
                  <a:pt x="2549" y="263"/>
                </a:lnTo>
                <a:lnTo>
                  <a:pt x="2548" y="252"/>
                </a:lnTo>
                <a:lnTo>
                  <a:pt x="2547" y="240"/>
                </a:lnTo>
                <a:lnTo>
                  <a:pt x="2544" y="229"/>
                </a:lnTo>
                <a:lnTo>
                  <a:pt x="2540" y="217"/>
                </a:lnTo>
                <a:lnTo>
                  <a:pt x="2535" y="207"/>
                </a:lnTo>
                <a:lnTo>
                  <a:pt x="2529" y="197"/>
                </a:lnTo>
                <a:lnTo>
                  <a:pt x="2521" y="187"/>
                </a:lnTo>
                <a:lnTo>
                  <a:pt x="2514" y="178"/>
                </a:lnTo>
                <a:lnTo>
                  <a:pt x="2510" y="174"/>
                </a:lnTo>
                <a:lnTo>
                  <a:pt x="2505" y="170"/>
                </a:lnTo>
                <a:lnTo>
                  <a:pt x="2501" y="166"/>
                </a:lnTo>
                <a:lnTo>
                  <a:pt x="2495" y="162"/>
                </a:lnTo>
                <a:lnTo>
                  <a:pt x="2490" y="159"/>
                </a:lnTo>
                <a:lnTo>
                  <a:pt x="2485" y="156"/>
                </a:lnTo>
                <a:lnTo>
                  <a:pt x="2480" y="153"/>
                </a:lnTo>
                <a:lnTo>
                  <a:pt x="2475" y="151"/>
                </a:lnTo>
                <a:lnTo>
                  <a:pt x="2469" y="149"/>
                </a:lnTo>
                <a:lnTo>
                  <a:pt x="2463" y="146"/>
                </a:lnTo>
                <a:lnTo>
                  <a:pt x="2458" y="145"/>
                </a:lnTo>
                <a:lnTo>
                  <a:pt x="2453" y="143"/>
                </a:lnTo>
                <a:lnTo>
                  <a:pt x="2447" y="141"/>
                </a:lnTo>
                <a:lnTo>
                  <a:pt x="2441" y="141"/>
                </a:lnTo>
                <a:lnTo>
                  <a:pt x="2435" y="140"/>
                </a:lnTo>
                <a:lnTo>
                  <a:pt x="2430" y="140"/>
                </a:lnTo>
                <a:lnTo>
                  <a:pt x="2422" y="140"/>
                </a:lnTo>
                <a:lnTo>
                  <a:pt x="2414" y="141"/>
                </a:lnTo>
                <a:lnTo>
                  <a:pt x="2406" y="143"/>
                </a:lnTo>
                <a:lnTo>
                  <a:pt x="2399" y="145"/>
                </a:lnTo>
                <a:lnTo>
                  <a:pt x="2391" y="148"/>
                </a:lnTo>
                <a:lnTo>
                  <a:pt x="2384" y="150"/>
                </a:lnTo>
                <a:lnTo>
                  <a:pt x="2377" y="153"/>
                </a:lnTo>
                <a:lnTo>
                  <a:pt x="2370" y="157"/>
                </a:lnTo>
                <a:lnTo>
                  <a:pt x="2362" y="161"/>
                </a:lnTo>
                <a:lnTo>
                  <a:pt x="2356" y="165"/>
                </a:lnTo>
                <a:lnTo>
                  <a:pt x="2350" y="171"/>
                </a:lnTo>
                <a:lnTo>
                  <a:pt x="2344" y="176"/>
                </a:lnTo>
                <a:lnTo>
                  <a:pt x="2338" y="181"/>
                </a:lnTo>
                <a:lnTo>
                  <a:pt x="2333" y="187"/>
                </a:lnTo>
                <a:lnTo>
                  <a:pt x="2328" y="193"/>
                </a:lnTo>
                <a:lnTo>
                  <a:pt x="2324" y="201"/>
                </a:lnTo>
                <a:lnTo>
                  <a:pt x="2317" y="215"/>
                </a:lnTo>
                <a:lnTo>
                  <a:pt x="2310" y="230"/>
                </a:lnTo>
                <a:lnTo>
                  <a:pt x="2307" y="246"/>
                </a:lnTo>
                <a:lnTo>
                  <a:pt x="2306" y="263"/>
                </a:lnTo>
                <a:close/>
                <a:moveTo>
                  <a:pt x="2652" y="424"/>
                </a:moveTo>
                <a:lnTo>
                  <a:pt x="2652" y="108"/>
                </a:lnTo>
                <a:lnTo>
                  <a:pt x="2691" y="108"/>
                </a:lnTo>
                <a:lnTo>
                  <a:pt x="2691" y="153"/>
                </a:lnTo>
                <a:lnTo>
                  <a:pt x="2695" y="147"/>
                </a:lnTo>
                <a:lnTo>
                  <a:pt x="2699" y="140"/>
                </a:lnTo>
                <a:lnTo>
                  <a:pt x="2704" y="135"/>
                </a:lnTo>
                <a:lnTo>
                  <a:pt x="2709" y="130"/>
                </a:lnTo>
                <a:lnTo>
                  <a:pt x="2715" y="125"/>
                </a:lnTo>
                <a:lnTo>
                  <a:pt x="2721" y="121"/>
                </a:lnTo>
                <a:lnTo>
                  <a:pt x="2727" y="118"/>
                </a:lnTo>
                <a:lnTo>
                  <a:pt x="2734" y="113"/>
                </a:lnTo>
                <a:lnTo>
                  <a:pt x="2741" y="110"/>
                </a:lnTo>
                <a:lnTo>
                  <a:pt x="2748" y="107"/>
                </a:lnTo>
                <a:lnTo>
                  <a:pt x="2755" y="105"/>
                </a:lnTo>
                <a:lnTo>
                  <a:pt x="2762" y="103"/>
                </a:lnTo>
                <a:lnTo>
                  <a:pt x="2770" y="102"/>
                </a:lnTo>
                <a:lnTo>
                  <a:pt x="2777" y="101"/>
                </a:lnTo>
                <a:lnTo>
                  <a:pt x="2785" y="100"/>
                </a:lnTo>
                <a:lnTo>
                  <a:pt x="2793" y="100"/>
                </a:lnTo>
                <a:lnTo>
                  <a:pt x="2799" y="100"/>
                </a:lnTo>
                <a:lnTo>
                  <a:pt x="2806" y="101"/>
                </a:lnTo>
                <a:lnTo>
                  <a:pt x="2812" y="101"/>
                </a:lnTo>
                <a:lnTo>
                  <a:pt x="2819" y="102"/>
                </a:lnTo>
                <a:lnTo>
                  <a:pt x="2826" y="104"/>
                </a:lnTo>
                <a:lnTo>
                  <a:pt x="2832" y="105"/>
                </a:lnTo>
                <a:lnTo>
                  <a:pt x="2838" y="107"/>
                </a:lnTo>
                <a:lnTo>
                  <a:pt x="2845" y="109"/>
                </a:lnTo>
                <a:lnTo>
                  <a:pt x="2851" y="111"/>
                </a:lnTo>
                <a:lnTo>
                  <a:pt x="2857" y="114"/>
                </a:lnTo>
                <a:lnTo>
                  <a:pt x="2862" y="118"/>
                </a:lnTo>
                <a:lnTo>
                  <a:pt x="2868" y="121"/>
                </a:lnTo>
                <a:lnTo>
                  <a:pt x="2874" y="125"/>
                </a:lnTo>
                <a:lnTo>
                  <a:pt x="2879" y="129"/>
                </a:lnTo>
                <a:lnTo>
                  <a:pt x="2884" y="133"/>
                </a:lnTo>
                <a:lnTo>
                  <a:pt x="2889" y="137"/>
                </a:lnTo>
                <a:lnTo>
                  <a:pt x="2894" y="143"/>
                </a:lnTo>
                <a:lnTo>
                  <a:pt x="2899" y="148"/>
                </a:lnTo>
                <a:lnTo>
                  <a:pt x="2903" y="153"/>
                </a:lnTo>
                <a:lnTo>
                  <a:pt x="2907" y="158"/>
                </a:lnTo>
                <a:lnTo>
                  <a:pt x="2911" y="164"/>
                </a:lnTo>
                <a:lnTo>
                  <a:pt x="2914" y="171"/>
                </a:lnTo>
                <a:lnTo>
                  <a:pt x="2917" y="177"/>
                </a:lnTo>
                <a:lnTo>
                  <a:pt x="2920" y="183"/>
                </a:lnTo>
                <a:lnTo>
                  <a:pt x="2926" y="198"/>
                </a:lnTo>
                <a:lnTo>
                  <a:pt x="2930" y="212"/>
                </a:lnTo>
                <a:lnTo>
                  <a:pt x="2932" y="229"/>
                </a:lnTo>
                <a:lnTo>
                  <a:pt x="2933" y="245"/>
                </a:lnTo>
                <a:lnTo>
                  <a:pt x="2933" y="424"/>
                </a:lnTo>
                <a:lnTo>
                  <a:pt x="2891" y="424"/>
                </a:lnTo>
                <a:lnTo>
                  <a:pt x="2891" y="243"/>
                </a:lnTo>
                <a:lnTo>
                  <a:pt x="2890" y="228"/>
                </a:lnTo>
                <a:lnTo>
                  <a:pt x="2888" y="213"/>
                </a:lnTo>
                <a:lnTo>
                  <a:pt x="2884" y="200"/>
                </a:lnTo>
                <a:lnTo>
                  <a:pt x="2878" y="187"/>
                </a:lnTo>
                <a:lnTo>
                  <a:pt x="2874" y="182"/>
                </a:lnTo>
                <a:lnTo>
                  <a:pt x="2871" y="176"/>
                </a:lnTo>
                <a:lnTo>
                  <a:pt x="2865" y="172"/>
                </a:lnTo>
                <a:lnTo>
                  <a:pt x="2861" y="166"/>
                </a:lnTo>
                <a:lnTo>
                  <a:pt x="2856" y="162"/>
                </a:lnTo>
                <a:lnTo>
                  <a:pt x="2851" y="159"/>
                </a:lnTo>
                <a:lnTo>
                  <a:pt x="2846" y="155"/>
                </a:lnTo>
                <a:lnTo>
                  <a:pt x="2840" y="152"/>
                </a:lnTo>
                <a:lnTo>
                  <a:pt x="2834" y="150"/>
                </a:lnTo>
                <a:lnTo>
                  <a:pt x="2829" y="147"/>
                </a:lnTo>
                <a:lnTo>
                  <a:pt x="2823" y="145"/>
                </a:lnTo>
                <a:lnTo>
                  <a:pt x="2817" y="144"/>
                </a:lnTo>
                <a:lnTo>
                  <a:pt x="2810" y="143"/>
                </a:lnTo>
                <a:lnTo>
                  <a:pt x="2804" y="141"/>
                </a:lnTo>
                <a:lnTo>
                  <a:pt x="2797" y="140"/>
                </a:lnTo>
                <a:lnTo>
                  <a:pt x="2791" y="140"/>
                </a:lnTo>
                <a:lnTo>
                  <a:pt x="2784" y="140"/>
                </a:lnTo>
                <a:lnTo>
                  <a:pt x="2778" y="141"/>
                </a:lnTo>
                <a:lnTo>
                  <a:pt x="2772" y="143"/>
                </a:lnTo>
                <a:lnTo>
                  <a:pt x="2766" y="144"/>
                </a:lnTo>
                <a:lnTo>
                  <a:pt x="2759" y="145"/>
                </a:lnTo>
                <a:lnTo>
                  <a:pt x="2754" y="147"/>
                </a:lnTo>
                <a:lnTo>
                  <a:pt x="2748" y="150"/>
                </a:lnTo>
                <a:lnTo>
                  <a:pt x="2743" y="152"/>
                </a:lnTo>
                <a:lnTo>
                  <a:pt x="2738" y="155"/>
                </a:lnTo>
                <a:lnTo>
                  <a:pt x="2732" y="158"/>
                </a:lnTo>
                <a:lnTo>
                  <a:pt x="2727" y="162"/>
                </a:lnTo>
                <a:lnTo>
                  <a:pt x="2723" y="165"/>
                </a:lnTo>
                <a:lnTo>
                  <a:pt x="2719" y="171"/>
                </a:lnTo>
                <a:lnTo>
                  <a:pt x="2715" y="175"/>
                </a:lnTo>
                <a:lnTo>
                  <a:pt x="2710" y="180"/>
                </a:lnTo>
                <a:lnTo>
                  <a:pt x="2707" y="185"/>
                </a:lnTo>
                <a:lnTo>
                  <a:pt x="2701" y="197"/>
                </a:lnTo>
                <a:lnTo>
                  <a:pt x="2697" y="210"/>
                </a:lnTo>
                <a:lnTo>
                  <a:pt x="2694" y="224"/>
                </a:lnTo>
                <a:lnTo>
                  <a:pt x="2693" y="238"/>
                </a:lnTo>
                <a:lnTo>
                  <a:pt x="2693" y="424"/>
                </a:lnTo>
                <a:lnTo>
                  <a:pt x="2652" y="424"/>
                </a:lnTo>
                <a:close/>
                <a:moveTo>
                  <a:pt x="3156" y="261"/>
                </a:moveTo>
                <a:lnTo>
                  <a:pt x="3157" y="245"/>
                </a:lnTo>
                <a:lnTo>
                  <a:pt x="3159" y="230"/>
                </a:lnTo>
                <a:lnTo>
                  <a:pt x="3164" y="215"/>
                </a:lnTo>
                <a:lnTo>
                  <a:pt x="3169" y="201"/>
                </a:lnTo>
                <a:lnTo>
                  <a:pt x="3172" y="193"/>
                </a:lnTo>
                <a:lnTo>
                  <a:pt x="3176" y="186"/>
                </a:lnTo>
                <a:lnTo>
                  <a:pt x="3179" y="180"/>
                </a:lnTo>
                <a:lnTo>
                  <a:pt x="3183" y="173"/>
                </a:lnTo>
                <a:lnTo>
                  <a:pt x="3189" y="166"/>
                </a:lnTo>
                <a:lnTo>
                  <a:pt x="3193" y="160"/>
                </a:lnTo>
                <a:lnTo>
                  <a:pt x="3198" y="154"/>
                </a:lnTo>
                <a:lnTo>
                  <a:pt x="3203" y="149"/>
                </a:lnTo>
                <a:lnTo>
                  <a:pt x="3209" y="144"/>
                </a:lnTo>
                <a:lnTo>
                  <a:pt x="3216" y="137"/>
                </a:lnTo>
                <a:lnTo>
                  <a:pt x="3222" y="133"/>
                </a:lnTo>
                <a:lnTo>
                  <a:pt x="3228" y="128"/>
                </a:lnTo>
                <a:lnTo>
                  <a:pt x="3234" y="124"/>
                </a:lnTo>
                <a:lnTo>
                  <a:pt x="3242" y="120"/>
                </a:lnTo>
                <a:lnTo>
                  <a:pt x="3249" y="115"/>
                </a:lnTo>
                <a:lnTo>
                  <a:pt x="3256" y="112"/>
                </a:lnTo>
                <a:lnTo>
                  <a:pt x="3264" y="109"/>
                </a:lnTo>
                <a:lnTo>
                  <a:pt x="3272" y="107"/>
                </a:lnTo>
                <a:lnTo>
                  <a:pt x="3280" y="105"/>
                </a:lnTo>
                <a:lnTo>
                  <a:pt x="3288" y="103"/>
                </a:lnTo>
                <a:lnTo>
                  <a:pt x="3297" y="102"/>
                </a:lnTo>
                <a:lnTo>
                  <a:pt x="3306" y="101"/>
                </a:lnTo>
                <a:lnTo>
                  <a:pt x="3314" y="100"/>
                </a:lnTo>
                <a:lnTo>
                  <a:pt x="3324" y="100"/>
                </a:lnTo>
                <a:lnTo>
                  <a:pt x="3332" y="100"/>
                </a:lnTo>
                <a:lnTo>
                  <a:pt x="3340" y="101"/>
                </a:lnTo>
                <a:lnTo>
                  <a:pt x="3349" y="103"/>
                </a:lnTo>
                <a:lnTo>
                  <a:pt x="3358" y="105"/>
                </a:lnTo>
                <a:lnTo>
                  <a:pt x="3366" y="107"/>
                </a:lnTo>
                <a:lnTo>
                  <a:pt x="3376" y="111"/>
                </a:lnTo>
                <a:lnTo>
                  <a:pt x="3384" y="114"/>
                </a:lnTo>
                <a:lnTo>
                  <a:pt x="3393" y="120"/>
                </a:lnTo>
                <a:lnTo>
                  <a:pt x="3402" y="125"/>
                </a:lnTo>
                <a:lnTo>
                  <a:pt x="3410" y="131"/>
                </a:lnTo>
                <a:lnTo>
                  <a:pt x="3418" y="137"/>
                </a:lnTo>
                <a:lnTo>
                  <a:pt x="3426" y="144"/>
                </a:lnTo>
                <a:lnTo>
                  <a:pt x="3433" y="151"/>
                </a:lnTo>
                <a:lnTo>
                  <a:pt x="3440" y="158"/>
                </a:lnTo>
                <a:lnTo>
                  <a:pt x="3446" y="166"/>
                </a:lnTo>
                <a:lnTo>
                  <a:pt x="3453" y="175"/>
                </a:lnTo>
                <a:lnTo>
                  <a:pt x="3464" y="192"/>
                </a:lnTo>
                <a:lnTo>
                  <a:pt x="3472" y="211"/>
                </a:lnTo>
                <a:lnTo>
                  <a:pt x="3477" y="231"/>
                </a:lnTo>
                <a:lnTo>
                  <a:pt x="3481" y="252"/>
                </a:lnTo>
                <a:lnTo>
                  <a:pt x="3481" y="253"/>
                </a:lnTo>
                <a:lnTo>
                  <a:pt x="3481" y="255"/>
                </a:lnTo>
                <a:lnTo>
                  <a:pt x="3481" y="256"/>
                </a:lnTo>
                <a:lnTo>
                  <a:pt x="3481" y="258"/>
                </a:lnTo>
                <a:lnTo>
                  <a:pt x="3481" y="260"/>
                </a:lnTo>
                <a:lnTo>
                  <a:pt x="3481" y="262"/>
                </a:lnTo>
                <a:lnTo>
                  <a:pt x="3481" y="263"/>
                </a:lnTo>
                <a:lnTo>
                  <a:pt x="3481" y="264"/>
                </a:lnTo>
                <a:lnTo>
                  <a:pt x="3480" y="282"/>
                </a:lnTo>
                <a:lnTo>
                  <a:pt x="3477" y="298"/>
                </a:lnTo>
                <a:lnTo>
                  <a:pt x="3473" y="315"/>
                </a:lnTo>
                <a:lnTo>
                  <a:pt x="3468" y="331"/>
                </a:lnTo>
                <a:lnTo>
                  <a:pt x="3465" y="338"/>
                </a:lnTo>
                <a:lnTo>
                  <a:pt x="3461" y="345"/>
                </a:lnTo>
                <a:lnTo>
                  <a:pt x="3457" y="352"/>
                </a:lnTo>
                <a:lnTo>
                  <a:pt x="3453" y="360"/>
                </a:lnTo>
                <a:lnTo>
                  <a:pt x="3448" y="366"/>
                </a:lnTo>
                <a:lnTo>
                  <a:pt x="3443" y="372"/>
                </a:lnTo>
                <a:lnTo>
                  <a:pt x="3437" y="378"/>
                </a:lnTo>
                <a:lnTo>
                  <a:pt x="3432" y="385"/>
                </a:lnTo>
                <a:lnTo>
                  <a:pt x="3427" y="390"/>
                </a:lnTo>
                <a:lnTo>
                  <a:pt x="3420" y="396"/>
                </a:lnTo>
                <a:lnTo>
                  <a:pt x="3414" y="401"/>
                </a:lnTo>
                <a:lnTo>
                  <a:pt x="3408" y="405"/>
                </a:lnTo>
                <a:lnTo>
                  <a:pt x="3401" y="410"/>
                </a:lnTo>
                <a:lnTo>
                  <a:pt x="3394" y="414"/>
                </a:lnTo>
                <a:lnTo>
                  <a:pt x="3387" y="418"/>
                </a:lnTo>
                <a:lnTo>
                  <a:pt x="3380" y="421"/>
                </a:lnTo>
                <a:lnTo>
                  <a:pt x="3373" y="423"/>
                </a:lnTo>
                <a:lnTo>
                  <a:pt x="3365" y="426"/>
                </a:lnTo>
                <a:lnTo>
                  <a:pt x="3357" y="428"/>
                </a:lnTo>
                <a:lnTo>
                  <a:pt x="3350" y="429"/>
                </a:lnTo>
                <a:lnTo>
                  <a:pt x="3341" y="430"/>
                </a:lnTo>
                <a:lnTo>
                  <a:pt x="3334" y="431"/>
                </a:lnTo>
                <a:lnTo>
                  <a:pt x="3326" y="432"/>
                </a:lnTo>
                <a:lnTo>
                  <a:pt x="3317" y="432"/>
                </a:lnTo>
                <a:lnTo>
                  <a:pt x="3308" y="432"/>
                </a:lnTo>
                <a:lnTo>
                  <a:pt x="3298" y="431"/>
                </a:lnTo>
                <a:lnTo>
                  <a:pt x="3288" y="429"/>
                </a:lnTo>
                <a:lnTo>
                  <a:pt x="3279" y="427"/>
                </a:lnTo>
                <a:lnTo>
                  <a:pt x="3269" y="425"/>
                </a:lnTo>
                <a:lnTo>
                  <a:pt x="3259" y="422"/>
                </a:lnTo>
                <a:lnTo>
                  <a:pt x="3250" y="418"/>
                </a:lnTo>
                <a:lnTo>
                  <a:pt x="3241" y="414"/>
                </a:lnTo>
                <a:lnTo>
                  <a:pt x="3231" y="409"/>
                </a:lnTo>
                <a:lnTo>
                  <a:pt x="3223" y="402"/>
                </a:lnTo>
                <a:lnTo>
                  <a:pt x="3215" y="396"/>
                </a:lnTo>
                <a:lnTo>
                  <a:pt x="3206" y="389"/>
                </a:lnTo>
                <a:lnTo>
                  <a:pt x="3199" y="380"/>
                </a:lnTo>
                <a:lnTo>
                  <a:pt x="3192" y="372"/>
                </a:lnTo>
                <a:lnTo>
                  <a:pt x="3185" y="363"/>
                </a:lnTo>
                <a:lnTo>
                  <a:pt x="3179" y="353"/>
                </a:lnTo>
                <a:lnTo>
                  <a:pt x="3169" y="333"/>
                </a:lnTo>
                <a:lnTo>
                  <a:pt x="3162" y="311"/>
                </a:lnTo>
                <a:lnTo>
                  <a:pt x="3157" y="287"/>
                </a:lnTo>
                <a:lnTo>
                  <a:pt x="3156" y="261"/>
                </a:lnTo>
                <a:close/>
                <a:moveTo>
                  <a:pt x="3197" y="263"/>
                </a:moveTo>
                <a:lnTo>
                  <a:pt x="3198" y="282"/>
                </a:lnTo>
                <a:lnTo>
                  <a:pt x="3201" y="299"/>
                </a:lnTo>
                <a:lnTo>
                  <a:pt x="3206" y="315"/>
                </a:lnTo>
                <a:lnTo>
                  <a:pt x="3214" y="331"/>
                </a:lnTo>
                <a:lnTo>
                  <a:pt x="3218" y="338"/>
                </a:lnTo>
                <a:lnTo>
                  <a:pt x="3223" y="344"/>
                </a:lnTo>
                <a:lnTo>
                  <a:pt x="3228" y="350"/>
                </a:lnTo>
                <a:lnTo>
                  <a:pt x="3233" y="356"/>
                </a:lnTo>
                <a:lnTo>
                  <a:pt x="3238" y="362"/>
                </a:lnTo>
                <a:lnTo>
                  <a:pt x="3245" y="367"/>
                </a:lnTo>
                <a:lnTo>
                  <a:pt x="3251" y="371"/>
                </a:lnTo>
                <a:lnTo>
                  <a:pt x="3258" y="375"/>
                </a:lnTo>
                <a:lnTo>
                  <a:pt x="3265" y="379"/>
                </a:lnTo>
                <a:lnTo>
                  <a:pt x="3273" y="383"/>
                </a:lnTo>
                <a:lnTo>
                  <a:pt x="3280" y="386"/>
                </a:lnTo>
                <a:lnTo>
                  <a:pt x="3288" y="388"/>
                </a:lnTo>
                <a:lnTo>
                  <a:pt x="3296" y="390"/>
                </a:lnTo>
                <a:lnTo>
                  <a:pt x="3304" y="391"/>
                </a:lnTo>
                <a:lnTo>
                  <a:pt x="3312" y="392"/>
                </a:lnTo>
                <a:lnTo>
                  <a:pt x="3321" y="393"/>
                </a:lnTo>
                <a:lnTo>
                  <a:pt x="3327" y="393"/>
                </a:lnTo>
                <a:lnTo>
                  <a:pt x="3334" y="392"/>
                </a:lnTo>
                <a:lnTo>
                  <a:pt x="3340" y="391"/>
                </a:lnTo>
                <a:lnTo>
                  <a:pt x="3348" y="389"/>
                </a:lnTo>
                <a:lnTo>
                  <a:pt x="3355" y="387"/>
                </a:lnTo>
                <a:lnTo>
                  <a:pt x="3362" y="385"/>
                </a:lnTo>
                <a:lnTo>
                  <a:pt x="3368" y="382"/>
                </a:lnTo>
                <a:lnTo>
                  <a:pt x="3376" y="377"/>
                </a:lnTo>
                <a:lnTo>
                  <a:pt x="3383" y="373"/>
                </a:lnTo>
                <a:lnTo>
                  <a:pt x="3389" y="369"/>
                </a:lnTo>
                <a:lnTo>
                  <a:pt x="3395" y="364"/>
                </a:lnTo>
                <a:lnTo>
                  <a:pt x="3402" y="359"/>
                </a:lnTo>
                <a:lnTo>
                  <a:pt x="3407" y="353"/>
                </a:lnTo>
                <a:lnTo>
                  <a:pt x="3412" y="346"/>
                </a:lnTo>
                <a:lnTo>
                  <a:pt x="3417" y="340"/>
                </a:lnTo>
                <a:lnTo>
                  <a:pt x="3422" y="333"/>
                </a:lnTo>
                <a:lnTo>
                  <a:pt x="3430" y="317"/>
                </a:lnTo>
                <a:lnTo>
                  <a:pt x="3436" y="300"/>
                </a:lnTo>
                <a:lnTo>
                  <a:pt x="3439" y="283"/>
                </a:lnTo>
                <a:lnTo>
                  <a:pt x="3440" y="263"/>
                </a:lnTo>
                <a:lnTo>
                  <a:pt x="3439" y="252"/>
                </a:lnTo>
                <a:lnTo>
                  <a:pt x="3438" y="240"/>
                </a:lnTo>
                <a:lnTo>
                  <a:pt x="3435" y="229"/>
                </a:lnTo>
                <a:lnTo>
                  <a:pt x="3431" y="217"/>
                </a:lnTo>
                <a:lnTo>
                  <a:pt x="3426" y="207"/>
                </a:lnTo>
                <a:lnTo>
                  <a:pt x="3419" y="197"/>
                </a:lnTo>
                <a:lnTo>
                  <a:pt x="3412" y="187"/>
                </a:lnTo>
                <a:lnTo>
                  <a:pt x="3405" y="178"/>
                </a:lnTo>
                <a:lnTo>
                  <a:pt x="3401" y="174"/>
                </a:lnTo>
                <a:lnTo>
                  <a:pt x="3395" y="170"/>
                </a:lnTo>
                <a:lnTo>
                  <a:pt x="3391" y="166"/>
                </a:lnTo>
                <a:lnTo>
                  <a:pt x="3386" y="162"/>
                </a:lnTo>
                <a:lnTo>
                  <a:pt x="3381" y="159"/>
                </a:lnTo>
                <a:lnTo>
                  <a:pt x="3376" y="156"/>
                </a:lnTo>
                <a:lnTo>
                  <a:pt x="3370" y="153"/>
                </a:lnTo>
                <a:lnTo>
                  <a:pt x="3365" y="151"/>
                </a:lnTo>
                <a:lnTo>
                  <a:pt x="3360" y="149"/>
                </a:lnTo>
                <a:lnTo>
                  <a:pt x="3354" y="146"/>
                </a:lnTo>
                <a:lnTo>
                  <a:pt x="3349" y="145"/>
                </a:lnTo>
                <a:lnTo>
                  <a:pt x="3343" y="143"/>
                </a:lnTo>
                <a:lnTo>
                  <a:pt x="3337" y="141"/>
                </a:lnTo>
                <a:lnTo>
                  <a:pt x="3332" y="141"/>
                </a:lnTo>
                <a:lnTo>
                  <a:pt x="3326" y="140"/>
                </a:lnTo>
                <a:lnTo>
                  <a:pt x="3321" y="140"/>
                </a:lnTo>
                <a:lnTo>
                  <a:pt x="3312" y="140"/>
                </a:lnTo>
                <a:lnTo>
                  <a:pt x="3305" y="141"/>
                </a:lnTo>
                <a:lnTo>
                  <a:pt x="3297" y="143"/>
                </a:lnTo>
                <a:lnTo>
                  <a:pt x="3289" y="145"/>
                </a:lnTo>
                <a:lnTo>
                  <a:pt x="3282" y="148"/>
                </a:lnTo>
                <a:lnTo>
                  <a:pt x="3275" y="150"/>
                </a:lnTo>
                <a:lnTo>
                  <a:pt x="3268" y="153"/>
                </a:lnTo>
                <a:lnTo>
                  <a:pt x="3260" y="157"/>
                </a:lnTo>
                <a:lnTo>
                  <a:pt x="3253" y="161"/>
                </a:lnTo>
                <a:lnTo>
                  <a:pt x="3247" y="165"/>
                </a:lnTo>
                <a:lnTo>
                  <a:pt x="3241" y="171"/>
                </a:lnTo>
                <a:lnTo>
                  <a:pt x="3234" y="176"/>
                </a:lnTo>
                <a:lnTo>
                  <a:pt x="3229" y="181"/>
                </a:lnTo>
                <a:lnTo>
                  <a:pt x="3224" y="187"/>
                </a:lnTo>
                <a:lnTo>
                  <a:pt x="3219" y="193"/>
                </a:lnTo>
                <a:lnTo>
                  <a:pt x="3215" y="201"/>
                </a:lnTo>
                <a:lnTo>
                  <a:pt x="3207" y="215"/>
                </a:lnTo>
                <a:lnTo>
                  <a:pt x="3201" y="230"/>
                </a:lnTo>
                <a:lnTo>
                  <a:pt x="3198" y="246"/>
                </a:lnTo>
                <a:lnTo>
                  <a:pt x="3197" y="263"/>
                </a:lnTo>
                <a:close/>
                <a:moveTo>
                  <a:pt x="3566" y="424"/>
                </a:moveTo>
                <a:lnTo>
                  <a:pt x="3566" y="145"/>
                </a:lnTo>
                <a:lnTo>
                  <a:pt x="3517" y="145"/>
                </a:lnTo>
                <a:lnTo>
                  <a:pt x="3517" y="108"/>
                </a:lnTo>
                <a:lnTo>
                  <a:pt x="3566" y="108"/>
                </a:lnTo>
                <a:lnTo>
                  <a:pt x="3568" y="83"/>
                </a:lnTo>
                <a:lnTo>
                  <a:pt x="3573" y="61"/>
                </a:lnTo>
                <a:lnTo>
                  <a:pt x="3582" y="43"/>
                </a:lnTo>
                <a:lnTo>
                  <a:pt x="3596" y="27"/>
                </a:lnTo>
                <a:lnTo>
                  <a:pt x="3614" y="16"/>
                </a:lnTo>
                <a:lnTo>
                  <a:pt x="3634" y="7"/>
                </a:lnTo>
                <a:lnTo>
                  <a:pt x="3659" y="2"/>
                </a:lnTo>
                <a:lnTo>
                  <a:pt x="3687" y="0"/>
                </a:lnTo>
                <a:lnTo>
                  <a:pt x="3687" y="37"/>
                </a:lnTo>
                <a:lnTo>
                  <a:pt x="3678" y="37"/>
                </a:lnTo>
                <a:lnTo>
                  <a:pt x="3670" y="38"/>
                </a:lnTo>
                <a:lnTo>
                  <a:pt x="3661" y="39"/>
                </a:lnTo>
                <a:lnTo>
                  <a:pt x="3654" y="41"/>
                </a:lnTo>
                <a:lnTo>
                  <a:pt x="3647" y="43"/>
                </a:lnTo>
                <a:lnTo>
                  <a:pt x="3640" y="45"/>
                </a:lnTo>
                <a:lnTo>
                  <a:pt x="3633" y="48"/>
                </a:lnTo>
                <a:lnTo>
                  <a:pt x="3628" y="51"/>
                </a:lnTo>
                <a:lnTo>
                  <a:pt x="3619" y="59"/>
                </a:lnTo>
                <a:lnTo>
                  <a:pt x="3612" y="71"/>
                </a:lnTo>
                <a:lnTo>
                  <a:pt x="3606" y="86"/>
                </a:lnTo>
                <a:lnTo>
                  <a:pt x="3605" y="104"/>
                </a:lnTo>
                <a:lnTo>
                  <a:pt x="3606" y="105"/>
                </a:lnTo>
                <a:lnTo>
                  <a:pt x="3606" y="106"/>
                </a:lnTo>
                <a:lnTo>
                  <a:pt x="3606" y="107"/>
                </a:lnTo>
                <a:lnTo>
                  <a:pt x="3606" y="108"/>
                </a:lnTo>
                <a:lnTo>
                  <a:pt x="3687" y="108"/>
                </a:lnTo>
                <a:lnTo>
                  <a:pt x="3687" y="145"/>
                </a:lnTo>
                <a:lnTo>
                  <a:pt x="3606" y="145"/>
                </a:lnTo>
                <a:lnTo>
                  <a:pt x="3606" y="424"/>
                </a:lnTo>
                <a:lnTo>
                  <a:pt x="3566" y="424"/>
                </a:lnTo>
                <a:close/>
                <a:moveTo>
                  <a:pt x="3894" y="424"/>
                </a:moveTo>
                <a:lnTo>
                  <a:pt x="3894" y="0"/>
                </a:lnTo>
                <a:lnTo>
                  <a:pt x="4004" y="0"/>
                </a:lnTo>
                <a:lnTo>
                  <a:pt x="4017" y="0"/>
                </a:lnTo>
                <a:lnTo>
                  <a:pt x="4028" y="1"/>
                </a:lnTo>
                <a:lnTo>
                  <a:pt x="4040" y="2"/>
                </a:lnTo>
                <a:lnTo>
                  <a:pt x="4051" y="3"/>
                </a:lnTo>
                <a:lnTo>
                  <a:pt x="4062" y="4"/>
                </a:lnTo>
                <a:lnTo>
                  <a:pt x="4072" y="6"/>
                </a:lnTo>
                <a:lnTo>
                  <a:pt x="4081" y="8"/>
                </a:lnTo>
                <a:lnTo>
                  <a:pt x="4091" y="11"/>
                </a:lnTo>
                <a:lnTo>
                  <a:pt x="4099" y="14"/>
                </a:lnTo>
                <a:lnTo>
                  <a:pt x="4107" y="17"/>
                </a:lnTo>
                <a:lnTo>
                  <a:pt x="4116" y="21"/>
                </a:lnTo>
                <a:lnTo>
                  <a:pt x="4123" y="25"/>
                </a:lnTo>
                <a:lnTo>
                  <a:pt x="4130" y="30"/>
                </a:lnTo>
                <a:lnTo>
                  <a:pt x="4137" y="35"/>
                </a:lnTo>
                <a:lnTo>
                  <a:pt x="4144" y="41"/>
                </a:lnTo>
                <a:lnTo>
                  <a:pt x="4149" y="47"/>
                </a:lnTo>
                <a:lnTo>
                  <a:pt x="4158" y="61"/>
                </a:lnTo>
                <a:lnTo>
                  <a:pt x="4167" y="78"/>
                </a:lnTo>
                <a:lnTo>
                  <a:pt x="4171" y="97"/>
                </a:lnTo>
                <a:lnTo>
                  <a:pt x="4174" y="118"/>
                </a:lnTo>
                <a:lnTo>
                  <a:pt x="4174" y="120"/>
                </a:lnTo>
                <a:lnTo>
                  <a:pt x="4174" y="123"/>
                </a:lnTo>
                <a:lnTo>
                  <a:pt x="4174" y="126"/>
                </a:lnTo>
                <a:lnTo>
                  <a:pt x="4174" y="129"/>
                </a:lnTo>
                <a:lnTo>
                  <a:pt x="4173" y="147"/>
                </a:lnTo>
                <a:lnTo>
                  <a:pt x="4170" y="162"/>
                </a:lnTo>
                <a:lnTo>
                  <a:pt x="4163" y="177"/>
                </a:lnTo>
                <a:lnTo>
                  <a:pt x="4155" y="191"/>
                </a:lnTo>
                <a:lnTo>
                  <a:pt x="4150" y="198"/>
                </a:lnTo>
                <a:lnTo>
                  <a:pt x="4145" y="204"/>
                </a:lnTo>
                <a:lnTo>
                  <a:pt x="4140" y="210"/>
                </a:lnTo>
                <a:lnTo>
                  <a:pt x="4133" y="215"/>
                </a:lnTo>
                <a:lnTo>
                  <a:pt x="4126" y="220"/>
                </a:lnTo>
                <a:lnTo>
                  <a:pt x="4119" y="226"/>
                </a:lnTo>
                <a:lnTo>
                  <a:pt x="4111" y="230"/>
                </a:lnTo>
                <a:lnTo>
                  <a:pt x="4103" y="234"/>
                </a:lnTo>
                <a:lnTo>
                  <a:pt x="4095" y="237"/>
                </a:lnTo>
                <a:lnTo>
                  <a:pt x="4087" y="240"/>
                </a:lnTo>
                <a:lnTo>
                  <a:pt x="4077" y="242"/>
                </a:lnTo>
                <a:lnTo>
                  <a:pt x="4068" y="244"/>
                </a:lnTo>
                <a:lnTo>
                  <a:pt x="4057" y="246"/>
                </a:lnTo>
                <a:lnTo>
                  <a:pt x="4048" y="247"/>
                </a:lnTo>
                <a:lnTo>
                  <a:pt x="4038" y="249"/>
                </a:lnTo>
                <a:lnTo>
                  <a:pt x="4027" y="249"/>
                </a:lnTo>
                <a:lnTo>
                  <a:pt x="3935" y="249"/>
                </a:lnTo>
                <a:lnTo>
                  <a:pt x="3935" y="424"/>
                </a:lnTo>
                <a:lnTo>
                  <a:pt x="3894" y="424"/>
                </a:lnTo>
                <a:close/>
                <a:moveTo>
                  <a:pt x="3935" y="37"/>
                </a:moveTo>
                <a:lnTo>
                  <a:pt x="3935" y="212"/>
                </a:lnTo>
                <a:lnTo>
                  <a:pt x="4024" y="212"/>
                </a:lnTo>
                <a:lnTo>
                  <a:pt x="4038" y="212"/>
                </a:lnTo>
                <a:lnTo>
                  <a:pt x="4050" y="210"/>
                </a:lnTo>
                <a:lnTo>
                  <a:pt x="4063" y="209"/>
                </a:lnTo>
                <a:lnTo>
                  <a:pt x="4073" y="206"/>
                </a:lnTo>
                <a:lnTo>
                  <a:pt x="4083" y="203"/>
                </a:lnTo>
                <a:lnTo>
                  <a:pt x="4092" y="198"/>
                </a:lnTo>
                <a:lnTo>
                  <a:pt x="4100" y="193"/>
                </a:lnTo>
                <a:lnTo>
                  <a:pt x="4107" y="187"/>
                </a:lnTo>
                <a:lnTo>
                  <a:pt x="4119" y="173"/>
                </a:lnTo>
                <a:lnTo>
                  <a:pt x="4127" y="157"/>
                </a:lnTo>
                <a:lnTo>
                  <a:pt x="4131" y="138"/>
                </a:lnTo>
                <a:lnTo>
                  <a:pt x="4133" y="118"/>
                </a:lnTo>
                <a:lnTo>
                  <a:pt x="4132" y="107"/>
                </a:lnTo>
                <a:lnTo>
                  <a:pt x="4130" y="97"/>
                </a:lnTo>
                <a:lnTo>
                  <a:pt x="4127" y="88"/>
                </a:lnTo>
                <a:lnTo>
                  <a:pt x="4124" y="80"/>
                </a:lnTo>
                <a:lnTo>
                  <a:pt x="4119" y="72"/>
                </a:lnTo>
                <a:lnTo>
                  <a:pt x="4113" y="66"/>
                </a:lnTo>
                <a:lnTo>
                  <a:pt x="4105" y="60"/>
                </a:lnTo>
                <a:lnTo>
                  <a:pt x="4098" y="55"/>
                </a:lnTo>
                <a:lnTo>
                  <a:pt x="4090" y="51"/>
                </a:lnTo>
                <a:lnTo>
                  <a:pt x="4080" y="47"/>
                </a:lnTo>
                <a:lnTo>
                  <a:pt x="4071" y="44"/>
                </a:lnTo>
                <a:lnTo>
                  <a:pt x="4061" y="41"/>
                </a:lnTo>
                <a:lnTo>
                  <a:pt x="4048" y="40"/>
                </a:lnTo>
                <a:lnTo>
                  <a:pt x="4037" y="38"/>
                </a:lnTo>
                <a:lnTo>
                  <a:pt x="4023" y="37"/>
                </a:lnTo>
                <a:lnTo>
                  <a:pt x="4010" y="37"/>
                </a:lnTo>
                <a:lnTo>
                  <a:pt x="3935" y="37"/>
                </a:lnTo>
                <a:close/>
                <a:moveTo>
                  <a:pt x="4219" y="265"/>
                </a:moveTo>
                <a:lnTo>
                  <a:pt x="4220" y="246"/>
                </a:lnTo>
                <a:lnTo>
                  <a:pt x="4223" y="229"/>
                </a:lnTo>
                <a:lnTo>
                  <a:pt x="4227" y="212"/>
                </a:lnTo>
                <a:lnTo>
                  <a:pt x="4233" y="197"/>
                </a:lnTo>
                <a:lnTo>
                  <a:pt x="4236" y="189"/>
                </a:lnTo>
                <a:lnTo>
                  <a:pt x="4240" y="182"/>
                </a:lnTo>
                <a:lnTo>
                  <a:pt x="4245" y="175"/>
                </a:lnTo>
                <a:lnTo>
                  <a:pt x="4249" y="167"/>
                </a:lnTo>
                <a:lnTo>
                  <a:pt x="4254" y="161"/>
                </a:lnTo>
                <a:lnTo>
                  <a:pt x="4258" y="155"/>
                </a:lnTo>
                <a:lnTo>
                  <a:pt x="4264" y="150"/>
                </a:lnTo>
                <a:lnTo>
                  <a:pt x="4269" y="145"/>
                </a:lnTo>
                <a:lnTo>
                  <a:pt x="4276" y="139"/>
                </a:lnTo>
                <a:lnTo>
                  <a:pt x="4282" y="134"/>
                </a:lnTo>
                <a:lnTo>
                  <a:pt x="4288" y="130"/>
                </a:lnTo>
                <a:lnTo>
                  <a:pt x="4294" y="125"/>
                </a:lnTo>
                <a:lnTo>
                  <a:pt x="4301" y="122"/>
                </a:lnTo>
                <a:lnTo>
                  <a:pt x="4308" y="118"/>
                </a:lnTo>
                <a:lnTo>
                  <a:pt x="4314" y="114"/>
                </a:lnTo>
                <a:lnTo>
                  <a:pt x="4321" y="111"/>
                </a:lnTo>
                <a:lnTo>
                  <a:pt x="4329" y="109"/>
                </a:lnTo>
                <a:lnTo>
                  <a:pt x="4336" y="106"/>
                </a:lnTo>
                <a:lnTo>
                  <a:pt x="4343" y="104"/>
                </a:lnTo>
                <a:lnTo>
                  <a:pt x="4351" y="103"/>
                </a:lnTo>
                <a:lnTo>
                  <a:pt x="4358" y="102"/>
                </a:lnTo>
                <a:lnTo>
                  <a:pt x="4365" y="101"/>
                </a:lnTo>
                <a:lnTo>
                  <a:pt x="4372" y="100"/>
                </a:lnTo>
                <a:lnTo>
                  <a:pt x="4380" y="100"/>
                </a:lnTo>
                <a:lnTo>
                  <a:pt x="4390" y="100"/>
                </a:lnTo>
                <a:lnTo>
                  <a:pt x="4399" y="101"/>
                </a:lnTo>
                <a:lnTo>
                  <a:pt x="4410" y="103"/>
                </a:lnTo>
                <a:lnTo>
                  <a:pt x="4419" y="105"/>
                </a:lnTo>
                <a:lnTo>
                  <a:pt x="4429" y="107"/>
                </a:lnTo>
                <a:lnTo>
                  <a:pt x="4439" y="111"/>
                </a:lnTo>
                <a:lnTo>
                  <a:pt x="4448" y="114"/>
                </a:lnTo>
                <a:lnTo>
                  <a:pt x="4458" y="120"/>
                </a:lnTo>
                <a:lnTo>
                  <a:pt x="4467" y="125"/>
                </a:lnTo>
                <a:lnTo>
                  <a:pt x="4475" y="130"/>
                </a:lnTo>
                <a:lnTo>
                  <a:pt x="4484" y="136"/>
                </a:lnTo>
                <a:lnTo>
                  <a:pt x="4492" y="144"/>
                </a:lnTo>
                <a:lnTo>
                  <a:pt x="4499" y="151"/>
                </a:lnTo>
                <a:lnTo>
                  <a:pt x="4506" y="159"/>
                </a:lnTo>
                <a:lnTo>
                  <a:pt x="4513" y="168"/>
                </a:lnTo>
                <a:lnTo>
                  <a:pt x="4519" y="178"/>
                </a:lnTo>
                <a:lnTo>
                  <a:pt x="4529" y="199"/>
                </a:lnTo>
                <a:lnTo>
                  <a:pt x="4538" y="221"/>
                </a:lnTo>
                <a:lnTo>
                  <a:pt x="4542" y="246"/>
                </a:lnTo>
                <a:lnTo>
                  <a:pt x="4543" y="272"/>
                </a:lnTo>
                <a:lnTo>
                  <a:pt x="4543" y="280"/>
                </a:lnTo>
                <a:lnTo>
                  <a:pt x="4260" y="280"/>
                </a:lnTo>
                <a:lnTo>
                  <a:pt x="4262" y="297"/>
                </a:lnTo>
                <a:lnTo>
                  <a:pt x="4267" y="314"/>
                </a:lnTo>
                <a:lnTo>
                  <a:pt x="4274" y="329"/>
                </a:lnTo>
                <a:lnTo>
                  <a:pt x="4282" y="342"/>
                </a:lnTo>
                <a:lnTo>
                  <a:pt x="4287" y="348"/>
                </a:lnTo>
                <a:lnTo>
                  <a:pt x="4291" y="353"/>
                </a:lnTo>
                <a:lnTo>
                  <a:pt x="4296" y="360"/>
                </a:lnTo>
                <a:lnTo>
                  <a:pt x="4303" y="364"/>
                </a:lnTo>
                <a:lnTo>
                  <a:pt x="4308" y="369"/>
                </a:lnTo>
                <a:lnTo>
                  <a:pt x="4314" y="373"/>
                </a:lnTo>
                <a:lnTo>
                  <a:pt x="4320" y="377"/>
                </a:lnTo>
                <a:lnTo>
                  <a:pt x="4327" y="380"/>
                </a:lnTo>
                <a:lnTo>
                  <a:pt x="4333" y="384"/>
                </a:lnTo>
                <a:lnTo>
                  <a:pt x="4340" y="386"/>
                </a:lnTo>
                <a:lnTo>
                  <a:pt x="4346" y="388"/>
                </a:lnTo>
                <a:lnTo>
                  <a:pt x="4353" y="390"/>
                </a:lnTo>
                <a:lnTo>
                  <a:pt x="4360" y="391"/>
                </a:lnTo>
                <a:lnTo>
                  <a:pt x="4366" y="392"/>
                </a:lnTo>
                <a:lnTo>
                  <a:pt x="4372" y="393"/>
                </a:lnTo>
                <a:lnTo>
                  <a:pt x="4379" y="393"/>
                </a:lnTo>
                <a:lnTo>
                  <a:pt x="4385" y="393"/>
                </a:lnTo>
                <a:lnTo>
                  <a:pt x="4390" y="392"/>
                </a:lnTo>
                <a:lnTo>
                  <a:pt x="4396" y="392"/>
                </a:lnTo>
                <a:lnTo>
                  <a:pt x="4401" y="391"/>
                </a:lnTo>
                <a:lnTo>
                  <a:pt x="4408" y="389"/>
                </a:lnTo>
                <a:lnTo>
                  <a:pt x="4413" y="388"/>
                </a:lnTo>
                <a:lnTo>
                  <a:pt x="4419" y="386"/>
                </a:lnTo>
                <a:lnTo>
                  <a:pt x="4424" y="384"/>
                </a:lnTo>
                <a:lnTo>
                  <a:pt x="4431" y="382"/>
                </a:lnTo>
                <a:lnTo>
                  <a:pt x="4436" y="378"/>
                </a:lnTo>
                <a:lnTo>
                  <a:pt x="4441" y="375"/>
                </a:lnTo>
                <a:lnTo>
                  <a:pt x="4446" y="372"/>
                </a:lnTo>
                <a:lnTo>
                  <a:pt x="4451" y="368"/>
                </a:lnTo>
                <a:lnTo>
                  <a:pt x="4457" y="365"/>
                </a:lnTo>
                <a:lnTo>
                  <a:pt x="4461" y="361"/>
                </a:lnTo>
                <a:lnTo>
                  <a:pt x="4466" y="357"/>
                </a:lnTo>
                <a:lnTo>
                  <a:pt x="4474" y="348"/>
                </a:lnTo>
                <a:lnTo>
                  <a:pt x="4480" y="339"/>
                </a:lnTo>
                <a:lnTo>
                  <a:pt x="4487" y="330"/>
                </a:lnTo>
                <a:lnTo>
                  <a:pt x="4491" y="319"/>
                </a:lnTo>
                <a:lnTo>
                  <a:pt x="4534" y="319"/>
                </a:lnTo>
                <a:lnTo>
                  <a:pt x="4530" y="329"/>
                </a:lnTo>
                <a:lnTo>
                  <a:pt x="4527" y="337"/>
                </a:lnTo>
                <a:lnTo>
                  <a:pt x="4523" y="346"/>
                </a:lnTo>
                <a:lnTo>
                  <a:pt x="4518" y="353"/>
                </a:lnTo>
                <a:lnTo>
                  <a:pt x="4513" y="362"/>
                </a:lnTo>
                <a:lnTo>
                  <a:pt x="4507" y="369"/>
                </a:lnTo>
                <a:lnTo>
                  <a:pt x="4502" y="376"/>
                </a:lnTo>
                <a:lnTo>
                  <a:pt x="4496" y="383"/>
                </a:lnTo>
                <a:lnTo>
                  <a:pt x="4490" y="389"/>
                </a:lnTo>
                <a:lnTo>
                  <a:pt x="4484" y="395"/>
                </a:lnTo>
                <a:lnTo>
                  <a:pt x="4476" y="400"/>
                </a:lnTo>
                <a:lnTo>
                  <a:pt x="4470" y="405"/>
                </a:lnTo>
                <a:lnTo>
                  <a:pt x="4463" y="410"/>
                </a:lnTo>
                <a:lnTo>
                  <a:pt x="4455" y="414"/>
                </a:lnTo>
                <a:lnTo>
                  <a:pt x="4447" y="418"/>
                </a:lnTo>
                <a:lnTo>
                  <a:pt x="4440" y="421"/>
                </a:lnTo>
                <a:lnTo>
                  <a:pt x="4432" y="423"/>
                </a:lnTo>
                <a:lnTo>
                  <a:pt x="4424" y="426"/>
                </a:lnTo>
                <a:lnTo>
                  <a:pt x="4416" y="428"/>
                </a:lnTo>
                <a:lnTo>
                  <a:pt x="4409" y="429"/>
                </a:lnTo>
                <a:lnTo>
                  <a:pt x="4400" y="430"/>
                </a:lnTo>
                <a:lnTo>
                  <a:pt x="4392" y="431"/>
                </a:lnTo>
                <a:lnTo>
                  <a:pt x="4385" y="432"/>
                </a:lnTo>
                <a:lnTo>
                  <a:pt x="4376" y="432"/>
                </a:lnTo>
                <a:lnTo>
                  <a:pt x="4366" y="431"/>
                </a:lnTo>
                <a:lnTo>
                  <a:pt x="4356" y="430"/>
                </a:lnTo>
                <a:lnTo>
                  <a:pt x="4345" y="428"/>
                </a:lnTo>
                <a:lnTo>
                  <a:pt x="4336" y="426"/>
                </a:lnTo>
                <a:lnTo>
                  <a:pt x="4327" y="423"/>
                </a:lnTo>
                <a:lnTo>
                  <a:pt x="4317" y="420"/>
                </a:lnTo>
                <a:lnTo>
                  <a:pt x="4308" y="416"/>
                </a:lnTo>
                <a:lnTo>
                  <a:pt x="4299" y="411"/>
                </a:lnTo>
                <a:lnTo>
                  <a:pt x="4290" y="405"/>
                </a:lnTo>
                <a:lnTo>
                  <a:pt x="4282" y="399"/>
                </a:lnTo>
                <a:lnTo>
                  <a:pt x="4274" y="393"/>
                </a:lnTo>
                <a:lnTo>
                  <a:pt x="4266" y="386"/>
                </a:lnTo>
                <a:lnTo>
                  <a:pt x="4259" y="378"/>
                </a:lnTo>
                <a:lnTo>
                  <a:pt x="4252" y="370"/>
                </a:lnTo>
                <a:lnTo>
                  <a:pt x="4246" y="362"/>
                </a:lnTo>
                <a:lnTo>
                  <a:pt x="4240" y="352"/>
                </a:lnTo>
                <a:lnTo>
                  <a:pt x="4231" y="333"/>
                </a:lnTo>
                <a:lnTo>
                  <a:pt x="4224" y="312"/>
                </a:lnTo>
                <a:lnTo>
                  <a:pt x="4220" y="289"/>
                </a:lnTo>
                <a:lnTo>
                  <a:pt x="4219" y="265"/>
                </a:lnTo>
                <a:close/>
                <a:moveTo>
                  <a:pt x="4502" y="244"/>
                </a:moveTo>
                <a:lnTo>
                  <a:pt x="4498" y="231"/>
                </a:lnTo>
                <a:lnTo>
                  <a:pt x="4494" y="217"/>
                </a:lnTo>
                <a:lnTo>
                  <a:pt x="4488" y="205"/>
                </a:lnTo>
                <a:lnTo>
                  <a:pt x="4479" y="192"/>
                </a:lnTo>
                <a:lnTo>
                  <a:pt x="4475" y="187"/>
                </a:lnTo>
                <a:lnTo>
                  <a:pt x="4470" y="181"/>
                </a:lnTo>
                <a:lnTo>
                  <a:pt x="4466" y="176"/>
                </a:lnTo>
                <a:lnTo>
                  <a:pt x="4461" y="172"/>
                </a:lnTo>
                <a:lnTo>
                  <a:pt x="4455" y="166"/>
                </a:lnTo>
                <a:lnTo>
                  <a:pt x="4449" y="162"/>
                </a:lnTo>
                <a:lnTo>
                  <a:pt x="4443" y="159"/>
                </a:lnTo>
                <a:lnTo>
                  <a:pt x="4437" y="155"/>
                </a:lnTo>
                <a:lnTo>
                  <a:pt x="4431" y="152"/>
                </a:lnTo>
                <a:lnTo>
                  <a:pt x="4424" y="149"/>
                </a:lnTo>
                <a:lnTo>
                  <a:pt x="4417" y="146"/>
                </a:lnTo>
                <a:lnTo>
                  <a:pt x="4411" y="144"/>
                </a:lnTo>
                <a:lnTo>
                  <a:pt x="4404" y="143"/>
                </a:lnTo>
                <a:lnTo>
                  <a:pt x="4396" y="141"/>
                </a:lnTo>
                <a:lnTo>
                  <a:pt x="4388" y="140"/>
                </a:lnTo>
                <a:lnTo>
                  <a:pt x="4381" y="140"/>
                </a:lnTo>
                <a:lnTo>
                  <a:pt x="4371" y="140"/>
                </a:lnTo>
                <a:lnTo>
                  <a:pt x="4362" y="141"/>
                </a:lnTo>
                <a:lnTo>
                  <a:pt x="4353" y="144"/>
                </a:lnTo>
                <a:lnTo>
                  <a:pt x="4344" y="146"/>
                </a:lnTo>
                <a:lnTo>
                  <a:pt x="4336" y="148"/>
                </a:lnTo>
                <a:lnTo>
                  <a:pt x="4329" y="152"/>
                </a:lnTo>
                <a:lnTo>
                  <a:pt x="4321" y="155"/>
                </a:lnTo>
                <a:lnTo>
                  <a:pt x="4314" y="160"/>
                </a:lnTo>
                <a:lnTo>
                  <a:pt x="4308" y="165"/>
                </a:lnTo>
                <a:lnTo>
                  <a:pt x="4302" y="171"/>
                </a:lnTo>
                <a:lnTo>
                  <a:pt x="4296" y="176"/>
                </a:lnTo>
                <a:lnTo>
                  <a:pt x="4291" y="181"/>
                </a:lnTo>
                <a:lnTo>
                  <a:pt x="4286" y="186"/>
                </a:lnTo>
                <a:lnTo>
                  <a:pt x="4282" y="192"/>
                </a:lnTo>
                <a:lnTo>
                  <a:pt x="4278" y="198"/>
                </a:lnTo>
                <a:lnTo>
                  <a:pt x="4275" y="204"/>
                </a:lnTo>
                <a:lnTo>
                  <a:pt x="4269" y="215"/>
                </a:lnTo>
                <a:lnTo>
                  <a:pt x="4265" y="227"/>
                </a:lnTo>
                <a:lnTo>
                  <a:pt x="4262" y="236"/>
                </a:lnTo>
                <a:lnTo>
                  <a:pt x="4260" y="244"/>
                </a:lnTo>
                <a:lnTo>
                  <a:pt x="4502" y="244"/>
                </a:lnTo>
                <a:close/>
                <a:moveTo>
                  <a:pt x="4602" y="424"/>
                </a:moveTo>
                <a:lnTo>
                  <a:pt x="4602" y="0"/>
                </a:lnTo>
                <a:lnTo>
                  <a:pt x="4643" y="0"/>
                </a:lnTo>
                <a:lnTo>
                  <a:pt x="4643" y="424"/>
                </a:lnTo>
                <a:lnTo>
                  <a:pt x="4602" y="424"/>
                </a:lnTo>
                <a:close/>
                <a:moveTo>
                  <a:pt x="4705" y="201"/>
                </a:moveTo>
                <a:lnTo>
                  <a:pt x="4704" y="199"/>
                </a:lnTo>
                <a:lnTo>
                  <a:pt x="4704" y="196"/>
                </a:lnTo>
                <a:lnTo>
                  <a:pt x="4704" y="192"/>
                </a:lnTo>
                <a:lnTo>
                  <a:pt x="4704" y="188"/>
                </a:lnTo>
                <a:lnTo>
                  <a:pt x="4705" y="175"/>
                </a:lnTo>
                <a:lnTo>
                  <a:pt x="4708" y="162"/>
                </a:lnTo>
                <a:lnTo>
                  <a:pt x="4712" y="151"/>
                </a:lnTo>
                <a:lnTo>
                  <a:pt x="4717" y="140"/>
                </a:lnTo>
                <a:lnTo>
                  <a:pt x="4721" y="135"/>
                </a:lnTo>
                <a:lnTo>
                  <a:pt x="4725" y="131"/>
                </a:lnTo>
                <a:lnTo>
                  <a:pt x="4729" y="127"/>
                </a:lnTo>
                <a:lnTo>
                  <a:pt x="4733" y="123"/>
                </a:lnTo>
                <a:lnTo>
                  <a:pt x="4737" y="119"/>
                </a:lnTo>
                <a:lnTo>
                  <a:pt x="4742" y="115"/>
                </a:lnTo>
                <a:lnTo>
                  <a:pt x="4746" y="112"/>
                </a:lnTo>
                <a:lnTo>
                  <a:pt x="4752" y="110"/>
                </a:lnTo>
                <a:lnTo>
                  <a:pt x="4757" y="108"/>
                </a:lnTo>
                <a:lnTo>
                  <a:pt x="4762" y="105"/>
                </a:lnTo>
                <a:lnTo>
                  <a:pt x="4767" y="104"/>
                </a:lnTo>
                <a:lnTo>
                  <a:pt x="4772" y="102"/>
                </a:lnTo>
                <a:lnTo>
                  <a:pt x="4777" y="101"/>
                </a:lnTo>
                <a:lnTo>
                  <a:pt x="4782" y="101"/>
                </a:lnTo>
                <a:lnTo>
                  <a:pt x="4787" y="100"/>
                </a:lnTo>
                <a:lnTo>
                  <a:pt x="4792" y="100"/>
                </a:lnTo>
                <a:lnTo>
                  <a:pt x="4796" y="100"/>
                </a:lnTo>
                <a:lnTo>
                  <a:pt x="4801" y="100"/>
                </a:lnTo>
                <a:lnTo>
                  <a:pt x="4804" y="101"/>
                </a:lnTo>
                <a:lnTo>
                  <a:pt x="4808" y="101"/>
                </a:lnTo>
                <a:lnTo>
                  <a:pt x="4812" y="102"/>
                </a:lnTo>
                <a:lnTo>
                  <a:pt x="4816" y="103"/>
                </a:lnTo>
                <a:lnTo>
                  <a:pt x="4819" y="104"/>
                </a:lnTo>
                <a:lnTo>
                  <a:pt x="4823" y="105"/>
                </a:lnTo>
                <a:lnTo>
                  <a:pt x="4831" y="108"/>
                </a:lnTo>
                <a:lnTo>
                  <a:pt x="4838" y="111"/>
                </a:lnTo>
                <a:lnTo>
                  <a:pt x="4845" y="115"/>
                </a:lnTo>
                <a:lnTo>
                  <a:pt x="4851" y="121"/>
                </a:lnTo>
                <a:lnTo>
                  <a:pt x="4858" y="126"/>
                </a:lnTo>
                <a:lnTo>
                  <a:pt x="4864" y="132"/>
                </a:lnTo>
                <a:lnTo>
                  <a:pt x="4869" y="139"/>
                </a:lnTo>
                <a:lnTo>
                  <a:pt x="4873" y="148"/>
                </a:lnTo>
                <a:lnTo>
                  <a:pt x="4876" y="156"/>
                </a:lnTo>
                <a:lnTo>
                  <a:pt x="4880" y="164"/>
                </a:lnTo>
                <a:lnTo>
                  <a:pt x="4881" y="174"/>
                </a:lnTo>
                <a:lnTo>
                  <a:pt x="4882" y="184"/>
                </a:lnTo>
                <a:lnTo>
                  <a:pt x="4840" y="184"/>
                </a:lnTo>
                <a:lnTo>
                  <a:pt x="4839" y="174"/>
                </a:lnTo>
                <a:lnTo>
                  <a:pt x="4836" y="164"/>
                </a:lnTo>
                <a:lnTo>
                  <a:pt x="4832" y="157"/>
                </a:lnTo>
                <a:lnTo>
                  <a:pt x="4825" y="151"/>
                </a:lnTo>
                <a:lnTo>
                  <a:pt x="4822" y="149"/>
                </a:lnTo>
                <a:lnTo>
                  <a:pt x="4818" y="146"/>
                </a:lnTo>
                <a:lnTo>
                  <a:pt x="4814" y="145"/>
                </a:lnTo>
                <a:lnTo>
                  <a:pt x="4811" y="143"/>
                </a:lnTo>
                <a:lnTo>
                  <a:pt x="4806" y="141"/>
                </a:lnTo>
                <a:lnTo>
                  <a:pt x="4802" y="141"/>
                </a:lnTo>
                <a:lnTo>
                  <a:pt x="4797" y="140"/>
                </a:lnTo>
                <a:lnTo>
                  <a:pt x="4792" y="140"/>
                </a:lnTo>
                <a:lnTo>
                  <a:pt x="4788" y="140"/>
                </a:lnTo>
                <a:lnTo>
                  <a:pt x="4784" y="141"/>
                </a:lnTo>
                <a:lnTo>
                  <a:pt x="4780" y="143"/>
                </a:lnTo>
                <a:lnTo>
                  <a:pt x="4776" y="144"/>
                </a:lnTo>
                <a:lnTo>
                  <a:pt x="4772" y="145"/>
                </a:lnTo>
                <a:lnTo>
                  <a:pt x="4768" y="147"/>
                </a:lnTo>
                <a:lnTo>
                  <a:pt x="4764" y="150"/>
                </a:lnTo>
                <a:lnTo>
                  <a:pt x="4761" y="152"/>
                </a:lnTo>
                <a:lnTo>
                  <a:pt x="4754" y="158"/>
                </a:lnTo>
                <a:lnTo>
                  <a:pt x="4750" y="165"/>
                </a:lnTo>
                <a:lnTo>
                  <a:pt x="4746" y="175"/>
                </a:lnTo>
                <a:lnTo>
                  <a:pt x="4744" y="185"/>
                </a:lnTo>
                <a:lnTo>
                  <a:pt x="4744" y="186"/>
                </a:lnTo>
                <a:lnTo>
                  <a:pt x="4745" y="187"/>
                </a:lnTo>
                <a:lnTo>
                  <a:pt x="4745" y="189"/>
                </a:lnTo>
                <a:lnTo>
                  <a:pt x="4746" y="192"/>
                </a:lnTo>
                <a:lnTo>
                  <a:pt x="4748" y="196"/>
                </a:lnTo>
                <a:lnTo>
                  <a:pt x="4748" y="199"/>
                </a:lnTo>
                <a:lnTo>
                  <a:pt x="4748" y="201"/>
                </a:lnTo>
                <a:lnTo>
                  <a:pt x="4749" y="202"/>
                </a:lnTo>
                <a:lnTo>
                  <a:pt x="4752" y="209"/>
                </a:lnTo>
                <a:lnTo>
                  <a:pt x="4758" y="216"/>
                </a:lnTo>
                <a:lnTo>
                  <a:pt x="4766" y="223"/>
                </a:lnTo>
                <a:lnTo>
                  <a:pt x="4778" y="228"/>
                </a:lnTo>
                <a:lnTo>
                  <a:pt x="4784" y="231"/>
                </a:lnTo>
                <a:lnTo>
                  <a:pt x="4790" y="233"/>
                </a:lnTo>
                <a:lnTo>
                  <a:pt x="4796" y="236"/>
                </a:lnTo>
                <a:lnTo>
                  <a:pt x="4804" y="238"/>
                </a:lnTo>
                <a:lnTo>
                  <a:pt x="4810" y="241"/>
                </a:lnTo>
                <a:lnTo>
                  <a:pt x="4816" y="243"/>
                </a:lnTo>
                <a:lnTo>
                  <a:pt x="4822" y="246"/>
                </a:lnTo>
                <a:lnTo>
                  <a:pt x="4829" y="249"/>
                </a:lnTo>
                <a:lnTo>
                  <a:pt x="4835" y="251"/>
                </a:lnTo>
                <a:lnTo>
                  <a:pt x="4841" y="254"/>
                </a:lnTo>
                <a:lnTo>
                  <a:pt x="4846" y="257"/>
                </a:lnTo>
                <a:lnTo>
                  <a:pt x="4851" y="260"/>
                </a:lnTo>
                <a:lnTo>
                  <a:pt x="4857" y="264"/>
                </a:lnTo>
                <a:lnTo>
                  <a:pt x="4862" y="268"/>
                </a:lnTo>
                <a:lnTo>
                  <a:pt x="4867" y="272"/>
                </a:lnTo>
                <a:lnTo>
                  <a:pt x="4871" y="278"/>
                </a:lnTo>
                <a:lnTo>
                  <a:pt x="4880" y="288"/>
                </a:lnTo>
                <a:lnTo>
                  <a:pt x="4885" y="300"/>
                </a:lnTo>
                <a:lnTo>
                  <a:pt x="4888" y="315"/>
                </a:lnTo>
                <a:lnTo>
                  <a:pt x="4889" y="332"/>
                </a:lnTo>
                <a:lnTo>
                  <a:pt x="4889" y="335"/>
                </a:lnTo>
                <a:lnTo>
                  <a:pt x="4889" y="339"/>
                </a:lnTo>
                <a:lnTo>
                  <a:pt x="4889" y="343"/>
                </a:lnTo>
                <a:lnTo>
                  <a:pt x="4888" y="349"/>
                </a:lnTo>
                <a:lnTo>
                  <a:pt x="4886" y="363"/>
                </a:lnTo>
                <a:lnTo>
                  <a:pt x="4882" y="375"/>
                </a:lnTo>
                <a:lnTo>
                  <a:pt x="4876" y="387"/>
                </a:lnTo>
                <a:lnTo>
                  <a:pt x="4869" y="397"/>
                </a:lnTo>
                <a:lnTo>
                  <a:pt x="4865" y="402"/>
                </a:lnTo>
                <a:lnTo>
                  <a:pt x="4861" y="406"/>
                </a:lnTo>
                <a:lnTo>
                  <a:pt x="4857" y="411"/>
                </a:lnTo>
                <a:lnTo>
                  <a:pt x="4852" y="414"/>
                </a:lnTo>
                <a:lnTo>
                  <a:pt x="4847" y="417"/>
                </a:lnTo>
                <a:lnTo>
                  <a:pt x="4842" y="420"/>
                </a:lnTo>
                <a:lnTo>
                  <a:pt x="4837" y="422"/>
                </a:lnTo>
                <a:lnTo>
                  <a:pt x="4832" y="424"/>
                </a:lnTo>
                <a:lnTo>
                  <a:pt x="4827" y="426"/>
                </a:lnTo>
                <a:lnTo>
                  <a:pt x="4821" y="427"/>
                </a:lnTo>
                <a:lnTo>
                  <a:pt x="4816" y="429"/>
                </a:lnTo>
                <a:lnTo>
                  <a:pt x="4811" y="430"/>
                </a:lnTo>
                <a:lnTo>
                  <a:pt x="4806" y="431"/>
                </a:lnTo>
                <a:lnTo>
                  <a:pt x="4801" y="431"/>
                </a:lnTo>
                <a:lnTo>
                  <a:pt x="4795" y="432"/>
                </a:lnTo>
                <a:lnTo>
                  <a:pt x="4790" y="432"/>
                </a:lnTo>
                <a:lnTo>
                  <a:pt x="4783" y="432"/>
                </a:lnTo>
                <a:lnTo>
                  <a:pt x="4777" y="431"/>
                </a:lnTo>
                <a:lnTo>
                  <a:pt x="4770" y="430"/>
                </a:lnTo>
                <a:lnTo>
                  <a:pt x="4763" y="429"/>
                </a:lnTo>
                <a:lnTo>
                  <a:pt x="4757" y="428"/>
                </a:lnTo>
                <a:lnTo>
                  <a:pt x="4751" y="426"/>
                </a:lnTo>
                <a:lnTo>
                  <a:pt x="4745" y="423"/>
                </a:lnTo>
                <a:lnTo>
                  <a:pt x="4739" y="421"/>
                </a:lnTo>
                <a:lnTo>
                  <a:pt x="4734" y="418"/>
                </a:lnTo>
                <a:lnTo>
                  <a:pt x="4729" y="414"/>
                </a:lnTo>
                <a:lnTo>
                  <a:pt x="4725" y="410"/>
                </a:lnTo>
                <a:lnTo>
                  <a:pt x="4719" y="405"/>
                </a:lnTo>
                <a:lnTo>
                  <a:pt x="4715" y="401"/>
                </a:lnTo>
                <a:lnTo>
                  <a:pt x="4712" y="396"/>
                </a:lnTo>
                <a:lnTo>
                  <a:pt x="4708" y="391"/>
                </a:lnTo>
                <a:lnTo>
                  <a:pt x="4705" y="386"/>
                </a:lnTo>
                <a:lnTo>
                  <a:pt x="4700" y="374"/>
                </a:lnTo>
                <a:lnTo>
                  <a:pt x="4696" y="362"/>
                </a:lnTo>
                <a:lnTo>
                  <a:pt x="4693" y="348"/>
                </a:lnTo>
                <a:lnTo>
                  <a:pt x="4692" y="335"/>
                </a:lnTo>
                <a:lnTo>
                  <a:pt x="4735" y="334"/>
                </a:lnTo>
                <a:lnTo>
                  <a:pt x="4736" y="347"/>
                </a:lnTo>
                <a:lnTo>
                  <a:pt x="4740" y="360"/>
                </a:lnTo>
                <a:lnTo>
                  <a:pt x="4745" y="370"/>
                </a:lnTo>
                <a:lnTo>
                  <a:pt x="4754" y="379"/>
                </a:lnTo>
                <a:lnTo>
                  <a:pt x="4758" y="384"/>
                </a:lnTo>
                <a:lnTo>
                  <a:pt x="4763" y="387"/>
                </a:lnTo>
                <a:lnTo>
                  <a:pt x="4767" y="390"/>
                </a:lnTo>
                <a:lnTo>
                  <a:pt x="4772" y="393"/>
                </a:lnTo>
                <a:lnTo>
                  <a:pt x="4778" y="395"/>
                </a:lnTo>
                <a:lnTo>
                  <a:pt x="4783" y="396"/>
                </a:lnTo>
                <a:lnTo>
                  <a:pt x="4788" y="397"/>
                </a:lnTo>
                <a:lnTo>
                  <a:pt x="4794" y="397"/>
                </a:lnTo>
                <a:lnTo>
                  <a:pt x="4799" y="396"/>
                </a:lnTo>
                <a:lnTo>
                  <a:pt x="4805" y="395"/>
                </a:lnTo>
                <a:lnTo>
                  <a:pt x="4810" y="394"/>
                </a:lnTo>
                <a:lnTo>
                  <a:pt x="4815" y="392"/>
                </a:lnTo>
                <a:lnTo>
                  <a:pt x="4820" y="390"/>
                </a:lnTo>
                <a:lnTo>
                  <a:pt x="4824" y="387"/>
                </a:lnTo>
                <a:lnTo>
                  <a:pt x="4829" y="384"/>
                </a:lnTo>
                <a:lnTo>
                  <a:pt x="4833" y="379"/>
                </a:lnTo>
                <a:lnTo>
                  <a:pt x="4840" y="371"/>
                </a:lnTo>
                <a:lnTo>
                  <a:pt x="4844" y="362"/>
                </a:lnTo>
                <a:lnTo>
                  <a:pt x="4847" y="352"/>
                </a:lnTo>
                <a:lnTo>
                  <a:pt x="4848" y="341"/>
                </a:lnTo>
                <a:lnTo>
                  <a:pt x="4847" y="332"/>
                </a:lnTo>
                <a:lnTo>
                  <a:pt x="4845" y="322"/>
                </a:lnTo>
                <a:lnTo>
                  <a:pt x="4841" y="313"/>
                </a:lnTo>
                <a:lnTo>
                  <a:pt x="4836" y="305"/>
                </a:lnTo>
                <a:lnTo>
                  <a:pt x="4833" y="300"/>
                </a:lnTo>
                <a:lnTo>
                  <a:pt x="4829" y="297"/>
                </a:lnTo>
                <a:lnTo>
                  <a:pt x="4824" y="294"/>
                </a:lnTo>
                <a:lnTo>
                  <a:pt x="4819" y="291"/>
                </a:lnTo>
                <a:lnTo>
                  <a:pt x="4814" y="288"/>
                </a:lnTo>
                <a:lnTo>
                  <a:pt x="4809" y="286"/>
                </a:lnTo>
                <a:lnTo>
                  <a:pt x="4803" y="284"/>
                </a:lnTo>
                <a:lnTo>
                  <a:pt x="4796" y="282"/>
                </a:lnTo>
                <a:lnTo>
                  <a:pt x="4788" y="280"/>
                </a:lnTo>
                <a:lnTo>
                  <a:pt x="4779" y="277"/>
                </a:lnTo>
                <a:lnTo>
                  <a:pt x="4770" y="273"/>
                </a:lnTo>
                <a:lnTo>
                  <a:pt x="4763" y="270"/>
                </a:lnTo>
                <a:lnTo>
                  <a:pt x="4755" y="266"/>
                </a:lnTo>
                <a:lnTo>
                  <a:pt x="4748" y="262"/>
                </a:lnTo>
                <a:lnTo>
                  <a:pt x="4741" y="258"/>
                </a:lnTo>
                <a:lnTo>
                  <a:pt x="4734" y="254"/>
                </a:lnTo>
                <a:lnTo>
                  <a:pt x="4723" y="244"/>
                </a:lnTo>
                <a:lnTo>
                  <a:pt x="4714" y="232"/>
                </a:lnTo>
                <a:lnTo>
                  <a:pt x="4708" y="217"/>
                </a:lnTo>
                <a:lnTo>
                  <a:pt x="4705" y="201"/>
                </a:lnTo>
                <a:close/>
                <a:moveTo>
                  <a:pt x="502" y="1002"/>
                </a:moveTo>
                <a:lnTo>
                  <a:pt x="502" y="578"/>
                </a:lnTo>
                <a:lnTo>
                  <a:pt x="612" y="578"/>
                </a:lnTo>
                <a:lnTo>
                  <a:pt x="625" y="578"/>
                </a:lnTo>
                <a:lnTo>
                  <a:pt x="636" y="579"/>
                </a:lnTo>
                <a:lnTo>
                  <a:pt x="647" y="580"/>
                </a:lnTo>
                <a:lnTo>
                  <a:pt x="659" y="581"/>
                </a:lnTo>
                <a:lnTo>
                  <a:pt x="669" y="582"/>
                </a:lnTo>
                <a:lnTo>
                  <a:pt x="680" y="584"/>
                </a:lnTo>
                <a:lnTo>
                  <a:pt x="689" y="586"/>
                </a:lnTo>
                <a:lnTo>
                  <a:pt x="698" y="588"/>
                </a:lnTo>
                <a:lnTo>
                  <a:pt x="707" y="591"/>
                </a:lnTo>
                <a:lnTo>
                  <a:pt x="715" y="595"/>
                </a:lnTo>
                <a:lnTo>
                  <a:pt x="723" y="599"/>
                </a:lnTo>
                <a:lnTo>
                  <a:pt x="731" y="603"/>
                </a:lnTo>
                <a:lnTo>
                  <a:pt x="738" y="608"/>
                </a:lnTo>
                <a:lnTo>
                  <a:pt x="745" y="613"/>
                </a:lnTo>
                <a:lnTo>
                  <a:pt x="751" y="618"/>
                </a:lnTo>
                <a:lnTo>
                  <a:pt x="757" y="625"/>
                </a:lnTo>
                <a:lnTo>
                  <a:pt x="766" y="639"/>
                </a:lnTo>
                <a:lnTo>
                  <a:pt x="774" y="656"/>
                </a:lnTo>
                <a:lnTo>
                  <a:pt x="778" y="675"/>
                </a:lnTo>
                <a:lnTo>
                  <a:pt x="782" y="695"/>
                </a:lnTo>
                <a:lnTo>
                  <a:pt x="782" y="697"/>
                </a:lnTo>
                <a:lnTo>
                  <a:pt x="782" y="701"/>
                </a:lnTo>
                <a:lnTo>
                  <a:pt x="782" y="704"/>
                </a:lnTo>
                <a:lnTo>
                  <a:pt x="782" y="707"/>
                </a:lnTo>
                <a:lnTo>
                  <a:pt x="781" y="724"/>
                </a:lnTo>
                <a:lnTo>
                  <a:pt x="777" y="740"/>
                </a:lnTo>
                <a:lnTo>
                  <a:pt x="771" y="755"/>
                </a:lnTo>
                <a:lnTo>
                  <a:pt x="763" y="769"/>
                </a:lnTo>
                <a:lnTo>
                  <a:pt x="758" y="775"/>
                </a:lnTo>
                <a:lnTo>
                  <a:pt x="752" y="782"/>
                </a:lnTo>
                <a:lnTo>
                  <a:pt x="747" y="788"/>
                </a:lnTo>
                <a:lnTo>
                  <a:pt x="741" y="793"/>
                </a:lnTo>
                <a:lnTo>
                  <a:pt x="734" y="798"/>
                </a:lnTo>
                <a:lnTo>
                  <a:pt x="726" y="803"/>
                </a:lnTo>
                <a:lnTo>
                  <a:pt x="719" y="808"/>
                </a:lnTo>
                <a:lnTo>
                  <a:pt x="711" y="812"/>
                </a:lnTo>
                <a:lnTo>
                  <a:pt x="703" y="815"/>
                </a:lnTo>
                <a:lnTo>
                  <a:pt x="694" y="818"/>
                </a:lnTo>
                <a:lnTo>
                  <a:pt x="685" y="820"/>
                </a:lnTo>
                <a:lnTo>
                  <a:pt x="676" y="822"/>
                </a:lnTo>
                <a:lnTo>
                  <a:pt x="665" y="824"/>
                </a:lnTo>
                <a:lnTo>
                  <a:pt x="656" y="825"/>
                </a:lnTo>
                <a:lnTo>
                  <a:pt x="645" y="826"/>
                </a:lnTo>
                <a:lnTo>
                  <a:pt x="635" y="826"/>
                </a:lnTo>
                <a:lnTo>
                  <a:pt x="543" y="826"/>
                </a:lnTo>
                <a:lnTo>
                  <a:pt x="543" y="1002"/>
                </a:lnTo>
                <a:lnTo>
                  <a:pt x="502" y="1002"/>
                </a:lnTo>
                <a:close/>
                <a:moveTo>
                  <a:pt x="543" y="614"/>
                </a:moveTo>
                <a:lnTo>
                  <a:pt x="543" y="790"/>
                </a:lnTo>
                <a:lnTo>
                  <a:pt x="632" y="790"/>
                </a:lnTo>
                <a:lnTo>
                  <a:pt x="645" y="790"/>
                </a:lnTo>
                <a:lnTo>
                  <a:pt x="658" y="788"/>
                </a:lnTo>
                <a:lnTo>
                  <a:pt x="670" y="787"/>
                </a:lnTo>
                <a:lnTo>
                  <a:pt x="681" y="784"/>
                </a:lnTo>
                <a:lnTo>
                  <a:pt x="691" y="781"/>
                </a:lnTo>
                <a:lnTo>
                  <a:pt x="699" y="775"/>
                </a:lnTo>
                <a:lnTo>
                  <a:pt x="708" y="771"/>
                </a:lnTo>
                <a:lnTo>
                  <a:pt x="715" y="765"/>
                </a:lnTo>
                <a:lnTo>
                  <a:pt x="726" y="750"/>
                </a:lnTo>
                <a:lnTo>
                  <a:pt x="735" y="735"/>
                </a:lnTo>
                <a:lnTo>
                  <a:pt x="739" y="716"/>
                </a:lnTo>
                <a:lnTo>
                  <a:pt x="741" y="695"/>
                </a:lnTo>
                <a:lnTo>
                  <a:pt x="740" y="685"/>
                </a:lnTo>
                <a:lnTo>
                  <a:pt x="738" y="675"/>
                </a:lnTo>
                <a:lnTo>
                  <a:pt x="735" y="666"/>
                </a:lnTo>
                <a:lnTo>
                  <a:pt x="732" y="658"/>
                </a:lnTo>
                <a:lnTo>
                  <a:pt x="726" y="650"/>
                </a:lnTo>
                <a:lnTo>
                  <a:pt x="720" y="643"/>
                </a:lnTo>
                <a:lnTo>
                  <a:pt x="713" y="638"/>
                </a:lnTo>
                <a:lnTo>
                  <a:pt x="706" y="633"/>
                </a:lnTo>
                <a:lnTo>
                  <a:pt x="697" y="629"/>
                </a:lnTo>
                <a:lnTo>
                  <a:pt x="688" y="625"/>
                </a:lnTo>
                <a:lnTo>
                  <a:pt x="679" y="622"/>
                </a:lnTo>
                <a:lnTo>
                  <a:pt x="668" y="618"/>
                </a:lnTo>
                <a:lnTo>
                  <a:pt x="656" y="617"/>
                </a:lnTo>
                <a:lnTo>
                  <a:pt x="644" y="615"/>
                </a:lnTo>
                <a:lnTo>
                  <a:pt x="631" y="614"/>
                </a:lnTo>
                <a:lnTo>
                  <a:pt x="617" y="614"/>
                </a:lnTo>
                <a:lnTo>
                  <a:pt x="543" y="61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0" name="Freeform 733">
            <a:extLst>
              <a:ext uri="{FF2B5EF4-FFF2-40B4-BE49-F238E27FC236}">
                <a16:creationId xmlns:a16="http://schemas.microsoft.com/office/drawing/2014/main" id="{9DFCD12A-11B6-453A-B513-A271E98EB9B1}"/>
              </a:ext>
            </a:extLst>
          </p:cNvPr>
          <p:cNvSpPr>
            <a:spLocks noEditPoints="1"/>
          </p:cNvSpPr>
          <p:nvPr/>
        </p:nvSpPr>
        <p:spPr bwMode="auto">
          <a:xfrm>
            <a:off x="2147888" y="5730875"/>
            <a:ext cx="1262062" cy="268288"/>
          </a:xfrm>
          <a:custGeom>
            <a:avLst/>
            <a:gdLst>
              <a:gd name="T0" fmla="*/ 32118433 w 4771"/>
              <a:gd name="T1" fmla="*/ 10866195 h 1010"/>
              <a:gd name="T2" fmla="*/ 37646534 w 4771"/>
              <a:gd name="T3" fmla="*/ 0 h 1010"/>
              <a:gd name="T4" fmla="*/ 51641376 w 4771"/>
              <a:gd name="T5" fmla="*/ 8114517 h 1010"/>
              <a:gd name="T6" fmla="*/ 65006642 w 4771"/>
              <a:gd name="T7" fmla="*/ 11148562 h 1010"/>
              <a:gd name="T8" fmla="*/ 65566647 w 4771"/>
              <a:gd name="T9" fmla="*/ 25824978 h 1010"/>
              <a:gd name="T10" fmla="*/ 53740669 w 4771"/>
              <a:gd name="T11" fmla="*/ 30129274 h 1010"/>
              <a:gd name="T12" fmla="*/ 49822219 w 4771"/>
              <a:gd name="T13" fmla="*/ 24272626 h 1010"/>
              <a:gd name="T14" fmla="*/ 61018092 w 4771"/>
              <a:gd name="T15" fmla="*/ 26319053 h 1010"/>
              <a:gd name="T16" fmla="*/ 61228127 w 4771"/>
              <a:gd name="T17" fmla="*/ 11430663 h 1010"/>
              <a:gd name="T18" fmla="*/ 51011800 w 4771"/>
              <a:gd name="T19" fmla="*/ 11995130 h 1010"/>
              <a:gd name="T20" fmla="*/ 81380911 w 4771"/>
              <a:gd name="T21" fmla="*/ 10160678 h 1010"/>
              <a:gd name="T22" fmla="*/ 75013198 w 4771"/>
              <a:gd name="T23" fmla="*/ 16228768 h 1010"/>
              <a:gd name="T24" fmla="*/ 110280570 w 4771"/>
              <a:gd name="T25" fmla="*/ 12700913 h 1010"/>
              <a:gd name="T26" fmla="*/ 121546543 w 4771"/>
              <a:gd name="T27" fmla="*/ 7126632 h 1010"/>
              <a:gd name="T28" fmla="*/ 131412900 w 4771"/>
              <a:gd name="T29" fmla="*/ 18345587 h 1010"/>
              <a:gd name="T30" fmla="*/ 124345512 w 4771"/>
              <a:gd name="T31" fmla="*/ 29705857 h 1010"/>
              <a:gd name="T32" fmla="*/ 110770211 w 4771"/>
              <a:gd name="T33" fmla="*/ 25613269 h 1010"/>
              <a:gd name="T34" fmla="*/ 118467705 w 4771"/>
              <a:gd name="T35" fmla="*/ 27518380 h 1010"/>
              <a:gd name="T36" fmla="*/ 128544096 w 4771"/>
              <a:gd name="T37" fmla="*/ 18557295 h 1010"/>
              <a:gd name="T38" fmla="*/ 120566732 w 4771"/>
              <a:gd name="T39" fmla="*/ 9878311 h 1010"/>
              <a:gd name="T40" fmla="*/ 147647234 w 4771"/>
              <a:gd name="T41" fmla="*/ 0 h 1010"/>
              <a:gd name="T42" fmla="*/ 176546893 w 4771"/>
              <a:gd name="T43" fmla="*/ 11289612 h 1010"/>
              <a:gd name="T44" fmla="*/ 188722313 w 4771"/>
              <a:gd name="T45" fmla="*/ 7550049 h 1010"/>
              <a:gd name="T46" fmla="*/ 196699677 w 4771"/>
              <a:gd name="T47" fmla="*/ 18627953 h 1010"/>
              <a:gd name="T48" fmla="*/ 188022637 w 4771"/>
              <a:gd name="T49" fmla="*/ 30199666 h 1010"/>
              <a:gd name="T50" fmla="*/ 174377501 w 4771"/>
              <a:gd name="T51" fmla="*/ 21944099 h 1010"/>
              <a:gd name="T52" fmla="*/ 185503539 w 4771"/>
              <a:gd name="T53" fmla="*/ 27730088 h 1010"/>
              <a:gd name="T54" fmla="*/ 193480638 w 4771"/>
              <a:gd name="T55" fmla="*/ 16158375 h 1010"/>
              <a:gd name="T56" fmla="*/ 184384057 w 4771"/>
              <a:gd name="T57" fmla="*/ 9948969 h 1010"/>
              <a:gd name="T58" fmla="*/ 204256971 w 4771"/>
              <a:gd name="T59" fmla="*/ 10019627 h 1010"/>
              <a:gd name="T60" fmla="*/ 206286163 w 4771"/>
              <a:gd name="T61" fmla="*/ 11713029 h 1010"/>
              <a:gd name="T62" fmla="*/ 235535528 w 4771"/>
              <a:gd name="T63" fmla="*/ 27447987 h 1010"/>
              <a:gd name="T64" fmla="*/ 241623370 w 4771"/>
              <a:gd name="T65" fmla="*/ 10090019 h 1010"/>
              <a:gd name="T66" fmla="*/ 254498995 w 4771"/>
              <a:gd name="T67" fmla="*/ 8396618 h 1010"/>
              <a:gd name="T68" fmla="*/ 260096932 w 4771"/>
              <a:gd name="T69" fmla="*/ 22226465 h 1010"/>
              <a:gd name="T70" fmla="*/ 250370246 w 4771"/>
              <a:gd name="T71" fmla="*/ 30411375 h 1010"/>
              <a:gd name="T72" fmla="*/ 240783759 w 4771"/>
              <a:gd name="T73" fmla="*/ 18557295 h 1010"/>
              <a:gd name="T74" fmla="*/ 250790316 w 4771"/>
              <a:gd name="T75" fmla="*/ 27589038 h 1010"/>
              <a:gd name="T76" fmla="*/ 256318153 w 4771"/>
              <a:gd name="T77" fmla="*/ 13829848 h 1010"/>
              <a:gd name="T78" fmla="*/ 246731666 w 4771"/>
              <a:gd name="T79" fmla="*/ 10442778 h 1010"/>
              <a:gd name="T80" fmla="*/ 268983742 w 4771"/>
              <a:gd name="T81" fmla="*/ 9172793 h 1010"/>
              <a:gd name="T82" fmla="*/ 279689975 w 4771"/>
              <a:gd name="T83" fmla="*/ 8255567 h 1010"/>
              <a:gd name="T84" fmla="*/ 281229262 w 4771"/>
              <a:gd name="T85" fmla="*/ 14041556 h 1010"/>
              <a:gd name="T86" fmla="*/ 272132681 w 4771"/>
              <a:gd name="T87" fmla="*/ 10301728 h 1010"/>
              <a:gd name="T88" fmla="*/ 295014333 w 4771"/>
              <a:gd name="T89" fmla="*/ 0 h 1010"/>
              <a:gd name="T90" fmla="*/ 308239664 w 4771"/>
              <a:gd name="T91" fmla="*/ 8890692 h 1010"/>
              <a:gd name="T92" fmla="*/ 325873349 w 4771"/>
              <a:gd name="T93" fmla="*/ 29917565 h 1010"/>
              <a:gd name="T94" fmla="*/ 311458438 w 4771"/>
              <a:gd name="T95" fmla="*/ 30199666 h 1010"/>
              <a:gd name="T96" fmla="*/ 302781662 w 4771"/>
              <a:gd name="T97" fmla="*/ 18980712 h 1010"/>
              <a:gd name="T98" fmla="*/ 315307052 w 4771"/>
              <a:gd name="T99" fmla="*/ 27659696 h 1010"/>
              <a:gd name="T100" fmla="*/ 321604929 w 4771"/>
              <a:gd name="T101" fmla="*/ 13970898 h 1010"/>
              <a:gd name="T102" fmla="*/ 309919150 w 4771"/>
              <a:gd name="T103" fmla="*/ 11218954 h 1010"/>
              <a:gd name="T104" fmla="*/ 4338520 w 4771"/>
              <a:gd name="T105" fmla="*/ 66044271 h 1010"/>
              <a:gd name="T106" fmla="*/ 12385455 w 4771"/>
              <a:gd name="T107" fmla="*/ 67667281 h 1010"/>
              <a:gd name="T108" fmla="*/ 11755879 w 4771"/>
              <a:gd name="T109" fmla="*/ 57294895 h 1010"/>
              <a:gd name="T110" fmla="*/ 979546 w 4771"/>
              <a:gd name="T111" fmla="*/ 48122101 h 1010"/>
              <a:gd name="T112" fmla="*/ 7767329 w 4771"/>
              <a:gd name="T113" fmla="*/ 40219293 h 1010"/>
              <a:gd name="T114" fmla="*/ 17633686 w 4771"/>
              <a:gd name="T115" fmla="*/ 48051443 h 1010"/>
              <a:gd name="T116" fmla="*/ 6087842 w 4771"/>
              <a:gd name="T117" fmla="*/ 43959122 h 1010"/>
              <a:gd name="T118" fmla="*/ 13015295 w 4771"/>
              <a:gd name="T119" fmla="*/ 54613608 h 1010"/>
              <a:gd name="T120" fmla="*/ 16584040 w 4771"/>
              <a:gd name="T121" fmla="*/ 67808331 h 1010"/>
              <a:gd name="T122" fmla="*/ 6367713 w 4771"/>
              <a:gd name="T123" fmla="*/ 70913034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771"/>
              <a:gd name="T187" fmla="*/ 0 h 1010"/>
              <a:gd name="T188" fmla="*/ 4771 w 4771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771" h="1010">
                <a:moveTo>
                  <a:pt x="365" y="424"/>
                </a:moveTo>
                <a:lnTo>
                  <a:pt x="365" y="108"/>
                </a:lnTo>
                <a:lnTo>
                  <a:pt x="403" y="108"/>
                </a:lnTo>
                <a:lnTo>
                  <a:pt x="403" y="156"/>
                </a:lnTo>
                <a:lnTo>
                  <a:pt x="410" y="142"/>
                </a:lnTo>
                <a:lnTo>
                  <a:pt x="420" y="131"/>
                </a:lnTo>
                <a:lnTo>
                  <a:pt x="430" y="122"/>
                </a:lnTo>
                <a:lnTo>
                  <a:pt x="441" y="113"/>
                </a:lnTo>
                <a:lnTo>
                  <a:pt x="454" y="108"/>
                </a:lnTo>
                <a:lnTo>
                  <a:pt x="467" y="103"/>
                </a:lnTo>
                <a:lnTo>
                  <a:pt x="483" y="101"/>
                </a:lnTo>
                <a:lnTo>
                  <a:pt x="500" y="100"/>
                </a:lnTo>
                <a:lnTo>
                  <a:pt x="500" y="144"/>
                </a:lnTo>
                <a:lnTo>
                  <a:pt x="496" y="144"/>
                </a:lnTo>
                <a:lnTo>
                  <a:pt x="491" y="144"/>
                </a:lnTo>
                <a:lnTo>
                  <a:pt x="488" y="145"/>
                </a:lnTo>
                <a:lnTo>
                  <a:pt x="484" y="145"/>
                </a:lnTo>
                <a:lnTo>
                  <a:pt x="480" y="146"/>
                </a:lnTo>
                <a:lnTo>
                  <a:pt x="476" y="148"/>
                </a:lnTo>
                <a:lnTo>
                  <a:pt x="472" y="150"/>
                </a:lnTo>
                <a:lnTo>
                  <a:pt x="467" y="151"/>
                </a:lnTo>
                <a:lnTo>
                  <a:pt x="463" y="153"/>
                </a:lnTo>
                <a:lnTo>
                  <a:pt x="459" y="154"/>
                </a:lnTo>
                <a:lnTo>
                  <a:pt x="455" y="156"/>
                </a:lnTo>
                <a:lnTo>
                  <a:pt x="451" y="158"/>
                </a:lnTo>
                <a:lnTo>
                  <a:pt x="448" y="161"/>
                </a:lnTo>
                <a:lnTo>
                  <a:pt x="444" y="163"/>
                </a:lnTo>
                <a:lnTo>
                  <a:pt x="439" y="166"/>
                </a:lnTo>
                <a:lnTo>
                  <a:pt x="436" y="169"/>
                </a:lnTo>
                <a:lnTo>
                  <a:pt x="430" y="176"/>
                </a:lnTo>
                <a:lnTo>
                  <a:pt x="424" y="182"/>
                </a:lnTo>
                <a:lnTo>
                  <a:pt x="419" y="189"/>
                </a:lnTo>
                <a:lnTo>
                  <a:pt x="413" y="196"/>
                </a:lnTo>
                <a:lnTo>
                  <a:pt x="410" y="205"/>
                </a:lnTo>
                <a:lnTo>
                  <a:pt x="407" y="213"/>
                </a:lnTo>
                <a:lnTo>
                  <a:pt x="406" y="221"/>
                </a:lnTo>
                <a:lnTo>
                  <a:pt x="405" y="230"/>
                </a:lnTo>
                <a:lnTo>
                  <a:pt x="405" y="424"/>
                </a:lnTo>
                <a:lnTo>
                  <a:pt x="365" y="424"/>
                </a:lnTo>
                <a:close/>
                <a:moveTo>
                  <a:pt x="538" y="424"/>
                </a:moveTo>
                <a:lnTo>
                  <a:pt x="538" y="108"/>
                </a:lnTo>
                <a:lnTo>
                  <a:pt x="579" y="108"/>
                </a:lnTo>
                <a:lnTo>
                  <a:pt x="579" y="424"/>
                </a:lnTo>
                <a:lnTo>
                  <a:pt x="538" y="424"/>
                </a:lnTo>
                <a:close/>
                <a:moveTo>
                  <a:pt x="538" y="73"/>
                </a:moveTo>
                <a:lnTo>
                  <a:pt x="538" y="0"/>
                </a:lnTo>
                <a:lnTo>
                  <a:pt x="579" y="0"/>
                </a:lnTo>
                <a:lnTo>
                  <a:pt x="579" y="73"/>
                </a:lnTo>
                <a:lnTo>
                  <a:pt x="538" y="73"/>
                </a:lnTo>
                <a:close/>
                <a:moveTo>
                  <a:pt x="645" y="261"/>
                </a:moveTo>
                <a:lnTo>
                  <a:pt x="646" y="245"/>
                </a:lnTo>
                <a:lnTo>
                  <a:pt x="648" y="230"/>
                </a:lnTo>
                <a:lnTo>
                  <a:pt x="652" y="215"/>
                </a:lnTo>
                <a:lnTo>
                  <a:pt x="658" y="201"/>
                </a:lnTo>
                <a:lnTo>
                  <a:pt x="661" y="193"/>
                </a:lnTo>
                <a:lnTo>
                  <a:pt x="665" y="186"/>
                </a:lnTo>
                <a:lnTo>
                  <a:pt x="668" y="180"/>
                </a:lnTo>
                <a:lnTo>
                  <a:pt x="672" y="172"/>
                </a:lnTo>
                <a:lnTo>
                  <a:pt x="677" y="166"/>
                </a:lnTo>
                <a:lnTo>
                  <a:pt x="682" y="160"/>
                </a:lnTo>
                <a:lnTo>
                  <a:pt x="687" y="154"/>
                </a:lnTo>
                <a:lnTo>
                  <a:pt x="692" y="149"/>
                </a:lnTo>
                <a:lnTo>
                  <a:pt x="698" y="143"/>
                </a:lnTo>
                <a:lnTo>
                  <a:pt x="704" y="137"/>
                </a:lnTo>
                <a:lnTo>
                  <a:pt x="711" y="133"/>
                </a:lnTo>
                <a:lnTo>
                  <a:pt x="717" y="128"/>
                </a:lnTo>
                <a:lnTo>
                  <a:pt x="723" y="124"/>
                </a:lnTo>
                <a:lnTo>
                  <a:pt x="730" y="119"/>
                </a:lnTo>
                <a:lnTo>
                  <a:pt x="738" y="115"/>
                </a:lnTo>
                <a:lnTo>
                  <a:pt x="745" y="112"/>
                </a:lnTo>
                <a:lnTo>
                  <a:pt x="753" y="109"/>
                </a:lnTo>
                <a:lnTo>
                  <a:pt x="761" y="107"/>
                </a:lnTo>
                <a:lnTo>
                  <a:pt x="769" y="105"/>
                </a:lnTo>
                <a:lnTo>
                  <a:pt x="777" y="103"/>
                </a:lnTo>
                <a:lnTo>
                  <a:pt x="785" y="102"/>
                </a:lnTo>
                <a:lnTo>
                  <a:pt x="795" y="101"/>
                </a:lnTo>
                <a:lnTo>
                  <a:pt x="803" y="100"/>
                </a:lnTo>
                <a:lnTo>
                  <a:pt x="812" y="100"/>
                </a:lnTo>
                <a:lnTo>
                  <a:pt x="821" y="100"/>
                </a:lnTo>
                <a:lnTo>
                  <a:pt x="829" y="101"/>
                </a:lnTo>
                <a:lnTo>
                  <a:pt x="837" y="103"/>
                </a:lnTo>
                <a:lnTo>
                  <a:pt x="847" y="105"/>
                </a:lnTo>
                <a:lnTo>
                  <a:pt x="855" y="107"/>
                </a:lnTo>
                <a:lnTo>
                  <a:pt x="864" y="111"/>
                </a:lnTo>
                <a:lnTo>
                  <a:pt x="873" y="114"/>
                </a:lnTo>
                <a:lnTo>
                  <a:pt x="882" y="119"/>
                </a:lnTo>
                <a:lnTo>
                  <a:pt x="890" y="125"/>
                </a:lnTo>
                <a:lnTo>
                  <a:pt x="899" y="131"/>
                </a:lnTo>
                <a:lnTo>
                  <a:pt x="907" y="137"/>
                </a:lnTo>
                <a:lnTo>
                  <a:pt x="914" y="143"/>
                </a:lnTo>
                <a:lnTo>
                  <a:pt x="922" y="151"/>
                </a:lnTo>
                <a:lnTo>
                  <a:pt x="929" y="158"/>
                </a:lnTo>
                <a:lnTo>
                  <a:pt x="935" y="166"/>
                </a:lnTo>
                <a:lnTo>
                  <a:pt x="941" y="175"/>
                </a:lnTo>
                <a:lnTo>
                  <a:pt x="953" y="192"/>
                </a:lnTo>
                <a:lnTo>
                  <a:pt x="961" y="211"/>
                </a:lnTo>
                <a:lnTo>
                  <a:pt x="966" y="231"/>
                </a:lnTo>
                <a:lnTo>
                  <a:pt x="969" y="251"/>
                </a:lnTo>
                <a:lnTo>
                  <a:pt x="969" y="252"/>
                </a:lnTo>
                <a:lnTo>
                  <a:pt x="969" y="255"/>
                </a:lnTo>
                <a:lnTo>
                  <a:pt x="969" y="256"/>
                </a:lnTo>
                <a:lnTo>
                  <a:pt x="969" y="258"/>
                </a:lnTo>
                <a:lnTo>
                  <a:pt x="969" y="260"/>
                </a:lnTo>
                <a:lnTo>
                  <a:pt x="969" y="262"/>
                </a:lnTo>
                <a:lnTo>
                  <a:pt x="969" y="263"/>
                </a:lnTo>
                <a:lnTo>
                  <a:pt x="969" y="264"/>
                </a:lnTo>
                <a:lnTo>
                  <a:pt x="968" y="282"/>
                </a:lnTo>
                <a:lnTo>
                  <a:pt x="966" y="298"/>
                </a:lnTo>
                <a:lnTo>
                  <a:pt x="962" y="315"/>
                </a:lnTo>
                <a:lnTo>
                  <a:pt x="957" y="330"/>
                </a:lnTo>
                <a:lnTo>
                  <a:pt x="954" y="338"/>
                </a:lnTo>
                <a:lnTo>
                  <a:pt x="950" y="345"/>
                </a:lnTo>
                <a:lnTo>
                  <a:pt x="946" y="352"/>
                </a:lnTo>
                <a:lnTo>
                  <a:pt x="941" y="360"/>
                </a:lnTo>
                <a:lnTo>
                  <a:pt x="937" y="366"/>
                </a:lnTo>
                <a:lnTo>
                  <a:pt x="932" y="372"/>
                </a:lnTo>
                <a:lnTo>
                  <a:pt x="926" y="378"/>
                </a:lnTo>
                <a:lnTo>
                  <a:pt x="921" y="384"/>
                </a:lnTo>
                <a:lnTo>
                  <a:pt x="915" y="390"/>
                </a:lnTo>
                <a:lnTo>
                  <a:pt x="909" y="396"/>
                </a:lnTo>
                <a:lnTo>
                  <a:pt x="903" y="401"/>
                </a:lnTo>
                <a:lnTo>
                  <a:pt x="897" y="405"/>
                </a:lnTo>
                <a:lnTo>
                  <a:pt x="889" y="409"/>
                </a:lnTo>
                <a:lnTo>
                  <a:pt x="883" y="414"/>
                </a:lnTo>
                <a:lnTo>
                  <a:pt x="876" y="418"/>
                </a:lnTo>
                <a:lnTo>
                  <a:pt x="869" y="421"/>
                </a:lnTo>
                <a:lnTo>
                  <a:pt x="861" y="423"/>
                </a:lnTo>
                <a:lnTo>
                  <a:pt x="854" y="426"/>
                </a:lnTo>
                <a:lnTo>
                  <a:pt x="846" y="428"/>
                </a:lnTo>
                <a:lnTo>
                  <a:pt x="838" y="429"/>
                </a:lnTo>
                <a:lnTo>
                  <a:pt x="830" y="430"/>
                </a:lnTo>
                <a:lnTo>
                  <a:pt x="823" y="431"/>
                </a:lnTo>
                <a:lnTo>
                  <a:pt x="815" y="432"/>
                </a:lnTo>
                <a:lnTo>
                  <a:pt x="806" y="432"/>
                </a:lnTo>
                <a:lnTo>
                  <a:pt x="797" y="432"/>
                </a:lnTo>
                <a:lnTo>
                  <a:pt x="787" y="431"/>
                </a:lnTo>
                <a:lnTo>
                  <a:pt x="777" y="429"/>
                </a:lnTo>
                <a:lnTo>
                  <a:pt x="768" y="427"/>
                </a:lnTo>
                <a:lnTo>
                  <a:pt x="757" y="425"/>
                </a:lnTo>
                <a:lnTo>
                  <a:pt x="748" y="422"/>
                </a:lnTo>
                <a:lnTo>
                  <a:pt x="739" y="418"/>
                </a:lnTo>
                <a:lnTo>
                  <a:pt x="729" y="414"/>
                </a:lnTo>
                <a:lnTo>
                  <a:pt x="720" y="408"/>
                </a:lnTo>
                <a:lnTo>
                  <a:pt x="712" y="402"/>
                </a:lnTo>
                <a:lnTo>
                  <a:pt x="703" y="396"/>
                </a:lnTo>
                <a:lnTo>
                  <a:pt x="695" y="389"/>
                </a:lnTo>
                <a:lnTo>
                  <a:pt x="688" y="380"/>
                </a:lnTo>
                <a:lnTo>
                  <a:pt x="681" y="372"/>
                </a:lnTo>
                <a:lnTo>
                  <a:pt x="674" y="363"/>
                </a:lnTo>
                <a:lnTo>
                  <a:pt x="668" y="353"/>
                </a:lnTo>
                <a:lnTo>
                  <a:pt x="658" y="333"/>
                </a:lnTo>
                <a:lnTo>
                  <a:pt x="650" y="311"/>
                </a:lnTo>
                <a:lnTo>
                  <a:pt x="646" y="287"/>
                </a:lnTo>
                <a:lnTo>
                  <a:pt x="645" y="261"/>
                </a:lnTo>
                <a:close/>
                <a:moveTo>
                  <a:pt x="686" y="263"/>
                </a:moveTo>
                <a:lnTo>
                  <a:pt x="687" y="282"/>
                </a:lnTo>
                <a:lnTo>
                  <a:pt x="690" y="299"/>
                </a:lnTo>
                <a:lnTo>
                  <a:pt x="695" y="315"/>
                </a:lnTo>
                <a:lnTo>
                  <a:pt x="702" y="330"/>
                </a:lnTo>
                <a:lnTo>
                  <a:pt x="706" y="338"/>
                </a:lnTo>
                <a:lnTo>
                  <a:pt x="712" y="344"/>
                </a:lnTo>
                <a:lnTo>
                  <a:pt x="717" y="350"/>
                </a:lnTo>
                <a:lnTo>
                  <a:pt x="722" y="355"/>
                </a:lnTo>
                <a:lnTo>
                  <a:pt x="727" y="362"/>
                </a:lnTo>
                <a:lnTo>
                  <a:pt x="734" y="367"/>
                </a:lnTo>
                <a:lnTo>
                  <a:pt x="740" y="371"/>
                </a:lnTo>
                <a:lnTo>
                  <a:pt x="747" y="375"/>
                </a:lnTo>
                <a:lnTo>
                  <a:pt x="754" y="379"/>
                </a:lnTo>
                <a:lnTo>
                  <a:pt x="762" y="382"/>
                </a:lnTo>
                <a:lnTo>
                  <a:pt x="769" y="386"/>
                </a:lnTo>
                <a:lnTo>
                  <a:pt x="777" y="388"/>
                </a:lnTo>
                <a:lnTo>
                  <a:pt x="784" y="390"/>
                </a:lnTo>
                <a:lnTo>
                  <a:pt x="793" y="391"/>
                </a:lnTo>
                <a:lnTo>
                  <a:pt x="801" y="392"/>
                </a:lnTo>
                <a:lnTo>
                  <a:pt x="809" y="393"/>
                </a:lnTo>
                <a:lnTo>
                  <a:pt x="816" y="393"/>
                </a:lnTo>
                <a:lnTo>
                  <a:pt x="823" y="392"/>
                </a:lnTo>
                <a:lnTo>
                  <a:pt x="829" y="391"/>
                </a:lnTo>
                <a:lnTo>
                  <a:pt x="836" y="389"/>
                </a:lnTo>
                <a:lnTo>
                  <a:pt x="844" y="387"/>
                </a:lnTo>
                <a:lnTo>
                  <a:pt x="851" y="384"/>
                </a:lnTo>
                <a:lnTo>
                  <a:pt x="857" y="381"/>
                </a:lnTo>
                <a:lnTo>
                  <a:pt x="864" y="377"/>
                </a:lnTo>
                <a:lnTo>
                  <a:pt x="872" y="373"/>
                </a:lnTo>
                <a:lnTo>
                  <a:pt x="878" y="369"/>
                </a:lnTo>
                <a:lnTo>
                  <a:pt x="884" y="364"/>
                </a:lnTo>
                <a:lnTo>
                  <a:pt x="890" y="358"/>
                </a:lnTo>
                <a:lnTo>
                  <a:pt x="896" y="353"/>
                </a:lnTo>
                <a:lnTo>
                  <a:pt x="901" y="346"/>
                </a:lnTo>
                <a:lnTo>
                  <a:pt x="906" y="340"/>
                </a:lnTo>
                <a:lnTo>
                  <a:pt x="911" y="333"/>
                </a:lnTo>
                <a:lnTo>
                  <a:pt x="919" y="317"/>
                </a:lnTo>
                <a:lnTo>
                  <a:pt x="925" y="300"/>
                </a:lnTo>
                <a:lnTo>
                  <a:pt x="928" y="283"/>
                </a:lnTo>
                <a:lnTo>
                  <a:pt x="929" y="263"/>
                </a:lnTo>
                <a:lnTo>
                  <a:pt x="928" y="251"/>
                </a:lnTo>
                <a:lnTo>
                  <a:pt x="927" y="240"/>
                </a:lnTo>
                <a:lnTo>
                  <a:pt x="924" y="229"/>
                </a:lnTo>
                <a:lnTo>
                  <a:pt x="920" y="217"/>
                </a:lnTo>
                <a:lnTo>
                  <a:pt x="914" y="207"/>
                </a:lnTo>
                <a:lnTo>
                  <a:pt x="908" y="196"/>
                </a:lnTo>
                <a:lnTo>
                  <a:pt x="901" y="187"/>
                </a:lnTo>
                <a:lnTo>
                  <a:pt x="894" y="178"/>
                </a:lnTo>
                <a:lnTo>
                  <a:pt x="889" y="174"/>
                </a:lnTo>
                <a:lnTo>
                  <a:pt x="884" y="169"/>
                </a:lnTo>
                <a:lnTo>
                  <a:pt x="880" y="166"/>
                </a:lnTo>
                <a:lnTo>
                  <a:pt x="875" y="162"/>
                </a:lnTo>
                <a:lnTo>
                  <a:pt x="870" y="159"/>
                </a:lnTo>
                <a:lnTo>
                  <a:pt x="864" y="156"/>
                </a:lnTo>
                <a:lnTo>
                  <a:pt x="859" y="153"/>
                </a:lnTo>
                <a:lnTo>
                  <a:pt x="854" y="151"/>
                </a:lnTo>
                <a:lnTo>
                  <a:pt x="849" y="149"/>
                </a:lnTo>
                <a:lnTo>
                  <a:pt x="843" y="145"/>
                </a:lnTo>
                <a:lnTo>
                  <a:pt x="837" y="144"/>
                </a:lnTo>
                <a:lnTo>
                  <a:pt x="832" y="142"/>
                </a:lnTo>
                <a:lnTo>
                  <a:pt x="826" y="141"/>
                </a:lnTo>
                <a:lnTo>
                  <a:pt x="821" y="141"/>
                </a:lnTo>
                <a:lnTo>
                  <a:pt x="815" y="140"/>
                </a:lnTo>
                <a:lnTo>
                  <a:pt x="809" y="140"/>
                </a:lnTo>
                <a:lnTo>
                  <a:pt x="801" y="140"/>
                </a:lnTo>
                <a:lnTo>
                  <a:pt x="794" y="141"/>
                </a:lnTo>
                <a:lnTo>
                  <a:pt x="785" y="142"/>
                </a:lnTo>
                <a:lnTo>
                  <a:pt x="778" y="144"/>
                </a:lnTo>
                <a:lnTo>
                  <a:pt x="771" y="148"/>
                </a:lnTo>
                <a:lnTo>
                  <a:pt x="764" y="150"/>
                </a:lnTo>
                <a:lnTo>
                  <a:pt x="756" y="153"/>
                </a:lnTo>
                <a:lnTo>
                  <a:pt x="749" y="157"/>
                </a:lnTo>
                <a:lnTo>
                  <a:pt x="742" y="161"/>
                </a:lnTo>
                <a:lnTo>
                  <a:pt x="736" y="165"/>
                </a:lnTo>
                <a:lnTo>
                  <a:pt x="729" y="170"/>
                </a:lnTo>
                <a:lnTo>
                  <a:pt x="723" y="176"/>
                </a:lnTo>
                <a:lnTo>
                  <a:pt x="718" y="181"/>
                </a:lnTo>
                <a:lnTo>
                  <a:pt x="713" y="187"/>
                </a:lnTo>
                <a:lnTo>
                  <a:pt x="708" y="193"/>
                </a:lnTo>
                <a:lnTo>
                  <a:pt x="703" y="201"/>
                </a:lnTo>
                <a:lnTo>
                  <a:pt x="696" y="215"/>
                </a:lnTo>
                <a:lnTo>
                  <a:pt x="690" y="230"/>
                </a:lnTo>
                <a:lnTo>
                  <a:pt x="687" y="246"/>
                </a:lnTo>
                <a:lnTo>
                  <a:pt x="686" y="263"/>
                </a:lnTo>
                <a:close/>
                <a:moveTo>
                  <a:pt x="1032" y="424"/>
                </a:moveTo>
                <a:lnTo>
                  <a:pt x="1032" y="108"/>
                </a:lnTo>
                <a:lnTo>
                  <a:pt x="1070" y="108"/>
                </a:lnTo>
                <a:lnTo>
                  <a:pt x="1070" y="156"/>
                </a:lnTo>
                <a:lnTo>
                  <a:pt x="1078" y="142"/>
                </a:lnTo>
                <a:lnTo>
                  <a:pt x="1087" y="131"/>
                </a:lnTo>
                <a:lnTo>
                  <a:pt x="1097" y="122"/>
                </a:lnTo>
                <a:lnTo>
                  <a:pt x="1109" y="113"/>
                </a:lnTo>
                <a:lnTo>
                  <a:pt x="1121" y="108"/>
                </a:lnTo>
                <a:lnTo>
                  <a:pt x="1135" y="103"/>
                </a:lnTo>
                <a:lnTo>
                  <a:pt x="1150" y="101"/>
                </a:lnTo>
                <a:lnTo>
                  <a:pt x="1167" y="100"/>
                </a:lnTo>
                <a:lnTo>
                  <a:pt x="1167" y="144"/>
                </a:lnTo>
                <a:lnTo>
                  <a:pt x="1163" y="144"/>
                </a:lnTo>
                <a:lnTo>
                  <a:pt x="1159" y="144"/>
                </a:lnTo>
                <a:lnTo>
                  <a:pt x="1155" y="145"/>
                </a:lnTo>
                <a:lnTo>
                  <a:pt x="1151" y="145"/>
                </a:lnTo>
                <a:lnTo>
                  <a:pt x="1147" y="146"/>
                </a:lnTo>
                <a:lnTo>
                  <a:pt x="1143" y="148"/>
                </a:lnTo>
                <a:lnTo>
                  <a:pt x="1139" y="150"/>
                </a:lnTo>
                <a:lnTo>
                  <a:pt x="1135" y="151"/>
                </a:lnTo>
                <a:lnTo>
                  <a:pt x="1131" y="153"/>
                </a:lnTo>
                <a:lnTo>
                  <a:pt x="1126" y="154"/>
                </a:lnTo>
                <a:lnTo>
                  <a:pt x="1122" y="156"/>
                </a:lnTo>
                <a:lnTo>
                  <a:pt x="1118" y="158"/>
                </a:lnTo>
                <a:lnTo>
                  <a:pt x="1115" y="161"/>
                </a:lnTo>
                <a:lnTo>
                  <a:pt x="1111" y="163"/>
                </a:lnTo>
                <a:lnTo>
                  <a:pt x="1107" y="166"/>
                </a:lnTo>
                <a:lnTo>
                  <a:pt x="1104" y="169"/>
                </a:lnTo>
                <a:lnTo>
                  <a:pt x="1097" y="176"/>
                </a:lnTo>
                <a:lnTo>
                  <a:pt x="1091" y="182"/>
                </a:lnTo>
                <a:lnTo>
                  <a:pt x="1086" y="189"/>
                </a:lnTo>
                <a:lnTo>
                  <a:pt x="1081" y="196"/>
                </a:lnTo>
                <a:lnTo>
                  <a:pt x="1078" y="205"/>
                </a:lnTo>
                <a:lnTo>
                  <a:pt x="1074" y="213"/>
                </a:lnTo>
                <a:lnTo>
                  <a:pt x="1073" y="221"/>
                </a:lnTo>
                <a:lnTo>
                  <a:pt x="1072" y="230"/>
                </a:lnTo>
                <a:lnTo>
                  <a:pt x="1072" y="424"/>
                </a:lnTo>
                <a:lnTo>
                  <a:pt x="1032" y="424"/>
                </a:lnTo>
                <a:close/>
                <a:moveTo>
                  <a:pt x="1402" y="424"/>
                </a:moveTo>
                <a:lnTo>
                  <a:pt x="1402" y="144"/>
                </a:lnTo>
                <a:lnTo>
                  <a:pt x="1336" y="144"/>
                </a:lnTo>
                <a:lnTo>
                  <a:pt x="1336" y="108"/>
                </a:lnTo>
                <a:lnTo>
                  <a:pt x="1402" y="108"/>
                </a:lnTo>
                <a:lnTo>
                  <a:pt x="1402" y="0"/>
                </a:lnTo>
                <a:lnTo>
                  <a:pt x="1442" y="0"/>
                </a:lnTo>
                <a:lnTo>
                  <a:pt x="1442" y="108"/>
                </a:lnTo>
                <a:lnTo>
                  <a:pt x="1521" y="108"/>
                </a:lnTo>
                <a:lnTo>
                  <a:pt x="1521" y="144"/>
                </a:lnTo>
                <a:lnTo>
                  <a:pt x="1442" y="144"/>
                </a:lnTo>
                <a:lnTo>
                  <a:pt x="1442" y="424"/>
                </a:lnTo>
                <a:lnTo>
                  <a:pt x="1402" y="424"/>
                </a:lnTo>
                <a:close/>
                <a:moveTo>
                  <a:pt x="1554" y="261"/>
                </a:moveTo>
                <a:lnTo>
                  <a:pt x="1555" y="245"/>
                </a:lnTo>
                <a:lnTo>
                  <a:pt x="1557" y="230"/>
                </a:lnTo>
                <a:lnTo>
                  <a:pt x="1561" y="215"/>
                </a:lnTo>
                <a:lnTo>
                  <a:pt x="1566" y="201"/>
                </a:lnTo>
                <a:lnTo>
                  <a:pt x="1569" y="193"/>
                </a:lnTo>
                <a:lnTo>
                  <a:pt x="1573" y="186"/>
                </a:lnTo>
                <a:lnTo>
                  <a:pt x="1576" y="180"/>
                </a:lnTo>
                <a:lnTo>
                  <a:pt x="1581" y="172"/>
                </a:lnTo>
                <a:lnTo>
                  <a:pt x="1586" y="166"/>
                </a:lnTo>
                <a:lnTo>
                  <a:pt x="1590" y="160"/>
                </a:lnTo>
                <a:lnTo>
                  <a:pt x="1595" y="154"/>
                </a:lnTo>
                <a:lnTo>
                  <a:pt x="1600" y="149"/>
                </a:lnTo>
                <a:lnTo>
                  <a:pt x="1607" y="143"/>
                </a:lnTo>
                <a:lnTo>
                  <a:pt x="1613" y="137"/>
                </a:lnTo>
                <a:lnTo>
                  <a:pt x="1619" y="133"/>
                </a:lnTo>
                <a:lnTo>
                  <a:pt x="1625" y="128"/>
                </a:lnTo>
                <a:lnTo>
                  <a:pt x="1631" y="124"/>
                </a:lnTo>
                <a:lnTo>
                  <a:pt x="1639" y="119"/>
                </a:lnTo>
                <a:lnTo>
                  <a:pt x="1646" y="115"/>
                </a:lnTo>
                <a:lnTo>
                  <a:pt x="1653" y="112"/>
                </a:lnTo>
                <a:lnTo>
                  <a:pt x="1662" y="109"/>
                </a:lnTo>
                <a:lnTo>
                  <a:pt x="1669" y="107"/>
                </a:lnTo>
                <a:lnTo>
                  <a:pt x="1677" y="105"/>
                </a:lnTo>
                <a:lnTo>
                  <a:pt x="1686" y="103"/>
                </a:lnTo>
                <a:lnTo>
                  <a:pt x="1694" y="102"/>
                </a:lnTo>
                <a:lnTo>
                  <a:pt x="1703" y="101"/>
                </a:lnTo>
                <a:lnTo>
                  <a:pt x="1711" y="100"/>
                </a:lnTo>
                <a:lnTo>
                  <a:pt x="1721" y="100"/>
                </a:lnTo>
                <a:lnTo>
                  <a:pt x="1729" y="100"/>
                </a:lnTo>
                <a:lnTo>
                  <a:pt x="1737" y="101"/>
                </a:lnTo>
                <a:lnTo>
                  <a:pt x="1746" y="103"/>
                </a:lnTo>
                <a:lnTo>
                  <a:pt x="1755" y="105"/>
                </a:lnTo>
                <a:lnTo>
                  <a:pt x="1763" y="107"/>
                </a:lnTo>
                <a:lnTo>
                  <a:pt x="1773" y="111"/>
                </a:lnTo>
                <a:lnTo>
                  <a:pt x="1781" y="114"/>
                </a:lnTo>
                <a:lnTo>
                  <a:pt x="1790" y="119"/>
                </a:lnTo>
                <a:lnTo>
                  <a:pt x="1799" y="125"/>
                </a:lnTo>
                <a:lnTo>
                  <a:pt x="1807" y="131"/>
                </a:lnTo>
                <a:lnTo>
                  <a:pt x="1815" y="137"/>
                </a:lnTo>
                <a:lnTo>
                  <a:pt x="1823" y="143"/>
                </a:lnTo>
                <a:lnTo>
                  <a:pt x="1830" y="151"/>
                </a:lnTo>
                <a:lnTo>
                  <a:pt x="1837" y="158"/>
                </a:lnTo>
                <a:lnTo>
                  <a:pt x="1843" y="166"/>
                </a:lnTo>
                <a:lnTo>
                  <a:pt x="1850" y="175"/>
                </a:lnTo>
                <a:lnTo>
                  <a:pt x="1861" y="192"/>
                </a:lnTo>
                <a:lnTo>
                  <a:pt x="1869" y="211"/>
                </a:lnTo>
                <a:lnTo>
                  <a:pt x="1875" y="231"/>
                </a:lnTo>
                <a:lnTo>
                  <a:pt x="1878" y="251"/>
                </a:lnTo>
                <a:lnTo>
                  <a:pt x="1878" y="252"/>
                </a:lnTo>
                <a:lnTo>
                  <a:pt x="1878" y="255"/>
                </a:lnTo>
                <a:lnTo>
                  <a:pt x="1878" y="256"/>
                </a:lnTo>
                <a:lnTo>
                  <a:pt x="1878" y="258"/>
                </a:lnTo>
                <a:lnTo>
                  <a:pt x="1878" y="260"/>
                </a:lnTo>
                <a:lnTo>
                  <a:pt x="1878" y="262"/>
                </a:lnTo>
                <a:lnTo>
                  <a:pt x="1878" y="263"/>
                </a:lnTo>
                <a:lnTo>
                  <a:pt x="1878" y="264"/>
                </a:lnTo>
                <a:lnTo>
                  <a:pt x="1877" y="282"/>
                </a:lnTo>
                <a:lnTo>
                  <a:pt x="1875" y="298"/>
                </a:lnTo>
                <a:lnTo>
                  <a:pt x="1871" y="315"/>
                </a:lnTo>
                <a:lnTo>
                  <a:pt x="1865" y="330"/>
                </a:lnTo>
                <a:lnTo>
                  <a:pt x="1862" y="338"/>
                </a:lnTo>
                <a:lnTo>
                  <a:pt x="1858" y="345"/>
                </a:lnTo>
                <a:lnTo>
                  <a:pt x="1854" y="352"/>
                </a:lnTo>
                <a:lnTo>
                  <a:pt x="1850" y="360"/>
                </a:lnTo>
                <a:lnTo>
                  <a:pt x="1846" y="366"/>
                </a:lnTo>
                <a:lnTo>
                  <a:pt x="1840" y="372"/>
                </a:lnTo>
                <a:lnTo>
                  <a:pt x="1834" y="378"/>
                </a:lnTo>
                <a:lnTo>
                  <a:pt x="1829" y="384"/>
                </a:lnTo>
                <a:lnTo>
                  <a:pt x="1824" y="390"/>
                </a:lnTo>
                <a:lnTo>
                  <a:pt x="1818" y="396"/>
                </a:lnTo>
                <a:lnTo>
                  <a:pt x="1811" y="401"/>
                </a:lnTo>
                <a:lnTo>
                  <a:pt x="1805" y="405"/>
                </a:lnTo>
                <a:lnTo>
                  <a:pt x="1798" y="409"/>
                </a:lnTo>
                <a:lnTo>
                  <a:pt x="1792" y="414"/>
                </a:lnTo>
                <a:lnTo>
                  <a:pt x="1784" y="418"/>
                </a:lnTo>
                <a:lnTo>
                  <a:pt x="1777" y="421"/>
                </a:lnTo>
                <a:lnTo>
                  <a:pt x="1770" y="423"/>
                </a:lnTo>
                <a:lnTo>
                  <a:pt x="1762" y="426"/>
                </a:lnTo>
                <a:lnTo>
                  <a:pt x="1754" y="428"/>
                </a:lnTo>
                <a:lnTo>
                  <a:pt x="1747" y="429"/>
                </a:lnTo>
                <a:lnTo>
                  <a:pt x="1739" y="430"/>
                </a:lnTo>
                <a:lnTo>
                  <a:pt x="1731" y="431"/>
                </a:lnTo>
                <a:lnTo>
                  <a:pt x="1723" y="432"/>
                </a:lnTo>
                <a:lnTo>
                  <a:pt x="1715" y="432"/>
                </a:lnTo>
                <a:lnTo>
                  <a:pt x="1705" y="432"/>
                </a:lnTo>
                <a:lnTo>
                  <a:pt x="1695" y="431"/>
                </a:lnTo>
                <a:lnTo>
                  <a:pt x="1686" y="429"/>
                </a:lnTo>
                <a:lnTo>
                  <a:pt x="1676" y="427"/>
                </a:lnTo>
                <a:lnTo>
                  <a:pt x="1666" y="425"/>
                </a:lnTo>
                <a:lnTo>
                  <a:pt x="1656" y="422"/>
                </a:lnTo>
                <a:lnTo>
                  <a:pt x="1647" y="418"/>
                </a:lnTo>
                <a:lnTo>
                  <a:pt x="1638" y="414"/>
                </a:lnTo>
                <a:lnTo>
                  <a:pt x="1628" y="408"/>
                </a:lnTo>
                <a:lnTo>
                  <a:pt x="1620" y="402"/>
                </a:lnTo>
                <a:lnTo>
                  <a:pt x="1612" y="396"/>
                </a:lnTo>
                <a:lnTo>
                  <a:pt x="1603" y="389"/>
                </a:lnTo>
                <a:lnTo>
                  <a:pt x="1596" y="380"/>
                </a:lnTo>
                <a:lnTo>
                  <a:pt x="1589" y="372"/>
                </a:lnTo>
                <a:lnTo>
                  <a:pt x="1583" y="363"/>
                </a:lnTo>
                <a:lnTo>
                  <a:pt x="1576" y="353"/>
                </a:lnTo>
                <a:lnTo>
                  <a:pt x="1566" y="333"/>
                </a:lnTo>
                <a:lnTo>
                  <a:pt x="1559" y="311"/>
                </a:lnTo>
                <a:lnTo>
                  <a:pt x="1555" y="287"/>
                </a:lnTo>
                <a:lnTo>
                  <a:pt x="1554" y="261"/>
                </a:lnTo>
                <a:close/>
                <a:moveTo>
                  <a:pt x="1594" y="263"/>
                </a:moveTo>
                <a:lnTo>
                  <a:pt x="1595" y="282"/>
                </a:lnTo>
                <a:lnTo>
                  <a:pt x="1598" y="299"/>
                </a:lnTo>
                <a:lnTo>
                  <a:pt x="1603" y="315"/>
                </a:lnTo>
                <a:lnTo>
                  <a:pt x="1611" y="330"/>
                </a:lnTo>
                <a:lnTo>
                  <a:pt x="1615" y="338"/>
                </a:lnTo>
                <a:lnTo>
                  <a:pt x="1620" y="344"/>
                </a:lnTo>
                <a:lnTo>
                  <a:pt x="1625" y="350"/>
                </a:lnTo>
                <a:lnTo>
                  <a:pt x="1630" y="355"/>
                </a:lnTo>
                <a:lnTo>
                  <a:pt x="1636" y="362"/>
                </a:lnTo>
                <a:lnTo>
                  <a:pt x="1642" y="367"/>
                </a:lnTo>
                <a:lnTo>
                  <a:pt x="1648" y="371"/>
                </a:lnTo>
                <a:lnTo>
                  <a:pt x="1655" y="375"/>
                </a:lnTo>
                <a:lnTo>
                  <a:pt x="1663" y="379"/>
                </a:lnTo>
                <a:lnTo>
                  <a:pt x="1670" y="382"/>
                </a:lnTo>
                <a:lnTo>
                  <a:pt x="1677" y="386"/>
                </a:lnTo>
                <a:lnTo>
                  <a:pt x="1686" y="388"/>
                </a:lnTo>
                <a:lnTo>
                  <a:pt x="1693" y="390"/>
                </a:lnTo>
                <a:lnTo>
                  <a:pt x="1701" y="391"/>
                </a:lnTo>
                <a:lnTo>
                  <a:pt x="1709" y="392"/>
                </a:lnTo>
                <a:lnTo>
                  <a:pt x="1718" y="393"/>
                </a:lnTo>
                <a:lnTo>
                  <a:pt x="1724" y="393"/>
                </a:lnTo>
                <a:lnTo>
                  <a:pt x="1731" y="392"/>
                </a:lnTo>
                <a:lnTo>
                  <a:pt x="1737" y="391"/>
                </a:lnTo>
                <a:lnTo>
                  <a:pt x="1745" y="389"/>
                </a:lnTo>
                <a:lnTo>
                  <a:pt x="1752" y="387"/>
                </a:lnTo>
                <a:lnTo>
                  <a:pt x="1759" y="384"/>
                </a:lnTo>
                <a:lnTo>
                  <a:pt x="1766" y="381"/>
                </a:lnTo>
                <a:lnTo>
                  <a:pt x="1773" y="377"/>
                </a:lnTo>
                <a:lnTo>
                  <a:pt x="1780" y="373"/>
                </a:lnTo>
                <a:lnTo>
                  <a:pt x="1786" y="369"/>
                </a:lnTo>
                <a:lnTo>
                  <a:pt x="1793" y="364"/>
                </a:lnTo>
                <a:lnTo>
                  <a:pt x="1799" y="358"/>
                </a:lnTo>
                <a:lnTo>
                  <a:pt x="1804" y="353"/>
                </a:lnTo>
                <a:lnTo>
                  <a:pt x="1809" y="346"/>
                </a:lnTo>
                <a:lnTo>
                  <a:pt x="1814" y="340"/>
                </a:lnTo>
                <a:lnTo>
                  <a:pt x="1820" y="333"/>
                </a:lnTo>
                <a:lnTo>
                  <a:pt x="1827" y="317"/>
                </a:lnTo>
                <a:lnTo>
                  <a:pt x="1833" y="300"/>
                </a:lnTo>
                <a:lnTo>
                  <a:pt x="1836" y="283"/>
                </a:lnTo>
                <a:lnTo>
                  <a:pt x="1837" y="263"/>
                </a:lnTo>
                <a:lnTo>
                  <a:pt x="1836" y="251"/>
                </a:lnTo>
                <a:lnTo>
                  <a:pt x="1835" y="240"/>
                </a:lnTo>
                <a:lnTo>
                  <a:pt x="1832" y="229"/>
                </a:lnTo>
                <a:lnTo>
                  <a:pt x="1828" y="217"/>
                </a:lnTo>
                <a:lnTo>
                  <a:pt x="1823" y="207"/>
                </a:lnTo>
                <a:lnTo>
                  <a:pt x="1816" y="196"/>
                </a:lnTo>
                <a:lnTo>
                  <a:pt x="1809" y="187"/>
                </a:lnTo>
                <a:lnTo>
                  <a:pt x="1802" y="178"/>
                </a:lnTo>
                <a:lnTo>
                  <a:pt x="1798" y="174"/>
                </a:lnTo>
                <a:lnTo>
                  <a:pt x="1793" y="169"/>
                </a:lnTo>
                <a:lnTo>
                  <a:pt x="1788" y="166"/>
                </a:lnTo>
                <a:lnTo>
                  <a:pt x="1783" y="162"/>
                </a:lnTo>
                <a:lnTo>
                  <a:pt x="1778" y="159"/>
                </a:lnTo>
                <a:lnTo>
                  <a:pt x="1773" y="156"/>
                </a:lnTo>
                <a:lnTo>
                  <a:pt x="1768" y="153"/>
                </a:lnTo>
                <a:lnTo>
                  <a:pt x="1762" y="151"/>
                </a:lnTo>
                <a:lnTo>
                  <a:pt x="1757" y="149"/>
                </a:lnTo>
                <a:lnTo>
                  <a:pt x="1751" y="145"/>
                </a:lnTo>
                <a:lnTo>
                  <a:pt x="1746" y="144"/>
                </a:lnTo>
                <a:lnTo>
                  <a:pt x="1741" y="142"/>
                </a:lnTo>
                <a:lnTo>
                  <a:pt x="1734" y="141"/>
                </a:lnTo>
                <a:lnTo>
                  <a:pt x="1729" y="141"/>
                </a:lnTo>
                <a:lnTo>
                  <a:pt x="1723" y="140"/>
                </a:lnTo>
                <a:lnTo>
                  <a:pt x="1718" y="140"/>
                </a:lnTo>
                <a:lnTo>
                  <a:pt x="1709" y="140"/>
                </a:lnTo>
                <a:lnTo>
                  <a:pt x="1702" y="141"/>
                </a:lnTo>
                <a:lnTo>
                  <a:pt x="1694" y="142"/>
                </a:lnTo>
                <a:lnTo>
                  <a:pt x="1687" y="144"/>
                </a:lnTo>
                <a:lnTo>
                  <a:pt x="1679" y="148"/>
                </a:lnTo>
                <a:lnTo>
                  <a:pt x="1672" y="150"/>
                </a:lnTo>
                <a:lnTo>
                  <a:pt x="1665" y="153"/>
                </a:lnTo>
                <a:lnTo>
                  <a:pt x="1657" y="157"/>
                </a:lnTo>
                <a:lnTo>
                  <a:pt x="1650" y="161"/>
                </a:lnTo>
                <a:lnTo>
                  <a:pt x="1644" y="165"/>
                </a:lnTo>
                <a:lnTo>
                  <a:pt x="1638" y="170"/>
                </a:lnTo>
                <a:lnTo>
                  <a:pt x="1631" y="176"/>
                </a:lnTo>
                <a:lnTo>
                  <a:pt x="1626" y="181"/>
                </a:lnTo>
                <a:lnTo>
                  <a:pt x="1621" y="187"/>
                </a:lnTo>
                <a:lnTo>
                  <a:pt x="1616" y="193"/>
                </a:lnTo>
                <a:lnTo>
                  <a:pt x="1612" y="201"/>
                </a:lnTo>
                <a:lnTo>
                  <a:pt x="1604" y="215"/>
                </a:lnTo>
                <a:lnTo>
                  <a:pt x="1598" y="230"/>
                </a:lnTo>
                <a:lnTo>
                  <a:pt x="1595" y="246"/>
                </a:lnTo>
                <a:lnTo>
                  <a:pt x="1594" y="263"/>
                </a:lnTo>
                <a:close/>
                <a:moveTo>
                  <a:pt x="2110" y="424"/>
                </a:moveTo>
                <a:lnTo>
                  <a:pt x="2110" y="0"/>
                </a:lnTo>
                <a:lnTo>
                  <a:pt x="2150" y="0"/>
                </a:lnTo>
                <a:lnTo>
                  <a:pt x="2150" y="185"/>
                </a:lnTo>
                <a:lnTo>
                  <a:pt x="2376" y="185"/>
                </a:lnTo>
                <a:lnTo>
                  <a:pt x="2376" y="0"/>
                </a:lnTo>
                <a:lnTo>
                  <a:pt x="2416" y="0"/>
                </a:lnTo>
                <a:lnTo>
                  <a:pt x="2416" y="424"/>
                </a:lnTo>
                <a:lnTo>
                  <a:pt x="2376" y="424"/>
                </a:lnTo>
                <a:lnTo>
                  <a:pt x="2376" y="221"/>
                </a:lnTo>
                <a:lnTo>
                  <a:pt x="2150" y="221"/>
                </a:lnTo>
                <a:lnTo>
                  <a:pt x="2150" y="424"/>
                </a:lnTo>
                <a:lnTo>
                  <a:pt x="2105" y="424"/>
                </a:lnTo>
                <a:lnTo>
                  <a:pt x="2110" y="424"/>
                </a:lnTo>
                <a:close/>
                <a:moveTo>
                  <a:pt x="2487" y="261"/>
                </a:moveTo>
                <a:lnTo>
                  <a:pt x="2488" y="245"/>
                </a:lnTo>
                <a:lnTo>
                  <a:pt x="2490" y="230"/>
                </a:lnTo>
                <a:lnTo>
                  <a:pt x="2494" y="215"/>
                </a:lnTo>
                <a:lnTo>
                  <a:pt x="2499" y="201"/>
                </a:lnTo>
                <a:lnTo>
                  <a:pt x="2502" y="193"/>
                </a:lnTo>
                <a:lnTo>
                  <a:pt x="2507" y="186"/>
                </a:lnTo>
                <a:lnTo>
                  <a:pt x="2510" y="180"/>
                </a:lnTo>
                <a:lnTo>
                  <a:pt x="2514" y="172"/>
                </a:lnTo>
                <a:lnTo>
                  <a:pt x="2519" y="166"/>
                </a:lnTo>
                <a:lnTo>
                  <a:pt x="2523" y="160"/>
                </a:lnTo>
                <a:lnTo>
                  <a:pt x="2528" y="154"/>
                </a:lnTo>
                <a:lnTo>
                  <a:pt x="2534" y="149"/>
                </a:lnTo>
                <a:lnTo>
                  <a:pt x="2540" y="143"/>
                </a:lnTo>
                <a:lnTo>
                  <a:pt x="2546" y="137"/>
                </a:lnTo>
                <a:lnTo>
                  <a:pt x="2552" y="133"/>
                </a:lnTo>
                <a:lnTo>
                  <a:pt x="2559" y="128"/>
                </a:lnTo>
                <a:lnTo>
                  <a:pt x="2565" y="124"/>
                </a:lnTo>
                <a:lnTo>
                  <a:pt x="2572" y="119"/>
                </a:lnTo>
                <a:lnTo>
                  <a:pt x="2579" y="115"/>
                </a:lnTo>
                <a:lnTo>
                  <a:pt x="2587" y="112"/>
                </a:lnTo>
                <a:lnTo>
                  <a:pt x="2595" y="109"/>
                </a:lnTo>
                <a:lnTo>
                  <a:pt x="2602" y="107"/>
                </a:lnTo>
                <a:lnTo>
                  <a:pt x="2610" y="105"/>
                </a:lnTo>
                <a:lnTo>
                  <a:pt x="2619" y="103"/>
                </a:lnTo>
                <a:lnTo>
                  <a:pt x="2627" y="102"/>
                </a:lnTo>
                <a:lnTo>
                  <a:pt x="2636" y="101"/>
                </a:lnTo>
                <a:lnTo>
                  <a:pt x="2645" y="100"/>
                </a:lnTo>
                <a:lnTo>
                  <a:pt x="2654" y="100"/>
                </a:lnTo>
                <a:lnTo>
                  <a:pt x="2662" y="100"/>
                </a:lnTo>
                <a:lnTo>
                  <a:pt x="2671" y="101"/>
                </a:lnTo>
                <a:lnTo>
                  <a:pt x="2679" y="103"/>
                </a:lnTo>
                <a:lnTo>
                  <a:pt x="2688" y="105"/>
                </a:lnTo>
                <a:lnTo>
                  <a:pt x="2697" y="107"/>
                </a:lnTo>
                <a:lnTo>
                  <a:pt x="2706" y="111"/>
                </a:lnTo>
                <a:lnTo>
                  <a:pt x="2714" y="114"/>
                </a:lnTo>
                <a:lnTo>
                  <a:pt x="2724" y="119"/>
                </a:lnTo>
                <a:lnTo>
                  <a:pt x="2732" y="125"/>
                </a:lnTo>
                <a:lnTo>
                  <a:pt x="2740" y="131"/>
                </a:lnTo>
                <a:lnTo>
                  <a:pt x="2749" y="137"/>
                </a:lnTo>
                <a:lnTo>
                  <a:pt x="2756" y="143"/>
                </a:lnTo>
                <a:lnTo>
                  <a:pt x="2763" y="151"/>
                </a:lnTo>
                <a:lnTo>
                  <a:pt x="2771" y="158"/>
                </a:lnTo>
                <a:lnTo>
                  <a:pt x="2777" y="166"/>
                </a:lnTo>
                <a:lnTo>
                  <a:pt x="2783" y="175"/>
                </a:lnTo>
                <a:lnTo>
                  <a:pt x="2794" y="192"/>
                </a:lnTo>
                <a:lnTo>
                  <a:pt x="2803" y="211"/>
                </a:lnTo>
                <a:lnTo>
                  <a:pt x="2808" y="231"/>
                </a:lnTo>
                <a:lnTo>
                  <a:pt x="2811" y="251"/>
                </a:lnTo>
                <a:lnTo>
                  <a:pt x="2811" y="252"/>
                </a:lnTo>
                <a:lnTo>
                  <a:pt x="2811" y="255"/>
                </a:lnTo>
                <a:lnTo>
                  <a:pt x="2811" y="256"/>
                </a:lnTo>
                <a:lnTo>
                  <a:pt x="2811" y="258"/>
                </a:lnTo>
                <a:lnTo>
                  <a:pt x="2811" y="260"/>
                </a:lnTo>
                <a:lnTo>
                  <a:pt x="2811" y="262"/>
                </a:lnTo>
                <a:lnTo>
                  <a:pt x="2811" y="263"/>
                </a:lnTo>
                <a:lnTo>
                  <a:pt x="2811" y="264"/>
                </a:lnTo>
                <a:lnTo>
                  <a:pt x="2810" y="282"/>
                </a:lnTo>
                <a:lnTo>
                  <a:pt x="2808" y="298"/>
                </a:lnTo>
                <a:lnTo>
                  <a:pt x="2804" y="315"/>
                </a:lnTo>
                <a:lnTo>
                  <a:pt x="2799" y="330"/>
                </a:lnTo>
                <a:lnTo>
                  <a:pt x="2795" y="338"/>
                </a:lnTo>
                <a:lnTo>
                  <a:pt x="2791" y="345"/>
                </a:lnTo>
                <a:lnTo>
                  <a:pt x="2787" y="352"/>
                </a:lnTo>
                <a:lnTo>
                  <a:pt x="2783" y="360"/>
                </a:lnTo>
                <a:lnTo>
                  <a:pt x="2779" y="366"/>
                </a:lnTo>
                <a:lnTo>
                  <a:pt x="2774" y="372"/>
                </a:lnTo>
                <a:lnTo>
                  <a:pt x="2767" y="378"/>
                </a:lnTo>
                <a:lnTo>
                  <a:pt x="2762" y="384"/>
                </a:lnTo>
                <a:lnTo>
                  <a:pt x="2757" y="390"/>
                </a:lnTo>
                <a:lnTo>
                  <a:pt x="2751" y="396"/>
                </a:lnTo>
                <a:lnTo>
                  <a:pt x="2745" y="401"/>
                </a:lnTo>
                <a:lnTo>
                  <a:pt x="2738" y="405"/>
                </a:lnTo>
                <a:lnTo>
                  <a:pt x="2731" y="409"/>
                </a:lnTo>
                <a:lnTo>
                  <a:pt x="2725" y="414"/>
                </a:lnTo>
                <a:lnTo>
                  <a:pt x="2718" y="418"/>
                </a:lnTo>
                <a:lnTo>
                  <a:pt x="2710" y="421"/>
                </a:lnTo>
                <a:lnTo>
                  <a:pt x="2703" y="423"/>
                </a:lnTo>
                <a:lnTo>
                  <a:pt x="2696" y="426"/>
                </a:lnTo>
                <a:lnTo>
                  <a:pt x="2687" y="428"/>
                </a:lnTo>
                <a:lnTo>
                  <a:pt x="2680" y="429"/>
                </a:lnTo>
                <a:lnTo>
                  <a:pt x="2672" y="430"/>
                </a:lnTo>
                <a:lnTo>
                  <a:pt x="2665" y="431"/>
                </a:lnTo>
                <a:lnTo>
                  <a:pt x="2656" y="432"/>
                </a:lnTo>
                <a:lnTo>
                  <a:pt x="2648" y="432"/>
                </a:lnTo>
                <a:lnTo>
                  <a:pt x="2639" y="432"/>
                </a:lnTo>
                <a:lnTo>
                  <a:pt x="2628" y="431"/>
                </a:lnTo>
                <a:lnTo>
                  <a:pt x="2619" y="429"/>
                </a:lnTo>
                <a:lnTo>
                  <a:pt x="2609" y="427"/>
                </a:lnTo>
                <a:lnTo>
                  <a:pt x="2599" y="425"/>
                </a:lnTo>
                <a:lnTo>
                  <a:pt x="2590" y="422"/>
                </a:lnTo>
                <a:lnTo>
                  <a:pt x="2580" y="418"/>
                </a:lnTo>
                <a:lnTo>
                  <a:pt x="2571" y="414"/>
                </a:lnTo>
                <a:lnTo>
                  <a:pt x="2562" y="408"/>
                </a:lnTo>
                <a:lnTo>
                  <a:pt x="2553" y="402"/>
                </a:lnTo>
                <a:lnTo>
                  <a:pt x="2545" y="396"/>
                </a:lnTo>
                <a:lnTo>
                  <a:pt x="2537" y="389"/>
                </a:lnTo>
                <a:lnTo>
                  <a:pt x="2529" y="380"/>
                </a:lnTo>
                <a:lnTo>
                  <a:pt x="2522" y="372"/>
                </a:lnTo>
                <a:lnTo>
                  <a:pt x="2516" y="363"/>
                </a:lnTo>
                <a:lnTo>
                  <a:pt x="2510" y="353"/>
                </a:lnTo>
                <a:lnTo>
                  <a:pt x="2499" y="333"/>
                </a:lnTo>
                <a:lnTo>
                  <a:pt x="2492" y="311"/>
                </a:lnTo>
                <a:lnTo>
                  <a:pt x="2488" y="287"/>
                </a:lnTo>
                <a:lnTo>
                  <a:pt x="2487" y="261"/>
                </a:lnTo>
                <a:close/>
                <a:moveTo>
                  <a:pt x="2527" y="263"/>
                </a:moveTo>
                <a:lnTo>
                  <a:pt x="2528" y="282"/>
                </a:lnTo>
                <a:lnTo>
                  <a:pt x="2532" y="299"/>
                </a:lnTo>
                <a:lnTo>
                  <a:pt x="2537" y="315"/>
                </a:lnTo>
                <a:lnTo>
                  <a:pt x="2544" y="330"/>
                </a:lnTo>
                <a:lnTo>
                  <a:pt x="2548" y="338"/>
                </a:lnTo>
                <a:lnTo>
                  <a:pt x="2553" y="344"/>
                </a:lnTo>
                <a:lnTo>
                  <a:pt x="2559" y="350"/>
                </a:lnTo>
                <a:lnTo>
                  <a:pt x="2564" y="355"/>
                </a:lnTo>
                <a:lnTo>
                  <a:pt x="2569" y="362"/>
                </a:lnTo>
                <a:lnTo>
                  <a:pt x="2575" y="367"/>
                </a:lnTo>
                <a:lnTo>
                  <a:pt x="2581" y="371"/>
                </a:lnTo>
                <a:lnTo>
                  <a:pt x="2589" y="375"/>
                </a:lnTo>
                <a:lnTo>
                  <a:pt x="2596" y="379"/>
                </a:lnTo>
                <a:lnTo>
                  <a:pt x="2603" y="382"/>
                </a:lnTo>
                <a:lnTo>
                  <a:pt x="2610" y="386"/>
                </a:lnTo>
                <a:lnTo>
                  <a:pt x="2619" y="388"/>
                </a:lnTo>
                <a:lnTo>
                  <a:pt x="2626" y="390"/>
                </a:lnTo>
                <a:lnTo>
                  <a:pt x="2634" y="391"/>
                </a:lnTo>
                <a:lnTo>
                  <a:pt x="2643" y="392"/>
                </a:lnTo>
                <a:lnTo>
                  <a:pt x="2651" y="393"/>
                </a:lnTo>
                <a:lnTo>
                  <a:pt x="2657" y="393"/>
                </a:lnTo>
                <a:lnTo>
                  <a:pt x="2665" y="392"/>
                </a:lnTo>
                <a:lnTo>
                  <a:pt x="2671" y="391"/>
                </a:lnTo>
                <a:lnTo>
                  <a:pt x="2678" y="389"/>
                </a:lnTo>
                <a:lnTo>
                  <a:pt x="2685" y="387"/>
                </a:lnTo>
                <a:lnTo>
                  <a:pt x="2693" y="384"/>
                </a:lnTo>
                <a:lnTo>
                  <a:pt x="2699" y="381"/>
                </a:lnTo>
                <a:lnTo>
                  <a:pt x="2706" y="377"/>
                </a:lnTo>
                <a:lnTo>
                  <a:pt x="2713" y="373"/>
                </a:lnTo>
                <a:lnTo>
                  <a:pt x="2720" y="369"/>
                </a:lnTo>
                <a:lnTo>
                  <a:pt x="2726" y="364"/>
                </a:lnTo>
                <a:lnTo>
                  <a:pt x="2732" y="358"/>
                </a:lnTo>
                <a:lnTo>
                  <a:pt x="2737" y="353"/>
                </a:lnTo>
                <a:lnTo>
                  <a:pt x="2742" y="346"/>
                </a:lnTo>
                <a:lnTo>
                  <a:pt x="2748" y="340"/>
                </a:lnTo>
                <a:lnTo>
                  <a:pt x="2753" y="333"/>
                </a:lnTo>
                <a:lnTo>
                  <a:pt x="2760" y="317"/>
                </a:lnTo>
                <a:lnTo>
                  <a:pt x="2766" y="300"/>
                </a:lnTo>
                <a:lnTo>
                  <a:pt x="2769" y="283"/>
                </a:lnTo>
                <a:lnTo>
                  <a:pt x="2771" y="263"/>
                </a:lnTo>
                <a:lnTo>
                  <a:pt x="2769" y="251"/>
                </a:lnTo>
                <a:lnTo>
                  <a:pt x="2768" y="240"/>
                </a:lnTo>
                <a:lnTo>
                  <a:pt x="2765" y="229"/>
                </a:lnTo>
                <a:lnTo>
                  <a:pt x="2761" y="217"/>
                </a:lnTo>
                <a:lnTo>
                  <a:pt x="2756" y="207"/>
                </a:lnTo>
                <a:lnTo>
                  <a:pt x="2750" y="196"/>
                </a:lnTo>
                <a:lnTo>
                  <a:pt x="2742" y="187"/>
                </a:lnTo>
                <a:lnTo>
                  <a:pt x="2735" y="178"/>
                </a:lnTo>
                <a:lnTo>
                  <a:pt x="2731" y="174"/>
                </a:lnTo>
                <a:lnTo>
                  <a:pt x="2726" y="169"/>
                </a:lnTo>
                <a:lnTo>
                  <a:pt x="2722" y="166"/>
                </a:lnTo>
                <a:lnTo>
                  <a:pt x="2716" y="162"/>
                </a:lnTo>
                <a:lnTo>
                  <a:pt x="2711" y="159"/>
                </a:lnTo>
                <a:lnTo>
                  <a:pt x="2706" y="156"/>
                </a:lnTo>
                <a:lnTo>
                  <a:pt x="2701" y="153"/>
                </a:lnTo>
                <a:lnTo>
                  <a:pt x="2696" y="151"/>
                </a:lnTo>
                <a:lnTo>
                  <a:pt x="2691" y="149"/>
                </a:lnTo>
                <a:lnTo>
                  <a:pt x="2684" y="145"/>
                </a:lnTo>
                <a:lnTo>
                  <a:pt x="2679" y="144"/>
                </a:lnTo>
                <a:lnTo>
                  <a:pt x="2674" y="142"/>
                </a:lnTo>
                <a:lnTo>
                  <a:pt x="2668" y="141"/>
                </a:lnTo>
                <a:lnTo>
                  <a:pt x="2662" y="141"/>
                </a:lnTo>
                <a:lnTo>
                  <a:pt x="2656" y="140"/>
                </a:lnTo>
                <a:lnTo>
                  <a:pt x="2651" y="140"/>
                </a:lnTo>
                <a:lnTo>
                  <a:pt x="2643" y="140"/>
                </a:lnTo>
                <a:lnTo>
                  <a:pt x="2635" y="141"/>
                </a:lnTo>
                <a:lnTo>
                  <a:pt x="2627" y="142"/>
                </a:lnTo>
                <a:lnTo>
                  <a:pt x="2620" y="144"/>
                </a:lnTo>
                <a:lnTo>
                  <a:pt x="2613" y="148"/>
                </a:lnTo>
                <a:lnTo>
                  <a:pt x="2605" y="150"/>
                </a:lnTo>
                <a:lnTo>
                  <a:pt x="2598" y="153"/>
                </a:lnTo>
                <a:lnTo>
                  <a:pt x="2591" y="157"/>
                </a:lnTo>
                <a:lnTo>
                  <a:pt x="2583" y="161"/>
                </a:lnTo>
                <a:lnTo>
                  <a:pt x="2577" y="165"/>
                </a:lnTo>
                <a:lnTo>
                  <a:pt x="2571" y="170"/>
                </a:lnTo>
                <a:lnTo>
                  <a:pt x="2565" y="176"/>
                </a:lnTo>
                <a:lnTo>
                  <a:pt x="2560" y="181"/>
                </a:lnTo>
                <a:lnTo>
                  <a:pt x="2554" y="187"/>
                </a:lnTo>
                <a:lnTo>
                  <a:pt x="2549" y="193"/>
                </a:lnTo>
                <a:lnTo>
                  <a:pt x="2545" y="201"/>
                </a:lnTo>
                <a:lnTo>
                  <a:pt x="2538" y="215"/>
                </a:lnTo>
                <a:lnTo>
                  <a:pt x="2532" y="230"/>
                </a:lnTo>
                <a:lnTo>
                  <a:pt x="2528" y="246"/>
                </a:lnTo>
                <a:lnTo>
                  <a:pt x="2527" y="263"/>
                </a:lnTo>
                <a:close/>
                <a:moveTo>
                  <a:pt x="2873" y="424"/>
                </a:moveTo>
                <a:lnTo>
                  <a:pt x="2873" y="108"/>
                </a:lnTo>
                <a:lnTo>
                  <a:pt x="2912" y="108"/>
                </a:lnTo>
                <a:lnTo>
                  <a:pt x="2912" y="156"/>
                </a:lnTo>
                <a:lnTo>
                  <a:pt x="2919" y="142"/>
                </a:lnTo>
                <a:lnTo>
                  <a:pt x="2929" y="131"/>
                </a:lnTo>
                <a:lnTo>
                  <a:pt x="2939" y="122"/>
                </a:lnTo>
                <a:lnTo>
                  <a:pt x="2950" y="113"/>
                </a:lnTo>
                <a:lnTo>
                  <a:pt x="2963" y="108"/>
                </a:lnTo>
                <a:lnTo>
                  <a:pt x="2976" y="103"/>
                </a:lnTo>
                <a:lnTo>
                  <a:pt x="2992" y="101"/>
                </a:lnTo>
                <a:lnTo>
                  <a:pt x="3009" y="100"/>
                </a:lnTo>
                <a:lnTo>
                  <a:pt x="3009" y="144"/>
                </a:lnTo>
                <a:lnTo>
                  <a:pt x="3004" y="144"/>
                </a:lnTo>
                <a:lnTo>
                  <a:pt x="3000" y="144"/>
                </a:lnTo>
                <a:lnTo>
                  <a:pt x="2997" y="145"/>
                </a:lnTo>
                <a:lnTo>
                  <a:pt x="2993" y="145"/>
                </a:lnTo>
                <a:lnTo>
                  <a:pt x="2989" y="146"/>
                </a:lnTo>
                <a:lnTo>
                  <a:pt x="2985" y="148"/>
                </a:lnTo>
                <a:lnTo>
                  <a:pt x="2980" y="150"/>
                </a:lnTo>
                <a:lnTo>
                  <a:pt x="2976" y="151"/>
                </a:lnTo>
                <a:lnTo>
                  <a:pt x="2972" y="153"/>
                </a:lnTo>
                <a:lnTo>
                  <a:pt x="2968" y="154"/>
                </a:lnTo>
                <a:lnTo>
                  <a:pt x="2964" y="156"/>
                </a:lnTo>
                <a:lnTo>
                  <a:pt x="2960" y="158"/>
                </a:lnTo>
                <a:lnTo>
                  <a:pt x="2957" y="161"/>
                </a:lnTo>
                <a:lnTo>
                  <a:pt x="2952" y="163"/>
                </a:lnTo>
                <a:lnTo>
                  <a:pt x="2948" y="166"/>
                </a:lnTo>
                <a:lnTo>
                  <a:pt x="2945" y="169"/>
                </a:lnTo>
                <a:lnTo>
                  <a:pt x="2939" y="176"/>
                </a:lnTo>
                <a:lnTo>
                  <a:pt x="2933" y="182"/>
                </a:lnTo>
                <a:lnTo>
                  <a:pt x="2927" y="189"/>
                </a:lnTo>
                <a:lnTo>
                  <a:pt x="2922" y="196"/>
                </a:lnTo>
                <a:lnTo>
                  <a:pt x="2919" y="205"/>
                </a:lnTo>
                <a:lnTo>
                  <a:pt x="2916" y="213"/>
                </a:lnTo>
                <a:lnTo>
                  <a:pt x="2915" y="221"/>
                </a:lnTo>
                <a:lnTo>
                  <a:pt x="2914" y="230"/>
                </a:lnTo>
                <a:lnTo>
                  <a:pt x="2914" y="424"/>
                </a:lnTo>
                <a:lnTo>
                  <a:pt x="2873" y="424"/>
                </a:lnTo>
                <a:close/>
                <a:moveTo>
                  <a:pt x="3047" y="424"/>
                </a:moveTo>
                <a:lnTo>
                  <a:pt x="3047" y="108"/>
                </a:lnTo>
                <a:lnTo>
                  <a:pt x="3088" y="108"/>
                </a:lnTo>
                <a:lnTo>
                  <a:pt x="3088" y="424"/>
                </a:lnTo>
                <a:lnTo>
                  <a:pt x="3047" y="424"/>
                </a:lnTo>
                <a:close/>
                <a:moveTo>
                  <a:pt x="3047" y="73"/>
                </a:moveTo>
                <a:lnTo>
                  <a:pt x="3047" y="0"/>
                </a:lnTo>
                <a:lnTo>
                  <a:pt x="3088" y="0"/>
                </a:lnTo>
                <a:lnTo>
                  <a:pt x="3088" y="73"/>
                </a:lnTo>
                <a:lnTo>
                  <a:pt x="3047" y="73"/>
                </a:lnTo>
                <a:close/>
                <a:moveTo>
                  <a:pt x="3184" y="389"/>
                </a:moveTo>
                <a:lnTo>
                  <a:pt x="3366" y="389"/>
                </a:lnTo>
                <a:lnTo>
                  <a:pt x="3366" y="424"/>
                </a:lnTo>
                <a:lnTo>
                  <a:pt x="3131" y="424"/>
                </a:lnTo>
                <a:lnTo>
                  <a:pt x="3131" y="389"/>
                </a:lnTo>
                <a:lnTo>
                  <a:pt x="3303" y="144"/>
                </a:lnTo>
                <a:lnTo>
                  <a:pt x="3136" y="144"/>
                </a:lnTo>
                <a:lnTo>
                  <a:pt x="3136" y="108"/>
                </a:lnTo>
                <a:lnTo>
                  <a:pt x="3355" y="108"/>
                </a:lnTo>
                <a:lnTo>
                  <a:pt x="3355" y="144"/>
                </a:lnTo>
                <a:lnTo>
                  <a:pt x="3184" y="389"/>
                </a:lnTo>
                <a:close/>
                <a:moveTo>
                  <a:pt x="3400" y="261"/>
                </a:moveTo>
                <a:lnTo>
                  <a:pt x="3401" y="245"/>
                </a:lnTo>
                <a:lnTo>
                  <a:pt x="3403" y="230"/>
                </a:lnTo>
                <a:lnTo>
                  <a:pt x="3408" y="215"/>
                </a:lnTo>
                <a:lnTo>
                  <a:pt x="3413" y="201"/>
                </a:lnTo>
                <a:lnTo>
                  <a:pt x="3416" y="193"/>
                </a:lnTo>
                <a:lnTo>
                  <a:pt x="3420" y="186"/>
                </a:lnTo>
                <a:lnTo>
                  <a:pt x="3423" y="180"/>
                </a:lnTo>
                <a:lnTo>
                  <a:pt x="3427" y="172"/>
                </a:lnTo>
                <a:lnTo>
                  <a:pt x="3433" y="166"/>
                </a:lnTo>
                <a:lnTo>
                  <a:pt x="3437" y="160"/>
                </a:lnTo>
                <a:lnTo>
                  <a:pt x="3442" y="154"/>
                </a:lnTo>
                <a:lnTo>
                  <a:pt x="3447" y="149"/>
                </a:lnTo>
                <a:lnTo>
                  <a:pt x="3453" y="143"/>
                </a:lnTo>
                <a:lnTo>
                  <a:pt x="3460" y="137"/>
                </a:lnTo>
                <a:lnTo>
                  <a:pt x="3466" y="133"/>
                </a:lnTo>
                <a:lnTo>
                  <a:pt x="3472" y="128"/>
                </a:lnTo>
                <a:lnTo>
                  <a:pt x="3478" y="124"/>
                </a:lnTo>
                <a:lnTo>
                  <a:pt x="3486" y="119"/>
                </a:lnTo>
                <a:lnTo>
                  <a:pt x="3493" y="115"/>
                </a:lnTo>
                <a:lnTo>
                  <a:pt x="3500" y="112"/>
                </a:lnTo>
                <a:lnTo>
                  <a:pt x="3508" y="109"/>
                </a:lnTo>
                <a:lnTo>
                  <a:pt x="3516" y="107"/>
                </a:lnTo>
                <a:lnTo>
                  <a:pt x="3524" y="105"/>
                </a:lnTo>
                <a:lnTo>
                  <a:pt x="3532" y="103"/>
                </a:lnTo>
                <a:lnTo>
                  <a:pt x="3541" y="102"/>
                </a:lnTo>
                <a:lnTo>
                  <a:pt x="3550" y="101"/>
                </a:lnTo>
                <a:lnTo>
                  <a:pt x="3558" y="100"/>
                </a:lnTo>
                <a:lnTo>
                  <a:pt x="3568" y="100"/>
                </a:lnTo>
                <a:lnTo>
                  <a:pt x="3576" y="100"/>
                </a:lnTo>
                <a:lnTo>
                  <a:pt x="3584" y="101"/>
                </a:lnTo>
                <a:lnTo>
                  <a:pt x="3593" y="103"/>
                </a:lnTo>
                <a:lnTo>
                  <a:pt x="3602" y="105"/>
                </a:lnTo>
                <a:lnTo>
                  <a:pt x="3610" y="107"/>
                </a:lnTo>
                <a:lnTo>
                  <a:pt x="3620" y="111"/>
                </a:lnTo>
                <a:lnTo>
                  <a:pt x="3628" y="114"/>
                </a:lnTo>
                <a:lnTo>
                  <a:pt x="3637" y="119"/>
                </a:lnTo>
                <a:lnTo>
                  <a:pt x="3646" y="125"/>
                </a:lnTo>
                <a:lnTo>
                  <a:pt x="3654" y="131"/>
                </a:lnTo>
                <a:lnTo>
                  <a:pt x="3662" y="137"/>
                </a:lnTo>
                <a:lnTo>
                  <a:pt x="3670" y="143"/>
                </a:lnTo>
                <a:lnTo>
                  <a:pt x="3677" y="151"/>
                </a:lnTo>
                <a:lnTo>
                  <a:pt x="3684" y="158"/>
                </a:lnTo>
                <a:lnTo>
                  <a:pt x="3690" y="166"/>
                </a:lnTo>
                <a:lnTo>
                  <a:pt x="3697" y="175"/>
                </a:lnTo>
                <a:lnTo>
                  <a:pt x="3708" y="192"/>
                </a:lnTo>
                <a:lnTo>
                  <a:pt x="3716" y="211"/>
                </a:lnTo>
                <a:lnTo>
                  <a:pt x="3721" y="231"/>
                </a:lnTo>
                <a:lnTo>
                  <a:pt x="3725" y="251"/>
                </a:lnTo>
                <a:lnTo>
                  <a:pt x="3725" y="252"/>
                </a:lnTo>
                <a:lnTo>
                  <a:pt x="3725" y="255"/>
                </a:lnTo>
                <a:lnTo>
                  <a:pt x="3725" y="256"/>
                </a:lnTo>
                <a:lnTo>
                  <a:pt x="3725" y="258"/>
                </a:lnTo>
                <a:lnTo>
                  <a:pt x="3725" y="260"/>
                </a:lnTo>
                <a:lnTo>
                  <a:pt x="3725" y="262"/>
                </a:lnTo>
                <a:lnTo>
                  <a:pt x="3725" y="263"/>
                </a:lnTo>
                <a:lnTo>
                  <a:pt x="3725" y="264"/>
                </a:lnTo>
                <a:lnTo>
                  <a:pt x="3724" y="282"/>
                </a:lnTo>
                <a:lnTo>
                  <a:pt x="3721" y="298"/>
                </a:lnTo>
                <a:lnTo>
                  <a:pt x="3717" y="315"/>
                </a:lnTo>
                <a:lnTo>
                  <a:pt x="3712" y="330"/>
                </a:lnTo>
                <a:lnTo>
                  <a:pt x="3709" y="338"/>
                </a:lnTo>
                <a:lnTo>
                  <a:pt x="3705" y="345"/>
                </a:lnTo>
                <a:lnTo>
                  <a:pt x="3701" y="352"/>
                </a:lnTo>
                <a:lnTo>
                  <a:pt x="3697" y="360"/>
                </a:lnTo>
                <a:lnTo>
                  <a:pt x="3692" y="366"/>
                </a:lnTo>
                <a:lnTo>
                  <a:pt x="3687" y="372"/>
                </a:lnTo>
                <a:lnTo>
                  <a:pt x="3681" y="378"/>
                </a:lnTo>
                <a:lnTo>
                  <a:pt x="3676" y="384"/>
                </a:lnTo>
                <a:lnTo>
                  <a:pt x="3671" y="390"/>
                </a:lnTo>
                <a:lnTo>
                  <a:pt x="3664" y="396"/>
                </a:lnTo>
                <a:lnTo>
                  <a:pt x="3658" y="401"/>
                </a:lnTo>
                <a:lnTo>
                  <a:pt x="3652" y="405"/>
                </a:lnTo>
                <a:lnTo>
                  <a:pt x="3645" y="409"/>
                </a:lnTo>
                <a:lnTo>
                  <a:pt x="3638" y="414"/>
                </a:lnTo>
                <a:lnTo>
                  <a:pt x="3631" y="418"/>
                </a:lnTo>
                <a:lnTo>
                  <a:pt x="3624" y="421"/>
                </a:lnTo>
                <a:lnTo>
                  <a:pt x="3617" y="423"/>
                </a:lnTo>
                <a:lnTo>
                  <a:pt x="3609" y="426"/>
                </a:lnTo>
                <a:lnTo>
                  <a:pt x="3601" y="428"/>
                </a:lnTo>
                <a:lnTo>
                  <a:pt x="3594" y="429"/>
                </a:lnTo>
                <a:lnTo>
                  <a:pt x="3585" y="430"/>
                </a:lnTo>
                <a:lnTo>
                  <a:pt x="3578" y="431"/>
                </a:lnTo>
                <a:lnTo>
                  <a:pt x="3570" y="432"/>
                </a:lnTo>
                <a:lnTo>
                  <a:pt x="3561" y="432"/>
                </a:lnTo>
                <a:lnTo>
                  <a:pt x="3552" y="432"/>
                </a:lnTo>
                <a:lnTo>
                  <a:pt x="3542" y="431"/>
                </a:lnTo>
                <a:lnTo>
                  <a:pt x="3532" y="429"/>
                </a:lnTo>
                <a:lnTo>
                  <a:pt x="3523" y="427"/>
                </a:lnTo>
                <a:lnTo>
                  <a:pt x="3513" y="425"/>
                </a:lnTo>
                <a:lnTo>
                  <a:pt x="3503" y="422"/>
                </a:lnTo>
                <a:lnTo>
                  <a:pt x="3494" y="418"/>
                </a:lnTo>
                <a:lnTo>
                  <a:pt x="3485" y="414"/>
                </a:lnTo>
                <a:lnTo>
                  <a:pt x="3475" y="408"/>
                </a:lnTo>
                <a:lnTo>
                  <a:pt x="3467" y="402"/>
                </a:lnTo>
                <a:lnTo>
                  <a:pt x="3459" y="396"/>
                </a:lnTo>
                <a:lnTo>
                  <a:pt x="3450" y="389"/>
                </a:lnTo>
                <a:lnTo>
                  <a:pt x="3443" y="380"/>
                </a:lnTo>
                <a:lnTo>
                  <a:pt x="3436" y="372"/>
                </a:lnTo>
                <a:lnTo>
                  <a:pt x="3429" y="363"/>
                </a:lnTo>
                <a:lnTo>
                  <a:pt x="3423" y="353"/>
                </a:lnTo>
                <a:lnTo>
                  <a:pt x="3413" y="333"/>
                </a:lnTo>
                <a:lnTo>
                  <a:pt x="3406" y="311"/>
                </a:lnTo>
                <a:lnTo>
                  <a:pt x="3401" y="287"/>
                </a:lnTo>
                <a:lnTo>
                  <a:pt x="3400" y="261"/>
                </a:lnTo>
                <a:close/>
                <a:moveTo>
                  <a:pt x="3441" y="263"/>
                </a:moveTo>
                <a:lnTo>
                  <a:pt x="3442" y="282"/>
                </a:lnTo>
                <a:lnTo>
                  <a:pt x="3445" y="299"/>
                </a:lnTo>
                <a:lnTo>
                  <a:pt x="3450" y="315"/>
                </a:lnTo>
                <a:lnTo>
                  <a:pt x="3458" y="330"/>
                </a:lnTo>
                <a:lnTo>
                  <a:pt x="3462" y="338"/>
                </a:lnTo>
                <a:lnTo>
                  <a:pt x="3467" y="344"/>
                </a:lnTo>
                <a:lnTo>
                  <a:pt x="3472" y="350"/>
                </a:lnTo>
                <a:lnTo>
                  <a:pt x="3477" y="355"/>
                </a:lnTo>
                <a:lnTo>
                  <a:pt x="3482" y="362"/>
                </a:lnTo>
                <a:lnTo>
                  <a:pt x="3489" y="367"/>
                </a:lnTo>
                <a:lnTo>
                  <a:pt x="3495" y="371"/>
                </a:lnTo>
                <a:lnTo>
                  <a:pt x="3502" y="375"/>
                </a:lnTo>
                <a:lnTo>
                  <a:pt x="3509" y="379"/>
                </a:lnTo>
                <a:lnTo>
                  <a:pt x="3517" y="382"/>
                </a:lnTo>
                <a:lnTo>
                  <a:pt x="3524" y="386"/>
                </a:lnTo>
                <a:lnTo>
                  <a:pt x="3532" y="388"/>
                </a:lnTo>
                <a:lnTo>
                  <a:pt x="3540" y="390"/>
                </a:lnTo>
                <a:lnTo>
                  <a:pt x="3548" y="391"/>
                </a:lnTo>
                <a:lnTo>
                  <a:pt x="3556" y="392"/>
                </a:lnTo>
                <a:lnTo>
                  <a:pt x="3565" y="393"/>
                </a:lnTo>
                <a:lnTo>
                  <a:pt x="3571" y="393"/>
                </a:lnTo>
                <a:lnTo>
                  <a:pt x="3578" y="392"/>
                </a:lnTo>
                <a:lnTo>
                  <a:pt x="3584" y="391"/>
                </a:lnTo>
                <a:lnTo>
                  <a:pt x="3592" y="389"/>
                </a:lnTo>
                <a:lnTo>
                  <a:pt x="3599" y="387"/>
                </a:lnTo>
                <a:lnTo>
                  <a:pt x="3606" y="384"/>
                </a:lnTo>
                <a:lnTo>
                  <a:pt x="3612" y="381"/>
                </a:lnTo>
                <a:lnTo>
                  <a:pt x="3620" y="377"/>
                </a:lnTo>
                <a:lnTo>
                  <a:pt x="3627" y="373"/>
                </a:lnTo>
                <a:lnTo>
                  <a:pt x="3633" y="369"/>
                </a:lnTo>
                <a:lnTo>
                  <a:pt x="3639" y="364"/>
                </a:lnTo>
                <a:lnTo>
                  <a:pt x="3646" y="358"/>
                </a:lnTo>
                <a:lnTo>
                  <a:pt x="3651" y="353"/>
                </a:lnTo>
                <a:lnTo>
                  <a:pt x="3656" y="346"/>
                </a:lnTo>
                <a:lnTo>
                  <a:pt x="3661" y="340"/>
                </a:lnTo>
                <a:lnTo>
                  <a:pt x="3666" y="333"/>
                </a:lnTo>
                <a:lnTo>
                  <a:pt x="3674" y="317"/>
                </a:lnTo>
                <a:lnTo>
                  <a:pt x="3680" y="300"/>
                </a:lnTo>
                <a:lnTo>
                  <a:pt x="3683" y="283"/>
                </a:lnTo>
                <a:lnTo>
                  <a:pt x="3684" y="263"/>
                </a:lnTo>
                <a:lnTo>
                  <a:pt x="3683" y="251"/>
                </a:lnTo>
                <a:lnTo>
                  <a:pt x="3682" y="240"/>
                </a:lnTo>
                <a:lnTo>
                  <a:pt x="3679" y="229"/>
                </a:lnTo>
                <a:lnTo>
                  <a:pt x="3675" y="217"/>
                </a:lnTo>
                <a:lnTo>
                  <a:pt x="3670" y="207"/>
                </a:lnTo>
                <a:lnTo>
                  <a:pt x="3663" y="196"/>
                </a:lnTo>
                <a:lnTo>
                  <a:pt x="3656" y="187"/>
                </a:lnTo>
                <a:lnTo>
                  <a:pt x="3649" y="178"/>
                </a:lnTo>
                <a:lnTo>
                  <a:pt x="3645" y="174"/>
                </a:lnTo>
                <a:lnTo>
                  <a:pt x="3639" y="169"/>
                </a:lnTo>
                <a:lnTo>
                  <a:pt x="3635" y="166"/>
                </a:lnTo>
                <a:lnTo>
                  <a:pt x="3630" y="162"/>
                </a:lnTo>
                <a:lnTo>
                  <a:pt x="3625" y="159"/>
                </a:lnTo>
                <a:lnTo>
                  <a:pt x="3620" y="156"/>
                </a:lnTo>
                <a:lnTo>
                  <a:pt x="3614" y="153"/>
                </a:lnTo>
                <a:lnTo>
                  <a:pt x="3609" y="151"/>
                </a:lnTo>
                <a:lnTo>
                  <a:pt x="3604" y="149"/>
                </a:lnTo>
                <a:lnTo>
                  <a:pt x="3598" y="145"/>
                </a:lnTo>
                <a:lnTo>
                  <a:pt x="3593" y="144"/>
                </a:lnTo>
                <a:lnTo>
                  <a:pt x="3587" y="142"/>
                </a:lnTo>
                <a:lnTo>
                  <a:pt x="3581" y="141"/>
                </a:lnTo>
                <a:lnTo>
                  <a:pt x="3576" y="141"/>
                </a:lnTo>
                <a:lnTo>
                  <a:pt x="3570" y="140"/>
                </a:lnTo>
                <a:lnTo>
                  <a:pt x="3565" y="140"/>
                </a:lnTo>
                <a:lnTo>
                  <a:pt x="3556" y="140"/>
                </a:lnTo>
                <a:lnTo>
                  <a:pt x="3549" y="141"/>
                </a:lnTo>
                <a:lnTo>
                  <a:pt x="3541" y="142"/>
                </a:lnTo>
                <a:lnTo>
                  <a:pt x="3533" y="144"/>
                </a:lnTo>
                <a:lnTo>
                  <a:pt x="3526" y="148"/>
                </a:lnTo>
                <a:lnTo>
                  <a:pt x="3519" y="150"/>
                </a:lnTo>
                <a:lnTo>
                  <a:pt x="3512" y="153"/>
                </a:lnTo>
                <a:lnTo>
                  <a:pt x="3504" y="157"/>
                </a:lnTo>
                <a:lnTo>
                  <a:pt x="3497" y="161"/>
                </a:lnTo>
                <a:lnTo>
                  <a:pt x="3491" y="165"/>
                </a:lnTo>
                <a:lnTo>
                  <a:pt x="3485" y="170"/>
                </a:lnTo>
                <a:lnTo>
                  <a:pt x="3478" y="176"/>
                </a:lnTo>
                <a:lnTo>
                  <a:pt x="3473" y="181"/>
                </a:lnTo>
                <a:lnTo>
                  <a:pt x="3468" y="187"/>
                </a:lnTo>
                <a:lnTo>
                  <a:pt x="3463" y="193"/>
                </a:lnTo>
                <a:lnTo>
                  <a:pt x="3459" y="201"/>
                </a:lnTo>
                <a:lnTo>
                  <a:pt x="3451" y="215"/>
                </a:lnTo>
                <a:lnTo>
                  <a:pt x="3445" y="230"/>
                </a:lnTo>
                <a:lnTo>
                  <a:pt x="3442" y="246"/>
                </a:lnTo>
                <a:lnTo>
                  <a:pt x="3441" y="263"/>
                </a:lnTo>
                <a:close/>
                <a:moveTo>
                  <a:pt x="3787" y="424"/>
                </a:moveTo>
                <a:lnTo>
                  <a:pt x="3787" y="108"/>
                </a:lnTo>
                <a:lnTo>
                  <a:pt x="3825" y="108"/>
                </a:lnTo>
                <a:lnTo>
                  <a:pt x="3825" y="153"/>
                </a:lnTo>
                <a:lnTo>
                  <a:pt x="3830" y="146"/>
                </a:lnTo>
                <a:lnTo>
                  <a:pt x="3834" y="140"/>
                </a:lnTo>
                <a:lnTo>
                  <a:pt x="3839" y="135"/>
                </a:lnTo>
                <a:lnTo>
                  <a:pt x="3844" y="130"/>
                </a:lnTo>
                <a:lnTo>
                  <a:pt x="3849" y="125"/>
                </a:lnTo>
                <a:lnTo>
                  <a:pt x="3856" y="121"/>
                </a:lnTo>
                <a:lnTo>
                  <a:pt x="3862" y="117"/>
                </a:lnTo>
                <a:lnTo>
                  <a:pt x="3869" y="113"/>
                </a:lnTo>
                <a:lnTo>
                  <a:pt x="3875" y="110"/>
                </a:lnTo>
                <a:lnTo>
                  <a:pt x="3883" y="107"/>
                </a:lnTo>
                <a:lnTo>
                  <a:pt x="3890" y="105"/>
                </a:lnTo>
                <a:lnTo>
                  <a:pt x="3897" y="103"/>
                </a:lnTo>
                <a:lnTo>
                  <a:pt x="3904" y="102"/>
                </a:lnTo>
                <a:lnTo>
                  <a:pt x="3912" y="101"/>
                </a:lnTo>
                <a:lnTo>
                  <a:pt x="3920" y="100"/>
                </a:lnTo>
                <a:lnTo>
                  <a:pt x="3927" y="100"/>
                </a:lnTo>
                <a:lnTo>
                  <a:pt x="3934" y="100"/>
                </a:lnTo>
                <a:lnTo>
                  <a:pt x="3941" y="101"/>
                </a:lnTo>
                <a:lnTo>
                  <a:pt x="3947" y="101"/>
                </a:lnTo>
                <a:lnTo>
                  <a:pt x="3953" y="102"/>
                </a:lnTo>
                <a:lnTo>
                  <a:pt x="3961" y="104"/>
                </a:lnTo>
                <a:lnTo>
                  <a:pt x="3967" y="105"/>
                </a:lnTo>
                <a:lnTo>
                  <a:pt x="3973" y="107"/>
                </a:lnTo>
                <a:lnTo>
                  <a:pt x="3979" y="109"/>
                </a:lnTo>
                <a:lnTo>
                  <a:pt x="3985" y="111"/>
                </a:lnTo>
                <a:lnTo>
                  <a:pt x="3992" y="114"/>
                </a:lnTo>
                <a:lnTo>
                  <a:pt x="3997" y="117"/>
                </a:lnTo>
                <a:lnTo>
                  <a:pt x="4003" y="121"/>
                </a:lnTo>
                <a:lnTo>
                  <a:pt x="4008" y="125"/>
                </a:lnTo>
                <a:lnTo>
                  <a:pt x="4014" y="129"/>
                </a:lnTo>
                <a:lnTo>
                  <a:pt x="4019" y="133"/>
                </a:lnTo>
                <a:lnTo>
                  <a:pt x="4024" y="137"/>
                </a:lnTo>
                <a:lnTo>
                  <a:pt x="4029" y="142"/>
                </a:lnTo>
                <a:lnTo>
                  <a:pt x="4033" y="148"/>
                </a:lnTo>
                <a:lnTo>
                  <a:pt x="4037" y="153"/>
                </a:lnTo>
                <a:lnTo>
                  <a:pt x="4042" y="158"/>
                </a:lnTo>
                <a:lnTo>
                  <a:pt x="4046" y="164"/>
                </a:lnTo>
                <a:lnTo>
                  <a:pt x="4049" y="170"/>
                </a:lnTo>
                <a:lnTo>
                  <a:pt x="4052" y="177"/>
                </a:lnTo>
                <a:lnTo>
                  <a:pt x="4055" y="183"/>
                </a:lnTo>
                <a:lnTo>
                  <a:pt x="4060" y="197"/>
                </a:lnTo>
                <a:lnTo>
                  <a:pt x="4064" y="212"/>
                </a:lnTo>
                <a:lnTo>
                  <a:pt x="4067" y="229"/>
                </a:lnTo>
                <a:lnTo>
                  <a:pt x="4068" y="245"/>
                </a:lnTo>
                <a:lnTo>
                  <a:pt x="4068" y="424"/>
                </a:lnTo>
                <a:lnTo>
                  <a:pt x="4026" y="424"/>
                </a:lnTo>
                <a:lnTo>
                  <a:pt x="4026" y="243"/>
                </a:lnTo>
                <a:lnTo>
                  <a:pt x="4025" y="228"/>
                </a:lnTo>
                <a:lnTo>
                  <a:pt x="4023" y="213"/>
                </a:lnTo>
                <a:lnTo>
                  <a:pt x="4019" y="199"/>
                </a:lnTo>
                <a:lnTo>
                  <a:pt x="4013" y="187"/>
                </a:lnTo>
                <a:lnTo>
                  <a:pt x="4008" y="182"/>
                </a:lnTo>
                <a:lnTo>
                  <a:pt x="4005" y="176"/>
                </a:lnTo>
                <a:lnTo>
                  <a:pt x="4000" y="171"/>
                </a:lnTo>
                <a:lnTo>
                  <a:pt x="3996" y="166"/>
                </a:lnTo>
                <a:lnTo>
                  <a:pt x="3991" y="162"/>
                </a:lnTo>
                <a:lnTo>
                  <a:pt x="3985" y="159"/>
                </a:lnTo>
                <a:lnTo>
                  <a:pt x="3980" y="155"/>
                </a:lnTo>
                <a:lnTo>
                  <a:pt x="3975" y="152"/>
                </a:lnTo>
                <a:lnTo>
                  <a:pt x="3969" y="150"/>
                </a:lnTo>
                <a:lnTo>
                  <a:pt x="3964" y="146"/>
                </a:lnTo>
                <a:lnTo>
                  <a:pt x="3957" y="144"/>
                </a:lnTo>
                <a:lnTo>
                  <a:pt x="3951" y="143"/>
                </a:lnTo>
                <a:lnTo>
                  <a:pt x="3945" y="142"/>
                </a:lnTo>
                <a:lnTo>
                  <a:pt x="3939" y="141"/>
                </a:lnTo>
                <a:lnTo>
                  <a:pt x="3931" y="140"/>
                </a:lnTo>
                <a:lnTo>
                  <a:pt x="3925" y="140"/>
                </a:lnTo>
                <a:lnTo>
                  <a:pt x="3919" y="140"/>
                </a:lnTo>
                <a:lnTo>
                  <a:pt x="3913" y="141"/>
                </a:lnTo>
                <a:lnTo>
                  <a:pt x="3906" y="142"/>
                </a:lnTo>
                <a:lnTo>
                  <a:pt x="3900" y="143"/>
                </a:lnTo>
                <a:lnTo>
                  <a:pt x="3894" y="144"/>
                </a:lnTo>
                <a:lnTo>
                  <a:pt x="3889" y="146"/>
                </a:lnTo>
                <a:lnTo>
                  <a:pt x="3883" y="150"/>
                </a:lnTo>
                <a:lnTo>
                  <a:pt x="3877" y="152"/>
                </a:lnTo>
                <a:lnTo>
                  <a:pt x="3872" y="155"/>
                </a:lnTo>
                <a:lnTo>
                  <a:pt x="3867" y="158"/>
                </a:lnTo>
                <a:lnTo>
                  <a:pt x="3862" y="162"/>
                </a:lnTo>
                <a:lnTo>
                  <a:pt x="3858" y="165"/>
                </a:lnTo>
                <a:lnTo>
                  <a:pt x="3853" y="170"/>
                </a:lnTo>
                <a:lnTo>
                  <a:pt x="3849" y="175"/>
                </a:lnTo>
                <a:lnTo>
                  <a:pt x="3845" y="180"/>
                </a:lnTo>
                <a:lnTo>
                  <a:pt x="3842" y="185"/>
                </a:lnTo>
                <a:lnTo>
                  <a:pt x="3836" y="196"/>
                </a:lnTo>
                <a:lnTo>
                  <a:pt x="3832" y="210"/>
                </a:lnTo>
                <a:lnTo>
                  <a:pt x="3829" y="223"/>
                </a:lnTo>
                <a:lnTo>
                  <a:pt x="3828" y="238"/>
                </a:lnTo>
                <a:lnTo>
                  <a:pt x="3828" y="424"/>
                </a:lnTo>
                <a:lnTo>
                  <a:pt x="3787" y="424"/>
                </a:lnTo>
                <a:close/>
                <a:moveTo>
                  <a:pt x="4176" y="424"/>
                </a:moveTo>
                <a:lnTo>
                  <a:pt x="4176" y="144"/>
                </a:lnTo>
                <a:lnTo>
                  <a:pt x="4110" y="144"/>
                </a:lnTo>
                <a:lnTo>
                  <a:pt x="4110" y="108"/>
                </a:lnTo>
                <a:lnTo>
                  <a:pt x="4176" y="108"/>
                </a:lnTo>
                <a:lnTo>
                  <a:pt x="4176" y="0"/>
                </a:lnTo>
                <a:lnTo>
                  <a:pt x="4216" y="0"/>
                </a:lnTo>
                <a:lnTo>
                  <a:pt x="4216" y="108"/>
                </a:lnTo>
                <a:lnTo>
                  <a:pt x="4295" y="108"/>
                </a:lnTo>
                <a:lnTo>
                  <a:pt x="4295" y="144"/>
                </a:lnTo>
                <a:lnTo>
                  <a:pt x="4216" y="144"/>
                </a:lnTo>
                <a:lnTo>
                  <a:pt x="4216" y="424"/>
                </a:lnTo>
                <a:lnTo>
                  <a:pt x="4176" y="424"/>
                </a:lnTo>
                <a:close/>
                <a:moveTo>
                  <a:pt x="4327" y="269"/>
                </a:moveTo>
                <a:lnTo>
                  <a:pt x="4328" y="250"/>
                </a:lnTo>
                <a:lnTo>
                  <a:pt x="4332" y="233"/>
                </a:lnTo>
                <a:lnTo>
                  <a:pt x="4336" y="216"/>
                </a:lnTo>
                <a:lnTo>
                  <a:pt x="4342" y="199"/>
                </a:lnTo>
                <a:lnTo>
                  <a:pt x="4346" y="191"/>
                </a:lnTo>
                <a:lnTo>
                  <a:pt x="4349" y="184"/>
                </a:lnTo>
                <a:lnTo>
                  <a:pt x="4353" y="177"/>
                </a:lnTo>
                <a:lnTo>
                  <a:pt x="4359" y="169"/>
                </a:lnTo>
                <a:lnTo>
                  <a:pt x="4363" y="163"/>
                </a:lnTo>
                <a:lnTo>
                  <a:pt x="4368" y="157"/>
                </a:lnTo>
                <a:lnTo>
                  <a:pt x="4374" y="151"/>
                </a:lnTo>
                <a:lnTo>
                  <a:pt x="4379" y="145"/>
                </a:lnTo>
                <a:lnTo>
                  <a:pt x="4386" y="140"/>
                </a:lnTo>
                <a:lnTo>
                  <a:pt x="4392" y="135"/>
                </a:lnTo>
                <a:lnTo>
                  <a:pt x="4398" y="131"/>
                </a:lnTo>
                <a:lnTo>
                  <a:pt x="4405" y="126"/>
                </a:lnTo>
                <a:lnTo>
                  <a:pt x="4412" y="122"/>
                </a:lnTo>
                <a:lnTo>
                  <a:pt x="4419" y="118"/>
                </a:lnTo>
                <a:lnTo>
                  <a:pt x="4426" y="114"/>
                </a:lnTo>
                <a:lnTo>
                  <a:pt x="4433" y="111"/>
                </a:lnTo>
                <a:lnTo>
                  <a:pt x="4441" y="109"/>
                </a:lnTo>
                <a:lnTo>
                  <a:pt x="4448" y="106"/>
                </a:lnTo>
                <a:lnTo>
                  <a:pt x="4455" y="104"/>
                </a:lnTo>
                <a:lnTo>
                  <a:pt x="4464" y="103"/>
                </a:lnTo>
                <a:lnTo>
                  <a:pt x="4471" y="102"/>
                </a:lnTo>
                <a:lnTo>
                  <a:pt x="4478" y="101"/>
                </a:lnTo>
                <a:lnTo>
                  <a:pt x="4486" y="100"/>
                </a:lnTo>
                <a:lnTo>
                  <a:pt x="4494" y="100"/>
                </a:lnTo>
                <a:lnTo>
                  <a:pt x="4514" y="101"/>
                </a:lnTo>
                <a:lnTo>
                  <a:pt x="4533" y="105"/>
                </a:lnTo>
                <a:lnTo>
                  <a:pt x="4551" y="110"/>
                </a:lnTo>
                <a:lnTo>
                  <a:pt x="4567" y="117"/>
                </a:lnTo>
                <a:lnTo>
                  <a:pt x="4582" y="127"/>
                </a:lnTo>
                <a:lnTo>
                  <a:pt x="4595" y="138"/>
                </a:lnTo>
                <a:lnTo>
                  <a:pt x="4606" y="152"/>
                </a:lnTo>
                <a:lnTo>
                  <a:pt x="4616" y="167"/>
                </a:lnTo>
                <a:lnTo>
                  <a:pt x="4616" y="108"/>
                </a:lnTo>
                <a:lnTo>
                  <a:pt x="4657" y="108"/>
                </a:lnTo>
                <a:lnTo>
                  <a:pt x="4657" y="424"/>
                </a:lnTo>
                <a:lnTo>
                  <a:pt x="4616" y="424"/>
                </a:lnTo>
                <a:lnTo>
                  <a:pt x="4616" y="367"/>
                </a:lnTo>
                <a:lnTo>
                  <a:pt x="4611" y="374"/>
                </a:lnTo>
                <a:lnTo>
                  <a:pt x="4606" y="381"/>
                </a:lnTo>
                <a:lnTo>
                  <a:pt x="4601" y="389"/>
                </a:lnTo>
                <a:lnTo>
                  <a:pt x="4595" y="395"/>
                </a:lnTo>
                <a:lnTo>
                  <a:pt x="4588" y="401"/>
                </a:lnTo>
                <a:lnTo>
                  <a:pt x="4581" y="406"/>
                </a:lnTo>
                <a:lnTo>
                  <a:pt x="4574" y="411"/>
                </a:lnTo>
                <a:lnTo>
                  <a:pt x="4565" y="416"/>
                </a:lnTo>
                <a:lnTo>
                  <a:pt x="4557" y="420"/>
                </a:lnTo>
                <a:lnTo>
                  <a:pt x="4549" y="423"/>
                </a:lnTo>
                <a:lnTo>
                  <a:pt x="4539" y="425"/>
                </a:lnTo>
                <a:lnTo>
                  <a:pt x="4530" y="428"/>
                </a:lnTo>
                <a:lnTo>
                  <a:pt x="4520" y="430"/>
                </a:lnTo>
                <a:lnTo>
                  <a:pt x="4510" y="431"/>
                </a:lnTo>
                <a:lnTo>
                  <a:pt x="4500" y="432"/>
                </a:lnTo>
                <a:lnTo>
                  <a:pt x="4490" y="432"/>
                </a:lnTo>
                <a:lnTo>
                  <a:pt x="4482" y="432"/>
                </a:lnTo>
                <a:lnTo>
                  <a:pt x="4474" y="431"/>
                </a:lnTo>
                <a:lnTo>
                  <a:pt x="4467" y="430"/>
                </a:lnTo>
                <a:lnTo>
                  <a:pt x="4458" y="429"/>
                </a:lnTo>
                <a:lnTo>
                  <a:pt x="4451" y="428"/>
                </a:lnTo>
                <a:lnTo>
                  <a:pt x="4444" y="426"/>
                </a:lnTo>
                <a:lnTo>
                  <a:pt x="4437" y="423"/>
                </a:lnTo>
                <a:lnTo>
                  <a:pt x="4429" y="421"/>
                </a:lnTo>
                <a:lnTo>
                  <a:pt x="4422" y="418"/>
                </a:lnTo>
                <a:lnTo>
                  <a:pt x="4415" y="415"/>
                </a:lnTo>
                <a:lnTo>
                  <a:pt x="4407" y="410"/>
                </a:lnTo>
                <a:lnTo>
                  <a:pt x="4401" y="407"/>
                </a:lnTo>
                <a:lnTo>
                  <a:pt x="4395" y="402"/>
                </a:lnTo>
                <a:lnTo>
                  <a:pt x="4389" y="398"/>
                </a:lnTo>
                <a:lnTo>
                  <a:pt x="4382" y="393"/>
                </a:lnTo>
                <a:lnTo>
                  <a:pt x="4376" y="388"/>
                </a:lnTo>
                <a:lnTo>
                  <a:pt x="4371" y="382"/>
                </a:lnTo>
                <a:lnTo>
                  <a:pt x="4365" y="376"/>
                </a:lnTo>
                <a:lnTo>
                  <a:pt x="4361" y="370"/>
                </a:lnTo>
                <a:lnTo>
                  <a:pt x="4355" y="364"/>
                </a:lnTo>
                <a:lnTo>
                  <a:pt x="4351" y="356"/>
                </a:lnTo>
                <a:lnTo>
                  <a:pt x="4347" y="350"/>
                </a:lnTo>
                <a:lnTo>
                  <a:pt x="4343" y="343"/>
                </a:lnTo>
                <a:lnTo>
                  <a:pt x="4340" y="336"/>
                </a:lnTo>
                <a:lnTo>
                  <a:pt x="4335" y="320"/>
                </a:lnTo>
                <a:lnTo>
                  <a:pt x="4331" y="303"/>
                </a:lnTo>
                <a:lnTo>
                  <a:pt x="4328" y="287"/>
                </a:lnTo>
                <a:lnTo>
                  <a:pt x="4327" y="269"/>
                </a:lnTo>
                <a:close/>
                <a:moveTo>
                  <a:pt x="4368" y="259"/>
                </a:moveTo>
                <a:lnTo>
                  <a:pt x="4369" y="277"/>
                </a:lnTo>
                <a:lnTo>
                  <a:pt x="4372" y="296"/>
                </a:lnTo>
                <a:lnTo>
                  <a:pt x="4377" y="313"/>
                </a:lnTo>
                <a:lnTo>
                  <a:pt x="4385" y="328"/>
                </a:lnTo>
                <a:lnTo>
                  <a:pt x="4389" y="336"/>
                </a:lnTo>
                <a:lnTo>
                  <a:pt x="4394" y="343"/>
                </a:lnTo>
                <a:lnTo>
                  <a:pt x="4399" y="349"/>
                </a:lnTo>
                <a:lnTo>
                  <a:pt x="4404" y="355"/>
                </a:lnTo>
                <a:lnTo>
                  <a:pt x="4410" y="362"/>
                </a:lnTo>
                <a:lnTo>
                  <a:pt x="4416" y="367"/>
                </a:lnTo>
                <a:lnTo>
                  <a:pt x="4422" y="372"/>
                </a:lnTo>
                <a:lnTo>
                  <a:pt x="4429" y="376"/>
                </a:lnTo>
                <a:lnTo>
                  <a:pt x="4437" y="380"/>
                </a:lnTo>
                <a:lnTo>
                  <a:pt x="4444" y="383"/>
                </a:lnTo>
                <a:lnTo>
                  <a:pt x="4451" y="386"/>
                </a:lnTo>
                <a:lnTo>
                  <a:pt x="4458" y="389"/>
                </a:lnTo>
                <a:lnTo>
                  <a:pt x="4466" y="391"/>
                </a:lnTo>
                <a:lnTo>
                  <a:pt x="4473" y="392"/>
                </a:lnTo>
                <a:lnTo>
                  <a:pt x="4481" y="393"/>
                </a:lnTo>
                <a:lnTo>
                  <a:pt x="4489" y="393"/>
                </a:lnTo>
                <a:lnTo>
                  <a:pt x="4498" y="393"/>
                </a:lnTo>
                <a:lnTo>
                  <a:pt x="4506" y="392"/>
                </a:lnTo>
                <a:lnTo>
                  <a:pt x="4514" y="391"/>
                </a:lnTo>
                <a:lnTo>
                  <a:pt x="4523" y="389"/>
                </a:lnTo>
                <a:lnTo>
                  <a:pt x="4531" y="386"/>
                </a:lnTo>
                <a:lnTo>
                  <a:pt x="4538" y="382"/>
                </a:lnTo>
                <a:lnTo>
                  <a:pt x="4547" y="379"/>
                </a:lnTo>
                <a:lnTo>
                  <a:pt x="4554" y="375"/>
                </a:lnTo>
                <a:lnTo>
                  <a:pt x="4561" y="371"/>
                </a:lnTo>
                <a:lnTo>
                  <a:pt x="4567" y="366"/>
                </a:lnTo>
                <a:lnTo>
                  <a:pt x="4574" y="361"/>
                </a:lnTo>
                <a:lnTo>
                  <a:pt x="4580" y="354"/>
                </a:lnTo>
                <a:lnTo>
                  <a:pt x="4585" y="349"/>
                </a:lnTo>
                <a:lnTo>
                  <a:pt x="4590" y="342"/>
                </a:lnTo>
                <a:lnTo>
                  <a:pt x="4596" y="336"/>
                </a:lnTo>
                <a:lnTo>
                  <a:pt x="4600" y="328"/>
                </a:lnTo>
                <a:lnTo>
                  <a:pt x="4607" y="314"/>
                </a:lnTo>
                <a:lnTo>
                  <a:pt x="4612" y="299"/>
                </a:lnTo>
                <a:lnTo>
                  <a:pt x="4615" y="284"/>
                </a:lnTo>
                <a:lnTo>
                  <a:pt x="4616" y="269"/>
                </a:lnTo>
                <a:lnTo>
                  <a:pt x="4615" y="252"/>
                </a:lnTo>
                <a:lnTo>
                  <a:pt x="4612" y="236"/>
                </a:lnTo>
                <a:lnTo>
                  <a:pt x="4607" y="220"/>
                </a:lnTo>
                <a:lnTo>
                  <a:pt x="4600" y="206"/>
                </a:lnTo>
                <a:lnTo>
                  <a:pt x="4596" y="198"/>
                </a:lnTo>
                <a:lnTo>
                  <a:pt x="4591" y="191"/>
                </a:lnTo>
                <a:lnTo>
                  <a:pt x="4586" y="185"/>
                </a:lnTo>
                <a:lnTo>
                  <a:pt x="4581" y="179"/>
                </a:lnTo>
                <a:lnTo>
                  <a:pt x="4576" y="174"/>
                </a:lnTo>
                <a:lnTo>
                  <a:pt x="4570" y="168"/>
                </a:lnTo>
                <a:lnTo>
                  <a:pt x="4563" y="163"/>
                </a:lnTo>
                <a:lnTo>
                  <a:pt x="4556" y="159"/>
                </a:lnTo>
                <a:lnTo>
                  <a:pt x="4549" y="155"/>
                </a:lnTo>
                <a:lnTo>
                  <a:pt x="4542" y="152"/>
                </a:lnTo>
                <a:lnTo>
                  <a:pt x="4534" y="149"/>
                </a:lnTo>
                <a:lnTo>
                  <a:pt x="4527" y="145"/>
                </a:lnTo>
                <a:lnTo>
                  <a:pt x="4519" y="143"/>
                </a:lnTo>
                <a:lnTo>
                  <a:pt x="4511" y="142"/>
                </a:lnTo>
                <a:lnTo>
                  <a:pt x="4503" y="141"/>
                </a:lnTo>
                <a:lnTo>
                  <a:pt x="4495" y="140"/>
                </a:lnTo>
                <a:lnTo>
                  <a:pt x="4485" y="140"/>
                </a:lnTo>
                <a:lnTo>
                  <a:pt x="4477" y="141"/>
                </a:lnTo>
                <a:lnTo>
                  <a:pt x="4468" y="143"/>
                </a:lnTo>
                <a:lnTo>
                  <a:pt x="4459" y="144"/>
                </a:lnTo>
                <a:lnTo>
                  <a:pt x="4452" y="148"/>
                </a:lnTo>
                <a:lnTo>
                  <a:pt x="4444" y="151"/>
                </a:lnTo>
                <a:lnTo>
                  <a:pt x="4437" y="155"/>
                </a:lnTo>
                <a:lnTo>
                  <a:pt x="4429" y="159"/>
                </a:lnTo>
                <a:lnTo>
                  <a:pt x="4422" y="164"/>
                </a:lnTo>
                <a:lnTo>
                  <a:pt x="4416" y="169"/>
                </a:lnTo>
                <a:lnTo>
                  <a:pt x="4408" y="175"/>
                </a:lnTo>
                <a:lnTo>
                  <a:pt x="4403" y="180"/>
                </a:lnTo>
                <a:lnTo>
                  <a:pt x="4397" y="186"/>
                </a:lnTo>
                <a:lnTo>
                  <a:pt x="4392" y="192"/>
                </a:lnTo>
                <a:lnTo>
                  <a:pt x="4388" y="198"/>
                </a:lnTo>
                <a:lnTo>
                  <a:pt x="4384" y="205"/>
                </a:lnTo>
                <a:lnTo>
                  <a:pt x="4376" y="218"/>
                </a:lnTo>
                <a:lnTo>
                  <a:pt x="4372" y="233"/>
                </a:lnTo>
                <a:lnTo>
                  <a:pt x="4369" y="246"/>
                </a:lnTo>
                <a:lnTo>
                  <a:pt x="4368" y="259"/>
                </a:lnTo>
                <a:close/>
                <a:moveTo>
                  <a:pt x="4731" y="424"/>
                </a:moveTo>
                <a:lnTo>
                  <a:pt x="4731" y="0"/>
                </a:lnTo>
                <a:lnTo>
                  <a:pt x="4771" y="0"/>
                </a:lnTo>
                <a:lnTo>
                  <a:pt x="4771" y="424"/>
                </a:lnTo>
                <a:lnTo>
                  <a:pt x="4731" y="424"/>
                </a:lnTo>
                <a:close/>
                <a:moveTo>
                  <a:pt x="44" y="884"/>
                </a:moveTo>
                <a:lnTo>
                  <a:pt x="45" y="898"/>
                </a:lnTo>
                <a:lnTo>
                  <a:pt x="49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69" y="946"/>
                </a:lnTo>
                <a:lnTo>
                  <a:pt x="74" y="949"/>
                </a:lnTo>
                <a:lnTo>
                  <a:pt x="78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7" y="963"/>
                </a:lnTo>
                <a:lnTo>
                  <a:pt x="103" y="965"/>
                </a:lnTo>
                <a:lnTo>
                  <a:pt x="108" y="966"/>
                </a:lnTo>
                <a:lnTo>
                  <a:pt x="114" y="969"/>
                </a:lnTo>
                <a:lnTo>
                  <a:pt x="119" y="970"/>
                </a:lnTo>
                <a:lnTo>
                  <a:pt x="124" y="970"/>
                </a:lnTo>
                <a:lnTo>
                  <a:pt x="131" y="971"/>
                </a:lnTo>
                <a:lnTo>
                  <a:pt x="136" y="971"/>
                </a:lnTo>
                <a:lnTo>
                  <a:pt x="141" y="971"/>
                </a:lnTo>
                <a:lnTo>
                  <a:pt x="146" y="970"/>
                </a:lnTo>
                <a:lnTo>
                  <a:pt x="152" y="969"/>
                </a:lnTo>
                <a:lnTo>
                  <a:pt x="157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7" y="959"/>
                </a:lnTo>
                <a:lnTo>
                  <a:pt x="183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3"/>
                </a:lnTo>
                <a:lnTo>
                  <a:pt x="203" y="938"/>
                </a:lnTo>
                <a:lnTo>
                  <a:pt x="207" y="933"/>
                </a:lnTo>
                <a:lnTo>
                  <a:pt x="210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3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6" y="815"/>
                </a:lnTo>
                <a:lnTo>
                  <a:pt x="168" y="812"/>
                </a:lnTo>
                <a:lnTo>
                  <a:pt x="160" y="808"/>
                </a:lnTo>
                <a:lnTo>
                  <a:pt x="152" y="805"/>
                </a:lnTo>
                <a:lnTo>
                  <a:pt x="142" y="802"/>
                </a:lnTo>
                <a:lnTo>
                  <a:pt x="134" y="799"/>
                </a:lnTo>
                <a:lnTo>
                  <a:pt x="126" y="796"/>
                </a:lnTo>
                <a:lnTo>
                  <a:pt x="116" y="793"/>
                </a:lnTo>
                <a:lnTo>
                  <a:pt x="108" y="790"/>
                </a:lnTo>
                <a:lnTo>
                  <a:pt x="100" y="788"/>
                </a:lnTo>
                <a:lnTo>
                  <a:pt x="91" y="785"/>
                </a:lnTo>
                <a:lnTo>
                  <a:pt x="83" y="781"/>
                </a:lnTo>
                <a:lnTo>
                  <a:pt x="75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7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20" y="722"/>
                </a:lnTo>
                <a:lnTo>
                  <a:pt x="15" y="705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80"/>
                </a:lnTo>
                <a:lnTo>
                  <a:pt x="14" y="679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6" y="658"/>
                </a:lnTo>
                <a:lnTo>
                  <a:pt x="20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8" y="602"/>
                </a:lnTo>
                <a:lnTo>
                  <a:pt x="53" y="598"/>
                </a:lnTo>
                <a:lnTo>
                  <a:pt x="58" y="593"/>
                </a:lnTo>
                <a:lnTo>
                  <a:pt x="64" y="589"/>
                </a:lnTo>
                <a:lnTo>
                  <a:pt x="70" y="585"/>
                </a:lnTo>
                <a:lnTo>
                  <a:pt x="77" y="582"/>
                </a:lnTo>
                <a:lnTo>
                  <a:pt x="83" y="579"/>
                </a:lnTo>
                <a:lnTo>
                  <a:pt x="90" y="577"/>
                </a:lnTo>
                <a:lnTo>
                  <a:pt x="97" y="574"/>
                </a:lnTo>
                <a:lnTo>
                  <a:pt x="105" y="572"/>
                </a:lnTo>
                <a:lnTo>
                  <a:pt x="111" y="570"/>
                </a:lnTo>
                <a:lnTo>
                  <a:pt x="118" y="569"/>
                </a:lnTo>
                <a:lnTo>
                  <a:pt x="126" y="568"/>
                </a:lnTo>
                <a:lnTo>
                  <a:pt x="133" y="568"/>
                </a:lnTo>
                <a:lnTo>
                  <a:pt x="141" y="568"/>
                </a:lnTo>
                <a:lnTo>
                  <a:pt x="150" y="569"/>
                </a:lnTo>
                <a:lnTo>
                  <a:pt x="159" y="570"/>
                </a:lnTo>
                <a:lnTo>
                  <a:pt x="166" y="573"/>
                </a:lnTo>
                <a:lnTo>
                  <a:pt x="174" y="576"/>
                </a:lnTo>
                <a:lnTo>
                  <a:pt x="182" y="579"/>
                </a:lnTo>
                <a:lnTo>
                  <a:pt x="188" y="582"/>
                </a:lnTo>
                <a:lnTo>
                  <a:pt x="195" y="586"/>
                </a:lnTo>
                <a:lnTo>
                  <a:pt x="202" y="590"/>
                </a:lnTo>
                <a:lnTo>
                  <a:pt x="209" y="595"/>
                </a:lnTo>
                <a:lnTo>
                  <a:pt x="214" y="601"/>
                </a:lnTo>
                <a:lnTo>
                  <a:pt x="219" y="606"/>
                </a:lnTo>
                <a:lnTo>
                  <a:pt x="224" y="611"/>
                </a:lnTo>
                <a:lnTo>
                  <a:pt x="228" y="617"/>
                </a:lnTo>
                <a:lnTo>
                  <a:pt x="233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7" y="669"/>
                </a:lnTo>
                <a:lnTo>
                  <a:pt x="201" y="654"/>
                </a:lnTo>
                <a:lnTo>
                  <a:pt x="194" y="641"/>
                </a:lnTo>
                <a:lnTo>
                  <a:pt x="185" y="631"/>
                </a:lnTo>
                <a:lnTo>
                  <a:pt x="180" y="627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5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9" y="610"/>
                </a:lnTo>
                <a:lnTo>
                  <a:pt x="123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3" y="635"/>
                </a:lnTo>
                <a:lnTo>
                  <a:pt x="66" y="642"/>
                </a:lnTo>
                <a:lnTo>
                  <a:pt x="61" y="651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6" y="731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4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7"/>
                </a:lnTo>
                <a:lnTo>
                  <a:pt x="143" y="760"/>
                </a:lnTo>
                <a:lnTo>
                  <a:pt x="155" y="763"/>
                </a:lnTo>
                <a:lnTo>
                  <a:pt x="165" y="767"/>
                </a:lnTo>
                <a:lnTo>
                  <a:pt x="175" y="770"/>
                </a:lnTo>
                <a:lnTo>
                  <a:pt x="186" y="774"/>
                </a:lnTo>
                <a:lnTo>
                  <a:pt x="194" y="778"/>
                </a:lnTo>
                <a:lnTo>
                  <a:pt x="202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2" y="803"/>
                </a:lnTo>
                <a:lnTo>
                  <a:pt x="238" y="811"/>
                </a:lnTo>
                <a:lnTo>
                  <a:pt x="243" y="819"/>
                </a:lnTo>
                <a:lnTo>
                  <a:pt x="248" y="827"/>
                </a:lnTo>
                <a:lnTo>
                  <a:pt x="252" y="837"/>
                </a:lnTo>
                <a:lnTo>
                  <a:pt x="256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9"/>
                </a:lnTo>
                <a:lnTo>
                  <a:pt x="254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29" y="971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7" y="990"/>
                </a:lnTo>
                <a:lnTo>
                  <a:pt x="200" y="993"/>
                </a:lnTo>
                <a:lnTo>
                  <a:pt x="195" y="997"/>
                </a:lnTo>
                <a:lnTo>
                  <a:pt x="189" y="1000"/>
                </a:lnTo>
                <a:lnTo>
                  <a:pt x="183" y="1002"/>
                </a:lnTo>
                <a:lnTo>
                  <a:pt x="176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7" y="1009"/>
                </a:lnTo>
                <a:lnTo>
                  <a:pt x="149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8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3" y="1000"/>
                </a:lnTo>
                <a:lnTo>
                  <a:pt x="66" y="997"/>
                </a:lnTo>
                <a:lnTo>
                  <a:pt x="61" y="993"/>
                </a:lnTo>
                <a:lnTo>
                  <a:pt x="56" y="990"/>
                </a:lnTo>
                <a:lnTo>
                  <a:pt x="51" y="986"/>
                </a:lnTo>
                <a:lnTo>
                  <a:pt x="45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1" y="955"/>
                </a:lnTo>
                <a:lnTo>
                  <a:pt x="14" y="945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4" y="8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1" name="Freeform 734">
            <a:extLst>
              <a:ext uri="{FF2B5EF4-FFF2-40B4-BE49-F238E27FC236}">
                <a16:creationId xmlns:a16="http://schemas.microsoft.com/office/drawing/2014/main" id="{0A9E7F35-8CA2-4CBF-8DD7-A16A270B20D6}"/>
              </a:ext>
            </a:extLst>
          </p:cNvPr>
          <p:cNvSpPr>
            <a:spLocks noEditPoints="1"/>
          </p:cNvSpPr>
          <p:nvPr/>
        </p:nvSpPr>
        <p:spPr bwMode="auto">
          <a:xfrm>
            <a:off x="2222500" y="5881688"/>
            <a:ext cx="465138" cy="117475"/>
          </a:xfrm>
          <a:custGeom>
            <a:avLst/>
            <a:gdLst>
              <a:gd name="T0" fmla="*/ 7577829 w 1756"/>
              <a:gd name="T1" fmla="*/ 20414869 h 442"/>
              <a:gd name="T2" fmla="*/ 20137085 w 1756"/>
              <a:gd name="T3" fmla="*/ 17942313 h 442"/>
              <a:gd name="T4" fmla="*/ 30661759 w 1756"/>
              <a:gd name="T5" fmla="*/ 16953343 h 442"/>
              <a:gd name="T6" fmla="*/ 57043242 w 1756"/>
              <a:gd name="T7" fmla="*/ 847574 h 442"/>
              <a:gd name="T8" fmla="*/ 62235517 w 1756"/>
              <a:gd name="T9" fmla="*/ 2189766 h 442"/>
              <a:gd name="T10" fmla="*/ 66234751 w 1756"/>
              <a:gd name="T11" fmla="*/ 4662322 h 442"/>
              <a:gd name="T12" fmla="*/ 69041472 w 1756"/>
              <a:gd name="T13" fmla="*/ 8123582 h 442"/>
              <a:gd name="T14" fmla="*/ 71006123 w 1756"/>
              <a:gd name="T15" fmla="*/ 14410355 h 442"/>
              <a:gd name="T16" fmla="*/ 69462374 w 1756"/>
              <a:gd name="T17" fmla="*/ 22745765 h 442"/>
              <a:gd name="T18" fmla="*/ 66796042 w 1756"/>
              <a:gd name="T19" fmla="*/ 26207290 h 442"/>
              <a:gd name="T20" fmla="*/ 63358100 w 1756"/>
              <a:gd name="T21" fmla="*/ 28820711 h 442"/>
              <a:gd name="T22" fmla="*/ 59218478 w 1756"/>
              <a:gd name="T23" fmla="*/ 30304298 h 442"/>
              <a:gd name="T24" fmla="*/ 46027736 w 1756"/>
              <a:gd name="T25" fmla="*/ 30657520 h 442"/>
              <a:gd name="T26" fmla="*/ 57885312 w 1756"/>
              <a:gd name="T27" fmla="*/ 27690612 h 442"/>
              <a:gd name="T28" fmla="*/ 64691266 w 1756"/>
              <a:gd name="T29" fmla="*/ 24300049 h 442"/>
              <a:gd name="T30" fmla="*/ 68059013 w 1756"/>
              <a:gd name="T31" fmla="*/ 17518659 h 442"/>
              <a:gd name="T32" fmla="*/ 67147014 w 1756"/>
              <a:gd name="T33" fmla="*/ 10595873 h 442"/>
              <a:gd name="T34" fmla="*/ 65182363 w 1756"/>
              <a:gd name="T35" fmla="*/ 7487835 h 442"/>
              <a:gd name="T36" fmla="*/ 62165323 w 1756"/>
              <a:gd name="T37" fmla="*/ 5156674 h 442"/>
              <a:gd name="T38" fmla="*/ 58166090 w 1756"/>
              <a:gd name="T39" fmla="*/ 3673353 h 442"/>
              <a:gd name="T40" fmla="*/ 48904387 w 1756"/>
              <a:gd name="T41" fmla="*/ 3249433 h 442"/>
              <a:gd name="T42" fmla="*/ 76408717 w 1756"/>
              <a:gd name="T43" fmla="*/ 8900459 h 442"/>
              <a:gd name="T44" fmla="*/ 79636076 w 1756"/>
              <a:gd name="T45" fmla="*/ 4379532 h 442"/>
              <a:gd name="T46" fmla="*/ 84337254 w 1756"/>
              <a:gd name="T47" fmla="*/ 1342192 h 442"/>
              <a:gd name="T48" fmla="*/ 89599459 w 1756"/>
              <a:gd name="T49" fmla="*/ 0 h 442"/>
              <a:gd name="T50" fmla="*/ 93107595 w 1756"/>
              <a:gd name="T51" fmla="*/ 282525 h 442"/>
              <a:gd name="T52" fmla="*/ 95914316 w 1756"/>
              <a:gd name="T53" fmla="*/ 988969 h 442"/>
              <a:gd name="T54" fmla="*/ 98650578 w 1756"/>
              <a:gd name="T55" fmla="*/ 2401859 h 442"/>
              <a:gd name="T56" fmla="*/ 101106327 w 1756"/>
              <a:gd name="T57" fmla="*/ 4309100 h 442"/>
              <a:gd name="T58" fmla="*/ 103281562 w 1756"/>
              <a:gd name="T59" fmla="*/ 6852088 h 442"/>
              <a:gd name="T60" fmla="*/ 100194328 w 1756"/>
              <a:gd name="T61" fmla="*/ 7417138 h 442"/>
              <a:gd name="T62" fmla="*/ 97878968 w 1756"/>
              <a:gd name="T63" fmla="*/ 5298069 h 442"/>
              <a:gd name="T64" fmla="*/ 95282831 w 1756"/>
              <a:gd name="T65" fmla="*/ 3814482 h 442"/>
              <a:gd name="T66" fmla="*/ 92476110 w 1756"/>
              <a:gd name="T67" fmla="*/ 3108038 h 442"/>
              <a:gd name="T68" fmla="*/ 89459070 w 1756"/>
              <a:gd name="T69" fmla="*/ 3037606 h 442"/>
              <a:gd name="T70" fmla="*/ 85880739 w 1756"/>
              <a:gd name="T71" fmla="*/ 3814482 h 442"/>
              <a:gd name="T72" fmla="*/ 82653115 w 1756"/>
              <a:gd name="T73" fmla="*/ 5580594 h 442"/>
              <a:gd name="T74" fmla="*/ 80127437 w 1756"/>
              <a:gd name="T75" fmla="*/ 8335409 h 442"/>
              <a:gd name="T76" fmla="*/ 78162785 w 1756"/>
              <a:gd name="T77" fmla="*/ 12997732 h 442"/>
              <a:gd name="T78" fmla="*/ 79636076 w 1756"/>
              <a:gd name="T79" fmla="*/ 22251413 h 442"/>
              <a:gd name="T80" fmla="*/ 82933893 w 1756"/>
              <a:gd name="T81" fmla="*/ 25854068 h 442"/>
              <a:gd name="T82" fmla="*/ 87354294 w 1756"/>
              <a:gd name="T83" fmla="*/ 27973136 h 442"/>
              <a:gd name="T84" fmla="*/ 91493916 w 1756"/>
              <a:gd name="T85" fmla="*/ 28397056 h 442"/>
              <a:gd name="T86" fmla="*/ 94300372 w 1756"/>
              <a:gd name="T87" fmla="*/ 27761309 h 442"/>
              <a:gd name="T88" fmla="*/ 97036899 w 1756"/>
              <a:gd name="T89" fmla="*/ 26560247 h 442"/>
              <a:gd name="T90" fmla="*/ 99562842 w 1756"/>
              <a:gd name="T91" fmla="*/ 24582574 h 442"/>
              <a:gd name="T92" fmla="*/ 103842853 w 1756"/>
              <a:gd name="T93" fmla="*/ 23593605 h 442"/>
              <a:gd name="T94" fmla="*/ 101036132 w 1756"/>
              <a:gd name="T95" fmla="*/ 27125562 h 442"/>
              <a:gd name="T96" fmla="*/ 97668385 w 1756"/>
              <a:gd name="T97" fmla="*/ 29597853 h 442"/>
              <a:gd name="T98" fmla="*/ 93949665 w 1756"/>
              <a:gd name="T99" fmla="*/ 30940045 h 442"/>
              <a:gd name="T100" fmla="*/ 89880237 w 1756"/>
              <a:gd name="T101" fmla="*/ 31222569 h 442"/>
              <a:gd name="T102" fmla="*/ 85600226 w 1756"/>
              <a:gd name="T103" fmla="*/ 30445427 h 442"/>
              <a:gd name="T104" fmla="*/ 81530533 w 1756"/>
              <a:gd name="T105" fmla="*/ 28467754 h 442"/>
              <a:gd name="T106" fmla="*/ 78232980 w 1756"/>
              <a:gd name="T107" fmla="*/ 25359451 h 442"/>
              <a:gd name="T108" fmla="*/ 75707037 w 1756"/>
              <a:gd name="T109" fmla="*/ 20485301 h 442"/>
              <a:gd name="T110" fmla="*/ 75005357 w 1756"/>
              <a:gd name="T111" fmla="*/ 14057133 h 442"/>
              <a:gd name="T112" fmla="*/ 123208063 w 1756"/>
              <a:gd name="T113" fmla="*/ 706445 h 44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756"/>
              <a:gd name="T172" fmla="*/ 0 h 442"/>
              <a:gd name="T173" fmla="*/ 1756 w 1756"/>
              <a:gd name="T174" fmla="*/ 442 h 44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7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8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7"/>
                </a:moveTo>
                <a:lnTo>
                  <a:pt x="124" y="254"/>
                </a:lnTo>
                <a:lnTo>
                  <a:pt x="287" y="254"/>
                </a:lnTo>
                <a:lnTo>
                  <a:pt x="206" y="57"/>
                </a:lnTo>
                <a:close/>
                <a:moveTo>
                  <a:pt x="437" y="240"/>
                </a:moveTo>
                <a:lnTo>
                  <a:pt x="591" y="240"/>
                </a:lnTo>
                <a:lnTo>
                  <a:pt x="591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1" y="10"/>
                </a:lnTo>
                <a:lnTo>
                  <a:pt x="785" y="10"/>
                </a:lnTo>
                <a:lnTo>
                  <a:pt x="800" y="11"/>
                </a:lnTo>
                <a:lnTo>
                  <a:pt x="813" y="12"/>
                </a:lnTo>
                <a:lnTo>
                  <a:pt x="827" y="14"/>
                </a:lnTo>
                <a:lnTo>
                  <a:pt x="839" y="17"/>
                </a:lnTo>
                <a:lnTo>
                  <a:pt x="852" y="19"/>
                </a:lnTo>
                <a:lnTo>
                  <a:pt x="864" y="22"/>
                </a:lnTo>
                <a:lnTo>
                  <a:pt x="876" y="26"/>
                </a:lnTo>
                <a:lnTo>
                  <a:pt x="887" y="31"/>
                </a:lnTo>
                <a:lnTo>
                  <a:pt x="897" y="36"/>
                </a:lnTo>
                <a:lnTo>
                  <a:pt x="908" y="41"/>
                </a:lnTo>
                <a:lnTo>
                  <a:pt x="917" y="46"/>
                </a:lnTo>
                <a:lnTo>
                  <a:pt x="927" y="52"/>
                </a:lnTo>
                <a:lnTo>
                  <a:pt x="936" y="59"/>
                </a:lnTo>
                <a:lnTo>
                  <a:pt x="944" y="66"/>
                </a:lnTo>
                <a:lnTo>
                  <a:pt x="951" y="73"/>
                </a:lnTo>
                <a:lnTo>
                  <a:pt x="959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4" y="115"/>
                </a:lnTo>
                <a:lnTo>
                  <a:pt x="989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3"/>
                </a:lnTo>
                <a:lnTo>
                  <a:pt x="1009" y="183"/>
                </a:lnTo>
                <a:lnTo>
                  <a:pt x="1012" y="204"/>
                </a:lnTo>
                <a:lnTo>
                  <a:pt x="1013" y="226"/>
                </a:lnTo>
                <a:lnTo>
                  <a:pt x="1012" y="250"/>
                </a:lnTo>
                <a:lnTo>
                  <a:pt x="1009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2"/>
                </a:lnTo>
                <a:lnTo>
                  <a:pt x="985" y="331"/>
                </a:lnTo>
                <a:lnTo>
                  <a:pt x="980" y="340"/>
                </a:lnTo>
                <a:lnTo>
                  <a:pt x="973" y="349"/>
                </a:lnTo>
                <a:lnTo>
                  <a:pt x="967" y="357"/>
                </a:lnTo>
                <a:lnTo>
                  <a:pt x="960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9" y="392"/>
                </a:lnTo>
                <a:lnTo>
                  <a:pt x="920" y="397"/>
                </a:lnTo>
                <a:lnTo>
                  <a:pt x="912" y="403"/>
                </a:lnTo>
                <a:lnTo>
                  <a:pt x="903" y="408"/>
                </a:lnTo>
                <a:lnTo>
                  <a:pt x="893" y="412"/>
                </a:lnTo>
                <a:lnTo>
                  <a:pt x="884" y="416"/>
                </a:lnTo>
                <a:lnTo>
                  <a:pt x="875" y="420"/>
                </a:lnTo>
                <a:lnTo>
                  <a:pt x="864" y="423"/>
                </a:lnTo>
                <a:lnTo>
                  <a:pt x="855" y="426"/>
                </a:lnTo>
                <a:lnTo>
                  <a:pt x="844" y="429"/>
                </a:lnTo>
                <a:lnTo>
                  <a:pt x="834" y="431"/>
                </a:lnTo>
                <a:lnTo>
                  <a:pt x="824" y="432"/>
                </a:lnTo>
                <a:lnTo>
                  <a:pt x="814" y="433"/>
                </a:lnTo>
                <a:lnTo>
                  <a:pt x="804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7" y="46"/>
                </a:moveTo>
                <a:lnTo>
                  <a:pt x="697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5" y="392"/>
                </a:lnTo>
                <a:lnTo>
                  <a:pt x="843" y="388"/>
                </a:lnTo>
                <a:lnTo>
                  <a:pt x="861" y="382"/>
                </a:lnTo>
                <a:lnTo>
                  <a:pt x="878" y="375"/>
                </a:lnTo>
                <a:lnTo>
                  <a:pt x="894" y="366"/>
                </a:lnTo>
                <a:lnTo>
                  <a:pt x="909" y="356"/>
                </a:lnTo>
                <a:lnTo>
                  <a:pt x="922" y="344"/>
                </a:lnTo>
                <a:lnTo>
                  <a:pt x="935" y="332"/>
                </a:lnTo>
                <a:lnTo>
                  <a:pt x="945" y="318"/>
                </a:lnTo>
                <a:lnTo>
                  <a:pt x="954" y="303"/>
                </a:lnTo>
                <a:lnTo>
                  <a:pt x="961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2"/>
                </a:lnTo>
                <a:lnTo>
                  <a:pt x="965" y="175"/>
                </a:lnTo>
                <a:lnTo>
                  <a:pt x="960" y="158"/>
                </a:lnTo>
                <a:lnTo>
                  <a:pt x="957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4" y="114"/>
                </a:lnTo>
                <a:lnTo>
                  <a:pt x="929" y="106"/>
                </a:lnTo>
                <a:lnTo>
                  <a:pt x="922" y="100"/>
                </a:lnTo>
                <a:lnTo>
                  <a:pt x="916" y="94"/>
                </a:lnTo>
                <a:lnTo>
                  <a:pt x="909" y="89"/>
                </a:lnTo>
                <a:lnTo>
                  <a:pt x="902" y="83"/>
                </a:lnTo>
                <a:lnTo>
                  <a:pt x="894" y="77"/>
                </a:lnTo>
                <a:lnTo>
                  <a:pt x="886" y="73"/>
                </a:lnTo>
                <a:lnTo>
                  <a:pt x="878" y="68"/>
                </a:lnTo>
                <a:lnTo>
                  <a:pt x="868" y="65"/>
                </a:lnTo>
                <a:lnTo>
                  <a:pt x="859" y="61"/>
                </a:lnTo>
                <a:lnTo>
                  <a:pt x="850" y="58"/>
                </a:lnTo>
                <a:lnTo>
                  <a:pt x="839" y="54"/>
                </a:lnTo>
                <a:lnTo>
                  <a:pt x="829" y="52"/>
                </a:lnTo>
                <a:lnTo>
                  <a:pt x="818" y="50"/>
                </a:lnTo>
                <a:lnTo>
                  <a:pt x="807" y="48"/>
                </a:lnTo>
                <a:lnTo>
                  <a:pt x="795" y="47"/>
                </a:lnTo>
                <a:lnTo>
                  <a:pt x="783" y="46"/>
                </a:lnTo>
                <a:lnTo>
                  <a:pt x="771" y="46"/>
                </a:lnTo>
                <a:lnTo>
                  <a:pt x="697" y="46"/>
                </a:lnTo>
                <a:close/>
                <a:moveTo>
                  <a:pt x="1070" y="192"/>
                </a:moveTo>
                <a:lnTo>
                  <a:pt x="1072" y="178"/>
                </a:lnTo>
                <a:lnTo>
                  <a:pt x="1075" y="165"/>
                </a:lnTo>
                <a:lnTo>
                  <a:pt x="1078" y="151"/>
                </a:lnTo>
                <a:lnTo>
                  <a:pt x="1083" y="139"/>
                </a:lnTo>
                <a:lnTo>
                  <a:pt x="1089" y="126"/>
                </a:lnTo>
                <a:lnTo>
                  <a:pt x="1094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7" y="81"/>
                </a:lnTo>
                <a:lnTo>
                  <a:pt x="1126" y="71"/>
                </a:lnTo>
                <a:lnTo>
                  <a:pt x="1135" y="62"/>
                </a:lnTo>
                <a:lnTo>
                  <a:pt x="1145" y="53"/>
                </a:lnTo>
                <a:lnTo>
                  <a:pt x="1155" y="45"/>
                </a:lnTo>
                <a:lnTo>
                  <a:pt x="1167" y="38"/>
                </a:lnTo>
                <a:lnTo>
                  <a:pt x="1178" y="31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6" y="10"/>
                </a:lnTo>
                <a:lnTo>
                  <a:pt x="1238" y="7"/>
                </a:lnTo>
                <a:lnTo>
                  <a:pt x="1252" y="4"/>
                </a:lnTo>
                <a:lnTo>
                  <a:pt x="1264" y="1"/>
                </a:lnTo>
                <a:lnTo>
                  <a:pt x="1277" y="0"/>
                </a:lnTo>
                <a:lnTo>
                  <a:pt x="1290" y="0"/>
                </a:lnTo>
                <a:lnTo>
                  <a:pt x="1298" y="0"/>
                </a:lnTo>
                <a:lnTo>
                  <a:pt x="1305" y="1"/>
                </a:lnTo>
                <a:lnTo>
                  <a:pt x="1312" y="1"/>
                </a:lnTo>
                <a:lnTo>
                  <a:pt x="1319" y="2"/>
                </a:lnTo>
                <a:lnTo>
                  <a:pt x="1327" y="4"/>
                </a:lnTo>
                <a:lnTo>
                  <a:pt x="1333" y="5"/>
                </a:lnTo>
                <a:lnTo>
                  <a:pt x="1340" y="7"/>
                </a:lnTo>
                <a:lnTo>
                  <a:pt x="1347" y="8"/>
                </a:lnTo>
                <a:lnTo>
                  <a:pt x="1354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1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30"/>
                </a:lnTo>
                <a:lnTo>
                  <a:pt x="1406" y="34"/>
                </a:lnTo>
                <a:lnTo>
                  <a:pt x="1412" y="37"/>
                </a:lnTo>
                <a:lnTo>
                  <a:pt x="1418" y="41"/>
                </a:lnTo>
                <a:lnTo>
                  <a:pt x="1424" y="46"/>
                </a:lnTo>
                <a:lnTo>
                  <a:pt x="1431" y="50"/>
                </a:lnTo>
                <a:lnTo>
                  <a:pt x="1436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7" y="77"/>
                </a:lnTo>
                <a:lnTo>
                  <a:pt x="1462" y="84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1"/>
                </a:lnTo>
                <a:lnTo>
                  <a:pt x="1485" y="118"/>
                </a:lnTo>
                <a:lnTo>
                  <a:pt x="1438" y="118"/>
                </a:lnTo>
                <a:lnTo>
                  <a:pt x="1433" y="112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2" y="90"/>
                </a:lnTo>
                <a:lnTo>
                  <a:pt x="1407" y="85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3" y="67"/>
                </a:lnTo>
                <a:lnTo>
                  <a:pt x="1377" y="64"/>
                </a:lnTo>
                <a:lnTo>
                  <a:pt x="1370" y="61"/>
                </a:lnTo>
                <a:lnTo>
                  <a:pt x="1364" y="58"/>
                </a:lnTo>
                <a:lnTo>
                  <a:pt x="1358" y="54"/>
                </a:lnTo>
                <a:lnTo>
                  <a:pt x="1351" y="52"/>
                </a:lnTo>
                <a:lnTo>
                  <a:pt x="1344" y="50"/>
                </a:lnTo>
                <a:lnTo>
                  <a:pt x="1338" y="48"/>
                </a:lnTo>
                <a:lnTo>
                  <a:pt x="1331" y="46"/>
                </a:lnTo>
                <a:lnTo>
                  <a:pt x="1325" y="45"/>
                </a:lnTo>
                <a:lnTo>
                  <a:pt x="1318" y="44"/>
                </a:lnTo>
                <a:lnTo>
                  <a:pt x="1311" y="43"/>
                </a:lnTo>
                <a:lnTo>
                  <a:pt x="1305" y="42"/>
                </a:lnTo>
                <a:lnTo>
                  <a:pt x="1298" y="42"/>
                </a:lnTo>
                <a:lnTo>
                  <a:pt x="1291" y="42"/>
                </a:lnTo>
                <a:lnTo>
                  <a:pt x="1283" y="42"/>
                </a:lnTo>
                <a:lnTo>
                  <a:pt x="1275" y="43"/>
                </a:lnTo>
                <a:lnTo>
                  <a:pt x="1265" y="44"/>
                </a:lnTo>
                <a:lnTo>
                  <a:pt x="1257" y="45"/>
                </a:lnTo>
                <a:lnTo>
                  <a:pt x="1249" y="47"/>
                </a:lnTo>
                <a:lnTo>
                  <a:pt x="1240" y="49"/>
                </a:lnTo>
                <a:lnTo>
                  <a:pt x="1232" y="51"/>
                </a:lnTo>
                <a:lnTo>
                  <a:pt x="1224" y="54"/>
                </a:lnTo>
                <a:lnTo>
                  <a:pt x="1215" y="58"/>
                </a:lnTo>
                <a:lnTo>
                  <a:pt x="1208" y="62"/>
                </a:lnTo>
                <a:lnTo>
                  <a:pt x="1200" y="66"/>
                </a:lnTo>
                <a:lnTo>
                  <a:pt x="1193" y="70"/>
                </a:lnTo>
                <a:lnTo>
                  <a:pt x="1185" y="74"/>
                </a:lnTo>
                <a:lnTo>
                  <a:pt x="1178" y="79"/>
                </a:lnTo>
                <a:lnTo>
                  <a:pt x="1171" y="86"/>
                </a:lnTo>
                <a:lnTo>
                  <a:pt x="1165" y="91"/>
                </a:lnTo>
                <a:lnTo>
                  <a:pt x="1158" y="97"/>
                </a:lnTo>
                <a:lnTo>
                  <a:pt x="1153" y="103"/>
                </a:lnTo>
                <a:lnTo>
                  <a:pt x="1147" y="111"/>
                </a:lnTo>
                <a:lnTo>
                  <a:pt x="1142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8" y="166"/>
                </a:lnTo>
                <a:lnTo>
                  <a:pt x="1114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2" y="248"/>
                </a:lnTo>
                <a:lnTo>
                  <a:pt x="1116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2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5" y="352"/>
                </a:lnTo>
                <a:lnTo>
                  <a:pt x="1174" y="359"/>
                </a:lnTo>
                <a:lnTo>
                  <a:pt x="1182" y="366"/>
                </a:lnTo>
                <a:lnTo>
                  <a:pt x="1192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3" y="389"/>
                </a:lnTo>
                <a:lnTo>
                  <a:pt x="1234" y="393"/>
                </a:lnTo>
                <a:lnTo>
                  <a:pt x="1245" y="396"/>
                </a:lnTo>
                <a:lnTo>
                  <a:pt x="1256" y="399"/>
                </a:lnTo>
                <a:lnTo>
                  <a:pt x="1267" y="402"/>
                </a:lnTo>
                <a:lnTo>
                  <a:pt x="1279" y="403"/>
                </a:lnTo>
                <a:lnTo>
                  <a:pt x="1290" y="403"/>
                </a:lnTo>
                <a:lnTo>
                  <a:pt x="1297" y="403"/>
                </a:lnTo>
                <a:lnTo>
                  <a:pt x="1304" y="402"/>
                </a:lnTo>
                <a:lnTo>
                  <a:pt x="1310" y="402"/>
                </a:lnTo>
                <a:lnTo>
                  <a:pt x="1317" y="401"/>
                </a:lnTo>
                <a:lnTo>
                  <a:pt x="1325" y="398"/>
                </a:lnTo>
                <a:lnTo>
                  <a:pt x="1331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1" y="391"/>
                </a:lnTo>
                <a:lnTo>
                  <a:pt x="1358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7" y="379"/>
                </a:lnTo>
                <a:lnTo>
                  <a:pt x="1383" y="376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8" y="358"/>
                </a:lnTo>
                <a:lnTo>
                  <a:pt x="1413" y="353"/>
                </a:lnTo>
                <a:lnTo>
                  <a:pt x="1419" y="348"/>
                </a:lnTo>
                <a:lnTo>
                  <a:pt x="1424" y="342"/>
                </a:lnTo>
                <a:lnTo>
                  <a:pt x="1430" y="336"/>
                </a:lnTo>
                <a:lnTo>
                  <a:pt x="1434" y="330"/>
                </a:lnTo>
                <a:lnTo>
                  <a:pt x="1439" y="324"/>
                </a:lnTo>
                <a:lnTo>
                  <a:pt x="1487" y="324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2" y="360"/>
                </a:lnTo>
                <a:lnTo>
                  <a:pt x="1454" y="368"/>
                </a:lnTo>
                <a:lnTo>
                  <a:pt x="1447" y="377"/>
                </a:lnTo>
                <a:lnTo>
                  <a:pt x="1440" y="384"/>
                </a:lnTo>
                <a:lnTo>
                  <a:pt x="1433" y="391"/>
                </a:lnTo>
                <a:lnTo>
                  <a:pt x="1424" y="397"/>
                </a:lnTo>
                <a:lnTo>
                  <a:pt x="1417" y="404"/>
                </a:lnTo>
                <a:lnTo>
                  <a:pt x="1409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3" y="423"/>
                </a:lnTo>
                <a:lnTo>
                  <a:pt x="1374" y="428"/>
                </a:lnTo>
                <a:lnTo>
                  <a:pt x="1366" y="431"/>
                </a:lnTo>
                <a:lnTo>
                  <a:pt x="1357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30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1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1" y="441"/>
                </a:lnTo>
                <a:lnTo>
                  <a:pt x="1260" y="440"/>
                </a:lnTo>
                <a:lnTo>
                  <a:pt x="1250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20" y="431"/>
                </a:lnTo>
                <a:lnTo>
                  <a:pt x="1209" y="428"/>
                </a:lnTo>
                <a:lnTo>
                  <a:pt x="1199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1" y="408"/>
                </a:lnTo>
                <a:lnTo>
                  <a:pt x="1162" y="403"/>
                </a:lnTo>
                <a:lnTo>
                  <a:pt x="1154" y="396"/>
                </a:lnTo>
                <a:lnTo>
                  <a:pt x="1146" y="390"/>
                </a:lnTo>
                <a:lnTo>
                  <a:pt x="1137" y="383"/>
                </a:lnTo>
                <a:lnTo>
                  <a:pt x="1129" y="376"/>
                </a:lnTo>
                <a:lnTo>
                  <a:pt x="1122" y="367"/>
                </a:lnTo>
                <a:lnTo>
                  <a:pt x="1115" y="359"/>
                </a:lnTo>
                <a:lnTo>
                  <a:pt x="1108" y="350"/>
                </a:lnTo>
                <a:lnTo>
                  <a:pt x="1102" y="341"/>
                </a:lnTo>
                <a:lnTo>
                  <a:pt x="1097" y="331"/>
                </a:lnTo>
                <a:lnTo>
                  <a:pt x="1092" y="322"/>
                </a:lnTo>
                <a:lnTo>
                  <a:pt x="1087" y="311"/>
                </a:lnTo>
                <a:lnTo>
                  <a:pt x="1079" y="290"/>
                </a:lnTo>
                <a:lnTo>
                  <a:pt x="1073" y="269"/>
                </a:lnTo>
                <a:lnTo>
                  <a:pt x="1070" y="245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2"/>
                </a:lnTo>
                <a:close/>
                <a:moveTo>
                  <a:pt x="1615" y="434"/>
                </a:moveTo>
                <a:lnTo>
                  <a:pt x="1615" y="46"/>
                </a:lnTo>
                <a:lnTo>
                  <a:pt x="1516" y="46"/>
                </a:lnTo>
                <a:lnTo>
                  <a:pt x="1516" y="10"/>
                </a:lnTo>
                <a:lnTo>
                  <a:pt x="1756" y="10"/>
                </a:lnTo>
                <a:lnTo>
                  <a:pt x="1756" y="46"/>
                </a:lnTo>
                <a:lnTo>
                  <a:pt x="1656" y="46"/>
                </a:lnTo>
                <a:lnTo>
                  <a:pt x="1656" y="434"/>
                </a:lnTo>
                <a:lnTo>
                  <a:pt x="1615" y="4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2" name="Freeform 735">
            <a:extLst>
              <a:ext uri="{FF2B5EF4-FFF2-40B4-BE49-F238E27FC236}">
                <a16:creationId xmlns:a16="http://schemas.microsoft.com/office/drawing/2014/main" id="{35AD4653-F71D-4DD9-9A4A-0A68BCA638F5}"/>
              </a:ext>
            </a:extLst>
          </p:cNvPr>
          <p:cNvSpPr>
            <a:spLocks/>
          </p:cNvSpPr>
          <p:nvPr/>
        </p:nvSpPr>
        <p:spPr bwMode="auto">
          <a:xfrm>
            <a:off x="1857375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967728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902921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224767 w 157"/>
              <a:gd name="T27" fmla="*/ 1335393 h 497"/>
              <a:gd name="T28" fmla="*/ 9192232 w 157"/>
              <a:gd name="T29" fmla="*/ 773080 h 497"/>
              <a:gd name="T30" fmla="*/ 10298244 w 157"/>
              <a:gd name="T31" fmla="*/ 210768 h 497"/>
              <a:gd name="T32" fmla="*/ 10851119 w 157"/>
              <a:gd name="T33" fmla="*/ 2670786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809914 w 157"/>
              <a:gd name="T41" fmla="*/ 5060548 h 497"/>
              <a:gd name="T42" fmla="*/ 7326181 w 157"/>
              <a:gd name="T43" fmla="*/ 5482348 h 497"/>
              <a:gd name="T44" fmla="*/ 6496738 w 157"/>
              <a:gd name="T45" fmla="*/ 6536717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85239 w 157"/>
              <a:gd name="T51" fmla="*/ 10332128 h 497"/>
              <a:gd name="T52" fmla="*/ 3663222 w 157"/>
              <a:gd name="T53" fmla="*/ 11808298 h 497"/>
              <a:gd name="T54" fmla="*/ 2972063 w 157"/>
              <a:gd name="T55" fmla="*/ 15111652 h 497"/>
              <a:gd name="T56" fmla="*/ 2833779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354381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220432 w 157"/>
              <a:gd name="T71" fmla="*/ 28044575 h 497"/>
              <a:gd name="T72" fmla="*/ 7187897 w 157"/>
              <a:gd name="T73" fmla="*/ 29309712 h 497"/>
              <a:gd name="T74" fmla="*/ 8293909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76227 w 157"/>
              <a:gd name="T83" fmla="*/ 34370259 h 497"/>
              <a:gd name="T84" fmla="*/ 8432193 w 157"/>
              <a:gd name="T85" fmla="*/ 33667435 h 497"/>
              <a:gd name="T86" fmla="*/ 7326181 w 157"/>
              <a:gd name="T87" fmla="*/ 32964611 h 497"/>
              <a:gd name="T88" fmla="*/ 6289574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833779 w 157"/>
              <a:gd name="T99" fmla="*/ 27552518 h 497"/>
              <a:gd name="T100" fmla="*/ 1589745 w 157"/>
              <a:gd name="T101" fmla="*/ 25022244 h 497"/>
              <a:gd name="T102" fmla="*/ 760301 w 157"/>
              <a:gd name="T103" fmla="*/ 22280938 h 497"/>
              <a:gd name="T104" fmla="*/ 483732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1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6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3"/>
                </a:lnTo>
                <a:lnTo>
                  <a:pt x="89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9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3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6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3" name="Freeform 736">
            <a:extLst>
              <a:ext uri="{FF2B5EF4-FFF2-40B4-BE49-F238E27FC236}">
                <a16:creationId xmlns:a16="http://schemas.microsoft.com/office/drawing/2014/main" id="{73E549EC-FE3C-47FF-9BBE-AA6914253CA6}"/>
              </a:ext>
            </a:extLst>
          </p:cNvPr>
          <p:cNvSpPr>
            <a:spLocks/>
          </p:cNvSpPr>
          <p:nvPr/>
        </p:nvSpPr>
        <p:spPr bwMode="auto">
          <a:xfrm>
            <a:off x="1916113" y="5578475"/>
            <a:ext cx="95250" cy="112713"/>
          </a:xfrm>
          <a:custGeom>
            <a:avLst/>
            <a:gdLst>
              <a:gd name="T0" fmla="*/ 0 w 356"/>
              <a:gd name="T1" fmla="*/ 0 h 424"/>
              <a:gd name="T2" fmla="*/ 8160731 w 356"/>
              <a:gd name="T3" fmla="*/ 0 h 424"/>
              <a:gd name="T4" fmla="*/ 10236967 w 356"/>
              <a:gd name="T5" fmla="*/ 70711 h 424"/>
              <a:gd name="T6" fmla="*/ 12169793 w 356"/>
              <a:gd name="T7" fmla="*/ 282580 h 424"/>
              <a:gd name="T8" fmla="*/ 13959209 w 356"/>
              <a:gd name="T9" fmla="*/ 635871 h 424"/>
              <a:gd name="T10" fmla="*/ 15677454 w 356"/>
              <a:gd name="T11" fmla="*/ 1201297 h 424"/>
              <a:gd name="T12" fmla="*/ 16464872 w 356"/>
              <a:gd name="T13" fmla="*/ 1483877 h 424"/>
              <a:gd name="T14" fmla="*/ 17968270 w 356"/>
              <a:gd name="T15" fmla="*/ 2190726 h 424"/>
              <a:gd name="T16" fmla="*/ 19328258 w 356"/>
              <a:gd name="T17" fmla="*/ 3038732 h 424"/>
              <a:gd name="T18" fmla="*/ 20616809 w 356"/>
              <a:gd name="T19" fmla="*/ 3957449 h 424"/>
              <a:gd name="T20" fmla="*/ 21117942 w 356"/>
              <a:gd name="T21" fmla="*/ 4522609 h 424"/>
              <a:gd name="T22" fmla="*/ 22120207 w 356"/>
              <a:gd name="T23" fmla="*/ 5582749 h 424"/>
              <a:gd name="T24" fmla="*/ 23050768 w 356"/>
              <a:gd name="T25" fmla="*/ 6854758 h 424"/>
              <a:gd name="T26" fmla="*/ 23766748 w 356"/>
              <a:gd name="T27" fmla="*/ 8056055 h 424"/>
              <a:gd name="T28" fmla="*/ 24411023 w 356"/>
              <a:gd name="T29" fmla="*/ 9398776 h 424"/>
              <a:gd name="T30" fmla="*/ 24912156 w 356"/>
              <a:gd name="T31" fmla="*/ 10811941 h 424"/>
              <a:gd name="T32" fmla="*/ 25413021 w 356"/>
              <a:gd name="T33" fmla="*/ 13709516 h 424"/>
              <a:gd name="T34" fmla="*/ 25484726 w 356"/>
              <a:gd name="T35" fmla="*/ 15264105 h 424"/>
              <a:gd name="T36" fmla="*/ 25198441 w 356"/>
              <a:gd name="T37" fmla="*/ 18514705 h 424"/>
              <a:gd name="T38" fmla="*/ 24124471 w 356"/>
              <a:gd name="T39" fmla="*/ 21412014 h 424"/>
              <a:gd name="T40" fmla="*/ 23838185 w 356"/>
              <a:gd name="T41" fmla="*/ 22048151 h 424"/>
              <a:gd name="T42" fmla="*/ 23122473 w 356"/>
              <a:gd name="T43" fmla="*/ 23390872 h 424"/>
              <a:gd name="T44" fmla="*/ 22191645 w 356"/>
              <a:gd name="T45" fmla="*/ 24521457 h 424"/>
              <a:gd name="T46" fmla="*/ 21189647 w 356"/>
              <a:gd name="T47" fmla="*/ 25581332 h 424"/>
              <a:gd name="T48" fmla="*/ 20688514 w 356"/>
              <a:gd name="T49" fmla="*/ 26076046 h 424"/>
              <a:gd name="T50" fmla="*/ 19471401 w 356"/>
              <a:gd name="T51" fmla="*/ 27065475 h 424"/>
              <a:gd name="T52" fmla="*/ 18254555 w 356"/>
              <a:gd name="T53" fmla="*/ 27772058 h 424"/>
              <a:gd name="T54" fmla="*/ 16966005 w 356"/>
              <a:gd name="T55" fmla="*/ 28408195 h 424"/>
              <a:gd name="T56" fmla="*/ 15605749 w 356"/>
              <a:gd name="T57" fmla="*/ 29044067 h 424"/>
              <a:gd name="T58" fmla="*/ 14890037 w 356"/>
              <a:gd name="T59" fmla="*/ 29256201 h 424"/>
              <a:gd name="T60" fmla="*/ 13458343 w 356"/>
              <a:gd name="T61" fmla="*/ 29609492 h 424"/>
              <a:gd name="T62" fmla="*/ 11954945 w 356"/>
              <a:gd name="T63" fmla="*/ 29821361 h 424"/>
              <a:gd name="T64" fmla="*/ 10523252 w 356"/>
              <a:gd name="T65" fmla="*/ 29962784 h 424"/>
              <a:gd name="T66" fmla="*/ 0 w 356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8" y="13"/>
                </a:lnTo>
                <a:lnTo>
                  <a:pt x="219" y="17"/>
                </a:lnTo>
                <a:lnTo>
                  <a:pt x="230" y="21"/>
                </a:lnTo>
                <a:lnTo>
                  <a:pt x="241" y="26"/>
                </a:lnTo>
                <a:lnTo>
                  <a:pt x="251" y="31"/>
                </a:lnTo>
                <a:lnTo>
                  <a:pt x="261" y="37"/>
                </a:lnTo>
                <a:lnTo>
                  <a:pt x="270" y="43"/>
                </a:lnTo>
                <a:lnTo>
                  <a:pt x="279" y="49"/>
                </a:lnTo>
                <a:lnTo>
                  <a:pt x="288" y="56"/>
                </a:lnTo>
                <a:lnTo>
                  <a:pt x="295" y="64"/>
                </a:lnTo>
                <a:lnTo>
                  <a:pt x="302" y="72"/>
                </a:lnTo>
                <a:lnTo>
                  <a:pt x="309" y="79"/>
                </a:lnTo>
                <a:lnTo>
                  <a:pt x="316" y="87"/>
                </a:lnTo>
                <a:lnTo>
                  <a:pt x="322" y="97"/>
                </a:lnTo>
                <a:lnTo>
                  <a:pt x="327" y="105"/>
                </a:lnTo>
                <a:lnTo>
                  <a:pt x="332" y="114"/>
                </a:lnTo>
                <a:lnTo>
                  <a:pt x="336" y="124"/>
                </a:lnTo>
                <a:lnTo>
                  <a:pt x="341" y="133"/>
                </a:lnTo>
                <a:lnTo>
                  <a:pt x="348" y="153"/>
                </a:lnTo>
                <a:lnTo>
                  <a:pt x="352" y="174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3"/>
                </a:lnTo>
                <a:lnTo>
                  <a:pt x="337" y="303"/>
                </a:lnTo>
                <a:lnTo>
                  <a:pt x="333" y="312"/>
                </a:lnTo>
                <a:lnTo>
                  <a:pt x="328" y="321"/>
                </a:lnTo>
                <a:lnTo>
                  <a:pt x="323" y="331"/>
                </a:lnTo>
                <a:lnTo>
                  <a:pt x="317" y="339"/>
                </a:lnTo>
                <a:lnTo>
                  <a:pt x="310" y="347"/>
                </a:lnTo>
                <a:lnTo>
                  <a:pt x="303" y="355"/>
                </a:lnTo>
                <a:lnTo>
                  <a:pt x="296" y="362"/>
                </a:lnTo>
                <a:lnTo>
                  <a:pt x="289" y="369"/>
                </a:lnTo>
                <a:lnTo>
                  <a:pt x="280" y="376"/>
                </a:lnTo>
                <a:lnTo>
                  <a:pt x="272" y="383"/>
                </a:lnTo>
                <a:lnTo>
                  <a:pt x="264" y="388"/>
                </a:lnTo>
                <a:lnTo>
                  <a:pt x="255" y="393"/>
                </a:lnTo>
                <a:lnTo>
                  <a:pt x="246" y="398"/>
                </a:lnTo>
                <a:lnTo>
                  <a:pt x="237" y="402"/>
                </a:lnTo>
                <a:lnTo>
                  <a:pt x="227" y="406"/>
                </a:lnTo>
                <a:lnTo>
                  <a:pt x="218" y="411"/>
                </a:lnTo>
                <a:lnTo>
                  <a:pt x="208" y="414"/>
                </a:lnTo>
                <a:lnTo>
                  <a:pt x="198" y="417"/>
                </a:lnTo>
                <a:lnTo>
                  <a:pt x="188" y="419"/>
                </a:lnTo>
                <a:lnTo>
                  <a:pt x="177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4" name="Freeform 737">
            <a:extLst>
              <a:ext uri="{FF2B5EF4-FFF2-40B4-BE49-F238E27FC236}">
                <a16:creationId xmlns:a16="http://schemas.microsoft.com/office/drawing/2014/main" id="{2C89DAAE-C77A-4D7E-A5E9-DEEA7AD21DEB}"/>
              </a:ext>
            </a:extLst>
          </p:cNvPr>
          <p:cNvSpPr>
            <a:spLocks/>
          </p:cNvSpPr>
          <p:nvPr/>
        </p:nvSpPr>
        <p:spPr bwMode="auto">
          <a:xfrm>
            <a:off x="1927225" y="5588000"/>
            <a:ext cx="73025" cy="93663"/>
          </a:xfrm>
          <a:custGeom>
            <a:avLst/>
            <a:gdLst>
              <a:gd name="T0" fmla="*/ 0 w 276"/>
              <a:gd name="T1" fmla="*/ 0 h 352"/>
              <a:gd name="T2" fmla="*/ 0 w 276"/>
              <a:gd name="T3" fmla="*/ 24922607 h 352"/>
              <a:gd name="T4" fmla="*/ 4620419 w 276"/>
              <a:gd name="T5" fmla="*/ 24922607 h 352"/>
              <a:gd name="T6" fmla="*/ 4620419 w 276"/>
              <a:gd name="T7" fmla="*/ 24922607 h 352"/>
              <a:gd name="T8" fmla="*/ 6160294 w 276"/>
              <a:gd name="T9" fmla="*/ 24851827 h 352"/>
              <a:gd name="T10" fmla="*/ 7560469 w 276"/>
              <a:gd name="T11" fmla="*/ 24710268 h 352"/>
              <a:gd name="T12" fmla="*/ 8960644 w 276"/>
              <a:gd name="T13" fmla="*/ 24497664 h 352"/>
              <a:gd name="T14" fmla="*/ 10290704 w 276"/>
              <a:gd name="T15" fmla="*/ 24143767 h 352"/>
              <a:gd name="T16" fmla="*/ 11480800 w 276"/>
              <a:gd name="T17" fmla="*/ 23719090 h 352"/>
              <a:gd name="T18" fmla="*/ 12670896 w 276"/>
              <a:gd name="T19" fmla="*/ 23223368 h 352"/>
              <a:gd name="T20" fmla="*/ 13860727 w 276"/>
              <a:gd name="T21" fmla="*/ 22656867 h 352"/>
              <a:gd name="T22" fmla="*/ 14841008 w 276"/>
              <a:gd name="T23" fmla="*/ 21878027 h 352"/>
              <a:gd name="T24" fmla="*/ 14841008 w 276"/>
              <a:gd name="T25" fmla="*/ 21878027 h 352"/>
              <a:gd name="T26" fmla="*/ 15821025 w 276"/>
              <a:gd name="T27" fmla="*/ 21099187 h 352"/>
              <a:gd name="T28" fmla="*/ 16661077 w 276"/>
              <a:gd name="T29" fmla="*/ 20178789 h 352"/>
              <a:gd name="T30" fmla="*/ 17431015 w 276"/>
              <a:gd name="T31" fmla="*/ 19258390 h 352"/>
              <a:gd name="T32" fmla="*/ 17991138 w 276"/>
              <a:gd name="T33" fmla="*/ 18125653 h 352"/>
              <a:gd name="T34" fmla="*/ 18481146 w 276"/>
              <a:gd name="T35" fmla="*/ 16992650 h 352"/>
              <a:gd name="T36" fmla="*/ 18831190 w 276"/>
              <a:gd name="T37" fmla="*/ 15647309 h 352"/>
              <a:gd name="T38" fmla="*/ 19181233 w 276"/>
              <a:gd name="T39" fmla="*/ 14231454 h 352"/>
              <a:gd name="T40" fmla="*/ 19321198 w 276"/>
              <a:gd name="T41" fmla="*/ 12744554 h 352"/>
              <a:gd name="T42" fmla="*/ 19321198 w 276"/>
              <a:gd name="T43" fmla="*/ 12744554 h 352"/>
              <a:gd name="T44" fmla="*/ 19251083 w 276"/>
              <a:gd name="T45" fmla="*/ 11540772 h 352"/>
              <a:gd name="T46" fmla="*/ 19111119 w 276"/>
              <a:gd name="T47" fmla="*/ 10266476 h 352"/>
              <a:gd name="T48" fmla="*/ 18761075 w 276"/>
              <a:gd name="T49" fmla="*/ 9062694 h 352"/>
              <a:gd name="T50" fmla="*/ 18411031 w 276"/>
              <a:gd name="T51" fmla="*/ 7929957 h 352"/>
              <a:gd name="T52" fmla="*/ 18411031 w 276"/>
              <a:gd name="T53" fmla="*/ 7929957 h 352"/>
              <a:gd name="T54" fmla="*/ 18201217 w 276"/>
              <a:gd name="T55" fmla="*/ 7292676 h 352"/>
              <a:gd name="T56" fmla="*/ 17921023 w 276"/>
              <a:gd name="T57" fmla="*/ 6796954 h 352"/>
              <a:gd name="T58" fmla="*/ 17641094 w 276"/>
              <a:gd name="T59" fmla="*/ 6230718 h 352"/>
              <a:gd name="T60" fmla="*/ 17361165 w 276"/>
              <a:gd name="T61" fmla="*/ 5734996 h 352"/>
              <a:gd name="T62" fmla="*/ 16941006 w 276"/>
              <a:gd name="T63" fmla="*/ 5168495 h 352"/>
              <a:gd name="T64" fmla="*/ 16590962 w 276"/>
              <a:gd name="T65" fmla="*/ 4743818 h 352"/>
              <a:gd name="T66" fmla="*/ 16240919 w 276"/>
              <a:gd name="T67" fmla="*/ 4248096 h 352"/>
              <a:gd name="T68" fmla="*/ 15821025 w 276"/>
              <a:gd name="T69" fmla="*/ 3823419 h 352"/>
              <a:gd name="T70" fmla="*/ 15821025 w 276"/>
              <a:gd name="T71" fmla="*/ 3823419 h 352"/>
              <a:gd name="T72" fmla="*/ 15400867 w 276"/>
              <a:gd name="T73" fmla="*/ 3327697 h 352"/>
              <a:gd name="T74" fmla="*/ 14841008 w 276"/>
              <a:gd name="T75" fmla="*/ 2973800 h 352"/>
              <a:gd name="T76" fmla="*/ 14351000 w 276"/>
              <a:gd name="T77" fmla="*/ 2548858 h 352"/>
              <a:gd name="T78" fmla="*/ 13860727 w 276"/>
              <a:gd name="T79" fmla="*/ 2194960 h 352"/>
              <a:gd name="T80" fmla="*/ 13230754 w 276"/>
              <a:gd name="T81" fmla="*/ 1911577 h 352"/>
              <a:gd name="T82" fmla="*/ 12670896 w 276"/>
              <a:gd name="T83" fmla="*/ 1486900 h 352"/>
              <a:gd name="T84" fmla="*/ 12040658 w 276"/>
              <a:gd name="T85" fmla="*/ 1274562 h 352"/>
              <a:gd name="T86" fmla="*/ 11340835 w 276"/>
              <a:gd name="T87" fmla="*/ 991178 h 352"/>
              <a:gd name="T88" fmla="*/ 11340835 w 276"/>
              <a:gd name="T89" fmla="*/ 991178 h 352"/>
              <a:gd name="T90" fmla="*/ 10710598 w 276"/>
              <a:gd name="T91" fmla="*/ 778840 h 352"/>
              <a:gd name="T92" fmla="*/ 10010510 w 276"/>
              <a:gd name="T93" fmla="*/ 566501 h 352"/>
              <a:gd name="T94" fmla="*/ 9240573 w 276"/>
              <a:gd name="T95" fmla="*/ 424943 h 352"/>
              <a:gd name="T96" fmla="*/ 8540485 w 276"/>
              <a:gd name="T97" fmla="*/ 283118 h 352"/>
              <a:gd name="T98" fmla="*/ 7700433 w 276"/>
              <a:gd name="T99" fmla="*/ 141559 h 352"/>
              <a:gd name="T100" fmla="*/ 6860381 w 276"/>
              <a:gd name="T101" fmla="*/ 70779 h 352"/>
              <a:gd name="T102" fmla="*/ 6020329 w 276"/>
              <a:gd name="T103" fmla="*/ 0 h 352"/>
              <a:gd name="T104" fmla="*/ 5180277 w 276"/>
              <a:gd name="T105" fmla="*/ 0 h 352"/>
              <a:gd name="T106" fmla="*/ 0 w 276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2"/>
              <a:gd name="T164" fmla="*/ 276 w 276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2">
                <a:moveTo>
                  <a:pt x="0" y="0"/>
                </a:moveTo>
                <a:lnTo>
                  <a:pt x="0" y="352"/>
                </a:lnTo>
                <a:lnTo>
                  <a:pt x="66" y="352"/>
                </a:lnTo>
                <a:lnTo>
                  <a:pt x="88" y="351"/>
                </a:lnTo>
                <a:lnTo>
                  <a:pt x="108" y="349"/>
                </a:lnTo>
                <a:lnTo>
                  <a:pt x="128" y="346"/>
                </a:lnTo>
                <a:lnTo>
                  <a:pt x="147" y="341"/>
                </a:lnTo>
                <a:lnTo>
                  <a:pt x="164" y="335"/>
                </a:lnTo>
                <a:lnTo>
                  <a:pt x="181" y="328"/>
                </a:lnTo>
                <a:lnTo>
                  <a:pt x="198" y="320"/>
                </a:lnTo>
                <a:lnTo>
                  <a:pt x="212" y="309"/>
                </a:lnTo>
                <a:lnTo>
                  <a:pt x="226" y="298"/>
                </a:lnTo>
                <a:lnTo>
                  <a:pt x="238" y="285"/>
                </a:lnTo>
                <a:lnTo>
                  <a:pt x="249" y="272"/>
                </a:lnTo>
                <a:lnTo>
                  <a:pt x="257" y="256"/>
                </a:lnTo>
                <a:lnTo>
                  <a:pt x="264" y="240"/>
                </a:lnTo>
                <a:lnTo>
                  <a:pt x="269" y="221"/>
                </a:lnTo>
                <a:lnTo>
                  <a:pt x="274" y="201"/>
                </a:lnTo>
                <a:lnTo>
                  <a:pt x="276" y="180"/>
                </a:lnTo>
                <a:lnTo>
                  <a:pt x="275" y="163"/>
                </a:lnTo>
                <a:lnTo>
                  <a:pt x="273" y="145"/>
                </a:lnTo>
                <a:lnTo>
                  <a:pt x="268" y="128"/>
                </a:lnTo>
                <a:lnTo>
                  <a:pt x="263" y="112"/>
                </a:lnTo>
                <a:lnTo>
                  <a:pt x="260" y="103"/>
                </a:lnTo>
                <a:lnTo>
                  <a:pt x="256" y="96"/>
                </a:lnTo>
                <a:lnTo>
                  <a:pt x="252" y="88"/>
                </a:lnTo>
                <a:lnTo>
                  <a:pt x="248" y="81"/>
                </a:lnTo>
                <a:lnTo>
                  <a:pt x="242" y="73"/>
                </a:lnTo>
                <a:lnTo>
                  <a:pt x="237" y="67"/>
                </a:lnTo>
                <a:lnTo>
                  <a:pt x="232" y="60"/>
                </a:lnTo>
                <a:lnTo>
                  <a:pt x="226" y="54"/>
                </a:lnTo>
                <a:lnTo>
                  <a:pt x="220" y="47"/>
                </a:lnTo>
                <a:lnTo>
                  <a:pt x="212" y="42"/>
                </a:lnTo>
                <a:lnTo>
                  <a:pt x="205" y="36"/>
                </a:lnTo>
                <a:lnTo>
                  <a:pt x="198" y="31"/>
                </a:lnTo>
                <a:lnTo>
                  <a:pt x="189" y="27"/>
                </a:lnTo>
                <a:lnTo>
                  <a:pt x="181" y="21"/>
                </a:lnTo>
                <a:lnTo>
                  <a:pt x="172" y="18"/>
                </a:lnTo>
                <a:lnTo>
                  <a:pt x="162" y="14"/>
                </a:lnTo>
                <a:lnTo>
                  <a:pt x="153" y="11"/>
                </a:lnTo>
                <a:lnTo>
                  <a:pt x="143" y="8"/>
                </a:lnTo>
                <a:lnTo>
                  <a:pt x="132" y="6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5" name="Freeform 738">
            <a:extLst>
              <a:ext uri="{FF2B5EF4-FFF2-40B4-BE49-F238E27FC236}">
                <a16:creationId xmlns:a16="http://schemas.microsoft.com/office/drawing/2014/main" id="{AF8B3618-F3D2-4C19-8795-6DF14C513C6C}"/>
              </a:ext>
            </a:extLst>
          </p:cNvPr>
          <p:cNvSpPr>
            <a:spLocks/>
          </p:cNvSpPr>
          <p:nvPr/>
        </p:nvSpPr>
        <p:spPr bwMode="auto">
          <a:xfrm>
            <a:off x="2024063" y="5578475"/>
            <a:ext cx="42862" cy="131763"/>
          </a:xfrm>
          <a:custGeom>
            <a:avLst/>
            <a:gdLst>
              <a:gd name="T0" fmla="*/ 11482194 w 160"/>
              <a:gd name="T1" fmla="*/ 16939101 h 497"/>
              <a:gd name="T2" fmla="*/ 11338606 w 160"/>
              <a:gd name="T3" fmla="*/ 19610152 h 497"/>
              <a:gd name="T4" fmla="*/ 10764523 w 160"/>
              <a:gd name="T5" fmla="*/ 22280938 h 497"/>
              <a:gd name="T6" fmla="*/ 10334028 w 160"/>
              <a:gd name="T7" fmla="*/ 23686586 h 497"/>
              <a:gd name="T8" fmla="*/ 9257388 w 160"/>
              <a:gd name="T9" fmla="*/ 26287381 h 497"/>
              <a:gd name="T10" fmla="*/ 8611779 w 160"/>
              <a:gd name="T11" fmla="*/ 27552518 h 497"/>
              <a:gd name="T12" fmla="*/ 7822315 w 160"/>
              <a:gd name="T13" fmla="*/ 28817655 h 497"/>
              <a:gd name="T14" fmla="*/ 6961057 w 160"/>
              <a:gd name="T15" fmla="*/ 29872024 h 497"/>
              <a:gd name="T16" fmla="*/ 5956479 w 160"/>
              <a:gd name="T17" fmla="*/ 30996384 h 497"/>
              <a:gd name="T18" fmla="*/ 4951633 w 160"/>
              <a:gd name="T19" fmla="*/ 31980497 h 497"/>
              <a:gd name="T20" fmla="*/ 4305756 w 160"/>
              <a:gd name="T21" fmla="*/ 32542810 h 497"/>
              <a:gd name="T22" fmla="*/ 3229384 w 160"/>
              <a:gd name="T23" fmla="*/ 33315890 h 497"/>
              <a:gd name="T24" fmla="*/ 1937630 w 160"/>
              <a:gd name="T25" fmla="*/ 34018715 h 497"/>
              <a:gd name="T26" fmla="*/ 645877 w 160"/>
              <a:gd name="T27" fmla="*/ 34651548 h 497"/>
              <a:gd name="T28" fmla="*/ 0 w 160"/>
              <a:gd name="T29" fmla="*/ 32261786 h 497"/>
              <a:gd name="T30" fmla="*/ 717671 w 160"/>
              <a:gd name="T31" fmla="*/ 31839985 h 497"/>
              <a:gd name="T32" fmla="*/ 2153012 w 160"/>
              <a:gd name="T33" fmla="*/ 30926128 h 497"/>
              <a:gd name="T34" fmla="*/ 3372972 w 160"/>
              <a:gd name="T35" fmla="*/ 29801503 h 497"/>
              <a:gd name="T36" fmla="*/ 4449343 w 160"/>
              <a:gd name="T37" fmla="*/ 28677143 h 497"/>
              <a:gd name="T38" fmla="*/ 5023426 w 160"/>
              <a:gd name="T39" fmla="*/ 28044575 h 497"/>
              <a:gd name="T40" fmla="*/ 5884685 w 160"/>
              <a:gd name="T41" fmla="*/ 26708917 h 497"/>
              <a:gd name="T42" fmla="*/ 6674149 w 160"/>
              <a:gd name="T43" fmla="*/ 25373524 h 497"/>
              <a:gd name="T44" fmla="*/ 7248232 w 160"/>
              <a:gd name="T45" fmla="*/ 23967875 h 497"/>
              <a:gd name="T46" fmla="*/ 7750521 w 160"/>
              <a:gd name="T47" fmla="*/ 22561961 h 497"/>
              <a:gd name="T48" fmla="*/ 8109223 w 160"/>
              <a:gd name="T49" fmla="*/ 21086057 h 497"/>
              <a:gd name="T50" fmla="*/ 8468192 w 160"/>
              <a:gd name="T51" fmla="*/ 18274494 h 497"/>
              <a:gd name="T52" fmla="*/ 8611779 w 160"/>
              <a:gd name="T53" fmla="*/ 16868845 h 497"/>
              <a:gd name="T54" fmla="*/ 8109223 w 160"/>
              <a:gd name="T55" fmla="*/ 13424714 h 497"/>
              <a:gd name="T56" fmla="*/ 7104644 w 160"/>
              <a:gd name="T57" fmla="*/ 10332128 h 497"/>
              <a:gd name="T58" fmla="*/ 6745675 w 160"/>
              <a:gd name="T59" fmla="*/ 9559048 h 497"/>
              <a:gd name="T60" fmla="*/ 5956479 w 160"/>
              <a:gd name="T61" fmla="*/ 8293911 h 497"/>
              <a:gd name="T62" fmla="*/ 5095220 w 160"/>
              <a:gd name="T63" fmla="*/ 7099030 h 497"/>
              <a:gd name="T64" fmla="*/ 4162168 w 160"/>
              <a:gd name="T65" fmla="*/ 5974405 h 497"/>
              <a:gd name="T66" fmla="*/ 3731673 w 160"/>
              <a:gd name="T67" fmla="*/ 5482348 h 497"/>
              <a:gd name="T68" fmla="*/ 2727095 w 160"/>
              <a:gd name="T69" fmla="*/ 4639012 h 497"/>
              <a:gd name="T70" fmla="*/ 1865836 w 160"/>
              <a:gd name="T71" fmla="*/ 3795411 h 497"/>
              <a:gd name="T72" fmla="*/ 86125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219960 w 160"/>
              <a:gd name="T79" fmla="*/ 421801 h 497"/>
              <a:gd name="T80" fmla="*/ 2296332 w 160"/>
              <a:gd name="T81" fmla="*/ 1054369 h 497"/>
              <a:gd name="T82" fmla="*/ 3444765 w 160"/>
              <a:gd name="T83" fmla="*/ 1686938 h 497"/>
              <a:gd name="T84" fmla="*/ 4449343 w 160"/>
              <a:gd name="T85" fmla="*/ 2460018 h 497"/>
              <a:gd name="T86" fmla="*/ 5023426 w 160"/>
              <a:gd name="T87" fmla="*/ 2952074 h 497"/>
              <a:gd name="T88" fmla="*/ 5956479 w 160"/>
              <a:gd name="T89" fmla="*/ 3865667 h 497"/>
              <a:gd name="T90" fmla="*/ 6889263 w 160"/>
              <a:gd name="T91" fmla="*/ 4990292 h 497"/>
              <a:gd name="T92" fmla="*/ 7750521 w 160"/>
              <a:gd name="T93" fmla="*/ 6044661 h 497"/>
              <a:gd name="T94" fmla="*/ 8109223 w 160"/>
              <a:gd name="T95" fmla="*/ 6677229 h 497"/>
              <a:gd name="T96" fmla="*/ 8898687 w 160"/>
              <a:gd name="T97" fmla="*/ 7872110 h 497"/>
              <a:gd name="T98" fmla="*/ 9544564 w 160"/>
              <a:gd name="T99" fmla="*/ 9137247 h 497"/>
              <a:gd name="T100" fmla="*/ 10046853 w 160"/>
              <a:gd name="T101" fmla="*/ 10402384 h 497"/>
              <a:gd name="T102" fmla="*/ 10620936 w 160"/>
              <a:gd name="T103" fmla="*/ 11667521 h 497"/>
              <a:gd name="T104" fmla="*/ 10979905 w 160"/>
              <a:gd name="T105" fmla="*/ 13073435 h 497"/>
              <a:gd name="T106" fmla="*/ 11410400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6" name="Freeform 739">
            <a:extLst>
              <a:ext uri="{FF2B5EF4-FFF2-40B4-BE49-F238E27FC236}">
                <a16:creationId xmlns:a16="http://schemas.microsoft.com/office/drawing/2014/main" id="{0357B86C-C67B-4021-92F3-5DF75566C2E0}"/>
              </a:ext>
            </a:extLst>
          </p:cNvPr>
          <p:cNvSpPr>
            <a:spLocks/>
          </p:cNvSpPr>
          <p:nvPr/>
        </p:nvSpPr>
        <p:spPr bwMode="auto">
          <a:xfrm>
            <a:off x="2171700" y="5578475"/>
            <a:ext cx="57150" cy="112713"/>
          </a:xfrm>
          <a:custGeom>
            <a:avLst/>
            <a:gdLst>
              <a:gd name="T0" fmla="*/ 2817652 w 218"/>
              <a:gd name="T1" fmla="*/ 27560189 h 424"/>
              <a:gd name="T2" fmla="*/ 14982213 w 218"/>
              <a:gd name="T3" fmla="*/ 27489478 h 424"/>
              <a:gd name="T4" fmla="*/ 14982213 w 218"/>
              <a:gd name="T5" fmla="*/ 29962784 h 424"/>
              <a:gd name="T6" fmla="*/ 0 w 218"/>
              <a:gd name="T7" fmla="*/ 29962784 h 424"/>
              <a:gd name="T8" fmla="*/ 0 w 218"/>
              <a:gd name="T9" fmla="*/ 0 h 424"/>
              <a:gd name="T10" fmla="*/ 2817652 w 218"/>
              <a:gd name="T11" fmla="*/ 0 h 424"/>
              <a:gd name="T12" fmla="*/ 2817652 w 218"/>
              <a:gd name="T13" fmla="*/ 2756018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1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1" y="0"/>
                </a:lnTo>
                <a:lnTo>
                  <a:pt x="41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7" name="Freeform 740">
            <a:extLst>
              <a:ext uri="{FF2B5EF4-FFF2-40B4-BE49-F238E27FC236}">
                <a16:creationId xmlns:a16="http://schemas.microsoft.com/office/drawing/2014/main" id="{DFF5EBAF-C8FD-4976-B62A-F973559EC958}"/>
              </a:ext>
            </a:extLst>
          </p:cNvPr>
          <p:cNvSpPr>
            <a:spLocks/>
          </p:cNvSpPr>
          <p:nvPr/>
        </p:nvSpPr>
        <p:spPr bwMode="auto">
          <a:xfrm>
            <a:off x="2236788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54014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83317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1086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21112 w 324"/>
              <a:gd name="T41" fmla="*/ 1383317 h 332"/>
              <a:gd name="T42" fmla="*/ 17151085 w 324"/>
              <a:gd name="T43" fmla="*/ 1729146 h 332"/>
              <a:gd name="T44" fmla="*/ 18271067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05143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76518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2128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440356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560815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430323 w 324"/>
              <a:gd name="T111" fmla="*/ 19988136 h 332"/>
              <a:gd name="T112" fmla="*/ 2450042 w 324"/>
              <a:gd name="T113" fmla="*/ 18812317 h 332"/>
              <a:gd name="T114" fmla="*/ 154014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2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4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7" y="24"/>
                </a:lnTo>
                <a:lnTo>
                  <a:pt x="85" y="20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3" y="1"/>
                </a:lnTo>
                <a:lnTo>
                  <a:pt x="192" y="3"/>
                </a:lnTo>
                <a:lnTo>
                  <a:pt x="201" y="5"/>
                </a:lnTo>
                <a:lnTo>
                  <a:pt x="209" y="7"/>
                </a:lnTo>
                <a:lnTo>
                  <a:pt x="219" y="11"/>
                </a:lnTo>
                <a:lnTo>
                  <a:pt x="227" y="14"/>
                </a:lnTo>
                <a:lnTo>
                  <a:pt x="236" y="20"/>
                </a:lnTo>
                <a:lnTo>
                  <a:pt x="245" y="25"/>
                </a:lnTo>
                <a:lnTo>
                  <a:pt x="253" y="31"/>
                </a:lnTo>
                <a:lnTo>
                  <a:pt x="261" y="37"/>
                </a:lnTo>
                <a:lnTo>
                  <a:pt x="269" y="44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5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1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6" y="272"/>
                </a:lnTo>
                <a:lnTo>
                  <a:pt x="280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10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8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2" y="322"/>
                </a:lnTo>
                <a:lnTo>
                  <a:pt x="93" y="318"/>
                </a:lnTo>
                <a:lnTo>
                  <a:pt x="84" y="314"/>
                </a:lnTo>
                <a:lnTo>
                  <a:pt x="74" y="309"/>
                </a:lnTo>
                <a:lnTo>
                  <a:pt x="66" y="302"/>
                </a:lnTo>
                <a:lnTo>
                  <a:pt x="58" y="296"/>
                </a:lnTo>
                <a:lnTo>
                  <a:pt x="49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2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8" name="Freeform 741">
            <a:extLst>
              <a:ext uri="{FF2B5EF4-FFF2-40B4-BE49-F238E27FC236}">
                <a16:creationId xmlns:a16="http://schemas.microsoft.com/office/drawing/2014/main" id="{192148A2-669C-4EF8-BFEE-C129A1C02F0D}"/>
              </a:ext>
            </a:extLst>
          </p:cNvPr>
          <p:cNvSpPr>
            <a:spLocks/>
          </p:cNvSpPr>
          <p:nvPr/>
        </p:nvSpPr>
        <p:spPr bwMode="auto">
          <a:xfrm>
            <a:off x="2247900" y="561498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219529 w 243"/>
              <a:gd name="T5" fmla="*/ 13265426 h 253"/>
              <a:gd name="T6" fmla="*/ 1506667 w 243"/>
              <a:gd name="T7" fmla="*/ 13751389 h 253"/>
              <a:gd name="T8" fmla="*/ 2223974 w 243"/>
              <a:gd name="T9" fmla="*/ 14584959 h 253"/>
              <a:gd name="T10" fmla="*/ 3013333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452660 w 243"/>
              <a:gd name="T17" fmla="*/ 16876945 h 253"/>
              <a:gd name="T18" fmla="*/ 6600405 w 243"/>
              <a:gd name="T19" fmla="*/ 17224024 h 253"/>
              <a:gd name="T20" fmla="*/ 7676634 w 243"/>
              <a:gd name="T21" fmla="*/ 17432482 h 253"/>
              <a:gd name="T22" fmla="*/ 8896431 w 243"/>
              <a:gd name="T23" fmla="*/ 17571366 h 253"/>
              <a:gd name="T24" fmla="*/ 9326869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340203 w 243"/>
              <a:gd name="T31" fmla="*/ 16807371 h 253"/>
              <a:gd name="T32" fmla="*/ 12842157 w 243"/>
              <a:gd name="T33" fmla="*/ 16460028 h 253"/>
              <a:gd name="T34" fmla="*/ 13775085 w 243"/>
              <a:gd name="T35" fmla="*/ 15904491 h 253"/>
              <a:gd name="T36" fmla="*/ 14707745 w 243"/>
              <a:gd name="T37" fmla="*/ 15210070 h 253"/>
              <a:gd name="T38" fmla="*/ 15425052 w 243"/>
              <a:gd name="T39" fmla="*/ 14307190 h 253"/>
              <a:gd name="T40" fmla="*/ 16214412 w 243"/>
              <a:gd name="T41" fmla="*/ 13404310 h 253"/>
              <a:gd name="T42" fmla="*/ 16716366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88151 w 243"/>
              <a:gd name="T51" fmla="*/ 5347704 h 253"/>
              <a:gd name="T52" fmla="*/ 16429497 w 243"/>
              <a:gd name="T53" fmla="*/ 4653283 h 253"/>
              <a:gd name="T54" fmla="*/ 15425052 w 243"/>
              <a:gd name="T55" fmla="*/ 3264176 h 253"/>
              <a:gd name="T56" fmla="*/ 14922830 w 243"/>
              <a:gd name="T57" fmla="*/ 2639065 h 253"/>
              <a:gd name="T58" fmla="*/ 14277307 w 243"/>
              <a:gd name="T59" fmla="*/ 2083528 h 253"/>
              <a:gd name="T60" fmla="*/ 13559732 w 243"/>
              <a:gd name="T61" fmla="*/ 1527991 h 253"/>
              <a:gd name="T62" fmla="*/ 12842157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905052 w 243"/>
              <a:gd name="T69" fmla="*/ 347342 h 253"/>
              <a:gd name="T70" fmla="*/ 10044177 w 243"/>
              <a:gd name="T71" fmla="*/ 69574 h 253"/>
              <a:gd name="T72" fmla="*/ 9255085 w 243"/>
              <a:gd name="T73" fmla="*/ 0 h 253"/>
              <a:gd name="T74" fmla="*/ 8896431 w 243"/>
              <a:gd name="T75" fmla="*/ 0 h 253"/>
              <a:gd name="T76" fmla="*/ 7748418 w 243"/>
              <a:gd name="T77" fmla="*/ 69574 h 253"/>
              <a:gd name="T78" fmla="*/ 6672190 w 243"/>
              <a:gd name="T79" fmla="*/ 347342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156634 w 243"/>
              <a:gd name="T87" fmla="*/ 2153102 h 253"/>
              <a:gd name="T88" fmla="*/ 2295758 w 243"/>
              <a:gd name="T89" fmla="*/ 2847523 h 253"/>
              <a:gd name="T90" fmla="*/ 1578451 w 243"/>
              <a:gd name="T91" fmla="*/ 3680829 h 253"/>
              <a:gd name="T92" fmla="*/ 1291314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9" y="239"/>
                </a:lnTo>
                <a:lnTo>
                  <a:pt x="76" y="243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2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7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3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9" name="Freeform 742">
            <a:extLst>
              <a:ext uri="{FF2B5EF4-FFF2-40B4-BE49-F238E27FC236}">
                <a16:creationId xmlns:a16="http://schemas.microsoft.com/office/drawing/2014/main" id="{B170623B-C037-4715-AEDE-25ABCD77C65E}"/>
              </a:ext>
            </a:extLst>
          </p:cNvPr>
          <p:cNvSpPr>
            <a:spLocks/>
          </p:cNvSpPr>
          <p:nvPr/>
        </p:nvSpPr>
        <p:spPr bwMode="auto">
          <a:xfrm>
            <a:off x="2336800" y="5605463"/>
            <a:ext cx="87313" cy="87312"/>
          </a:xfrm>
          <a:custGeom>
            <a:avLst/>
            <a:gdLst>
              <a:gd name="T0" fmla="*/ 144268 w 325"/>
              <a:gd name="T1" fmla="*/ 10166851 h 332"/>
              <a:gd name="T2" fmla="*/ 1010413 w 325"/>
              <a:gd name="T3" fmla="*/ 6777988 h 332"/>
              <a:gd name="T4" fmla="*/ 1587753 w 325"/>
              <a:gd name="T5" fmla="*/ 5740501 h 332"/>
              <a:gd name="T6" fmla="*/ 2526167 w 325"/>
              <a:gd name="T7" fmla="*/ 4357184 h 332"/>
              <a:gd name="T8" fmla="*/ 3753116 w 325"/>
              <a:gd name="T9" fmla="*/ 3181365 h 332"/>
              <a:gd name="T10" fmla="*/ 4619261 w 325"/>
              <a:gd name="T11" fmla="*/ 2420804 h 332"/>
              <a:gd name="T12" fmla="*/ 5990478 w 325"/>
              <a:gd name="T13" fmla="*/ 1590814 h 332"/>
              <a:gd name="T14" fmla="*/ 7506231 w 325"/>
              <a:gd name="T15" fmla="*/ 829990 h 332"/>
              <a:gd name="T16" fmla="*/ 8516644 w 325"/>
              <a:gd name="T17" fmla="*/ 484161 h 332"/>
              <a:gd name="T18" fmla="*/ 10104666 w 325"/>
              <a:gd name="T19" fmla="*/ 138332 h 332"/>
              <a:gd name="T20" fmla="*/ 11692420 w 325"/>
              <a:gd name="T21" fmla="*/ 0 h 332"/>
              <a:gd name="T22" fmla="*/ 13568978 w 325"/>
              <a:gd name="T23" fmla="*/ 69166 h 332"/>
              <a:gd name="T24" fmla="*/ 16239412 w 325"/>
              <a:gd name="T25" fmla="*/ 622492 h 332"/>
              <a:gd name="T26" fmla="*/ 18837847 w 325"/>
              <a:gd name="T27" fmla="*/ 1729146 h 332"/>
              <a:gd name="T28" fmla="*/ 20281332 w 325"/>
              <a:gd name="T29" fmla="*/ 2697467 h 332"/>
              <a:gd name="T30" fmla="*/ 22085891 w 325"/>
              <a:gd name="T31" fmla="*/ 4564682 h 332"/>
              <a:gd name="T32" fmla="*/ 23457108 w 325"/>
              <a:gd name="T33" fmla="*/ 7054652 h 332"/>
              <a:gd name="T34" fmla="*/ 19631724 w 325"/>
              <a:gd name="T35" fmla="*/ 6501325 h 332"/>
              <a:gd name="T36" fmla="*/ 18549042 w 325"/>
              <a:gd name="T37" fmla="*/ 5256340 h 332"/>
              <a:gd name="T38" fmla="*/ 17105557 w 325"/>
              <a:gd name="T39" fmla="*/ 4149687 h 332"/>
              <a:gd name="T40" fmla="*/ 16022876 w 325"/>
              <a:gd name="T41" fmla="*/ 3596360 h 332"/>
              <a:gd name="T42" fmla="*/ 14218586 w 325"/>
              <a:gd name="T43" fmla="*/ 3112199 h 332"/>
              <a:gd name="T44" fmla="*/ 12269760 w 325"/>
              <a:gd name="T45" fmla="*/ 2766633 h 332"/>
              <a:gd name="T46" fmla="*/ 10970811 w 325"/>
              <a:gd name="T47" fmla="*/ 2835799 h 332"/>
              <a:gd name="T48" fmla="*/ 9166253 w 325"/>
              <a:gd name="T49" fmla="*/ 3250531 h 332"/>
              <a:gd name="T50" fmla="*/ 7506231 w 325"/>
              <a:gd name="T51" fmla="*/ 3873024 h 332"/>
              <a:gd name="T52" fmla="*/ 6495819 w 325"/>
              <a:gd name="T53" fmla="*/ 4495516 h 332"/>
              <a:gd name="T54" fmla="*/ 5268869 w 325"/>
              <a:gd name="T55" fmla="*/ 5602169 h 332"/>
              <a:gd name="T56" fmla="*/ 4258457 w 325"/>
              <a:gd name="T57" fmla="*/ 6847154 h 332"/>
              <a:gd name="T58" fmla="*/ 3536579 w 325"/>
              <a:gd name="T59" fmla="*/ 8299637 h 332"/>
              <a:gd name="T60" fmla="*/ 2886971 w 325"/>
              <a:gd name="T61" fmla="*/ 11481002 h 332"/>
              <a:gd name="T62" fmla="*/ 3247775 w 325"/>
              <a:gd name="T63" fmla="*/ 13694309 h 332"/>
              <a:gd name="T64" fmla="*/ 4041920 w 325"/>
              <a:gd name="T65" fmla="*/ 15838186 h 332"/>
              <a:gd name="T66" fmla="*/ 5124601 w 325"/>
              <a:gd name="T67" fmla="*/ 17221503 h 332"/>
              <a:gd name="T68" fmla="*/ 6279282 w 325"/>
              <a:gd name="T69" fmla="*/ 18397322 h 332"/>
              <a:gd name="T70" fmla="*/ 7289695 w 325"/>
              <a:gd name="T71" fmla="*/ 19019815 h 332"/>
              <a:gd name="T72" fmla="*/ 8949717 w 325"/>
              <a:gd name="T73" fmla="*/ 19780639 h 332"/>
              <a:gd name="T74" fmla="*/ 10609738 w 325"/>
              <a:gd name="T75" fmla="*/ 20195371 h 332"/>
              <a:gd name="T76" fmla="*/ 11908956 w 325"/>
              <a:gd name="T77" fmla="*/ 20264537 h 332"/>
              <a:gd name="T78" fmla="*/ 13785514 w 325"/>
              <a:gd name="T79" fmla="*/ 20126205 h 332"/>
              <a:gd name="T80" fmla="*/ 15590072 w 325"/>
              <a:gd name="T81" fmla="*/ 19642307 h 332"/>
              <a:gd name="T82" fmla="*/ 16744753 w 325"/>
              <a:gd name="T83" fmla="*/ 19088980 h 332"/>
              <a:gd name="T84" fmla="*/ 18188238 w 325"/>
              <a:gd name="T85" fmla="*/ 18189825 h 332"/>
              <a:gd name="T86" fmla="*/ 19415187 w 325"/>
              <a:gd name="T87" fmla="*/ 17014006 h 332"/>
              <a:gd name="T88" fmla="*/ 23457108 w 325"/>
              <a:gd name="T89" fmla="*/ 16184016 h 332"/>
              <a:gd name="T90" fmla="*/ 21364013 w 325"/>
              <a:gd name="T91" fmla="*/ 19158146 h 332"/>
              <a:gd name="T92" fmla="*/ 17322093 w 325"/>
              <a:gd name="T93" fmla="*/ 22062848 h 332"/>
              <a:gd name="T94" fmla="*/ 12125492 w 325"/>
              <a:gd name="T95" fmla="*/ 22962004 h 332"/>
              <a:gd name="T96" fmla="*/ 11042811 w 325"/>
              <a:gd name="T97" fmla="*/ 22892838 h 332"/>
              <a:gd name="T98" fmla="*/ 9382789 w 325"/>
              <a:gd name="T99" fmla="*/ 22685341 h 332"/>
              <a:gd name="T100" fmla="*/ 7722768 w 325"/>
              <a:gd name="T101" fmla="*/ 22270346 h 332"/>
              <a:gd name="T102" fmla="*/ 6640086 w 325"/>
              <a:gd name="T103" fmla="*/ 21786185 h 332"/>
              <a:gd name="T104" fmla="*/ 5196601 w 325"/>
              <a:gd name="T105" fmla="*/ 20887029 h 332"/>
              <a:gd name="T106" fmla="*/ 3753116 w 325"/>
              <a:gd name="T107" fmla="*/ 19849805 h 332"/>
              <a:gd name="T108" fmla="*/ 2886971 w 325"/>
              <a:gd name="T109" fmla="*/ 19019815 h 332"/>
              <a:gd name="T110" fmla="*/ 1876558 w 325"/>
              <a:gd name="T111" fmla="*/ 17705664 h 332"/>
              <a:gd name="T112" fmla="*/ 1010413 w 325"/>
              <a:gd name="T113" fmla="*/ 16184016 h 332"/>
              <a:gd name="T114" fmla="*/ 288805 w 325"/>
              <a:gd name="T115" fmla="*/ 14040138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72268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8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7" y="26"/>
                </a:lnTo>
                <a:lnTo>
                  <a:pt x="83" y="23"/>
                </a:lnTo>
                <a:lnTo>
                  <a:pt x="90" y="19"/>
                </a:lnTo>
                <a:lnTo>
                  <a:pt x="96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5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9"/>
                </a:lnTo>
                <a:lnTo>
                  <a:pt x="261" y="25"/>
                </a:lnTo>
                <a:lnTo>
                  <a:pt x="271" y="31"/>
                </a:lnTo>
                <a:lnTo>
                  <a:pt x="281" y="39"/>
                </a:lnTo>
                <a:lnTo>
                  <a:pt x="290" y="48"/>
                </a:lnTo>
                <a:lnTo>
                  <a:pt x="299" y="57"/>
                </a:lnTo>
                <a:lnTo>
                  <a:pt x="306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0" y="70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2" y="52"/>
                </a:lnTo>
                <a:lnTo>
                  <a:pt x="214" y="49"/>
                </a:lnTo>
                <a:lnTo>
                  <a:pt x="206" y="47"/>
                </a:lnTo>
                <a:lnTo>
                  <a:pt x="197" y="45"/>
                </a:lnTo>
                <a:lnTo>
                  <a:pt x="189" y="43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3"/>
                </a:lnTo>
                <a:lnTo>
                  <a:pt x="134" y="45"/>
                </a:lnTo>
                <a:lnTo>
                  <a:pt x="127" y="47"/>
                </a:lnTo>
                <a:lnTo>
                  <a:pt x="118" y="49"/>
                </a:lnTo>
                <a:lnTo>
                  <a:pt x="111" y="53"/>
                </a:lnTo>
                <a:lnTo>
                  <a:pt x="104" y="56"/>
                </a:lnTo>
                <a:lnTo>
                  <a:pt x="96" y="60"/>
                </a:lnTo>
                <a:lnTo>
                  <a:pt x="90" y="65"/>
                </a:lnTo>
                <a:lnTo>
                  <a:pt x="84" y="70"/>
                </a:lnTo>
                <a:lnTo>
                  <a:pt x="79" y="75"/>
                </a:lnTo>
                <a:lnTo>
                  <a:pt x="73" y="81"/>
                </a:lnTo>
                <a:lnTo>
                  <a:pt x="68" y="86"/>
                </a:lnTo>
                <a:lnTo>
                  <a:pt x="63" y="92"/>
                </a:lnTo>
                <a:lnTo>
                  <a:pt x="59" y="99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1" y="151"/>
                </a:lnTo>
                <a:lnTo>
                  <a:pt x="40" y="166"/>
                </a:lnTo>
                <a:lnTo>
                  <a:pt x="41" y="183"/>
                </a:lnTo>
                <a:lnTo>
                  <a:pt x="45" y="198"/>
                </a:lnTo>
                <a:lnTo>
                  <a:pt x="49" y="214"/>
                </a:lnTo>
                <a:lnTo>
                  <a:pt x="56" y="229"/>
                </a:lnTo>
                <a:lnTo>
                  <a:pt x="60" y="236"/>
                </a:lnTo>
                <a:lnTo>
                  <a:pt x="65" y="242"/>
                </a:lnTo>
                <a:lnTo>
                  <a:pt x="71" y="249"/>
                </a:lnTo>
                <a:lnTo>
                  <a:pt x="76" y="255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3"/>
                </a:lnTo>
                <a:lnTo>
                  <a:pt x="124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7" y="293"/>
                </a:lnTo>
                <a:lnTo>
                  <a:pt x="165" y="293"/>
                </a:lnTo>
                <a:lnTo>
                  <a:pt x="174" y="293"/>
                </a:lnTo>
                <a:lnTo>
                  <a:pt x="183" y="292"/>
                </a:lnTo>
                <a:lnTo>
                  <a:pt x="191" y="291"/>
                </a:lnTo>
                <a:lnTo>
                  <a:pt x="200" y="289"/>
                </a:lnTo>
                <a:lnTo>
                  <a:pt x="208" y="287"/>
                </a:lnTo>
                <a:lnTo>
                  <a:pt x="216" y="284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9" y="258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2" y="257"/>
                </a:lnTo>
                <a:lnTo>
                  <a:pt x="296" y="277"/>
                </a:lnTo>
                <a:lnTo>
                  <a:pt x="279" y="294"/>
                </a:lnTo>
                <a:lnTo>
                  <a:pt x="261" y="308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5" y="330"/>
                </a:lnTo>
                <a:lnTo>
                  <a:pt x="137" y="329"/>
                </a:lnTo>
                <a:lnTo>
                  <a:pt x="130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2" y="315"/>
                </a:lnTo>
                <a:lnTo>
                  <a:pt x="85" y="312"/>
                </a:lnTo>
                <a:lnTo>
                  <a:pt x="78" y="308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7"/>
                </a:lnTo>
                <a:lnTo>
                  <a:pt x="47" y="282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6" y="256"/>
                </a:lnTo>
                <a:lnTo>
                  <a:pt x="22" y="248"/>
                </a:lnTo>
                <a:lnTo>
                  <a:pt x="19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3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0" name="Freeform 743">
            <a:extLst>
              <a:ext uri="{FF2B5EF4-FFF2-40B4-BE49-F238E27FC236}">
                <a16:creationId xmlns:a16="http://schemas.microsoft.com/office/drawing/2014/main" id="{EEC5368F-E31E-47F2-ACFB-2D85D6B2DB5B}"/>
              </a:ext>
            </a:extLst>
          </p:cNvPr>
          <p:cNvSpPr>
            <a:spLocks/>
          </p:cNvSpPr>
          <p:nvPr/>
        </p:nvSpPr>
        <p:spPr bwMode="auto">
          <a:xfrm>
            <a:off x="2436813" y="56054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1056502 w 329"/>
              <a:gd name="T5" fmla="*/ 6916320 h 332"/>
              <a:gd name="T6" fmla="*/ 1338076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81365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314151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244985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503975 h 332"/>
              <a:gd name="T50" fmla="*/ 18804722 w 329"/>
              <a:gd name="T51" fmla="*/ 20402868 h 332"/>
              <a:gd name="T52" fmla="*/ 17889141 w 329"/>
              <a:gd name="T53" fmla="*/ 21163692 h 332"/>
              <a:gd name="T54" fmla="*/ 16762312 w 329"/>
              <a:gd name="T55" fmla="*/ 21855351 h 332"/>
              <a:gd name="T56" fmla="*/ 16198897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90912 w 329"/>
              <a:gd name="T75" fmla="*/ 21993682 h 332"/>
              <a:gd name="T76" fmla="*/ 5634411 w 329"/>
              <a:gd name="T77" fmla="*/ 21509522 h 332"/>
              <a:gd name="T78" fmla="*/ 4789156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408669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1"/>
                </a:lnTo>
                <a:lnTo>
                  <a:pt x="4" y="133"/>
                </a:lnTo>
                <a:lnTo>
                  <a:pt x="8" y="116"/>
                </a:lnTo>
                <a:lnTo>
                  <a:pt x="15" y="100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8" y="26"/>
                </a:lnTo>
                <a:lnTo>
                  <a:pt x="84" y="22"/>
                </a:lnTo>
                <a:lnTo>
                  <a:pt x="91" y="19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8"/>
                </a:lnTo>
                <a:lnTo>
                  <a:pt x="255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8" y="282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2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5"/>
                </a:lnTo>
                <a:lnTo>
                  <a:pt x="80" y="311"/>
                </a:lnTo>
                <a:lnTo>
                  <a:pt x="74" y="308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3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7"/>
                </a:lnTo>
                <a:lnTo>
                  <a:pt x="20" y="250"/>
                </a:lnTo>
                <a:lnTo>
                  <a:pt x="16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4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1" name="Freeform 744">
            <a:extLst>
              <a:ext uri="{FF2B5EF4-FFF2-40B4-BE49-F238E27FC236}">
                <a16:creationId xmlns:a16="http://schemas.microsoft.com/office/drawing/2014/main" id="{56D11362-6CCD-44E5-9B15-E6624279E586}"/>
              </a:ext>
            </a:extLst>
          </p:cNvPr>
          <p:cNvSpPr>
            <a:spLocks/>
          </p:cNvSpPr>
          <p:nvPr/>
        </p:nvSpPr>
        <p:spPr bwMode="auto">
          <a:xfrm>
            <a:off x="2446338" y="5614988"/>
            <a:ext cx="66675" cy="66675"/>
          </a:xfrm>
          <a:custGeom>
            <a:avLst/>
            <a:gdLst>
              <a:gd name="T0" fmla="*/ 0 w 249"/>
              <a:gd name="T1" fmla="*/ 8264801 h 253"/>
              <a:gd name="T2" fmla="*/ 358545 w 249"/>
              <a:gd name="T3" fmla="*/ 10834556 h 253"/>
              <a:gd name="T4" fmla="*/ 1218894 w 249"/>
              <a:gd name="T5" fmla="*/ 13126542 h 253"/>
              <a:gd name="T6" fmla="*/ 1505677 w 249"/>
              <a:gd name="T7" fmla="*/ 13612505 h 253"/>
              <a:gd name="T8" fmla="*/ 2294530 w 249"/>
              <a:gd name="T9" fmla="*/ 14515385 h 253"/>
              <a:gd name="T10" fmla="*/ 3011354 w 249"/>
              <a:gd name="T11" fmla="*/ 15418264 h 253"/>
              <a:gd name="T12" fmla="*/ 3943465 w 249"/>
              <a:gd name="T13" fmla="*/ 16112949 h 253"/>
              <a:gd name="T14" fmla="*/ 4445536 w 249"/>
              <a:gd name="T15" fmla="*/ 16390718 h 253"/>
              <a:gd name="T16" fmla="*/ 5449409 w 249"/>
              <a:gd name="T17" fmla="*/ 16946255 h 253"/>
              <a:gd name="T18" fmla="*/ 6524778 w 249"/>
              <a:gd name="T19" fmla="*/ 17293598 h 253"/>
              <a:gd name="T20" fmla="*/ 7528652 w 249"/>
              <a:gd name="T21" fmla="*/ 17501792 h 253"/>
              <a:gd name="T22" fmla="*/ 8675783 w 249"/>
              <a:gd name="T23" fmla="*/ 17571366 h 253"/>
              <a:gd name="T24" fmla="*/ 9321111 w 249"/>
              <a:gd name="T25" fmla="*/ 17571366 h 253"/>
              <a:gd name="T26" fmla="*/ 10540005 w 249"/>
              <a:gd name="T27" fmla="*/ 17432482 h 253"/>
              <a:gd name="T28" fmla="*/ 11758899 w 249"/>
              <a:gd name="T29" fmla="*/ 17085139 h 253"/>
              <a:gd name="T30" fmla="*/ 12834536 w 249"/>
              <a:gd name="T31" fmla="*/ 16598913 h 253"/>
              <a:gd name="T32" fmla="*/ 13408102 w 249"/>
              <a:gd name="T33" fmla="*/ 16321144 h 253"/>
              <a:gd name="T34" fmla="*/ 14340213 w 249"/>
              <a:gd name="T35" fmla="*/ 15696033 h 253"/>
              <a:gd name="T36" fmla="*/ 15272324 w 249"/>
              <a:gd name="T37" fmla="*/ 14932301 h 253"/>
              <a:gd name="T38" fmla="*/ 15989415 w 249"/>
              <a:gd name="T39" fmla="*/ 14029421 h 253"/>
              <a:gd name="T40" fmla="*/ 16634743 w 249"/>
              <a:gd name="T41" fmla="*/ 13126542 h 253"/>
              <a:gd name="T42" fmla="*/ 17208309 w 249"/>
              <a:gd name="T43" fmla="*/ 12084778 h 253"/>
              <a:gd name="T44" fmla="*/ 17781874 w 249"/>
              <a:gd name="T45" fmla="*/ 10000986 h 253"/>
              <a:gd name="T46" fmla="*/ 17853637 w 249"/>
              <a:gd name="T47" fmla="*/ 8959223 h 253"/>
              <a:gd name="T48" fmla="*/ 17566854 w 249"/>
              <a:gd name="T49" fmla="*/ 6667500 h 253"/>
              <a:gd name="T50" fmla="*/ 16634743 w 249"/>
              <a:gd name="T51" fmla="*/ 4583709 h 253"/>
              <a:gd name="T52" fmla="*/ 16347960 w 249"/>
              <a:gd name="T53" fmla="*/ 4097745 h 253"/>
              <a:gd name="T54" fmla="*/ 15702632 w 249"/>
              <a:gd name="T55" fmla="*/ 3125292 h 253"/>
              <a:gd name="T56" fmla="*/ 14913778 w 249"/>
              <a:gd name="T57" fmla="*/ 2361296 h 253"/>
              <a:gd name="T58" fmla="*/ 14053430 w 249"/>
              <a:gd name="T59" fmla="*/ 1597301 h 253"/>
              <a:gd name="T60" fmla="*/ 13551627 w 249"/>
              <a:gd name="T61" fmla="*/ 1319533 h 253"/>
              <a:gd name="T62" fmla="*/ 12475990 w 249"/>
              <a:gd name="T63" fmla="*/ 833306 h 253"/>
              <a:gd name="T64" fmla="*/ 11400622 w 249"/>
              <a:gd name="T65" fmla="*/ 416653 h 253"/>
              <a:gd name="T66" fmla="*/ 10324985 w 249"/>
              <a:gd name="T67" fmla="*/ 208458 h 253"/>
              <a:gd name="T68" fmla="*/ 9106091 w 249"/>
              <a:gd name="T69" fmla="*/ 0 h 253"/>
              <a:gd name="T70" fmla="*/ 8460763 w 249"/>
              <a:gd name="T71" fmla="*/ 0 h 253"/>
              <a:gd name="T72" fmla="*/ 7170106 w 249"/>
              <a:gd name="T73" fmla="*/ 277769 h 253"/>
              <a:gd name="T74" fmla="*/ 6094738 w 249"/>
              <a:gd name="T75" fmla="*/ 555537 h 253"/>
              <a:gd name="T76" fmla="*/ 4947339 w 249"/>
              <a:gd name="T77" fmla="*/ 1041764 h 253"/>
              <a:gd name="T78" fmla="*/ 4445536 w 249"/>
              <a:gd name="T79" fmla="*/ 1319533 h 253"/>
              <a:gd name="T80" fmla="*/ 3441662 w 249"/>
              <a:gd name="T81" fmla="*/ 2083528 h 253"/>
              <a:gd name="T82" fmla="*/ 2581313 w 249"/>
              <a:gd name="T83" fmla="*/ 2778213 h 253"/>
              <a:gd name="T84" fmla="*/ 1720965 w 249"/>
              <a:gd name="T85" fmla="*/ 3611519 h 253"/>
              <a:gd name="T86" fmla="*/ 1147131 w 249"/>
              <a:gd name="T87" fmla="*/ 4514398 h 253"/>
              <a:gd name="T88" fmla="*/ 645328 w 249"/>
              <a:gd name="T89" fmla="*/ 5417278 h 253"/>
              <a:gd name="T90" fmla="*/ 1435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2" y="138"/>
                </a:lnTo>
                <a:lnTo>
                  <a:pt x="5" y="156"/>
                </a:lnTo>
                <a:lnTo>
                  <a:pt x="10" y="173"/>
                </a:lnTo>
                <a:lnTo>
                  <a:pt x="17" y="189"/>
                </a:lnTo>
                <a:lnTo>
                  <a:pt x="21" y="196"/>
                </a:lnTo>
                <a:lnTo>
                  <a:pt x="26" y="203"/>
                </a:lnTo>
                <a:lnTo>
                  <a:pt x="32" y="209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5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4"/>
                </a:lnTo>
                <a:lnTo>
                  <a:pt x="84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9" y="252"/>
                </a:lnTo>
                <a:lnTo>
                  <a:pt x="147" y="251"/>
                </a:lnTo>
                <a:lnTo>
                  <a:pt x="155" y="249"/>
                </a:lnTo>
                <a:lnTo>
                  <a:pt x="164" y="246"/>
                </a:lnTo>
                <a:lnTo>
                  <a:pt x="171" y="243"/>
                </a:lnTo>
                <a:lnTo>
                  <a:pt x="179" y="239"/>
                </a:lnTo>
                <a:lnTo>
                  <a:pt x="187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3" y="215"/>
                </a:lnTo>
                <a:lnTo>
                  <a:pt x="218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9"/>
                </a:lnTo>
                <a:lnTo>
                  <a:pt x="240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3"/>
                </a:lnTo>
                <a:lnTo>
                  <a:pt x="245" y="96"/>
                </a:lnTo>
                <a:lnTo>
                  <a:pt x="240" y="80"/>
                </a:lnTo>
                <a:lnTo>
                  <a:pt x="232" y="66"/>
                </a:lnTo>
                <a:lnTo>
                  <a:pt x="228" y="59"/>
                </a:lnTo>
                <a:lnTo>
                  <a:pt x="224" y="51"/>
                </a:lnTo>
                <a:lnTo>
                  <a:pt x="219" y="45"/>
                </a:lnTo>
                <a:lnTo>
                  <a:pt x="214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9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6"/>
                </a:lnTo>
                <a:lnTo>
                  <a:pt x="151" y="4"/>
                </a:lnTo>
                <a:lnTo>
                  <a:pt x="144" y="3"/>
                </a:lnTo>
                <a:lnTo>
                  <a:pt x="136" y="1"/>
                </a:lnTo>
                <a:lnTo>
                  <a:pt x="127" y="0"/>
                </a:lnTo>
                <a:lnTo>
                  <a:pt x="118" y="0"/>
                </a:lnTo>
                <a:lnTo>
                  <a:pt x="110" y="1"/>
                </a:lnTo>
                <a:lnTo>
                  <a:pt x="100" y="4"/>
                </a:lnTo>
                <a:lnTo>
                  <a:pt x="92" y="5"/>
                </a:lnTo>
                <a:lnTo>
                  <a:pt x="85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5" y="24"/>
                </a:lnTo>
                <a:lnTo>
                  <a:pt x="48" y="30"/>
                </a:lnTo>
                <a:lnTo>
                  <a:pt x="41" y="35"/>
                </a:lnTo>
                <a:lnTo>
                  <a:pt x="36" y="40"/>
                </a:lnTo>
                <a:lnTo>
                  <a:pt x="30" y="46"/>
                </a:lnTo>
                <a:lnTo>
                  <a:pt x="24" y="52"/>
                </a:lnTo>
                <a:lnTo>
                  <a:pt x="20" y="59"/>
                </a:lnTo>
                <a:lnTo>
                  <a:pt x="16" y="65"/>
                </a:lnTo>
                <a:lnTo>
                  <a:pt x="9" y="78"/>
                </a:lnTo>
                <a:lnTo>
                  <a:pt x="5" y="93"/>
                </a:lnTo>
                <a:lnTo>
                  <a:pt x="2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2" name="Freeform 745">
            <a:extLst>
              <a:ext uri="{FF2B5EF4-FFF2-40B4-BE49-F238E27FC236}">
                <a16:creationId xmlns:a16="http://schemas.microsoft.com/office/drawing/2014/main" id="{A288030D-3DB2-475B-8866-D064D6FBD6FF}"/>
              </a:ext>
            </a:extLst>
          </p:cNvPr>
          <p:cNvSpPr>
            <a:spLocks/>
          </p:cNvSpPr>
          <p:nvPr/>
        </p:nvSpPr>
        <p:spPr bwMode="auto">
          <a:xfrm>
            <a:off x="2535238" y="5578475"/>
            <a:ext cx="49212" cy="112713"/>
          </a:xfrm>
          <a:custGeom>
            <a:avLst/>
            <a:gdLst>
              <a:gd name="T0" fmla="*/ 4670352 w 185"/>
              <a:gd name="T1" fmla="*/ 29962784 h 424"/>
              <a:gd name="T2" fmla="*/ 4670352 w 185"/>
              <a:gd name="T3" fmla="*/ 10246781 h 424"/>
              <a:gd name="T4" fmla="*/ 0 w 185"/>
              <a:gd name="T5" fmla="*/ 10246781 h 424"/>
              <a:gd name="T6" fmla="*/ 0 w 185"/>
              <a:gd name="T7" fmla="*/ 7632052 h 424"/>
              <a:gd name="T8" fmla="*/ 4670352 w 185"/>
              <a:gd name="T9" fmla="*/ 7632052 h 424"/>
              <a:gd name="T10" fmla="*/ 4670352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246781 h 424"/>
              <a:gd name="T20" fmla="*/ 7500707 w 185"/>
              <a:gd name="T21" fmla="*/ 10246781 h 424"/>
              <a:gd name="T22" fmla="*/ 7500707 w 185"/>
              <a:gd name="T23" fmla="*/ 29962784 h 424"/>
              <a:gd name="T24" fmla="*/ 4670352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5"/>
                </a:lnTo>
                <a:lnTo>
                  <a:pt x="0" y="145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5"/>
                </a:lnTo>
                <a:lnTo>
                  <a:pt x="106" y="145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3" name="Rectangle 746">
            <a:extLst>
              <a:ext uri="{FF2B5EF4-FFF2-40B4-BE49-F238E27FC236}">
                <a16:creationId xmlns:a16="http://schemas.microsoft.com/office/drawing/2014/main" id="{4EEF0BC0-EC7E-44EC-9532-132618855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5607050"/>
            <a:ext cx="9525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34" name="Rectangle 747">
            <a:extLst>
              <a:ext uri="{FF2B5EF4-FFF2-40B4-BE49-F238E27FC236}">
                <a16:creationId xmlns:a16="http://schemas.microsoft.com/office/drawing/2014/main" id="{22CEAAE1-69F4-4846-BD7F-393AB8A4C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5578475"/>
            <a:ext cx="9525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35" name="Freeform 748">
            <a:extLst>
              <a:ext uri="{FF2B5EF4-FFF2-40B4-BE49-F238E27FC236}">
                <a16:creationId xmlns:a16="http://schemas.microsoft.com/office/drawing/2014/main" id="{8682A1AF-5C5B-45F6-A209-C407B4749605}"/>
              </a:ext>
            </a:extLst>
          </p:cNvPr>
          <p:cNvSpPr>
            <a:spLocks/>
          </p:cNvSpPr>
          <p:nvPr/>
        </p:nvSpPr>
        <p:spPr bwMode="auto">
          <a:xfrm>
            <a:off x="2622550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83317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76518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440356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4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8" y="24"/>
                </a:lnTo>
                <a:lnTo>
                  <a:pt x="85" y="20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20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4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1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10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9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6" name="Freeform 749">
            <a:extLst>
              <a:ext uri="{FF2B5EF4-FFF2-40B4-BE49-F238E27FC236}">
                <a16:creationId xmlns:a16="http://schemas.microsoft.com/office/drawing/2014/main" id="{87EF5160-8802-4329-8E59-9C11E45F3926}"/>
              </a:ext>
            </a:extLst>
          </p:cNvPr>
          <p:cNvSpPr>
            <a:spLocks/>
          </p:cNvSpPr>
          <p:nvPr/>
        </p:nvSpPr>
        <p:spPr bwMode="auto">
          <a:xfrm>
            <a:off x="2633663" y="561498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219511 w 243"/>
              <a:gd name="T5" fmla="*/ 13265426 h 253"/>
              <a:gd name="T6" fmla="*/ 1506644 w 243"/>
              <a:gd name="T7" fmla="*/ 13751389 h 253"/>
              <a:gd name="T8" fmla="*/ 2223940 w 243"/>
              <a:gd name="T9" fmla="*/ 14584959 h 253"/>
              <a:gd name="T10" fmla="*/ 3013287 w 243"/>
              <a:gd name="T11" fmla="*/ 15418264 h 253"/>
              <a:gd name="T12" fmla="*/ 3874150 w 243"/>
              <a:gd name="T13" fmla="*/ 16043375 h 253"/>
              <a:gd name="T14" fmla="*/ 4448147 w 243"/>
              <a:gd name="T15" fmla="*/ 16321144 h 253"/>
              <a:gd name="T16" fmla="*/ 5452309 w 243"/>
              <a:gd name="T17" fmla="*/ 16876945 h 253"/>
              <a:gd name="T18" fmla="*/ 6600304 w 243"/>
              <a:gd name="T19" fmla="*/ 17224024 h 253"/>
              <a:gd name="T20" fmla="*/ 7676516 w 243"/>
              <a:gd name="T21" fmla="*/ 17432482 h 253"/>
              <a:gd name="T22" fmla="*/ 8896027 w 243"/>
              <a:gd name="T23" fmla="*/ 17571366 h 253"/>
              <a:gd name="T24" fmla="*/ 9326458 w 243"/>
              <a:gd name="T25" fmla="*/ 17571366 h 253"/>
              <a:gd name="T26" fmla="*/ 10330887 w 243"/>
              <a:gd name="T27" fmla="*/ 17432482 h 253"/>
              <a:gd name="T28" fmla="*/ 11335316 w 243"/>
              <a:gd name="T29" fmla="*/ 17154713 h 253"/>
              <a:gd name="T30" fmla="*/ 12339745 w 243"/>
              <a:gd name="T31" fmla="*/ 16807371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210070 h 253"/>
              <a:gd name="T38" fmla="*/ 15424548 w 243"/>
              <a:gd name="T39" fmla="*/ 14307190 h 253"/>
              <a:gd name="T40" fmla="*/ 16213895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428977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76820 w 243"/>
              <a:gd name="T59" fmla="*/ 2083528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124396 w 243"/>
              <a:gd name="T65" fmla="*/ 763995 h 253"/>
              <a:gd name="T66" fmla="*/ 11693964 w 243"/>
              <a:gd name="T67" fmla="*/ 625111 h 253"/>
              <a:gd name="T68" fmla="*/ 10904885 w 243"/>
              <a:gd name="T69" fmla="*/ 347342 h 253"/>
              <a:gd name="T70" fmla="*/ 10115805 w 243"/>
              <a:gd name="T71" fmla="*/ 69574 h 253"/>
              <a:gd name="T72" fmla="*/ 9254675 w 243"/>
              <a:gd name="T73" fmla="*/ 0 h 253"/>
              <a:gd name="T74" fmla="*/ 8896027 w 243"/>
              <a:gd name="T75" fmla="*/ 0 h 253"/>
              <a:gd name="T76" fmla="*/ 7748299 w 243"/>
              <a:gd name="T77" fmla="*/ 69574 h 253"/>
              <a:gd name="T78" fmla="*/ 6672087 w 243"/>
              <a:gd name="T79" fmla="*/ 347342 h 253"/>
              <a:gd name="T80" fmla="*/ 5595875 w 243"/>
              <a:gd name="T81" fmla="*/ 694421 h 253"/>
              <a:gd name="T82" fmla="*/ 4591446 w 243"/>
              <a:gd name="T83" fmla="*/ 1180648 h 253"/>
              <a:gd name="T84" fmla="*/ 4017448 w 243"/>
              <a:gd name="T85" fmla="*/ 1458417 h 253"/>
              <a:gd name="T86" fmla="*/ 3156586 w 243"/>
              <a:gd name="T87" fmla="*/ 2153102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91294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10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3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2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30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7" y="3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3"/>
                </a:lnTo>
                <a:lnTo>
                  <a:pt x="93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8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7" name="Freeform 750">
            <a:extLst>
              <a:ext uri="{FF2B5EF4-FFF2-40B4-BE49-F238E27FC236}">
                <a16:creationId xmlns:a16="http://schemas.microsoft.com/office/drawing/2014/main" id="{46E4D7D8-9618-47A7-A65C-E88328EA1DB0}"/>
              </a:ext>
            </a:extLst>
          </p:cNvPr>
          <p:cNvSpPr>
            <a:spLocks/>
          </p:cNvSpPr>
          <p:nvPr/>
        </p:nvSpPr>
        <p:spPr bwMode="auto">
          <a:xfrm>
            <a:off x="272573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301016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90094 h 324"/>
              <a:gd name="T74" fmla="*/ 11632834 w 281"/>
              <a:gd name="T75" fmla="*/ 3080279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8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3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8" y="83"/>
                </a:lnTo>
                <a:lnTo>
                  <a:pt x="274" y="98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5"/>
                </a:lnTo>
                <a:lnTo>
                  <a:pt x="165" y="44"/>
                </a:lnTo>
                <a:lnTo>
                  <a:pt x="158" y="43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3"/>
                </a:lnTo>
                <a:lnTo>
                  <a:pt x="114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1"/>
                </a:lnTo>
                <a:lnTo>
                  <a:pt x="63" y="75"/>
                </a:lnTo>
                <a:lnTo>
                  <a:pt x="58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8" name="Freeform 751">
            <a:extLst>
              <a:ext uri="{FF2B5EF4-FFF2-40B4-BE49-F238E27FC236}">
                <a16:creationId xmlns:a16="http://schemas.microsoft.com/office/drawing/2014/main" id="{0F9710D7-A29A-4CBA-87DE-1CE22323237B}"/>
              </a:ext>
            </a:extLst>
          </p:cNvPr>
          <p:cNvSpPr>
            <a:spLocks/>
          </p:cNvSpPr>
          <p:nvPr/>
        </p:nvSpPr>
        <p:spPr bwMode="auto">
          <a:xfrm>
            <a:off x="2859088" y="56054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83317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83317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512680 h 332"/>
              <a:gd name="T56" fmla="*/ 22611617 w 325"/>
              <a:gd name="T57" fmla="*/ 10581846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76518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711473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440356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2"/>
                </a:lnTo>
                <a:lnTo>
                  <a:pt x="325" y="153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9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9" name="Freeform 752">
            <a:extLst>
              <a:ext uri="{FF2B5EF4-FFF2-40B4-BE49-F238E27FC236}">
                <a16:creationId xmlns:a16="http://schemas.microsoft.com/office/drawing/2014/main" id="{1FA5927A-1E4A-4F2A-B9AA-468F0CA69324}"/>
              </a:ext>
            </a:extLst>
          </p:cNvPr>
          <p:cNvSpPr>
            <a:spLocks/>
          </p:cNvSpPr>
          <p:nvPr/>
        </p:nvSpPr>
        <p:spPr bwMode="auto">
          <a:xfrm>
            <a:off x="2870200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0" name="Freeform 753">
            <a:extLst>
              <a:ext uri="{FF2B5EF4-FFF2-40B4-BE49-F238E27FC236}">
                <a16:creationId xmlns:a16="http://schemas.microsoft.com/office/drawing/2014/main" id="{EC03E188-B814-43DA-ABE8-3FF2707F6F85}"/>
              </a:ext>
            </a:extLst>
          </p:cNvPr>
          <p:cNvSpPr>
            <a:spLocks/>
          </p:cNvSpPr>
          <p:nvPr/>
        </p:nvSpPr>
        <p:spPr bwMode="auto">
          <a:xfrm>
            <a:off x="2954338" y="5578475"/>
            <a:ext cx="44450" cy="112713"/>
          </a:xfrm>
          <a:custGeom>
            <a:avLst/>
            <a:gdLst>
              <a:gd name="T0" fmla="*/ 3349961 w 170"/>
              <a:gd name="T1" fmla="*/ 29962784 h 424"/>
              <a:gd name="T2" fmla="*/ 3349961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349961 w 170"/>
              <a:gd name="T9" fmla="*/ 7632052 h 424"/>
              <a:gd name="T10" fmla="*/ 3349961 w 170"/>
              <a:gd name="T11" fmla="*/ 7632052 h 424"/>
              <a:gd name="T12" fmla="*/ 3486710 w 170"/>
              <a:gd name="T13" fmla="*/ 5865329 h 424"/>
              <a:gd name="T14" fmla="*/ 3828452 w 170"/>
              <a:gd name="T15" fmla="*/ 4310741 h 424"/>
              <a:gd name="T16" fmla="*/ 4443954 w 170"/>
              <a:gd name="T17" fmla="*/ 3038732 h 424"/>
              <a:gd name="T18" fmla="*/ 5400936 w 170"/>
              <a:gd name="T19" fmla="*/ 1907880 h 424"/>
              <a:gd name="T20" fmla="*/ 6631679 w 170"/>
              <a:gd name="T21" fmla="*/ 1130586 h 424"/>
              <a:gd name="T22" fmla="*/ 7998908 w 170"/>
              <a:gd name="T23" fmla="*/ 494714 h 424"/>
              <a:gd name="T24" fmla="*/ 9708141 w 170"/>
              <a:gd name="T25" fmla="*/ 141423 h 424"/>
              <a:gd name="T26" fmla="*/ 11622368 w 170"/>
              <a:gd name="T27" fmla="*/ 0 h 424"/>
              <a:gd name="T28" fmla="*/ 11622368 w 170"/>
              <a:gd name="T29" fmla="*/ 2614729 h 424"/>
              <a:gd name="T30" fmla="*/ 11622368 w 170"/>
              <a:gd name="T31" fmla="*/ 2614729 h 424"/>
              <a:gd name="T32" fmla="*/ 11007127 w 170"/>
              <a:gd name="T33" fmla="*/ 2614729 h 424"/>
              <a:gd name="T34" fmla="*/ 10460131 w 170"/>
              <a:gd name="T35" fmla="*/ 2685440 h 424"/>
              <a:gd name="T36" fmla="*/ 9844891 w 170"/>
              <a:gd name="T37" fmla="*/ 2755886 h 424"/>
              <a:gd name="T38" fmla="*/ 9366138 w 170"/>
              <a:gd name="T39" fmla="*/ 2897309 h 424"/>
              <a:gd name="T40" fmla="*/ 8887647 w 170"/>
              <a:gd name="T41" fmla="*/ 3038732 h 424"/>
              <a:gd name="T42" fmla="*/ 8409156 w 170"/>
              <a:gd name="T43" fmla="*/ 3179889 h 424"/>
              <a:gd name="T44" fmla="*/ 7930664 w 170"/>
              <a:gd name="T45" fmla="*/ 3392023 h 424"/>
              <a:gd name="T46" fmla="*/ 7588661 w 170"/>
              <a:gd name="T47" fmla="*/ 3603892 h 424"/>
              <a:gd name="T48" fmla="*/ 7588661 w 170"/>
              <a:gd name="T49" fmla="*/ 3603892 h 424"/>
              <a:gd name="T50" fmla="*/ 6973421 w 170"/>
              <a:gd name="T51" fmla="*/ 4169318 h 424"/>
              <a:gd name="T52" fmla="*/ 6494929 w 170"/>
              <a:gd name="T53" fmla="*/ 5017323 h 424"/>
              <a:gd name="T54" fmla="*/ 6084682 w 170"/>
              <a:gd name="T55" fmla="*/ 6077464 h 424"/>
              <a:gd name="T56" fmla="*/ 6016177 w 170"/>
              <a:gd name="T57" fmla="*/ 7349472 h 424"/>
              <a:gd name="T58" fmla="*/ 6016177 w 170"/>
              <a:gd name="T59" fmla="*/ 7349472 h 424"/>
              <a:gd name="T60" fmla="*/ 6084682 w 170"/>
              <a:gd name="T61" fmla="*/ 7419918 h 424"/>
              <a:gd name="T62" fmla="*/ 6084682 w 170"/>
              <a:gd name="T63" fmla="*/ 7490630 h 424"/>
              <a:gd name="T64" fmla="*/ 6084682 w 170"/>
              <a:gd name="T65" fmla="*/ 7561341 h 424"/>
              <a:gd name="T66" fmla="*/ 6084682 w 170"/>
              <a:gd name="T67" fmla="*/ 7632052 h 424"/>
              <a:gd name="T68" fmla="*/ 11622368 w 170"/>
              <a:gd name="T69" fmla="*/ 7632052 h 424"/>
              <a:gd name="T70" fmla="*/ 11622368 w 170"/>
              <a:gd name="T71" fmla="*/ 10246781 h 424"/>
              <a:gd name="T72" fmla="*/ 6084682 w 170"/>
              <a:gd name="T73" fmla="*/ 10246781 h 424"/>
              <a:gd name="T74" fmla="*/ 6084682 w 170"/>
              <a:gd name="T75" fmla="*/ 29962784 h 424"/>
              <a:gd name="T76" fmla="*/ 3349961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3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5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1" name="Freeform 754">
            <a:extLst>
              <a:ext uri="{FF2B5EF4-FFF2-40B4-BE49-F238E27FC236}">
                <a16:creationId xmlns:a16="http://schemas.microsoft.com/office/drawing/2014/main" id="{70267454-700B-4AAE-B383-DC13CF31A973}"/>
              </a:ext>
            </a:extLst>
          </p:cNvPr>
          <p:cNvSpPr>
            <a:spLocks/>
          </p:cNvSpPr>
          <p:nvPr/>
        </p:nvSpPr>
        <p:spPr bwMode="auto">
          <a:xfrm>
            <a:off x="3054350" y="5578475"/>
            <a:ext cx="73025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481933 w 280"/>
              <a:gd name="T5" fmla="*/ 0 h 424"/>
              <a:gd name="T6" fmla="*/ 7481933 w 280"/>
              <a:gd name="T7" fmla="*/ 0 h 424"/>
              <a:gd name="T8" fmla="*/ 8366318 w 280"/>
              <a:gd name="T9" fmla="*/ 0 h 424"/>
              <a:gd name="T10" fmla="*/ 9114563 w 280"/>
              <a:gd name="T11" fmla="*/ 70711 h 424"/>
              <a:gd name="T12" fmla="*/ 9930618 w 280"/>
              <a:gd name="T13" fmla="*/ 141423 h 424"/>
              <a:gd name="T14" fmla="*/ 10678863 w 280"/>
              <a:gd name="T15" fmla="*/ 211869 h 424"/>
              <a:gd name="T16" fmla="*/ 11427108 w 280"/>
              <a:gd name="T17" fmla="*/ 282580 h 424"/>
              <a:gd name="T18" fmla="*/ 12107284 w 280"/>
              <a:gd name="T19" fmla="*/ 424003 h 424"/>
              <a:gd name="T20" fmla="*/ 12719390 w 280"/>
              <a:gd name="T21" fmla="*/ 565426 h 424"/>
              <a:gd name="T22" fmla="*/ 13399566 w 280"/>
              <a:gd name="T23" fmla="*/ 777294 h 424"/>
              <a:gd name="T24" fmla="*/ 13399566 w 280"/>
              <a:gd name="T25" fmla="*/ 777294 h 424"/>
              <a:gd name="T26" fmla="*/ 13943863 w 280"/>
              <a:gd name="T27" fmla="*/ 989429 h 424"/>
              <a:gd name="T28" fmla="*/ 14487899 w 280"/>
              <a:gd name="T29" fmla="*/ 1201297 h 424"/>
              <a:gd name="T30" fmla="*/ 15100005 w 280"/>
              <a:gd name="T31" fmla="*/ 1483877 h 424"/>
              <a:gd name="T32" fmla="*/ 15576233 w 280"/>
              <a:gd name="T33" fmla="*/ 1766723 h 424"/>
              <a:gd name="T34" fmla="*/ 16052460 w 280"/>
              <a:gd name="T35" fmla="*/ 2120015 h 424"/>
              <a:gd name="T36" fmla="*/ 16528426 w 280"/>
              <a:gd name="T37" fmla="*/ 2473306 h 424"/>
              <a:gd name="T38" fmla="*/ 17004654 w 280"/>
              <a:gd name="T39" fmla="*/ 2897309 h 424"/>
              <a:gd name="T40" fmla="*/ 17344742 w 280"/>
              <a:gd name="T41" fmla="*/ 3321312 h 424"/>
              <a:gd name="T42" fmla="*/ 17344742 w 280"/>
              <a:gd name="T43" fmla="*/ 3321312 h 424"/>
              <a:gd name="T44" fmla="*/ 17956848 w 280"/>
              <a:gd name="T45" fmla="*/ 4310741 h 424"/>
              <a:gd name="T46" fmla="*/ 18568953 w 280"/>
              <a:gd name="T47" fmla="*/ 5512038 h 424"/>
              <a:gd name="T48" fmla="*/ 18841232 w 280"/>
              <a:gd name="T49" fmla="*/ 6854758 h 424"/>
              <a:gd name="T50" fmla="*/ 19045181 w 280"/>
              <a:gd name="T51" fmla="*/ 8338635 h 424"/>
              <a:gd name="T52" fmla="*/ 19045181 w 280"/>
              <a:gd name="T53" fmla="*/ 8338635 h 424"/>
              <a:gd name="T54" fmla="*/ 19045181 w 280"/>
              <a:gd name="T55" fmla="*/ 8480058 h 424"/>
              <a:gd name="T56" fmla="*/ 19045181 w 280"/>
              <a:gd name="T57" fmla="*/ 8691927 h 424"/>
              <a:gd name="T58" fmla="*/ 19045181 w 280"/>
              <a:gd name="T59" fmla="*/ 8904061 h 424"/>
              <a:gd name="T60" fmla="*/ 19045181 w 280"/>
              <a:gd name="T61" fmla="*/ 9115930 h 424"/>
              <a:gd name="T62" fmla="*/ 19045181 w 280"/>
              <a:gd name="T63" fmla="*/ 9115930 h 424"/>
              <a:gd name="T64" fmla="*/ 18977111 w 280"/>
              <a:gd name="T65" fmla="*/ 10387938 h 424"/>
              <a:gd name="T66" fmla="*/ 18773163 w 280"/>
              <a:gd name="T67" fmla="*/ 11448079 h 424"/>
              <a:gd name="T68" fmla="*/ 18296935 w 280"/>
              <a:gd name="T69" fmla="*/ 12507953 h 424"/>
              <a:gd name="T70" fmla="*/ 17752899 w 280"/>
              <a:gd name="T71" fmla="*/ 13497382 h 424"/>
              <a:gd name="T72" fmla="*/ 17752899 w 280"/>
              <a:gd name="T73" fmla="*/ 13497382 h 424"/>
              <a:gd name="T74" fmla="*/ 17412811 w 280"/>
              <a:gd name="T75" fmla="*/ 13992096 h 424"/>
              <a:gd name="T76" fmla="*/ 17072723 w 280"/>
              <a:gd name="T77" fmla="*/ 14416099 h 424"/>
              <a:gd name="T78" fmla="*/ 16732636 w 280"/>
              <a:gd name="T79" fmla="*/ 14840102 h 424"/>
              <a:gd name="T80" fmla="*/ 16256408 w 280"/>
              <a:gd name="T81" fmla="*/ 15193393 h 424"/>
              <a:gd name="T82" fmla="*/ 15780181 w 280"/>
              <a:gd name="T83" fmla="*/ 15546685 h 424"/>
              <a:gd name="T84" fmla="*/ 15304214 w 280"/>
              <a:gd name="T85" fmla="*/ 15970688 h 424"/>
              <a:gd name="T86" fmla="*/ 14759917 w 280"/>
              <a:gd name="T87" fmla="*/ 16253268 h 424"/>
              <a:gd name="T88" fmla="*/ 14215881 w 280"/>
              <a:gd name="T89" fmla="*/ 16536114 h 424"/>
              <a:gd name="T90" fmla="*/ 14215881 w 280"/>
              <a:gd name="T91" fmla="*/ 16536114 h 424"/>
              <a:gd name="T92" fmla="*/ 13671845 w 280"/>
              <a:gd name="T93" fmla="*/ 16747982 h 424"/>
              <a:gd name="T94" fmla="*/ 13127548 w 280"/>
              <a:gd name="T95" fmla="*/ 16960117 h 424"/>
              <a:gd name="T96" fmla="*/ 12447372 w 280"/>
              <a:gd name="T97" fmla="*/ 17101274 h 424"/>
              <a:gd name="T98" fmla="*/ 11835266 w 280"/>
              <a:gd name="T99" fmla="*/ 17242697 h 424"/>
              <a:gd name="T100" fmla="*/ 11087021 w 280"/>
              <a:gd name="T101" fmla="*/ 17384119 h 424"/>
              <a:gd name="T102" fmla="*/ 10474915 w 280"/>
              <a:gd name="T103" fmla="*/ 17454831 h 424"/>
              <a:gd name="T104" fmla="*/ 9794739 w 280"/>
              <a:gd name="T105" fmla="*/ 17595988 h 424"/>
              <a:gd name="T106" fmla="*/ 9046493 w 280"/>
              <a:gd name="T107" fmla="*/ 17595988 h 424"/>
              <a:gd name="T108" fmla="*/ 2788773 w 280"/>
              <a:gd name="T109" fmla="*/ 17595988 h 424"/>
              <a:gd name="T110" fmla="*/ 2788773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8" y="4"/>
                </a:lnTo>
                <a:lnTo>
                  <a:pt x="178" y="6"/>
                </a:lnTo>
                <a:lnTo>
                  <a:pt x="187" y="8"/>
                </a:lnTo>
                <a:lnTo>
                  <a:pt x="197" y="11"/>
                </a:lnTo>
                <a:lnTo>
                  <a:pt x="205" y="14"/>
                </a:lnTo>
                <a:lnTo>
                  <a:pt x="213" y="17"/>
                </a:lnTo>
                <a:lnTo>
                  <a:pt x="222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3" y="78"/>
                </a:lnTo>
                <a:lnTo>
                  <a:pt x="277" y="97"/>
                </a:lnTo>
                <a:lnTo>
                  <a:pt x="280" y="118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8"/>
                </a:lnTo>
                <a:lnTo>
                  <a:pt x="251" y="204"/>
                </a:lnTo>
                <a:lnTo>
                  <a:pt x="246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3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9"/>
                </a:lnTo>
                <a:lnTo>
                  <a:pt x="133" y="249"/>
                </a:lnTo>
                <a:lnTo>
                  <a:pt x="41" y="249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2" name="Freeform 755">
            <a:extLst>
              <a:ext uri="{FF2B5EF4-FFF2-40B4-BE49-F238E27FC236}">
                <a16:creationId xmlns:a16="http://schemas.microsoft.com/office/drawing/2014/main" id="{712404E9-51A0-46FE-8FF4-0252750473AC}"/>
              </a:ext>
            </a:extLst>
          </p:cNvPr>
          <p:cNvSpPr>
            <a:spLocks/>
          </p:cNvSpPr>
          <p:nvPr/>
        </p:nvSpPr>
        <p:spPr bwMode="auto">
          <a:xfrm>
            <a:off x="3065463" y="5588000"/>
            <a:ext cx="52387" cy="46038"/>
          </a:xfrm>
          <a:custGeom>
            <a:avLst/>
            <a:gdLst>
              <a:gd name="T0" fmla="*/ 0 w 198"/>
              <a:gd name="T1" fmla="*/ 0 h 175"/>
              <a:gd name="T2" fmla="*/ 0 w 198"/>
              <a:gd name="T3" fmla="*/ 12111414 h 175"/>
              <a:gd name="T4" fmla="*/ 6230349 w 198"/>
              <a:gd name="T5" fmla="*/ 12111414 h 175"/>
              <a:gd name="T6" fmla="*/ 6230349 w 198"/>
              <a:gd name="T7" fmla="*/ 12111414 h 175"/>
              <a:gd name="T8" fmla="*/ 7210356 w 198"/>
              <a:gd name="T9" fmla="*/ 12111414 h 175"/>
              <a:gd name="T10" fmla="*/ 8050400 w 198"/>
              <a:gd name="T11" fmla="*/ 11973037 h 175"/>
              <a:gd name="T12" fmla="*/ 8960294 w 198"/>
              <a:gd name="T13" fmla="*/ 11903848 h 175"/>
              <a:gd name="T14" fmla="*/ 9660374 w 198"/>
              <a:gd name="T15" fmla="*/ 11696283 h 175"/>
              <a:gd name="T16" fmla="*/ 10360455 w 198"/>
              <a:gd name="T17" fmla="*/ 11488454 h 175"/>
              <a:gd name="T18" fmla="*/ 10990422 w 198"/>
              <a:gd name="T19" fmla="*/ 11142511 h 175"/>
              <a:gd name="T20" fmla="*/ 11550540 w 198"/>
              <a:gd name="T21" fmla="*/ 10796569 h 175"/>
              <a:gd name="T22" fmla="*/ 12040543 w 198"/>
              <a:gd name="T23" fmla="*/ 10381174 h 175"/>
              <a:gd name="T24" fmla="*/ 12040543 w 198"/>
              <a:gd name="T25" fmla="*/ 10381174 h 175"/>
              <a:gd name="T26" fmla="*/ 12880587 w 198"/>
              <a:gd name="T27" fmla="*/ 9412272 h 175"/>
              <a:gd name="T28" fmla="*/ 13440705 w 198"/>
              <a:gd name="T29" fmla="*/ 8304992 h 175"/>
              <a:gd name="T30" fmla="*/ 13720632 w 198"/>
              <a:gd name="T31" fmla="*/ 6990147 h 175"/>
              <a:gd name="T32" fmla="*/ 13860595 w 198"/>
              <a:gd name="T33" fmla="*/ 5605850 h 175"/>
              <a:gd name="T34" fmla="*/ 13860595 w 198"/>
              <a:gd name="T35" fmla="*/ 5605850 h 175"/>
              <a:gd name="T36" fmla="*/ 13790481 w 198"/>
              <a:gd name="T37" fmla="*/ 4844513 h 175"/>
              <a:gd name="T38" fmla="*/ 13650518 w 198"/>
              <a:gd name="T39" fmla="*/ 4152365 h 175"/>
              <a:gd name="T40" fmla="*/ 13440705 w 198"/>
              <a:gd name="T41" fmla="*/ 3529668 h 175"/>
              <a:gd name="T42" fmla="*/ 13230628 w 198"/>
              <a:gd name="T43" fmla="*/ 2975896 h 175"/>
              <a:gd name="T44" fmla="*/ 12880587 w 198"/>
              <a:gd name="T45" fmla="*/ 2422388 h 175"/>
              <a:gd name="T46" fmla="*/ 12460433 w 198"/>
              <a:gd name="T47" fmla="*/ 2006994 h 175"/>
              <a:gd name="T48" fmla="*/ 11900580 w 198"/>
              <a:gd name="T49" fmla="*/ 1591863 h 175"/>
              <a:gd name="T50" fmla="*/ 11410577 w 198"/>
              <a:gd name="T51" fmla="*/ 1245657 h 175"/>
              <a:gd name="T52" fmla="*/ 11410577 w 198"/>
              <a:gd name="T53" fmla="*/ 1245657 h 175"/>
              <a:gd name="T54" fmla="*/ 10850459 w 198"/>
              <a:gd name="T55" fmla="*/ 968903 h 175"/>
              <a:gd name="T56" fmla="*/ 10150378 w 198"/>
              <a:gd name="T57" fmla="*/ 692148 h 175"/>
              <a:gd name="T58" fmla="*/ 9520411 w 198"/>
              <a:gd name="T59" fmla="*/ 484583 h 175"/>
              <a:gd name="T60" fmla="*/ 8820330 w 198"/>
              <a:gd name="T61" fmla="*/ 276754 h 175"/>
              <a:gd name="T62" fmla="*/ 7910437 w 198"/>
              <a:gd name="T63" fmla="*/ 207566 h 175"/>
              <a:gd name="T64" fmla="*/ 7140242 w 198"/>
              <a:gd name="T65" fmla="*/ 69189 h 175"/>
              <a:gd name="T66" fmla="*/ 6160235 w 198"/>
              <a:gd name="T67" fmla="*/ 0 h 175"/>
              <a:gd name="T68" fmla="*/ 5250342 w 198"/>
              <a:gd name="T69" fmla="*/ 0 h 175"/>
              <a:gd name="T70" fmla="*/ 0 w 198"/>
              <a:gd name="T71" fmla="*/ 0 h 17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5"/>
              <a:gd name="T110" fmla="*/ 198 w 198"/>
              <a:gd name="T111" fmla="*/ 175 h 17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5">
                <a:moveTo>
                  <a:pt x="0" y="0"/>
                </a:moveTo>
                <a:lnTo>
                  <a:pt x="0" y="175"/>
                </a:lnTo>
                <a:lnTo>
                  <a:pt x="89" y="175"/>
                </a:lnTo>
                <a:lnTo>
                  <a:pt x="103" y="175"/>
                </a:lnTo>
                <a:lnTo>
                  <a:pt x="115" y="173"/>
                </a:lnTo>
                <a:lnTo>
                  <a:pt x="128" y="172"/>
                </a:lnTo>
                <a:lnTo>
                  <a:pt x="138" y="169"/>
                </a:lnTo>
                <a:lnTo>
                  <a:pt x="148" y="166"/>
                </a:lnTo>
                <a:lnTo>
                  <a:pt x="157" y="161"/>
                </a:lnTo>
                <a:lnTo>
                  <a:pt x="165" y="156"/>
                </a:lnTo>
                <a:lnTo>
                  <a:pt x="172" y="150"/>
                </a:lnTo>
                <a:lnTo>
                  <a:pt x="184" y="136"/>
                </a:lnTo>
                <a:lnTo>
                  <a:pt x="192" y="120"/>
                </a:lnTo>
                <a:lnTo>
                  <a:pt x="196" y="101"/>
                </a:lnTo>
                <a:lnTo>
                  <a:pt x="198" y="81"/>
                </a:lnTo>
                <a:lnTo>
                  <a:pt x="197" y="70"/>
                </a:lnTo>
                <a:lnTo>
                  <a:pt x="195" y="60"/>
                </a:lnTo>
                <a:lnTo>
                  <a:pt x="192" y="51"/>
                </a:lnTo>
                <a:lnTo>
                  <a:pt x="189" y="43"/>
                </a:lnTo>
                <a:lnTo>
                  <a:pt x="184" y="35"/>
                </a:lnTo>
                <a:lnTo>
                  <a:pt x="178" y="29"/>
                </a:lnTo>
                <a:lnTo>
                  <a:pt x="170" y="23"/>
                </a:lnTo>
                <a:lnTo>
                  <a:pt x="163" y="18"/>
                </a:lnTo>
                <a:lnTo>
                  <a:pt x="155" y="14"/>
                </a:lnTo>
                <a:lnTo>
                  <a:pt x="145" y="10"/>
                </a:lnTo>
                <a:lnTo>
                  <a:pt x="136" y="7"/>
                </a:lnTo>
                <a:lnTo>
                  <a:pt x="126" y="4"/>
                </a:lnTo>
                <a:lnTo>
                  <a:pt x="113" y="3"/>
                </a:lnTo>
                <a:lnTo>
                  <a:pt x="102" y="1"/>
                </a:lnTo>
                <a:lnTo>
                  <a:pt x="88" y="0"/>
                </a:lnTo>
                <a:lnTo>
                  <a:pt x="7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3" name="Freeform 756">
            <a:extLst>
              <a:ext uri="{FF2B5EF4-FFF2-40B4-BE49-F238E27FC236}">
                <a16:creationId xmlns:a16="http://schemas.microsoft.com/office/drawing/2014/main" id="{B7BDDC34-49AE-4BA4-BFA2-1C93D7C199C8}"/>
              </a:ext>
            </a:extLst>
          </p:cNvPr>
          <p:cNvSpPr>
            <a:spLocks/>
          </p:cNvSpPr>
          <p:nvPr/>
        </p:nvSpPr>
        <p:spPr bwMode="auto">
          <a:xfrm>
            <a:off x="3140075" y="5605463"/>
            <a:ext cx="85725" cy="87312"/>
          </a:xfrm>
          <a:custGeom>
            <a:avLst/>
            <a:gdLst>
              <a:gd name="T0" fmla="*/ 70115 w 324"/>
              <a:gd name="T1" fmla="*/ 10097685 h 332"/>
              <a:gd name="T2" fmla="*/ 980017 w 324"/>
              <a:gd name="T3" fmla="*/ 6708823 h 332"/>
              <a:gd name="T4" fmla="*/ 1470025 w 324"/>
              <a:gd name="T5" fmla="*/ 5671335 h 332"/>
              <a:gd name="T6" fmla="*/ 2450042 w 324"/>
              <a:gd name="T7" fmla="*/ 4218853 h 332"/>
              <a:gd name="T8" fmla="*/ 3500173 w 324"/>
              <a:gd name="T9" fmla="*/ 3112199 h 332"/>
              <a:gd name="T10" fmla="*/ 4410340 w 324"/>
              <a:gd name="T11" fmla="*/ 2351638 h 332"/>
              <a:gd name="T12" fmla="*/ 5740400 w 324"/>
              <a:gd name="T13" fmla="*/ 1521648 h 332"/>
              <a:gd name="T14" fmla="*/ 7140310 w 324"/>
              <a:gd name="T15" fmla="*/ 760824 h 332"/>
              <a:gd name="T16" fmla="*/ 8190442 w 324"/>
              <a:gd name="T17" fmla="*/ 414995 h 332"/>
              <a:gd name="T18" fmla="*/ 9730581 w 324"/>
              <a:gd name="T19" fmla="*/ 138332 h 332"/>
              <a:gd name="T20" fmla="*/ 11270721 w 324"/>
              <a:gd name="T21" fmla="*/ 0 h 332"/>
              <a:gd name="T22" fmla="*/ 12600781 w 324"/>
              <a:gd name="T23" fmla="*/ 69166 h 332"/>
              <a:gd name="T24" fmla="*/ 14700779 w 324"/>
              <a:gd name="T25" fmla="*/ 484161 h 332"/>
              <a:gd name="T26" fmla="*/ 16730927 w 324"/>
              <a:gd name="T27" fmla="*/ 1383317 h 332"/>
              <a:gd name="T28" fmla="*/ 17921023 w 324"/>
              <a:gd name="T29" fmla="*/ 2074975 h 332"/>
              <a:gd name="T30" fmla="*/ 19601127 w 324"/>
              <a:gd name="T31" fmla="*/ 3527194 h 332"/>
              <a:gd name="T32" fmla="*/ 21001302 w 324"/>
              <a:gd name="T33" fmla="*/ 5394672 h 332"/>
              <a:gd name="T34" fmla="*/ 22331363 w 324"/>
              <a:gd name="T35" fmla="*/ 8368803 h 332"/>
              <a:gd name="T36" fmla="*/ 22681406 w 324"/>
              <a:gd name="T37" fmla="*/ 12449324 h 332"/>
              <a:gd name="T38" fmla="*/ 3010165 w 324"/>
              <a:gd name="T39" fmla="*/ 13625143 h 332"/>
              <a:gd name="T40" fmla="*/ 4410340 w 324"/>
              <a:gd name="T41" fmla="*/ 16737342 h 332"/>
              <a:gd name="T42" fmla="*/ 5040313 w 324"/>
              <a:gd name="T43" fmla="*/ 17498166 h 332"/>
              <a:gd name="T44" fmla="*/ 6230408 w 324"/>
              <a:gd name="T45" fmla="*/ 18604820 h 332"/>
              <a:gd name="T46" fmla="*/ 7560469 w 324"/>
              <a:gd name="T47" fmla="*/ 19365644 h 332"/>
              <a:gd name="T48" fmla="*/ 8470635 w 324"/>
              <a:gd name="T49" fmla="*/ 19780639 h 332"/>
              <a:gd name="T50" fmla="*/ 9870546 w 324"/>
              <a:gd name="T51" fmla="*/ 20126205 h 332"/>
              <a:gd name="T52" fmla="*/ 11200606 w 324"/>
              <a:gd name="T53" fmla="*/ 20264537 h 332"/>
              <a:gd name="T54" fmla="*/ 11970808 w 324"/>
              <a:gd name="T55" fmla="*/ 20195371 h 332"/>
              <a:gd name="T56" fmla="*/ 13230754 w 324"/>
              <a:gd name="T57" fmla="*/ 19988136 h 332"/>
              <a:gd name="T58" fmla="*/ 14351000 w 324"/>
              <a:gd name="T59" fmla="*/ 19642307 h 332"/>
              <a:gd name="T60" fmla="*/ 15191052 w 324"/>
              <a:gd name="T61" fmla="*/ 19227312 h 332"/>
              <a:gd name="T62" fmla="*/ 16240919 w 324"/>
              <a:gd name="T63" fmla="*/ 18535654 h 332"/>
              <a:gd name="T64" fmla="*/ 17291050 w 324"/>
              <a:gd name="T65" fmla="*/ 17774830 h 332"/>
              <a:gd name="T66" fmla="*/ 18271067 w 324"/>
              <a:gd name="T67" fmla="*/ 16529845 h 332"/>
              <a:gd name="T68" fmla="*/ 22051433 w 324"/>
              <a:gd name="T69" fmla="*/ 15146528 h 332"/>
              <a:gd name="T70" fmla="*/ 21561425 w 324"/>
              <a:gd name="T71" fmla="*/ 16391513 h 332"/>
              <a:gd name="T72" fmla="*/ 20581408 w 324"/>
              <a:gd name="T73" fmla="*/ 18120659 h 332"/>
              <a:gd name="T74" fmla="*/ 19391313 w 324"/>
              <a:gd name="T75" fmla="*/ 19573141 h 332"/>
              <a:gd name="T76" fmla="*/ 18551260 w 324"/>
              <a:gd name="T77" fmla="*/ 20402868 h 332"/>
              <a:gd name="T78" fmla="*/ 17080971 w 324"/>
              <a:gd name="T79" fmla="*/ 21440356 h 332"/>
              <a:gd name="T80" fmla="*/ 15470981 w 324"/>
              <a:gd name="T81" fmla="*/ 22201180 h 332"/>
              <a:gd name="T82" fmla="*/ 14351000 w 324"/>
              <a:gd name="T83" fmla="*/ 22547009 h 332"/>
              <a:gd name="T84" fmla="*/ 12670896 w 324"/>
              <a:gd name="T85" fmla="*/ 22823672 h 332"/>
              <a:gd name="T86" fmla="*/ 10990792 w 324"/>
              <a:gd name="T87" fmla="*/ 22962004 h 332"/>
              <a:gd name="T88" fmla="*/ 9590617 w 324"/>
              <a:gd name="T89" fmla="*/ 22823672 h 332"/>
              <a:gd name="T90" fmla="*/ 7560469 w 324"/>
              <a:gd name="T91" fmla="*/ 22339512 h 332"/>
              <a:gd name="T92" fmla="*/ 5600435 w 324"/>
              <a:gd name="T93" fmla="*/ 21509522 h 332"/>
              <a:gd name="T94" fmla="*/ 4410340 w 324"/>
              <a:gd name="T95" fmla="*/ 20679532 h 332"/>
              <a:gd name="T96" fmla="*/ 2800085 w 324"/>
              <a:gd name="T97" fmla="*/ 19227312 h 332"/>
              <a:gd name="T98" fmla="*/ 1470025 w 324"/>
              <a:gd name="T99" fmla="*/ 17429001 h 332"/>
              <a:gd name="T100" fmla="*/ 350044 w 324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4" y="97"/>
                </a:lnTo>
                <a:lnTo>
                  <a:pt x="17" y="89"/>
                </a:lnTo>
                <a:lnTo>
                  <a:pt x="21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50"/>
                </a:lnTo>
                <a:lnTo>
                  <a:pt x="50" y="45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5" y="25"/>
                </a:lnTo>
                <a:lnTo>
                  <a:pt x="82" y="22"/>
                </a:lnTo>
                <a:lnTo>
                  <a:pt x="89" y="18"/>
                </a:lnTo>
                <a:lnTo>
                  <a:pt x="95" y="14"/>
                </a:lnTo>
                <a:lnTo>
                  <a:pt x="102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0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20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4"/>
                </a:lnTo>
                <a:lnTo>
                  <a:pt x="280" y="51"/>
                </a:lnTo>
                <a:lnTo>
                  <a:pt x="287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9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1" y="180"/>
                </a:lnTo>
                <a:lnTo>
                  <a:pt x="43" y="197"/>
                </a:lnTo>
                <a:lnTo>
                  <a:pt x="48" y="214"/>
                </a:lnTo>
                <a:lnTo>
                  <a:pt x="55" y="229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7" y="260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1" y="277"/>
                </a:lnTo>
                <a:lnTo>
                  <a:pt x="108" y="280"/>
                </a:lnTo>
                <a:lnTo>
                  <a:pt x="114" y="284"/>
                </a:lnTo>
                <a:lnTo>
                  <a:pt x="121" y="286"/>
                </a:lnTo>
                <a:lnTo>
                  <a:pt x="127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2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5" y="284"/>
                </a:lnTo>
                <a:lnTo>
                  <a:pt x="212" y="282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5" y="248"/>
                </a:lnTo>
                <a:lnTo>
                  <a:pt x="261" y="239"/>
                </a:lnTo>
                <a:lnTo>
                  <a:pt x="268" y="230"/>
                </a:lnTo>
                <a:lnTo>
                  <a:pt x="272" y="219"/>
                </a:lnTo>
                <a:lnTo>
                  <a:pt x="315" y="219"/>
                </a:lnTo>
                <a:lnTo>
                  <a:pt x="311" y="229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8" y="269"/>
                </a:lnTo>
                <a:lnTo>
                  <a:pt x="283" y="276"/>
                </a:lnTo>
                <a:lnTo>
                  <a:pt x="277" y="283"/>
                </a:lnTo>
                <a:lnTo>
                  <a:pt x="271" y="289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10"/>
                </a:lnTo>
                <a:lnTo>
                  <a:pt x="236" y="314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1" y="330"/>
                </a:lnTo>
                <a:lnTo>
                  <a:pt x="173" y="331"/>
                </a:lnTo>
                <a:lnTo>
                  <a:pt x="166" y="332"/>
                </a:lnTo>
                <a:lnTo>
                  <a:pt x="157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1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1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4" name="Freeform 757">
            <a:extLst>
              <a:ext uri="{FF2B5EF4-FFF2-40B4-BE49-F238E27FC236}">
                <a16:creationId xmlns:a16="http://schemas.microsoft.com/office/drawing/2014/main" id="{B8EEED99-80BE-47A6-A95C-A4C698631853}"/>
              </a:ext>
            </a:extLst>
          </p:cNvPr>
          <p:cNvSpPr>
            <a:spLocks/>
          </p:cNvSpPr>
          <p:nvPr/>
        </p:nvSpPr>
        <p:spPr bwMode="auto">
          <a:xfrm>
            <a:off x="3151188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98145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83932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73740 w 242"/>
              <a:gd name="T33" fmla="*/ 905882 h 104"/>
              <a:gd name="T34" fmla="*/ 11291717 w 242"/>
              <a:gd name="T35" fmla="*/ 679481 h 104"/>
              <a:gd name="T36" fmla="*/ 10809694 w 242"/>
              <a:gd name="T37" fmla="*/ 453079 h 104"/>
              <a:gd name="T38" fmla="*/ 10396682 w 242"/>
              <a:gd name="T39" fmla="*/ 301961 h 104"/>
              <a:gd name="T40" fmla="*/ 9914659 w 242"/>
              <a:gd name="T41" fmla="*/ 226402 h 104"/>
              <a:gd name="T42" fmla="*/ 9363888 w 242"/>
              <a:gd name="T43" fmla="*/ 75559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403267 w 242"/>
              <a:gd name="T55" fmla="*/ 301961 h 104"/>
              <a:gd name="T56" fmla="*/ 5783486 w 242"/>
              <a:gd name="T57" fmla="*/ 453079 h 104"/>
              <a:gd name="T58" fmla="*/ 5232715 w 242"/>
              <a:gd name="T59" fmla="*/ 603922 h 104"/>
              <a:gd name="T60" fmla="*/ 4750692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9187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239300 w 242"/>
              <a:gd name="T81" fmla="*/ 4378569 h 104"/>
              <a:gd name="T82" fmla="*/ 1032793 w 242"/>
              <a:gd name="T83" fmla="*/ 4831648 h 104"/>
              <a:gd name="T84" fmla="*/ 1032793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2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9"/>
                </a:lnTo>
                <a:lnTo>
                  <a:pt x="157" y="6"/>
                </a:lnTo>
                <a:lnTo>
                  <a:pt x="151" y="4"/>
                </a:lnTo>
                <a:lnTo>
                  <a:pt x="144" y="3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4"/>
                </a:lnTo>
                <a:lnTo>
                  <a:pt x="84" y="6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8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5" name="Rectangle 758">
            <a:extLst>
              <a:ext uri="{FF2B5EF4-FFF2-40B4-BE49-F238E27FC236}">
                <a16:creationId xmlns:a16="http://schemas.microsoft.com/office/drawing/2014/main" id="{29364593-EC00-444C-9D8C-A150E8E50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5578475"/>
            <a:ext cx="11113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46" name="Freeform 759">
            <a:extLst>
              <a:ext uri="{FF2B5EF4-FFF2-40B4-BE49-F238E27FC236}">
                <a16:creationId xmlns:a16="http://schemas.microsoft.com/office/drawing/2014/main" id="{5AB48557-4F51-4DD5-8DA1-A1A6A2FF587F}"/>
              </a:ext>
            </a:extLst>
          </p:cNvPr>
          <p:cNvSpPr>
            <a:spLocks/>
          </p:cNvSpPr>
          <p:nvPr/>
        </p:nvSpPr>
        <p:spPr bwMode="auto">
          <a:xfrm>
            <a:off x="3265488" y="5605463"/>
            <a:ext cx="52387" cy="87312"/>
          </a:xfrm>
          <a:custGeom>
            <a:avLst/>
            <a:gdLst>
              <a:gd name="T0" fmla="*/ 848563 w 197"/>
              <a:gd name="T1" fmla="*/ 6639657 h 332"/>
              <a:gd name="T2" fmla="*/ 919299 w 197"/>
              <a:gd name="T3" fmla="*/ 5187174 h 332"/>
              <a:gd name="T4" fmla="*/ 1767862 w 197"/>
              <a:gd name="T5" fmla="*/ 2766633 h 332"/>
              <a:gd name="T6" fmla="*/ 2899368 w 197"/>
              <a:gd name="T7" fmla="*/ 1590814 h 332"/>
              <a:gd name="T8" fmla="*/ 4242815 w 197"/>
              <a:gd name="T9" fmla="*/ 691658 h 332"/>
              <a:gd name="T10" fmla="*/ 5303585 w 197"/>
              <a:gd name="T11" fmla="*/ 276663 h 332"/>
              <a:gd name="T12" fmla="*/ 6718034 w 197"/>
              <a:gd name="T13" fmla="*/ 0 h 332"/>
              <a:gd name="T14" fmla="*/ 7708069 w 197"/>
              <a:gd name="T15" fmla="*/ 0 h 332"/>
              <a:gd name="T16" fmla="*/ 8768839 w 197"/>
              <a:gd name="T17" fmla="*/ 207497 h 332"/>
              <a:gd name="T18" fmla="*/ 9829344 w 197"/>
              <a:gd name="T19" fmla="*/ 553327 h 332"/>
              <a:gd name="T20" fmla="*/ 11243793 w 197"/>
              <a:gd name="T21" fmla="*/ 1452482 h 332"/>
              <a:gd name="T22" fmla="*/ 12799447 w 197"/>
              <a:gd name="T23" fmla="*/ 3319697 h 332"/>
              <a:gd name="T24" fmla="*/ 13365333 w 197"/>
              <a:gd name="T25" fmla="*/ 5118009 h 332"/>
              <a:gd name="T26" fmla="*/ 10395230 w 197"/>
              <a:gd name="T27" fmla="*/ 5118009 h 332"/>
              <a:gd name="T28" fmla="*/ 9405195 w 197"/>
              <a:gd name="T29" fmla="*/ 3527194 h 332"/>
              <a:gd name="T30" fmla="*/ 8415160 w 197"/>
              <a:gd name="T31" fmla="*/ 2973868 h 332"/>
              <a:gd name="T32" fmla="*/ 7071447 w 197"/>
              <a:gd name="T33" fmla="*/ 2766633 h 332"/>
              <a:gd name="T34" fmla="*/ 6222884 w 197"/>
              <a:gd name="T35" fmla="*/ 2973868 h 332"/>
              <a:gd name="T36" fmla="*/ 5091644 w 197"/>
              <a:gd name="T37" fmla="*/ 3458029 h 332"/>
              <a:gd name="T38" fmla="*/ 4101610 w 197"/>
              <a:gd name="T39" fmla="*/ 4495516 h 332"/>
              <a:gd name="T40" fmla="*/ 3677195 w 197"/>
              <a:gd name="T41" fmla="*/ 5947999 h 332"/>
              <a:gd name="T42" fmla="*/ 3818667 w 197"/>
              <a:gd name="T43" fmla="*/ 6362993 h 332"/>
              <a:gd name="T44" fmla="*/ 4030874 w 197"/>
              <a:gd name="T45" fmla="*/ 7054652 h 332"/>
              <a:gd name="T46" fmla="*/ 5232850 w 197"/>
              <a:gd name="T47" fmla="*/ 8507134 h 332"/>
              <a:gd name="T48" fmla="*/ 6930242 w 197"/>
              <a:gd name="T49" fmla="*/ 9198530 h 332"/>
              <a:gd name="T50" fmla="*/ 8768839 w 197"/>
              <a:gd name="T51" fmla="*/ 9890188 h 332"/>
              <a:gd name="T52" fmla="*/ 10112287 w 197"/>
              <a:gd name="T53" fmla="*/ 10443515 h 332"/>
              <a:gd name="T54" fmla="*/ 11667941 w 197"/>
              <a:gd name="T55" fmla="*/ 11342670 h 332"/>
              <a:gd name="T56" fmla="*/ 12657976 w 197"/>
              <a:gd name="T57" fmla="*/ 12310992 h 332"/>
              <a:gd name="T58" fmla="*/ 13930953 w 197"/>
              <a:gd name="T59" fmla="*/ 16045684 h 332"/>
              <a:gd name="T60" fmla="*/ 13930953 w 197"/>
              <a:gd name="T61" fmla="*/ 16806508 h 332"/>
              <a:gd name="T62" fmla="*/ 13436069 w 197"/>
              <a:gd name="T63" fmla="*/ 19019815 h 332"/>
              <a:gd name="T64" fmla="*/ 12233827 w 197"/>
              <a:gd name="T65" fmla="*/ 20887029 h 332"/>
              <a:gd name="T66" fmla="*/ 10960850 w 197"/>
              <a:gd name="T67" fmla="*/ 21924517 h 332"/>
              <a:gd name="T68" fmla="*/ 9900079 w 197"/>
              <a:gd name="T69" fmla="*/ 22408677 h 332"/>
              <a:gd name="T70" fmla="*/ 8415160 w 197"/>
              <a:gd name="T71" fmla="*/ 22823672 h 332"/>
              <a:gd name="T72" fmla="*/ 6930242 w 197"/>
              <a:gd name="T73" fmla="*/ 22962004 h 332"/>
              <a:gd name="T74" fmla="*/ 5515793 w 197"/>
              <a:gd name="T75" fmla="*/ 22823672 h 332"/>
              <a:gd name="T76" fmla="*/ 3747931 w 197"/>
              <a:gd name="T77" fmla="*/ 22339512 h 332"/>
              <a:gd name="T78" fmla="*/ 2616425 w 197"/>
              <a:gd name="T79" fmla="*/ 21717019 h 332"/>
              <a:gd name="T80" fmla="*/ 1414183 w 197"/>
              <a:gd name="T81" fmla="*/ 20472034 h 332"/>
              <a:gd name="T82" fmla="*/ 565620 w 197"/>
              <a:gd name="T83" fmla="*/ 18950649 h 332"/>
              <a:gd name="T84" fmla="*/ 3040839 w 197"/>
              <a:gd name="T85" fmla="*/ 16184016 h 332"/>
              <a:gd name="T86" fmla="*/ 3747931 w 197"/>
              <a:gd name="T87" fmla="*/ 18673985 h 332"/>
              <a:gd name="T88" fmla="*/ 5020908 w 197"/>
              <a:gd name="T89" fmla="*/ 19849805 h 332"/>
              <a:gd name="T90" fmla="*/ 6435091 w 197"/>
              <a:gd name="T91" fmla="*/ 20472034 h 332"/>
              <a:gd name="T92" fmla="*/ 7566597 w 197"/>
              <a:gd name="T93" fmla="*/ 20472034 h 332"/>
              <a:gd name="T94" fmla="*/ 9051516 w 197"/>
              <a:gd name="T95" fmla="*/ 20057302 h 332"/>
              <a:gd name="T96" fmla="*/ 9970815 w 197"/>
              <a:gd name="T97" fmla="*/ 19296478 h 332"/>
              <a:gd name="T98" fmla="*/ 11031585 w 197"/>
              <a:gd name="T99" fmla="*/ 16668176 h 332"/>
              <a:gd name="T100" fmla="*/ 10536701 w 197"/>
              <a:gd name="T101" fmla="*/ 14731533 h 332"/>
              <a:gd name="T102" fmla="*/ 9688138 w 197"/>
              <a:gd name="T103" fmla="*/ 13625143 h 332"/>
              <a:gd name="T104" fmla="*/ 8273689 w 197"/>
              <a:gd name="T105" fmla="*/ 12864319 h 332"/>
              <a:gd name="T106" fmla="*/ 6788770 w 197"/>
              <a:gd name="T107" fmla="*/ 12449324 h 332"/>
              <a:gd name="T108" fmla="*/ 4455022 w 197"/>
              <a:gd name="T109" fmla="*/ 11481002 h 332"/>
              <a:gd name="T110" fmla="*/ 2970104 w 197"/>
              <a:gd name="T111" fmla="*/ 10651012 h 332"/>
              <a:gd name="T112" fmla="*/ 919299 w 197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9" y="35"/>
                </a:lnTo>
                <a:lnTo>
                  <a:pt x="33" y="31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5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8" y="64"/>
                </a:lnTo>
                <a:lnTo>
                  <a:pt x="189" y="74"/>
                </a:lnTo>
                <a:lnTo>
                  <a:pt x="190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1"/>
                </a:lnTo>
                <a:lnTo>
                  <a:pt x="110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3"/>
                </a:lnTo>
                <a:lnTo>
                  <a:pt x="84" y="44"/>
                </a:lnTo>
                <a:lnTo>
                  <a:pt x="80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8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6" y="96"/>
                </a:lnTo>
                <a:lnTo>
                  <a:pt x="56" y="99"/>
                </a:lnTo>
                <a:lnTo>
                  <a:pt x="56" y="101"/>
                </a:lnTo>
                <a:lnTo>
                  <a:pt x="57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3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7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8"/>
                </a:lnTo>
                <a:lnTo>
                  <a:pt x="188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90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1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5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9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5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3" y="310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4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7" y="284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5"/>
                </a:lnTo>
                <a:lnTo>
                  <a:pt x="141" y="200"/>
                </a:lnTo>
                <a:lnTo>
                  <a:pt x="137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1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6" y="162"/>
                </a:lnTo>
                <a:lnTo>
                  <a:pt x="49" y="158"/>
                </a:lnTo>
                <a:lnTo>
                  <a:pt x="42" y="154"/>
                </a:lnTo>
                <a:lnTo>
                  <a:pt x="31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7" name="Freeform 760">
            <a:extLst>
              <a:ext uri="{FF2B5EF4-FFF2-40B4-BE49-F238E27FC236}">
                <a16:creationId xmlns:a16="http://schemas.microsoft.com/office/drawing/2014/main" id="{22A2EE8E-1265-42FA-A9D3-79F8415D9107}"/>
              </a:ext>
            </a:extLst>
          </p:cNvPr>
          <p:cNvSpPr>
            <a:spLocks/>
          </p:cNvSpPr>
          <p:nvPr/>
        </p:nvSpPr>
        <p:spPr bwMode="auto">
          <a:xfrm>
            <a:off x="2155825" y="5730875"/>
            <a:ext cx="74613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810915 w 280"/>
              <a:gd name="T5" fmla="*/ 0 h 424"/>
              <a:gd name="T6" fmla="*/ 7810915 w 280"/>
              <a:gd name="T7" fmla="*/ 0 h 424"/>
              <a:gd name="T8" fmla="*/ 8733985 w 280"/>
              <a:gd name="T9" fmla="*/ 0 h 424"/>
              <a:gd name="T10" fmla="*/ 9515289 w 280"/>
              <a:gd name="T11" fmla="*/ 70711 h 424"/>
              <a:gd name="T12" fmla="*/ 10296328 w 280"/>
              <a:gd name="T13" fmla="*/ 141423 h 424"/>
              <a:gd name="T14" fmla="*/ 11148515 w 280"/>
              <a:gd name="T15" fmla="*/ 211869 h 424"/>
              <a:gd name="T16" fmla="*/ 11858404 w 280"/>
              <a:gd name="T17" fmla="*/ 282580 h 424"/>
              <a:gd name="T18" fmla="*/ 12639709 w 280"/>
              <a:gd name="T19" fmla="*/ 424003 h 424"/>
              <a:gd name="T20" fmla="*/ 13278716 w 280"/>
              <a:gd name="T21" fmla="*/ 565426 h 424"/>
              <a:gd name="T22" fmla="*/ 13917723 w 280"/>
              <a:gd name="T23" fmla="*/ 706583 h 424"/>
              <a:gd name="T24" fmla="*/ 13917723 w 280"/>
              <a:gd name="T25" fmla="*/ 706583 h 424"/>
              <a:gd name="T26" fmla="*/ 14556730 w 280"/>
              <a:gd name="T27" fmla="*/ 918717 h 424"/>
              <a:gd name="T28" fmla="*/ 15124855 w 280"/>
              <a:gd name="T29" fmla="*/ 1201297 h 424"/>
              <a:gd name="T30" fmla="*/ 15692979 w 280"/>
              <a:gd name="T31" fmla="*/ 1483877 h 424"/>
              <a:gd name="T32" fmla="*/ 16261104 w 280"/>
              <a:gd name="T33" fmla="*/ 1766723 h 424"/>
              <a:gd name="T34" fmla="*/ 16758080 w 280"/>
              <a:gd name="T35" fmla="*/ 2120015 h 424"/>
              <a:gd name="T36" fmla="*/ 17255056 w 280"/>
              <a:gd name="T37" fmla="*/ 2473306 h 424"/>
              <a:gd name="T38" fmla="*/ 17681149 w 280"/>
              <a:gd name="T39" fmla="*/ 2826597 h 424"/>
              <a:gd name="T40" fmla="*/ 18107243 w 280"/>
              <a:gd name="T41" fmla="*/ 3321312 h 424"/>
              <a:gd name="T42" fmla="*/ 18107243 w 280"/>
              <a:gd name="T43" fmla="*/ 3321312 h 424"/>
              <a:gd name="T44" fmla="*/ 18746250 w 280"/>
              <a:gd name="T45" fmla="*/ 4310741 h 424"/>
              <a:gd name="T46" fmla="*/ 19314374 w 280"/>
              <a:gd name="T47" fmla="*/ 5512038 h 424"/>
              <a:gd name="T48" fmla="*/ 19598437 w 280"/>
              <a:gd name="T49" fmla="*/ 6854758 h 424"/>
              <a:gd name="T50" fmla="*/ 19882499 w 280"/>
              <a:gd name="T51" fmla="*/ 8267924 h 424"/>
              <a:gd name="T52" fmla="*/ 19882499 w 280"/>
              <a:gd name="T53" fmla="*/ 8267924 h 424"/>
              <a:gd name="T54" fmla="*/ 19882499 w 280"/>
              <a:gd name="T55" fmla="*/ 8409347 h 424"/>
              <a:gd name="T56" fmla="*/ 19882499 w 280"/>
              <a:gd name="T57" fmla="*/ 8691927 h 424"/>
              <a:gd name="T58" fmla="*/ 19882499 w 280"/>
              <a:gd name="T59" fmla="*/ 8904061 h 424"/>
              <a:gd name="T60" fmla="*/ 19882499 w 280"/>
              <a:gd name="T61" fmla="*/ 9115930 h 424"/>
              <a:gd name="T62" fmla="*/ 19882499 w 280"/>
              <a:gd name="T63" fmla="*/ 9115930 h 424"/>
              <a:gd name="T64" fmla="*/ 19811617 w 280"/>
              <a:gd name="T65" fmla="*/ 10317493 h 424"/>
              <a:gd name="T66" fmla="*/ 19527554 w 280"/>
              <a:gd name="T67" fmla="*/ 11448079 h 424"/>
              <a:gd name="T68" fmla="*/ 19101461 w 280"/>
              <a:gd name="T69" fmla="*/ 12507953 h 424"/>
              <a:gd name="T70" fmla="*/ 18533336 w 280"/>
              <a:gd name="T71" fmla="*/ 13497382 h 424"/>
              <a:gd name="T72" fmla="*/ 18533336 w 280"/>
              <a:gd name="T73" fmla="*/ 13497382 h 424"/>
              <a:gd name="T74" fmla="*/ 18178392 w 280"/>
              <a:gd name="T75" fmla="*/ 13921385 h 424"/>
              <a:gd name="T76" fmla="*/ 17752298 w 280"/>
              <a:gd name="T77" fmla="*/ 14416099 h 424"/>
              <a:gd name="T78" fmla="*/ 17397087 w 280"/>
              <a:gd name="T79" fmla="*/ 14840102 h 424"/>
              <a:gd name="T80" fmla="*/ 16971260 w 280"/>
              <a:gd name="T81" fmla="*/ 15193393 h 424"/>
              <a:gd name="T82" fmla="*/ 16474017 w 280"/>
              <a:gd name="T83" fmla="*/ 15546685 h 424"/>
              <a:gd name="T84" fmla="*/ 15905893 w 280"/>
              <a:gd name="T85" fmla="*/ 15899976 h 424"/>
              <a:gd name="T86" fmla="*/ 15408917 w 280"/>
              <a:gd name="T87" fmla="*/ 16253268 h 424"/>
              <a:gd name="T88" fmla="*/ 14840792 w 280"/>
              <a:gd name="T89" fmla="*/ 16536114 h 424"/>
              <a:gd name="T90" fmla="*/ 14840792 w 280"/>
              <a:gd name="T91" fmla="*/ 16536114 h 424"/>
              <a:gd name="T92" fmla="*/ 14272667 w 280"/>
              <a:gd name="T93" fmla="*/ 16747982 h 424"/>
              <a:gd name="T94" fmla="*/ 13633660 w 280"/>
              <a:gd name="T95" fmla="*/ 16960117 h 424"/>
              <a:gd name="T96" fmla="*/ 12994653 w 280"/>
              <a:gd name="T97" fmla="*/ 17101274 h 424"/>
              <a:gd name="T98" fmla="*/ 12355646 w 280"/>
              <a:gd name="T99" fmla="*/ 17242697 h 424"/>
              <a:gd name="T100" fmla="*/ 11574342 w 280"/>
              <a:gd name="T101" fmla="*/ 17384119 h 424"/>
              <a:gd name="T102" fmla="*/ 10935335 w 280"/>
              <a:gd name="T103" fmla="*/ 17454831 h 424"/>
              <a:gd name="T104" fmla="*/ 10154296 w 280"/>
              <a:gd name="T105" fmla="*/ 17525277 h 424"/>
              <a:gd name="T106" fmla="*/ 9444140 w 280"/>
              <a:gd name="T107" fmla="*/ 17525277 h 424"/>
              <a:gd name="T108" fmla="*/ 2911239 w 280"/>
              <a:gd name="T109" fmla="*/ 17525277 h 424"/>
              <a:gd name="T110" fmla="*/ 2911239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5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6" y="10"/>
                </a:lnTo>
                <a:lnTo>
                  <a:pt x="205" y="13"/>
                </a:lnTo>
                <a:lnTo>
                  <a:pt x="213" y="17"/>
                </a:lnTo>
                <a:lnTo>
                  <a:pt x="221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49" y="40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6" y="97"/>
                </a:lnTo>
                <a:lnTo>
                  <a:pt x="280" y="117"/>
                </a:lnTo>
                <a:lnTo>
                  <a:pt x="280" y="119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6"/>
                </a:lnTo>
                <a:lnTo>
                  <a:pt x="275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7"/>
                </a:lnTo>
                <a:lnTo>
                  <a:pt x="250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4" y="225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3" y="248"/>
                </a:lnTo>
                <a:lnTo>
                  <a:pt x="133" y="248"/>
                </a:lnTo>
                <a:lnTo>
                  <a:pt x="41" y="248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8" name="Freeform 761">
            <a:extLst>
              <a:ext uri="{FF2B5EF4-FFF2-40B4-BE49-F238E27FC236}">
                <a16:creationId xmlns:a16="http://schemas.microsoft.com/office/drawing/2014/main" id="{43F9362E-9CB8-4428-A7FF-32FDCDFE5FC0}"/>
              </a:ext>
            </a:extLst>
          </p:cNvPr>
          <p:cNvSpPr>
            <a:spLocks/>
          </p:cNvSpPr>
          <p:nvPr/>
        </p:nvSpPr>
        <p:spPr bwMode="auto">
          <a:xfrm>
            <a:off x="2166938" y="5740400"/>
            <a:ext cx="52387" cy="47625"/>
          </a:xfrm>
          <a:custGeom>
            <a:avLst/>
            <a:gdLst>
              <a:gd name="T0" fmla="*/ 0 w 198"/>
              <a:gd name="T1" fmla="*/ 0 h 176"/>
              <a:gd name="T2" fmla="*/ 0 w 198"/>
              <a:gd name="T3" fmla="*/ 12887163 h 176"/>
              <a:gd name="T4" fmla="*/ 6230349 w 198"/>
              <a:gd name="T5" fmla="*/ 12887163 h 176"/>
              <a:gd name="T6" fmla="*/ 6230349 w 198"/>
              <a:gd name="T7" fmla="*/ 12887163 h 176"/>
              <a:gd name="T8" fmla="*/ 7140242 w 198"/>
              <a:gd name="T9" fmla="*/ 12887163 h 176"/>
              <a:gd name="T10" fmla="*/ 8050400 w 198"/>
              <a:gd name="T11" fmla="*/ 12740770 h 176"/>
              <a:gd name="T12" fmla="*/ 8890444 w 198"/>
              <a:gd name="T13" fmla="*/ 12667438 h 176"/>
              <a:gd name="T14" fmla="*/ 9660374 w 198"/>
              <a:gd name="T15" fmla="*/ 12447714 h 176"/>
              <a:gd name="T16" fmla="*/ 10360455 w 198"/>
              <a:gd name="T17" fmla="*/ 12228260 h 176"/>
              <a:gd name="T18" fmla="*/ 10920573 w 198"/>
              <a:gd name="T19" fmla="*/ 11788811 h 176"/>
              <a:gd name="T20" fmla="*/ 11550540 w 198"/>
              <a:gd name="T21" fmla="*/ 11496026 h 176"/>
              <a:gd name="T22" fmla="*/ 12040543 w 198"/>
              <a:gd name="T23" fmla="*/ 11056577 h 176"/>
              <a:gd name="T24" fmla="*/ 12040543 w 198"/>
              <a:gd name="T25" fmla="*/ 11056577 h 176"/>
              <a:gd name="T26" fmla="*/ 12810474 w 198"/>
              <a:gd name="T27" fmla="*/ 9958225 h 176"/>
              <a:gd name="T28" fmla="*/ 13440705 w 198"/>
              <a:gd name="T29" fmla="*/ 8859874 h 176"/>
              <a:gd name="T30" fmla="*/ 13720632 w 198"/>
              <a:gd name="T31" fmla="*/ 7468737 h 176"/>
              <a:gd name="T32" fmla="*/ 13860595 w 198"/>
              <a:gd name="T33" fmla="*/ 5930936 h 176"/>
              <a:gd name="T34" fmla="*/ 13860595 w 198"/>
              <a:gd name="T35" fmla="*/ 5930936 h 176"/>
              <a:gd name="T36" fmla="*/ 13790481 w 198"/>
              <a:gd name="T37" fmla="*/ 5198702 h 176"/>
              <a:gd name="T38" fmla="*/ 13650518 w 198"/>
              <a:gd name="T39" fmla="*/ 4466467 h 176"/>
              <a:gd name="T40" fmla="*/ 13440705 w 198"/>
              <a:gd name="T41" fmla="*/ 3807565 h 176"/>
              <a:gd name="T42" fmla="*/ 13230628 w 198"/>
              <a:gd name="T43" fmla="*/ 3221723 h 176"/>
              <a:gd name="T44" fmla="*/ 12810474 w 198"/>
              <a:gd name="T45" fmla="*/ 2635881 h 176"/>
              <a:gd name="T46" fmla="*/ 12390584 w 198"/>
              <a:gd name="T47" fmla="*/ 2123371 h 176"/>
              <a:gd name="T48" fmla="*/ 11900580 w 198"/>
              <a:gd name="T49" fmla="*/ 1757254 h 176"/>
              <a:gd name="T50" fmla="*/ 11410577 w 198"/>
              <a:gd name="T51" fmla="*/ 1391137 h 176"/>
              <a:gd name="T52" fmla="*/ 11410577 w 198"/>
              <a:gd name="T53" fmla="*/ 1391137 h 176"/>
              <a:gd name="T54" fmla="*/ 10780345 w 198"/>
              <a:gd name="T55" fmla="*/ 1098352 h 176"/>
              <a:gd name="T56" fmla="*/ 10150378 w 198"/>
              <a:gd name="T57" fmla="*/ 805566 h 176"/>
              <a:gd name="T58" fmla="*/ 9520411 w 198"/>
              <a:gd name="T59" fmla="*/ 585842 h 176"/>
              <a:gd name="T60" fmla="*/ 8750481 w 198"/>
              <a:gd name="T61" fmla="*/ 292786 h 176"/>
              <a:gd name="T62" fmla="*/ 7910437 w 198"/>
              <a:gd name="T63" fmla="*/ 219724 h 176"/>
              <a:gd name="T64" fmla="*/ 7070393 w 198"/>
              <a:gd name="T65" fmla="*/ 73332 h 176"/>
              <a:gd name="T66" fmla="*/ 6160235 w 198"/>
              <a:gd name="T67" fmla="*/ 0 h 176"/>
              <a:gd name="T68" fmla="*/ 5180228 w 198"/>
              <a:gd name="T69" fmla="*/ 0 h 176"/>
              <a:gd name="T70" fmla="*/ 0 w 198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6"/>
              <a:gd name="T110" fmla="*/ 198 w 198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6">
                <a:moveTo>
                  <a:pt x="0" y="0"/>
                </a:moveTo>
                <a:lnTo>
                  <a:pt x="0" y="176"/>
                </a:lnTo>
                <a:lnTo>
                  <a:pt x="89" y="176"/>
                </a:lnTo>
                <a:lnTo>
                  <a:pt x="102" y="176"/>
                </a:lnTo>
                <a:lnTo>
                  <a:pt x="115" y="174"/>
                </a:lnTo>
                <a:lnTo>
                  <a:pt x="127" y="173"/>
                </a:lnTo>
                <a:lnTo>
                  <a:pt x="138" y="170"/>
                </a:lnTo>
                <a:lnTo>
                  <a:pt x="148" y="167"/>
                </a:lnTo>
                <a:lnTo>
                  <a:pt x="156" y="161"/>
                </a:lnTo>
                <a:lnTo>
                  <a:pt x="165" y="157"/>
                </a:lnTo>
                <a:lnTo>
                  <a:pt x="172" y="151"/>
                </a:lnTo>
                <a:lnTo>
                  <a:pt x="183" y="136"/>
                </a:lnTo>
                <a:lnTo>
                  <a:pt x="192" y="121"/>
                </a:lnTo>
                <a:lnTo>
                  <a:pt x="196" y="102"/>
                </a:lnTo>
                <a:lnTo>
                  <a:pt x="198" y="81"/>
                </a:lnTo>
                <a:lnTo>
                  <a:pt x="197" y="71"/>
                </a:lnTo>
                <a:lnTo>
                  <a:pt x="195" y="61"/>
                </a:lnTo>
                <a:lnTo>
                  <a:pt x="192" y="52"/>
                </a:lnTo>
                <a:lnTo>
                  <a:pt x="189" y="44"/>
                </a:lnTo>
                <a:lnTo>
                  <a:pt x="183" y="36"/>
                </a:lnTo>
                <a:lnTo>
                  <a:pt x="177" y="29"/>
                </a:lnTo>
                <a:lnTo>
                  <a:pt x="170" y="24"/>
                </a:lnTo>
                <a:lnTo>
                  <a:pt x="163" y="19"/>
                </a:lnTo>
                <a:lnTo>
                  <a:pt x="154" y="15"/>
                </a:lnTo>
                <a:lnTo>
                  <a:pt x="145" y="11"/>
                </a:lnTo>
                <a:lnTo>
                  <a:pt x="136" y="8"/>
                </a:lnTo>
                <a:lnTo>
                  <a:pt x="125" y="4"/>
                </a:lnTo>
                <a:lnTo>
                  <a:pt x="113" y="3"/>
                </a:lnTo>
                <a:lnTo>
                  <a:pt x="101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9" name="Freeform 762">
            <a:extLst>
              <a:ext uri="{FF2B5EF4-FFF2-40B4-BE49-F238E27FC236}">
                <a16:creationId xmlns:a16="http://schemas.microsoft.com/office/drawing/2014/main" id="{82879D45-7206-4984-90E0-8B37E069416D}"/>
              </a:ext>
            </a:extLst>
          </p:cNvPr>
          <p:cNvSpPr>
            <a:spLocks/>
          </p:cNvSpPr>
          <p:nvPr/>
        </p:nvSpPr>
        <p:spPr bwMode="auto">
          <a:xfrm>
            <a:off x="2244725" y="5757863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086374 w 135"/>
              <a:gd name="T17" fmla="*/ 910167 h 324"/>
              <a:gd name="T18" fmla="*/ 5956653 w 135"/>
              <a:gd name="T19" fmla="*/ 560123 h 324"/>
              <a:gd name="T20" fmla="*/ 6826673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32965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26673 w 135"/>
              <a:gd name="T45" fmla="*/ 3570287 h 324"/>
              <a:gd name="T46" fmla="*/ 6826673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4952624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12583 w 135"/>
              <a:gd name="T73" fmla="*/ 6720417 h 324"/>
              <a:gd name="T74" fmla="*/ 3212583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0" name="Rectangle 763">
            <a:extLst>
              <a:ext uri="{FF2B5EF4-FFF2-40B4-BE49-F238E27FC236}">
                <a16:creationId xmlns:a16="http://schemas.microsoft.com/office/drawing/2014/main" id="{2BD5B74D-DBA9-4AEB-8C94-DAD076FA1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759450"/>
            <a:ext cx="11112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51" name="Rectangle 764">
            <a:extLst>
              <a:ext uri="{FF2B5EF4-FFF2-40B4-BE49-F238E27FC236}">
                <a16:creationId xmlns:a16="http://schemas.microsoft.com/office/drawing/2014/main" id="{A52AADF3-C0B4-4741-834C-F4B581E7E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730875"/>
            <a:ext cx="11112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52" name="Freeform 765">
            <a:extLst>
              <a:ext uri="{FF2B5EF4-FFF2-40B4-BE49-F238E27FC236}">
                <a16:creationId xmlns:a16="http://schemas.microsoft.com/office/drawing/2014/main" id="{F084ED57-5A7B-42C7-BBB5-DEBCC619FF8D}"/>
              </a:ext>
            </a:extLst>
          </p:cNvPr>
          <p:cNvSpPr>
            <a:spLocks/>
          </p:cNvSpPr>
          <p:nvPr/>
        </p:nvSpPr>
        <p:spPr bwMode="auto">
          <a:xfrm>
            <a:off x="2319338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3" name="Freeform 766">
            <a:extLst>
              <a:ext uri="{FF2B5EF4-FFF2-40B4-BE49-F238E27FC236}">
                <a16:creationId xmlns:a16="http://schemas.microsoft.com/office/drawing/2014/main" id="{CCEC0572-2EB7-48EE-9C6D-5F79E874587D}"/>
              </a:ext>
            </a:extLst>
          </p:cNvPr>
          <p:cNvSpPr>
            <a:spLocks/>
          </p:cNvSpPr>
          <p:nvPr/>
        </p:nvSpPr>
        <p:spPr bwMode="auto">
          <a:xfrm>
            <a:off x="23288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434860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770177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140496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770177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4" name="Freeform 767">
            <a:extLst>
              <a:ext uri="{FF2B5EF4-FFF2-40B4-BE49-F238E27FC236}">
                <a16:creationId xmlns:a16="http://schemas.microsoft.com/office/drawing/2014/main" id="{E903E9E1-1910-4E6D-A206-7AB1FADDD010}"/>
              </a:ext>
            </a:extLst>
          </p:cNvPr>
          <p:cNvSpPr>
            <a:spLocks/>
          </p:cNvSpPr>
          <p:nvPr/>
        </p:nvSpPr>
        <p:spPr bwMode="auto">
          <a:xfrm>
            <a:off x="2420938" y="5757863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364784 w 135"/>
              <a:gd name="T11" fmla="*/ 294031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632314 w 135"/>
              <a:gd name="T17" fmla="*/ 910167 h 324"/>
              <a:gd name="T18" fmla="*/ 6510225 w 135"/>
              <a:gd name="T19" fmla="*/ 560123 h 324"/>
              <a:gd name="T20" fmla="*/ 7534184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080279 h 324"/>
              <a:gd name="T28" fmla="*/ 9875008 w 135"/>
              <a:gd name="T29" fmla="*/ 3080279 h 324"/>
              <a:gd name="T30" fmla="*/ 9582372 w 135"/>
              <a:gd name="T31" fmla="*/ 3080279 h 324"/>
              <a:gd name="T32" fmla="*/ 9289735 w 135"/>
              <a:gd name="T33" fmla="*/ 3080279 h 324"/>
              <a:gd name="T34" fmla="*/ 8997098 w 135"/>
              <a:gd name="T35" fmla="*/ 3150129 h 324"/>
              <a:gd name="T36" fmla="*/ 8704731 w 135"/>
              <a:gd name="T37" fmla="*/ 3150129 h 324"/>
              <a:gd name="T38" fmla="*/ 8412094 w 135"/>
              <a:gd name="T39" fmla="*/ 322024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534184 w 135"/>
              <a:gd name="T45" fmla="*/ 3570287 h 324"/>
              <a:gd name="T46" fmla="*/ 7534184 w 135"/>
              <a:gd name="T47" fmla="*/ 3570287 h 324"/>
              <a:gd name="T48" fmla="*/ 7241547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78633 w 135"/>
              <a:gd name="T59" fmla="*/ 4410340 h 324"/>
              <a:gd name="T60" fmla="*/ 5485996 w 135"/>
              <a:gd name="T61" fmla="*/ 4620419 h 324"/>
              <a:gd name="T62" fmla="*/ 5266653 w 135"/>
              <a:gd name="T63" fmla="*/ 4830233 h 324"/>
              <a:gd name="T64" fmla="*/ 5266653 w 135"/>
              <a:gd name="T65" fmla="*/ 4830233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84397 w 135"/>
              <a:gd name="T73" fmla="*/ 6720417 h 324"/>
              <a:gd name="T74" fmla="*/ 3584397 w 135"/>
              <a:gd name="T75" fmla="*/ 6720417 h 324"/>
              <a:gd name="T76" fmla="*/ 3364784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5" name="Freeform 768">
            <a:extLst>
              <a:ext uri="{FF2B5EF4-FFF2-40B4-BE49-F238E27FC236}">
                <a16:creationId xmlns:a16="http://schemas.microsoft.com/office/drawing/2014/main" id="{2EDCA7DE-4602-48F1-B914-21187B8D98EB}"/>
              </a:ext>
            </a:extLst>
          </p:cNvPr>
          <p:cNvSpPr>
            <a:spLocks/>
          </p:cNvSpPr>
          <p:nvPr/>
        </p:nvSpPr>
        <p:spPr bwMode="auto">
          <a:xfrm>
            <a:off x="2501900" y="5730875"/>
            <a:ext cx="49213" cy="112713"/>
          </a:xfrm>
          <a:custGeom>
            <a:avLst/>
            <a:gdLst>
              <a:gd name="T0" fmla="*/ 4670447 w 185"/>
              <a:gd name="T1" fmla="*/ 29962784 h 424"/>
              <a:gd name="T2" fmla="*/ 4670447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670447 w 185"/>
              <a:gd name="T9" fmla="*/ 7632052 h 424"/>
              <a:gd name="T10" fmla="*/ 4670447 w 185"/>
              <a:gd name="T11" fmla="*/ 0 h 424"/>
              <a:gd name="T12" fmla="*/ 7501125 w 185"/>
              <a:gd name="T13" fmla="*/ 0 h 424"/>
              <a:gd name="T14" fmla="*/ 7501125 w 185"/>
              <a:gd name="T15" fmla="*/ 7632052 h 424"/>
              <a:gd name="T16" fmla="*/ 13091456 w 185"/>
              <a:gd name="T17" fmla="*/ 7632052 h 424"/>
              <a:gd name="T18" fmla="*/ 13091456 w 185"/>
              <a:gd name="T19" fmla="*/ 10176070 h 424"/>
              <a:gd name="T20" fmla="*/ 7501125 w 185"/>
              <a:gd name="T21" fmla="*/ 10176070 h 424"/>
              <a:gd name="T22" fmla="*/ 7501125 w 185"/>
              <a:gd name="T23" fmla="*/ 29962784 h 424"/>
              <a:gd name="T24" fmla="*/ 467044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6" name="Freeform 769">
            <a:extLst>
              <a:ext uri="{FF2B5EF4-FFF2-40B4-BE49-F238E27FC236}">
                <a16:creationId xmlns:a16="http://schemas.microsoft.com/office/drawing/2014/main" id="{4D53F37E-D1A7-40B8-8952-8CE830057BF4}"/>
              </a:ext>
            </a:extLst>
          </p:cNvPr>
          <p:cNvSpPr>
            <a:spLocks/>
          </p:cNvSpPr>
          <p:nvPr/>
        </p:nvSpPr>
        <p:spPr bwMode="auto">
          <a:xfrm>
            <a:off x="255905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54014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14151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0990792 w 324"/>
              <a:gd name="T31" fmla="*/ 0 h 332"/>
              <a:gd name="T32" fmla="*/ 11690615 w 324"/>
              <a:gd name="T33" fmla="*/ 0 h 332"/>
              <a:gd name="T34" fmla="*/ 1281086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21112 w 324"/>
              <a:gd name="T41" fmla="*/ 1314151 h 332"/>
              <a:gd name="T42" fmla="*/ 17151085 w 324"/>
              <a:gd name="T43" fmla="*/ 1729146 h 332"/>
              <a:gd name="T44" fmla="*/ 18271067 w 324"/>
              <a:gd name="T45" fmla="*/ 2559136 h 332"/>
              <a:gd name="T46" fmla="*/ 19321198 w 324"/>
              <a:gd name="T47" fmla="*/ 3527194 h 332"/>
              <a:gd name="T48" fmla="*/ 20231365 w 324"/>
              <a:gd name="T49" fmla="*/ 4564682 h 332"/>
              <a:gd name="T50" fmla="*/ 20721373 w 324"/>
              <a:gd name="T51" fmla="*/ 5187174 h 332"/>
              <a:gd name="T52" fmla="*/ 2205143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2128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371190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560815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430323 w 324"/>
              <a:gd name="T111" fmla="*/ 19988136 h 332"/>
              <a:gd name="T112" fmla="*/ 2450042 w 324"/>
              <a:gd name="T113" fmla="*/ 18812317 h 332"/>
              <a:gd name="T114" fmla="*/ 154014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2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7" y="24"/>
                </a:lnTo>
                <a:lnTo>
                  <a:pt x="85" y="19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7" y="0"/>
                </a:lnTo>
                <a:lnTo>
                  <a:pt x="167" y="0"/>
                </a:lnTo>
                <a:lnTo>
                  <a:pt x="175" y="0"/>
                </a:lnTo>
                <a:lnTo>
                  <a:pt x="183" y="1"/>
                </a:lnTo>
                <a:lnTo>
                  <a:pt x="192" y="3"/>
                </a:lnTo>
                <a:lnTo>
                  <a:pt x="201" y="5"/>
                </a:lnTo>
                <a:lnTo>
                  <a:pt x="209" y="7"/>
                </a:lnTo>
                <a:lnTo>
                  <a:pt x="219" y="11"/>
                </a:lnTo>
                <a:lnTo>
                  <a:pt x="227" y="14"/>
                </a:lnTo>
                <a:lnTo>
                  <a:pt x="236" y="19"/>
                </a:lnTo>
                <a:lnTo>
                  <a:pt x="245" y="25"/>
                </a:lnTo>
                <a:lnTo>
                  <a:pt x="253" y="31"/>
                </a:lnTo>
                <a:lnTo>
                  <a:pt x="261" y="37"/>
                </a:lnTo>
                <a:lnTo>
                  <a:pt x="269" y="43"/>
                </a:lnTo>
                <a:lnTo>
                  <a:pt x="276" y="51"/>
                </a:lnTo>
                <a:lnTo>
                  <a:pt x="283" y="58"/>
                </a:lnTo>
                <a:lnTo>
                  <a:pt x="289" y="66"/>
                </a:lnTo>
                <a:lnTo>
                  <a:pt x="296" y="75"/>
                </a:lnTo>
                <a:lnTo>
                  <a:pt x="307" y="92"/>
                </a:lnTo>
                <a:lnTo>
                  <a:pt x="315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6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8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2" y="322"/>
                </a:lnTo>
                <a:lnTo>
                  <a:pt x="93" y="318"/>
                </a:lnTo>
                <a:lnTo>
                  <a:pt x="84" y="314"/>
                </a:lnTo>
                <a:lnTo>
                  <a:pt x="74" y="308"/>
                </a:lnTo>
                <a:lnTo>
                  <a:pt x="66" y="302"/>
                </a:lnTo>
                <a:lnTo>
                  <a:pt x="58" y="296"/>
                </a:lnTo>
                <a:lnTo>
                  <a:pt x="49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2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7" name="Freeform 770">
            <a:extLst>
              <a:ext uri="{FF2B5EF4-FFF2-40B4-BE49-F238E27FC236}">
                <a16:creationId xmlns:a16="http://schemas.microsoft.com/office/drawing/2014/main" id="{539C5832-0566-4A75-B379-F3E7B07A94B9}"/>
              </a:ext>
            </a:extLst>
          </p:cNvPr>
          <p:cNvSpPr>
            <a:spLocks/>
          </p:cNvSpPr>
          <p:nvPr/>
        </p:nvSpPr>
        <p:spPr bwMode="auto">
          <a:xfrm>
            <a:off x="2570163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195852 h 253"/>
              <a:gd name="T6" fmla="*/ 1434107 w 243"/>
              <a:gd name="T7" fmla="*/ 13751389 h 253"/>
              <a:gd name="T8" fmla="*/ 2116928 w 243"/>
              <a:gd name="T9" fmla="*/ 14584959 h 253"/>
              <a:gd name="T10" fmla="*/ 2867953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82319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745409 w 243"/>
              <a:gd name="T31" fmla="*/ 16738060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140496 h 253"/>
              <a:gd name="T38" fmla="*/ 14681566 w 243"/>
              <a:gd name="T39" fmla="*/ 14307190 h 253"/>
              <a:gd name="T40" fmla="*/ 15432852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89000 w 243"/>
              <a:gd name="T59" fmla="*/ 2014217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350523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083528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8" name="Freeform 771">
            <a:extLst>
              <a:ext uri="{FF2B5EF4-FFF2-40B4-BE49-F238E27FC236}">
                <a16:creationId xmlns:a16="http://schemas.microsoft.com/office/drawing/2014/main" id="{37CA0C18-7254-4BD6-B8E4-937DDB3A8360}"/>
              </a:ext>
            </a:extLst>
          </p:cNvPr>
          <p:cNvSpPr>
            <a:spLocks/>
          </p:cNvSpPr>
          <p:nvPr/>
        </p:nvSpPr>
        <p:spPr bwMode="auto">
          <a:xfrm>
            <a:off x="2705100" y="5730875"/>
            <a:ext cx="82550" cy="112713"/>
          </a:xfrm>
          <a:custGeom>
            <a:avLst/>
            <a:gdLst>
              <a:gd name="T0" fmla="*/ 352231 w 311"/>
              <a:gd name="T1" fmla="*/ 29962784 h 424"/>
              <a:gd name="T2" fmla="*/ 352231 w 311"/>
              <a:gd name="T3" fmla="*/ 0 h 424"/>
              <a:gd name="T4" fmla="*/ 3170610 w 311"/>
              <a:gd name="T5" fmla="*/ 0 h 424"/>
              <a:gd name="T6" fmla="*/ 3170610 w 311"/>
              <a:gd name="T7" fmla="*/ 13073379 h 424"/>
              <a:gd name="T8" fmla="*/ 19093470 w 311"/>
              <a:gd name="T9" fmla="*/ 13073379 h 424"/>
              <a:gd name="T10" fmla="*/ 19093470 w 311"/>
              <a:gd name="T11" fmla="*/ 0 h 424"/>
              <a:gd name="T12" fmla="*/ 21911584 w 311"/>
              <a:gd name="T13" fmla="*/ 0 h 424"/>
              <a:gd name="T14" fmla="*/ 21911584 w 311"/>
              <a:gd name="T15" fmla="*/ 29962784 h 424"/>
              <a:gd name="T16" fmla="*/ 19093470 w 311"/>
              <a:gd name="T17" fmla="*/ 29962784 h 424"/>
              <a:gd name="T18" fmla="*/ 19093470 w 311"/>
              <a:gd name="T19" fmla="*/ 15617396 h 424"/>
              <a:gd name="T20" fmla="*/ 3170610 w 311"/>
              <a:gd name="T21" fmla="*/ 15617396 h 424"/>
              <a:gd name="T22" fmla="*/ 3170610 w 311"/>
              <a:gd name="T23" fmla="*/ 29962784 h 424"/>
              <a:gd name="T24" fmla="*/ 0 w 311"/>
              <a:gd name="T25" fmla="*/ 29962784 h 424"/>
              <a:gd name="T26" fmla="*/ 352231 w 311"/>
              <a:gd name="T27" fmla="*/ 29962784 h 4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11"/>
              <a:gd name="T43" fmla="*/ 0 h 424"/>
              <a:gd name="T44" fmla="*/ 311 w 311"/>
              <a:gd name="T45" fmla="*/ 424 h 4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11" h="424">
                <a:moveTo>
                  <a:pt x="5" y="424"/>
                </a:moveTo>
                <a:lnTo>
                  <a:pt x="5" y="0"/>
                </a:lnTo>
                <a:lnTo>
                  <a:pt x="45" y="0"/>
                </a:lnTo>
                <a:lnTo>
                  <a:pt x="45" y="185"/>
                </a:lnTo>
                <a:lnTo>
                  <a:pt x="271" y="185"/>
                </a:lnTo>
                <a:lnTo>
                  <a:pt x="271" y="0"/>
                </a:lnTo>
                <a:lnTo>
                  <a:pt x="311" y="0"/>
                </a:lnTo>
                <a:lnTo>
                  <a:pt x="311" y="424"/>
                </a:lnTo>
                <a:lnTo>
                  <a:pt x="271" y="424"/>
                </a:lnTo>
                <a:lnTo>
                  <a:pt x="271" y="221"/>
                </a:lnTo>
                <a:lnTo>
                  <a:pt x="45" y="221"/>
                </a:lnTo>
                <a:lnTo>
                  <a:pt x="45" y="424"/>
                </a:lnTo>
                <a:lnTo>
                  <a:pt x="0" y="424"/>
                </a:lnTo>
                <a:lnTo>
                  <a:pt x="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9" name="Freeform 772">
            <a:extLst>
              <a:ext uri="{FF2B5EF4-FFF2-40B4-BE49-F238E27FC236}">
                <a16:creationId xmlns:a16="http://schemas.microsoft.com/office/drawing/2014/main" id="{189CBD17-E363-4A3F-966C-C45150AA49EE}"/>
              </a:ext>
            </a:extLst>
          </p:cNvPr>
          <p:cNvSpPr>
            <a:spLocks/>
          </p:cNvSpPr>
          <p:nvPr/>
        </p:nvSpPr>
        <p:spPr bwMode="auto">
          <a:xfrm>
            <a:off x="280670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2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19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0" name="Freeform 773">
            <a:extLst>
              <a:ext uri="{FF2B5EF4-FFF2-40B4-BE49-F238E27FC236}">
                <a16:creationId xmlns:a16="http://schemas.microsoft.com/office/drawing/2014/main" id="{94CA58CB-3D44-4991-A976-0B22A7B25733}"/>
              </a:ext>
            </a:extLst>
          </p:cNvPr>
          <p:cNvSpPr>
            <a:spLocks/>
          </p:cNvSpPr>
          <p:nvPr/>
        </p:nvSpPr>
        <p:spPr bwMode="auto">
          <a:xfrm>
            <a:off x="2816225" y="5768975"/>
            <a:ext cx="65088" cy="66675"/>
          </a:xfrm>
          <a:custGeom>
            <a:avLst/>
            <a:gdLst>
              <a:gd name="T0" fmla="*/ 0 w 244"/>
              <a:gd name="T1" fmla="*/ 8542570 h 253"/>
              <a:gd name="T2" fmla="*/ 355850 w 244"/>
              <a:gd name="T3" fmla="*/ 11042750 h 253"/>
              <a:gd name="T4" fmla="*/ 1209730 w 244"/>
              <a:gd name="T5" fmla="*/ 13195852 h 253"/>
              <a:gd name="T6" fmla="*/ 1494356 w 244"/>
              <a:gd name="T7" fmla="*/ 13751389 h 253"/>
              <a:gd name="T8" fmla="*/ 2277013 w 244"/>
              <a:gd name="T9" fmla="*/ 14584959 h 253"/>
              <a:gd name="T10" fmla="*/ 2988713 w 244"/>
              <a:gd name="T11" fmla="*/ 15418264 h 253"/>
              <a:gd name="T12" fmla="*/ 3842593 w 244"/>
              <a:gd name="T13" fmla="*/ 16043375 h 253"/>
              <a:gd name="T14" fmla="*/ 4411846 w 244"/>
              <a:gd name="T15" fmla="*/ 16321144 h 253"/>
              <a:gd name="T16" fmla="*/ 5407906 w 244"/>
              <a:gd name="T17" fmla="*/ 16807371 h 253"/>
              <a:gd name="T18" fmla="*/ 6546412 w 244"/>
              <a:gd name="T19" fmla="*/ 17224024 h 253"/>
              <a:gd name="T20" fmla="*/ 7613962 w 244"/>
              <a:gd name="T21" fmla="*/ 17432482 h 253"/>
              <a:gd name="T22" fmla="*/ 8823692 w 244"/>
              <a:gd name="T23" fmla="*/ 17571366 h 253"/>
              <a:gd name="T24" fmla="*/ 9250499 w 244"/>
              <a:gd name="T25" fmla="*/ 17571366 h 253"/>
              <a:gd name="T26" fmla="*/ 10246825 w 244"/>
              <a:gd name="T27" fmla="*/ 17432482 h 253"/>
              <a:gd name="T28" fmla="*/ 11242885 w 244"/>
              <a:gd name="T29" fmla="*/ 17154713 h 253"/>
              <a:gd name="T30" fmla="*/ 12239212 w 244"/>
              <a:gd name="T31" fmla="*/ 16738060 h 253"/>
              <a:gd name="T32" fmla="*/ 12737241 w 244"/>
              <a:gd name="T33" fmla="*/ 16460028 h 253"/>
              <a:gd name="T34" fmla="*/ 13733568 w 244"/>
              <a:gd name="T35" fmla="*/ 15904491 h 253"/>
              <a:gd name="T36" fmla="*/ 14587448 w 244"/>
              <a:gd name="T37" fmla="*/ 15140496 h 253"/>
              <a:gd name="T38" fmla="*/ 15298881 w 244"/>
              <a:gd name="T39" fmla="*/ 14307190 h 253"/>
              <a:gd name="T40" fmla="*/ 16081538 w 244"/>
              <a:gd name="T41" fmla="*/ 13404310 h 253"/>
              <a:gd name="T42" fmla="*/ 16579834 w 244"/>
              <a:gd name="T43" fmla="*/ 12292973 h 253"/>
              <a:gd name="T44" fmla="*/ 17220044 w 244"/>
              <a:gd name="T45" fmla="*/ 9931676 h 253"/>
              <a:gd name="T46" fmla="*/ 17362491 w 244"/>
              <a:gd name="T47" fmla="*/ 8542570 h 253"/>
              <a:gd name="T48" fmla="*/ 17149087 w 244"/>
              <a:gd name="T49" fmla="*/ 6945269 h 253"/>
              <a:gd name="T50" fmla="*/ 16650791 w 244"/>
              <a:gd name="T51" fmla="*/ 5347704 h 253"/>
              <a:gd name="T52" fmla="*/ 16295208 w 244"/>
              <a:gd name="T53" fmla="*/ 4653283 h 253"/>
              <a:gd name="T54" fmla="*/ 15298881 w 244"/>
              <a:gd name="T55" fmla="*/ 3264176 h 253"/>
              <a:gd name="T56" fmla="*/ 14800851 w 244"/>
              <a:gd name="T57" fmla="*/ 2639065 h 253"/>
              <a:gd name="T58" fmla="*/ 14160375 w 244"/>
              <a:gd name="T59" fmla="*/ 2014217 h 253"/>
              <a:gd name="T60" fmla="*/ 13448941 w 244"/>
              <a:gd name="T61" fmla="*/ 1527991 h 253"/>
              <a:gd name="T62" fmla="*/ 12737241 w 244"/>
              <a:gd name="T63" fmla="*/ 1111338 h 253"/>
              <a:gd name="T64" fmla="*/ 12025542 w 244"/>
              <a:gd name="T65" fmla="*/ 763995 h 253"/>
              <a:gd name="T66" fmla="*/ 11669958 w 244"/>
              <a:gd name="T67" fmla="*/ 625111 h 253"/>
              <a:gd name="T68" fmla="*/ 10816078 w 244"/>
              <a:gd name="T69" fmla="*/ 277769 h 253"/>
              <a:gd name="T70" fmla="*/ 10033155 w 244"/>
              <a:gd name="T71" fmla="*/ 69574 h 253"/>
              <a:gd name="T72" fmla="*/ 9179275 w 244"/>
              <a:gd name="T73" fmla="*/ 0 h 253"/>
              <a:gd name="T74" fmla="*/ 8823692 w 244"/>
              <a:gd name="T75" fmla="*/ 0 h 253"/>
              <a:gd name="T76" fmla="*/ 7684919 w 244"/>
              <a:gd name="T77" fmla="*/ 69574 h 253"/>
              <a:gd name="T78" fmla="*/ 6617636 w 244"/>
              <a:gd name="T79" fmla="*/ 277769 h 253"/>
              <a:gd name="T80" fmla="*/ 5550353 w 244"/>
              <a:gd name="T81" fmla="*/ 694421 h 253"/>
              <a:gd name="T82" fmla="*/ 4554026 w 244"/>
              <a:gd name="T83" fmla="*/ 1180648 h 253"/>
              <a:gd name="T84" fmla="*/ 3984773 w 244"/>
              <a:gd name="T85" fmla="*/ 1458417 h 253"/>
              <a:gd name="T86" fmla="*/ 3130893 w 244"/>
              <a:gd name="T87" fmla="*/ 2083528 h 253"/>
              <a:gd name="T88" fmla="*/ 2348236 w 244"/>
              <a:gd name="T89" fmla="*/ 2847523 h 253"/>
              <a:gd name="T90" fmla="*/ 1565580 w 244"/>
              <a:gd name="T91" fmla="*/ 3680829 h 253"/>
              <a:gd name="T92" fmla="*/ 1280953 w 244"/>
              <a:gd name="T93" fmla="*/ 4236630 h 253"/>
              <a:gd name="T94" fmla="*/ 355850 w 244"/>
              <a:gd name="T95" fmla="*/ 6250584 h 253"/>
              <a:gd name="T96" fmla="*/ 0 w 244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4"/>
              <a:gd name="T148" fmla="*/ 0 h 253"/>
              <a:gd name="T149" fmla="*/ 244 w 24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4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5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2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8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6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3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4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4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6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3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5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1" name="Freeform 774">
            <a:extLst>
              <a:ext uri="{FF2B5EF4-FFF2-40B4-BE49-F238E27FC236}">
                <a16:creationId xmlns:a16="http://schemas.microsoft.com/office/drawing/2014/main" id="{7A537F92-BE55-4C9D-89BC-E25D7833741F}"/>
              </a:ext>
            </a:extLst>
          </p:cNvPr>
          <p:cNvSpPr>
            <a:spLocks/>
          </p:cNvSpPr>
          <p:nvPr/>
        </p:nvSpPr>
        <p:spPr bwMode="auto">
          <a:xfrm>
            <a:off x="2908300" y="5757863"/>
            <a:ext cx="36513" cy="85725"/>
          </a:xfrm>
          <a:custGeom>
            <a:avLst/>
            <a:gdLst>
              <a:gd name="T0" fmla="*/ 0 w 136"/>
              <a:gd name="T1" fmla="*/ 22681406 h 324"/>
              <a:gd name="T2" fmla="*/ 0 w 136"/>
              <a:gd name="T3" fmla="*/ 560123 h 324"/>
              <a:gd name="T4" fmla="*/ 2811233 w 136"/>
              <a:gd name="T5" fmla="*/ 560123 h 324"/>
              <a:gd name="T6" fmla="*/ 2811233 w 136"/>
              <a:gd name="T7" fmla="*/ 3920331 h 324"/>
              <a:gd name="T8" fmla="*/ 2811233 w 136"/>
              <a:gd name="T9" fmla="*/ 3920331 h 324"/>
              <a:gd name="T10" fmla="*/ 3315703 w 136"/>
              <a:gd name="T11" fmla="*/ 2940315 h 324"/>
              <a:gd name="T12" fmla="*/ 4036566 w 136"/>
              <a:gd name="T13" fmla="*/ 2170113 h 324"/>
              <a:gd name="T14" fmla="*/ 4757429 w 136"/>
              <a:gd name="T15" fmla="*/ 1540140 h 324"/>
              <a:gd name="T16" fmla="*/ 5550244 w 136"/>
              <a:gd name="T17" fmla="*/ 910167 h 324"/>
              <a:gd name="T18" fmla="*/ 6487232 w 136"/>
              <a:gd name="T19" fmla="*/ 560123 h 324"/>
              <a:gd name="T20" fmla="*/ 7424221 w 136"/>
              <a:gd name="T21" fmla="*/ 210079 h 324"/>
              <a:gd name="T22" fmla="*/ 8577602 w 136"/>
              <a:gd name="T23" fmla="*/ 70115 h 324"/>
              <a:gd name="T24" fmla="*/ 9802935 w 136"/>
              <a:gd name="T25" fmla="*/ 0 h 324"/>
              <a:gd name="T26" fmla="*/ 9802935 w 136"/>
              <a:gd name="T27" fmla="*/ 3080279 h 324"/>
              <a:gd name="T28" fmla="*/ 9802935 w 136"/>
              <a:gd name="T29" fmla="*/ 3080279 h 324"/>
              <a:gd name="T30" fmla="*/ 9442638 w 136"/>
              <a:gd name="T31" fmla="*/ 3080279 h 324"/>
              <a:gd name="T32" fmla="*/ 9154292 w 136"/>
              <a:gd name="T33" fmla="*/ 3080279 h 324"/>
              <a:gd name="T34" fmla="*/ 8937899 w 136"/>
              <a:gd name="T35" fmla="*/ 3150129 h 324"/>
              <a:gd name="T36" fmla="*/ 8649554 w 136"/>
              <a:gd name="T37" fmla="*/ 3150129 h 324"/>
              <a:gd name="T38" fmla="*/ 8361209 w 136"/>
              <a:gd name="T39" fmla="*/ 3220244 h 324"/>
              <a:gd name="T40" fmla="*/ 8073132 w 136"/>
              <a:gd name="T41" fmla="*/ 3360208 h 324"/>
              <a:gd name="T42" fmla="*/ 7712566 w 136"/>
              <a:gd name="T43" fmla="*/ 3500173 h 324"/>
              <a:gd name="T44" fmla="*/ 7424221 w 136"/>
              <a:gd name="T45" fmla="*/ 3570287 h 324"/>
              <a:gd name="T46" fmla="*/ 7424221 w 136"/>
              <a:gd name="T47" fmla="*/ 3570287 h 324"/>
              <a:gd name="T48" fmla="*/ 7135875 w 136"/>
              <a:gd name="T49" fmla="*/ 3710252 h 324"/>
              <a:gd name="T50" fmla="*/ 6847530 w 136"/>
              <a:gd name="T51" fmla="*/ 3780102 h 324"/>
              <a:gd name="T52" fmla="*/ 6559185 w 136"/>
              <a:gd name="T53" fmla="*/ 3920331 h 324"/>
              <a:gd name="T54" fmla="*/ 6271108 w 136"/>
              <a:gd name="T55" fmla="*/ 4060296 h 324"/>
              <a:gd name="T56" fmla="*/ 6054715 w 136"/>
              <a:gd name="T57" fmla="*/ 4270375 h 324"/>
              <a:gd name="T58" fmla="*/ 5694417 w 136"/>
              <a:gd name="T59" fmla="*/ 4410340 h 324"/>
              <a:gd name="T60" fmla="*/ 5406072 w 136"/>
              <a:gd name="T61" fmla="*/ 4620419 h 324"/>
              <a:gd name="T62" fmla="*/ 5189679 w 136"/>
              <a:gd name="T63" fmla="*/ 4830233 h 324"/>
              <a:gd name="T64" fmla="*/ 5189679 w 136"/>
              <a:gd name="T65" fmla="*/ 4830233 h 324"/>
              <a:gd name="T66" fmla="*/ 4757429 w 136"/>
              <a:gd name="T67" fmla="*/ 5320242 h 324"/>
              <a:gd name="T68" fmla="*/ 4324911 w 136"/>
              <a:gd name="T69" fmla="*/ 5740400 h 324"/>
              <a:gd name="T70" fmla="*/ 3892393 w 136"/>
              <a:gd name="T71" fmla="*/ 6230408 h 324"/>
              <a:gd name="T72" fmla="*/ 3531827 w 136"/>
              <a:gd name="T73" fmla="*/ 6720417 h 324"/>
              <a:gd name="T74" fmla="*/ 3531827 w 136"/>
              <a:gd name="T75" fmla="*/ 6720417 h 324"/>
              <a:gd name="T76" fmla="*/ 3315703 w 136"/>
              <a:gd name="T77" fmla="*/ 7350390 h 324"/>
              <a:gd name="T78" fmla="*/ 3099578 w 136"/>
              <a:gd name="T79" fmla="*/ 7910512 h 324"/>
              <a:gd name="T80" fmla="*/ 3027357 w 136"/>
              <a:gd name="T81" fmla="*/ 8470635 h 324"/>
              <a:gd name="T82" fmla="*/ 2955405 w 136"/>
              <a:gd name="T83" fmla="*/ 9100608 h 324"/>
              <a:gd name="T84" fmla="*/ 2955405 w 136"/>
              <a:gd name="T85" fmla="*/ 22681406 h 324"/>
              <a:gd name="T86" fmla="*/ 0 w 136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"/>
              <a:gd name="T133" fmla="*/ 0 h 324"/>
              <a:gd name="T134" fmla="*/ 136 w 136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6" y="31"/>
                </a:lnTo>
                <a:lnTo>
                  <a:pt x="66" y="22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6" y="0"/>
                </a:lnTo>
                <a:lnTo>
                  <a:pt x="136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6" y="46"/>
                </a:lnTo>
                <a:lnTo>
                  <a:pt x="112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7" y="58"/>
                </a:lnTo>
                <a:lnTo>
                  <a:pt x="84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6"/>
                </a:lnTo>
                <a:lnTo>
                  <a:pt x="60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30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2" name="Rectangle 775">
            <a:extLst>
              <a:ext uri="{FF2B5EF4-FFF2-40B4-BE49-F238E27FC236}">
                <a16:creationId xmlns:a16="http://schemas.microsoft.com/office/drawing/2014/main" id="{D104801C-4C69-4605-BB6A-E2DD3F92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4338" y="5759450"/>
            <a:ext cx="11112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63" name="Rectangle 776">
            <a:extLst>
              <a:ext uri="{FF2B5EF4-FFF2-40B4-BE49-F238E27FC236}">
                <a16:creationId xmlns:a16="http://schemas.microsoft.com/office/drawing/2014/main" id="{63452AB8-5FD2-4156-944B-18AAD7AA2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4338" y="5730875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64" name="Freeform 777">
            <a:extLst>
              <a:ext uri="{FF2B5EF4-FFF2-40B4-BE49-F238E27FC236}">
                <a16:creationId xmlns:a16="http://schemas.microsoft.com/office/drawing/2014/main" id="{866E444C-3339-4AC9-A957-1A942AA2577B}"/>
              </a:ext>
            </a:extLst>
          </p:cNvPr>
          <p:cNvSpPr>
            <a:spLocks/>
          </p:cNvSpPr>
          <p:nvPr/>
        </p:nvSpPr>
        <p:spPr bwMode="auto">
          <a:xfrm>
            <a:off x="2976563" y="5759450"/>
            <a:ext cx="61912" cy="84138"/>
          </a:xfrm>
          <a:custGeom>
            <a:avLst/>
            <a:gdLst>
              <a:gd name="T0" fmla="*/ 3678627 w 235"/>
              <a:gd name="T1" fmla="*/ 19921269 h 316"/>
              <a:gd name="T2" fmla="*/ 16311046 w 235"/>
              <a:gd name="T3" fmla="*/ 19921269 h 316"/>
              <a:gd name="T4" fmla="*/ 16311046 w 235"/>
              <a:gd name="T5" fmla="*/ 22402541 h 316"/>
              <a:gd name="T6" fmla="*/ 0 w 235"/>
              <a:gd name="T7" fmla="*/ 22402541 h 316"/>
              <a:gd name="T8" fmla="*/ 0 w 235"/>
              <a:gd name="T9" fmla="*/ 19921269 h 316"/>
              <a:gd name="T10" fmla="*/ 11938214 w 235"/>
              <a:gd name="T11" fmla="*/ 2552097 h 316"/>
              <a:gd name="T12" fmla="*/ 346971 w 235"/>
              <a:gd name="T13" fmla="*/ 2552097 h 316"/>
              <a:gd name="T14" fmla="*/ 346971 w 235"/>
              <a:gd name="T15" fmla="*/ 0 h 316"/>
              <a:gd name="T16" fmla="*/ 15547552 w 235"/>
              <a:gd name="T17" fmla="*/ 0 h 316"/>
              <a:gd name="T18" fmla="*/ 15547552 w 235"/>
              <a:gd name="T19" fmla="*/ 2552097 h 316"/>
              <a:gd name="T20" fmla="*/ 3678627 w 235"/>
              <a:gd name="T21" fmla="*/ 19921269 h 3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5"/>
              <a:gd name="T34" fmla="*/ 0 h 316"/>
              <a:gd name="T35" fmla="*/ 235 w 235"/>
              <a:gd name="T36" fmla="*/ 316 h 3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5" h="316">
                <a:moveTo>
                  <a:pt x="53" y="281"/>
                </a:moveTo>
                <a:lnTo>
                  <a:pt x="235" y="281"/>
                </a:lnTo>
                <a:lnTo>
                  <a:pt x="235" y="316"/>
                </a:lnTo>
                <a:lnTo>
                  <a:pt x="0" y="316"/>
                </a:lnTo>
                <a:lnTo>
                  <a:pt x="0" y="281"/>
                </a:lnTo>
                <a:lnTo>
                  <a:pt x="172" y="36"/>
                </a:lnTo>
                <a:lnTo>
                  <a:pt x="5" y="36"/>
                </a:lnTo>
                <a:lnTo>
                  <a:pt x="5" y="0"/>
                </a:lnTo>
                <a:lnTo>
                  <a:pt x="224" y="0"/>
                </a:lnTo>
                <a:lnTo>
                  <a:pt x="224" y="36"/>
                </a:lnTo>
                <a:lnTo>
                  <a:pt x="53" y="2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5" name="Freeform 778">
            <a:extLst>
              <a:ext uri="{FF2B5EF4-FFF2-40B4-BE49-F238E27FC236}">
                <a16:creationId xmlns:a16="http://schemas.microsoft.com/office/drawing/2014/main" id="{2BDB9542-8526-47A6-9C3F-168D9CD74A7C}"/>
              </a:ext>
            </a:extLst>
          </p:cNvPr>
          <p:cNvSpPr>
            <a:spLocks/>
          </p:cNvSpPr>
          <p:nvPr/>
        </p:nvSpPr>
        <p:spPr bwMode="auto">
          <a:xfrm>
            <a:off x="3048000" y="57578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14151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14151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443515 h 332"/>
              <a:gd name="T56" fmla="*/ 22611617 w 325"/>
              <a:gd name="T57" fmla="*/ 10512680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07352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642307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371190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19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1"/>
                </a:lnTo>
                <a:lnTo>
                  <a:pt x="325" y="152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8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6" name="Freeform 779">
            <a:extLst>
              <a:ext uri="{FF2B5EF4-FFF2-40B4-BE49-F238E27FC236}">
                <a16:creationId xmlns:a16="http://schemas.microsoft.com/office/drawing/2014/main" id="{6DBF7F71-A17D-4AF2-AA9A-00E14BC294EE}"/>
              </a:ext>
            </a:extLst>
          </p:cNvPr>
          <p:cNvSpPr>
            <a:spLocks/>
          </p:cNvSpPr>
          <p:nvPr/>
        </p:nvSpPr>
        <p:spPr bwMode="auto">
          <a:xfrm>
            <a:off x="3059113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195852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738060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140496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14217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083528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7" name="Freeform 780">
            <a:extLst>
              <a:ext uri="{FF2B5EF4-FFF2-40B4-BE49-F238E27FC236}">
                <a16:creationId xmlns:a16="http://schemas.microsoft.com/office/drawing/2014/main" id="{109B5E8F-F764-4081-9988-E63262D4E7A5}"/>
              </a:ext>
            </a:extLst>
          </p:cNvPr>
          <p:cNvSpPr>
            <a:spLocks/>
          </p:cNvSpPr>
          <p:nvPr/>
        </p:nvSpPr>
        <p:spPr bwMode="auto">
          <a:xfrm>
            <a:off x="3149600" y="5757863"/>
            <a:ext cx="74613" cy="85725"/>
          </a:xfrm>
          <a:custGeom>
            <a:avLst/>
            <a:gdLst>
              <a:gd name="T0" fmla="*/ 0 w 281"/>
              <a:gd name="T1" fmla="*/ 560123 h 324"/>
              <a:gd name="T2" fmla="*/ 2679164 w 281"/>
              <a:gd name="T3" fmla="*/ 3710252 h 324"/>
              <a:gd name="T4" fmla="*/ 3031784 w 281"/>
              <a:gd name="T5" fmla="*/ 3220244 h 324"/>
              <a:gd name="T6" fmla="*/ 3666127 w 281"/>
              <a:gd name="T7" fmla="*/ 2450042 h 324"/>
              <a:gd name="T8" fmla="*/ 4371366 w 281"/>
              <a:gd name="T9" fmla="*/ 1750219 h 324"/>
              <a:gd name="T10" fmla="*/ 5287964 w 281"/>
              <a:gd name="T11" fmla="*/ 1190096 h 324"/>
              <a:gd name="T12" fmla="*/ 5781313 w 281"/>
              <a:gd name="T13" fmla="*/ 910167 h 324"/>
              <a:gd name="T14" fmla="*/ 6768541 w 281"/>
              <a:gd name="T15" fmla="*/ 490008 h 324"/>
              <a:gd name="T16" fmla="*/ 7755504 w 281"/>
              <a:gd name="T17" fmla="*/ 210079 h 324"/>
              <a:gd name="T18" fmla="*/ 8813096 w 281"/>
              <a:gd name="T19" fmla="*/ 70115 h 324"/>
              <a:gd name="T20" fmla="*/ 9870689 w 281"/>
              <a:gd name="T21" fmla="*/ 0 h 324"/>
              <a:gd name="T22" fmla="*/ 10364038 w 281"/>
              <a:gd name="T23" fmla="*/ 0 h 324"/>
              <a:gd name="T24" fmla="*/ 11280636 w 281"/>
              <a:gd name="T25" fmla="*/ 70115 h 324"/>
              <a:gd name="T26" fmla="*/ 12267864 w 281"/>
              <a:gd name="T27" fmla="*/ 279929 h 324"/>
              <a:gd name="T28" fmla="*/ 13113832 w 281"/>
              <a:gd name="T29" fmla="*/ 490008 h 324"/>
              <a:gd name="T30" fmla="*/ 13536816 w 281"/>
              <a:gd name="T31" fmla="*/ 629973 h 324"/>
              <a:gd name="T32" fmla="*/ 14453414 w 281"/>
              <a:gd name="T33" fmla="*/ 980017 h 324"/>
              <a:gd name="T34" fmla="*/ 15229018 w 281"/>
              <a:gd name="T35" fmla="*/ 1470025 h 324"/>
              <a:gd name="T36" fmla="*/ 16004621 w 281"/>
              <a:gd name="T37" fmla="*/ 2030148 h 324"/>
              <a:gd name="T38" fmla="*/ 16709595 w 281"/>
              <a:gd name="T39" fmla="*/ 2590271 h 324"/>
              <a:gd name="T40" fmla="*/ 17061949 w 281"/>
              <a:gd name="T41" fmla="*/ 2940315 h 324"/>
              <a:gd name="T42" fmla="*/ 17626193 w 281"/>
              <a:gd name="T43" fmla="*/ 3710252 h 324"/>
              <a:gd name="T44" fmla="*/ 18260536 w 281"/>
              <a:gd name="T45" fmla="*/ 4480190 h 324"/>
              <a:gd name="T46" fmla="*/ 18683786 w 281"/>
              <a:gd name="T47" fmla="*/ 5390356 h 324"/>
              <a:gd name="T48" fmla="*/ 18895145 w 281"/>
              <a:gd name="T49" fmla="*/ 5810250 h 324"/>
              <a:gd name="T50" fmla="*/ 19529754 w 281"/>
              <a:gd name="T51" fmla="*/ 7840398 h 324"/>
              <a:gd name="T52" fmla="*/ 19811743 w 281"/>
              <a:gd name="T53" fmla="*/ 10150740 h 324"/>
              <a:gd name="T54" fmla="*/ 16850589 w 281"/>
              <a:gd name="T55" fmla="*/ 22681406 h 324"/>
              <a:gd name="T56" fmla="*/ 16850589 w 281"/>
              <a:gd name="T57" fmla="*/ 10010510 h 324"/>
              <a:gd name="T58" fmla="*/ 16638965 w 281"/>
              <a:gd name="T59" fmla="*/ 7910512 h 324"/>
              <a:gd name="T60" fmla="*/ 15933991 w 281"/>
              <a:gd name="T61" fmla="*/ 6090444 h 324"/>
              <a:gd name="T62" fmla="*/ 15581372 w 281"/>
              <a:gd name="T63" fmla="*/ 5740400 h 324"/>
              <a:gd name="T64" fmla="*/ 15017393 w 281"/>
              <a:gd name="T65" fmla="*/ 4970198 h 324"/>
              <a:gd name="T66" fmla="*/ 14382784 w 281"/>
              <a:gd name="T67" fmla="*/ 4340225 h 324"/>
              <a:gd name="T68" fmla="*/ 13607446 w 281"/>
              <a:gd name="T69" fmla="*/ 3850217 h 324"/>
              <a:gd name="T70" fmla="*/ 13254827 w 281"/>
              <a:gd name="T71" fmla="*/ 3640137 h 324"/>
              <a:gd name="T72" fmla="*/ 12479223 w 281"/>
              <a:gd name="T73" fmla="*/ 3220244 h 324"/>
              <a:gd name="T74" fmla="*/ 11562625 w 281"/>
              <a:gd name="T75" fmla="*/ 3010165 h 324"/>
              <a:gd name="T76" fmla="*/ 10716657 w 281"/>
              <a:gd name="T77" fmla="*/ 2870200 h 324"/>
              <a:gd name="T78" fmla="*/ 9729695 w 281"/>
              <a:gd name="T79" fmla="*/ 2800085 h 324"/>
              <a:gd name="T80" fmla="*/ 9306710 w 281"/>
              <a:gd name="T81" fmla="*/ 2800085 h 324"/>
              <a:gd name="T82" fmla="*/ 8390112 w 281"/>
              <a:gd name="T83" fmla="*/ 2940315 h 324"/>
              <a:gd name="T84" fmla="*/ 7543879 w 281"/>
              <a:gd name="T85" fmla="*/ 3080279 h 324"/>
              <a:gd name="T86" fmla="*/ 6768541 w 281"/>
              <a:gd name="T87" fmla="*/ 3500173 h 324"/>
              <a:gd name="T88" fmla="*/ 6345291 w 281"/>
              <a:gd name="T89" fmla="*/ 3640137 h 324"/>
              <a:gd name="T90" fmla="*/ 5640318 w 281"/>
              <a:gd name="T91" fmla="*/ 4060296 h 324"/>
              <a:gd name="T92" fmla="*/ 5005709 w 281"/>
              <a:gd name="T93" fmla="*/ 4550304 h 324"/>
              <a:gd name="T94" fmla="*/ 4371366 w 281"/>
              <a:gd name="T95" fmla="*/ 5250392 h 324"/>
              <a:gd name="T96" fmla="*/ 3877752 w 281"/>
              <a:gd name="T97" fmla="*/ 5950479 h 324"/>
              <a:gd name="T98" fmla="*/ 3454768 w 281"/>
              <a:gd name="T99" fmla="*/ 6720417 h 324"/>
              <a:gd name="T100" fmla="*/ 2961154 w 281"/>
              <a:gd name="T101" fmla="*/ 8610600 h 324"/>
              <a:gd name="T102" fmla="*/ 2890789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8" name="Freeform 781">
            <a:extLst>
              <a:ext uri="{FF2B5EF4-FFF2-40B4-BE49-F238E27FC236}">
                <a16:creationId xmlns:a16="http://schemas.microsoft.com/office/drawing/2014/main" id="{5208E78E-60D5-444D-9DCB-47554372AAB4}"/>
              </a:ext>
            </a:extLst>
          </p:cNvPr>
          <p:cNvSpPr>
            <a:spLocks/>
          </p:cNvSpPr>
          <p:nvPr/>
        </p:nvSpPr>
        <p:spPr bwMode="auto">
          <a:xfrm>
            <a:off x="3235325" y="5730875"/>
            <a:ext cx="49213" cy="112713"/>
          </a:xfrm>
          <a:custGeom>
            <a:avLst/>
            <a:gdLst>
              <a:gd name="T0" fmla="*/ 4670447 w 185"/>
              <a:gd name="T1" fmla="*/ 29962784 h 424"/>
              <a:gd name="T2" fmla="*/ 4670447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670447 w 185"/>
              <a:gd name="T9" fmla="*/ 7632052 h 424"/>
              <a:gd name="T10" fmla="*/ 4670447 w 185"/>
              <a:gd name="T11" fmla="*/ 0 h 424"/>
              <a:gd name="T12" fmla="*/ 7501125 w 185"/>
              <a:gd name="T13" fmla="*/ 0 h 424"/>
              <a:gd name="T14" fmla="*/ 7501125 w 185"/>
              <a:gd name="T15" fmla="*/ 7632052 h 424"/>
              <a:gd name="T16" fmla="*/ 13091456 w 185"/>
              <a:gd name="T17" fmla="*/ 7632052 h 424"/>
              <a:gd name="T18" fmla="*/ 13091456 w 185"/>
              <a:gd name="T19" fmla="*/ 10176070 h 424"/>
              <a:gd name="T20" fmla="*/ 7501125 w 185"/>
              <a:gd name="T21" fmla="*/ 10176070 h 424"/>
              <a:gd name="T22" fmla="*/ 7501125 w 185"/>
              <a:gd name="T23" fmla="*/ 29962784 h 424"/>
              <a:gd name="T24" fmla="*/ 467044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9" name="Freeform 782">
            <a:extLst>
              <a:ext uri="{FF2B5EF4-FFF2-40B4-BE49-F238E27FC236}">
                <a16:creationId xmlns:a16="http://schemas.microsoft.com/office/drawing/2014/main" id="{8A5C85F6-284C-4003-A57D-7C18E6582D6F}"/>
              </a:ext>
            </a:extLst>
          </p:cNvPr>
          <p:cNvSpPr>
            <a:spLocks/>
          </p:cNvSpPr>
          <p:nvPr/>
        </p:nvSpPr>
        <p:spPr bwMode="auto">
          <a:xfrm>
            <a:off x="3292475" y="5757863"/>
            <a:ext cx="87313" cy="87312"/>
          </a:xfrm>
          <a:custGeom>
            <a:avLst/>
            <a:gdLst>
              <a:gd name="T0" fmla="*/ 0 w 330"/>
              <a:gd name="T1" fmla="*/ 11688500 h 332"/>
              <a:gd name="T2" fmla="*/ 350046 w 330"/>
              <a:gd name="T3" fmla="*/ 9198530 h 332"/>
              <a:gd name="T4" fmla="*/ 1050137 w 330"/>
              <a:gd name="T5" fmla="*/ 6847154 h 332"/>
              <a:gd name="T6" fmla="*/ 1330068 w 330"/>
              <a:gd name="T7" fmla="*/ 6293828 h 332"/>
              <a:gd name="T8" fmla="*/ 1820079 w 330"/>
              <a:gd name="T9" fmla="*/ 5325506 h 332"/>
              <a:gd name="T10" fmla="*/ 2520171 w 330"/>
              <a:gd name="T11" fmla="*/ 4357184 h 332"/>
              <a:gd name="T12" fmla="*/ 3290113 w 330"/>
              <a:gd name="T13" fmla="*/ 3527194 h 332"/>
              <a:gd name="T14" fmla="*/ 3640158 w 330"/>
              <a:gd name="T15" fmla="*/ 3112199 h 332"/>
              <a:gd name="T16" fmla="*/ 4550330 w 330"/>
              <a:gd name="T17" fmla="*/ 2420804 h 332"/>
              <a:gd name="T18" fmla="*/ 5460502 w 330"/>
              <a:gd name="T19" fmla="*/ 1798312 h 332"/>
              <a:gd name="T20" fmla="*/ 6440524 w 330"/>
              <a:gd name="T21" fmla="*/ 1244985 h 332"/>
              <a:gd name="T22" fmla="*/ 7420547 w 330"/>
              <a:gd name="T23" fmla="*/ 760824 h 332"/>
              <a:gd name="T24" fmla="*/ 7980673 w 330"/>
              <a:gd name="T25" fmla="*/ 622492 h 332"/>
              <a:gd name="T26" fmla="*/ 8960695 w 330"/>
              <a:gd name="T27" fmla="*/ 276663 h 332"/>
              <a:gd name="T28" fmla="*/ 10080683 w 330"/>
              <a:gd name="T29" fmla="*/ 138332 h 332"/>
              <a:gd name="T30" fmla="*/ 11130820 w 330"/>
              <a:gd name="T31" fmla="*/ 0 h 332"/>
              <a:gd name="T32" fmla="*/ 11690946 w 330"/>
              <a:gd name="T33" fmla="*/ 0 h 332"/>
              <a:gd name="T34" fmla="*/ 14420933 w 330"/>
              <a:gd name="T35" fmla="*/ 345829 h 332"/>
              <a:gd name="T36" fmla="*/ 16801138 w 330"/>
              <a:gd name="T37" fmla="*/ 1175819 h 332"/>
              <a:gd name="T38" fmla="*/ 18761447 w 330"/>
              <a:gd name="T39" fmla="*/ 2628302 h 332"/>
              <a:gd name="T40" fmla="*/ 20231480 w 330"/>
              <a:gd name="T41" fmla="*/ 4633848 h 332"/>
              <a:gd name="T42" fmla="*/ 23101697 w 330"/>
              <a:gd name="T43" fmla="*/ 553327 h 332"/>
              <a:gd name="T44" fmla="*/ 20231480 w 330"/>
              <a:gd name="T45" fmla="*/ 22408677 h 332"/>
              <a:gd name="T46" fmla="*/ 20231480 w 330"/>
              <a:gd name="T47" fmla="*/ 18466488 h 332"/>
              <a:gd name="T48" fmla="*/ 19531389 w 330"/>
              <a:gd name="T49" fmla="*/ 19434810 h 332"/>
              <a:gd name="T50" fmla="*/ 18761447 w 330"/>
              <a:gd name="T51" fmla="*/ 20402868 h 332"/>
              <a:gd name="T52" fmla="*/ 17781425 w 330"/>
              <a:gd name="T53" fmla="*/ 21163692 h 332"/>
              <a:gd name="T54" fmla="*/ 16661172 w 330"/>
              <a:gd name="T55" fmla="*/ 21855351 h 332"/>
              <a:gd name="T56" fmla="*/ 16101311 w 330"/>
              <a:gd name="T57" fmla="*/ 22132014 h 332"/>
              <a:gd name="T58" fmla="*/ 14841093 w 330"/>
              <a:gd name="T59" fmla="*/ 22477843 h 332"/>
              <a:gd name="T60" fmla="*/ 13511025 w 330"/>
              <a:gd name="T61" fmla="*/ 22823672 h 332"/>
              <a:gd name="T62" fmla="*/ 12110842 w 330"/>
              <a:gd name="T63" fmla="*/ 22962004 h 332"/>
              <a:gd name="T64" fmla="*/ 11410751 w 330"/>
              <a:gd name="T65" fmla="*/ 22962004 h 332"/>
              <a:gd name="T66" fmla="*/ 10290763 w 330"/>
              <a:gd name="T67" fmla="*/ 22892838 h 332"/>
              <a:gd name="T68" fmla="*/ 9170775 w 330"/>
              <a:gd name="T69" fmla="*/ 22754507 h 332"/>
              <a:gd name="T70" fmla="*/ 8190489 w 330"/>
              <a:gd name="T71" fmla="*/ 22547009 h 332"/>
              <a:gd name="T72" fmla="*/ 7140616 w 330"/>
              <a:gd name="T73" fmla="*/ 22201180 h 332"/>
              <a:gd name="T74" fmla="*/ 6650605 w 330"/>
              <a:gd name="T75" fmla="*/ 21993682 h 332"/>
              <a:gd name="T76" fmla="*/ 5600467 w 330"/>
              <a:gd name="T77" fmla="*/ 21440356 h 332"/>
              <a:gd name="T78" fmla="*/ 4760411 w 330"/>
              <a:gd name="T79" fmla="*/ 20887029 h 332"/>
              <a:gd name="T80" fmla="*/ 3850239 w 330"/>
              <a:gd name="T81" fmla="*/ 20264537 h 332"/>
              <a:gd name="T82" fmla="*/ 3430343 w 330"/>
              <a:gd name="T83" fmla="*/ 19918970 h 332"/>
              <a:gd name="T84" fmla="*/ 2660136 w 330"/>
              <a:gd name="T85" fmla="*/ 19088980 h 332"/>
              <a:gd name="T86" fmla="*/ 1960045 w 330"/>
              <a:gd name="T87" fmla="*/ 18258991 h 332"/>
              <a:gd name="T88" fmla="*/ 1400183 w 330"/>
              <a:gd name="T89" fmla="*/ 17290669 h 332"/>
              <a:gd name="T90" fmla="*/ 910172 w 330"/>
              <a:gd name="T91" fmla="*/ 16322347 h 332"/>
              <a:gd name="T92" fmla="*/ 560126 w 330"/>
              <a:gd name="T93" fmla="*/ 15215694 h 332"/>
              <a:gd name="T94" fmla="*/ 70115 w 330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5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2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7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9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5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6"/>
                </a:lnTo>
                <a:lnTo>
                  <a:pt x="8" y="220"/>
                </a:lnTo>
                <a:lnTo>
                  <a:pt x="4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0" name="Freeform 783">
            <a:extLst>
              <a:ext uri="{FF2B5EF4-FFF2-40B4-BE49-F238E27FC236}">
                <a16:creationId xmlns:a16="http://schemas.microsoft.com/office/drawing/2014/main" id="{DC5FDBDC-597E-43F9-A50B-873CBFF56C8E}"/>
              </a:ext>
            </a:extLst>
          </p:cNvPr>
          <p:cNvSpPr>
            <a:spLocks/>
          </p:cNvSpPr>
          <p:nvPr/>
        </p:nvSpPr>
        <p:spPr bwMode="auto">
          <a:xfrm>
            <a:off x="3303588" y="5768975"/>
            <a:ext cx="66675" cy="66675"/>
          </a:xfrm>
          <a:custGeom>
            <a:avLst/>
            <a:gdLst>
              <a:gd name="T0" fmla="*/ 0 w 248"/>
              <a:gd name="T1" fmla="*/ 8264801 h 253"/>
              <a:gd name="T2" fmla="*/ 289015 w 248"/>
              <a:gd name="T3" fmla="*/ 10834556 h 253"/>
              <a:gd name="T4" fmla="*/ 1228648 w 248"/>
              <a:gd name="T5" fmla="*/ 13056968 h 253"/>
              <a:gd name="T6" fmla="*/ 1517932 w 248"/>
              <a:gd name="T7" fmla="*/ 13612505 h 253"/>
              <a:gd name="T8" fmla="*/ 2240603 w 248"/>
              <a:gd name="T9" fmla="*/ 14515385 h 253"/>
              <a:gd name="T10" fmla="*/ 3035863 w 248"/>
              <a:gd name="T11" fmla="*/ 15418264 h 253"/>
              <a:gd name="T12" fmla="*/ 3903176 w 248"/>
              <a:gd name="T13" fmla="*/ 16112949 h 253"/>
              <a:gd name="T14" fmla="*/ 4409153 w 248"/>
              <a:gd name="T15" fmla="*/ 16390718 h 253"/>
              <a:gd name="T16" fmla="*/ 5493429 w 248"/>
              <a:gd name="T17" fmla="*/ 16876945 h 253"/>
              <a:gd name="T18" fmla="*/ 6505383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396605 w 248"/>
              <a:gd name="T25" fmla="*/ 17571366 h 253"/>
              <a:gd name="T26" fmla="*/ 10552932 w 248"/>
              <a:gd name="T27" fmla="*/ 17432482 h 253"/>
              <a:gd name="T28" fmla="*/ 11781849 w 248"/>
              <a:gd name="T29" fmla="*/ 17085139 h 253"/>
              <a:gd name="T30" fmla="*/ 12938176 w 248"/>
              <a:gd name="T31" fmla="*/ 16598913 h 253"/>
              <a:gd name="T32" fmla="*/ 13444153 w 248"/>
              <a:gd name="T33" fmla="*/ 16321144 h 253"/>
              <a:gd name="T34" fmla="*/ 14383787 w 248"/>
              <a:gd name="T35" fmla="*/ 15696033 h 253"/>
              <a:gd name="T36" fmla="*/ 15323421 w 248"/>
              <a:gd name="T37" fmla="*/ 14862727 h 253"/>
              <a:gd name="T38" fmla="*/ 16046360 w 248"/>
              <a:gd name="T39" fmla="*/ 14029421 h 253"/>
              <a:gd name="T40" fmla="*/ 16769031 w 248"/>
              <a:gd name="T41" fmla="*/ 13056968 h 253"/>
              <a:gd name="T42" fmla="*/ 17275009 w 248"/>
              <a:gd name="T43" fmla="*/ 12084778 h 253"/>
              <a:gd name="T44" fmla="*/ 17853307 w 248"/>
              <a:gd name="T45" fmla="*/ 10000986 h 253"/>
              <a:gd name="T46" fmla="*/ 17925628 w 248"/>
              <a:gd name="T47" fmla="*/ 8959223 h 253"/>
              <a:gd name="T48" fmla="*/ 17636613 w 248"/>
              <a:gd name="T49" fmla="*/ 6667500 h 253"/>
              <a:gd name="T50" fmla="*/ 16769031 w 248"/>
              <a:gd name="T51" fmla="*/ 4583709 h 253"/>
              <a:gd name="T52" fmla="*/ 16480017 w 248"/>
              <a:gd name="T53" fmla="*/ 4028171 h 253"/>
              <a:gd name="T54" fmla="*/ 15757077 w 248"/>
              <a:gd name="T55" fmla="*/ 3125292 h 253"/>
              <a:gd name="T56" fmla="*/ 15034406 w 248"/>
              <a:gd name="T57" fmla="*/ 2361296 h 253"/>
              <a:gd name="T58" fmla="*/ 14094772 w 248"/>
              <a:gd name="T59" fmla="*/ 1597301 h 253"/>
              <a:gd name="T60" fmla="*/ 13588795 w 248"/>
              <a:gd name="T61" fmla="*/ 1319533 h 253"/>
              <a:gd name="T62" fmla="*/ 12576841 w 248"/>
              <a:gd name="T63" fmla="*/ 833306 h 253"/>
              <a:gd name="T64" fmla="*/ 11492565 w 248"/>
              <a:gd name="T65" fmla="*/ 347342 h 253"/>
              <a:gd name="T66" fmla="*/ 10336238 w 248"/>
              <a:gd name="T67" fmla="*/ 138884 h 253"/>
              <a:gd name="T68" fmla="*/ 9179642 w 248"/>
              <a:gd name="T69" fmla="*/ 0 h 253"/>
              <a:gd name="T70" fmla="*/ 8456971 w 248"/>
              <a:gd name="T71" fmla="*/ 0 h 253"/>
              <a:gd name="T72" fmla="*/ 7228054 w 248"/>
              <a:gd name="T73" fmla="*/ 208458 h 253"/>
              <a:gd name="T74" fmla="*/ 6071458 w 248"/>
              <a:gd name="T75" fmla="*/ 555537 h 253"/>
              <a:gd name="T76" fmla="*/ 4987451 w 248"/>
              <a:gd name="T77" fmla="*/ 1041764 h 253"/>
              <a:gd name="T78" fmla="*/ 4409153 w 248"/>
              <a:gd name="T79" fmla="*/ 1319533 h 253"/>
              <a:gd name="T80" fmla="*/ 3469520 w 248"/>
              <a:gd name="T81" fmla="*/ 2014217 h 253"/>
              <a:gd name="T82" fmla="*/ 2529886 w 248"/>
              <a:gd name="T83" fmla="*/ 2778213 h 253"/>
              <a:gd name="T84" fmla="*/ 1734625 w 248"/>
              <a:gd name="T85" fmla="*/ 3611519 h 253"/>
              <a:gd name="T86" fmla="*/ 1156596 w 248"/>
              <a:gd name="T87" fmla="*/ 4514398 h 253"/>
              <a:gd name="T88" fmla="*/ 578298 w 248"/>
              <a:gd name="T89" fmla="*/ 5417278 h 253"/>
              <a:gd name="T90" fmla="*/ 7232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0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9"/>
                </a:lnTo>
                <a:lnTo>
                  <a:pt x="163" y="246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1" name="Rectangle 784">
            <a:extLst>
              <a:ext uri="{FF2B5EF4-FFF2-40B4-BE49-F238E27FC236}">
                <a16:creationId xmlns:a16="http://schemas.microsoft.com/office/drawing/2014/main" id="{AA9AEA60-45D1-466E-87F6-104FC2C2D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5730875"/>
            <a:ext cx="9525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72" name="Freeform 785">
            <a:extLst>
              <a:ext uri="{FF2B5EF4-FFF2-40B4-BE49-F238E27FC236}">
                <a16:creationId xmlns:a16="http://schemas.microsoft.com/office/drawing/2014/main" id="{5CFAFC1D-A23D-499D-942D-EE205B76D0AF}"/>
              </a:ext>
            </a:extLst>
          </p:cNvPr>
          <p:cNvSpPr>
            <a:spLocks/>
          </p:cNvSpPr>
          <p:nvPr/>
        </p:nvSpPr>
        <p:spPr bwMode="auto">
          <a:xfrm>
            <a:off x="2147888" y="5881688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04430 w 262"/>
              <a:gd name="T3" fmla="*/ 26701642 h 442"/>
              <a:gd name="T4" fmla="*/ 6538973 w 262"/>
              <a:gd name="T5" fmla="*/ 27761309 h 442"/>
              <a:gd name="T6" fmla="*/ 8102867 w 262"/>
              <a:gd name="T7" fmla="*/ 28326359 h 442"/>
              <a:gd name="T8" fmla="*/ 9666494 w 262"/>
              <a:gd name="T9" fmla="*/ 28467754 h 442"/>
              <a:gd name="T10" fmla="*/ 11514586 w 262"/>
              <a:gd name="T11" fmla="*/ 28114532 h 442"/>
              <a:gd name="T12" fmla="*/ 13007030 w 262"/>
              <a:gd name="T13" fmla="*/ 27408087 h 442"/>
              <a:gd name="T14" fmla="*/ 14428557 w 262"/>
              <a:gd name="T15" fmla="*/ 26136593 h 442"/>
              <a:gd name="T16" fmla="*/ 15494703 w 262"/>
              <a:gd name="T17" fmla="*/ 24087956 h 442"/>
              <a:gd name="T18" fmla="*/ 15494703 w 262"/>
              <a:gd name="T19" fmla="*/ 20838523 h 442"/>
              <a:gd name="T20" fmla="*/ 14215541 w 262"/>
              <a:gd name="T21" fmla="*/ 18578060 h 442"/>
              <a:gd name="T22" fmla="*/ 11940884 w 262"/>
              <a:gd name="T23" fmla="*/ 17235868 h 442"/>
              <a:gd name="T24" fmla="*/ 9524394 w 262"/>
              <a:gd name="T25" fmla="*/ 16317596 h 442"/>
              <a:gd name="T26" fmla="*/ 6468057 w 262"/>
              <a:gd name="T27" fmla="*/ 15328627 h 442"/>
              <a:gd name="T28" fmla="*/ 4264582 w 262"/>
              <a:gd name="T29" fmla="*/ 14269226 h 442"/>
              <a:gd name="T30" fmla="*/ 2487673 w 262"/>
              <a:gd name="T31" fmla="*/ 12856336 h 442"/>
              <a:gd name="T32" fmla="*/ 994963 w 262"/>
              <a:gd name="T33" fmla="*/ 8194280 h 442"/>
              <a:gd name="T34" fmla="*/ 994963 w 262"/>
              <a:gd name="T35" fmla="*/ 7841058 h 442"/>
              <a:gd name="T36" fmla="*/ 994963 w 262"/>
              <a:gd name="T37" fmla="*/ 7346440 h 442"/>
              <a:gd name="T38" fmla="*/ 2345574 w 262"/>
              <a:gd name="T39" fmla="*/ 3531958 h 442"/>
              <a:gd name="T40" fmla="*/ 4122483 w 262"/>
              <a:gd name="T41" fmla="*/ 1766112 h 442"/>
              <a:gd name="T42" fmla="*/ 5899392 w 262"/>
              <a:gd name="T43" fmla="*/ 777142 h 442"/>
              <a:gd name="T44" fmla="*/ 8387065 w 262"/>
              <a:gd name="T45" fmla="*/ 70698 h 442"/>
              <a:gd name="T46" fmla="*/ 10661456 w 262"/>
              <a:gd name="T47" fmla="*/ 70698 h 442"/>
              <a:gd name="T48" fmla="*/ 13362412 w 262"/>
              <a:gd name="T49" fmla="*/ 988969 h 442"/>
              <a:gd name="T50" fmla="*/ 15210504 w 262"/>
              <a:gd name="T51" fmla="*/ 2331161 h 442"/>
              <a:gd name="T52" fmla="*/ 16845314 w 262"/>
              <a:gd name="T53" fmla="*/ 4379532 h 442"/>
              <a:gd name="T54" fmla="*/ 17911460 w 262"/>
              <a:gd name="T55" fmla="*/ 7982187 h 442"/>
              <a:gd name="T56" fmla="*/ 14286458 w 262"/>
              <a:gd name="T57" fmla="*/ 6074946 h 442"/>
              <a:gd name="T58" fmla="*/ 12296266 w 262"/>
              <a:gd name="T59" fmla="*/ 3814482 h 442"/>
              <a:gd name="T60" fmla="*/ 10021875 w 262"/>
              <a:gd name="T61" fmla="*/ 3037606 h 442"/>
              <a:gd name="T62" fmla="*/ 8387065 w 262"/>
              <a:gd name="T63" fmla="*/ 3037606 h 442"/>
              <a:gd name="T64" fmla="*/ 6752256 w 262"/>
              <a:gd name="T65" fmla="*/ 3531958 h 442"/>
              <a:gd name="T66" fmla="*/ 4691147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514145 h 442"/>
              <a:gd name="T72" fmla="*/ 7392103 w 262"/>
              <a:gd name="T73" fmla="*/ 12503114 h 442"/>
              <a:gd name="T74" fmla="*/ 10163975 w 262"/>
              <a:gd name="T75" fmla="*/ 13562781 h 442"/>
              <a:gd name="T76" fmla="*/ 13788977 w 262"/>
              <a:gd name="T77" fmla="*/ 14834275 h 442"/>
              <a:gd name="T78" fmla="*/ 15992451 w 262"/>
              <a:gd name="T79" fmla="*/ 16176467 h 442"/>
              <a:gd name="T80" fmla="*/ 17911460 w 262"/>
              <a:gd name="T81" fmla="*/ 19001980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342795 w 262"/>
              <a:gd name="T87" fmla="*/ 27054865 h 442"/>
              <a:gd name="T88" fmla="*/ 15707985 w 262"/>
              <a:gd name="T89" fmla="*/ 29032803 h 442"/>
              <a:gd name="T90" fmla="*/ 13860160 w 262"/>
              <a:gd name="T91" fmla="*/ 30304298 h 442"/>
              <a:gd name="T92" fmla="*/ 12083250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355382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4" y="316"/>
                </a:moveTo>
                <a:lnTo>
                  <a:pt x="44" y="316"/>
                </a:lnTo>
                <a:lnTo>
                  <a:pt x="45" y="330"/>
                </a:lnTo>
                <a:lnTo>
                  <a:pt x="49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69" y="378"/>
                </a:lnTo>
                <a:lnTo>
                  <a:pt x="74" y="381"/>
                </a:lnTo>
                <a:lnTo>
                  <a:pt x="78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7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1"/>
                </a:lnTo>
                <a:lnTo>
                  <a:pt x="119" y="402"/>
                </a:lnTo>
                <a:lnTo>
                  <a:pt x="124" y="402"/>
                </a:lnTo>
                <a:lnTo>
                  <a:pt x="131" y="403"/>
                </a:lnTo>
                <a:lnTo>
                  <a:pt x="136" y="403"/>
                </a:lnTo>
                <a:lnTo>
                  <a:pt x="141" y="403"/>
                </a:lnTo>
                <a:lnTo>
                  <a:pt x="146" y="402"/>
                </a:lnTo>
                <a:lnTo>
                  <a:pt x="152" y="401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7" y="391"/>
                </a:lnTo>
                <a:lnTo>
                  <a:pt x="183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5"/>
                </a:lnTo>
                <a:lnTo>
                  <a:pt x="203" y="370"/>
                </a:lnTo>
                <a:lnTo>
                  <a:pt x="207" y="365"/>
                </a:lnTo>
                <a:lnTo>
                  <a:pt x="210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5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6" y="247"/>
                </a:lnTo>
                <a:lnTo>
                  <a:pt x="168" y="244"/>
                </a:lnTo>
                <a:lnTo>
                  <a:pt x="160" y="240"/>
                </a:lnTo>
                <a:lnTo>
                  <a:pt x="152" y="237"/>
                </a:lnTo>
                <a:lnTo>
                  <a:pt x="142" y="234"/>
                </a:lnTo>
                <a:lnTo>
                  <a:pt x="134" y="231"/>
                </a:lnTo>
                <a:lnTo>
                  <a:pt x="126" y="228"/>
                </a:lnTo>
                <a:lnTo>
                  <a:pt x="116" y="225"/>
                </a:lnTo>
                <a:lnTo>
                  <a:pt x="108" y="222"/>
                </a:lnTo>
                <a:lnTo>
                  <a:pt x="100" y="220"/>
                </a:lnTo>
                <a:lnTo>
                  <a:pt x="91" y="217"/>
                </a:lnTo>
                <a:lnTo>
                  <a:pt x="83" y="213"/>
                </a:lnTo>
                <a:lnTo>
                  <a:pt x="75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7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20" y="154"/>
                </a:lnTo>
                <a:lnTo>
                  <a:pt x="15" y="137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2"/>
                </a:lnTo>
                <a:lnTo>
                  <a:pt x="14" y="111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6" y="90"/>
                </a:lnTo>
                <a:lnTo>
                  <a:pt x="20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8" y="34"/>
                </a:lnTo>
                <a:lnTo>
                  <a:pt x="53" y="30"/>
                </a:lnTo>
                <a:lnTo>
                  <a:pt x="58" y="25"/>
                </a:lnTo>
                <a:lnTo>
                  <a:pt x="64" y="21"/>
                </a:lnTo>
                <a:lnTo>
                  <a:pt x="70" y="17"/>
                </a:lnTo>
                <a:lnTo>
                  <a:pt x="77" y="14"/>
                </a:lnTo>
                <a:lnTo>
                  <a:pt x="83" y="11"/>
                </a:lnTo>
                <a:lnTo>
                  <a:pt x="90" y="9"/>
                </a:lnTo>
                <a:lnTo>
                  <a:pt x="97" y="6"/>
                </a:lnTo>
                <a:lnTo>
                  <a:pt x="105" y="4"/>
                </a:lnTo>
                <a:lnTo>
                  <a:pt x="111" y="2"/>
                </a:lnTo>
                <a:lnTo>
                  <a:pt x="118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0" y="1"/>
                </a:lnTo>
                <a:lnTo>
                  <a:pt x="159" y="2"/>
                </a:lnTo>
                <a:lnTo>
                  <a:pt x="166" y="5"/>
                </a:lnTo>
                <a:lnTo>
                  <a:pt x="174" y="8"/>
                </a:lnTo>
                <a:lnTo>
                  <a:pt x="182" y="11"/>
                </a:lnTo>
                <a:lnTo>
                  <a:pt x="188" y="14"/>
                </a:lnTo>
                <a:lnTo>
                  <a:pt x="195" y="18"/>
                </a:lnTo>
                <a:lnTo>
                  <a:pt x="202" y="22"/>
                </a:lnTo>
                <a:lnTo>
                  <a:pt x="209" y="27"/>
                </a:lnTo>
                <a:lnTo>
                  <a:pt x="214" y="33"/>
                </a:lnTo>
                <a:lnTo>
                  <a:pt x="219" y="38"/>
                </a:lnTo>
                <a:lnTo>
                  <a:pt x="224" y="43"/>
                </a:lnTo>
                <a:lnTo>
                  <a:pt x="228" y="49"/>
                </a:lnTo>
                <a:lnTo>
                  <a:pt x="233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7" y="101"/>
                </a:lnTo>
                <a:lnTo>
                  <a:pt x="201" y="86"/>
                </a:lnTo>
                <a:lnTo>
                  <a:pt x="194" y="73"/>
                </a:lnTo>
                <a:lnTo>
                  <a:pt x="185" y="63"/>
                </a:lnTo>
                <a:lnTo>
                  <a:pt x="180" y="59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5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9" y="42"/>
                </a:lnTo>
                <a:lnTo>
                  <a:pt x="123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3" y="67"/>
                </a:lnTo>
                <a:lnTo>
                  <a:pt x="66" y="74"/>
                </a:lnTo>
                <a:lnTo>
                  <a:pt x="61" y="83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6" y="163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4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9"/>
                </a:lnTo>
                <a:lnTo>
                  <a:pt x="143" y="192"/>
                </a:lnTo>
                <a:lnTo>
                  <a:pt x="155" y="195"/>
                </a:lnTo>
                <a:lnTo>
                  <a:pt x="165" y="199"/>
                </a:lnTo>
                <a:lnTo>
                  <a:pt x="175" y="202"/>
                </a:lnTo>
                <a:lnTo>
                  <a:pt x="186" y="206"/>
                </a:lnTo>
                <a:lnTo>
                  <a:pt x="194" y="210"/>
                </a:lnTo>
                <a:lnTo>
                  <a:pt x="202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2" y="235"/>
                </a:lnTo>
                <a:lnTo>
                  <a:pt x="238" y="243"/>
                </a:lnTo>
                <a:lnTo>
                  <a:pt x="243" y="251"/>
                </a:lnTo>
                <a:lnTo>
                  <a:pt x="248" y="259"/>
                </a:lnTo>
                <a:lnTo>
                  <a:pt x="252" y="269"/>
                </a:lnTo>
                <a:lnTo>
                  <a:pt x="256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1"/>
                </a:lnTo>
                <a:lnTo>
                  <a:pt x="254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29" y="403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7" y="422"/>
                </a:lnTo>
                <a:lnTo>
                  <a:pt x="200" y="425"/>
                </a:lnTo>
                <a:lnTo>
                  <a:pt x="195" y="429"/>
                </a:lnTo>
                <a:lnTo>
                  <a:pt x="189" y="432"/>
                </a:lnTo>
                <a:lnTo>
                  <a:pt x="183" y="434"/>
                </a:lnTo>
                <a:lnTo>
                  <a:pt x="176" y="437"/>
                </a:lnTo>
                <a:lnTo>
                  <a:pt x="170" y="438"/>
                </a:lnTo>
                <a:lnTo>
                  <a:pt x="163" y="440"/>
                </a:lnTo>
                <a:lnTo>
                  <a:pt x="157" y="441"/>
                </a:lnTo>
                <a:lnTo>
                  <a:pt x="149" y="441"/>
                </a:lnTo>
                <a:lnTo>
                  <a:pt x="141" y="442"/>
                </a:lnTo>
                <a:lnTo>
                  <a:pt x="134" y="442"/>
                </a:lnTo>
                <a:lnTo>
                  <a:pt x="127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8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3" y="432"/>
                </a:lnTo>
                <a:lnTo>
                  <a:pt x="66" y="429"/>
                </a:lnTo>
                <a:lnTo>
                  <a:pt x="61" y="425"/>
                </a:lnTo>
                <a:lnTo>
                  <a:pt x="56" y="422"/>
                </a:lnTo>
                <a:lnTo>
                  <a:pt x="51" y="418"/>
                </a:lnTo>
                <a:lnTo>
                  <a:pt x="45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1" y="387"/>
                </a:lnTo>
                <a:lnTo>
                  <a:pt x="14" y="377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4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3" name="Freeform 786">
            <a:extLst>
              <a:ext uri="{FF2B5EF4-FFF2-40B4-BE49-F238E27FC236}">
                <a16:creationId xmlns:a16="http://schemas.microsoft.com/office/drawing/2014/main" id="{7388CA24-EBE2-4CE3-8A6E-DDD7BD4FD592}"/>
              </a:ext>
            </a:extLst>
          </p:cNvPr>
          <p:cNvSpPr>
            <a:spLocks/>
          </p:cNvSpPr>
          <p:nvPr/>
        </p:nvSpPr>
        <p:spPr bwMode="auto">
          <a:xfrm>
            <a:off x="2222500" y="5884863"/>
            <a:ext cx="109538" cy="111125"/>
          </a:xfrm>
          <a:custGeom>
            <a:avLst/>
            <a:gdLst>
              <a:gd name="T0" fmla="*/ 12927616 w 411"/>
              <a:gd name="T1" fmla="*/ 0 h 424"/>
              <a:gd name="T2" fmla="*/ 16265993 w 411"/>
              <a:gd name="T3" fmla="*/ 0 h 424"/>
              <a:gd name="T4" fmla="*/ 29193609 w 411"/>
              <a:gd name="T5" fmla="*/ 29124447 h 424"/>
              <a:gd name="T6" fmla="*/ 25926125 w 411"/>
              <a:gd name="T7" fmla="*/ 29124447 h 424"/>
              <a:gd name="T8" fmla="*/ 21522218 w 411"/>
              <a:gd name="T9" fmla="*/ 19164345 h 424"/>
              <a:gd name="T10" fmla="*/ 7671391 w 411"/>
              <a:gd name="T11" fmla="*/ 19164345 h 424"/>
              <a:gd name="T12" fmla="*/ 3267484 w 411"/>
              <a:gd name="T13" fmla="*/ 29124447 h 424"/>
              <a:gd name="T14" fmla="*/ 0 w 411"/>
              <a:gd name="T15" fmla="*/ 29124447 h 424"/>
              <a:gd name="T16" fmla="*/ 12927616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8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4" name="Freeform 787">
            <a:extLst>
              <a:ext uri="{FF2B5EF4-FFF2-40B4-BE49-F238E27FC236}">
                <a16:creationId xmlns:a16="http://schemas.microsoft.com/office/drawing/2014/main" id="{1C4DEFC8-C49B-4203-924D-5A08FC3ADFA9}"/>
              </a:ext>
            </a:extLst>
          </p:cNvPr>
          <p:cNvSpPr>
            <a:spLocks/>
          </p:cNvSpPr>
          <p:nvPr/>
        </p:nvSpPr>
        <p:spPr bwMode="auto">
          <a:xfrm>
            <a:off x="2255838" y="589597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5" name="Rectangle 788">
            <a:extLst>
              <a:ext uri="{FF2B5EF4-FFF2-40B4-BE49-F238E27FC236}">
                <a16:creationId xmlns:a16="http://schemas.microsoft.com/office/drawing/2014/main" id="{2CFE51F4-92ED-40D9-8F63-1E090279F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5945188"/>
            <a:ext cx="4127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76" name="Freeform 789">
            <a:extLst>
              <a:ext uri="{FF2B5EF4-FFF2-40B4-BE49-F238E27FC236}">
                <a16:creationId xmlns:a16="http://schemas.microsoft.com/office/drawing/2014/main" id="{ECF2C326-FC34-4EBD-9E4C-8CABD0CF9CA1}"/>
              </a:ext>
            </a:extLst>
          </p:cNvPr>
          <p:cNvSpPr>
            <a:spLocks/>
          </p:cNvSpPr>
          <p:nvPr/>
        </p:nvSpPr>
        <p:spPr bwMode="auto">
          <a:xfrm>
            <a:off x="2397125" y="5884863"/>
            <a:ext cx="93663" cy="111125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68667 h 424"/>
              <a:gd name="T6" fmla="*/ 11770579 w 357"/>
              <a:gd name="T7" fmla="*/ 274667 h 424"/>
              <a:gd name="T8" fmla="*/ 13491407 w 357"/>
              <a:gd name="T9" fmla="*/ 618264 h 424"/>
              <a:gd name="T10" fmla="*/ 15143234 w 357"/>
              <a:gd name="T11" fmla="*/ 1098932 h 424"/>
              <a:gd name="T12" fmla="*/ 15900409 w 357"/>
              <a:gd name="T13" fmla="*/ 1442528 h 424"/>
              <a:gd name="T14" fmla="*/ 17346020 w 357"/>
              <a:gd name="T15" fmla="*/ 2129459 h 424"/>
              <a:gd name="T16" fmla="*/ 18653892 w 357"/>
              <a:gd name="T17" fmla="*/ 2885057 h 424"/>
              <a:gd name="T18" fmla="*/ 19824023 w 357"/>
              <a:gd name="T19" fmla="*/ 3846655 h 424"/>
              <a:gd name="T20" fmla="*/ 20305981 w 357"/>
              <a:gd name="T21" fmla="*/ 4327323 h 424"/>
              <a:gd name="T22" fmla="*/ 21338373 w 357"/>
              <a:gd name="T23" fmla="*/ 5426517 h 424"/>
              <a:gd name="T24" fmla="*/ 22164286 w 357"/>
              <a:gd name="T25" fmla="*/ 6594116 h 424"/>
              <a:gd name="T26" fmla="*/ 22921461 w 357"/>
              <a:gd name="T27" fmla="*/ 7830643 h 424"/>
              <a:gd name="T28" fmla="*/ 23472158 w 357"/>
              <a:gd name="T29" fmla="*/ 9135838 h 424"/>
              <a:gd name="T30" fmla="*/ 23954115 w 357"/>
              <a:gd name="T31" fmla="*/ 10509437 h 424"/>
              <a:gd name="T32" fmla="*/ 24504812 w 357"/>
              <a:gd name="T33" fmla="*/ 13325827 h 424"/>
              <a:gd name="T34" fmla="*/ 24573551 w 357"/>
              <a:gd name="T35" fmla="*/ 14837022 h 424"/>
              <a:gd name="T36" fmla="*/ 24298334 w 357"/>
              <a:gd name="T37" fmla="*/ 17996746 h 424"/>
              <a:gd name="T38" fmla="*/ 23265679 w 357"/>
              <a:gd name="T39" fmla="*/ 20744207 h 424"/>
              <a:gd name="T40" fmla="*/ 22990462 w 357"/>
              <a:gd name="T41" fmla="*/ 21431138 h 424"/>
              <a:gd name="T42" fmla="*/ 22302026 w 357"/>
              <a:gd name="T43" fmla="*/ 22667665 h 424"/>
              <a:gd name="T44" fmla="*/ 21407112 w 357"/>
              <a:gd name="T45" fmla="*/ 23835264 h 424"/>
              <a:gd name="T46" fmla="*/ 20374720 w 357"/>
              <a:gd name="T47" fmla="*/ 24797124 h 424"/>
              <a:gd name="T48" fmla="*/ 19892762 w 357"/>
              <a:gd name="T49" fmla="*/ 25346459 h 424"/>
              <a:gd name="T50" fmla="*/ 18791631 w 357"/>
              <a:gd name="T51" fmla="*/ 26239391 h 424"/>
              <a:gd name="T52" fmla="*/ 17621500 w 357"/>
              <a:gd name="T53" fmla="*/ 26994988 h 424"/>
              <a:gd name="T54" fmla="*/ 16313628 w 357"/>
              <a:gd name="T55" fmla="*/ 27613252 h 424"/>
              <a:gd name="T56" fmla="*/ 15074496 w 357"/>
              <a:gd name="T57" fmla="*/ 28162849 h 424"/>
              <a:gd name="T58" fmla="*/ 14317321 w 357"/>
              <a:gd name="T59" fmla="*/ 28368850 h 424"/>
              <a:gd name="T60" fmla="*/ 12940711 w 357"/>
              <a:gd name="T61" fmla="*/ 28781113 h 424"/>
              <a:gd name="T62" fmla="*/ 11564101 w 357"/>
              <a:gd name="T63" fmla="*/ 28987114 h 424"/>
              <a:gd name="T64" fmla="*/ 10187229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2"/>
                </a:lnTo>
                <a:lnTo>
                  <a:pt x="220" y="16"/>
                </a:lnTo>
                <a:lnTo>
                  <a:pt x="231" y="21"/>
                </a:lnTo>
                <a:lnTo>
                  <a:pt x="241" y="26"/>
                </a:lnTo>
                <a:lnTo>
                  <a:pt x="252" y="31"/>
                </a:lnTo>
                <a:lnTo>
                  <a:pt x="261" y="36"/>
                </a:lnTo>
                <a:lnTo>
                  <a:pt x="271" y="42"/>
                </a:lnTo>
                <a:lnTo>
                  <a:pt x="280" y="49"/>
                </a:lnTo>
                <a:lnTo>
                  <a:pt x="288" y="56"/>
                </a:lnTo>
                <a:lnTo>
                  <a:pt x="295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8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3"/>
                </a:lnTo>
                <a:lnTo>
                  <a:pt x="353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2"/>
                </a:lnTo>
                <a:lnTo>
                  <a:pt x="329" y="321"/>
                </a:lnTo>
                <a:lnTo>
                  <a:pt x="324" y="330"/>
                </a:lnTo>
                <a:lnTo>
                  <a:pt x="317" y="339"/>
                </a:lnTo>
                <a:lnTo>
                  <a:pt x="311" y="347"/>
                </a:lnTo>
                <a:lnTo>
                  <a:pt x="304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3" y="382"/>
                </a:lnTo>
                <a:lnTo>
                  <a:pt x="264" y="387"/>
                </a:lnTo>
                <a:lnTo>
                  <a:pt x="256" y="393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0"/>
                </a:lnTo>
                <a:lnTo>
                  <a:pt x="208" y="413"/>
                </a:lnTo>
                <a:lnTo>
                  <a:pt x="199" y="416"/>
                </a:lnTo>
                <a:lnTo>
                  <a:pt x="188" y="419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7" name="Freeform 790">
            <a:extLst>
              <a:ext uri="{FF2B5EF4-FFF2-40B4-BE49-F238E27FC236}">
                <a16:creationId xmlns:a16="http://schemas.microsoft.com/office/drawing/2014/main" id="{414E0735-56B8-47DA-8667-866DD8AE9972}"/>
              </a:ext>
            </a:extLst>
          </p:cNvPr>
          <p:cNvSpPr>
            <a:spLocks/>
          </p:cNvSpPr>
          <p:nvPr/>
        </p:nvSpPr>
        <p:spPr bwMode="auto">
          <a:xfrm>
            <a:off x="2406650" y="5894388"/>
            <a:ext cx="73025" cy="92075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084675 h 352"/>
              <a:gd name="T4" fmla="*/ 4583315 w 275"/>
              <a:gd name="T5" fmla="*/ 24084675 h 352"/>
              <a:gd name="T6" fmla="*/ 4583315 w 275"/>
              <a:gd name="T7" fmla="*/ 24084675 h 352"/>
              <a:gd name="T8" fmla="*/ 6134631 w 275"/>
              <a:gd name="T9" fmla="*/ 24016142 h 352"/>
              <a:gd name="T10" fmla="*/ 7615578 w 275"/>
              <a:gd name="T11" fmla="*/ 23879337 h 352"/>
              <a:gd name="T12" fmla="*/ 9025890 w 275"/>
              <a:gd name="T13" fmla="*/ 23674261 h 352"/>
              <a:gd name="T14" fmla="*/ 10295197 w 275"/>
              <a:gd name="T15" fmla="*/ 23400390 h 352"/>
              <a:gd name="T16" fmla="*/ 11564239 w 275"/>
              <a:gd name="T17" fmla="*/ 22989977 h 352"/>
              <a:gd name="T18" fmla="*/ 12763177 w 275"/>
              <a:gd name="T19" fmla="*/ 22511030 h 352"/>
              <a:gd name="T20" fmla="*/ 13891214 w 275"/>
              <a:gd name="T21" fmla="*/ 21895278 h 352"/>
              <a:gd name="T22" fmla="*/ 14949147 w 275"/>
              <a:gd name="T23" fmla="*/ 21210993 h 352"/>
              <a:gd name="T24" fmla="*/ 14949147 w 275"/>
              <a:gd name="T25" fmla="*/ 21210993 h 352"/>
              <a:gd name="T26" fmla="*/ 15865810 w 275"/>
              <a:gd name="T27" fmla="*/ 20389904 h 352"/>
              <a:gd name="T28" fmla="*/ 16782473 w 275"/>
              <a:gd name="T29" fmla="*/ 19568815 h 352"/>
              <a:gd name="T30" fmla="*/ 17487496 w 275"/>
              <a:gd name="T31" fmla="*/ 18610921 h 352"/>
              <a:gd name="T32" fmla="*/ 18122150 w 275"/>
              <a:gd name="T33" fmla="*/ 17584494 h 352"/>
              <a:gd name="T34" fmla="*/ 18615799 w 275"/>
              <a:gd name="T35" fmla="*/ 16421262 h 352"/>
              <a:gd name="T36" fmla="*/ 18968443 w 275"/>
              <a:gd name="T37" fmla="*/ 15121226 h 352"/>
              <a:gd name="T38" fmla="*/ 19250452 w 275"/>
              <a:gd name="T39" fmla="*/ 13821190 h 352"/>
              <a:gd name="T40" fmla="*/ 19391457 w 275"/>
              <a:gd name="T41" fmla="*/ 12384349 h 352"/>
              <a:gd name="T42" fmla="*/ 19391457 w 275"/>
              <a:gd name="T43" fmla="*/ 12384349 h 352"/>
              <a:gd name="T44" fmla="*/ 19320822 w 275"/>
              <a:gd name="T45" fmla="*/ 11152846 h 352"/>
              <a:gd name="T46" fmla="*/ 19179817 w 275"/>
              <a:gd name="T47" fmla="*/ 9989614 h 352"/>
              <a:gd name="T48" fmla="*/ 18897808 w 275"/>
              <a:gd name="T49" fmla="*/ 8826383 h 352"/>
              <a:gd name="T50" fmla="*/ 18545163 w 275"/>
              <a:gd name="T51" fmla="*/ 7663413 h 352"/>
              <a:gd name="T52" fmla="*/ 18545163 w 275"/>
              <a:gd name="T53" fmla="*/ 7663413 h 352"/>
              <a:gd name="T54" fmla="*/ 18333789 w 275"/>
              <a:gd name="T55" fmla="*/ 7115933 h 352"/>
              <a:gd name="T56" fmla="*/ 17981145 w 275"/>
              <a:gd name="T57" fmla="*/ 6636986 h 352"/>
              <a:gd name="T58" fmla="*/ 17699136 w 275"/>
              <a:gd name="T59" fmla="*/ 6021234 h 352"/>
              <a:gd name="T60" fmla="*/ 17417126 w 275"/>
              <a:gd name="T61" fmla="*/ 5542287 h 352"/>
              <a:gd name="T62" fmla="*/ 17064482 w 275"/>
              <a:gd name="T63" fmla="*/ 5063340 h 352"/>
              <a:gd name="T64" fmla="*/ 16711838 w 275"/>
              <a:gd name="T65" fmla="*/ 4652665 h 352"/>
              <a:gd name="T66" fmla="*/ 16359459 w 275"/>
              <a:gd name="T67" fmla="*/ 4105446 h 352"/>
              <a:gd name="T68" fmla="*/ 15865810 w 275"/>
              <a:gd name="T69" fmla="*/ 3694771 h 352"/>
              <a:gd name="T70" fmla="*/ 15865810 w 275"/>
              <a:gd name="T71" fmla="*/ 3694771 h 352"/>
              <a:gd name="T72" fmla="*/ 15442530 w 275"/>
              <a:gd name="T73" fmla="*/ 3284357 h 352"/>
              <a:gd name="T74" fmla="*/ 14949147 w 275"/>
              <a:gd name="T75" fmla="*/ 2942215 h 352"/>
              <a:gd name="T76" fmla="*/ 14455498 w 275"/>
              <a:gd name="T77" fmla="*/ 2531539 h 352"/>
              <a:gd name="T78" fmla="*/ 13891214 w 275"/>
              <a:gd name="T79" fmla="*/ 2121125 h 352"/>
              <a:gd name="T80" fmla="*/ 13327195 w 275"/>
              <a:gd name="T81" fmla="*/ 1847516 h 352"/>
              <a:gd name="T82" fmla="*/ 12763177 w 275"/>
              <a:gd name="T83" fmla="*/ 1505374 h 352"/>
              <a:gd name="T84" fmla="*/ 12057888 w 275"/>
              <a:gd name="T85" fmla="*/ 1300036 h 352"/>
              <a:gd name="T86" fmla="*/ 11423234 w 275"/>
              <a:gd name="T87" fmla="*/ 1026427 h 352"/>
              <a:gd name="T88" fmla="*/ 11423234 w 275"/>
              <a:gd name="T89" fmla="*/ 1026427 h 352"/>
              <a:gd name="T90" fmla="*/ 10788581 w 275"/>
              <a:gd name="T91" fmla="*/ 821089 h 352"/>
              <a:gd name="T92" fmla="*/ 10012922 w 275"/>
              <a:gd name="T93" fmla="*/ 547480 h 352"/>
              <a:gd name="T94" fmla="*/ 9307899 w 275"/>
              <a:gd name="T95" fmla="*/ 410414 h 352"/>
              <a:gd name="T96" fmla="*/ 8532241 w 275"/>
              <a:gd name="T97" fmla="*/ 273609 h 352"/>
              <a:gd name="T98" fmla="*/ 7756583 w 275"/>
              <a:gd name="T99" fmla="*/ 136805 h 352"/>
              <a:gd name="T100" fmla="*/ 6910289 w 275"/>
              <a:gd name="T101" fmla="*/ 68533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2"/>
                </a:lnTo>
                <a:lnTo>
                  <a:pt x="164" y="336"/>
                </a:lnTo>
                <a:lnTo>
                  <a:pt x="181" y="329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7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6"/>
                </a:lnTo>
                <a:lnTo>
                  <a:pt x="268" y="129"/>
                </a:lnTo>
                <a:lnTo>
                  <a:pt x="263" y="112"/>
                </a:lnTo>
                <a:lnTo>
                  <a:pt x="260" y="104"/>
                </a:lnTo>
                <a:lnTo>
                  <a:pt x="255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7"/>
                </a:lnTo>
                <a:lnTo>
                  <a:pt x="197" y="31"/>
                </a:lnTo>
                <a:lnTo>
                  <a:pt x="189" y="27"/>
                </a:lnTo>
                <a:lnTo>
                  <a:pt x="181" y="22"/>
                </a:lnTo>
                <a:lnTo>
                  <a:pt x="171" y="19"/>
                </a:lnTo>
                <a:lnTo>
                  <a:pt x="162" y="15"/>
                </a:lnTo>
                <a:lnTo>
                  <a:pt x="153" y="12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8" name="Freeform 791">
            <a:extLst>
              <a:ext uri="{FF2B5EF4-FFF2-40B4-BE49-F238E27FC236}">
                <a16:creationId xmlns:a16="http://schemas.microsoft.com/office/drawing/2014/main" id="{0B184771-4B23-491E-9088-B1230EE7066E}"/>
              </a:ext>
            </a:extLst>
          </p:cNvPr>
          <p:cNvSpPr>
            <a:spLocks/>
          </p:cNvSpPr>
          <p:nvPr/>
        </p:nvSpPr>
        <p:spPr bwMode="auto">
          <a:xfrm>
            <a:off x="2505075" y="5881688"/>
            <a:ext cx="111125" cy="117475"/>
          </a:xfrm>
          <a:custGeom>
            <a:avLst/>
            <a:gdLst>
              <a:gd name="T0" fmla="*/ 424030 w 418"/>
              <a:gd name="T1" fmla="*/ 11655540 h 442"/>
              <a:gd name="T2" fmla="*/ 1766834 w 418"/>
              <a:gd name="T3" fmla="*/ 8052885 h 442"/>
              <a:gd name="T4" fmla="*/ 3392503 w 418"/>
              <a:gd name="T5" fmla="*/ 5721724 h 442"/>
              <a:gd name="T6" fmla="*/ 6078112 w 418"/>
              <a:gd name="T7" fmla="*/ 3178735 h 442"/>
              <a:gd name="T8" fmla="*/ 8481124 w 418"/>
              <a:gd name="T9" fmla="*/ 1695414 h 442"/>
              <a:gd name="T10" fmla="*/ 11944342 w 418"/>
              <a:gd name="T11" fmla="*/ 494352 h 442"/>
              <a:gd name="T12" fmla="*/ 15619443 w 418"/>
              <a:gd name="T13" fmla="*/ 0 h 442"/>
              <a:gd name="T14" fmla="*/ 17174129 w 418"/>
              <a:gd name="T15" fmla="*/ 70698 h 442"/>
              <a:gd name="T16" fmla="*/ 19153112 w 418"/>
              <a:gd name="T17" fmla="*/ 494352 h 442"/>
              <a:gd name="T18" fmla="*/ 20637348 w 418"/>
              <a:gd name="T19" fmla="*/ 847574 h 442"/>
              <a:gd name="T20" fmla="*/ 22474898 w 418"/>
              <a:gd name="T21" fmla="*/ 1624716 h 442"/>
              <a:gd name="T22" fmla="*/ 23817703 w 418"/>
              <a:gd name="T23" fmla="*/ 2401859 h 442"/>
              <a:gd name="T24" fmla="*/ 25584537 w 418"/>
              <a:gd name="T25" fmla="*/ 3531958 h 442"/>
              <a:gd name="T26" fmla="*/ 26644744 w 418"/>
              <a:gd name="T27" fmla="*/ 4662322 h 442"/>
              <a:gd name="T28" fmla="*/ 28128981 w 418"/>
              <a:gd name="T29" fmla="*/ 6357471 h 442"/>
              <a:gd name="T30" fmla="*/ 29401070 w 418"/>
              <a:gd name="T31" fmla="*/ 8335409 h 442"/>
              <a:gd name="T32" fmla="*/ 25372656 w 418"/>
              <a:gd name="T33" fmla="*/ 7417138 h 442"/>
              <a:gd name="T34" fmla="*/ 23888419 w 418"/>
              <a:gd name="T35" fmla="*/ 6004248 h 442"/>
              <a:gd name="T36" fmla="*/ 22616330 w 418"/>
              <a:gd name="T37" fmla="*/ 5015279 h 442"/>
              <a:gd name="T38" fmla="*/ 20849496 w 418"/>
              <a:gd name="T39" fmla="*/ 4097007 h 442"/>
              <a:gd name="T40" fmla="*/ 19435975 w 418"/>
              <a:gd name="T41" fmla="*/ 3531958 h 442"/>
              <a:gd name="T42" fmla="*/ 17598159 w 418"/>
              <a:gd name="T43" fmla="*/ 3108038 h 442"/>
              <a:gd name="T44" fmla="*/ 15690159 w 418"/>
              <a:gd name="T45" fmla="*/ 2966908 h 442"/>
              <a:gd name="T46" fmla="*/ 13852343 w 418"/>
              <a:gd name="T47" fmla="*/ 3108038 h 442"/>
              <a:gd name="T48" fmla="*/ 11520047 w 418"/>
              <a:gd name="T49" fmla="*/ 3602655 h 442"/>
              <a:gd name="T50" fmla="*/ 9823929 w 418"/>
              <a:gd name="T51" fmla="*/ 4379532 h 442"/>
              <a:gd name="T52" fmla="*/ 7703781 w 418"/>
              <a:gd name="T53" fmla="*/ 5580594 h 442"/>
              <a:gd name="T54" fmla="*/ 6290260 w 418"/>
              <a:gd name="T55" fmla="*/ 6852088 h 442"/>
              <a:gd name="T56" fmla="*/ 4806023 w 418"/>
              <a:gd name="T57" fmla="*/ 8830027 h 442"/>
              <a:gd name="T58" fmla="*/ 3887248 w 418"/>
              <a:gd name="T59" fmla="*/ 10525175 h 442"/>
              <a:gd name="T60" fmla="*/ 2827041 w 418"/>
              <a:gd name="T61" fmla="*/ 15752547 h 442"/>
              <a:gd name="T62" fmla="*/ 3887248 w 418"/>
              <a:gd name="T63" fmla="*/ 20697394 h 442"/>
              <a:gd name="T64" fmla="*/ 5654083 w 418"/>
              <a:gd name="T65" fmla="*/ 23664036 h 442"/>
              <a:gd name="T66" fmla="*/ 7986378 w 418"/>
              <a:gd name="T67" fmla="*/ 25854068 h 442"/>
              <a:gd name="T68" fmla="*/ 10106526 w 418"/>
              <a:gd name="T69" fmla="*/ 27125562 h 442"/>
              <a:gd name="T70" fmla="*/ 13216431 w 418"/>
              <a:gd name="T71" fmla="*/ 28184963 h 442"/>
              <a:gd name="T72" fmla="*/ 15619443 w 418"/>
              <a:gd name="T73" fmla="*/ 28467754 h 442"/>
              <a:gd name="T74" fmla="*/ 17527709 w 418"/>
              <a:gd name="T75" fmla="*/ 28326359 h 442"/>
              <a:gd name="T76" fmla="*/ 19435975 w 418"/>
              <a:gd name="T77" fmla="*/ 27761309 h 442"/>
              <a:gd name="T78" fmla="*/ 20849496 w 418"/>
              <a:gd name="T79" fmla="*/ 27266692 h 442"/>
              <a:gd name="T80" fmla="*/ 22616330 w 418"/>
              <a:gd name="T81" fmla="*/ 26207290 h 442"/>
              <a:gd name="T82" fmla="*/ 23959135 w 418"/>
              <a:gd name="T83" fmla="*/ 25288753 h 442"/>
              <a:gd name="T84" fmla="*/ 25514087 w 418"/>
              <a:gd name="T85" fmla="*/ 23734734 h 442"/>
              <a:gd name="T86" fmla="*/ 29542501 w 418"/>
              <a:gd name="T87" fmla="*/ 22887160 h 442"/>
              <a:gd name="T88" fmla="*/ 27775667 w 418"/>
              <a:gd name="T89" fmla="*/ 25430148 h 442"/>
              <a:gd name="T90" fmla="*/ 25725969 w 418"/>
              <a:gd name="T91" fmla="*/ 27619914 h 442"/>
              <a:gd name="T92" fmla="*/ 24029851 w 418"/>
              <a:gd name="T93" fmla="*/ 28891408 h 442"/>
              <a:gd name="T94" fmla="*/ 21556123 w 418"/>
              <a:gd name="T95" fmla="*/ 30233600 h 442"/>
              <a:gd name="T96" fmla="*/ 19718573 w 418"/>
              <a:gd name="T97" fmla="*/ 30798649 h 442"/>
              <a:gd name="T98" fmla="*/ 17103679 w 418"/>
              <a:gd name="T99" fmla="*/ 31151872 h 442"/>
              <a:gd name="T100" fmla="*/ 14983266 w 418"/>
              <a:gd name="T101" fmla="*/ 31222569 h 442"/>
              <a:gd name="T102" fmla="*/ 12014792 w 418"/>
              <a:gd name="T103" fmla="*/ 30798649 h 442"/>
              <a:gd name="T104" fmla="*/ 9894644 w 418"/>
              <a:gd name="T105" fmla="*/ 30233600 h 442"/>
              <a:gd name="T106" fmla="*/ 7209035 w 418"/>
              <a:gd name="T107" fmla="*/ 28820711 h 442"/>
              <a:gd name="T108" fmla="*/ 4806023 w 418"/>
              <a:gd name="T109" fmla="*/ 27054865 h 442"/>
              <a:gd name="T110" fmla="*/ 3251071 w 418"/>
              <a:gd name="T111" fmla="*/ 25359451 h 442"/>
              <a:gd name="T112" fmla="*/ 1625668 w 418"/>
              <a:gd name="T113" fmla="*/ 22745765 h 442"/>
              <a:gd name="T114" fmla="*/ 282598 w 418"/>
              <a:gd name="T115" fmla="*/ 19001980 h 442"/>
              <a:gd name="T116" fmla="*/ 0 w 418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2"/>
              <a:gd name="T179" fmla="*/ 418 w 418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2">
                <a:moveTo>
                  <a:pt x="1" y="192"/>
                </a:moveTo>
                <a:lnTo>
                  <a:pt x="1" y="192"/>
                </a:lnTo>
                <a:lnTo>
                  <a:pt x="3" y="178"/>
                </a:lnTo>
                <a:lnTo>
                  <a:pt x="6" y="165"/>
                </a:lnTo>
                <a:lnTo>
                  <a:pt x="9" y="151"/>
                </a:lnTo>
                <a:lnTo>
                  <a:pt x="14" y="139"/>
                </a:lnTo>
                <a:lnTo>
                  <a:pt x="20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8" y="81"/>
                </a:lnTo>
                <a:lnTo>
                  <a:pt x="57" y="71"/>
                </a:lnTo>
                <a:lnTo>
                  <a:pt x="66" y="62"/>
                </a:lnTo>
                <a:lnTo>
                  <a:pt x="76" y="53"/>
                </a:lnTo>
                <a:lnTo>
                  <a:pt x="86" y="45"/>
                </a:lnTo>
                <a:lnTo>
                  <a:pt x="98" y="38"/>
                </a:lnTo>
                <a:lnTo>
                  <a:pt x="109" y="31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4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8" y="4"/>
                </a:lnTo>
                <a:lnTo>
                  <a:pt x="264" y="5"/>
                </a:lnTo>
                <a:lnTo>
                  <a:pt x="271" y="7"/>
                </a:lnTo>
                <a:lnTo>
                  <a:pt x="278" y="8"/>
                </a:lnTo>
                <a:lnTo>
                  <a:pt x="285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2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30"/>
                </a:lnTo>
                <a:lnTo>
                  <a:pt x="337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2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8" y="77"/>
                </a:lnTo>
                <a:lnTo>
                  <a:pt x="393" y="84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1"/>
                </a:lnTo>
                <a:lnTo>
                  <a:pt x="416" y="118"/>
                </a:lnTo>
                <a:lnTo>
                  <a:pt x="369" y="118"/>
                </a:lnTo>
                <a:lnTo>
                  <a:pt x="364" y="112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8" y="85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8" y="64"/>
                </a:lnTo>
                <a:lnTo>
                  <a:pt x="301" y="61"/>
                </a:lnTo>
                <a:lnTo>
                  <a:pt x="295" y="58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6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9" y="42"/>
                </a:lnTo>
                <a:lnTo>
                  <a:pt x="222" y="42"/>
                </a:lnTo>
                <a:lnTo>
                  <a:pt x="214" y="42"/>
                </a:lnTo>
                <a:lnTo>
                  <a:pt x="206" y="43"/>
                </a:lnTo>
                <a:lnTo>
                  <a:pt x="196" y="44"/>
                </a:lnTo>
                <a:lnTo>
                  <a:pt x="188" y="45"/>
                </a:lnTo>
                <a:lnTo>
                  <a:pt x="180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6" y="58"/>
                </a:lnTo>
                <a:lnTo>
                  <a:pt x="139" y="62"/>
                </a:lnTo>
                <a:lnTo>
                  <a:pt x="131" y="66"/>
                </a:lnTo>
                <a:lnTo>
                  <a:pt x="124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6"/>
                </a:lnTo>
                <a:lnTo>
                  <a:pt x="96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1"/>
                </a:lnTo>
                <a:lnTo>
                  <a:pt x="73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5" y="184"/>
                </a:lnTo>
                <a:lnTo>
                  <a:pt x="41" y="203"/>
                </a:lnTo>
                <a:lnTo>
                  <a:pt x="40" y="223"/>
                </a:lnTo>
                <a:lnTo>
                  <a:pt x="43" y="248"/>
                </a:lnTo>
                <a:lnTo>
                  <a:pt x="47" y="272"/>
                </a:lnTo>
                <a:lnTo>
                  <a:pt x="55" y="293"/>
                </a:lnTo>
                <a:lnTo>
                  <a:pt x="66" y="315"/>
                </a:lnTo>
                <a:lnTo>
                  <a:pt x="73" y="326"/>
                </a:lnTo>
                <a:lnTo>
                  <a:pt x="80" y="335"/>
                </a:lnTo>
                <a:lnTo>
                  <a:pt x="87" y="343"/>
                </a:lnTo>
                <a:lnTo>
                  <a:pt x="96" y="352"/>
                </a:lnTo>
                <a:lnTo>
                  <a:pt x="105" y="359"/>
                </a:lnTo>
                <a:lnTo>
                  <a:pt x="113" y="366"/>
                </a:lnTo>
                <a:lnTo>
                  <a:pt x="123" y="372"/>
                </a:lnTo>
                <a:lnTo>
                  <a:pt x="133" y="379"/>
                </a:lnTo>
                <a:lnTo>
                  <a:pt x="143" y="384"/>
                </a:lnTo>
                <a:lnTo>
                  <a:pt x="154" y="389"/>
                </a:lnTo>
                <a:lnTo>
                  <a:pt x="165" y="393"/>
                </a:lnTo>
                <a:lnTo>
                  <a:pt x="176" y="396"/>
                </a:lnTo>
                <a:lnTo>
                  <a:pt x="187" y="399"/>
                </a:lnTo>
                <a:lnTo>
                  <a:pt x="198" y="402"/>
                </a:lnTo>
                <a:lnTo>
                  <a:pt x="210" y="403"/>
                </a:lnTo>
                <a:lnTo>
                  <a:pt x="221" y="403"/>
                </a:lnTo>
                <a:lnTo>
                  <a:pt x="228" y="403"/>
                </a:lnTo>
                <a:lnTo>
                  <a:pt x="235" y="402"/>
                </a:lnTo>
                <a:lnTo>
                  <a:pt x="241" y="402"/>
                </a:lnTo>
                <a:lnTo>
                  <a:pt x="248" y="401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2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8" y="379"/>
                </a:lnTo>
                <a:lnTo>
                  <a:pt x="314" y="376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9" y="358"/>
                </a:lnTo>
                <a:lnTo>
                  <a:pt x="344" y="353"/>
                </a:lnTo>
                <a:lnTo>
                  <a:pt x="350" y="348"/>
                </a:lnTo>
                <a:lnTo>
                  <a:pt x="355" y="342"/>
                </a:lnTo>
                <a:lnTo>
                  <a:pt x="361" y="336"/>
                </a:lnTo>
                <a:lnTo>
                  <a:pt x="365" y="330"/>
                </a:lnTo>
                <a:lnTo>
                  <a:pt x="370" y="324"/>
                </a:lnTo>
                <a:lnTo>
                  <a:pt x="418" y="324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5" y="368"/>
                </a:lnTo>
                <a:lnTo>
                  <a:pt x="378" y="377"/>
                </a:lnTo>
                <a:lnTo>
                  <a:pt x="371" y="384"/>
                </a:lnTo>
                <a:lnTo>
                  <a:pt x="364" y="391"/>
                </a:lnTo>
                <a:lnTo>
                  <a:pt x="355" y="397"/>
                </a:lnTo>
                <a:lnTo>
                  <a:pt x="348" y="404"/>
                </a:lnTo>
                <a:lnTo>
                  <a:pt x="340" y="409"/>
                </a:lnTo>
                <a:lnTo>
                  <a:pt x="331" y="414"/>
                </a:lnTo>
                <a:lnTo>
                  <a:pt x="323" y="419"/>
                </a:lnTo>
                <a:lnTo>
                  <a:pt x="314" y="423"/>
                </a:lnTo>
                <a:lnTo>
                  <a:pt x="305" y="428"/>
                </a:lnTo>
                <a:lnTo>
                  <a:pt x="297" y="431"/>
                </a:lnTo>
                <a:lnTo>
                  <a:pt x="288" y="433"/>
                </a:lnTo>
                <a:lnTo>
                  <a:pt x="279" y="436"/>
                </a:lnTo>
                <a:lnTo>
                  <a:pt x="270" y="438"/>
                </a:lnTo>
                <a:lnTo>
                  <a:pt x="261" y="439"/>
                </a:lnTo>
                <a:lnTo>
                  <a:pt x="251" y="440"/>
                </a:lnTo>
                <a:lnTo>
                  <a:pt x="242" y="441"/>
                </a:lnTo>
                <a:lnTo>
                  <a:pt x="232" y="442"/>
                </a:lnTo>
                <a:lnTo>
                  <a:pt x="222" y="442"/>
                </a:lnTo>
                <a:lnTo>
                  <a:pt x="212" y="442"/>
                </a:lnTo>
                <a:lnTo>
                  <a:pt x="202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1" y="431"/>
                </a:lnTo>
                <a:lnTo>
                  <a:pt x="140" y="428"/>
                </a:lnTo>
                <a:lnTo>
                  <a:pt x="130" y="423"/>
                </a:lnTo>
                <a:lnTo>
                  <a:pt x="120" y="419"/>
                </a:lnTo>
                <a:lnTo>
                  <a:pt x="111" y="414"/>
                </a:lnTo>
                <a:lnTo>
                  <a:pt x="102" y="408"/>
                </a:lnTo>
                <a:lnTo>
                  <a:pt x="93" y="403"/>
                </a:lnTo>
                <a:lnTo>
                  <a:pt x="85" y="396"/>
                </a:lnTo>
                <a:lnTo>
                  <a:pt x="77" y="390"/>
                </a:lnTo>
                <a:lnTo>
                  <a:pt x="68" y="383"/>
                </a:lnTo>
                <a:lnTo>
                  <a:pt x="60" y="376"/>
                </a:lnTo>
                <a:lnTo>
                  <a:pt x="53" y="367"/>
                </a:lnTo>
                <a:lnTo>
                  <a:pt x="46" y="359"/>
                </a:lnTo>
                <a:lnTo>
                  <a:pt x="39" y="350"/>
                </a:lnTo>
                <a:lnTo>
                  <a:pt x="33" y="341"/>
                </a:lnTo>
                <a:lnTo>
                  <a:pt x="28" y="331"/>
                </a:lnTo>
                <a:lnTo>
                  <a:pt x="23" y="322"/>
                </a:lnTo>
                <a:lnTo>
                  <a:pt x="18" y="311"/>
                </a:lnTo>
                <a:lnTo>
                  <a:pt x="10" y="290"/>
                </a:lnTo>
                <a:lnTo>
                  <a:pt x="4" y="269"/>
                </a:lnTo>
                <a:lnTo>
                  <a:pt x="1" y="245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9" name="Freeform 792">
            <a:extLst>
              <a:ext uri="{FF2B5EF4-FFF2-40B4-BE49-F238E27FC236}">
                <a16:creationId xmlns:a16="http://schemas.microsoft.com/office/drawing/2014/main" id="{AAB4E2AD-8CD8-48B5-976A-110B80B912BD}"/>
              </a:ext>
            </a:extLst>
          </p:cNvPr>
          <p:cNvSpPr>
            <a:spLocks/>
          </p:cNvSpPr>
          <p:nvPr/>
        </p:nvSpPr>
        <p:spPr bwMode="auto">
          <a:xfrm>
            <a:off x="2624138" y="5884863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0" name="Freeform 793">
            <a:extLst>
              <a:ext uri="{FF2B5EF4-FFF2-40B4-BE49-F238E27FC236}">
                <a16:creationId xmlns:a16="http://schemas.microsoft.com/office/drawing/2014/main" id="{7A8E2297-341A-4693-A2E4-49FC4E65E5C8}"/>
              </a:ext>
            </a:extLst>
          </p:cNvPr>
          <p:cNvSpPr>
            <a:spLocks noEditPoints="1"/>
          </p:cNvSpPr>
          <p:nvPr/>
        </p:nvSpPr>
        <p:spPr bwMode="auto">
          <a:xfrm>
            <a:off x="3906838" y="3143250"/>
            <a:ext cx="1438275" cy="269875"/>
          </a:xfrm>
          <a:custGeom>
            <a:avLst/>
            <a:gdLst>
              <a:gd name="T0" fmla="*/ 9226904 w 5440"/>
              <a:gd name="T1" fmla="*/ 4418905 h 1019"/>
              <a:gd name="T2" fmla="*/ 9576426 w 5440"/>
              <a:gd name="T3" fmla="*/ 31914639 h 1019"/>
              <a:gd name="T4" fmla="*/ 27051732 w 5440"/>
              <a:gd name="T5" fmla="*/ 1192323 h 1019"/>
              <a:gd name="T6" fmla="*/ 32993605 w 5440"/>
              <a:gd name="T7" fmla="*/ 17465335 h 1019"/>
              <a:gd name="T8" fmla="*/ 25723707 w 5440"/>
              <a:gd name="T9" fmla="*/ 12976247 h 1019"/>
              <a:gd name="T10" fmla="*/ 31106134 w 5440"/>
              <a:gd name="T11" fmla="*/ 19920165 h 1019"/>
              <a:gd name="T12" fmla="*/ 42779692 w 5440"/>
              <a:gd name="T13" fmla="*/ 31563722 h 1019"/>
              <a:gd name="T14" fmla="*/ 44457239 w 5440"/>
              <a:gd name="T15" fmla="*/ 12415045 h 1019"/>
              <a:gd name="T16" fmla="*/ 44876824 w 5440"/>
              <a:gd name="T17" fmla="*/ 7294835 h 1019"/>
              <a:gd name="T18" fmla="*/ 84790541 w 5440"/>
              <a:gd name="T19" fmla="*/ 982038 h 1019"/>
              <a:gd name="T20" fmla="*/ 105131822 w 5440"/>
              <a:gd name="T21" fmla="*/ 20551551 h 1019"/>
              <a:gd name="T22" fmla="*/ 83741976 w 5440"/>
              <a:gd name="T23" fmla="*/ 29529728 h 1019"/>
              <a:gd name="T24" fmla="*/ 82903070 w 5440"/>
              <a:gd name="T25" fmla="*/ 25882310 h 1019"/>
              <a:gd name="T26" fmla="*/ 100308577 w 5440"/>
              <a:gd name="T27" fmla="*/ 23497399 h 1019"/>
              <a:gd name="T28" fmla="*/ 86607950 w 5440"/>
              <a:gd name="T29" fmla="*/ 3507051 h 1019"/>
              <a:gd name="T30" fmla="*/ 119881014 w 5440"/>
              <a:gd name="T31" fmla="*/ 7645487 h 1019"/>
              <a:gd name="T32" fmla="*/ 124843856 w 5440"/>
              <a:gd name="T33" fmla="*/ 11573374 h 1019"/>
              <a:gd name="T34" fmla="*/ 142598885 w 5440"/>
              <a:gd name="T35" fmla="*/ 30371399 h 1019"/>
              <a:gd name="T36" fmla="*/ 122956649 w 5440"/>
              <a:gd name="T37" fmla="*/ 23918235 h 1019"/>
              <a:gd name="T38" fmla="*/ 134700006 w 5440"/>
              <a:gd name="T39" fmla="*/ 28126855 h 1019"/>
              <a:gd name="T40" fmla="*/ 136377817 w 5440"/>
              <a:gd name="T41" fmla="*/ 10801886 h 1019"/>
              <a:gd name="T42" fmla="*/ 152105513 w 5440"/>
              <a:gd name="T43" fmla="*/ 11924026 h 1019"/>
              <a:gd name="T44" fmla="*/ 170210064 w 5440"/>
              <a:gd name="T45" fmla="*/ 12415045 h 1019"/>
              <a:gd name="T46" fmla="*/ 163709272 w 5440"/>
              <a:gd name="T47" fmla="*/ 27706019 h 1019"/>
              <a:gd name="T48" fmla="*/ 162940165 w 5440"/>
              <a:gd name="T49" fmla="*/ 30722051 h 1019"/>
              <a:gd name="T50" fmla="*/ 166225725 w 5440"/>
              <a:gd name="T51" fmla="*/ 12274943 h 1019"/>
              <a:gd name="T52" fmla="*/ 176501195 w 5440"/>
              <a:gd name="T53" fmla="*/ 8206690 h 1019"/>
              <a:gd name="T54" fmla="*/ 179367169 w 5440"/>
              <a:gd name="T55" fmla="*/ 16132645 h 1019"/>
              <a:gd name="T56" fmla="*/ 206908285 w 5440"/>
              <a:gd name="T57" fmla="*/ 7645487 h 1019"/>
              <a:gd name="T58" fmla="*/ 212430574 w 5440"/>
              <a:gd name="T59" fmla="*/ 13747734 h 1019"/>
              <a:gd name="T60" fmla="*/ 199778248 w 5440"/>
              <a:gd name="T61" fmla="*/ 15361158 h 1019"/>
              <a:gd name="T62" fmla="*/ 235917287 w 5440"/>
              <a:gd name="T63" fmla="*/ 8346791 h 1019"/>
              <a:gd name="T64" fmla="*/ 238503803 w 5440"/>
              <a:gd name="T65" fmla="*/ 37455684 h 1019"/>
              <a:gd name="T66" fmla="*/ 223614748 w 5440"/>
              <a:gd name="T67" fmla="*/ 35140956 h 1019"/>
              <a:gd name="T68" fmla="*/ 238014419 w 5440"/>
              <a:gd name="T69" fmla="*/ 34649937 h 1019"/>
              <a:gd name="T70" fmla="*/ 224383591 w 5440"/>
              <a:gd name="T71" fmla="*/ 27986488 h 1019"/>
              <a:gd name="T72" fmla="*/ 232492130 w 5440"/>
              <a:gd name="T73" fmla="*/ 28197038 h 1019"/>
              <a:gd name="T74" fmla="*/ 235777425 w 5440"/>
              <a:gd name="T75" fmla="*/ 11363088 h 1019"/>
              <a:gd name="T76" fmla="*/ 260033246 w 5440"/>
              <a:gd name="T77" fmla="*/ 14729772 h 1019"/>
              <a:gd name="T78" fmla="*/ 276879571 w 5440"/>
              <a:gd name="T79" fmla="*/ 9819848 h 1019"/>
              <a:gd name="T80" fmla="*/ 276739709 w 5440"/>
              <a:gd name="T81" fmla="*/ 29038709 h 1019"/>
              <a:gd name="T82" fmla="*/ 262060579 w 5440"/>
              <a:gd name="T83" fmla="*/ 20411184 h 1019"/>
              <a:gd name="T84" fmla="*/ 277368954 w 5440"/>
              <a:gd name="T85" fmla="*/ 24479437 h 1019"/>
              <a:gd name="T86" fmla="*/ 267932125 w 5440"/>
              <a:gd name="T87" fmla="*/ 11012171 h 1019"/>
              <a:gd name="T88" fmla="*/ 293446172 w 5440"/>
              <a:gd name="T89" fmla="*/ 3647418 h 1019"/>
              <a:gd name="T90" fmla="*/ 328187123 w 5440"/>
              <a:gd name="T91" fmla="*/ 3507051 h 1019"/>
              <a:gd name="T92" fmla="*/ 313577792 w 5440"/>
              <a:gd name="T93" fmla="*/ 15501260 h 1019"/>
              <a:gd name="T94" fmla="*/ 333989135 w 5440"/>
              <a:gd name="T95" fmla="*/ 15501260 h 1019"/>
              <a:gd name="T96" fmla="*/ 350765397 w 5440"/>
              <a:gd name="T97" fmla="*/ 9399013 h 1019"/>
              <a:gd name="T98" fmla="*/ 345033448 w 5440"/>
              <a:gd name="T99" fmla="*/ 28197038 h 1019"/>
              <a:gd name="T100" fmla="*/ 349926491 w 5440"/>
              <a:gd name="T101" fmla="*/ 29670095 h 1019"/>
              <a:gd name="T102" fmla="*/ 352233283 w 5440"/>
              <a:gd name="T103" fmla="*/ 15010241 h 1019"/>
              <a:gd name="T104" fmla="*/ 336924908 w 5440"/>
              <a:gd name="T105" fmla="*/ 15711810 h 1019"/>
              <a:gd name="T106" fmla="*/ 373483267 w 5440"/>
              <a:gd name="T107" fmla="*/ 7645487 h 1019"/>
              <a:gd name="T108" fmla="*/ 373203809 w 5440"/>
              <a:gd name="T109" fmla="*/ 10451234 h 1019"/>
              <a:gd name="T110" fmla="*/ 377257946 w 5440"/>
              <a:gd name="T111" fmla="*/ 18657658 h 1019"/>
              <a:gd name="T112" fmla="*/ 372854287 w 5440"/>
              <a:gd name="T113" fmla="*/ 30932601 h 1019"/>
              <a:gd name="T114" fmla="*/ 374391972 w 5440"/>
              <a:gd name="T115" fmla="*/ 28337405 h 1019"/>
              <a:gd name="T116" fmla="*/ 367401797 w 5440"/>
              <a:gd name="T117" fmla="*/ 14729772 h 1019"/>
              <a:gd name="T118" fmla="*/ 95555131 w 5440"/>
              <a:gd name="T119" fmla="*/ 50081278 h 1019"/>
              <a:gd name="T120" fmla="*/ 83811774 w 5440"/>
              <a:gd name="T121" fmla="*/ 70211994 h 1019"/>
              <a:gd name="T122" fmla="*/ 86398290 w 5440"/>
              <a:gd name="T123" fmla="*/ 68177735 h 1019"/>
              <a:gd name="T124" fmla="*/ 95066012 w 5440"/>
              <a:gd name="T125" fmla="*/ 53307861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440"/>
              <a:gd name="T190" fmla="*/ 0 h 1019"/>
              <a:gd name="T191" fmla="*/ 5440 w 5440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440" h="1019">
                <a:moveTo>
                  <a:pt x="0" y="250"/>
                </a:moveTo>
                <a:lnTo>
                  <a:pt x="1" y="232"/>
                </a:lnTo>
                <a:lnTo>
                  <a:pt x="4" y="214"/>
                </a:lnTo>
                <a:lnTo>
                  <a:pt x="8" y="195"/>
                </a:lnTo>
                <a:lnTo>
                  <a:pt x="14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2" y="112"/>
                </a:lnTo>
                <a:lnTo>
                  <a:pt x="47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7" y="44"/>
                </a:lnTo>
                <a:lnTo>
                  <a:pt x="104" y="38"/>
                </a:lnTo>
                <a:lnTo>
                  <a:pt x="111" y="33"/>
                </a:lnTo>
                <a:lnTo>
                  <a:pt x="119" y="28"/>
                </a:lnTo>
                <a:lnTo>
                  <a:pt x="126" y="24"/>
                </a:lnTo>
                <a:lnTo>
                  <a:pt x="133" y="19"/>
                </a:lnTo>
                <a:lnTo>
                  <a:pt x="141" y="15"/>
                </a:lnTo>
                <a:lnTo>
                  <a:pt x="149" y="12"/>
                </a:lnTo>
                <a:lnTo>
                  <a:pt x="157" y="9"/>
                </a:lnTo>
                <a:lnTo>
                  <a:pt x="157" y="46"/>
                </a:lnTo>
                <a:lnTo>
                  <a:pt x="151" y="51"/>
                </a:lnTo>
                <a:lnTo>
                  <a:pt x="145" y="54"/>
                </a:lnTo>
                <a:lnTo>
                  <a:pt x="138" y="59"/>
                </a:lnTo>
                <a:lnTo>
                  <a:pt x="132" y="63"/>
                </a:lnTo>
                <a:lnTo>
                  <a:pt x="126" y="69"/>
                </a:lnTo>
                <a:lnTo>
                  <a:pt x="120" y="74"/>
                </a:lnTo>
                <a:lnTo>
                  <a:pt x="112" y="81"/>
                </a:lnTo>
                <a:lnTo>
                  <a:pt x="106" y="87"/>
                </a:lnTo>
                <a:lnTo>
                  <a:pt x="100" y="94"/>
                </a:lnTo>
                <a:lnTo>
                  <a:pt x="94" y="101"/>
                </a:lnTo>
                <a:lnTo>
                  <a:pt x="88" y="110"/>
                </a:lnTo>
                <a:lnTo>
                  <a:pt x="82" y="118"/>
                </a:lnTo>
                <a:lnTo>
                  <a:pt x="77" y="126"/>
                </a:lnTo>
                <a:lnTo>
                  <a:pt x="72" y="136"/>
                </a:lnTo>
                <a:lnTo>
                  <a:pt x="67" y="145"/>
                </a:lnTo>
                <a:lnTo>
                  <a:pt x="61" y="156"/>
                </a:lnTo>
                <a:lnTo>
                  <a:pt x="53" y="177"/>
                </a:lnTo>
                <a:lnTo>
                  <a:pt x="47" y="200"/>
                </a:lnTo>
                <a:lnTo>
                  <a:pt x="43" y="224"/>
                </a:lnTo>
                <a:lnTo>
                  <a:pt x="41" y="249"/>
                </a:lnTo>
                <a:lnTo>
                  <a:pt x="42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39"/>
                </a:lnTo>
                <a:lnTo>
                  <a:pt x="58" y="350"/>
                </a:lnTo>
                <a:lnTo>
                  <a:pt x="62" y="360"/>
                </a:lnTo>
                <a:lnTo>
                  <a:pt x="67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7" y="416"/>
                </a:lnTo>
                <a:lnTo>
                  <a:pt x="104" y="426"/>
                </a:lnTo>
                <a:lnTo>
                  <a:pt x="111" y="433"/>
                </a:lnTo>
                <a:lnTo>
                  <a:pt x="120" y="441"/>
                </a:lnTo>
                <a:lnTo>
                  <a:pt x="128" y="449"/>
                </a:lnTo>
                <a:lnTo>
                  <a:pt x="137" y="455"/>
                </a:lnTo>
                <a:lnTo>
                  <a:pt x="147" y="462"/>
                </a:lnTo>
                <a:lnTo>
                  <a:pt x="157" y="468"/>
                </a:lnTo>
                <a:lnTo>
                  <a:pt x="157" y="506"/>
                </a:lnTo>
                <a:lnTo>
                  <a:pt x="148" y="502"/>
                </a:lnTo>
                <a:lnTo>
                  <a:pt x="139" y="497"/>
                </a:lnTo>
                <a:lnTo>
                  <a:pt x="130" y="493"/>
                </a:lnTo>
                <a:lnTo>
                  <a:pt x="122" y="488"/>
                </a:lnTo>
                <a:lnTo>
                  <a:pt x="113" y="483"/>
                </a:lnTo>
                <a:lnTo>
                  <a:pt x="106" y="478"/>
                </a:lnTo>
                <a:lnTo>
                  <a:pt x="98" y="471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8"/>
                </a:lnTo>
                <a:lnTo>
                  <a:pt x="46" y="409"/>
                </a:lnTo>
                <a:lnTo>
                  <a:pt x="41" y="401"/>
                </a:lnTo>
                <a:lnTo>
                  <a:pt x="31" y="383"/>
                </a:lnTo>
                <a:lnTo>
                  <a:pt x="23" y="364"/>
                </a:lnTo>
                <a:lnTo>
                  <a:pt x="16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332" y="9"/>
                </a:moveTo>
                <a:lnTo>
                  <a:pt x="342" y="9"/>
                </a:lnTo>
                <a:lnTo>
                  <a:pt x="351" y="10"/>
                </a:lnTo>
                <a:lnTo>
                  <a:pt x="361" y="11"/>
                </a:lnTo>
                <a:lnTo>
                  <a:pt x="370" y="12"/>
                </a:lnTo>
                <a:lnTo>
                  <a:pt x="378" y="14"/>
                </a:lnTo>
                <a:lnTo>
                  <a:pt x="387" y="17"/>
                </a:lnTo>
                <a:lnTo>
                  <a:pt x="395" y="19"/>
                </a:lnTo>
                <a:lnTo>
                  <a:pt x="402" y="23"/>
                </a:lnTo>
                <a:lnTo>
                  <a:pt x="410" y="27"/>
                </a:lnTo>
                <a:lnTo>
                  <a:pt x="416" y="30"/>
                </a:lnTo>
                <a:lnTo>
                  <a:pt x="423" y="34"/>
                </a:lnTo>
                <a:lnTo>
                  <a:pt x="428" y="39"/>
                </a:lnTo>
                <a:lnTo>
                  <a:pt x="434" y="43"/>
                </a:lnTo>
                <a:lnTo>
                  <a:pt x="440" y="48"/>
                </a:lnTo>
                <a:lnTo>
                  <a:pt x="444" y="55"/>
                </a:lnTo>
                <a:lnTo>
                  <a:pt x="448" y="60"/>
                </a:lnTo>
                <a:lnTo>
                  <a:pt x="455" y="72"/>
                </a:lnTo>
                <a:lnTo>
                  <a:pt x="460" y="86"/>
                </a:lnTo>
                <a:lnTo>
                  <a:pt x="465" y="99"/>
                </a:lnTo>
                <a:lnTo>
                  <a:pt x="467" y="114"/>
                </a:lnTo>
                <a:lnTo>
                  <a:pt x="467" y="124"/>
                </a:lnTo>
                <a:lnTo>
                  <a:pt x="466" y="134"/>
                </a:lnTo>
                <a:lnTo>
                  <a:pt x="464" y="142"/>
                </a:lnTo>
                <a:lnTo>
                  <a:pt x="461" y="150"/>
                </a:lnTo>
                <a:lnTo>
                  <a:pt x="459" y="158"/>
                </a:lnTo>
                <a:lnTo>
                  <a:pt x="456" y="166"/>
                </a:lnTo>
                <a:lnTo>
                  <a:pt x="452" y="173"/>
                </a:lnTo>
                <a:lnTo>
                  <a:pt x="447" y="179"/>
                </a:lnTo>
                <a:lnTo>
                  <a:pt x="442" y="187"/>
                </a:lnTo>
                <a:lnTo>
                  <a:pt x="437" y="193"/>
                </a:lnTo>
                <a:lnTo>
                  <a:pt x="429" y="199"/>
                </a:lnTo>
                <a:lnTo>
                  <a:pt x="422" y="205"/>
                </a:lnTo>
                <a:lnTo>
                  <a:pt x="430" y="210"/>
                </a:lnTo>
                <a:lnTo>
                  <a:pt x="438" y="215"/>
                </a:lnTo>
                <a:lnTo>
                  <a:pt x="445" y="220"/>
                </a:lnTo>
                <a:lnTo>
                  <a:pt x="452" y="225"/>
                </a:lnTo>
                <a:lnTo>
                  <a:pt x="457" y="230"/>
                </a:lnTo>
                <a:lnTo>
                  <a:pt x="463" y="237"/>
                </a:lnTo>
                <a:lnTo>
                  <a:pt x="468" y="243"/>
                </a:lnTo>
                <a:lnTo>
                  <a:pt x="472" y="249"/>
                </a:lnTo>
                <a:lnTo>
                  <a:pt x="479" y="264"/>
                </a:lnTo>
                <a:lnTo>
                  <a:pt x="484" y="279"/>
                </a:lnTo>
                <a:lnTo>
                  <a:pt x="487" y="298"/>
                </a:lnTo>
                <a:lnTo>
                  <a:pt x="489" y="319"/>
                </a:lnTo>
                <a:lnTo>
                  <a:pt x="487" y="333"/>
                </a:lnTo>
                <a:lnTo>
                  <a:pt x="484" y="348"/>
                </a:lnTo>
                <a:lnTo>
                  <a:pt x="480" y="361"/>
                </a:lnTo>
                <a:lnTo>
                  <a:pt x="473" y="375"/>
                </a:lnTo>
                <a:lnTo>
                  <a:pt x="469" y="381"/>
                </a:lnTo>
                <a:lnTo>
                  <a:pt x="464" y="387"/>
                </a:lnTo>
                <a:lnTo>
                  <a:pt x="458" y="394"/>
                </a:lnTo>
                <a:lnTo>
                  <a:pt x="452" y="399"/>
                </a:lnTo>
                <a:lnTo>
                  <a:pt x="446" y="404"/>
                </a:lnTo>
                <a:lnTo>
                  <a:pt x="440" y="409"/>
                </a:lnTo>
                <a:lnTo>
                  <a:pt x="432" y="413"/>
                </a:lnTo>
                <a:lnTo>
                  <a:pt x="425" y="417"/>
                </a:lnTo>
                <a:lnTo>
                  <a:pt x="417" y="422"/>
                </a:lnTo>
                <a:lnTo>
                  <a:pt x="408" y="425"/>
                </a:lnTo>
                <a:lnTo>
                  <a:pt x="400" y="427"/>
                </a:lnTo>
                <a:lnTo>
                  <a:pt x="392" y="429"/>
                </a:lnTo>
                <a:lnTo>
                  <a:pt x="383" y="431"/>
                </a:lnTo>
                <a:lnTo>
                  <a:pt x="373" y="432"/>
                </a:lnTo>
                <a:lnTo>
                  <a:pt x="364" y="433"/>
                </a:lnTo>
                <a:lnTo>
                  <a:pt x="353" y="433"/>
                </a:lnTo>
                <a:lnTo>
                  <a:pt x="222" y="433"/>
                </a:lnTo>
                <a:lnTo>
                  <a:pt x="222" y="9"/>
                </a:lnTo>
                <a:lnTo>
                  <a:pt x="332" y="9"/>
                </a:lnTo>
                <a:close/>
                <a:moveTo>
                  <a:pt x="263" y="45"/>
                </a:moveTo>
                <a:lnTo>
                  <a:pt x="263" y="190"/>
                </a:lnTo>
                <a:lnTo>
                  <a:pt x="333" y="190"/>
                </a:lnTo>
                <a:lnTo>
                  <a:pt x="342" y="190"/>
                </a:lnTo>
                <a:lnTo>
                  <a:pt x="350" y="189"/>
                </a:lnTo>
                <a:lnTo>
                  <a:pt x="360" y="187"/>
                </a:lnTo>
                <a:lnTo>
                  <a:pt x="368" y="185"/>
                </a:lnTo>
                <a:lnTo>
                  <a:pt x="375" y="183"/>
                </a:lnTo>
                <a:lnTo>
                  <a:pt x="384" y="179"/>
                </a:lnTo>
                <a:lnTo>
                  <a:pt x="391" y="175"/>
                </a:lnTo>
                <a:lnTo>
                  <a:pt x="398" y="171"/>
                </a:lnTo>
                <a:lnTo>
                  <a:pt x="411" y="161"/>
                </a:lnTo>
                <a:lnTo>
                  <a:pt x="419" y="148"/>
                </a:lnTo>
                <a:lnTo>
                  <a:pt x="423" y="133"/>
                </a:lnTo>
                <a:lnTo>
                  <a:pt x="425" y="115"/>
                </a:lnTo>
                <a:lnTo>
                  <a:pt x="423" y="98"/>
                </a:lnTo>
                <a:lnTo>
                  <a:pt x="418" y="84"/>
                </a:lnTo>
                <a:lnTo>
                  <a:pt x="410" y="71"/>
                </a:lnTo>
                <a:lnTo>
                  <a:pt x="398" y="62"/>
                </a:lnTo>
                <a:lnTo>
                  <a:pt x="392" y="58"/>
                </a:lnTo>
                <a:lnTo>
                  <a:pt x="385" y="55"/>
                </a:lnTo>
                <a:lnTo>
                  <a:pt x="377" y="52"/>
                </a:lnTo>
                <a:lnTo>
                  <a:pt x="369" y="50"/>
                </a:lnTo>
                <a:lnTo>
                  <a:pt x="361" y="47"/>
                </a:lnTo>
                <a:lnTo>
                  <a:pt x="352" y="46"/>
                </a:lnTo>
                <a:lnTo>
                  <a:pt x="343" y="45"/>
                </a:lnTo>
                <a:lnTo>
                  <a:pt x="333" y="45"/>
                </a:lnTo>
                <a:lnTo>
                  <a:pt x="263" y="45"/>
                </a:lnTo>
                <a:close/>
                <a:moveTo>
                  <a:pt x="263" y="226"/>
                </a:moveTo>
                <a:lnTo>
                  <a:pt x="263" y="398"/>
                </a:lnTo>
                <a:lnTo>
                  <a:pt x="341" y="398"/>
                </a:lnTo>
                <a:lnTo>
                  <a:pt x="366" y="397"/>
                </a:lnTo>
                <a:lnTo>
                  <a:pt x="388" y="392"/>
                </a:lnTo>
                <a:lnTo>
                  <a:pt x="406" y="385"/>
                </a:lnTo>
                <a:lnTo>
                  <a:pt x="421" y="376"/>
                </a:lnTo>
                <a:lnTo>
                  <a:pt x="433" y="363"/>
                </a:lnTo>
                <a:lnTo>
                  <a:pt x="442" y="348"/>
                </a:lnTo>
                <a:lnTo>
                  <a:pt x="446" y="330"/>
                </a:lnTo>
                <a:lnTo>
                  <a:pt x="448" y="309"/>
                </a:lnTo>
                <a:lnTo>
                  <a:pt x="447" y="297"/>
                </a:lnTo>
                <a:lnTo>
                  <a:pt x="445" y="284"/>
                </a:lnTo>
                <a:lnTo>
                  <a:pt x="441" y="274"/>
                </a:lnTo>
                <a:lnTo>
                  <a:pt x="434" y="264"/>
                </a:lnTo>
                <a:lnTo>
                  <a:pt x="430" y="259"/>
                </a:lnTo>
                <a:lnTo>
                  <a:pt x="427" y="255"/>
                </a:lnTo>
                <a:lnTo>
                  <a:pt x="422" y="251"/>
                </a:lnTo>
                <a:lnTo>
                  <a:pt x="418" y="247"/>
                </a:lnTo>
                <a:lnTo>
                  <a:pt x="413" y="244"/>
                </a:lnTo>
                <a:lnTo>
                  <a:pt x="406" y="241"/>
                </a:lnTo>
                <a:lnTo>
                  <a:pt x="401" y="238"/>
                </a:lnTo>
                <a:lnTo>
                  <a:pt x="395" y="236"/>
                </a:lnTo>
                <a:lnTo>
                  <a:pt x="389" y="233"/>
                </a:lnTo>
                <a:lnTo>
                  <a:pt x="381" y="231"/>
                </a:lnTo>
                <a:lnTo>
                  <a:pt x="374" y="230"/>
                </a:lnTo>
                <a:lnTo>
                  <a:pt x="367" y="228"/>
                </a:lnTo>
                <a:lnTo>
                  <a:pt x="360" y="227"/>
                </a:lnTo>
                <a:lnTo>
                  <a:pt x="351" y="227"/>
                </a:lnTo>
                <a:lnTo>
                  <a:pt x="343" y="226"/>
                </a:lnTo>
                <a:lnTo>
                  <a:pt x="335" y="226"/>
                </a:lnTo>
                <a:lnTo>
                  <a:pt x="263" y="226"/>
                </a:lnTo>
                <a:close/>
                <a:moveTo>
                  <a:pt x="689" y="250"/>
                </a:moveTo>
                <a:lnTo>
                  <a:pt x="688" y="269"/>
                </a:lnTo>
                <a:lnTo>
                  <a:pt x="687" y="288"/>
                </a:lnTo>
                <a:lnTo>
                  <a:pt x="684" y="306"/>
                </a:lnTo>
                <a:lnTo>
                  <a:pt x="679" y="326"/>
                </a:lnTo>
                <a:lnTo>
                  <a:pt x="674" y="346"/>
                </a:lnTo>
                <a:lnTo>
                  <a:pt x="666" y="364"/>
                </a:lnTo>
                <a:lnTo>
                  <a:pt x="658" y="383"/>
                </a:lnTo>
                <a:lnTo>
                  <a:pt x="649" y="401"/>
                </a:lnTo>
                <a:lnTo>
                  <a:pt x="643" y="409"/>
                </a:lnTo>
                <a:lnTo>
                  <a:pt x="638" y="418"/>
                </a:lnTo>
                <a:lnTo>
                  <a:pt x="632" y="427"/>
                </a:lnTo>
                <a:lnTo>
                  <a:pt x="626" y="434"/>
                </a:lnTo>
                <a:lnTo>
                  <a:pt x="618" y="442"/>
                </a:lnTo>
                <a:lnTo>
                  <a:pt x="612" y="450"/>
                </a:lnTo>
                <a:lnTo>
                  <a:pt x="605" y="457"/>
                </a:lnTo>
                <a:lnTo>
                  <a:pt x="598" y="464"/>
                </a:lnTo>
                <a:lnTo>
                  <a:pt x="589" y="471"/>
                </a:lnTo>
                <a:lnTo>
                  <a:pt x="582" y="478"/>
                </a:lnTo>
                <a:lnTo>
                  <a:pt x="574" y="483"/>
                </a:lnTo>
                <a:lnTo>
                  <a:pt x="565" y="488"/>
                </a:lnTo>
                <a:lnTo>
                  <a:pt x="556" y="493"/>
                </a:lnTo>
                <a:lnTo>
                  <a:pt x="548" y="497"/>
                </a:lnTo>
                <a:lnTo>
                  <a:pt x="538" y="502"/>
                </a:lnTo>
                <a:lnTo>
                  <a:pt x="529" y="506"/>
                </a:lnTo>
                <a:lnTo>
                  <a:pt x="529" y="468"/>
                </a:lnTo>
                <a:lnTo>
                  <a:pt x="539" y="462"/>
                </a:lnTo>
                <a:lnTo>
                  <a:pt x="549" y="455"/>
                </a:lnTo>
                <a:lnTo>
                  <a:pt x="559" y="449"/>
                </a:lnTo>
                <a:lnTo>
                  <a:pt x="568" y="441"/>
                </a:lnTo>
                <a:lnTo>
                  <a:pt x="576" y="433"/>
                </a:lnTo>
                <a:lnTo>
                  <a:pt x="584" y="426"/>
                </a:lnTo>
                <a:lnTo>
                  <a:pt x="591" y="416"/>
                </a:lnTo>
                <a:lnTo>
                  <a:pt x="599" y="408"/>
                </a:lnTo>
                <a:lnTo>
                  <a:pt x="605" y="399"/>
                </a:lnTo>
                <a:lnTo>
                  <a:pt x="611" y="389"/>
                </a:lnTo>
                <a:lnTo>
                  <a:pt x="616" y="380"/>
                </a:lnTo>
                <a:lnTo>
                  <a:pt x="622" y="370"/>
                </a:lnTo>
                <a:lnTo>
                  <a:pt x="626" y="360"/>
                </a:lnTo>
                <a:lnTo>
                  <a:pt x="630" y="350"/>
                </a:lnTo>
                <a:lnTo>
                  <a:pt x="634" y="341"/>
                </a:lnTo>
                <a:lnTo>
                  <a:pt x="637" y="330"/>
                </a:lnTo>
                <a:lnTo>
                  <a:pt x="642" y="309"/>
                </a:lnTo>
                <a:lnTo>
                  <a:pt x="645" y="289"/>
                </a:lnTo>
                <a:lnTo>
                  <a:pt x="648" y="269"/>
                </a:lnTo>
                <a:lnTo>
                  <a:pt x="649" y="249"/>
                </a:lnTo>
                <a:lnTo>
                  <a:pt x="646" y="224"/>
                </a:lnTo>
                <a:lnTo>
                  <a:pt x="642" y="200"/>
                </a:lnTo>
                <a:lnTo>
                  <a:pt x="636" y="177"/>
                </a:lnTo>
                <a:lnTo>
                  <a:pt x="628" y="156"/>
                </a:lnTo>
                <a:lnTo>
                  <a:pt x="623" y="145"/>
                </a:lnTo>
                <a:lnTo>
                  <a:pt x="617" y="136"/>
                </a:lnTo>
                <a:lnTo>
                  <a:pt x="612" y="126"/>
                </a:lnTo>
                <a:lnTo>
                  <a:pt x="606" y="118"/>
                </a:lnTo>
                <a:lnTo>
                  <a:pt x="600" y="110"/>
                </a:lnTo>
                <a:lnTo>
                  <a:pt x="593" y="101"/>
                </a:lnTo>
                <a:lnTo>
                  <a:pt x="587" y="94"/>
                </a:lnTo>
                <a:lnTo>
                  <a:pt x="581" y="87"/>
                </a:lnTo>
                <a:lnTo>
                  <a:pt x="575" y="81"/>
                </a:lnTo>
                <a:lnTo>
                  <a:pt x="568" y="74"/>
                </a:lnTo>
                <a:lnTo>
                  <a:pt x="561" y="69"/>
                </a:lnTo>
                <a:lnTo>
                  <a:pt x="555" y="63"/>
                </a:lnTo>
                <a:lnTo>
                  <a:pt x="548" y="59"/>
                </a:lnTo>
                <a:lnTo>
                  <a:pt x="542" y="54"/>
                </a:lnTo>
                <a:lnTo>
                  <a:pt x="535" y="51"/>
                </a:lnTo>
                <a:lnTo>
                  <a:pt x="529" y="46"/>
                </a:lnTo>
                <a:lnTo>
                  <a:pt x="529" y="9"/>
                </a:lnTo>
                <a:lnTo>
                  <a:pt x="537" y="12"/>
                </a:lnTo>
                <a:lnTo>
                  <a:pt x="546" y="15"/>
                </a:lnTo>
                <a:lnTo>
                  <a:pt x="553" y="19"/>
                </a:lnTo>
                <a:lnTo>
                  <a:pt x="561" y="24"/>
                </a:lnTo>
                <a:lnTo>
                  <a:pt x="569" y="28"/>
                </a:lnTo>
                <a:lnTo>
                  <a:pt x="577" y="33"/>
                </a:lnTo>
                <a:lnTo>
                  <a:pt x="584" y="38"/>
                </a:lnTo>
                <a:lnTo>
                  <a:pt x="591" y="44"/>
                </a:lnTo>
                <a:lnTo>
                  <a:pt x="599" y="51"/>
                </a:lnTo>
                <a:lnTo>
                  <a:pt x="606" y="58"/>
                </a:lnTo>
                <a:lnTo>
                  <a:pt x="612" y="64"/>
                </a:lnTo>
                <a:lnTo>
                  <a:pt x="618" y="71"/>
                </a:lnTo>
                <a:lnTo>
                  <a:pt x="625" y="80"/>
                </a:lnTo>
                <a:lnTo>
                  <a:pt x="631" y="87"/>
                </a:lnTo>
                <a:lnTo>
                  <a:pt x="637" y="95"/>
                </a:lnTo>
                <a:lnTo>
                  <a:pt x="642" y="104"/>
                </a:lnTo>
                <a:lnTo>
                  <a:pt x="648" y="112"/>
                </a:lnTo>
                <a:lnTo>
                  <a:pt x="653" y="121"/>
                </a:lnTo>
                <a:lnTo>
                  <a:pt x="657" y="130"/>
                </a:lnTo>
                <a:lnTo>
                  <a:pt x="662" y="139"/>
                </a:lnTo>
                <a:lnTo>
                  <a:pt x="666" y="147"/>
                </a:lnTo>
                <a:lnTo>
                  <a:pt x="669" y="157"/>
                </a:lnTo>
                <a:lnTo>
                  <a:pt x="674" y="166"/>
                </a:lnTo>
                <a:lnTo>
                  <a:pt x="677" y="175"/>
                </a:lnTo>
                <a:lnTo>
                  <a:pt x="682" y="195"/>
                </a:lnTo>
                <a:lnTo>
                  <a:pt x="686" y="214"/>
                </a:lnTo>
                <a:lnTo>
                  <a:pt x="688" y="232"/>
                </a:lnTo>
                <a:lnTo>
                  <a:pt x="689" y="250"/>
                </a:lnTo>
                <a:close/>
                <a:moveTo>
                  <a:pt x="1069" y="217"/>
                </a:moveTo>
                <a:lnTo>
                  <a:pt x="1071" y="197"/>
                </a:lnTo>
                <a:lnTo>
                  <a:pt x="1074" y="177"/>
                </a:lnTo>
                <a:lnTo>
                  <a:pt x="1079" y="158"/>
                </a:lnTo>
                <a:lnTo>
                  <a:pt x="1086" y="139"/>
                </a:lnTo>
                <a:lnTo>
                  <a:pt x="1090" y="130"/>
                </a:lnTo>
                <a:lnTo>
                  <a:pt x="1094" y="120"/>
                </a:lnTo>
                <a:lnTo>
                  <a:pt x="1100" y="111"/>
                </a:lnTo>
                <a:lnTo>
                  <a:pt x="1106" y="101"/>
                </a:lnTo>
                <a:lnTo>
                  <a:pt x="1111" y="93"/>
                </a:lnTo>
                <a:lnTo>
                  <a:pt x="1118" y="85"/>
                </a:lnTo>
                <a:lnTo>
                  <a:pt x="1125" y="77"/>
                </a:lnTo>
                <a:lnTo>
                  <a:pt x="1132" y="68"/>
                </a:lnTo>
                <a:lnTo>
                  <a:pt x="1139" y="61"/>
                </a:lnTo>
                <a:lnTo>
                  <a:pt x="1147" y="54"/>
                </a:lnTo>
                <a:lnTo>
                  <a:pt x="1156" y="46"/>
                </a:lnTo>
                <a:lnTo>
                  <a:pt x="1164" y="40"/>
                </a:lnTo>
                <a:lnTo>
                  <a:pt x="1173" y="34"/>
                </a:lnTo>
                <a:lnTo>
                  <a:pt x="1183" y="29"/>
                </a:lnTo>
                <a:lnTo>
                  <a:pt x="1192" y="24"/>
                </a:lnTo>
                <a:lnTo>
                  <a:pt x="1203" y="18"/>
                </a:lnTo>
                <a:lnTo>
                  <a:pt x="1213" y="14"/>
                </a:lnTo>
                <a:lnTo>
                  <a:pt x="1223" y="10"/>
                </a:lnTo>
                <a:lnTo>
                  <a:pt x="1234" y="7"/>
                </a:lnTo>
                <a:lnTo>
                  <a:pt x="1245" y="4"/>
                </a:lnTo>
                <a:lnTo>
                  <a:pt x="1256" y="3"/>
                </a:lnTo>
                <a:lnTo>
                  <a:pt x="1267" y="1"/>
                </a:lnTo>
                <a:lnTo>
                  <a:pt x="1279" y="0"/>
                </a:lnTo>
                <a:lnTo>
                  <a:pt x="1291" y="0"/>
                </a:lnTo>
                <a:lnTo>
                  <a:pt x="1305" y="0"/>
                </a:lnTo>
                <a:lnTo>
                  <a:pt x="1321" y="2"/>
                </a:lnTo>
                <a:lnTo>
                  <a:pt x="1336" y="4"/>
                </a:lnTo>
                <a:lnTo>
                  <a:pt x="1349" y="7"/>
                </a:lnTo>
                <a:lnTo>
                  <a:pt x="1364" y="11"/>
                </a:lnTo>
                <a:lnTo>
                  <a:pt x="1377" y="16"/>
                </a:lnTo>
                <a:lnTo>
                  <a:pt x="1390" y="23"/>
                </a:lnTo>
                <a:lnTo>
                  <a:pt x="1403" y="30"/>
                </a:lnTo>
                <a:lnTo>
                  <a:pt x="1416" y="37"/>
                </a:lnTo>
                <a:lnTo>
                  <a:pt x="1428" y="46"/>
                </a:lnTo>
                <a:lnTo>
                  <a:pt x="1439" y="55"/>
                </a:lnTo>
                <a:lnTo>
                  <a:pt x="1450" y="65"/>
                </a:lnTo>
                <a:lnTo>
                  <a:pt x="1460" y="76"/>
                </a:lnTo>
                <a:lnTo>
                  <a:pt x="1469" y="87"/>
                </a:lnTo>
                <a:lnTo>
                  <a:pt x="1478" y="99"/>
                </a:lnTo>
                <a:lnTo>
                  <a:pt x="1485" y="112"/>
                </a:lnTo>
                <a:lnTo>
                  <a:pt x="1492" y="125"/>
                </a:lnTo>
                <a:lnTo>
                  <a:pt x="1499" y="138"/>
                </a:lnTo>
                <a:lnTo>
                  <a:pt x="1504" y="152"/>
                </a:lnTo>
                <a:lnTo>
                  <a:pt x="1509" y="166"/>
                </a:lnTo>
                <a:lnTo>
                  <a:pt x="1512" y="180"/>
                </a:lnTo>
                <a:lnTo>
                  <a:pt x="1514" y="196"/>
                </a:lnTo>
                <a:lnTo>
                  <a:pt x="1516" y="211"/>
                </a:lnTo>
                <a:lnTo>
                  <a:pt x="1516" y="226"/>
                </a:lnTo>
                <a:lnTo>
                  <a:pt x="1514" y="249"/>
                </a:lnTo>
                <a:lnTo>
                  <a:pt x="1511" y="271"/>
                </a:lnTo>
                <a:lnTo>
                  <a:pt x="1504" y="293"/>
                </a:lnTo>
                <a:lnTo>
                  <a:pt x="1496" y="313"/>
                </a:lnTo>
                <a:lnTo>
                  <a:pt x="1490" y="324"/>
                </a:lnTo>
                <a:lnTo>
                  <a:pt x="1485" y="333"/>
                </a:lnTo>
                <a:lnTo>
                  <a:pt x="1479" y="343"/>
                </a:lnTo>
                <a:lnTo>
                  <a:pt x="1473" y="351"/>
                </a:lnTo>
                <a:lnTo>
                  <a:pt x="1466" y="359"/>
                </a:lnTo>
                <a:lnTo>
                  <a:pt x="1459" y="368"/>
                </a:lnTo>
                <a:lnTo>
                  <a:pt x="1451" y="376"/>
                </a:lnTo>
                <a:lnTo>
                  <a:pt x="1443" y="383"/>
                </a:lnTo>
                <a:lnTo>
                  <a:pt x="1434" y="390"/>
                </a:lnTo>
                <a:lnTo>
                  <a:pt x="1426" y="397"/>
                </a:lnTo>
                <a:lnTo>
                  <a:pt x="1417" y="403"/>
                </a:lnTo>
                <a:lnTo>
                  <a:pt x="1408" y="408"/>
                </a:lnTo>
                <a:lnTo>
                  <a:pt x="1399" y="413"/>
                </a:lnTo>
                <a:lnTo>
                  <a:pt x="1390" y="418"/>
                </a:lnTo>
                <a:lnTo>
                  <a:pt x="1380" y="423"/>
                </a:lnTo>
                <a:lnTo>
                  <a:pt x="1370" y="427"/>
                </a:lnTo>
                <a:lnTo>
                  <a:pt x="1359" y="430"/>
                </a:lnTo>
                <a:lnTo>
                  <a:pt x="1349" y="433"/>
                </a:lnTo>
                <a:lnTo>
                  <a:pt x="1339" y="435"/>
                </a:lnTo>
                <a:lnTo>
                  <a:pt x="1328" y="437"/>
                </a:lnTo>
                <a:lnTo>
                  <a:pt x="1318" y="439"/>
                </a:lnTo>
                <a:lnTo>
                  <a:pt x="1307" y="440"/>
                </a:lnTo>
                <a:lnTo>
                  <a:pt x="1297" y="441"/>
                </a:lnTo>
                <a:lnTo>
                  <a:pt x="1287" y="441"/>
                </a:lnTo>
                <a:lnTo>
                  <a:pt x="1276" y="440"/>
                </a:lnTo>
                <a:lnTo>
                  <a:pt x="1267" y="439"/>
                </a:lnTo>
                <a:lnTo>
                  <a:pt x="1257" y="438"/>
                </a:lnTo>
                <a:lnTo>
                  <a:pt x="1247" y="436"/>
                </a:lnTo>
                <a:lnTo>
                  <a:pt x="1237" y="434"/>
                </a:lnTo>
                <a:lnTo>
                  <a:pt x="1227" y="432"/>
                </a:lnTo>
                <a:lnTo>
                  <a:pt x="1217" y="429"/>
                </a:lnTo>
                <a:lnTo>
                  <a:pt x="1208" y="425"/>
                </a:lnTo>
                <a:lnTo>
                  <a:pt x="1198" y="421"/>
                </a:lnTo>
                <a:lnTo>
                  <a:pt x="1189" y="416"/>
                </a:lnTo>
                <a:lnTo>
                  <a:pt x="1180" y="411"/>
                </a:lnTo>
                <a:lnTo>
                  <a:pt x="1170" y="405"/>
                </a:lnTo>
                <a:lnTo>
                  <a:pt x="1162" y="400"/>
                </a:lnTo>
                <a:lnTo>
                  <a:pt x="1154" y="392"/>
                </a:lnTo>
                <a:lnTo>
                  <a:pt x="1145" y="386"/>
                </a:lnTo>
                <a:lnTo>
                  <a:pt x="1137" y="379"/>
                </a:lnTo>
                <a:lnTo>
                  <a:pt x="1130" y="372"/>
                </a:lnTo>
                <a:lnTo>
                  <a:pt x="1122" y="363"/>
                </a:lnTo>
                <a:lnTo>
                  <a:pt x="1115" y="355"/>
                </a:lnTo>
                <a:lnTo>
                  <a:pt x="1109" y="347"/>
                </a:lnTo>
                <a:lnTo>
                  <a:pt x="1103" y="337"/>
                </a:lnTo>
                <a:lnTo>
                  <a:pt x="1098" y="328"/>
                </a:lnTo>
                <a:lnTo>
                  <a:pt x="1092" y="319"/>
                </a:lnTo>
                <a:lnTo>
                  <a:pt x="1087" y="308"/>
                </a:lnTo>
                <a:lnTo>
                  <a:pt x="1080" y="286"/>
                </a:lnTo>
                <a:lnTo>
                  <a:pt x="1074" y="265"/>
                </a:lnTo>
                <a:lnTo>
                  <a:pt x="1071" y="241"/>
                </a:lnTo>
                <a:lnTo>
                  <a:pt x="1069" y="217"/>
                </a:lnTo>
                <a:close/>
                <a:moveTo>
                  <a:pt x="1110" y="216"/>
                </a:moveTo>
                <a:lnTo>
                  <a:pt x="1111" y="239"/>
                </a:lnTo>
                <a:lnTo>
                  <a:pt x="1114" y="260"/>
                </a:lnTo>
                <a:lnTo>
                  <a:pt x="1120" y="281"/>
                </a:lnTo>
                <a:lnTo>
                  <a:pt x="1128" y="300"/>
                </a:lnTo>
                <a:lnTo>
                  <a:pt x="1132" y="308"/>
                </a:lnTo>
                <a:lnTo>
                  <a:pt x="1137" y="317"/>
                </a:lnTo>
                <a:lnTo>
                  <a:pt x="1142" y="325"/>
                </a:lnTo>
                <a:lnTo>
                  <a:pt x="1147" y="332"/>
                </a:lnTo>
                <a:lnTo>
                  <a:pt x="1153" y="339"/>
                </a:lnTo>
                <a:lnTo>
                  <a:pt x="1159" y="347"/>
                </a:lnTo>
                <a:lnTo>
                  <a:pt x="1165" y="353"/>
                </a:lnTo>
                <a:lnTo>
                  <a:pt x="1171" y="358"/>
                </a:lnTo>
                <a:lnTo>
                  <a:pt x="1179" y="363"/>
                </a:lnTo>
                <a:lnTo>
                  <a:pt x="1186" y="369"/>
                </a:lnTo>
                <a:lnTo>
                  <a:pt x="1193" y="374"/>
                </a:lnTo>
                <a:lnTo>
                  <a:pt x="1200" y="378"/>
                </a:lnTo>
                <a:lnTo>
                  <a:pt x="1208" y="382"/>
                </a:lnTo>
                <a:lnTo>
                  <a:pt x="1215" y="386"/>
                </a:lnTo>
                <a:lnTo>
                  <a:pt x="1222" y="389"/>
                </a:lnTo>
                <a:lnTo>
                  <a:pt x="1230" y="391"/>
                </a:lnTo>
                <a:lnTo>
                  <a:pt x="1237" y="394"/>
                </a:lnTo>
                <a:lnTo>
                  <a:pt x="1245" y="397"/>
                </a:lnTo>
                <a:lnTo>
                  <a:pt x="1252" y="398"/>
                </a:lnTo>
                <a:lnTo>
                  <a:pt x="1261" y="400"/>
                </a:lnTo>
                <a:lnTo>
                  <a:pt x="1268" y="401"/>
                </a:lnTo>
                <a:lnTo>
                  <a:pt x="1276" y="401"/>
                </a:lnTo>
                <a:lnTo>
                  <a:pt x="1284" y="402"/>
                </a:lnTo>
                <a:lnTo>
                  <a:pt x="1291" y="402"/>
                </a:lnTo>
                <a:lnTo>
                  <a:pt x="1298" y="402"/>
                </a:lnTo>
                <a:lnTo>
                  <a:pt x="1305" y="401"/>
                </a:lnTo>
                <a:lnTo>
                  <a:pt x="1314" y="400"/>
                </a:lnTo>
                <a:lnTo>
                  <a:pt x="1321" y="399"/>
                </a:lnTo>
                <a:lnTo>
                  <a:pt x="1329" y="398"/>
                </a:lnTo>
                <a:lnTo>
                  <a:pt x="1337" y="396"/>
                </a:lnTo>
                <a:lnTo>
                  <a:pt x="1345" y="394"/>
                </a:lnTo>
                <a:lnTo>
                  <a:pt x="1352" y="391"/>
                </a:lnTo>
                <a:lnTo>
                  <a:pt x="1359" y="389"/>
                </a:lnTo>
                <a:lnTo>
                  <a:pt x="1368" y="386"/>
                </a:lnTo>
                <a:lnTo>
                  <a:pt x="1375" y="382"/>
                </a:lnTo>
                <a:lnTo>
                  <a:pt x="1382" y="379"/>
                </a:lnTo>
                <a:lnTo>
                  <a:pt x="1390" y="375"/>
                </a:lnTo>
                <a:lnTo>
                  <a:pt x="1397" y="370"/>
                </a:lnTo>
                <a:lnTo>
                  <a:pt x="1404" y="365"/>
                </a:lnTo>
                <a:lnTo>
                  <a:pt x="1410" y="360"/>
                </a:lnTo>
                <a:lnTo>
                  <a:pt x="1418" y="355"/>
                </a:lnTo>
                <a:lnTo>
                  <a:pt x="1424" y="349"/>
                </a:lnTo>
                <a:lnTo>
                  <a:pt x="1430" y="343"/>
                </a:lnTo>
                <a:lnTo>
                  <a:pt x="1435" y="335"/>
                </a:lnTo>
                <a:lnTo>
                  <a:pt x="1441" y="328"/>
                </a:lnTo>
                <a:lnTo>
                  <a:pt x="1446" y="321"/>
                </a:lnTo>
                <a:lnTo>
                  <a:pt x="1451" y="313"/>
                </a:lnTo>
                <a:lnTo>
                  <a:pt x="1455" y="305"/>
                </a:lnTo>
                <a:lnTo>
                  <a:pt x="1462" y="288"/>
                </a:lnTo>
                <a:lnTo>
                  <a:pt x="1469" y="269"/>
                </a:lnTo>
                <a:lnTo>
                  <a:pt x="1474" y="248"/>
                </a:lnTo>
                <a:lnTo>
                  <a:pt x="1476" y="226"/>
                </a:lnTo>
                <a:lnTo>
                  <a:pt x="1474" y="199"/>
                </a:lnTo>
                <a:lnTo>
                  <a:pt x="1469" y="174"/>
                </a:lnTo>
                <a:lnTo>
                  <a:pt x="1460" y="151"/>
                </a:lnTo>
                <a:lnTo>
                  <a:pt x="1449" y="130"/>
                </a:lnTo>
                <a:lnTo>
                  <a:pt x="1443" y="119"/>
                </a:lnTo>
                <a:lnTo>
                  <a:pt x="1435" y="110"/>
                </a:lnTo>
                <a:lnTo>
                  <a:pt x="1427" y="100"/>
                </a:lnTo>
                <a:lnTo>
                  <a:pt x="1420" y="92"/>
                </a:lnTo>
                <a:lnTo>
                  <a:pt x="1410" y="84"/>
                </a:lnTo>
                <a:lnTo>
                  <a:pt x="1401" y="77"/>
                </a:lnTo>
                <a:lnTo>
                  <a:pt x="1391" y="70"/>
                </a:lnTo>
                <a:lnTo>
                  <a:pt x="1380" y="64"/>
                </a:lnTo>
                <a:lnTo>
                  <a:pt x="1370" y="59"/>
                </a:lnTo>
                <a:lnTo>
                  <a:pt x="1358" y="54"/>
                </a:lnTo>
                <a:lnTo>
                  <a:pt x="1348" y="50"/>
                </a:lnTo>
                <a:lnTo>
                  <a:pt x="1337" y="46"/>
                </a:lnTo>
                <a:lnTo>
                  <a:pt x="1326" y="44"/>
                </a:lnTo>
                <a:lnTo>
                  <a:pt x="1315" y="42"/>
                </a:lnTo>
                <a:lnTo>
                  <a:pt x="1303" y="41"/>
                </a:lnTo>
                <a:lnTo>
                  <a:pt x="1292" y="41"/>
                </a:lnTo>
                <a:lnTo>
                  <a:pt x="1283" y="41"/>
                </a:lnTo>
                <a:lnTo>
                  <a:pt x="1273" y="42"/>
                </a:lnTo>
                <a:lnTo>
                  <a:pt x="1265" y="43"/>
                </a:lnTo>
                <a:lnTo>
                  <a:pt x="1256" y="44"/>
                </a:lnTo>
                <a:lnTo>
                  <a:pt x="1247" y="46"/>
                </a:lnTo>
                <a:lnTo>
                  <a:pt x="1239" y="50"/>
                </a:lnTo>
                <a:lnTo>
                  <a:pt x="1230" y="53"/>
                </a:lnTo>
                <a:lnTo>
                  <a:pt x="1221" y="56"/>
                </a:lnTo>
                <a:lnTo>
                  <a:pt x="1213" y="60"/>
                </a:lnTo>
                <a:lnTo>
                  <a:pt x="1206" y="64"/>
                </a:lnTo>
                <a:lnTo>
                  <a:pt x="1197" y="68"/>
                </a:lnTo>
                <a:lnTo>
                  <a:pt x="1190" y="73"/>
                </a:lnTo>
                <a:lnTo>
                  <a:pt x="1183" y="79"/>
                </a:lnTo>
                <a:lnTo>
                  <a:pt x="1177" y="84"/>
                </a:lnTo>
                <a:lnTo>
                  <a:pt x="1169" y="90"/>
                </a:lnTo>
                <a:lnTo>
                  <a:pt x="1163" y="96"/>
                </a:lnTo>
                <a:lnTo>
                  <a:pt x="1157" y="103"/>
                </a:lnTo>
                <a:lnTo>
                  <a:pt x="1152" y="110"/>
                </a:lnTo>
                <a:lnTo>
                  <a:pt x="1145" y="116"/>
                </a:lnTo>
                <a:lnTo>
                  <a:pt x="1140" y="123"/>
                </a:lnTo>
                <a:lnTo>
                  <a:pt x="1136" y="131"/>
                </a:lnTo>
                <a:lnTo>
                  <a:pt x="1131" y="138"/>
                </a:lnTo>
                <a:lnTo>
                  <a:pt x="1128" y="146"/>
                </a:lnTo>
                <a:lnTo>
                  <a:pt x="1124" y="153"/>
                </a:lnTo>
                <a:lnTo>
                  <a:pt x="1117" y="169"/>
                </a:lnTo>
                <a:lnTo>
                  <a:pt x="1113" y="185"/>
                </a:lnTo>
                <a:lnTo>
                  <a:pt x="1111" y="200"/>
                </a:lnTo>
                <a:lnTo>
                  <a:pt x="1110" y="216"/>
                </a:lnTo>
                <a:close/>
                <a:moveTo>
                  <a:pt x="1580" y="433"/>
                </a:moveTo>
                <a:lnTo>
                  <a:pt x="1580" y="117"/>
                </a:lnTo>
                <a:lnTo>
                  <a:pt x="1618" y="117"/>
                </a:lnTo>
                <a:lnTo>
                  <a:pt x="1618" y="165"/>
                </a:lnTo>
                <a:lnTo>
                  <a:pt x="1626" y="151"/>
                </a:lnTo>
                <a:lnTo>
                  <a:pt x="1635" y="140"/>
                </a:lnTo>
                <a:lnTo>
                  <a:pt x="1645" y="131"/>
                </a:lnTo>
                <a:lnTo>
                  <a:pt x="1657" y="122"/>
                </a:lnTo>
                <a:lnTo>
                  <a:pt x="1669" y="117"/>
                </a:lnTo>
                <a:lnTo>
                  <a:pt x="1683" y="112"/>
                </a:lnTo>
                <a:lnTo>
                  <a:pt x="1698" y="110"/>
                </a:lnTo>
                <a:lnTo>
                  <a:pt x="1715" y="109"/>
                </a:lnTo>
                <a:lnTo>
                  <a:pt x="1715" y="153"/>
                </a:lnTo>
                <a:lnTo>
                  <a:pt x="1711" y="153"/>
                </a:lnTo>
                <a:lnTo>
                  <a:pt x="1707" y="153"/>
                </a:lnTo>
                <a:lnTo>
                  <a:pt x="1703" y="154"/>
                </a:lnTo>
                <a:lnTo>
                  <a:pt x="1699" y="154"/>
                </a:lnTo>
                <a:lnTo>
                  <a:pt x="1695" y="156"/>
                </a:lnTo>
                <a:lnTo>
                  <a:pt x="1691" y="157"/>
                </a:lnTo>
                <a:lnTo>
                  <a:pt x="1687" y="159"/>
                </a:lnTo>
                <a:lnTo>
                  <a:pt x="1683" y="160"/>
                </a:lnTo>
                <a:lnTo>
                  <a:pt x="1679" y="162"/>
                </a:lnTo>
                <a:lnTo>
                  <a:pt x="1674" y="163"/>
                </a:lnTo>
                <a:lnTo>
                  <a:pt x="1670" y="165"/>
                </a:lnTo>
                <a:lnTo>
                  <a:pt x="1666" y="167"/>
                </a:lnTo>
                <a:lnTo>
                  <a:pt x="1663" y="170"/>
                </a:lnTo>
                <a:lnTo>
                  <a:pt x="1659" y="172"/>
                </a:lnTo>
                <a:lnTo>
                  <a:pt x="1655" y="175"/>
                </a:lnTo>
                <a:lnTo>
                  <a:pt x="1651" y="178"/>
                </a:lnTo>
                <a:lnTo>
                  <a:pt x="1645" y="185"/>
                </a:lnTo>
                <a:lnTo>
                  <a:pt x="1639" y="191"/>
                </a:lnTo>
                <a:lnTo>
                  <a:pt x="1634" y="198"/>
                </a:lnTo>
                <a:lnTo>
                  <a:pt x="1629" y="205"/>
                </a:lnTo>
                <a:lnTo>
                  <a:pt x="1626" y="214"/>
                </a:lnTo>
                <a:lnTo>
                  <a:pt x="1622" y="222"/>
                </a:lnTo>
                <a:lnTo>
                  <a:pt x="1621" y="230"/>
                </a:lnTo>
                <a:lnTo>
                  <a:pt x="1620" y="239"/>
                </a:lnTo>
                <a:lnTo>
                  <a:pt x="1620" y="433"/>
                </a:lnTo>
                <a:lnTo>
                  <a:pt x="1580" y="433"/>
                </a:lnTo>
                <a:close/>
                <a:moveTo>
                  <a:pt x="1745" y="260"/>
                </a:moveTo>
                <a:lnTo>
                  <a:pt x="1748" y="239"/>
                </a:lnTo>
                <a:lnTo>
                  <a:pt x="1754" y="219"/>
                </a:lnTo>
                <a:lnTo>
                  <a:pt x="1762" y="199"/>
                </a:lnTo>
                <a:lnTo>
                  <a:pt x="1773" y="182"/>
                </a:lnTo>
                <a:lnTo>
                  <a:pt x="1779" y="173"/>
                </a:lnTo>
                <a:lnTo>
                  <a:pt x="1786" y="165"/>
                </a:lnTo>
                <a:lnTo>
                  <a:pt x="1793" y="158"/>
                </a:lnTo>
                <a:lnTo>
                  <a:pt x="1800" y="151"/>
                </a:lnTo>
                <a:lnTo>
                  <a:pt x="1807" y="145"/>
                </a:lnTo>
                <a:lnTo>
                  <a:pt x="1816" y="139"/>
                </a:lnTo>
                <a:lnTo>
                  <a:pt x="1824" y="134"/>
                </a:lnTo>
                <a:lnTo>
                  <a:pt x="1832" y="129"/>
                </a:lnTo>
                <a:lnTo>
                  <a:pt x="1841" y="124"/>
                </a:lnTo>
                <a:lnTo>
                  <a:pt x="1850" y="120"/>
                </a:lnTo>
                <a:lnTo>
                  <a:pt x="1858" y="117"/>
                </a:lnTo>
                <a:lnTo>
                  <a:pt x="1868" y="114"/>
                </a:lnTo>
                <a:lnTo>
                  <a:pt x="1877" y="112"/>
                </a:lnTo>
                <a:lnTo>
                  <a:pt x="1886" y="111"/>
                </a:lnTo>
                <a:lnTo>
                  <a:pt x="1896" y="110"/>
                </a:lnTo>
                <a:lnTo>
                  <a:pt x="1905" y="109"/>
                </a:lnTo>
                <a:lnTo>
                  <a:pt x="1915" y="109"/>
                </a:lnTo>
                <a:lnTo>
                  <a:pt x="1925" y="110"/>
                </a:lnTo>
                <a:lnTo>
                  <a:pt x="1934" y="111"/>
                </a:lnTo>
                <a:lnTo>
                  <a:pt x="1945" y="113"/>
                </a:lnTo>
                <a:lnTo>
                  <a:pt x="1954" y="115"/>
                </a:lnTo>
                <a:lnTo>
                  <a:pt x="1963" y="117"/>
                </a:lnTo>
                <a:lnTo>
                  <a:pt x="1972" y="120"/>
                </a:lnTo>
                <a:lnTo>
                  <a:pt x="1981" y="123"/>
                </a:lnTo>
                <a:lnTo>
                  <a:pt x="1989" y="127"/>
                </a:lnTo>
                <a:lnTo>
                  <a:pt x="1998" y="132"/>
                </a:lnTo>
                <a:lnTo>
                  <a:pt x="2005" y="137"/>
                </a:lnTo>
                <a:lnTo>
                  <a:pt x="2013" y="143"/>
                </a:lnTo>
                <a:lnTo>
                  <a:pt x="2019" y="149"/>
                </a:lnTo>
                <a:lnTo>
                  <a:pt x="2027" y="156"/>
                </a:lnTo>
                <a:lnTo>
                  <a:pt x="2033" y="163"/>
                </a:lnTo>
                <a:lnTo>
                  <a:pt x="2038" y="170"/>
                </a:lnTo>
                <a:lnTo>
                  <a:pt x="2038" y="9"/>
                </a:lnTo>
                <a:lnTo>
                  <a:pt x="2079" y="9"/>
                </a:lnTo>
                <a:lnTo>
                  <a:pt x="2079" y="433"/>
                </a:lnTo>
                <a:lnTo>
                  <a:pt x="2040" y="433"/>
                </a:lnTo>
                <a:lnTo>
                  <a:pt x="2040" y="376"/>
                </a:lnTo>
                <a:lnTo>
                  <a:pt x="2035" y="384"/>
                </a:lnTo>
                <a:lnTo>
                  <a:pt x="2029" y="391"/>
                </a:lnTo>
                <a:lnTo>
                  <a:pt x="2023" y="399"/>
                </a:lnTo>
                <a:lnTo>
                  <a:pt x="2015" y="405"/>
                </a:lnTo>
                <a:lnTo>
                  <a:pt x="2009" y="411"/>
                </a:lnTo>
                <a:lnTo>
                  <a:pt x="2002" y="416"/>
                </a:lnTo>
                <a:lnTo>
                  <a:pt x="1993" y="422"/>
                </a:lnTo>
                <a:lnTo>
                  <a:pt x="1986" y="426"/>
                </a:lnTo>
                <a:lnTo>
                  <a:pt x="1978" y="430"/>
                </a:lnTo>
                <a:lnTo>
                  <a:pt x="1970" y="433"/>
                </a:lnTo>
                <a:lnTo>
                  <a:pt x="1960" y="435"/>
                </a:lnTo>
                <a:lnTo>
                  <a:pt x="1951" y="437"/>
                </a:lnTo>
                <a:lnTo>
                  <a:pt x="1941" y="439"/>
                </a:lnTo>
                <a:lnTo>
                  <a:pt x="1931" y="440"/>
                </a:lnTo>
                <a:lnTo>
                  <a:pt x="1921" y="441"/>
                </a:lnTo>
                <a:lnTo>
                  <a:pt x="1909" y="441"/>
                </a:lnTo>
                <a:lnTo>
                  <a:pt x="1900" y="440"/>
                </a:lnTo>
                <a:lnTo>
                  <a:pt x="1889" y="439"/>
                </a:lnTo>
                <a:lnTo>
                  <a:pt x="1880" y="437"/>
                </a:lnTo>
                <a:lnTo>
                  <a:pt x="1871" y="435"/>
                </a:lnTo>
                <a:lnTo>
                  <a:pt x="1860" y="432"/>
                </a:lnTo>
                <a:lnTo>
                  <a:pt x="1851" y="429"/>
                </a:lnTo>
                <a:lnTo>
                  <a:pt x="1841" y="425"/>
                </a:lnTo>
                <a:lnTo>
                  <a:pt x="1831" y="419"/>
                </a:lnTo>
                <a:lnTo>
                  <a:pt x="1822" y="414"/>
                </a:lnTo>
                <a:lnTo>
                  <a:pt x="1814" y="408"/>
                </a:lnTo>
                <a:lnTo>
                  <a:pt x="1805" y="401"/>
                </a:lnTo>
                <a:lnTo>
                  <a:pt x="1797" y="394"/>
                </a:lnTo>
                <a:lnTo>
                  <a:pt x="1790" y="386"/>
                </a:lnTo>
                <a:lnTo>
                  <a:pt x="1782" y="378"/>
                </a:lnTo>
                <a:lnTo>
                  <a:pt x="1775" y="370"/>
                </a:lnTo>
                <a:lnTo>
                  <a:pt x="1769" y="360"/>
                </a:lnTo>
                <a:lnTo>
                  <a:pt x="1759" y="341"/>
                </a:lnTo>
                <a:lnTo>
                  <a:pt x="1751" y="320"/>
                </a:lnTo>
                <a:lnTo>
                  <a:pt x="1746" y="298"/>
                </a:lnTo>
                <a:lnTo>
                  <a:pt x="1745" y="274"/>
                </a:lnTo>
                <a:lnTo>
                  <a:pt x="1745" y="270"/>
                </a:lnTo>
                <a:lnTo>
                  <a:pt x="1745" y="266"/>
                </a:lnTo>
                <a:lnTo>
                  <a:pt x="1745" y="263"/>
                </a:lnTo>
                <a:lnTo>
                  <a:pt x="1745" y="260"/>
                </a:lnTo>
                <a:close/>
                <a:moveTo>
                  <a:pt x="1787" y="257"/>
                </a:moveTo>
                <a:lnTo>
                  <a:pt x="1786" y="260"/>
                </a:lnTo>
                <a:lnTo>
                  <a:pt x="1786" y="265"/>
                </a:lnTo>
                <a:lnTo>
                  <a:pt x="1786" y="269"/>
                </a:lnTo>
                <a:lnTo>
                  <a:pt x="1786" y="275"/>
                </a:lnTo>
                <a:lnTo>
                  <a:pt x="1787" y="291"/>
                </a:lnTo>
                <a:lnTo>
                  <a:pt x="1790" y="306"/>
                </a:lnTo>
                <a:lnTo>
                  <a:pt x="1795" y="322"/>
                </a:lnTo>
                <a:lnTo>
                  <a:pt x="1802" y="336"/>
                </a:lnTo>
                <a:lnTo>
                  <a:pt x="1806" y="344"/>
                </a:lnTo>
                <a:lnTo>
                  <a:pt x="1811" y="350"/>
                </a:lnTo>
                <a:lnTo>
                  <a:pt x="1816" y="356"/>
                </a:lnTo>
                <a:lnTo>
                  <a:pt x="1822" y="362"/>
                </a:lnTo>
                <a:lnTo>
                  <a:pt x="1827" y="369"/>
                </a:lnTo>
                <a:lnTo>
                  <a:pt x="1833" y="374"/>
                </a:lnTo>
                <a:lnTo>
                  <a:pt x="1840" y="379"/>
                </a:lnTo>
                <a:lnTo>
                  <a:pt x="1847" y="383"/>
                </a:lnTo>
                <a:lnTo>
                  <a:pt x="1854" y="387"/>
                </a:lnTo>
                <a:lnTo>
                  <a:pt x="1861" y="391"/>
                </a:lnTo>
                <a:lnTo>
                  <a:pt x="1870" y="395"/>
                </a:lnTo>
                <a:lnTo>
                  <a:pt x="1878" y="397"/>
                </a:lnTo>
                <a:lnTo>
                  <a:pt x="1885" y="399"/>
                </a:lnTo>
                <a:lnTo>
                  <a:pt x="1894" y="401"/>
                </a:lnTo>
                <a:lnTo>
                  <a:pt x="1903" y="402"/>
                </a:lnTo>
                <a:lnTo>
                  <a:pt x="1911" y="402"/>
                </a:lnTo>
                <a:lnTo>
                  <a:pt x="1919" y="402"/>
                </a:lnTo>
                <a:lnTo>
                  <a:pt x="1927" y="401"/>
                </a:lnTo>
                <a:lnTo>
                  <a:pt x="1934" y="400"/>
                </a:lnTo>
                <a:lnTo>
                  <a:pt x="1942" y="398"/>
                </a:lnTo>
                <a:lnTo>
                  <a:pt x="1950" y="396"/>
                </a:lnTo>
                <a:lnTo>
                  <a:pt x="1958" y="394"/>
                </a:lnTo>
                <a:lnTo>
                  <a:pt x="1965" y="390"/>
                </a:lnTo>
                <a:lnTo>
                  <a:pt x="1973" y="386"/>
                </a:lnTo>
                <a:lnTo>
                  <a:pt x="1980" y="382"/>
                </a:lnTo>
                <a:lnTo>
                  <a:pt x="1987" y="378"/>
                </a:lnTo>
                <a:lnTo>
                  <a:pt x="1993" y="373"/>
                </a:lnTo>
                <a:lnTo>
                  <a:pt x="2000" y="366"/>
                </a:lnTo>
                <a:lnTo>
                  <a:pt x="2006" y="360"/>
                </a:lnTo>
                <a:lnTo>
                  <a:pt x="2011" y="354"/>
                </a:lnTo>
                <a:lnTo>
                  <a:pt x="2016" y="347"/>
                </a:lnTo>
                <a:lnTo>
                  <a:pt x="2021" y="339"/>
                </a:lnTo>
                <a:lnTo>
                  <a:pt x="2030" y="324"/>
                </a:lnTo>
                <a:lnTo>
                  <a:pt x="2036" y="307"/>
                </a:lnTo>
                <a:lnTo>
                  <a:pt x="2039" y="290"/>
                </a:lnTo>
                <a:lnTo>
                  <a:pt x="2040" y="270"/>
                </a:lnTo>
                <a:lnTo>
                  <a:pt x="2039" y="259"/>
                </a:lnTo>
                <a:lnTo>
                  <a:pt x="2037" y="247"/>
                </a:lnTo>
                <a:lnTo>
                  <a:pt x="2033" y="233"/>
                </a:lnTo>
                <a:lnTo>
                  <a:pt x="2027" y="220"/>
                </a:lnTo>
                <a:lnTo>
                  <a:pt x="2023" y="213"/>
                </a:lnTo>
                <a:lnTo>
                  <a:pt x="2018" y="206"/>
                </a:lnTo>
                <a:lnTo>
                  <a:pt x="2014" y="200"/>
                </a:lnTo>
                <a:lnTo>
                  <a:pt x="2009" y="193"/>
                </a:lnTo>
                <a:lnTo>
                  <a:pt x="2004" y="188"/>
                </a:lnTo>
                <a:lnTo>
                  <a:pt x="1998" y="182"/>
                </a:lnTo>
                <a:lnTo>
                  <a:pt x="1991" y="175"/>
                </a:lnTo>
                <a:lnTo>
                  <a:pt x="1984" y="170"/>
                </a:lnTo>
                <a:lnTo>
                  <a:pt x="1977" y="165"/>
                </a:lnTo>
                <a:lnTo>
                  <a:pt x="1968" y="161"/>
                </a:lnTo>
                <a:lnTo>
                  <a:pt x="1960" y="158"/>
                </a:lnTo>
                <a:lnTo>
                  <a:pt x="1951" y="154"/>
                </a:lnTo>
                <a:lnTo>
                  <a:pt x="1941" y="152"/>
                </a:lnTo>
                <a:lnTo>
                  <a:pt x="1932" y="150"/>
                </a:lnTo>
                <a:lnTo>
                  <a:pt x="1922" y="149"/>
                </a:lnTo>
                <a:lnTo>
                  <a:pt x="1911" y="149"/>
                </a:lnTo>
                <a:lnTo>
                  <a:pt x="1905" y="149"/>
                </a:lnTo>
                <a:lnTo>
                  <a:pt x="1899" y="150"/>
                </a:lnTo>
                <a:lnTo>
                  <a:pt x="1893" y="150"/>
                </a:lnTo>
                <a:lnTo>
                  <a:pt x="1886" y="151"/>
                </a:lnTo>
                <a:lnTo>
                  <a:pt x="1880" y="153"/>
                </a:lnTo>
                <a:lnTo>
                  <a:pt x="1874" y="154"/>
                </a:lnTo>
                <a:lnTo>
                  <a:pt x="1868" y="158"/>
                </a:lnTo>
                <a:lnTo>
                  <a:pt x="1861" y="160"/>
                </a:lnTo>
                <a:lnTo>
                  <a:pt x="1855" y="163"/>
                </a:lnTo>
                <a:lnTo>
                  <a:pt x="1849" y="166"/>
                </a:lnTo>
                <a:lnTo>
                  <a:pt x="1843" y="170"/>
                </a:lnTo>
                <a:lnTo>
                  <a:pt x="1836" y="174"/>
                </a:lnTo>
                <a:lnTo>
                  <a:pt x="1830" y="178"/>
                </a:lnTo>
                <a:lnTo>
                  <a:pt x="1825" y="184"/>
                </a:lnTo>
                <a:lnTo>
                  <a:pt x="1819" y="189"/>
                </a:lnTo>
                <a:lnTo>
                  <a:pt x="1814" y="195"/>
                </a:lnTo>
                <a:lnTo>
                  <a:pt x="1804" y="209"/>
                </a:lnTo>
                <a:lnTo>
                  <a:pt x="1797" y="223"/>
                </a:lnTo>
                <a:lnTo>
                  <a:pt x="1791" y="240"/>
                </a:lnTo>
                <a:lnTo>
                  <a:pt x="1787" y="257"/>
                </a:lnTo>
                <a:close/>
                <a:moveTo>
                  <a:pt x="2141" y="274"/>
                </a:moveTo>
                <a:lnTo>
                  <a:pt x="2142" y="255"/>
                </a:lnTo>
                <a:lnTo>
                  <a:pt x="2145" y="238"/>
                </a:lnTo>
                <a:lnTo>
                  <a:pt x="2149" y="221"/>
                </a:lnTo>
                <a:lnTo>
                  <a:pt x="2156" y="205"/>
                </a:lnTo>
                <a:lnTo>
                  <a:pt x="2159" y="198"/>
                </a:lnTo>
                <a:lnTo>
                  <a:pt x="2163" y="191"/>
                </a:lnTo>
                <a:lnTo>
                  <a:pt x="2167" y="184"/>
                </a:lnTo>
                <a:lnTo>
                  <a:pt x="2171" y="176"/>
                </a:lnTo>
                <a:lnTo>
                  <a:pt x="2176" y="170"/>
                </a:lnTo>
                <a:lnTo>
                  <a:pt x="2180" y="164"/>
                </a:lnTo>
                <a:lnTo>
                  <a:pt x="2187" y="159"/>
                </a:lnTo>
                <a:lnTo>
                  <a:pt x="2192" y="153"/>
                </a:lnTo>
                <a:lnTo>
                  <a:pt x="2198" y="148"/>
                </a:lnTo>
                <a:lnTo>
                  <a:pt x="2204" y="143"/>
                </a:lnTo>
                <a:lnTo>
                  <a:pt x="2211" y="139"/>
                </a:lnTo>
                <a:lnTo>
                  <a:pt x="2217" y="134"/>
                </a:lnTo>
                <a:lnTo>
                  <a:pt x="2223" y="131"/>
                </a:lnTo>
                <a:lnTo>
                  <a:pt x="2230" y="126"/>
                </a:lnTo>
                <a:lnTo>
                  <a:pt x="2237" y="123"/>
                </a:lnTo>
                <a:lnTo>
                  <a:pt x="2244" y="120"/>
                </a:lnTo>
                <a:lnTo>
                  <a:pt x="2251" y="118"/>
                </a:lnTo>
                <a:lnTo>
                  <a:pt x="2258" y="115"/>
                </a:lnTo>
                <a:lnTo>
                  <a:pt x="2266" y="113"/>
                </a:lnTo>
                <a:lnTo>
                  <a:pt x="2273" y="112"/>
                </a:lnTo>
                <a:lnTo>
                  <a:pt x="2280" y="111"/>
                </a:lnTo>
                <a:lnTo>
                  <a:pt x="2288" y="110"/>
                </a:lnTo>
                <a:lnTo>
                  <a:pt x="2295" y="109"/>
                </a:lnTo>
                <a:lnTo>
                  <a:pt x="2302" y="109"/>
                </a:lnTo>
                <a:lnTo>
                  <a:pt x="2312" y="109"/>
                </a:lnTo>
                <a:lnTo>
                  <a:pt x="2322" y="110"/>
                </a:lnTo>
                <a:lnTo>
                  <a:pt x="2332" y="112"/>
                </a:lnTo>
                <a:lnTo>
                  <a:pt x="2342" y="114"/>
                </a:lnTo>
                <a:lnTo>
                  <a:pt x="2352" y="116"/>
                </a:lnTo>
                <a:lnTo>
                  <a:pt x="2361" y="120"/>
                </a:lnTo>
                <a:lnTo>
                  <a:pt x="2371" y="123"/>
                </a:lnTo>
                <a:lnTo>
                  <a:pt x="2380" y="129"/>
                </a:lnTo>
                <a:lnTo>
                  <a:pt x="2389" y="134"/>
                </a:lnTo>
                <a:lnTo>
                  <a:pt x="2398" y="139"/>
                </a:lnTo>
                <a:lnTo>
                  <a:pt x="2406" y="145"/>
                </a:lnTo>
                <a:lnTo>
                  <a:pt x="2414" y="152"/>
                </a:lnTo>
                <a:lnTo>
                  <a:pt x="2422" y="160"/>
                </a:lnTo>
                <a:lnTo>
                  <a:pt x="2429" y="168"/>
                </a:lnTo>
                <a:lnTo>
                  <a:pt x="2435" y="177"/>
                </a:lnTo>
                <a:lnTo>
                  <a:pt x="2441" y="187"/>
                </a:lnTo>
                <a:lnTo>
                  <a:pt x="2452" y="207"/>
                </a:lnTo>
                <a:lnTo>
                  <a:pt x="2460" y="230"/>
                </a:lnTo>
                <a:lnTo>
                  <a:pt x="2464" y="255"/>
                </a:lnTo>
                <a:lnTo>
                  <a:pt x="2465" y="281"/>
                </a:lnTo>
                <a:lnTo>
                  <a:pt x="2465" y="289"/>
                </a:lnTo>
                <a:lnTo>
                  <a:pt x="2183" y="289"/>
                </a:lnTo>
                <a:lnTo>
                  <a:pt x="2185" y="306"/>
                </a:lnTo>
                <a:lnTo>
                  <a:pt x="2190" y="323"/>
                </a:lnTo>
                <a:lnTo>
                  <a:pt x="2196" y="337"/>
                </a:lnTo>
                <a:lnTo>
                  <a:pt x="2204" y="351"/>
                </a:lnTo>
                <a:lnTo>
                  <a:pt x="2210" y="357"/>
                </a:lnTo>
                <a:lnTo>
                  <a:pt x="2214" y="362"/>
                </a:lnTo>
                <a:lnTo>
                  <a:pt x="2219" y="369"/>
                </a:lnTo>
                <a:lnTo>
                  <a:pt x="2225" y="373"/>
                </a:lnTo>
                <a:lnTo>
                  <a:pt x="2230" y="378"/>
                </a:lnTo>
                <a:lnTo>
                  <a:pt x="2237" y="382"/>
                </a:lnTo>
                <a:lnTo>
                  <a:pt x="2243" y="386"/>
                </a:lnTo>
                <a:lnTo>
                  <a:pt x="2249" y="389"/>
                </a:lnTo>
                <a:lnTo>
                  <a:pt x="2255" y="392"/>
                </a:lnTo>
                <a:lnTo>
                  <a:pt x="2263" y="395"/>
                </a:lnTo>
                <a:lnTo>
                  <a:pt x="2269" y="397"/>
                </a:lnTo>
                <a:lnTo>
                  <a:pt x="2275" y="399"/>
                </a:lnTo>
                <a:lnTo>
                  <a:pt x="2282" y="400"/>
                </a:lnTo>
                <a:lnTo>
                  <a:pt x="2289" y="401"/>
                </a:lnTo>
                <a:lnTo>
                  <a:pt x="2295" y="402"/>
                </a:lnTo>
                <a:lnTo>
                  <a:pt x="2301" y="402"/>
                </a:lnTo>
                <a:lnTo>
                  <a:pt x="2307" y="402"/>
                </a:lnTo>
                <a:lnTo>
                  <a:pt x="2312" y="401"/>
                </a:lnTo>
                <a:lnTo>
                  <a:pt x="2319" y="401"/>
                </a:lnTo>
                <a:lnTo>
                  <a:pt x="2324" y="400"/>
                </a:lnTo>
                <a:lnTo>
                  <a:pt x="2330" y="398"/>
                </a:lnTo>
                <a:lnTo>
                  <a:pt x="2335" y="397"/>
                </a:lnTo>
                <a:lnTo>
                  <a:pt x="2342" y="395"/>
                </a:lnTo>
                <a:lnTo>
                  <a:pt x="2347" y="392"/>
                </a:lnTo>
                <a:lnTo>
                  <a:pt x="2353" y="390"/>
                </a:lnTo>
                <a:lnTo>
                  <a:pt x="2358" y="387"/>
                </a:lnTo>
                <a:lnTo>
                  <a:pt x="2363" y="384"/>
                </a:lnTo>
                <a:lnTo>
                  <a:pt x="2369" y="381"/>
                </a:lnTo>
                <a:lnTo>
                  <a:pt x="2374" y="377"/>
                </a:lnTo>
                <a:lnTo>
                  <a:pt x="2379" y="374"/>
                </a:lnTo>
                <a:lnTo>
                  <a:pt x="2383" y="370"/>
                </a:lnTo>
                <a:lnTo>
                  <a:pt x="2388" y="365"/>
                </a:lnTo>
                <a:lnTo>
                  <a:pt x="2397" y="357"/>
                </a:lnTo>
                <a:lnTo>
                  <a:pt x="2403" y="348"/>
                </a:lnTo>
                <a:lnTo>
                  <a:pt x="2409" y="338"/>
                </a:lnTo>
                <a:lnTo>
                  <a:pt x="2413" y="328"/>
                </a:lnTo>
                <a:lnTo>
                  <a:pt x="2457" y="328"/>
                </a:lnTo>
                <a:lnTo>
                  <a:pt x="2453" y="337"/>
                </a:lnTo>
                <a:lnTo>
                  <a:pt x="2450" y="346"/>
                </a:lnTo>
                <a:lnTo>
                  <a:pt x="2446" y="355"/>
                </a:lnTo>
                <a:lnTo>
                  <a:pt x="2440" y="362"/>
                </a:lnTo>
                <a:lnTo>
                  <a:pt x="2435" y="371"/>
                </a:lnTo>
                <a:lnTo>
                  <a:pt x="2430" y="378"/>
                </a:lnTo>
                <a:lnTo>
                  <a:pt x="2425" y="385"/>
                </a:lnTo>
                <a:lnTo>
                  <a:pt x="2418" y="391"/>
                </a:lnTo>
                <a:lnTo>
                  <a:pt x="2412" y="398"/>
                </a:lnTo>
                <a:lnTo>
                  <a:pt x="2406" y="404"/>
                </a:lnTo>
                <a:lnTo>
                  <a:pt x="2399" y="409"/>
                </a:lnTo>
                <a:lnTo>
                  <a:pt x="2393" y="414"/>
                </a:lnTo>
                <a:lnTo>
                  <a:pt x="2385" y="418"/>
                </a:lnTo>
                <a:lnTo>
                  <a:pt x="2378" y="423"/>
                </a:lnTo>
                <a:lnTo>
                  <a:pt x="2370" y="427"/>
                </a:lnTo>
                <a:lnTo>
                  <a:pt x="2362" y="430"/>
                </a:lnTo>
                <a:lnTo>
                  <a:pt x="2354" y="432"/>
                </a:lnTo>
                <a:lnTo>
                  <a:pt x="2347" y="435"/>
                </a:lnTo>
                <a:lnTo>
                  <a:pt x="2338" y="437"/>
                </a:lnTo>
                <a:lnTo>
                  <a:pt x="2331" y="438"/>
                </a:lnTo>
                <a:lnTo>
                  <a:pt x="2323" y="439"/>
                </a:lnTo>
                <a:lnTo>
                  <a:pt x="2315" y="440"/>
                </a:lnTo>
                <a:lnTo>
                  <a:pt x="2307" y="441"/>
                </a:lnTo>
                <a:lnTo>
                  <a:pt x="2299" y="441"/>
                </a:lnTo>
                <a:lnTo>
                  <a:pt x="2289" y="440"/>
                </a:lnTo>
                <a:lnTo>
                  <a:pt x="2278" y="439"/>
                </a:lnTo>
                <a:lnTo>
                  <a:pt x="2268" y="437"/>
                </a:lnTo>
                <a:lnTo>
                  <a:pt x="2258" y="435"/>
                </a:lnTo>
                <a:lnTo>
                  <a:pt x="2249" y="432"/>
                </a:lnTo>
                <a:lnTo>
                  <a:pt x="2240" y="429"/>
                </a:lnTo>
                <a:lnTo>
                  <a:pt x="2230" y="425"/>
                </a:lnTo>
                <a:lnTo>
                  <a:pt x="2221" y="419"/>
                </a:lnTo>
                <a:lnTo>
                  <a:pt x="2213" y="414"/>
                </a:lnTo>
                <a:lnTo>
                  <a:pt x="2204" y="408"/>
                </a:lnTo>
                <a:lnTo>
                  <a:pt x="2196" y="402"/>
                </a:lnTo>
                <a:lnTo>
                  <a:pt x="2189" y="395"/>
                </a:lnTo>
                <a:lnTo>
                  <a:pt x="2182" y="387"/>
                </a:lnTo>
                <a:lnTo>
                  <a:pt x="2174" y="379"/>
                </a:lnTo>
                <a:lnTo>
                  <a:pt x="2168" y="371"/>
                </a:lnTo>
                <a:lnTo>
                  <a:pt x="2163" y="361"/>
                </a:lnTo>
                <a:lnTo>
                  <a:pt x="2153" y="342"/>
                </a:lnTo>
                <a:lnTo>
                  <a:pt x="2146" y="321"/>
                </a:lnTo>
                <a:lnTo>
                  <a:pt x="2142" y="298"/>
                </a:lnTo>
                <a:lnTo>
                  <a:pt x="2141" y="274"/>
                </a:lnTo>
                <a:close/>
                <a:moveTo>
                  <a:pt x="2425" y="253"/>
                </a:moveTo>
                <a:lnTo>
                  <a:pt x="2421" y="240"/>
                </a:lnTo>
                <a:lnTo>
                  <a:pt x="2416" y="226"/>
                </a:lnTo>
                <a:lnTo>
                  <a:pt x="2410" y="214"/>
                </a:lnTo>
                <a:lnTo>
                  <a:pt x="2402" y="201"/>
                </a:lnTo>
                <a:lnTo>
                  <a:pt x="2398" y="196"/>
                </a:lnTo>
                <a:lnTo>
                  <a:pt x="2393" y="190"/>
                </a:lnTo>
                <a:lnTo>
                  <a:pt x="2388" y="185"/>
                </a:lnTo>
                <a:lnTo>
                  <a:pt x="2383" y="180"/>
                </a:lnTo>
                <a:lnTo>
                  <a:pt x="2378" y="175"/>
                </a:lnTo>
                <a:lnTo>
                  <a:pt x="2372" y="171"/>
                </a:lnTo>
                <a:lnTo>
                  <a:pt x="2365" y="168"/>
                </a:lnTo>
                <a:lnTo>
                  <a:pt x="2359" y="164"/>
                </a:lnTo>
                <a:lnTo>
                  <a:pt x="2353" y="161"/>
                </a:lnTo>
                <a:lnTo>
                  <a:pt x="2347" y="158"/>
                </a:lnTo>
                <a:lnTo>
                  <a:pt x="2340" y="154"/>
                </a:lnTo>
                <a:lnTo>
                  <a:pt x="2333" y="152"/>
                </a:lnTo>
                <a:lnTo>
                  <a:pt x="2326" y="151"/>
                </a:lnTo>
                <a:lnTo>
                  <a:pt x="2319" y="150"/>
                </a:lnTo>
                <a:lnTo>
                  <a:pt x="2310" y="149"/>
                </a:lnTo>
                <a:lnTo>
                  <a:pt x="2303" y="149"/>
                </a:lnTo>
                <a:lnTo>
                  <a:pt x="2294" y="149"/>
                </a:lnTo>
                <a:lnTo>
                  <a:pt x="2284" y="150"/>
                </a:lnTo>
                <a:lnTo>
                  <a:pt x="2275" y="152"/>
                </a:lnTo>
                <a:lnTo>
                  <a:pt x="2267" y="154"/>
                </a:lnTo>
                <a:lnTo>
                  <a:pt x="2258" y="157"/>
                </a:lnTo>
                <a:lnTo>
                  <a:pt x="2251" y="161"/>
                </a:lnTo>
                <a:lnTo>
                  <a:pt x="2244" y="164"/>
                </a:lnTo>
                <a:lnTo>
                  <a:pt x="2237" y="169"/>
                </a:lnTo>
                <a:lnTo>
                  <a:pt x="2230" y="174"/>
                </a:lnTo>
                <a:lnTo>
                  <a:pt x="2224" y="179"/>
                </a:lnTo>
                <a:lnTo>
                  <a:pt x="2219" y="185"/>
                </a:lnTo>
                <a:lnTo>
                  <a:pt x="2214" y="190"/>
                </a:lnTo>
                <a:lnTo>
                  <a:pt x="2209" y="195"/>
                </a:lnTo>
                <a:lnTo>
                  <a:pt x="2204" y="201"/>
                </a:lnTo>
                <a:lnTo>
                  <a:pt x="2200" y="206"/>
                </a:lnTo>
                <a:lnTo>
                  <a:pt x="2197" y="213"/>
                </a:lnTo>
                <a:lnTo>
                  <a:pt x="2192" y="224"/>
                </a:lnTo>
                <a:lnTo>
                  <a:pt x="2188" y="236"/>
                </a:lnTo>
                <a:lnTo>
                  <a:pt x="2185" y="245"/>
                </a:lnTo>
                <a:lnTo>
                  <a:pt x="2183" y="253"/>
                </a:lnTo>
                <a:lnTo>
                  <a:pt x="2425" y="253"/>
                </a:lnTo>
                <a:close/>
                <a:moveTo>
                  <a:pt x="2525" y="433"/>
                </a:moveTo>
                <a:lnTo>
                  <a:pt x="2525" y="117"/>
                </a:lnTo>
                <a:lnTo>
                  <a:pt x="2563" y="117"/>
                </a:lnTo>
                <a:lnTo>
                  <a:pt x="2563" y="165"/>
                </a:lnTo>
                <a:lnTo>
                  <a:pt x="2570" y="151"/>
                </a:lnTo>
                <a:lnTo>
                  <a:pt x="2580" y="140"/>
                </a:lnTo>
                <a:lnTo>
                  <a:pt x="2590" y="131"/>
                </a:lnTo>
                <a:lnTo>
                  <a:pt x="2601" y="122"/>
                </a:lnTo>
                <a:lnTo>
                  <a:pt x="2614" y="117"/>
                </a:lnTo>
                <a:lnTo>
                  <a:pt x="2627" y="112"/>
                </a:lnTo>
                <a:lnTo>
                  <a:pt x="2643" y="110"/>
                </a:lnTo>
                <a:lnTo>
                  <a:pt x="2660" y="109"/>
                </a:lnTo>
                <a:lnTo>
                  <a:pt x="2660" y="153"/>
                </a:lnTo>
                <a:lnTo>
                  <a:pt x="2655" y="153"/>
                </a:lnTo>
                <a:lnTo>
                  <a:pt x="2651" y="153"/>
                </a:lnTo>
                <a:lnTo>
                  <a:pt x="2648" y="154"/>
                </a:lnTo>
                <a:lnTo>
                  <a:pt x="2644" y="154"/>
                </a:lnTo>
                <a:lnTo>
                  <a:pt x="2640" y="156"/>
                </a:lnTo>
                <a:lnTo>
                  <a:pt x="2636" y="157"/>
                </a:lnTo>
                <a:lnTo>
                  <a:pt x="2632" y="159"/>
                </a:lnTo>
                <a:lnTo>
                  <a:pt x="2627" y="160"/>
                </a:lnTo>
                <a:lnTo>
                  <a:pt x="2623" y="162"/>
                </a:lnTo>
                <a:lnTo>
                  <a:pt x="2619" y="163"/>
                </a:lnTo>
                <a:lnTo>
                  <a:pt x="2615" y="165"/>
                </a:lnTo>
                <a:lnTo>
                  <a:pt x="2611" y="167"/>
                </a:lnTo>
                <a:lnTo>
                  <a:pt x="2608" y="170"/>
                </a:lnTo>
                <a:lnTo>
                  <a:pt x="2603" y="172"/>
                </a:lnTo>
                <a:lnTo>
                  <a:pt x="2599" y="175"/>
                </a:lnTo>
                <a:lnTo>
                  <a:pt x="2596" y="178"/>
                </a:lnTo>
                <a:lnTo>
                  <a:pt x="2590" y="185"/>
                </a:lnTo>
                <a:lnTo>
                  <a:pt x="2584" y="191"/>
                </a:lnTo>
                <a:lnTo>
                  <a:pt x="2579" y="198"/>
                </a:lnTo>
                <a:lnTo>
                  <a:pt x="2573" y="205"/>
                </a:lnTo>
                <a:lnTo>
                  <a:pt x="2570" y="214"/>
                </a:lnTo>
                <a:lnTo>
                  <a:pt x="2567" y="222"/>
                </a:lnTo>
                <a:lnTo>
                  <a:pt x="2566" y="230"/>
                </a:lnTo>
                <a:lnTo>
                  <a:pt x="2565" y="239"/>
                </a:lnTo>
                <a:lnTo>
                  <a:pt x="2565" y="433"/>
                </a:lnTo>
                <a:lnTo>
                  <a:pt x="2525" y="433"/>
                </a:lnTo>
                <a:close/>
                <a:moveTo>
                  <a:pt x="2698" y="433"/>
                </a:moveTo>
                <a:lnTo>
                  <a:pt x="2698" y="117"/>
                </a:lnTo>
                <a:lnTo>
                  <a:pt x="2739" y="117"/>
                </a:lnTo>
                <a:lnTo>
                  <a:pt x="2739" y="433"/>
                </a:lnTo>
                <a:lnTo>
                  <a:pt x="2698" y="433"/>
                </a:lnTo>
                <a:close/>
                <a:moveTo>
                  <a:pt x="2698" y="82"/>
                </a:moveTo>
                <a:lnTo>
                  <a:pt x="2698" y="9"/>
                </a:lnTo>
                <a:lnTo>
                  <a:pt x="2739" y="9"/>
                </a:lnTo>
                <a:lnTo>
                  <a:pt x="2739" y="82"/>
                </a:lnTo>
                <a:lnTo>
                  <a:pt x="2698" y="82"/>
                </a:lnTo>
                <a:close/>
                <a:moveTo>
                  <a:pt x="2813" y="433"/>
                </a:moveTo>
                <a:lnTo>
                  <a:pt x="2813" y="117"/>
                </a:lnTo>
                <a:lnTo>
                  <a:pt x="2852" y="117"/>
                </a:lnTo>
                <a:lnTo>
                  <a:pt x="2852" y="162"/>
                </a:lnTo>
                <a:lnTo>
                  <a:pt x="2856" y="156"/>
                </a:lnTo>
                <a:lnTo>
                  <a:pt x="2860" y="149"/>
                </a:lnTo>
                <a:lnTo>
                  <a:pt x="2865" y="144"/>
                </a:lnTo>
                <a:lnTo>
                  <a:pt x="2871" y="139"/>
                </a:lnTo>
                <a:lnTo>
                  <a:pt x="2876" y="134"/>
                </a:lnTo>
                <a:lnTo>
                  <a:pt x="2882" y="130"/>
                </a:lnTo>
                <a:lnTo>
                  <a:pt x="2888" y="126"/>
                </a:lnTo>
                <a:lnTo>
                  <a:pt x="2896" y="122"/>
                </a:lnTo>
                <a:lnTo>
                  <a:pt x="2902" y="119"/>
                </a:lnTo>
                <a:lnTo>
                  <a:pt x="2909" y="116"/>
                </a:lnTo>
                <a:lnTo>
                  <a:pt x="2916" y="114"/>
                </a:lnTo>
                <a:lnTo>
                  <a:pt x="2924" y="112"/>
                </a:lnTo>
                <a:lnTo>
                  <a:pt x="2931" y="111"/>
                </a:lnTo>
                <a:lnTo>
                  <a:pt x="2938" y="110"/>
                </a:lnTo>
                <a:lnTo>
                  <a:pt x="2946" y="109"/>
                </a:lnTo>
                <a:lnTo>
                  <a:pt x="2954" y="109"/>
                </a:lnTo>
                <a:lnTo>
                  <a:pt x="2960" y="109"/>
                </a:lnTo>
                <a:lnTo>
                  <a:pt x="2967" y="110"/>
                </a:lnTo>
                <a:lnTo>
                  <a:pt x="2973" y="110"/>
                </a:lnTo>
                <a:lnTo>
                  <a:pt x="2980" y="111"/>
                </a:lnTo>
                <a:lnTo>
                  <a:pt x="2987" y="113"/>
                </a:lnTo>
                <a:lnTo>
                  <a:pt x="2993" y="114"/>
                </a:lnTo>
                <a:lnTo>
                  <a:pt x="2999" y="116"/>
                </a:lnTo>
                <a:lnTo>
                  <a:pt x="3006" y="118"/>
                </a:lnTo>
                <a:lnTo>
                  <a:pt x="3012" y="120"/>
                </a:lnTo>
                <a:lnTo>
                  <a:pt x="3018" y="123"/>
                </a:lnTo>
                <a:lnTo>
                  <a:pt x="3023" y="126"/>
                </a:lnTo>
                <a:lnTo>
                  <a:pt x="3030" y="130"/>
                </a:lnTo>
                <a:lnTo>
                  <a:pt x="3035" y="134"/>
                </a:lnTo>
                <a:lnTo>
                  <a:pt x="3040" y="138"/>
                </a:lnTo>
                <a:lnTo>
                  <a:pt x="3045" y="142"/>
                </a:lnTo>
                <a:lnTo>
                  <a:pt x="3050" y="146"/>
                </a:lnTo>
                <a:lnTo>
                  <a:pt x="3056" y="151"/>
                </a:lnTo>
                <a:lnTo>
                  <a:pt x="3060" y="157"/>
                </a:lnTo>
                <a:lnTo>
                  <a:pt x="3064" y="162"/>
                </a:lnTo>
                <a:lnTo>
                  <a:pt x="3068" y="167"/>
                </a:lnTo>
                <a:lnTo>
                  <a:pt x="3072" y="173"/>
                </a:lnTo>
                <a:lnTo>
                  <a:pt x="3075" y="179"/>
                </a:lnTo>
                <a:lnTo>
                  <a:pt x="3078" y="186"/>
                </a:lnTo>
                <a:lnTo>
                  <a:pt x="3082" y="192"/>
                </a:lnTo>
                <a:lnTo>
                  <a:pt x="3087" y="206"/>
                </a:lnTo>
                <a:lnTo>
                  <a:pt x="3091" y="221"/>
                </a:lnTo>
                <a:lnTo>
                  <a:pt x="3093" y="238"/>
                </a:lnTo>
                <a:lnTo>
                  <a:pt x="3094" y="254"/>
                </a:lnTo>
                <a:lnTo>
                  <a:pt x="3094" y="433"/>
                </a:lnTo>
                <a:lnTo>
                  <a:pt x="3052" y="433"/>
                </a:lnTo>
                <a:lnTo>
                  <a:pt x="3052" y="252"/>
                </a:lnTo>
                <a:lnTo>
                  <a:pt x="3051" y="237"/>
                </a:lnTo>
                <a:lnTo>
                  <a:pt x="3049" y="222"/>
                </a:lnTo>
                <a:lnTo>
                  <a:pt x="3045" y="209"/>
                </a:lnTo>
                <a:lnTo>
                  <a:pt x="3039" y="196"/>
                </a:lnTo>
                <a:lnTo>
                  <a:pt x="3035" y="191"/>
                </a:lnTo>
                <a:lnTo>
                  <a:pt x="3032" y="185"/>
                </a:lnTo>
                <a:lnTo>
                  <a:pt x="3026" y="180"/>
                </a:lnTo>
                <a:lnTo>
                  <a:pt x="3022" y="175"/>
                </a:lnTo>
                <a:lnTo>
                  <a:pt x="3017" y="171"/>
                </a:lnTo>
                <a:lnTo>
                  <a:pt x="3012" y="168"/>
                </a:lnTo>
                <a:lnTo>
                  <a:pt x="3007" y="164"/>
                </a:lnTo>
                <a:lnTo>
                  <a:pt x="3002" y="161"/>
                </a:lnTo>
                <a:lnTo>
                  <a:pt x="2995" y="159"/>
                </a:lnTo>
                <a:lnTo>
                  <a:pt x="2990" y="156"/>
                </a:lnTo>
                <a:lnTo>
                  <a:pt x="2984" y="153"/>
                </a:lnTo>
                <a:lnTo>
                  <a:pt x="2978" y="152"/>
                </a:lnTo>
                <a:lnTo>
                  <a:pt x="2971" y="151"/>
                </a:lnTo>
                <a:lnTo>
                  <a:pt x="2965" y="150"/>
                </a:lnTo>
                <a:lnTo>
                  <a:pt x="2958" y="149"/>
                </a:lnTo>
                <a:lnTo>
                  <a:pt x="2952" y="149"/>
                </a:lnTo>
                <a:lnTo>
                  <a:pt x="2945" y="149"/>
                </a:lnTo>
                <a:lnTo>
                  <a:pt x="2939" y="150"/>
                </a:lnTo>
                <a:lnTo>
                  <a:pt x="2933" y="151"/>
                </a:lnTo>
                <a:lnTo>
                  <a:pt x="2927" y="152"/>
                </a:lnTo>
                <a:lnTo>
                  <a:pt x="2920" y="153"/>
                </a:lnTo>
                <a:lnTo>
                  <a:pt x="2915" y="156"/>
                </a:lnTo>
                <a:lnTo>
                  <a:pt x="2909" y="159"/>
                </a:lnTo>
                <a:lnTo>
                  <a:pt x="2904" y="161"/>
                </a:lnTo>
                <a:lnTo>
                  <a:pt x="2899" y="164"/>
                </a:lnTo>
                <a:lnTo>
                  <a:pt x="2893" y="167"/>
                </a:lnTo>
                <a:lnTo>
                  <a:pt x="2888" y="171"/>
                </a:lnTo>
                <a:lnTo>
                  <a:pt x="2884" y="174"/>
                </a:lnTo>
                <a:lnTo>
                  <a:pt x="2880" y="179"/>
                </a:lnTo>
                <a:lnTo>
                  <a:pt x="2876" y="184"/>
                </a:lnTo>
                <a:lnTo>
                  <a:pt x="2872" y="189"/>
                </a:lnTo>
                <a:lnTo>
                  <a:pt x="2869" y="194"/>
                </a:lnTo>
                <a:lnTo>
                  <a:pt x="2862" y="205"/>
                </a:lnTo>
                <a:lnTo>
                  <a:pt x="2858" y="219"/>
                </a:lnTo>
                <a:lnTo>
                  <a:pt x="2855" y="232"/>
                </a:lnTo>
                <a:lnTo>
                  <a:pt x="2854" y="247"/>
                </a:lnTo>
                <a:lnTo>
                  <a:pt x="2854" y="433"/>
                </a:lnTo>
                <a:lnTo>
                  <a:pt x="2813" y="433"/>
                </a:lnTo>
                <a:close/>
                <a:moveTo>
                  <a:pt x="3157" y="275"/>
                </a:moveTo>
                <a:lnTo>
                  <a:pt x="3158" y="251"/>
                </a:lnTo>
                <a:lnTo>
                  <a:pt x="3163" y="228"/>
                </a:lnTo>
                <a:lnTo>
                  <a:pt x="3170" y="207"/>
                </a:lnTo>
                <a:lnTo>
                  <a:pt x="3180" y="188"/>
                </a:lnTo>
                <a:lnTo>
                  <a:pt x="3186" y="178"/>
                </a:lnTo>
                <a:lnTo>
                  <a:pt x="3192" y="170"/>
                </a:lnTo>
                <a:lnTo>
                  <a:pt x="3199" y="162"/>
                </a:lnTo>
                <a:lnTo>
                  <a:pt x="3206" y="154"/>
                </a:lnTo>
                <a:lnTo>
                  <a:pt x="3214" y="147"/>
                </a:lnTo>
                <a:lnTo>
                  <a:pt x="3222" y="141"/>
                </a:lnTo>
                <a:lnTo>
                  <a:pt x="3230" y="135"/>
                </a:lnTo>
                <a:lnTo>
                  <a:pt x="3240" y="130"/>
                </a:lnTo>
                <a:lnTo>
                  <a:pt x="3249" y="124"/>
                </a:lnTo>
                <a:lnTo>
                  <a:pt x="3257" y="120"/>
                </a:lnTo>
                <a:lnTo>
                  <a:pt x="3267" y="117"/>
                </a:lnTo>
                <a:lnTo>
                  <a:pt x="3276" y="114"/>
                </a:lnTo>
                <a:lnTo>
                  <a:pt x="3285" y="112"/>
                </a:lnTo>
                <a:lnTo>
                  <a:pt x="3295" y="110"/>
                </a:lnTo>
                <a:lnTo>
                  <a:pt x="3304" y="109"/>
                </a:lnTo>
                <a:lnTo>
                  <a:pt x="3313" y="109"/>
                </a:lnTo>
                <a:lnTo>
                  <a:pt x="3321" y="109"/>
                </a:lnTo>
                <a:lnTo>
                  <a:pt x="3327" y="109"/>
                </a:lnTo>
                <a:lnTo>
                  <a:pt x="3334" y="110"/>
                </a:lnTo>
                <a:lnTo>
                  <a:pt x="3341" y="111"/>
                </a:lnTo>
                <a:lnTo>
                  <a:pt x="3349" y="112"/>
                </a:lnTo>
                <a:lnTo>
                  <a:pt x="3355" y="113"/>
                </a:lnTo>
                <a:lnTo>
                  <a:pt x="3362" y="115"/>
                </a:lnTo>
                <a:lnTo>
                  <a:pt x="3368" y="117"/>
                </a:lnTo>
                <a:lnTo>
                  <a:pt x="3375" y="119"/>
                </a:lnTo>
                <a:lnTo>
                  <a:pt x="3381" y="121"/>
                </a:lnTo>
                <a:lnTo>
                  <a:pt x="3387" y="124"/>
                </a:lnTo>
                <a:lnTo>
                  <a:pt x="3393" y="127"/>
                </a:lnTo>
                <a:lnTo>
                  <a:pt x="3400" y="131"/>
                </a:lnTo>
                <a:lnTo>
                  <a:pt x="3405" y="134"/>
                </a:lnTo>
                <a:lnTo>
                  <a:pt x="3410" y="137"/>
                </a:lnTo>
                <a:lnTo>
                  <a:pt x="3415" y="141"/>
                </a:lnTo>
                <a:lnTo>
                  <a:pt x="3420" y="145"/>
                </a:lnTo>
                <a:lnTo>
                  <a:pt x="3425" y="149"/>
                </a:lnTo>
                <a:lnTo>
                  <a:pt x="3429" y="153"/>
                </a:lnTo>
                <a:lnTo>
                  <a:pt x="3433" y="158"/>
                </a:lnTo>
                <a:lnTo>
                  <a:pt x="3437" y="163"/>
                </a:lnTo>
                <a:lnTo>
                  <a:pt x="3440" y="167"/>
                </a:lnTo>
                <a:lnTo>
                  <a:pt x="3443" y="172"/>
                </a:lnTo>
                <a:lnTo>
                  <a:pt x="3446" y="177"/>
                </a:lnTo>
                <a:lnTo>
                  <a:pt x="3446" y="117"/>
                </a:lnTo>
                <a:lnTo>
                  <a:pt x="3482" y="117"/>
                </a:lnTo>
                <a:lnTo>
                  <a:pt x="3482" y="408"/>
                </a:lnTo>
                <a:lnTo>
                  <a:pt x="3481" y="426"/>
                </a:lnTo>
                <a:lnTo>
                  <a:pt x="3479" y="441"/>
                </a:lnTo>
                <a:lnTo>
                  <a:pt x="3474" y="457"/>
                </a:lnTo>
                <a:lnTo>
                  <a:pt x="3469" y="470"/>
                </a:lnTo>
                <a:lnTo>
                  <a:pt x="3466" y="478"/>
                </a:lnTo>
                <a:lnTo>
                  <a:pt x="3462" y="484"/>
                </a:lnTo>
                <a:lnTo>
                  <a:pt x="3459" y="490"/>
                </a:lnTo>
                <a:lnTo>
                  <a:pt x="3455" y="496"/>
                </a:lnTo>
                <a:lnTo>
                  <a:pt x="3449" y="502"/>
                </a:lnTo>
                <a:lnTo>
                  <a:pt x="3445" y="507"/>
                </a:lnTo>
                <a:lnTo>
                  <a:pt x="3440" y="512"/>
                </a:lnTo>
                <a:lnTo>
                  <a:pt x="3435" y="517"/>
                </a:lnTo>
                <a:lnTo>
                  <a:pt x="3430" y="521"/>
                </a:lnTo>
                <a:lnTo>
                  <a:pt x="3425" y="525"/>
                </a:lnTo>
                <a:lnTo>
                  <a:pt x="3418" y="530"/>
                </a:lnTo>
                <a:lnTo>
                  <a:pt x="3412" y="534"/>
                </a:lnTo>
                <a:lnTo>
                  <a:pt x="3406" y="537"/>
                </a:lnTo>
                <a:lnTo>
                  <a:pt x="3400" y="540"/>
                </a:lnTo>
                <a:lnTo>
                  <a:pt x="3393" y="543"/>
                </a:lnTo>
                <a:lnTo>
                  <a:pt x="3386" y="545"/>
                </a:lnTo>
                <a:lnTo>
                  <a:pt x="3379" y="547"/>
                </a:lnTo>
                <a:lnTo>
                  <a:pt x="3372" y="549"/>
                </a:lnTo>
                <a:lnTo>
                  <a:pt x="3364" y="550"/>
                </a:lnTo>
                <a:lnTo>
                  <a:pt x="3357" y="553"/>
                </a:lnTo>
                <a:lnTo>
                  <a:pt x="3350" y="554"/>
                </a:lnTo>
                <a:lnTo>
                  <a:pt x="3342" y="554"/>
                </a:lnTo>
                <a:lnTo>
                  <a:pt x="3335" y="555"/>
                </a:lnTo>
                <a:lnTo>
                  <a:pt x="3328" y="555"/>
                </a:lnTo>
                <a:lnTo>
                  <a:pt x="3322" y="555"/>
                </a:lnTo>
                <a:lnTo>
                  <a:pt x="3314" y="554"/>
                </a:lnTo>
                <a:lnTo>
                  <a:pt x="3308" y="554"/>
                </a:lnTo>
                <a:lnTo>
                  <a:pt x="3302" y="553"/>
                </a:lnTo>
                <a:lnTo>
                  <a:pt x="3295" y="551"/>
                </a:lnTo>
                <a:lnTo>
                  <a:pt x="3288" y="550"/>
                </a:lnTo>
                <a:lnTo>
                  <a:pt x="3281" y="548"/>
                </a:lnTo>
                <a:lnTo>
                  <a:pt x="3275" y="547"/>
                </a:lnTo>
                <a:lnTo>
                  <a:pt x="3269" y="545"/>
                </a:lnTo>
                <a:lnTo>
                  <a:pt x="3262" y="543"/>
                </a:lnTo>
                <a:lnTo>
                  <a:pt x="3256" y="541"/>
                </a:lnTo>
                <a:lnTo>
                  <a:pt x="3251" y="538"/>
                </a:lnTo>
                <a:lnTo>
                  <a:pt x="3245" y="535"/>
                </a:lnTo>
                <a:lnTo>
                  <a:pt x="3240" y="532"/>
                </a:lnTo>
                <a:lnTo>
                  <a:pt x="3233" y="529"/>
                </a:lnTo>
                <a:lnTo>
                  <a:pt x="3228" y="525"/>
                </a:lnTo>
                <a:lnTo>
                  <a:pt x="3223" y="521"/>
                </a:lnTo>
                <a:lnTo>
                  <a:pt x="3218" y="518"/>
                </a:lnTo>
                <a:lnTo>
                  <a:pt x="3213" y="514"/>
                </a:lnTo>
                <a:lnTo>
                  <a:pt x="3208" y="509"/>
                </a:lnTo>
                <a:lnTo>
                  <a:pt x="3203" y="505"/>
                </a:lnTo>
                <a:lnTo>
                  <a:pt x="3199" y="501"/>
                </a:lnTo>
                <a:lnTo>
                  <a:pt x="3195" y="495"/>
                </a:lnTo>
                <a:lnTo>
                  <a:pt x="3191" y="490"/>
                </a:lnTo>
                <a:lnTo>
                  <a:pt x="3183" y="479"/>
                </a:lnTo>
                <a:lnTo>
                  <a:pt x="3177" y="467"/>
                </a:lnTo>
                <a:lnTo>
                  <a:pt x="3172" y="455"/>
                </a:lnTo>
                <a:lnTo>
                  <a:pt x="3168" y="441"/>
                </a:lnTo>
                <a:lnTo>
                  <a:pt x="3208" y="441"/>
                </a:lnTo>
                <a:lnTo>
                  <a:pt x="3213" y="451"/>
                </a:lnTo>
                <a:lnTo>
                  <a:pt x="3217" y="459"/>
                </a:lnTo>
                <a:lnTo>
                  <a:pt x="3222" y="467"/>
                </a:lnTo>
                <a:lnTo>
                  <a:pt x="3228" y="475"/>
                </a:lnTo>
                <a:lnTo>
                  <a:pt x="3234" y="482"/>
                </a:lnTo>
                <a:lnTo>
                  <a:pt x="3241" y="488"/>
                </a:lnTo>
                <a:lnTo>
                  <a:pt x="3248" y="493"/>
                </a:lnTo>
                <a:lnTo>
                  <a:pt x="3256" y="498"/>
                </a:lnTo>
                <a:lnTo>
                  <a:pt x="3264" y="504"/>
                </a:lnTo>
                <a:lnTo>
                  <a:pt x="3273" y="507"/>
                </a:lnTo>
                <a:lnTo>
                  <a:pt x="3281" y="511"/>
                </a:lnTo>
                <a:lnTo>
                  <a:pt x="3290" y="513"/>
                </a:lnTo>
                <a:lnTo>
                  <a:pt x="3299" y="515"/>
                </a:lnTo>
                <a:lnTo>
                  <a:pt x="3308" y="517"/>
                </a:lnTo>
                <a:lnTo>
                  <a:pt x="3317" y="518"/>
                </a:lnTo>
                <a:lnTo>
                  <a:pt x="3327" y="518"/>
                </a:lnTo>
                <a:lnTo>
                  <a:pt x="3334" y="518"/>
                </a:lnTo>
                <a:lnTo>
                  <a:pt x="3342" y="517"/>
                </a:lnTo>
                <a:lnTo>
                  <a:pt x="3350" y="516"/>
                </a:lnTo>
                <a:lnTo>
                  <a:pt x="3357" y="515"/>
                </a:lnTo>
                <a:lnTo>
                  <a:pt x="3364" y="513"/>
                </a:lnTo>
                <a:lnTo>
                  <a:pt x="3372" y="511"/>
                </a:lnTo>
                <a:lnTo>
                  <a:pt x="3379" y="509"/>
                </a:lnTo>
                <a:lnTo>
                  <a:pt x="3386" y="506"/>
                </a:lnTo>
                <a:lnTo>
                  <a:pt x="3392" y="502"/>
                </a:lnTo>
                <a:lnTo>
                  <a:pt x="3399" y="498"/>
                </a:lnTo>
                <a:lnTo>
                  <a:pt x="3405" y="494"/>
                </a:lnTo>
                <a:lnTo>
                  <a:pt x="3410" y="489"/>
                </a:lnTo>
                <a:lnTo>
                  <a:pt x="3415" y="484"/>
                </a:lnTo>
                <a:lnTo>
                  <a:pt x="3420" y="479"/>
                </a:lnTo>
                <a:lnTo>
                  <a:pt x="3426" y="474"/>
                </a:lnTo>
                <a:lnTo>
                  <a:pt x="3430" y="467"/>
                </a:lnTo>
                <a:lnTo>
                  <a:pt x="3437" y="454"/>
                </a:lnTo>
                <a:lnTo>
                  <a:pt x="3442" y="439"/>
                </a:lnTo>
                <a:lnTo>
                  <a:pt x="3445" y="425"/>
                </a:lnTo>
                <a:lnTo>
                  <a:pt x="3446" y="408"/>
                </a:lnTo>
                <a:lnTo>
                  <a:pt x="3446" y="373"/>
                </a:lnTo>
                <a:lnTo>
                  <a:pt x="3436" y="389"/>
                </a:lnTo>
                <a:lnTo>
                  <a:pt x="3425" y="403"/>
                </a:lnTo>
                <a:lnTo>
                  <a:pt x="3411" y="415"/>
                </a:lnTo>
                <a:lnTo>
                  <a:pt x="3396" y="425"/>
                </a:lnTo>
                <a:lnTo>
                  <a:pt x="3380" y="432"/>
                </a:lnTo>
                <a:lnTo>
                  <a:pt x="3362" y="437"/>
                </a:lnTo>
                <a:lnTo>
                  <a:pt x="3343" y="440"/>
                </a:lnTo>
                <a:lnTo>
                  <a:pt x="3323" y="441"/>
                </a:lnTo>
                <a:lnTo>
                  <a:pt x="3315" y="441"/>
                </a:lnTo>
                <a:lnTo>
                  <a:pt x="3308" y="440"/>
                </a:lnTo>
                <a:lnTo>
                  <a:pt x="3301" y="440"/>
                </a:lnTo>
                <a:lnTo>
                  <a:pt x="3294" y="439"/>
                </a:lnTo>
                <a:lnTo>
                  <a:pt x="3285" y="437"/>
                </a:lnTo>
                <a:lnTo>
                  <a:pt x="3278" y="436"/>
                </a:lnTo>
                <a:lnTo>
                  <a:pt x="3271" y="434"/>
                </a:lnTo>
                <a:lnTo>
                  <a:pt x="3263" y="432"/>
                </a:lnTo>
                <a:lnTo>
                  <a:pt x="3256" y="429"/>
                </a:lnTo>
                <a:lnTo>
                  <a:pt x="3249" y="426"/>
                </a:lnTo>
                <a:lnTo>
                  <a:pt x="3242" y="422"/>
                </a:lnTo>
                <a:lnTo>
                  <a:pt x="3235" y="418"/>
                </a:lnTo>
                <a:lnTo>
                  <a:pt x="3229" y="413"/>
                </a:lnTo>
                <a:lnTo>
                  <a:pt x="3223" y="409"/>
                </a:lnTo>
                <a:lnTo>
                  <a:pt x="3217" y="404"/>
                </a:lnTo>
                <a:lnTo>
                  <a:pt x="3210" y="399"/>
                </a:lnTo>
                <a:lnTo>
                  <a:pt x="3204" y="394"/>
                </a:lnTo>
                <a:lnTo>
                  <a:pt x="3199" y="387"/>
                </a:lnTo>
                <a:lnTo>
                  <a:pt x="3194" y="381"/>
                </a:lnTo>
                <a:lnTo>
                  <a:pt x="3189" y="375"/>
                </a:lnTo>
                <a:lnTo>
                  <a:pt x="3183" y="368"/>
                </a:lnTo>
                <a:lnTo>
                  <a:pt x="3179" y="361"/>
                </a:lnTo>
                <a:lnTo>
                  <a:pt x="3176" y="353"/>
                </a:lnTo>
                <a:lnTo>
                  <a:pt x="3172" y="346"/>
                </a:lnTo>
                <a:lnTo>
                  <a:pt x="3166" y="329"/>
                </a:lnTo>
                <a:lnTo>
                  <a:pt x="3162" y="312"/>
                </a:lnTo>
                <a:lnTo>
                  <a:pt x="3158" y="294"/>
                </a:lnTo>
                <a:lnTo>
                  <a:pt x="3157" y="275"/>
                </a:lnTo>
                <a:close/>
                <a:moveTo>
                  <a:pt x="3198" y="267"/>
                </a:moveTo>
                <a:lnTo>
                  <a:pt x="3199" y="286"/>
                </a:lnTo>
                <a:lnTo>
                  <a:pt x="3202" y="305"/>
                </a:lnTo>
                <a:lnTo>
                  <a:pt x="3207" y="322"/>
                </a:lnTo>
                <a:lnTo>
                  <a:pt x="3215" y="337"/>
                </a:lnTo>
                <a:lnTo>
                  <a:pt x="3219" y="345"/>
                </a:lnTo>
                <a:lnTo>
                  <a:pt x="3223" y="352"/>
                </a:lnTo>
                <a:lnTo>
                  <a:pt x="3228" y="358"/>
                </a:lnTo>
                <a:lnTo>
                  <a:pt x="3233" y="364"/>
                </a:lnTo>
                <a:lnTo>
                  <a:pt x="3239" y="371"/>
                </a:lnTo>
                <a:lnTo>
                  <a:pt x="3245" y="376"/>
                </a:lnTo>
                <a:lnTo>
                  <a:pt x="3251" y="381"/>
                </a:lnTo>
                <a:lnTo>
                  <a:pt x="3258" y="385"/>
                </a:lnTo>
                <a:lnTo>
                  <a:pt x="3266" y="389"/>
                </a:lnTo>
                <a:lnTo>
                  <a:pt x="3273" y="392"/>
                </a:lnTo>
                <a:lnTo>
                  <a:pt x="3280" y="395"/>
                </a:lnTo>
                <a:lnTo>
                  <a:pt x="3287" y="398"/>
                </a:lnTo>
                <a:lnTo>
                  <a:pt x="3296" y="400"/>
                </a:lnTo>
                <a:lnTo>
                  <a:pt x="3303" y="401"/>
                </a:lnTo>
                <a:lnTo>
                  <a:pt x="3311" y="402"/>
                </a:lnTo>
                <a:lnTo>
                  <a:pt x="3320" y="402"/>
                </a:lnTo>
                <a:lnTo>
                  <a:pt x="3326" y="402"/>
                </a:lnTo>
                <a:lnTo>
                  <a:pt x="3333" y="401"/>
                </a:lnTo>
                <a:lnTo>
                  <a:pt x="3340" y="400"/>
                </a:lnTo>
                <a:lnTo>
                  <a:pt x="3347" y="399"/>
                </a:lnTo>
                <a:lnTo>
                  <a:pt x="3354" y="397"/>
                </a:lnTo>
                <a:lnTo>
                  <a:pt x="3361" y="395"/>
                </a:lnTo>
                <a:lnTo>
                  <a:pt x="3368" y="391"/>
                </a:lnTo>
                <a:lnTo>
                  <a:pt x="3376" y="388"/>
                </a:lnTo>
                <a:lnTo>
                  <a:pt x="3383" y="384"/>
                </a:lnTo>
                <a:lnTo>
                  <a:pt x="3390" y="380"/>
                </a:lnTo>
                <a:lnTo>
                  <a:pt x="3396" y="376"/>
                </a:lnTo>
                <a:lnTo>
                  <a:pt x="3403" y="371"/>
                </a:lnTo>
                <a:lnTo>
                  <a:pt x="3409" y="364"/>
                </a:lnTo>
                <a:lnTo>
                  <a:pt x="3415" y="358"/>
                </a:lnTo>
                <a:lnTo>
                  <a:pt x="3420" y="352"/>
                </a:lnTo>
                <a:lnTo>
                  <a:pt x="3426" y="345"/>
                </a:lnTo>
                <a:lnTo>
                  <a:pt x="3435" y="329"/>
                </a:lnTo>
                <a:lnTo>
                  <a:pt x="3441" y="311"/>
                </a:lnTo>
                <a:lnTo>
                  <a:pt x="3445" y="292"/>
                </a:lnTo>
                <a:lnTo>
                  <a:pt x="3446" y="270"/>
                </a:lnTo>
                <a:lnTo>
                  <a:pt x="3445" y="258"/>
                </a:lnTo>
                <a:lnTo>
                  <a:pt x="3443" y="247"/>
                </a:lnTo>
                <a:lnTo>
                  <a:pt x="3440" y="237"/>
                </a:lnTo>
                <a:lnTo>
                  <a:pt x="3436" y="225"/>
                </a:lnTo>
                <a:lnTo>
                  <a:pt x="3431" y="215"/>
                </a:lnTo>
                <a:lnTo>
                  <a:pt x="3425" y="204"/>
                </a:lnTo>
                <a:lnTo>
                  <a:pt x="3416" y="195"/>
                </a:lnTo>
                <a:lnTo>
                  <a:pt x="3408" y="187"/>
                </a:lnTo>
                <a:lnTo>
                  <a:pt x="3404" y="183"/>
                </a:lnTo>
                <a:lnTo>
                  <a:pt x="3399" y="178"/>
                </a:lnTo>
                <a:lnTo>
                  <a:pt x="3393" y="174"/>
                </a:lnTo>
                <a:lnTo>
                  <a:pt x="3389" y="171"/>
                </a:lnTo>
                <a:lnTo>
                  <a:pt x="3383" y="168"/>
                </a:lnTo>
                <a:lnTo>
                  <a:pt x="3378" y="165"/>
                </a:lnTo>
                <a:lnTo>
                  <a:pt x="3373" y="162"/>
                </a:lnTo>
                <a:lnTo>
                  <a:pt x="3366" y="159"/>
                </a:lnTo>
                <a:lnTo>
                  <a:pt x="3360" y="157"/>
                </a:lnTo>
                <a:lnTo>
                  <a:pt x="3355" y="154"/>
                </a:lnTo>
                <a:lnTo>
                  <a:pt x="3349" y="153"/>
                </a:lnTo>
                <a:lnTo>
                  <a:pt x="3342" y="151"/>
                </a:lnTo>
                <a:lnTo>
                  <a:pt x="3336" y="150"/>
                </a:lnTo>
                <a:lnTo>
                  <a:pt x="3330" y="150"/>
                </a:lnTo>
                <a:lnTo>
                  <a:pt x="3323" y="149"/>
                </a:lnTo>
                <a:lnTo>
                  <a:pt x="3316" y="149"/>
                </a:lnTo>
                <a:lnTo>
                  <a:pt x="3305" y="150"/>
                </a:lnTo>
                <a:lnTo>
                  <a:pt x="3295" y="151"/>
                </a:lnTo>
                <a:lnTo>
                  <a:pt x="3285" y="153"/>
                </a:lnTo>
                <a:lnTo>
                  <a:pt x="3276" y="156"/>
                </a:lnTo>
                <a:lnTo>
                  <a:pt x="3267" y="159"/>
                </a:lnTo>
                <a:lnTo>
                  <a:pt x="3258" y="163"/>
                </a:lnTo>
                <a:lnTo>
                  <a:pt x="3251" y="168"/>
                </a:lnTo>
                <a:lnTo>
                  <a:pt x="3244" y="173"/>
                </a:lnTo>
                <a:lnTo>
                  <a:pt x="3237" y="179"/>
                </a:lnTo>
                <a:lnTo>
                  <a:pt x="3231" y="185"/>
                </a:lnTo>
                <a:lnTo>
                  <a:pt x="3226" y="191"/>
                </a:lnTo>
                <a:lnTo>
                  <a:pt x="3222" y="197"/>
                </a:lnTo>
                <a:lnTo>
                  <a:pt x="3218" y="203"/>
                </a:lnTo>
                <a:lnTo>
                  <a:pt x="3214" y="210"/>
                </a:lnTo>
                <a:lnTo>
                  <a:pt x="3210" y="217"/>
                </a:lnTo>
                <a:lnTo>
                  <a:pt x="3207" y="223"/>
                </a:lnTo>
                <a:lnTo>
                  <a:pt x="3203" y="237"/>
                </a:lnTo>
                <a:lnTo>
                  <a:pt x="3200" y="248"/>
                </a:lnTo>
                <a:lnTo>
                  <a:pt x="3199" y="258"/>
                </a:lnTo>
                <a:lnTo>
                  <a:pt x="3198" y="267"/>
                </a:lnTo>
                <a:close/>
                <a:moveTo>
                  <a:pt x="3707" y="270"/>
                </a:moveTo>
                <a:lnTo>
                  <a:pt x="3708" y="254"/>
                </a:lnTo>
                <a:lnTo>
                  <a:pt x="3710" y="239"/>
                </a:lnTo>
                <a:lnTo>
                  <a:pt x="3715" y="224"/>
                </a:lnTo>
                <a:lnTo>
                  <a:pt x="3720" y="210"/>
                </a:lnTo>
                <a:lnTo>
                  <a:pt x="3723" y="202"/>
                </a:lnTo>
                <a:lnTo>
                  <a:pt x="3727" y="195"/>
                </a:lnTo>
                <a:lnTo>
                  <a:pt x="3730" y="189"/>
                </a:lnTo>
                <a:lnTo>
                  <a:pt x="3734" y="182"/>
                </a:lnTo>
                <a:lnTo>
                  <a:pt x="3739" y="175"/>
                </a:lnTo>
                <a:lnTo>
                  <a:pt x="3744" y="169"/>
                </a:lnTo>
                <a:lnTo>
                  <a:pt x="3749" y="163"/>
                </a:lnTo>
                <a:lnTo>
                  <a:pt x="3754" y="158"/>
                </a:lnTo>
                <a:lnTo>
                  <a:pt x="3760" y="152"/>
                </a:lnTo>
                <a:lnTo>
                  <a:pt x="3766" y="146"/>
                </a:lnTo>
                <a:lnTo>
                  <a:pt x="3773" y="142"/>
                </a:lnTo>
                <a:lnTo>
                  <a:pt x="3779" y="137"/>
                </a:lnTo>
                <a:lnTo>
                  <a:pt x="3785" y="133"/>
                </a:lnTo>
                <a:lnTo>
                  <a:pt x="3792" y="129"/>
                </a:lnTo>
                <a:lnTo>
                  <a:pt x="3800" y="124"/>
                </a:lnTo>
                <a:lnTo>
                  <a:pt x="3807" y="121"/>
                </a:lnTo>
                <a:lnTo>
                  <a:pt x="3815" y="118"/>
                </a:lnTo>
                <a:lnTo>
                  <a:pt x="3823" y="116"/>
                </a:lnTo>
                <a:lnTo>
                  <a:pt x="3831" y="114"/>
                </a:lnTo>
                <a:lnTo>
                  <a:pt x="3839" y="112"/>
                </a:lnTo>
                <a:lnTo>
                  <a:pt x="3848" y="111"/>
                </a:lnTo>
                <a:lnTo>
                  <a:pt x="3857" y="110"/>
                </a:lnTo>
                <a:lnTo>
                  <a:pt x="3865" y="109"/>
                </a:lnTo>
                <a:lnTo>
                  <a:pt x="3875" y="109"/>
                </a:lnTo>
                <a:lnTo>
                  <a:pt x="3883" y="109"/>
                </a:lnTo>
                <a:lnTo>
                  <a:pt x="3891" y="110"/>
                </a:lnTo>
                <a:lnTo>
                  <a:pt x="3899" y="112"/>
                </a:lnTo>
                <a:lnTo>
                  <a:pt x="3909" y="114"/>
                </a:lnTo>
                <a:lnTo>
                  <a:pt x="3917" y="116"/>
                </a:lnTo>
                <a:lnTo>
                  <a:pt x="3927" y="120"/>
                </a:lnTo>
                <a:lnTo>
                  <a:pt x="3935" y="123"/>
                </a:lnTo>
                <a:lnTo>
                  <a:pt x="3944" y="129"/>
                </a:lnTo>
                <a:lnTo>
                  <a:pt x="3953" y="134"/>
                </a:lnTo>
                <a:lnTo>
                  <a:pt x="3961" y="140"/>
                </a:lnTo>
                <a:lnTo>
                  <a:pt x="3969" y="146"/>
                </a:lnTo>
                <a:lnTo>
                  <a:pt x="3976" y="152"/>
                </a:lnTo>
                <a:lnTo>
                  <a:pt x="3984" y="160"/>
                </a:lnTo>
                <a:lnTo>
                  <a:pt x="3991" y="167"/>
                </a:lnTo>
                <a:lnTo>
                  <a:pt x="3997" y="175"/>
                </a:lnTo>
                <a:lnTo>
                  <a:pt x="4003" y="184"/>
                </a:lnTo>
                <a:lnTo>
                  <a:pt x="4015" y="201"/>
                </a:lnTo>
                <a:lnTo>
                  <a:pt x="4023" y="220"/>
                </a:lnTo>
                <a:lnTo>
                  <a:pt x="4028" y="240"/>
                </a:lnTo>
                <a:lnTo>
                  <a:pt x="4031" y="260"/>
                </a:lnTo>
                <a:lnTo>
                  <a:pt x="4031" y="262"/>
                </a:lnTo>
                <a:lnTo>
                  <a:pt x="4031" y="264"/>
                </a:lnTo>
                <a:lnTo>
                  <a:pt x="4031" y="265"/>
                </a:lnTo>
                <a:lnTo>
                  <a:pt x="4031" y="267"/>
                </a:lnTo>
                <a:lnTo>
                  <a:pt x="4031" y="269"/>
                </a:lnTo>
                <a:lnTo>
                  <a:pt x="4031" y="271"/>
                </a:lnTo>
                <a:lnTo>
                  <a:pt x="4031" y="272"/>
                </a:lnTo>
                <a:lnTo>
                  <a:pt x="4031" y="273"/>
                </a:lnTo>
                <a:lnTo>
                  <a:pt x="4030" y="291"/>
                </a:lnTo>
                <a:lnTo>
                  <a:pt x="4028" y="307"/>
                </a:lnTo>
                <a:lnTo>
                  <a:pt x="4024" y="324"/>
                </a:lnTo>
                <a:lnTo>
                  <a:pt x="4019" y="339"/>
                </a:lnTo>
                <a:lnTo>
                  <a:pt x="4016" y="347"/>
                </a:lnTo>
                <a:lnTo>
                  <a:pt x="4012" y="354"/>
                </a:lnTo>
                <a:lnTo>
                  <a:pt x="4008" y="361"/>
                </a:lnTo>
                <a:lnTo>
                  <a:pt x="4003" y="369"/>
                </a:lnTo>
                <a:lnTo>
                  <a:pt x="3999" y="375"/>
                </a:lnTo>
                <a:lnTo>
                  <a:pt x="3994" y="381"/>
                </a:lnTo>
                <a:lnTo>
                  <a:pt x="3988" y="387"/>
                </a:lnTo>
                <a:lnTo>
                  <a:pt x="3983" y="394"/>
                </a:lnTo>
                <a:lnTo>
                  <a:pt x="3977" y="399"/>
                </a:lnTo>
                <a:lnTo>
                  <a:pt x="3971" y="405"/>
                </a:lnTo>
                <a:lnTo>
                  <a:pt x="3965" y="410"/>
                </a:lnTo>
                <a:lnTo>
                  <a:pt x="3959" y="414"/>
                </a:lnTo>
                <a:lnTo>
                  <a:pt x="3951" y="418"/>
                </a:lnTo>
                <a:lnTo>
                  <a:pt x="3945" y="423"/>
                </a:lnTo>
                <a:lnTo>
                  <a:pt x="3938" y="427"/>
                </a:lnTo>
                <a:lnTo>
                  <a:pt x="3931" y="430"/>
                </a:lnTo>
                <a:lnTo>
                  <a:pt x="3923" y="432"/>
                </a:lnTo>
                <a:lnTo>
                  <a:pt x="3916" y="435"/>
                </a:lnTo>
                <a:lnTo>
                  <a:pt x="3908" y="437"/>
                </a:lnTo>
                <a:lnTo>
                  <a:pt x="3901" y="438"/>
                </a:lnTo>
                <a:lnTo>
                  <a:pt x="3892" y="439"/>
                </a:lnTo>
                <a:lnTo>
                  <a:pt x="3885" y="440"/>
                </a:lnTo>
                <a:lnTo>
                  <a:pt x="3877" y="441"/>
                </a:lnTo>
                <a:lnTo>
                  <a:pt x="3868" y="441"/>
                </a:lnTo>
                <a:lnTo>
                  <a:pt x="3859" y="441"/>
                </a:lnTo>
                <a:lnTo>
                  <a:pt x="3849" y="440"/>
                </a:lnTo>
                <a:lnTo>
                  <a:pt x="3839" y="438"/>
                </a:lnTo>
                <a:lnTo>
                  <a:pt x="3830" y="436"/>
                </a:lnTo>
                <a:lnTo>
                  <a:pt x="3819" y="434"/>
                </a:lnTo>
                <a:lnTo>
                  <a:pt x="3810" y="431"/>
                </a:lnTo>
                <a:lnTo>
                  <a:pt x="3801" y="427"/>
                </a:lnTo>
                <a:lnTo>
                  <a:pt x="3791" y="423"/>
                </a:lnTo>
                <a:lnTo>
                  <a:pt x="3782" y="417"/>
                </a:lnTo>
                <a:lnTo>
                  <a:pt x="3774" y="411"/>
                </a:lnTo>
                <a:lnTo>
                  <a:pt x="3765" y="405"/>
                </a:lnTo>
                <a:lnTo>
                  <a:pt x="3757" y="398"/>
                </a:lnTo>
                <a:lnTo>
                  <a:pt x="3750" y="389"/>
                </a:lnTo>
                <a:lnTo>
                  <a:pt x="3743" y="381"/>
                </a:lnTo>
                <a:lnTo>
                  <a:pt x="3736" y="372"/>
                </a:lnTo>
                <a:lnTo>
                  <a:pt x="3730" y="362"/>
                </a:lnTo>
                <a:lnTo>
                  <a:pt x="3720" y="342"/>
                </a:lnTo>
                <a:lnTo>
                  <a:pt x="3712" y="320"/>
                </a:lnTo>
                <a:lnTo>
                  <a:pt x="3708" y="296"/>
                </a:lnTo>
                <a:lnTo>
                  <a:pt x="3707" y="270"/>
                </a:lnTo>
                <a:close/>
                <a:moveTo>
                  <a:pt x="3748" y="272"/>
                </a:moveTo>
                <a:lnTo>
                  <a:pt x="3749" y="291"/>
                </a:lnTo>
                <a:lnTo>
                  <a:pt x="3752" y="308"/>
                </a:lnTo>
                <a:lnTo>
                  <a:pt x="3757" y="324"/>
                </a:lnTo>
                <a:lnTo>
                  <a:pt x="3764" y="339"/>
                </a:lnTo>
                <a:lnTo>
                  <a:pt x="3769" y="347"/>
                </a:lnTo>
                <a:lnTo>
                  <a:pt x="3774" y="353"/>
                </a:lnTo>
                <a:lnTo>
                  <a:pt x="3779" y="359"/>
                </a:lnTo>
                <a:lnTo>
                  <a:pt x="3784" y="364"/>
                </a:lnTo>
                <a:lnTo>
                  <a:pt x="3789" y="371"/>
                </a:lnTo>
                <a:lnTo>
                  <a:pt x="3796" y="376"/>
                </a:lnTo>
                <a:lnTo>
                  <a:pt x="3802" y="380"/>
                </a:lnTo>
                <a:lnTo>
                  <a:pt x="3809" y="384"/>
                </a:lnTo>
                <a:lnTo>
                  <a:pt x="3816" y="388"/>
                </a:lnTo>
                <a:lnTo>
                  <a:pt x="3824" y="391"/>
                </a:lnTo>
                <a:lnTo>
                  <a:pt x="3831" y="395"/>
                </a:lnTo>
                <a:lnTo>
                  <a:pt x="3839" y="397"/>
                </a:lnTo>
                <a:lnTo>
                  <a:pt x="3846" y="399"/>
                </a:lnTo>
                <a:lnTo>
                  <a:pt x="3855" y="400"/>
                </a:lnTo>
                <a:lnTo>
                  <a:pt x="3863" y="401"/>
                </a:lnTo>
                <a:lnTo>
                  <a:pt x="3871" y="402"/>
                </a:lnTo>
                <a:lnTo>
                  <a:pt x="3878" y="402"/>
                </a:lnTo>
                <a:lnTo>
                  <a:pt x="3885" y="401"/>
                </a:lnTo>
                <a:lnTo>
                  <a:pt x="3891" y="400"/>
                </a:lnTo>
                <a:lnTo>
                  <a:pt x="3898" y="398"/>
                </a:lnTo>
                <a:lnTo>
                  <a:pt x="3906" y="396"/>
                </a:lnTo>
                <a:lnTo>
                  <a:pt x="3913" y="394"/>
                </a:lnTo>
                <a:lnTo>
                  <a:pt x="3919" y="390"/>
                </a:lnTo>
                <a:lnTo>
                  <a:pt x="3927" y="386"/>
                </a:lnTo>
                <a:lnTo>
                  <a:pt x="3934" y="382"/>
                </a:lnTo>
                <a:lnTo>
                  <a:pt x="3940" y="378"/>
                </a:lnTo>
                <a:lnTo>
                  <a:pt x="3946" y="373"/>
                </a:lnTo>
                <a:lnTo>
                  <a:pt x="3953" y="368"/>
                </a:lnTo>
                <a:lnTo>
                  <a:pt x="3958" y="362"/>
                </a:lnTo>
                <a:lnTo>
                  <a:pt x="3963" y="355"/>
                </a:lnTo>
                <a:lnTo>
                  <a:pt x="3968" y="349"/>
                </a:lnTo>
                <a:lnTo>
                  <a:pt x="3973" y="342"/>
                </a:lnTo>
                <a:lnTo>
                  <a:pt x="3981" y="326"/>
                </a:lnTo>
                <a:lnTo>
                  <a:pt x="3987" y="309"/>
                </a:lnTo>
                <a:lnTo>
                  <a:pt x="3990" y="292"/>
                </a:lnTo>
                <a:lnTo>
                  <a:pt x="3991" y="272"/>
                </a:lnTo>
                <a:lnTo>
                  <a:pt x="3990" y="260"/>
                </a:lnTo>
                <a:lnTo>
                  <a:pt x="3989" y="249"/>
                </a:lnTo>
                <a:lnTo>
                  <a:pt x="3986" y="238"/>
                </a:lnTo>
                <a:lnTo>
                  <a:pt x="3982" y="226"/>
                </a:lnTo>
                <a:lnTo>
                  <a:pt x="3976" y="216"/>
                </a:lnTo>
                <a:lnTo>
                  <a:pt x="3970" y="205"/>
                </a:lnTo>
                <a:lnTo>
                  <a:pt x="3963" y="196"/>
                </a:lnTo>
                <a:lnTo>
                  <a:pt x="3956" y="187"/>
                </a:lnTo>
                <a:lnTo>
                  <a:pt x="3951" y="183"/>
                </a:lnTo>
                <a:lnTo>
                  <a:pt x="3946" y="178"/>
                </a:lnTo>
                <a:lnTo>
                  <a:pt x="3942" y="175"/>
                </a:lnTo>
                <a:lnTo>
                  <a:pt x="3937" y="171"/>
                </a:lnTo>
                <a:lnTo>
                  <a:pt x="3932" y="168"/>
                </a:lnTo>
                <a:lnTo>
                  <a:pt x="3927" y="165"/>
                </a:lnTo>
                <a:lnTo>
                  <a:pt x="3921" y="162"/>
                </a:lnTo>
                <a:lnTo>
                  <a:pt x="3916" y="160"/>
                </a:lnTo>
                <a:lnTo>
                  <a:pt x="3911" y="158"/>
                </a:lnTo>
                <a:lnTo>
                  <a:pt x="3905" y="154"/>
                </a:lnTo>
                <a:lnTo>
                  <a:pt x="3899" y="153"/>
                </a:lnTo>
                <a:lnTo>
                  <a:pt x="3894" y="151"/>
                </a:lnTo>
                <a:lnTo>
                  <a:pt x="3888" y="150"/>
                </a:lnTo>
                <a:lnTo>
                  <a:pt x="3883" y="150"/>
                </a:lnTo>
                <a:lnTo>
                  <a:pt x="3877" y="149"/>
                </a:lnTo>
                <a:lnTo>
                  <a:pt x="3871" y="149"/>
                </a:lnTo>
                <a:lnTo>
                  <a:pt x="3863" y="149"/>
                </a:lnTo>
                <a:lnTo>
                  <a:pt x="3856" y="150"/>
                </a:lnTo>
                <a:lnTo>
                  <a:pt x="3848" y="151"/>
                </a:lnTo>
                <a:lnTo>
                  <a:pt x="3840" y="153"/>
                </a:lnTo>
                <a:lnTo>
                  <a:pt x="3833" y="157"/>
                </a:lnTo>
                <a:lnTo>
                  <a:pt x="3826" y="159"/>
                </a:lnTo>
                <a:lnTo>
                  <a:pt x="3818" y="162"/>
                </a:lnTo>
                <a:lnTo>
                  <a:pt x="3811" y="166"/>
                </a:lnTo>
                <a:lnTo>
                  <a:pt x="3804" y="170"/>
                </a:lnTo>
                <a:lnTo>
                  <a:pt x="3798" y="174"/>
                </a:lnTo>
                <a:lnTo>
                  <a:pt x="3791" y="179"/>
                </a:lnTo>
                <a:lnTo>
                  <a:pt x="3785" y="185"/>
                </a:lnTo>
                <a:lnTo>
                  <a:pt x="3780" y="190"/>
                </a:lnTo>
                <a:lnTo>
                  <a:pt x="3775" y="196"/>
                </a:lnTo>
                <a:lnTo>
                  <a:pt x="3770" y="202"/>
                </a:lnTo>
                <a:lnTo>
                  <a:pt x="3765" y="210"/>
                </a:lnTo>
                <a:lnTo>
                  <a:pt x="3758" y="224"/>
                </a:lnTo>
                <a:lnTo>
                  <a:pt x="3752" y="239"/>
                </a:lnTo>
                <a:lnTo>
                  <a:pt x="3749" y="255"/>
                </a:lnTo>
                <a:lnTo>
                  <a:pt x="3748" y="272"/>
                </a:lnTo>
                <a:close/>
                <a:moveTo>
                  <a:pt x="4117" y="433"/>
                </a:moveTo>
                <a:lnTo>
                  <a:pt x="4117" y="153"/>
                </a:lnTo>
                <a:lnTo>
                  <a:pt x="4068" y="153"/>
                </a:lnTo>
                <a:lnTo>
                  <a:pt x="4068" y="117"/>
                </a:lnTo>
                <a:lnTo>
                  <a:pt x="4117" y="117"/>
                </a:lnTo>
                <a:lnTo>
                  <a:pt x="4119" y="92"/>
                </a:lnTo>
                <a:lnTo>
                  <a:pt x="4124" y="70"/>
                </a:lnTo>
                <a:lnTo>
                  <a:pt x="4133" y="52"/>
                </a:lnTo>
                <a:lnTo>
                  <a:pt x="4147" y="36"/>
                </a:lnTo>
                <a:lnTo>
                  <a:pt x="4165" y="25"/>
                </a:lnTo>
                <a:lnTo>
                  <a:pt x="4185" y="16"/>
                </a:lnTo>
                <a:lnTo>
                  <a:pt x="4210" y="11"/>
                </a:lnTo>
                <a:lnTo>
                  <a:pt x="4238" y="9"/>
                </a:lnTo>
                <a:lnTo>
                  <a:pt x="4238" y="45"/>
                </a:lnTo>
                <a:lnTo>
                  <a:pt x="4229" y="45"/>
                </a:lnTo>
                <a:lnTo>
                  <a:pt x="4221" y="46"/>
                </a:lnTo>
                <a:lnTo>
                  <a:pt x="4212" y="47"/>
                </a:lnTo>
                <a:lnTo>
                  <a:pt x="4205" y="50"/>
                </a:lnTo>
                <a:lnTo>
                  <a:pt x="4198" y="52"/>
                </a:lnTo>
                <a:lnTo>
                  <a:pt x="4191" y="54"/>
                </a:lnTo>
                <a:lnTo>
                  <a:pt x="4184" y="57"/>
                </a:lnTo>
                <a:lnTo>
                  <a:pt x="4179" y="60"/>
                </a:lnTo>
                <a:lnTo>
                  <a:pt x="4170" y="68"/>
                </a:lnTo>
                <a:lnTo>
                  <a:pt x="4162" y="80"/>
                </a:lnTo>
                <a:lnTo>
                  <a:pt x="4157" y="95"/>
                </a:lnTo>
                <a:lnTo>
                  <a:pt x="4156" y="113"/>
                </a:lnTo>
                <a:lnTo>
                  <a:pt x="4157" y="114"/>
                </a:lnTo>
                <a:lnTo>
                  <a:pt x="4157" y="115"/>
                </a:lnTo>
                <a:lnTo>
                  <a:pt x="4157" y="116"/>
                </a:lnTo>
                <a:lnTo>
                  <a:pt x="4157" y="117"/>
                </a:lnTo>
                <a:lnTo>
                  <a:pt x="4238" y="117"/>
                </a:lnTo>
                <a:lnTo>
                  <a:pt x="4238" y="153"/>
                </a:lnTo>
                <a:lnTo>
                  <a:pt x="4157" y="153"/>
                </a:lnTo>
                <a:lnTo>
                  <a:pt x="4157" y="433"/>
                </a:lnTo>
                <a:lnTo>
                  <a:pt x="4117" y="433"/>
                </a:lnTo>
                <a:close/>
                <a:moveTo>
                  <a:pt x="4445" y="433"/>
                </a:moveTo>
                <a:lnTo>
                  <a:pt x="4445" y="9"/>
                </a:lnTo>
                <a:lnTo>
                  <a:pt x="4555" y="9"/>
                </a:lnTo>
                <a:lnTo>
                  <a:pt x="4568" y="9"/>
                </a:lnTo>
                <a:lnTo>
                  <a:pt x="4579" y="10"/>
                </a:lnTo>
                <a:lnTo>
                  <a:pt x="4591" y="11"/>
                </a:lnTo>
                <a:lnTo>
                  <a:pt x="4602" y="12"/>
                </a:lnTo>
                <a:lnTo>
                  <a:pt x="4612" y="13"/>
                </a:lnTo>
                <a:lnTo>
                  <a:pt x="4623" y="15"/>
                </a:lnTo>
                <a:lnTo>
                  <a:pt x="4632" y="17"/>
                </a:lnTo>
                <a:lnTo>
                  <a:pt x="4642" y="19"/>
                </a:lnTo>
                <a:lnTo>
                  <a:pt x="4650" y="23"/>
                </a:lnTo>
                <a:lnTo>
                  <a:pt x="4658" y="26"/>
                </a:lnTo>
                <a:lnTo>
                  <a:pt x="4667" y="30"/>
                </a:lnTo>
                <a:lnTo>
                  <a:pt x="4674" y="34"/>
                </a:lnTo>
                <a:lnTo>
                  <a:pt x="4681" y="39"/>
                </a:lnTo>
                <a:lnTo>
                  <a:pt x="4688" y="44"/>
                </a:lnTo>
                <a:lnTo>
                  <a:pt x="4695" y="50"/>
                </a:lnTo>
                <a:lnTo>
                  <a:pt x="4700" y="56"/>
                </a:lnTo>
                <a:lnTo>
                  <a:pt x="4709" y="70"/>
                </a:lnTo>
                <a:lnTo>
                  <a:pt x="4717" y="87"/>
                </a:lnTo>
                <a:lnTo>
                  <a:pt x="4722" y="106"/>
                </a:lnTo>
                <a:lnTo>
                  <a:pt x="4725" y="126"/>
                </a:lnTo>
                <a:lnTo>
                  <a:pt x="4725" y="129"/>
                </a:lnTo>
                <a:lnTo>
                  <a:pt x="4725" y="132"/>
                </a:lnTo>
                <a:lnTo>
                  <a:pt x="4725" y="135"/>
                </a:lnTo>
                <a:lnTo>
                  <a:pt x="4725" y="138"/>
                </a:lnTo>
                <a:lnTo>
                  <a:pt x="4724" y="156"/>
                </a:lnTo>
                <a:lnTo>
                  <a:pt x="4721" y="171"/>
                </a:lnTo>
                <a:lnTo>
                  <a:pt x="4714" y="186"/>
                </a:lnTo>
                <a:lnTo>
                  <a:pt x="4706" y="200"/>
                </a:lnTo>
                <a:lnTo>
                  <a:pt x="4701" y="206"/>
                </a:lnTo>
                <a:lnTo>
                  <a:pt x="4696" y="213"/>
                </a:lnTo>
                <a:lnTo>
                  <a:pt x="4690" y="219"/>
                </a:lnTo>
                <a:lnTo>
                  <a:pt x="4684" y="224"/>
                </a:lnTo>
                <a:lnTo>
                  <a:pt x="4677" y="229"/>
                </a:lnTo>
                <a:lnTo>
                  <a:pt x="4670" y="235"/>
                </a:lnTo>
                <a:lnTo>
                  <a:pt x="4662" y="239"/>
                </a:lnTo>
                <a:lnTo>
                  <a:pt x="4654" y="243"/>
                </a:lnTo>
                <a:lnTo>
                  <a:pt x="4646" y="246"/>
                </a:lnTo>
                <a:lnTo>
                  <a:pt x="4637" y="249"/>
                </a:lnTo>
                <a:lnTo>
                  <a:pt x="4628" y="251"/>
                </a:lnTo>
                <a:lnTo>
                  <a:pt x="4619" y="253"/>
                </a:lnTo>
                <a:lnTo>
                  <a:pt x="4608" y="255"/>
                </a:lnTo>
                <a:lnTo>
                  <a:pt x="4599" y="256"/>
                </a:lnTo>
                <a:lnTo>
                  <a:pt x="4589" y="257"/>
                </a:lnTo>
                <a:lnTo>
                  <a:pt x="4578" y="257"/>
                </a:lnTo>
                <a:lnTo>
                  <a:pt x="4486" y="257"/>
                </a:lnTo>
                <a:lnTo>
                  <a:pt x="4486" y="433"/>
                </a:lnTo>
                <a:lnTo>
                  <a:pt x="4445" y="433"/>
                </a:lnTo>
                <a:close/>
                <a:moveTo>
                  <a:pt x="4486" y="45"/>
                </a:moveTo>
                <a:lnTo>
                  <a:pt x="4486" y="221"/>
                </a:lnTo>
                <a:lnTo>
                  <a:pt x="4575" y="221"/>
                </a:lnTo>
                <a:lnTo>
                  <a:pt x="4589" y="221"/>
                </a:lnTo>
                <a:lnTo>
                  <a:pt x="4601" y="219"/>
                </a:lnTo>
                <a:lnTo>
                  <a:pt x="4613" y="218"/>
                </a:lnTo>
                <a:lnTo>
                  <a:pt x="4624" y="215"/>
                </a:lnTo>
                <a:lnTo>
                  <a:pt x="4634" y="212"/>
                </a:lnTo>
                <a:lnTo>
                  <a:pt x="4643" y="206"/>
                </a:lnTo>
                <a:lnTo>
                  <a:pt x="4651" y="202"/>
                </a:lnTo>
                <a:lnTo>
                  <a:pt x="4658" y="196"/>
                </a:lnTo>
                <a:lnTo>
                  <a:pt x="4670" y="182"/>
                </a:lnTo>
                <a:lnTo>
                  <a:pt x="4678" y="166"/>
                </a:lnTo>
                <a:lnTo>
                  <a:pt x="4682" y="147"/>
                </a:lnTo>
                <a:lnTo>
                  <a:pt x="4684" y="126"/>
                </a:lnTo>
                <a:lnTo>
                  <a:pt x="4683" y="116"/>
                </a:lnTo>
                <a:lnTo>
                  <a:pt x="4681" y="106"/>
                </a:lnTo>
                <a:lnTo>
                  <a:pt x="4678" y="97"/>
                </a:lnTo>
                <a:lnTo>
                  <a:pt x="4675" y="89"/>
                </a:lnTo>
                <a:lnTo>
                  <a:pt x="4670" y="81"/>
                </a:lnTo>
                <a:lnTo>
                  <a:pt x="4663" y="74"/>
                </a:lnTo>
                <a:lnTo>
                  <a:pt x="4656" y="69"/>
                </a:lnTo>
                <a:lnTo>
                  <a:pt x="4649" y="64"/>
                </a:lnTo>
                <a:lnTo>
                  <a:pt x="4641" y="60"/>
                </a:lnTo>
                <a:lnTo>
                  <a:pt x="4631" y="56"/>
                </a:lnTo>
                <a:lnTo>
                  <a:pt x="4622" y="53"/>
                </a:lnTo>
                <a:lnTo>
                  <a:pt x="4611" y="50"/>
                </a:lnTo>
                <a:lnTo>
                  <a:pt x="4599" y="48"/>
                </a:lnTo>
                <a:lnTo>
                  <a:pt x="4588" y="46"/>
                </a:lnTo>
                <a:lnTo>
                  <a:pt x="4574" y="45"/>
                </a:lnTo>
                <a:lnTo>
                  <a:pt x="4560" y="45"/>
                </a:lnTo>
                <a:lnTo>
                  <a:pt x="4486" y="45"/>
                </a:lnTo>
                <a:close/>
                <a:moveTo>
                  <a:pt x="4769" y="274"/>
                </a:moveTo>
                <a:lnTo>
                  <a:pt x="4770" y="255"/>
                </a:lnTo>
                <a:lnTo>
                  <a:pt x="4774" y="238"/>
                </a:lnTo>
                <a:lnTo>
                  <a:pt x="4778" y="221"/>
                </a:lnTo>
                <a:lnTo>
                  <a:pt x="4784" y="205"/>
                </a:lnTo>
                <a:lnTo>
                  <a:pt x="4787" y="198"/>
                </a:lnTo>
                <a:lnTo>
                  <a:pt x="4791" y="191"/>
                </a:lnTo>
                <a:lnTo>
                  <a:pt x="4795" y="184"/>
                </a:lnTo>
                <a:lnTo>
                  <a:pt x="4800" y="176"/>
                </a:lnTo>
                <a:lnTo>
                  <a:pt x="4805" y="170"/>
                </a:lnTo>
                <a:lnTo>
                  <a:pt x="4809" y="164"/>
                </a:lnTo>
                <a:lnTo>
                  <a:pt x="4815" y="159"/>
                </a:lnTo>
                <a:lnTo>
                  <a:pt x="4820" y="153"/>
                </a:lnTo>
                <a:lnTo>
                  <a:pt x="4827" y="148"/>
                </a:lnTo>
                <a:lnTo>
                  <a:pt x="4833" y="143"/>
                </a:lnTo>
                <a:lnTo>
                  <a:pt x="4839" y="139"/>
                </a:lnTo>
                <a:lnTo>
                  <a:pt x="4845" y="134"/>
                </a:lnTo>
                <a:lnTo>
                  <a:pt x="4851" y="131"/>
                </a:lnTo>
                <a:lnTo>
                  <a:pt x="4859" y="126"/>
                </a:lnTo>
                <a:lnTo>
                  <a:pt x="4865" y="123"/>
                </a:lnTo>
                <a:lnTo>
                  <a:pt x="4872" y="120"/>
                </a:lnTo>
                <a:lnTo>
                  <a:pt x="4880" y="118"/>
                </a:lnTo>
                <a:lnTo>
                  <a:pt x="4887" y="115"/>
                </a:lnTo>
                <a:lnTo>
                  <a:pt x="4894" y="113"/>
                </a:lnTo>
                <a:lnTo>
                  <a:pt x="4901" y="112"/>
                </a:lnTo>
                <a:lnTo>
                  <a:pt x="4909" y="111"/>
                </a:lnTo>
                <a:lnTo>
                  <a:pt x="4916" y="110"/>
                </a:lnTo>
                <a:lnTo>
                  <a:pt x="4923" y="109"/>
                </a:lnTo>
                <a:lnTo>
                  <a:pt x="4930" y="109"/>
                </a:lnTo>
                <a:lnTo>
                  <a:pt x="4941" y="109"/>
                </a:lnTo>
                <a:lnTo>
                  <a:pt x="4950" y="110"/>
                </a:lnTo>
                <a:lnTo>
                  <a:pt x="4961" y="112"/>
                </a:lnTo>
                <a:lnTo>
                  <a:pt x="4970" y="114"/>
                </a:lnTo>
                <a:lnTo>
                  <a:pt x="4980" y="116"/>
                </a:lnTo>
                <a:lnTo>
                  <a:pt x="4990" y="120"/>
                </a:lnTo>
                <a:lnTo>
                  <a:pt x="4999" y="123"/>
                </a:lnTo>
                <a:lnTo>
                  <a:pt x="5008" y="129"/>
                </a:lnTo>
                <a:lnTo>
                  <a:pt x="5018" y="134"/>
                </a:lnTo>
                <a:lnTo>
                  <a:pt x="5026" y="139"/>
                </a:lnTo>
                <a:lnTo>
                  <a:pt x="5034" y="145"/>
                </a:lnTo>
                <a:lnTo>
                  <a:pt x="5043" y="152"/>
                </a:lnTo>
                <a:lnTo>
                  <a:pt x="5050" y="160"/>
                </a:lnTo>
                <a:lnTo>
                  <a:pt x="5057" y="168"/>
                </a:lnTo>
                <a:lnTo>
                  <a:pt x="5064" y="177"/>
                </a:lnTo>
                <a:lnTo>
                  <a:pt x="5070" y="187"/>
                </a:lnTo>
                <a:lnTo>
                  <a:pt x="5080" y="207"/>
                </a:lnTo>
                <a:lnTo>
                  <a:pt x="5088" y="230"/>
                </a:lnTo>
                <a:lnTo>
                  <a:pt x="5093" y="255"/>
                </a:lnTo>
                <a:lnTo>
                  <a:pt x="5094" y="281"/>
                </a:lnTo>
                <a:lnTo>
                  <a:pt x="5094" y="289"/>
                </a:lnTo>
                <a:lnTo>
                  <a:pt x="4811" y="289"/>
                </a:lnTo>
                <a:lnTo>
                  <a:pt x="4813" y="306"/>
                </a:lnTo>
                <a:lnTo>
                  <a:pt x="4818" y="323"/>
                </a:lnTo>
                <a:lnTo>
                  <a:pt x="4824" y="337"/>
                </a:lnTo>
                <a:lnTo>
                  <a:pt x="4833" y="351"/>
                </a:lnTo>
                <a:lnTo>
                  <a:pt x="4838" y="357"/>
                </a:lnTo>
                <a:lnTo>
                  <a:pt x="4842" y="362"/>
                </a:lnTo>
                <a:lnTo>
                  <a:pt x="4847" y="369"/>
                </a:lnTo>
                <a:lnTo>
                  <a:pt x="4854" y="373"/>
                </a:lnTo>
                <a:lnTo>
                  <a:pt x="4859" y="378"/>
                </a:lnTo>
                <a:lnTo>
                  <a:pt x="4865" y="382"/>
                </a:lnTo>
                <a:lnTo>
                  <a:pt x="4871" y="386"/>
                </a:lnTo>
                <a:lnTo>
                  <a:pt x="4877" y="389"/>
                </a:lnTo>
                <a:lnTo>
                  <a:pt x="4884" y="392"/>
                </a:lnTo>
                <a:lnTo>
                  <a:pt x="4891" y="395"/>
                </a:lnTo>
                <a:lnTo>
                  <a:pt x="4897" y="397"/>
                </a:lnTo>
                <a:lnTo>
                  <a:pt x="4903" y="399"/>
                </a:lnTo>
                <a:lnTo>
                  <a:pt x="4911" y="400"/>
                </a:lnTo>
                <a:lnTo>
                  <a:pt x="4917" y="401"/>
                </a:lnTo>
                <a:lnTo>
                  <a:pt x="4923" y="402"/>
                </a:lnTo>
                <a:lnTo>
                  <a:pt x="4929" y="402"/>
                </a:lnTo>
                <a:lnTo>
                  <a:pt x="4936" y="402"/>
                </a:lnTo>
                <a:lnTo>
                  <a:pt x="4941" y="401"/>
                </a:lnTo>
                <a:lnTo>
                  <a:pt x="4947" y="401"/>
                </a:lnTo>
                <a:lnTo>
                  <a:pt x="4952" y="400"/>
                </a:lnTo>
                <a:lnTo>
                  <a:pt x="4959" y="398"/>
                </a:lnTo>
                <a:lnTo>
                  <a:pt x="4964" y="397"/>
                </a:lnTo>
                <a:lnTo>
                  <a:pt x="4970" y="395"/>
                </a:lnTo>
                <a:lnTo>
                  <a:pt x="4975" y="392"/>
                </a:lnTo>
                <a:lnTo>
                  <a:pt x="4981" y="390"/>
                </a:lnTo>
                <a:lnTo>
                  <a:pt x="4987" y="387"/>
                </a:lnTo>
                <a:lnTo>
                  <a:pt x="4992" y="384"/>
                </a:lnTo>
                <a:lnTo>
                  <a:pt x="4997" y="381"/>
                </a:lnTo>
                <a:lnTo>
                  <a:pt x="5002" y="377"/>
                </a:lnTo>
                <a:lnTo>
                  <a:pt x="5007" y="374"/>
                </a:lnTo>
                <a:lnTo>
                  <a:pt x="5012" y="370"/>
                </a:lnTo>
                <a:lnTo>
                  <a:pt x="5017" y="365"/>
                </a:lnTo>
                <a:lnTo>
                  <a:pt x="5025" y="357"/>
                </a:lnTo>
                <a:lnTo>
                  <a:pt x="5031" y="348"/>
                </a:lnTo>
                <a:lnTo>
                  <a:pt x="5038" y="338"/>
                </a:lnTo>
                <a:lnTo>
                  <a:pt x="5042" y="328"/>
                </a:lnTo>
                <a:lnTo>
                  <a:pt x="5085" y="328"/>
                </a:lnTo>
                <a:lnTo>
                  <a:pt x="5081" y="337"/>
                </a:lnTo>
                <a:lnTo>
                  <a:pt x="5078" y="346"/>
                </a:lnTo>
                <a:lnTo>
                  <a:pt x="5074" y="355"/>
                </a:lnTo>
                <a:lnTo>
                  <a:pt x="5069" y="362"/>
                </a:lnTo>
                <a:lnTo>
                  <a:pt x="5064" y="371"/>
                </a:lnTo>
                <a:lnTo>
                  <a:pt x="5058" y="378"/>
                </a:lnTo>
                <a:lnTo>
                  <a:pt x="5053" y="385"/>
                </a:lnTo>
                <a:lnTo>
                  <a:pt x="5047" y="391"/>
                </a:lnTo>
                <a:lnTo>
                  <a:pt x="5041" y="398"/>
                </a:lnTo>
                <a:lnTo>
                  <a:pt x="5034" y="404"/>
                </a:lnTo>
                <a:lnTo>
                  <a:pt x="5027" y="409"/>
                </a:lnTo>
                <a:lnTo>
                  <a:pt x="5021" y="414"/>
                </a:lnTo>
                <a:lnTo>
                  <a:pt x="5014" y="418"/>
                </a:lnTo>
                <a:lnTo>
                  <a:pt x="5006" y="423"/>
                </a:lnTo>
                <a:lnTo>
                  <a:pt x="4998" y="427"/>
                </a:lnTo>
                <a:lnTo>
                  <a:pt x="4991" y="430"/>
                </a:lnTo>
                <a:lnTo>
                  <a:pt x="4982" y="432"/>
                </a:lnTo>
                <a:lnTo>
                  <a:pt x="4975" y="435"/>
                </a:lnTo>
                <a:lnTo>
                  <a:pt x="4967" y="437"/>
                </a:lnTo>
                <a:lnTo>
                  <a:pt x="4960" y="438"/>
                </a:lnTo>
                <a:lnTo>
                  <a:pt x="4951" y="439"/>
                </a:lnTo>
                <a:lnTo>
                  <a:pt x="4943" y="440"/>
                </a:lnTo>
                <a:lnTo>
                  <a:pt x="4936" y="441"/>
                </a:lnTo>
                <a:lnTo>
                  <a:pt x="4927" y="441"/>
                </a:lnTo>
                <a:lnTo>
                  <a:pt x="4917" y="440"/>
                </a:lnTo>
                <a:lnTo>
                  <a:pt x="4907" y="439"/>
                </a:lnTo>
                <a:lnTo>
                  <a:pt x="4896" y="437"/>
                </a:lnTo>
                <a:lnTo>
                  <a:pt x="4887" y="435"/>
                </a:lnTo>
                <a:lnTo>
                  <a:pt x="4877" y="432"/>
                </a:lnTo>
                <a:lnTo>
                  <a:pt x="4868" y="429"/>
                </a:lnTo>
                <a:lnTo>
                  <a:pt x="4859" y="425"/>
                </a:lnTo>
                <a:lnTo>
                  <a:pt x="4849" y="419"/>
                </a:lnTo>
                <a:lnTo>
                  <a:pt x="4841" y="414"/>
                </a:lnTo>
                <a:lnTo>
                  <a:pt x="4833" y="408"/>
                </a:lnTo>
                <a:lnTo>
                  <a:pt x="4824" y="402"/>
                </a:lnTo>
                <a:lnTo>
                  <a:pt x="4817" y="395"/>
                </a:lnTo>
                <a:lnTo>
                  <a:pt x="4810" y="387"/>
                </a:lnTo>
                <a:lnTo>
                  <a:pt x="4803" y="379"/>
                </a:lnTo>
                <a:lnTo>
                  <a:pt x="4796" y="371"/>
                </a:lnTo>
                <a:lnTo>
                  <a:pt x="4791" y="361"/>
                </a:lnTo>
                <a:lnTo>
                  <a:pt x="4782" y="342"/>
                </a:lnTo>
                <a:lnTo>
                  <a:pt x="4775" y="321"/>
                </a:lnTo>
                <a:lnTo>
                  <a:pt x="4770" y="298"/>
                </a:lnTo>
                <a:lnTo>
                  <a:pt x="4769" y="274"/>
                </a:lnTo>
                <a:close/>
                <a:moveTo>
                  <a:pt x="5053" y="253"/>
                </a:moveTo>
                <a:lnTo>
                  <a:pt x="5049" y="240"/>
                </a:lnTo>
                <a:lnTo>
                  <a:pt x="5045" y="226"/>
                </a:lnTo>
                <a:lnTo>
                  <a:pt x="5039" y="214"/>
                </a:lnTo>
                <a:lnTo>
                  <a:pt x="5030" y="201"/>
                </a:lnTo>
                <a:lnTo>
                  <a:pt x="5026" y="196"/>
                </a:lnTo>
                <a:lnTo>
                  <a:pt x="5021" y="190"/>
                </a:lnTo>
                <a:lnTo>
                  <a:pt x="5017" y="185"/>
                </a:lnTo>
                <a:lnTo>
                  <a:pt x="5012" y="180"/>
                </a:lnTo>
                <a:lnTo>
                  <a:pt x="5006" y="175"/>
                </a:lnTo>
                <a:lnTo>
                  <a:pt x="5000" y="171"/>
                </a:lnTo>
                <a:lnTo>
                  <a:pt x="4994" y="168"/>
                </a:lnTo>
                <a:lnTo>
                  <a:pt x="4988" y="164"/>
                </a:lnTo>
                <a:lnTo>
                  <a:pt x="4981" y="161"/>
                </a:lnTo>
                <a:lnTo>
                  <a:pt x="4975" y="158"/>
                </a:lnTo>
                <a:lnTo>
                  <a:pt x="4968" y="154"/>
                </a:lnTo>
                <a:lnTo>
                  <a:pt x="4962" y="152"/>
                </a:lnTo>
                <a:lnTo>
                  <a:pt x="4954" y="151"/>
                </a:lnTo>
                <a:lnTo>
                  <a:pt x="4947" y="150"/>
                </a:lnTo>
                <a:lnTo>
                  <a:pt x="4939" y="149"/>
                </a:lnTo>
                <a:lnTo>
                  <a:pt x="4932" y="149"/>
                </a:lnTo>
                <a:lnTo>
                  <a:pt x="4922" y="149"/>
                </a:lnTo>
                <a:lnTo>
                  <a:pt x="4913" y="150"/>
                </a:lnTo>
                <a:lnTo>
                  <a:pt x="4903" y="152"/>
                </a:lnTo>
                <a:lnTo>
                  <a:pt x="4895" y="154"/>
                </a:lnTo>
                <a:lnTo>
                  <a:pt x="4887" y="157"/>
                </a:lnTo>
                <a:lnTo>
                  <a:pt x="4880" y="161"/>
                </a:lnTo>
                <a:lnTo>
                  <a:pt x="4872" y="164"/>
                </a:lnTo>
                <a:lnTo>
                  <a:pt x="4865" y="169"/>
                </a:lnTo>
                <a:lnTo>
                  <a:pt x="4859" y="174"/>
                </a:lnTo>
                <a:lnTo>
                  <a:pt x="4853" y="179"/>
                </a:lnTo>
                <a:lnTo>
                  <a:pt x="4847" y="185"/>
                </a:lnTo>
                <a:lnTo>
                  <a:pt x="4842" y="190"/>
                </a:lnTo>
                <a:lnTo>
                  <a:pt x="4837" y="195"/>
                </a:lnTo>
                <a:lnTo>
                  <a:pt x="4833" y="201"/>
                </a:lnTo>
                <a:lnTo>
                  <a:pt x="4829" y="206"/>
                </a:lnTo>
                <a:lnTo>
                  <a:pt x="4826" y="213"/>
                </a:lnTo>
                <a:lnTo>
                  <a:pt x="4820" y="224"/>
                </a:lnTo>
                <a:lnTo>
                  <a:pt x="4816" y="236"/>
                </a:lnTo>
                <a:lnTo>
                  <a:pt x="4813" y="245"/>
                </a:lnTo>
                <a:lnTo>
                  <a:pt x="4811" y="253"/>
                </a:lnTo>
                <a:lnTo>
                  <a:pt x="5053" y="253"/>
                </a:lnTo>
                <a:close/>
                <a:moveTo>
                  <a:pt x="5153" y="433"/>
                </a:moveTo>
                <a:lnTo>
                  <a:pt x="5153" y="9"/>
                </a:lnTo>
                <a:lnTo>
                  <a:pt x="5193" y="9"/>
                </a:lnTo>
                <a:lnTo>
                  <a:pt x="5193" y="433"/>
                </a:lnTo>
                <a:lnTo>
                  <a:pt x="5153" y="433"/>
                </a:lnTo>
                <a:close/>
                <a:moveTo>
                  <a:pt x="5256" y="210"/>
                </a:moveTo>
                <a:lnTo>
                  <a:pt x="5255" y="207"/>
                </a:lnTo>
                <a:lnTo>
                  <a:pt x="5255" y="204"/>
                </a:lnTo>
                <a:lnTo>
                  <a:pt x="5255" y="201"/>
                </a:lnTo>
                <a:lnTo>
                  <a:pt x="5255" y="197"/>
                </a:lnTo>
                <a:lnTo>
                  <a:pt x="5256" y="184"/>
                </a:lnTo>
                <a:lnTo>
                  <a:pt x="5259" y="171"/>
                </a:lnTo>
                <a:lnTo>
                  <a:pt x="5263" y="160"/>
                </a:lnTo>
                <a:lnTo>
                  <a:pt x="5268" y="149"/>
                </a:lnTo>
                <a:lnTo>
                  <a:pt x="5271" y="144"/>
                </a:lnTo>
                <a:lnTo>
                  <a:pt x="5276" y="140"/>
                </a:lnTo>
                <a:lnTo>
                  <a:pt x="5280" y="136"/>
                </a:lnTo>
                <a:lnTo>
                  <a:pt x="5284" y="132"/>
                </a:lnTo>
                <a:lnTo>
                  <a:pt x="5288" y="127"/>
                </a:lnTo>
                <a:lnTo>
                  <a:pt x="5293" y="124"/>
                </a:lnTo>
                <a:lnTo>
                  <a:pt x="5297" y="121"/>
                </a:lnTo>
                <a:lnTo>
                  <a:pt x="5303" y="119"/>
                </a:lnTo>
                <a:lnTo>
                  <a:pt x="5308" y="117"/>
                </a:lnTo>
                <a:lnTo>
                  <a:pt x="5313" y="114"/>
                </a:lnTo>
                <a:lnTo>
                  <a:pt x="5318" y="113"/>
                </a:lnTo>
                <a:lnTo>
                  <a:pt x="5323" y="111"/>
                </a:lnTo>
                <a:lnTo>
                  <a:pt x="5327" y="110"/>
                </a:lnTo>
                <a:lnTo>
                  <a:pt x="5333" y="110"/>
                </a:lnTo>
                <a:lnTo>
                  <a:pt x="5338" y="109"/>
                </a:lnTo>
                <a:lnTo>
                  <a:pt x="5343" y="109"/>
                </a:lnTo>
                <a:lnTo>
                  <a:pt x="5347" y="109"/>
                </a:lnTo>
                <a:lnTo>
                  <a:pt x="5351" y="109"/>
                </a:lnTo>
                <a:lnTo>
                  <a:pt x="5355" y="110"/>
                </a:lnTo>
                <a:lnTo>
                  <a:pt x="5359" y="110"/>
                </a:lnTo>
                <a:lnTo>
                  <a:pt x="5363" y="111"/>
                </a:lnTo>
                <a:lnTo>
                  <a:pt x="5367" y="112"/>
                </a:lnTo>
                <a:lnTo>
                  <a:pt x="5370" y="113"/>
                </a:lnTo>
                <a:lnTo>
                  <a:pt x="5374" y="114"/>
                </a:lnTo>
                <a:lnTo>
                  <a:pt x="5382" y="117"/>
                </a:lnTo>
                <a:lnTo>
                  <a:pt x="5389" y="120"/>
                </a:lnTo>
                <a:lnTo>
                  <a:pt x="5396" y="124"/>
                </a:lnTo>
                <a:lnTo>
                  <a:pt x="5402" y="130"/>
                </a:lnTo>
                <a:lnTo>
                  <a:pt x="5409" y="135"/>
                </a:lnTo>
                <a:lnTo>
                  <a:pt x="5415" y="141"/>
                </a:lnTo>
                <a:lnTo>
                  <a:pt x="5420" y="148"/>
                </a:lnTo>
                <a:lnTo>
                  <a:pt x="5424" y="157"/>
                </a:lnTo>
                <a:lnTo>
                  <a:pt x="5427" y="165"/>
                </a:lnTo>
                <a:lnTo>
                  <a:pt x="5430" y="173"/>
                </a:lnTo>
                <a:lnTo>
                  <a:pt x="5431" y="183"/>
                </a:lnTo>
                <a:lnTo>
                  <a:pt x="5432" y="193"/>
                </a:lnTo>
                <a:lnTo>
                  <a:pt x="5391" y="193"/>
                </a:lnTo>
                <a:lnTo>
                  <a:pt x="5390" y="183"/>
                </a:lnTo>
                <a:lnTo>
                  <a:pt x="5387" y="173"/>
                </a:lnTo>
                <a:lnTo>
                  <a:pt x="5383" y="166"/>
                </a:lnTo>
                <a:lnTo>
                  <a:pt x="5376" y="160"/>
                </a:lnTo>
                <a:lnTo>
                  <a:pt x="5373" y="158"/>
                </a:lnTo>
                <a:lnTo>
                  <a:pt x="5369" y="154"/>
                </a:lnTo>
                <a:lnTo>
                  <a:pt x="5365" y="153"/>
                </a:lnTo>
                <a:lnTo>
                  <a:pt x="5362" y="151"/>
                </a:lnTo>
                <a:lnTo>
                  <a:pt x="5357" y="150"/>
                </a:lnTo>
                <a:lnTo>
                  <a:pt x="5352" y="150"/>
                </a:lnTo>
                <a:lnTo>
                  <a:pt x="5348" y="149"/>
                </a:lnTo>
                <a:lnTo>
                  <a:pt x="5343" y="149"/>
                </a:lnTo>
                <a:lnTo>
                  <a:pt x="5339" y="149"/>
                </a:lnTo>
                <a:lnTo>
                  <a:pt x="5335" y="150"/>
                </a:lnTo>
                <a:lnTo>
                  <a:pt x="5331" y="151"/>
                </a:lnTo>
                <a:lnTo>
                  <a:pt x="5326" y="152"/>
                </a:lnTo>
                <a:lnTo>
                  <a:pt x="5323" y="153"/>
                </a:lnTo>
                <a:lnTo>
                  <a:pt x="5319" y="156"/>
                </a:lnTo>
                <a:lnTo>
                  <a:pt x="5315" y="159"/>
                </a:lnTo>
                <a:lnTo>
                  <a:pt x="5312" y="161"/>
                </a:lnTo>
                <a:lnTo>
                  <a:pt x="5305" y="167"/>
                </a:lnTo>
                <a:lnTo>
                  <a:pt x="5300" y="174"/>
                </a:lnTo>
                <a:lnTo>
                  <a:pt x="5297" y="184"/>
                </a:lnTo>
                <a:lnTo>
                  <a:pt x="5295" y="194"/>
                </a:lnTo>
                <a:lnTo>
                  <a:pt x="5295" y="195"/>
                </a:lnTo>
                <a:lnTo>
                  <a:pt x="5296" y="196"/>
                </a:lnTo>
                <a:lnTo>
                  <a:pt x="5296" y="198"/>
                </a:lnTo>
                <a:lnTo>
                  <a:pt x="5297" y="201"/>
                </a:lnTo>
                <a:lnTo>
                  <a:pt x="5298" y="204"/>
                </a:lnTo>
                <a:lnTo>
                  <a:pt x="5298" y="207"/>
                </a:lnTo>
                <a:lnTo>
                  <a:pt x="5298" y="210"/>
                </a:lnTo>
                <a:lnTo>
                  <a:pt x="5299" y="211"/>
                </a:lnTo>
                <a:lnTo>
                  <a:pt x="5303" y="218"/>
                </a:lnTo>
                <a:lnTo>
                  <a:pt x="5309" y="225"/>
                </a:lnTo>
                <a:lnTo>
                  <a:pt x="5317" y="231"/>
                </a:lnTo>
                <a:lnTo>
                  <a:pt x="5329" y="237"/>
                </a:lnTo>
                <a:lnTo>
                  <a:pt x="5335" y="240"/>
                </a:lnTo>
                <a:lnTo>
                  <a:pt x="5341" y="242"/>
                </a:lnTo>
                <a:lnTo>
                  <a:pt x="5347" y="245"/>
                </a:lnTo>
                <a:lnTo>
                  <a:pt x="5355" y="247"/>
                </a:lnTo>
                <a:lnTo>
                  <a:pt x="5361" y="250"/>
                </a:lnTo>
                <a:lnTo>
                  <a:pt x="5367" y="252"/>
                </a:lnTo>
                <a:lnTo>
                  <a:pt x="5373" y="255"/>
                </a:lnTo>
                <a:lnTo>
                  <a:pt x="5379" y="257"/>
                </a:lnTo>
                <a:lnTo>
                  <a:pt x="5386" y="259"/>
                </a:lnTo>
                <a:lnTo>
                  <a:pt x="5392" y="263"/>
                </a:lnTo>
                <a:lnTo>
                  <a:pt x="5397" y="266"/>
                </a:lnTo>
                <a:lnTo>
                  <a:pt x="5402" y="269"/>
                </a:lnTo>
                <a:lnTo>
                  <a:pt x="5408" y="273"/>
                </a:lnTo>
                <a:lnTo>
                  <a:pt x="5413" y="277"/>
                </a:lnTo>
                <a:lnTo>
                  <a:pt x="5418" y="281"/>
                </a:lnTo>
                <a:lnTo>
                  <a:pt x="5422" y="286"/>
                </a:lnTo>
                <a:lnTo>
                  <a:pt x="5430" y="297"/>
                </a:lnTo>
                <a:lnTo>
                  <a:pt x="5436" y="309"/>
                </a:lnTo>
                <a:lnTo>
                  <a:pt x="5439" y="324"/>
                </a:lnTo>
                <a:lnTo>
                  <a:pt x="5440" y="341"/>
                </a:lnTo>
                <a:lnTo>
                  <a:pt x="5440" y="344"/>
                </a:lnTo>
                <a:lnTo>
                  <a:pt x="5440" y="348"/>
                </a:lnTo>
                <a:lnTo>
                  <a:pt x="5440" y="352"/>
                </a:lnTo>
                <a:lnTo>
                  <a:pt x="5439" y="358"/>
                </a:lnTo>
                <a:lnTo>
                  <a:pt x="5437" y="372"/>
                </a:lnTo>
                <a:lnTo>
                  <a:pt x="5432" y="384"/>
                </a:lnTo>
                <a:lnTo>
                  <a:pt x="5427" y="396"/>
                </a:lnTo>
                <a:lnTo>
                  <a:pt x="5420" y="406"/>
                </a:lnTo>
                <a:lnTo>
                  <a:pt x="5416" y="411"/>
                </a:lnTo>
                <a:lnTo>
                  <a:pt x="5412" y="415"/>
                </a:lnTo>
                <a:lnTo>
                  <a:pt x="5408" y="419"/>
                </a:lnTo>
                <a:lnTo>
                  <a:pt x="5403" y="423"/>
                </a:lnTo>
                <a:lnTo>
                  <a:pt x="5398" y="426"/>
                </a:lnTo>
                <a:lnTo>
                  <a:pt x="5393" y="429"/>
                </a:lnTo>
                <a:lnTo>
                  <a:pt x="5388" y="431"/>
                </a:lnTo>
                <a:lnTo>
                  <a:pt x="5383" y="433"/>
                </a:lnTo>
                <a:lnTo>
                  <a:pt x="5377" y="435"/>
                </a:lnTo>
                <a:lnTo>
                  <a:pt x="5372" y="436"/>
                </a:lnTo>
                <a:lnTo>
                  <a:pt x="5367" y="438"/>
                </a:lnTo>
                <a:lnTo>
                  <a:pt x="5362" y="439"/>
                </a:lnTo>
                <a:lnTo>
                  <a:pt x="5357" y="440"/>
                </a:lnTo>
                <a:lnTo>
                  <a:pt x="5351" y="440"/>
                </a:lnTo>
                <a:lnTo>
                  <a:pt x="5346" y="441"/>
                </a:lnTo>
                <a:lnTo>
                  <a:pt x="5341" y="441"/>
                </a:lnTo>
                <a:lnTo>
                  <a:pt x="5334" y="441"/>
                </a:lnTo>
                <a:lnTo>
                  <a:pt x="5327" y="440"/>
                </a:lnTo>
                <a:lnTo>
                  <a:pt x="5321" y="439"/>
                </a:lnTo>
                <a:lnTo>
                  <a:pt x="5314" y="438"/>
                </a:lnTo>
                <a:lnTo>
                  <a:pt x="5308" y="437"/>
                </a:lnTo>
                <a:lnTo>
                  <a:pt x="5302" y="435"/>
                </a:lnTo>
                <a:lnTo>
                  <a:pt x="5296" y="432"/>
                </a:lnTo>
                <a:lnTo>
                  <a:pt x="5290" y="430"/>
                </a:lnTo>
                <a:lnTo>
                  <a:pt x="5285" y="427"/>
                </a:lnTo>
                <a:lnTo>
                  <a:pt x="5280" y="423"/>
                </a:lnTo>
                <a:lnTo>
                  <a:pt x="5276" y="418"/>
                </a:lnTo>
                <a:lnTo>
                  <a:pt x="5270" y="414"/>
                </a:lnTo>
                <a:lnTo>
                  <a:pt x="5266" y="410"/>
                </a:lnTo>
                <a:lnTo>
                  <a:pt x="5263" y="405"/>
                </a:lnTo>
                <a:lnTo>
                  <a:pt x="5259" y="400"/>
                </a:lnTo>
                <a:lnTo>
                  <a:pt x="5256" y="395"/>
                </a:lnTo>
                <a:lnTo>
                  <a:pt x="5251" y="383"/>
                </a:lnTo>
                <a:lnTo>
                  <a:pt x="5246" y="371"/>
                </a:lnTo>
                <a:lnTo>
                  <a:pt x="5244" y="357"/>
                </a:lnTo>
                <a:lnTo>
                  <a:pt x="5243" y="344"/>
                </a:lnTo>
                <a:lnTo>
                  <a:pt x="5286" y="343"/>
                </a:lnTo>
                <a:lnTo>
                  <a:pt x="5287" y="356"/>
                </a:lnTo>
                <a:lnTo>
                  <a:pt x="5291" y="369"/>
                </a:lnTo>
                <a:lnTo>
                  <a:pt x="5296" y="379"/>
                </a:lnTo>
                <a:lnTo>
                  <a:pt x="5305" y="388"/>
                </a:lnTo>
                <a:lnTo>
                  <a:pt x="5309" y="392"/>
                </a:lnTo>
                <a:lnTo>
                  <a:pt x="5314" y="396"/>
                </a:lnTo>
                <a:lnTo>
                  <a:pt x="5318" y="399"/>
                </a:lnTo>
                <a:lnTo>
                  <a:pt x="5323" y="402"/>
                </a:lnTo>
                <a:lnTo>
                  <a:pt x="5329" y="404"/>
                </a:lnTo>
                <a:lnTo>
                  <a:pt x="5334" y="405"/>
                </a:lnTo>
                <a:lnTo>
                  <a:pt x="5339" y="406"/>
                </a:lnTo>
                <a:lnTo>
                  <a:pt x="5345" y="406"/>
                </a:lnTo>
                <a:lnTo>
                  <a:pt x="5350" y="405"/>
                </a:lnTo>
                <a:lnTo>
                  <a:pt x="5356" y="404"/>
                </a:lnTo>
                <a:lnTo>
                  <a:pt x="5361" y="403"/>
                </a:lnTo>
                <a:lnTo>
                  <a:pt x="5366" y="401"/>
                </a:lnTo>
                <a:lnTo>
                  <a:pt x="5371" y="399"/>
                </a:lnTo>
                <a:lnTo>
                  <a:pt x="5375" y="396"/>
                </a:lnTo>
                <a:lnTo>
                  <a:pt x="5379" y="392"/>
                </a:lnTo>
                <a:lnTo>
                  <a:pt x="5384" y="388"/>
                </a:lnTo>
                <a:lnTo>
                  <a:pt x="5391" y="380"/>
                </a:lnTo>
                <a:lnTo>
                  <a:pt x="5395" y="371"/>
                </a:lnTo>
                <a:lnTo>
                  <a:pt x="5398" y="361"/>
                </a:lnTo>
                <a:lnTo>
                  <a:pt x="5399" y="350"/>
                </a:lnTo>
                <a:lnTo>
                  <a:pt x="5398" y="341"/>
                </a:lnTo>
                <a:lnTo>
                  <a:pt x="5396" y="331"/>
                </a:lnTo>
                <a:lnTo>
                  <a:pt x="5392" y="322"/>
                </a:lnTo>
                <a:lnTo>
                  <a:pt x="5387" y="313"/>
                </a:lnTo>
                <a:lnTo>
                  <a:pt x="5384" y="309"/>
                </a:lnTo>
                <a:lnTo>
                  <a:pt x="5379" y="306"/>
                </a:lnTo>
                <a:lnTo>
                  <a:pt x="5375" y="303"/>
                </a:lnTo>
                <a:lnTo>
                  <a:pt x="5370" y="300"/>
                </a:lnTo>
                <a:lnTo>
                  <a:pt x="5365" y="297"/>
                </a:lnTo>
                <a:lnTo>
                  <a:pt x="5360" y="295"/>
                </a:lnTo>
                <a:lnTo>
                  <a:pt x="5353" y="293"/>
                </a:lnTo>
                <a:lnTo>
                  <a:pt x="5347" y="291"/>
                </a:lnTo>
                <a:lnTo>
                  <a:pt x="5339" y="289"/>
                </a:lnTo>
                <a:lnTo>
                  <a:pt x="5330" y="285"/>
                </a:lnTo>
                <a:lnTo>
                  <a:pt x="5321" y="282"/>
                </a:lnTo>
                <a:lnTo>
                  <a:pt x="5314" y="279"/>
                </a:lnTo>
                <a:lnTo>
                  <a:pt x="5306" y="275"/>
                </a:lnTo>
                <a:lnTo>
                  <a:pt x="5298" y="271"/>
                </a:lnTo>
                <a:lnTo>
                  <a:pt x="5292" y="267"/>
                </a:lnTo>
                <a:lnTo>
                  <a:pt x="5285" y="263"/>
                </a:lnTo>
                <a:lnTo>
                  <a:pt x="5273" y="253"/>
                </a:lnTo>
                <a:lnTo>
                  <a:pt x="5265" y="241"/>
                </a:lnTo>
                <a:lnTo>
                  <a:pt x="5259" y="226"/>
                </a:lnTo>
                <a:lnTo>
                  <a:pt x="5256" y="210"/>
                </a:lnTo>
                <a:close/>
                <a:moveTo>
                  <a:pt x="1112" y="856"/>
                </a:moveTo>
                <a:lnTo>
                  <a:pt x="1113" y="837"/>
                </a:lnTo>
                <a:lnTo>
                  <a:pt x="1116" y="820"/>
                </a:lnTo>
                <a:lnTo>
                  <a:pt x="1120" y="803"/>
                </a:lnTo>
                <a:lnTo>
                  <a:pt x="1127" y="786"/>
                </a:lnTo>
                <a:lnTo>
                  <a:pt x="1131" y="778"/>
                </a:lnTo>
                <a:lnTo>
                  <a:pt x="1134" y="771"/>
                </a:lnTo>
                <a:lnTo>
                  <a:pt x="1138" y="763"/>
                </a:lnTo>
                <a:lnTo>
                  <a:pt x="1143" y="756"/>
                </a:lnTo>
                <a:lnTo>
                  <a:pt x="1147" y="750"/>
                </a:lnTo>
                <a:lnTo>
                  <a:pt x="1153" y="744"/>
                </a:lnTo>
                <a:lnTo>
                  <a:pt x="1159" y="737"/>
                </a:lnTo>
                <a:lnTo>
                  <a:pt x="1164" y="732"/>
                </a:lnTo>
                <a:lnTo>
                  <a:pt x="1170" y="727"/>
                </a:lnTo>
                <a:lnTo>
                  <a:pt x="1177" y="722"/>
                </a:lnTo>
                <a:lnTo>
                  <a:pt x="1183" y="718"/>
                </a:lnTo>
                <a:lnTo>
                  <a:pt x="1190" y="713"/>
                </a:lnTo>
                <a:lnTo>
                  <a:pt x="1196" y="708"/>
                </a:lnTo>
                <a:lnTo>
                  <a:pt x="1204" y="705"/>
                </a:lnTo>
                <a:lnTo>
                  <a:pt x="1211" y="701"/>
                </a:lnTo>
                <a:lnTo>
                  <a:pt x="1218" y="698"/>
                </a:lnTo>
                <a:lnTo>
                  <a:pt x="1225" y="696"/>
                </a:lnTo>
                <a:lnTo>
                  <a:pt x="1233" y="693"/>
                </a:lnTo>
                <a:lnTo>
                  <a:pt x="1240" y="691"/>
                </a:lnTo>
                <a:lnTo>
                  <a:pt x="1248" y="690"/>
                </a:lnTo>
                <a:lnTo>
                  <a:pt x="1256" y="689"/>
                </a:lnTo>
                <a:lnTo>
                  <a:pt x="1263" y="688"/>
                </a:lnTo>
                <a:lnTo>
                  <a:pt x="1271" y="687"/>
                </a:lnTo>
                <a:lnTo>
                  <a:pt x="1278" y="687"/>
                </a:lnTo>
                <a:lnTo>
                  <a:pt x="1299" y="688"/>
                </a:lnTo>
                <a:lnTo>
                  <a:pt x="1318" y="692"/>
                </a:lnTo>
                <a:lnTo>
                  <a:pt x="1336" y="697"/>
                </a:lnTo>
                <a:lnTo>
                  <a:pt x="1352" y="704"/>
                </a:lnTo>
                <a:lnTo>
                  <a:pt x="1367" y="714"/>
                </a:lnTo>
                <a:lnTo>
                  <a:pt x="1379" y="725"/>
                </a:lnTo>
                <a:lnTo>
                  <a:pt x="1391" y="739"/>
                </a:lnTo>
                <a:lnTo>
                  <a:pt x="1401" y="754"/>
                </a:lnTo>
                <a:lnTo>
                  <a:pt x="1401" y="695"/>
                </a:lnTo>
                <a:lnTo>
                  <a:pt x="1442" y="695"/>
                </a:lnTo>
                <a:lnTo>
                  <a:pt x="1442" y="1011"/>
                </a:lnTo>
                <a:lnTo>
                  <a:pt x="1401" y="1011"/>
                </a:lnTo>
                <a:lnTo>
                  <a:pt x="1401" y="954"/>
                </a:lnTo>
                <a:lnTo>
                  <a:pt x="1396" y="961"/>
                </a:lnTo>
                <a:lnTo>
                  <a:pt x="1391" y="968"/>
                </a:lnTo>
                <a:lnTo>
                  <a:pt x="1385" y="975"/>
                </a:lnTo>
                <a:lnTo>
                  <a:pt x="1379" y="982"/>
                </a:lnTo>
                <a:lnTo>
                  <a:pt x="1373" y="988"/>
                </a:lnTo>
                <a:lnTo>
                  <a:pt x="1366" y="993"/>
                </a:lnTo>
                <a:lnTo>
                  <a:pt x="1358" y="998"/>
                </a:lnTo>
                <a:lnTo>
                  <a:pt x="1350" y="1003"/>
                </a:lnTo>
                <a:lnTo>
                  <a:pt x="1342" y="1007"/>
                </a:lnTo>
                <a:lnTo>
                  <a:pt x="1333" y="1010"/>
                </a:lnTo>
                <a:lnTo>
                  <a:pt x="1324" y="1012"/>
                </a:lnTo>
                <a:lnTo>
                  <a:pt x="1315" y="1015"/>
                </a:lnTo>
                <a:lnTo>
                  <a:pt x="1304" y="1017"/>
                </a:lnTo>
                <a:lnTo>
                  <a:pt x="1295" y="1018"/>
                </a:lnTo>
                <a:lnTo>
                  <a:pt x="1285" y="1019"/>
                </a:lnTo>
                <a:lnTo>
                  <a:pt x="1274" y="1019"/>
                </a:lnTo>
                <a:lnTo>
                  <a:pt x="1267" y="1019"/>
                </a:lnTo>
                <a:lnTo>
                  <a:pt x="1259" y="1018"/>
                </a:lnTo>
                <a:lnTo>
                  <a:pt x="1251" y="1017"/>
                </a:lnTo>
                <a:lnTo>
                  <a:pt x="1243" y="1016"/>
                </a:lnTo>
                <a:lnTo>
                  <a:pt x="1236" y="1015"/>
                </a:lnTo>
                <a:lnTo>
                  <a:pt x="1229" y="1013"/>
                </a:lnTo>
                <a:lnTo>
                  <a:pt x="1221" y="1010"/>
                </a:lnTo>
                <a:lnTo>
                  <a:pt x="1214" y="1008"/>
                </a:lnTo>
                <a:lnTo>
                  <a:pt x="1207" y="1005"/>
                </a:lnTo>
                <a:lnTo>
                  <a:pt x="1199" y="1001"/>
                </a:lnTo>
                <a:lnTo>
                  <a:pt x="1192" y="997"/>
                </a:lnTo>
                <a:lnTo>
                  <a:pt x="1186" y="994"/>
                </a:lnTo>
                <a:lnTo>
                  <a:pt x="1180" y="989"/>
                </a:lnTo>
                <a:lnTo>
                  <a:pt x="1173" y="985"/>
                </a:lnTo>
                <a:lnTo>
                  <a:pt x="1167" y="980"/>
                </a:lnTo>
                <a:lnTo>
                  <a:pt x="1161" y="974"/>
                </a:lnTo>
                <a:lnTo>
                  <a:pt x="1156" y="969"/>
                </a:lnTo>
                <a:lnTo>
                  <a:pt x="1150" y="963"/>
                </a:lnTo>
                <a:lnTo>
                  <a:pt x="1145" y="957"/>
                </a:lnTo>
                <a:lnTo>
                  <a:pt x="1140" y="951"/>
                </a:lnTo>
                <a:lnTo>
                  <a:pt x="1136" y="943"/>
                </a:lnTo>
                <a:lnTo>
                  <a:pt x="1132" y="937"/>
                </a:lnTo>
                <a:lnTo>
                  <a:pt x="1128" y="930"/>
                </a:lnTo>
                <a:lnTo>
                  <a:pt x="1125" y="922"/>
                </a:lnTo>
                <a:lnTo>
                  <a:pt x="1119" y="907"/>
                </a:lnTo>
                <a:lnTo>
                  <a:pt x="1115" y="890"/>
                </a:lnTo>
                <a:lnTo>
                  <a:pt x="1113" y="874"/>
                </a:lnTo>
                <a:lnTo>
                  <a:pt x="1112" y="856"/>
                </a:lnTo>
                <a:close/>
                <a:moveTo>
                  <a:pt x="1153" y="846"/>
                </a:moveTo>
                <a:lnTo>
                  <a:pt x="1154" y="864"/>
                </a:lnTo>
                <a:lnTo>
                  <a:pt x="1157" y="883"/>
                </a:lnTo>
                <a:lnTo>
                  <a:pt x="1162" y="900"/>
                </a:lnTo>
                <a:lnTo>
                  <a:pt x="1169" y="915"/>
                </a:lnTo>
                <a:lnTo>
                  <a:pt x="1173" y="922"/>
                </a:lnTo>
                <a:lnTo>
                  <a:pt x="1179" y="930"/>
                </a:lnTo>
                <a:lnTo>
                  <a:pt x="1184" y="936"/>
                </a:lnTo>
                <a:lnTo>
                  <a:pt x="1189" y="942"/>
                </a:lnTo>
                <a:lnTo>
                  <a:pt x="1194" y="948"/>
                </a:lnTo>
                <a:lnTo>
                  <a:pt x="1200" y="954"/>
                </a:lnTo>
                <a:lnTo>
                  <a:pt x="1207" y="959"/>
                </a:lnTo>
                <a:lnTo>
                  <a:pt x="1214" y="963"/>
                </a:lnTo>
                <a:lnTo>
                  <a:pt x="1221" y="967"/>
                </a:lnTo>
                <a:lnTo>
                  <a:pt x="1229" y="970"/>
                </a:lnTo>
                <a:lnTo>
                  <a:pt x="1236" y="972"/>
                </a:lnTo>
                <a:lnTo>
                  <a:pt x="1243" y="975"/>
                </a:lnTo>
                <a:lnTo>
                  <a:pt x="1250" y="978"/>
                </a:lnTo>
                <a:lnTo>
                  <a:pt x="1258" y="979"/>
                </a:lnTo>
                <a:lnTo>
                  <a:pt x="1266" y="980"/>
                </a:lnTo>
                <a:lnTo>
                  <a:pt x="1273" y="980"/>
                </a:lnTo>
                <a:lnTo>
                  <a:pt x="1283" y="980"/>
                </a:lnTo>
                <a:lnTo>
                  <a:pt x="1291" y="979"/>
                </a:lnTo>
                <a:lnTo>
                  <a:pt x="1299" y="978"/>
                </a:lnTo>
                <a:lnTo>
                  <a:pt x="1307" y="975"/>
                </a:lnTo>
                <a:lnTo>
                  <a:pt x="1316" y="972"/>
                </a:lnTo>
                <a:lnTo>
                  <a:pt x="1323" y="969"/>
                </a:lnTo>
                <a:lnTo>
                  <a:pt x="1331" y="966"/>
                </a:lnTo>
                <a:lnTo>
                  <a:pt x="1339" y="962"/>
                </a:lnTo>
                <a:lnTo>
                  <a:pt x="1346" y="958"/>
                </a:lnTo>
                <a:lnTo>
                  <a:pt x="1352" y="953"/>
                </a:lnTo>
                <a:lnTo>
                  <a:pt x="1358" y="947"/>
                </a:lnTo>
                <a:lnTo>
                  <a:pt x="1365" y="941"/>
                </a:lnTo>
                <a:lnTo>
                  <a:pt x="1370" y="936"/>
                </a:lnTo>
                <a:lnTo>
                  <a:pt x="1375" y="929"/>
                </a:lnTo>
                <a:lnTo>
                  <a:pt x="1380" y="922"/>
                </a:lnTo>
                <a:lnTo>
                  <a:pt x="1384" y="915"/>
                </a:lnTo>
                <a:lnTo>
                  <a:pt x="1392" y="901"/>
                </a:lnTo>
                <a:lnTo>
                  <a:pt x="1397" y="886"/>
                </a:lnTo>
                <a:lnTo>
                  <a:pt x="1400" y="871"/>
                </a:lnTo>
                <a:lnTo>
                  <a:pt x="1401" y="856"/>
                </a:lnTo>
                <a:lnTo>
                  <a:pt x="1400" y="839"/>
                </a:lnTo>
                <a:lnTo>
                  <a:pt x="1397" y="823"/>
                </a:lnTo>
                <a:lnTo>
                  <a:pt x="1392" y="807"/>
                </a:lnTo>
                <a:lnTo>
                  <a:pt x="1384" y="793"/>
                </a:lnTo>
                <a:lnTo>
                  <a:pt x="1380" y="785"/>
                </a:lnTo>
                <a:lnTo>
                  <a:pt x="1376" y="778"/>
                </a:lnTo>
                <a:lnTo>
                  <a:pt x="1371" y="772"/>
                </a:lnTo>
                <a:lnTo>
                  <a:pt x="1366" y="766"/>
                </a:lnTo>
                <a:lnTo>
                  <a:pt x="1360" y="760"/>
                </a:lnTo>
                <a:lnTo>
                  <a:pt x="1354" y="755"/>
                </a:lnTo>
                <a:lnTo>
                  <a:pt x="1348" y="750"/>
                </a:lnTo>
                <a:lnTo>
                  <a:pt x="1341" y="746"/>
                </a:lnTo>
                <a:lnTo>
                  <a:pt x="1333" y="742"/>
                </a:lnTo>
                <a:lnTo>
                  <a:pt x="1326" y="739"/>
                </a:lnTo>
                <a:lnTo>
                  <a:pt x="1319" y="735"/>
                </a:lnTo>
                <a:lnTo>
                  <a:pt x="1312" y="732"/>
                </a:lnTo>
                <a:lnTo>
                  <a:pt x="1303" y="730"/>
                </a:lnTo>
                <a:lnTo>
                  <a:pt x="1296" y="729"/>
                </a:lnTo>
                <a:lnTo>
                  <a:pt x="1288" y="728"/>
                </a:lnTo>
                <a:lnTo>
                  <a:pt x="1279" y="727"/>
                </a:lnTo>
                <a:lnTo>
                  <a:pt x="1270" y="727"/>
                </a:lnTo>
                <a:lnTo>
                  <a:pt x="1262" y="728"/>
                </a:lnTo>
                <a:lnTo>
                  <a:pt x="1252" y="730"/>
                </a:lnTo>
                <a:lnTo>
                  <a:pt x="1244" y="731"/>
                </a:lnTo>
                <a:lnTo>
                  <a:pt x="1237" y="734"/>
                </a:lnTo>
                <a:lnTo>
                  <a:pt x="1229" y="737"/>
                </a:lnTo>
                <a:lnTo>
                  <a:pt x="1221" y="742"/>
                </a:lnTo>
                <a:lnTo>
                  <a:pt x="1214" y="746"/>
                </a:lnTo>
                <a:lnTo>
                  <a:pt x="1207" y="751"/>
                </a:lnTo>
                <a:lnTo>
                  <a:pt x="1200" y="756"/>
                </a:lnTo>
                <a:lnTo>
                  <a:pt x="1193" y="761"/>
                </a:lnTo>
                <a:lnTo>
                  <a:pt x="1188" y="767"/>
                </a:lnTo>
                <a:lnTo>
                  <a:pt x="1182" y="773"/>
                </a:lnTo>
                <a:lnTo>
                  <a:pt x="1177" y="779"/>
                </a:lnTo>
                <a:lnTo>
                  <a:pt x="1172" y="785"/>
                </a:lnTo>
                <a:lnTo>
                  <a:pt x="1168" y="792"/>
                </a:lnTo>
                <a:lnTo>
                  <a:pt x="1161" y="805"/>
                </a:lnTo>
                <a:lnTo>
                  <a:pt x="1157" y="820"/>
                </a:lnTo>
                <a:lnTo>
                  <a:pt x="1154" y="833"/>
                </a:lnTo>
                <a:lnTo>
                  <a:pt x="1153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1" name="Freeform 794">
            <a:extLst>
              <a:ext uri="{FF2B5EF4-FFF2-40B4-BE49-F238E27FC236}">
                <a16:creationId xmlns:a16="http://schemas.microsoft.com/office/drawing/2014/main" id="{D1B9ED1D-7645-4BF5-B84E-8A968B2D1243}"/>
              </a:ext>
            </a:extLst>
          </p:cNvPr>
          <p:cNvSpPr>
            <a:spLocks noEditPoints="1"/>
          </p:cNvSpPr>
          <p:nvPr/>
        </p:nvSpPr>
        <p:spPr bwMode="auto">
          <a:xfrm>
            <a:off x="4306888" y="3297238"/>
            <a:ext cx="338137" cy="115887"/>
          </a:xfrm>
          <a:custGeom>
            <a:avLst/>
            <a:gdLst>
              <a:gd name="T0" fmla="*/ 3024403 w 1275"/>
              <a:gd name="T1" fmla="*/ 10506551 h 432"/>
              <a:gd name="T2" fmla="*/ 4852995 w 1275"/>
              <a:gd name="T3" fmla="*/ 8635459 h 432"/>
              <a:gd name="T4" fmla="*/ 7244353 w 1275"/>
              <a:gd name="T5" fmla="*/ 7555993 h 432"/>
              <a:gd name="T6" fmla="*/ 9917094 w 1275"/>
              <a:gd name="T7" fmla="*/ 7196261 h 432"/>
              <a:gd name="T8" fmla="*/ 12238173 w 1275"/>
              <a:gd name="T9" fmla="*/ 7484100 h 432"/>
              <a:gd name="T10" fmla="*/ 14418427 w 1275"/>
              <a:gd name="T11" fmla="*/ 8203566 h 432"/>
              <a:gd name="T12" fmla="*/ 16317563 w 1275"/>
              <a:gd name="T13" fmla="*/ 9570871 h 432"/>
              <a:gd name="T14" fmla="*/ 17935052 w 1275"/>
              <a:gd name="T15" fmla="*/ 11370071 h 432"/>
              <a:gd name="T16" fmla="*/ 19271422 w 1275"/>
              <a:gd name="T17" fmla="*/ 14176575 h 432"/>
              <a:gd name="T18" fmla="*/ 16809785 w 1275"/>
              <a:gd name="T19" fmla="*/ 30511813 h 432"/>
              <a:gd name="T20" fmla="*/ 15895356 w 1275"/>
              <a:gd name="T21" fmla="*/ 13456841 h 432"/>
              <a:gd name="T22" fmla="*/ 14348147 w 1275"/>
              <a:gd name="T23" fmla="*/ 11657910 h 432"/>
              <a:gd name="T24" fmla="*/ 12449011 w 1275"/>
              <a:gd name="T25" fmla="*/ 10506551 h 432"/>
              <a:gd name="T26" fmla="*/ 10198477 w 1275"/>
              <a:gd name="T27" fmla="*/ 10074658 h 432"/>
              <a:gd name="T28" fmla="*/ 8017958 w 1275"/>
              <a:gd name="T29" fmla="*/ 10290605 h 432"/>
              <a:gd name="T30" fmla="*/ 6048807 w 1275"/>
              <a:gd name="T31" fmla="*/ 11154124 h 432"/>
              <a:gd name="T32" fmla="*/ 4431053 w 1275"/>
              <a:gd name="T33" fmla="*/ 12521429 h 432"/>
              <a:gd name="T34" fmla="*/ 2954124 w 1275"/>
              <a:gd name="T35" fmla="*/ 16047399 h 432"/>
              <a:gd name="T36" fmla="*/ 24405800 w 1275"/>
              <a:gd name="T37" fmla="*/ 16479292 h 432"/>
              <a:gd name="T38" fmla="*/ 27078541 w 1275"/>
              <a:gd name="T39" fmla="*/ 11226017 h 432"/>
              <a:gd name="T40" fmla="*/ 29751282 w 1275"/>
              <a:gd name="T41" fmla="*/ 8995192 h 432"/>
              <a:gd name="T42" fmla="*/ 32845965 w 1275"/>
              <a:gd name="T43" fmla="*/ 7555993 h 432"/>
              <a:gd name="T44" fmla="*/ 36222031 w 1275"/>
              <a:gd name="T45" fmla="*/ 7196261 h 432"/>
              <a:gd name="T46" fmla="*/ 39598097 w 1275"/>
              <a:gd name="T47" fmla="*/ 7771940 h 432"/>
              <a:gd name="T48" fmla="*/ 42481676 w 1275"/>
              <a:gd name="T49" fmla="*/ 9211139 h 432"/>
              <a:gd name="T50" fmla="*/ 44802755 w 1275"/>
              <a:gd name="T51" fmla="*/ 11585749 h 432"/>
              <a:gd name="T52" fmla="*/ 45013858 w 1275"/>
              <a:gd name="T53" fmla="*/ 26409896 h 432"/>
              <a:gd name="T54" fmla="*/ 42763059 w 1275"/>
              <a:gd name="T55" fmla="*/ 28928561 h 432"/>
              <a:gd name="T56" fmla="*/ 40020039 w 1275"/>
              <a:gd name="T57" fmla="*/ 30511813 h 432"/>
              <a:gd name="T58" fmla="*/ 36573694 w 1275"/>
              <a:gd name="T59" fmla="*/ 31087493 h 432"/>
              <a:gd name="T60" fmla="*/ 33057069 w 1275"/>
              <a:gd name="T61" fmla="*/ 30655599 h 432"/>
              <a:gd name="T62" fmla="*/ 29610723 w 1275"/>
              <a:gd name="T63" fmla="*/ 29144507 h 432"/>
              <a:gd name="T64" fmla="*/ 26867438 w 1275"/>
              <a:gd name="T65" fmla="*/ 26553950 h 432"/>
              <a:gd name="T66" fmla="*/ 24265242 w 1275"/>
              <a:gd name="T67" fmla="*/ 20796888 h 432"/>
              <a:gd name="T68" fmla="*/ 24194962 w 1275"/>
              <a:gd name="T69" fmla="*/ 18062277 h 432"/>
              <a:gd name="T70" fmla="*/ 27078541 w 1275"/>
              <a:gd name="T71" fmla="*/ 19141743 h 432"/>
              <a:gd name="T72" fmla="*/ 28555471 w 1275"/>
              <a:gd name="T73" fmla="*/ 24035286 h 432"/>
              <a:gd name="T74" fmla="*/ 30454607 w 1275"/>
              <a:gd name="T75" fmla="*/ 26266110 h 432"/>
              <a:gd name="T76" fmla="*/ 32986524 w 1275"/>
              <a:gd name="T77" fmla="*/ 27705309 h 432"/>
              <a:gd name="T78" fmla="*/ 35940648 w 1275"/>
              <a:gd name="T79" fmla="*/ 28280988 h 432"/>
              <a:gd name="T80" fmla="*/ 38613389 w 1275"/>
              <a:gd name="T81" fmla="*/ 27777202 h 432"/>
              <a:gd name="T82" fmla="*/ 41286130 w 1275"/>
              <a:gd name="T83" fmla="*/ 26553950 h 432"/>
              <a:gd name="T84" fmla="*/ 43325825 w 1275"/>
              <a:gd name="T85" fmla="*/ 24323125 h 432"/>
              <a:gd name="T86" fmla="*/ 45013858 w 1275"/>
              <a:gd name="T87" fmla="*/ 18782010 h 432"/>
              <a:gd name="T88" fmla="*/ 43747767 w 1275"/>
              <a:gd name="T89" fmla="*/ 14608200 h 432"/>
              <a:gd name="T90" fmla="*/ 41989455 w 1275"/>
              <a:gd name="T91" fmla="*/ 12377375 h 432"/>
              <a:gd name="T92" fmla="*/ 39316714 w 1275"/>
              <a:gd name="T93" fmla="*/ 10650337 h 432"/>
              <a:gd name="T94" fmla="*/ 35940648 w 1275"/>
              <a:gd name="T95" fmla="*/ 10074658 h 432"/>
              <a:gd name="T96" fmla="*/ 33689849 w 1275"/>
              <a:gd name="T97" fmla="*/ 10362498 h 432"/>
              <a:gd name="T98" fmla="*/ 31509595 w 1275"/>
              <a:gd name="T99" fmla="*/ 11297909 h 432"/>
              <a:gd name="T100" fmla="*/ 29399620 w 1275"/>
              <a:gd name="T101" fmla="*/ 12953055 h 432"/>
              <a:gd name="T102" fmla="*/ 27148821 w 1275"/>
              <a:gd name="T103" fmla="*/ 17846598 h 432"/>
              <a:gd name="T104" fmla="*/ 86370002 w 1275"/>
              <a:gd name="T105" fmla="*/ 0 h 43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275"/>
              <a:gd name="T160" fmla="*/ 0 h 432"/>
              <a:gd name="T161" fmla="*/ 1275 w 1275"/>
              <a:gd name="T162" fmla="*/ 432 h 43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275" h="432">
                <a:moveTo>
                  <a:pt x="0" y="424"/>
                </a:moveTo>
                <a:lnTo>
                  <a:pt x="0" y="108"/>
                </a:lnTo>
                <a:lnTo>
                  <a:pt x="39" y="108"/>
                </a:lnTo>
                <a:lnTo>
                  <a:pt x="39" y="153"/>
                </a:lnTo>
                <a:lnTo>
                  <a:pt x="43" y="146"/>
                </a:lnTo>
                <a:lnTo>
                  <a:pt x="47" y="140"/>
                </a:lnTo>
                <a:lnTo>
                  <a:pt x="52" y="135"/>
                </a:lnTo>
                <a:lnTo>
                  <a:pt x="58" y="130"/>
                </a:lnTo>
                <a:lnTo>
                  <a:pt x="63" y="125"/>
                </a:lnTo>
                <a:lnTo>
                  <a:pt x="69" y="120"/>
                </a:lnTo>
                <a:lnTo>
                  <a:pt x="75" y="117"/>
                </a:lnTo>
                <a:lnTo>
                  <a:pt x="82" y="113"/>
                </a:lnTo>
                <a:lnTo>
                  <a:pt x="89" y="110"/>
                </a:lnTo>
                <a:lnTo>
                  <a:pt x="96" y="107"/>
                </a:lnTo>
                <a:lnTo>
                  <a:pt x="103" y="105"/>
                </a:lnTo>
                <a:lnTo>
                  <a:pt x="111" y="103"/>
                </a:lnTo>
                <a:lnTo>
                  <a:pt x="118" y="102"/>
                </a:lnTo>
                <a:lnTo>
                  <a:pt x="125" y="101"/>
                </a:lnTo>
                <a:lnTo>
                  <a:pt x="133" y="100"/>
                </a:lnTo>
                <a:lnTo>
                  <a:pt x="141" y="100"/>
                </a:lnTo>
                <a:lnTo>
                  <a:pt x="147" y="100"/>
                </a:lnTo>
                <a:lnTo>
                  <a:pt x="154" y="101"/>
                </a:lnTo>
                <a:lnTo>
                  <a:pt x="160" y="101"/>
                </a:lnTo>
                <a:lnTo>
                  <a:pt x="167" y="102"/>
                </a:lnTo>
                <a:lnTo>
                  <a:pt x="174" y="104"/>
                </a:lnTo>
                <a:lnTo>
                  <a:pt x="180" y="105"/>
                </a:lnTo>
                <a:lnTo>
                  <a:pt x="186" y="107"/>
                </a:lnTo>
                <a:lnTo>
                  <a:pt x="193" y="109"/>
                </a:lnTo>
                <a:lnTo>
                  <a:pt x="199" y="111"/>
                </a:lnTo>
                <a:lnTo>
                  <a:pt x="205" y="114"/>
                </a:lnTo>
                <a:lnTo>
                  <a:pt x="210" y="117"/>
                </a:lnTo>
                <a:lnTo>
                  <a:pt x="217" y="120"/>
                </a:lnTo>
                <a:lnTo>
                  <a:pt x="222" y="125"/>
                </a:lnTo>
                <a:lnTo>
                  <a:pt x="227" y="129"/>
                </a:lnTo>
                <a:lnTo>
                  <a:pt x="232" y="133"/>
                </a:lnTo>
                <a:lnTo>
                  <a:pt x="237" y="137"/>
                </a:lnTo>
                <a:lnTo>
                  <a:pt x="243" y="142"/>
                </a:lnTo>
                <a:lnTo>
                  <a:pt x="247" y="147"/>
                </a:lnTo>
                <a:lnTo>
                  <a:pt x="251" y="153"/>
                </a:lnTo>
                <a:lnTo>
                  <a:pt x="255" y="158"/>
                </a:lnTo>
                <a:lnTo>
                  <a:pt x="259" y="164"/>
                </a:lnTo>
                <a:lnTo>
                  <a:pt x="262" y="170"/>
                </a:lnTo>
                <a:lnTo>
                  <a:pt x="265" y="176"/>
                </a:lnTo>
                <a:lnTo>
                  <a:pt x="268" y="183"/>
                </a:lnTo>
                <a:lnTo>
                  <a:pt x="274" y="197"/>
                </a:lnTo>
                <a:lnTo>
                  <a:pt x="278" y="212"/>
                </a:lnTo>
                <a:lnTo>
                  <a:pt x="280" y="228"/>
                </a:lnTo>
                <a:lnTo>
                  <a:pt x="281" y="245"/>
                </a:lnTo>
                <a:lnTo>
                  <a:pt x="281" y="424"/>
                </a:lnTo>
                <a:lnTo>
                  <a:pt x="239" y="424"/>
                </a:lnTo>
                <a:lnTo>
                  <a:pt x="239" y="243"/>
                </a:lnTo>
                <a:lnTo>
                  <a:pt x="238" y="227"/>
                </a:lnTo>
                <a:lnTo>
                  <a:pt x="236" y="213"/>
                </a:lnTo>
                <a:lnTo>
                  <a:pt x="232" y="199"/>
                </a:lnTo>
                <a:lnTo>
                  <a:pt x="226" y="187"/>
                </a:lnTo>
                <a:lnTo>
                  <a:pt x="222" y="182"/>
                </a:lnTo>
                <a:lnTo>
                  <a:pt x="219" y="175"/>
                </a:lnTo>
                <a:lnTo>
                  <a:pt x="213" y="171"/>
                </a:lnTo>
                <a:lnTo>
                  <a:pt x="209" y="166"/>
                </a:lnTo>
                <a:lnTo>
                  <a:pt x="204" y="162"/>
                </a:lnTo>
                <a:lnTo>
                  <a:pt x="199" y="159"/>
                </a:lnTo>
                <a:lnTo>
                  <a:pt x="194" y="155"/>
                </a:lnTo>
                <a:lnTo>
                  <a:pt x="188" y="152"/>
                </a:lnTo>
                <a:lnTo>
                  <a:pt x="182" y="149"/>
                </a:lnTo>
                <a:lnTo>
                  <a:pt x="177" y="146"/>
                </a:lnTo>
                <a:lnTo>
                  <a:pt x="171" y="144"/>
                </a:lnTo>
                <a:lnTo>
                  <a:pt x="165" y="143"/>
                </a:lnTo>
                <a:lnTo>
                  <a:pt x="158" y="142"/>
                </a:lnTo>
                <a:lnTo>
                  <a:pt x="152" y="141"/>
                </a:lnTo>
                <a:lnTo>
                  <a:pt x="145" y="140"/>
                </a:lnTo>
                <a:lnTo>
                  <a:pt x="139" y="140"/>
                </a:lnTo>
                <a:lnTo>
                  <a:pt x="132" y="140"/>
                </a:lnTo>
                <a:lnTo>
                  <a:pt x="126" y="141"/>
                </a:lnTo>
                <a:lnTo>
                  <a:pt x="120" y="142"/>
                </a:lnTo>
                <a:lnTo>
                  <a:pt x="114" y="143"/>
                </a:lnTo>
                <a:lnTo>
                  <a:pt x="107" y="144"/>
                </a:lnTo>
                <a:lnTo>
                  <a:pt x="102" y="146"/>
                </a:lnTo>
                <a:lnTo>
                  <a:pt x="96" y="149"/>
                </a:lnTo>
                <a:lnTo>
                  <a:pt x="91" y="152"/>
                </a:lnTo>
                <a:lnTo>
                  <a:pt x="86" y="155"/>
                </a:lnTo>
                <a:lnTo>
                  <a:pt x="80" y="158"/>
                </a:lnTo>
                <a:lnTo>
                  <a:pt x="75" y="162"/>
                </a:lnTo>
                <a:lnTo>
                  <a:pt x="71" y="165"/>
                </a:lnTo>
                <a:lnTo>
                  <a:pt x="67" y="170"/>
                </a:lnTo>
                <a:lnTo>
                  <a:pt x="63" y="174"/>
                </a:lnTo>
                <a:lnTo>
                  <a:pt x="59" y="180"/>
                </a:lnTo>
                <a:lnTo>
                  <a:pt x="55" y="185"/>
                </a:lnTo>
                <a:lnTo>
                  <a:pt x="49" y="196"/>
                </a:lnTo>
                <a:lnTo>
                  <a:pt x="45" y="210"/>
                </a:lnTo>
                <a:lnTo>
                  <a:pt x="42" y="223"/>
                </a:lnTo>
                <a:lnTo>
                  <a:pt x="41" y="238"/>
                </a:lnTo>
                <a:lnTo>
                  <a:pt x="41" y="424"/>
                </a:lnTo>
                <a:lnTo>
                  <a:pt x="0" y="424"/>
                </a:lnTo>
                <a:close/>
                <a:moveTo>
                  <a:pt x="344" y="251"/>
                </a:moveTo>
                <a:lnTo>
                  <a:pt x="347" y="229"/>
                </a:lnTo>
                <a:lnTo>
                  <a:pt x="354" y="210"/>
                </a:lnTo>
                <a:lnTo>
                  <a:pt x="361" y="190"/>
                </a:lnTo>
                <a:lnTo>
                  <a:pt x="372" y="172"/>
                </a:lnTo>
                <a:lnTo>
                  <a:pt x="379" y="164"/>
                </a:lnTo>
                <a:lnTo>
                  <a:pt x="385" y="156"/>
                </a:lnTo>
                <a:lnTo>
                  <a:pt x="392" y="148"/>
                </a:lnTo>
                <a:lnTo>
                  <a:pt x="399" y="142"/>
                </a:lnTo>
                <a:lnTo>
                  <a:pt x="407" y="136"/>
                </a:lnTo>
                <a:lnTo>
                  <a:pt x="415" y="130"/>
                </a:lnTo>
                <a:lnTo>
                  <a:pt x="423" y="125"/>
                </a:lnTo>
                <a:lnTo>
                  <a:pt x="432" y="119"/>
                </a:lnTo>
                <a:lnTo>
                  <a:pt x="440" y="115"/>
                </a:lnTo>
                <a:lnTo>
                  <a:pt x="449" y="111"/>
                </a:lnTo>
                <a:lnTo>
                  <a:pt x="458" y="108"/>
                </a:lnTo>
                <a:lnTo>
                  <a:pt x="467" y="105"/>
                </a:lnTo>
                <a:lnTo>
                  <a:pt x="476" y="103"/>
                </a:lnTo>
                <a:lnTo>
                  <a:pt x="486" y="102"/>
                </a:lnTo>
                <a:lnTo>
                  <a:pt x="495" y="101"/>
                </a:lnTo>
                <a:lnTo>
                  <a:pt x="504" y="100"/>
                </a:lnTo>
                <a:lnTo>
                  <a:pt x="515" y="100"/>
                </a:lnTo>
                <a:lnTo>
                  <a:pt x="524" y="101"/>
                </a:lnTo>
                <a:lnTo>
                  <a:pt x="534" y="102"/>
                </a:lnTo>
                <a:lnTo>
                  <a:pt x="544" y="104"/>
                </a:lnTo>
                <a:lnTo>
                  <a:pt x="553" y="106"/>
                </a:lnTo>
                <a:lnTo>
                  <a:pt x="563" y="108"/>
                </a:lnTo>
                <a:lnTo>
                  <a:pt x="571" y="111"/>
                </a:lnTo>
                <a:lnTo>
                  <a:pt x="580" y="114"/>
                </a:lnTo>
                <a:lnTo>
                  <a:pt x="589" y="118"/>
                </a:lnTo>
                <a:lnTo>
                  <a:pt x="597" y="122"/>
                </a:lnTo>
                <a:lnTo>
                  <a:pt x="604" y="128"/>
                </a:lnTo>
                <a:lnTo>
                  <a:pt x="612" y="134"/>
                </a:lnTo>
                <a:lnTo>
                  <a:pt x="619" y="140"/>
                </a:lnTo>
                <a:lnTo>
                  <a:pt x="626" y="146"/>
                </a:lnTo>
                <a:lnTo>
                  <a:pt x="632" y="154"/>
                </a:lnTo>
                <a:lnTo>
                  <a:pt x="637" y="161"/>
                </a:lnTo>
                <a:lnTo>
                  <a:pt x="637" y="0"/>
                </a:lnTo>
                <a:lnTo>
                  <a:pt x="678" y="0"/>
                </a:lnTo>
                <a:lnTo>
                  <a:pt x="678" y="424"/>
                </a:lnTo>
                <a:lnTo>
                  <a:pt x="640" y="424"/>
                </a:lnTo>
                <a:lnTo>
                  <a:pt x="640" y="367"/>
                </a:lnTo>
                <a:lnTo>
                  <a:pt x="634" y="375"/>
                </a:lnTo>
                <a:lnTo>
                  <a:pt x="628" y="382"/>
                </a:lnTo>
                <a:lnTo>
                  <a:pt x="622" y="390"/>
                </a:lnTo>
                <a:lnTo>
                  <a:pt x="615" y="396"/>
                </a:lnTo>
                <a:lnTo>
                  <a:pt x="608" y="402"/>
                </a:lnTo>
                <a:lnTo>
                  <a:pt x="601" y="407"/>
                </a:lnTo>
                <a:lnTo>
                  <a:pt x="593" y="412"/>
                </a:lnTo>
                <a:lnTo>
                  <a:pt x="585" y="417"/>
                </a:lnTo>
                <a:lnTo>
                  <a:pt x="577" y="421"/>
                </a:lnTo>
                <a:lnTo>
                  <a:pt x="569" y="424"/>
                </a:lnTo>
                <a:lnTo>
                  <a:pt x="559" y="426"/>
                </a:lnTo>
                <a:lnTo>
                  <a:pt x="550" y="428"/>
                </a:lnTo>
                <a:lnTo>
                  <a:pt x="541" y="430"/>
                </a:lnTo>
                <a:lnTo>
                  <a:pt x="530" y="431"/>
                </a:lnTo>
                <a:lnTo>
                  <a:pt x="520" y="432"/>
                </a:lnTo>
                <a:lnTo>
                  <a:pt x="509" y="432"/>
                </a:lnTo>
                <a:lnTo>
                  <a:pt x="499" y="431"/>
                </a:lnTo>
                <a:lnTo>
                  <a:pt x="489" y="430"/>
                </a:lnTo>
                <a:lnTo>
                  <a:pt x="479" y="428"/>
                </a:lnTo>
                <a:lnTo>
                  <a:pt x="470" y="426"/>
                </a:lnTo>
                <a:lnTo>
                  <a:pt x="460" y="423"/>
                </a:lnTo>
                <a:lnTo>
                  <a:pt x="450" y="420"/>
                </a:lnTo>
                <a:lnTo>
                  <a:pt x="440" y="416"/>
                </a:lnTo>
                <a:lnTo>
                  <a:pt x="431" y="410"/>
                </a:lnTo>
                <a:lnTo>
                  <a:pt x="421" y="405"/>
                </a:lnTo>
                <a:lnTo>
                  <a:pt x="413" y="399"/>
                </a:lnTo>
                <a:lnTo>
                  <a:pt x="405" y="392"/>
                </a:lnTo>
                <a:lnTo>
                  <a:pt x="396" y="384"/>
                </a:lnTo>
                <a:lnTo>
                  <a:pt x="389" y="377"/>
                </a:lnTo>
                <a:lnTo>
                  <a:pt x="382" y="369"/>
                </a:lnTo>
                <a:lnTo>
                  <a:pt x="374" y="360"/>
                </a:lnTo>
                <a:lnTo>
                  <a:pt x="368" y="351"/>
                </a:lnTo>
                <a:lnTo>
                  <a:pt x="358" y="331"/>
                </a:lnTo>
                <a:lnTo>
                  <a:pt x="351" y="311"/>
                </a:lnTo>
                <a:lnTo>
                  <a:pt x="345" y="289"/>
                </a:lnTo>
                <a:lnTo>
                  <a:pt x="344" y="265"/>
                </a:lnTo>
                <a:lnTo>
                  <a:pt x="344" y="261"/>
                </a:lnTo>
                <a:lnTo>
                  <a:pt x="344" y="256"/>
                </a:lnTo>
                <a:lnTo>
                  <a:pt x="344" y="253"/>
                </a:lnTo>
                <a:lnTo>
                  <a:pt x="344" y="251"/>
                </a:lnTo>
                <a:close/>
                <a:moveTo>
                  <a:pt x="386" y="248"/>
                </a:moveTo>
                <a:lnTo>
                  <a:pt x="385" y="251"/>
                </a:lnTo>
                <a:lnTo>
                  <a:pt x="385" y="255"/>
                </a:lnTo>
                <a:lnTo>
                  <a:pt x="385" y="260"/>
                </a:lnTo>
                <a:lnTo>
                  <a:pt x="385" y="266"/>
                </a:lnTo>
                <a:lnTo>
                  <a:pt x="386" y="281"/>
                </a:lnTo>
                <a:lnTo>
                  <a:pt x="389" y="297"/>
                </a:lnTo>
                <a:lnTo>
                  <a:pt x="394" y="313"/>
                </a:lnTo>
                <a:lnTo>
                  <a:pt x="402" y="327"/>
                </a:lnTo>
                <a:lnTo>
                  <a:pt x="406" y="334"/>
                </a:lnTo>
                <a:lnTo>
                  <a:pt x="410" y="341"/>
                </a:lnTo>
                <a:lnTo>
                  <a:pt x="415" y="347"/>
                </a:lnTo>
                <a:lnTo>
                  <a:pt x="421" y="353"/>
                </a:lnTo>
                <a:lnTo>
                  <a:pt x="426" y="359"/>
                </a:lnTo>
                <a:lnTo>
                  <a:pt x="433" y="365"/>
                </a:lnTo>
                <a:lnTo>
                  <a:pt x="439" y="370"/>
                </a:lnTo>
                <a:lnTo>
                  <a:pt x="446" y="374"/>
                </a:lnTo>
                <a:lnTo>
                  <a:pt x="453" y="378"/>
                </a:lnTo>
                <a:lnTo>
                  <a:pt x="461" y="382"/>
                </a:lnTo>
                <a:lnTo>
                  <a:pt x="469" y="385"/>
                </a:lnTo>
                <a:lnTo>
                  <a:pt x="477" y="387"/>
                </a:lnTo>
                <a:lnTo>
                  <a:pt x="485" y="390"/>
                </a:lnTo>
                <a:lnTo>
                  <a:pt x="493" y="392"/>
                </a:lnTo>
                <a:lnTo>
                  <a:pt x="502" y="393"/>
                </a:lnTo>
                <a:lnTo>
                  <a:pt x="511" y="393"/>
                </a:lnTo>
                <a:lnTo>
                  <a:pt x="518" y="393"/>
                </a:lnTo>
                <a:lnTo>
                  <a:pt x="526" y="392"/>
                </a:lnTo>
                <a:lnTo>
                  <a:pt x="534" y="391"/>
                </a:lnTo>
                <a:lnTo>
                  <a:pt x="542" y="388"/>
                </a:lnTo>
                <a:lnTo>
                  <a:pt x="549" y="386"/>
                </a:lnTo>
                <a:lnTo>
                  <a:pt x="557" y="384"/>
                </a:lnTo>
                <a:lnTo>
                  <a:pt x="565" y="381"/>
                </a:lnTo>
                <a:lnTo>
                  <a:pt x="572" y="377"/>
                </a:lnTo>
                <a:lnTo>
                  <a:pt x="579" y="373"/>
                </a:lnTo>
                <a:lnTo>
                  <a:pt x="587" y="369"/>
                </a:lnTo>
                <a:lnTo>
                  <a:pt x="593" y="364"/>
                </a:lnTo>
                <a:lnTo>
                  <a:pt x="599" y="357"/>
                </a:lnTo>
                <a:lnTo>
                  <a:pt x="605" y="351"/>
                </a:lnTo>
                <a:lnTo>
                  <a:pt x="610" y="345"/>
                </a:lnTo>
                <a:lnTo>
                  <a:pt x="616" y="338"/>
                </a:lnTo>
                <a:lnTo>
                  <a:pt x="621" y="330"/>
                </a:lnTo>
                <a:lnTo>
                  <a:pt x="629" y="315"/>
                </a:lnTo>
                <a:lnTo>
                  <a:pt x="635" y="298"/>
                </a:lnTo>
                <a:lnTo>
                  <a:pt x="638" y="280"/>
                </a:lnTo>
                <a:lnTo>
                  <a:pt x="640" y="261"/>
                </a:lnTo>
                <a:lnTo>
                  <a:pt x="638" y="250"/>
                </a:lnTo>
                <a:lnTo>
                  <a:pt x="636" y="238"/>
                </a:lnTo>
                <a:lnTo>
                  <a:pt x="632" y="224"/>
                </a:lnTo>
                <a:lnTo>
                  <a:pt x="626" y="211"/>
                </a:lnTo>
                <a:lnTo>
                  <a:pt x="622" y="203"/>
                </a:lnTo>
                <a:lnTo>
                  <a:pt x="618" y="197"/>
                </a:lnTo>
                <a:lnTo>
                  <a:pt x="614" y="191"/>
                </a:lnTo>
                <a:lnTo>
                  <a:pt x="608" y="184"/>
                </a:lnTo>
                <a:lnTo>
                  <a:pt x="603" y="179"/>
                </a:lnTo>
                <a:lnTo>
                  <a:pt x="597" y="172"/>
                </a:lnTo>
                <a:lnTo>
                  <a:pt x="591" y="166"/>
                </a:lnTo>
                <a:lnTo>
                  <a:pt x="583" y="161"/>
                </a:lnTo>
                <a:lnTo>
                  <a:pt x="576" y="156"/>
                </a:lnTo>
                <a:lnTo>
                  <a:pt x="568" y="152"/>
                </a:lnTo>
                <a:lnTo>
                  <a:pt x="559" y="148"/>
                </a:lnTo>
                <a:lnTo>
                  <a:pt x="550" y="145"/>
                </a:lnTo>
                <a:lnTo>
                  <a:pt x="541" y="143"/>
                </a:lnTo>
                <a:lnTo>
                  <a:pt x="531" y="141"/>
                </a:lnTo>
                <a:lnTo>
                  <a:pt x="521" y="140"/>
                </a:lnTo>
                <a:lnTo>
                  <a:pt x="511" y="140"/>
                </a:lnTo>
                <a:lnTo>
                  <a:pt x="504" y="140"/>
                </a:lnTo>
                <a:lnTo>
                  <a:pt x="498" y="141"/>
                </a:lnTo>
                <a:lnTo>
                  <a:pt x="492" y="141"/>
                </a:lnTo>
                <a:lnTo>
                  <a:pt x="486" y="142"/>
                </a:lnTo>
                <a:lnTo>
                  <a:pt x="479" y="144"/>
                </a:lnTo>
                <a:lnTo>
                  <a:pt x="473" y="145"/>
                </a:lnTo>
                <a:lnTo>
                  <a:pt x="467" y="148"/>
                </a:lnTo>
                <a:lnTo>
                  <a:pt x="461" y="150"/>
                </a:lnTo>
                <a:lnTo>
                  <a:pt x="455" y="154"/>
                </a:lnTo>
                <a:lnTo>
                  <a:pt x="448" y="157"/>
                </a:lnTo>
                <a:lnTo>
                  <a:pt x="442" y="161"/>
                </a:lnTo>
                <a:lnTo>
                  <a:pt x="436" y="165"/>
                </a:lnTo>
                <a:lnTo>
                  <a:pt x="430" y="169"/>
                </a:lnTo>
                <a:lnTo>
                  <a:pt x="424" y="174"/>
                </a:lnTo>
                <a:lnTo>
                  <a:pt x="418" y="180"/>
                </a:lnTo>
                <a:lnTo>
                  <a:pt x="413" y="186"/>
                </a:lnTo>
                <a:lnTo>
                  <a:pt x="404" y="199"/>
                </a:lnTo>
                <a:lnTo>
                  <a:pt x="396" y="214"/>
                </a:lnTo>
                <a:lnTo>
                  <a:pt x="390" y="231"/>
                </a:lnTo>
                <a:lnTo>
                  <a:pt x="386" y="248"/>
                </a:lnTo>
                <a:close/>
                <a:moveTo>
                  <a:pt x="1056" y="424"/>
                </a:moveTo>
                <a:lnTo>
                  <a:pt x="882" y="0"/>
                </a:lnTo>
                <a:lnTo>
                  <a:pt x="929" y="0"/>
                </a:lnTo>
                <a:lnTo>
                  <a:pt x="1077" y="371"/>
                </a:lnTo>
                <a:lnTo>
                  <a:pt x="1228" y="0"/>
                </a:lnTo>
                <a:lnTo>
                  <a:pt x="1275" y="0"/>
                </a:lnTo>
                <a:lnTo>
                  <a:pt x="1098" y="424"/>
                </a:lnTo>
                <a:lnTo>
                  <a:pt x="1056" y="4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2" name="Freeform 795">
            <a:extLst>
              <a:ext uri="{FF2B5EF4-FFF2-40B4-BE49-F238E27FC236}">
                <a16:creationId xmlns:a16="http://schemas.microsoft.com/office/drawing/2014/main" id="{DE853F3C-F9E6-4AFE-AF75-463AF215A808}"/>
              </a:ext>
            </a:extLst>
          </p:cNvPr>
          <p:cNvSpPr>
            <a:spLocks noEditPoints="1"/>
          </p:cNvSpPr>
          <p:nvPr/>
        </p:nvSpPr>
        <p:spPr bwMode="auto">
          <a:xfrm>
            <a:off x="4197350" y="3297238"/>
            <a:ext cx="882650" cy="268287"/>
          </a:xfrm>
          <a:custGeom>
            <a:avLst/>
            <a:gdLst>
              <a:gd name="T0" fmla="*/ 119628532 w 3341"/>
              <a:gd name="T1" fmla="*/ 10160640 h 1010"/>
              <a:gd name="T2" fmla="*/ 125840370 w 3341"/>
              <a:gd name="T3" fmla="*/ 7196998 h 1010"/>
              <a:gd name="T4" fmla="*/ 134006401 w 3341"/>
              <a:gd name="T5" fmla="*/ 9172759 h 1010"/>
              <a:gd name="T6" fmla="*/ 119140049 w 3341"/>
              <a:gd name="T7" fmla="*/ 20956137 h 1010"/>
              <a:gd name="T8" fmla="*/ 124583894 w 3341"/>
              <a:gd name="T9" fmla="*/ 27165520 h 1010"/>
              <a:gd name="T10" fmla="*/ 130097749 w 3341"/>
              <a:gd name="T11" fmla="*/ 27165520 h 1010"/>
              <a:gd name="T12" fmla="*/ 135123121 w 3341"/>
              <a:gd name="T13" fmla="*/ 22508482 h 1010"/>
              <a:gd name="T14" fmla="*/ 133657410 w 3341"/>
              <a:gd name="T15" fmla="*/ 28576550 h 1010"/>
              <a:gd name="T16" fmla="*/ 126398597 w 3341"/>
              <a:gd name="T17" fmla="*/ 30411261 h 1010"/>
              <a:gd name="T18" fmla="*/ 118442066 w 3341"/>
              <a:gd name="T19" fmla="*/ 26106981 h 1010"/>
              <a:gd name="T20" fmla="*/ 133657410 w 3341"/>
              <a:gd name="T21" fmla="*/ 12771258 h 1010"/>
              <a:gd name="T22" fmla="*/ 127934054 w 3341"/>
              <a:gd name="T23" fmla="*/ 9878274 h 1010"/>
              <a:gd name="T24" fmla="*/ 121163989 w 3341"/>
              <a:gd name="T25" fmla="*/ 12771258 h 1010"/>
              <a:gd name="T26" fmla="*/ 145522593 w 3341"/>
              <a:gd name="T27" fmla="*/ 11007205 h 1010"/>
              <a:gd name="T28" fmla="*/ 151175938 w 3341"/>
              <a:gd name="T29" fmla="*/ 10231032 h 1010"/>
              <a:gd name="T30" fmla="*/ 147407041 w 3341"/>
              <a:gd name="T31" fmla="*/ 12347843 h 1010"/>
              <a:gd name="T32" fmla="*/ 152920896 w 3341"/>
              <a:gd name="T33" fmla="*/ 7620413 h 1010"/>
              <a:gd name="T34" fmla="*/ 171486135 w 3341"/>
              <a:gd name="T35" fmla="*/ 29917188 h 1010"/>
              <a:gd name="T36" fmla="*/ 177697972 w 3341"/>
              <a:gd name="T37" fmla="*/ 12912308 h 1010"/>
              <a:gd name="T38" fmla="*/ 182932581 w 3341"/>
              <a:gd name="T39" fmla="*/ 8114486 h 1010"/>
              <a:gd name="T40" fmla="*/ 191028867 w 3341"/>
              <a:gd name="T41" fmla="*/ 7479363 h 1010"/>
              <a:gd name="T42" fmla="*/ 195426002 w 3341"/>
              <a:gd name="T43" fmla="*/ 14182554 h 1010"/>
              <a:gd name="T44" fmla="*/ 189353655 w 3341"/>
              <a:gd name="T45" fmla="*/ 10019590 h 1010"/>
              <a:gd name="T46" fmla="*/ 182025361 w 3341"/>
              <a:gd name="T47" fmla="*/ 11924693 h 1010"/>
              <a:gd name="T48" fmla="*/ 179582421 w 3341"/>
              <a:gd name="T49" fmla="*/ 22155725 h 1010"/>
              <a:gd name="T50" fmla="*/ 185375521 w 3341"/>
              <a:gd name="T51" fmla="*/ 27377227 h 1010"/>
              <a:gd name="T52" fmla="*/ 192843570 w 3341"/>
              <a:gd name="T53" fmla="*/ 26248297 h 1010"/>
              <a:gd name="T54" fmla="*/ 192913316 w 3341"/>
              <a:gd name="T55" fmla="*/ 29564431 h 1010"/>
              <a:gd name="T56" fmla="*/ 182653335 w 3341"/>
              <a:gd name="T57" fmla="*/ 29211673 h 1010"/>
              <a:gd name="T58" fmla="*/ 177488472 w 3341"/>
              <a:gd name="T59" fmla="*/ 24060828 h 1010"/>
              <a:gd name="T60" fmla="*/ 176232261 w 3341"/>
              <a:gd name="T61" fmla="*/ 18768934 h 1010"/>
              <a:gd name="T62" fmla="*/ 205825473 w 3341"/>
              <a:gd name="T63" fmla="*/ 10231032 h 1010"/>
              <a:gd name="T64" fmla="*/ 212246547 w 3341"/>
              <a:gd name="T65" fmla="*/ 7196998 h 1010"/>
              <a:gd name="T66" fmla="*/ 225228450 w 3341"/>
              <a:gd name="T67" fmla="*/ 7620413 h 1010"/>
              <a:gd name="T68" fmla="*/ 217620647 w 3341"/>
              <a:gd name="T69" fmla="*/ 29846796 h 1010"/>
              <a:gd name="T70" fmla="*/ 209803607 w 3341"/>
              <a:gd name="T71" fmla="*/ 29846796 h 1010"/>
              <a:gd name="T72" fmla="*/ 204150261 w 3341"/>
              <a:gd name="T73" fmla="*/ 25683832 h 1010"/>
              <a:gd name="T74" fmla="*/ 206174200 w 3341"/>
              <a:gd name="T75" fmla="*/ 23143605 h 1010"/>
              <a:gd name="T76" fmla="*/ 211827810 w 3341"/>
              <a:gd name="T77" fmla="*/ 27588935 h 1010"/>
              <a:gd name="T78" fmla="*/ 218946867 w 3341"/>
              <a:gd name="T79" fmla="*/ 25824882 h 1010"/>
              <a:gd name="T80" fmla="*/ 221738535 w 3341"/>
              <a:gd name="T81" fmla="*/ 15523192 h 1010"/>
              <a:gd name="T82" fmla="*/ 216154935 w 3341"/>
              <a:gd name="T83" fmla="*/ 10231032 h 1010"/>
              <a:gd name="T84" fmla="*/ 208826642 w 3341"/>
              <a:gd name="T85" fmla="*/ 11571670 h 1010"/>
              <a:gd name="T86" fmla="*/ 230323304 w 3341"/>
              <a:gd name="T87" fmla="*/ 0 h 1010"/>
              <a:gd name="T88" fmla="*/ 5374099 w 3341"/>
              <a:gd name="T89" fmla="*/ 67243347 h 1010"/>
              <a:gd name="T90" fmla="*/ 10189971 w 3341"/>
              <a:gd name="T91" fmla="*/ 68372278 h 1010"/>
              <a:gd name="T92" fmla="*/ 14377869 w 3341"/>
              <a:gd name="T93" fmla="*/ 65832052 h 1010"/>
              <a:gd name="T94" fmla="*/ 13261149 w 3341"/>
              <a:gd name="T95" fmla="*/ 57999931 h 1010"/>
              <a:gd name="T96" fmla="*/ 5793101 w 3341"/>
              <a:gd name="T97" fmla="*/ 55107212 h 1010"/>
              <a:gd name="T98" fmla="*/ 977229 w 3341"/>
              <a:gd name="T99" fmla="*/ 48121656 h 1010"/>
              <a:gd name="T100" fmla="*/ 3280415 w 3341"/>
              <a:gd name="T101" fmla="*/ 42477004 h 1010"/>
              <a:gd name="T102" fmla="*/ 9282752 w 3341"/>
              <a:gd name="T103" fmla="*/ 40077828 h 1010"/>
              <a:gd name="T104" fmla="*/ 15634080 w 3341"/>
              <a:gd name="T105" fmla="*/ 43111861 h 1010"/>
              <a:gd name="T106" fmla="*/ 12912158 w 3341"/>
              <a:gd name="T107" fmla="*/ 44523157 h 1010"/>
              <a:gd name="T108" fmla="*/ 7607539 w 3341"/>
              <a:gd name="T109" fmla="*/ 43253177 h 1010"/>
              <a:gd name="T110" fmla="*/ 4187634 w 3341"/>
              <a:gd name="T111" fmla="*/ 50026760 h 1010"/>
              <a:gd name="T112" fmla="*/ 12214175 w 3341"/>
              <a:gd name="T113" fmla="*/ 54331039 h 1010"/>
              <a:gd name="T114" fmla="*/ 18077021 w 3341"/>
              <a:gd name="T115" fmla="*/ 60540157 h 1010"/>
              <a:gd name="T116" fmla="*/ 15703826 w 3341"/>
              <a:gd name="T117" fmla="*/ 68795693 h 1010"/>
              <a:gd name="T118" fmla="*/ 10399472 w 3341"/>
              <a:gd name="T119" fmla="*/ 71194604 h 1010"/>
              <a:gd name="T120" fmla="*/ 4257379 w 3341"/>
              <a:gd name="T121" fmla="*/ 70065674 h 1010"/>
              <a:gd name="T122" fmla="*/ 0 w 3341"/>
              <a:gd name="T123" fmla="*/ 62374868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341"/>
              <a:gd name="T187" fmla="*/ 0 h 1010"/>
              <a:gd name="T188" fmla="*/ 3341 w 3341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341" h="1010">
                <a:moveTo>
                  <a:pt x="1663" y="265"/>
                </a:moveTo>
                <a:lnTo>
                  <a:pt x="1665" y="246"/>
                </a:lnTo>
                <a:lnTo>
                  <a:pt x="1668" y="228"/>
                </a:lnTo>
                <a:lnTo>
                  <a:pt x="1672" y="212"/>
                </a:lnTo>
                <a:lnTo>
                  <a:pt x="1678" y="196"/>
                </a:lnTo>
                <a:lnTo>
                  <a:pt x="1681" y="189"/>
                </a:lnTo>
                <a:lnTo>
                  <a:pt x="1685" y="182"/>
                </a:lnTo>
                <a:lnTo>
                  <a:pt x="1689" y="174"/>
                </a:lnTo>
                <a:lnTo>
                  <a:pt x="1694" y="167"/>
                </a:lnTo>
                <a:lnTo>
                  <a:pt x="1699" y="161"/>
                </a:lnTo>
                <a:lnTo>
                  <a:pt x="1703" y="155"/>
                </a:lnTo>
                <a:lnTo>
                  <a:pt x="1709" y="149"/>
                </a:lnTo>
                <a:lnTo>
                  <a:pt x="1714" y="144"/>
                </a:lnTo>
                <a:lnTo>
                  <a:pt x="1721" y="139"/>
                </a:lnTo>
                <a:lnTo>
                  <a:pt x="1727" y="134"/>
                </a:lnTo>
                <a:lnTo>
                  <a:pt x="1733" y="130"/>
                </a:lnTo>
                <a:lnTo>
                  <a:pt x="1739" y="125"/>
                </a:lnTo>
                <a:lnTo>
                  <a:pt x="1746" y="121"/>
                </a:lnTo>
                <a:lnTo>
                  <a:pt x="1753" y="117"/>
                </a:lnTo>
                <a:lnTo>
                  <a:pt x="1759" y="114"/>
                </a:lnTo>
                <a:lnTo>
                  <a:pt x="1766" y="111"/>
                </a:lnTo>
                <a:lnTo>
                  <a:pt x="1774" y="109"/>
                </a:lnTo>
                <a:lnTo>
                  <a:pt x="1781" y="106"/>
                </a:lnTo>
                <a:lnTo>
                  <a:pt x="1788" y="104"/>
                </a:lnTo>
                <a:lnTo>
                  <a:pt x="1795" y="103"/>
                </a:lnTo>
                <a:lnTo>
                  <a:pt x="1803" y="102"/>
                </a:lnTo>
                <a:lnTo>
                  <a:pt x="1810" y="101"/>
                </a:lnTo>
                <a:lnTo>
                  <a:pt x="1817" y="100"/>
                </a:lnTo>
                <a:lnTo>
                  <a:pt x="1825" y="100"/>
                </a:lnTo>
                <a:lnTo>
                  <a:pt x="1835" y="100"/>
                </a:lnTo>
                <a:lnTo>
                  <a:pt x="1844" y="101"/>
                </a:lnTo>
                <a:lnTo>
                  <a:pt x="1855" y="103"/>
                </a:lnTo>
                <a:lnTo>
                  <a:pt x="1864" y="105"/>
                </a:lnTo>
                <a:lnTo>
                  <a:pt x="1874" y="107"/>
                </a:lnTo>
                <a:lnTo>
                  <a:pt x="1884" y="111"/>
                </a:lnTo>
                <a:lnTo>
                  <a:pt x="1893" y="114"/>
                </a:lnTo>
                <a:lnTo>
                  <a:pt x="1903" y="119"/>
                </a:lnTo>
                <a:lnTo>
                  <a:pt x="1912" y="125"/>
                </a:lnTo>
                <a:lnTo>
                  <a:pt x="1920" y="130"/>
                </a:lnTo>
                <a:lnTo>
                  <a:pt x="1928" y="136"/>
                </a:lnTo>
                <a:lnTo>
                  <a:pt x="1937" y="143"/>
                </a:lnTo>
                <a:lnTo>
                  <a:pt x="1944" y="150"/>
                </a:lnTo>
                <a:lnTo>
                  <a:pt x="1951" y="159"/>
                </a:lnTo>
                <a:lnTo>
                  <a:pt x="1958" y="168"/>
                </a:lnTo>
                <a:lnTo>
                  <a:pt x="1964" y="178"/>
                </a:lnTo>
                <a:lnTo>
                  <a:pt x="1974" y="198"/>
                </a:lnTo>
                <a:lnTo>
                  <a:pt x="1983" y="221"/>
                </a:lnTo>
                <a:lnTo>
                  <a:pt x="1987" y="246"/>
                </a:lnTo>
                <a:lnTo>
                  <a:pt x="1988" y="272"/>
                </a:lnTo>
                <a:lnTo>
                  <a:pt x="1988" y="279"/>
                </a:lnTo>
                <a:lnTo>
                  <a:pt x="1705" y="279"/>
                </a:lnTo>
                <a:lnTo>
                  <a:pt x="1707" y="297"/>
                </a:lnTo>
                <a:lnTo>
                  <a:pt x="1712" y="314"/>
                </a:lnTo>
                <a:lnTo>
                  <a:pt x="1719" y="328"/>
                </a:lnTo>
                <a:lnTo>
                  <a:pt x="1727" y="342"/>
                </a:lnTo>
                <a:lnTo>
                  <a:pt x="1732" y="348"/>
                </a:lnTo>
                <a:lnTo>
                  <a:pt x="1736" y="353"/>
                </a:lnTo>
                <a:lnTo>
                  <a:pt x="1741" y="359"/>
                </a:lnTo>
                <a:lnTo>
                  <a:pt x="1748" y="364"/>
                </a:lnTo>
                <a:lnTo>
                  <a:pt x="1753" y="369"/>
                </a:lnTo>
                <a:lnTo>
                  <a:pt x="1759" y="373"/>
                </a:lnTo>
                <a:lnTo>
                  <a:pt x="1765" y="377"/>
                </a:lnTo>
                <a:lnTo>
                  <a:pt x="1772" y="380"/>
                </a:lnTo>
                <a:lnTo>
                  <a:pt x="1778" y="383"/>
                </a:lnTo>
                <a:lnTo>
                  <a:pt x="1785" y="385"/>
                </a:lnTo>
                <a:lnTo>
                  <a:pt x="1791" y="387"/>
                </a:lnTo>
                <a:lnTo>
                  <a:pt x="1798" y="390"/>
                </a:lnTo>
                <a:lnTo>
                  <a:pt x="1805" y="391"/>
                </a:lnTo>
                <a:lnTo>
                  <a:pt x="1811" y="392"/>
                </a:lnTo>
                <a:lnTo>
                  <a:pt x="1817" y="393"/>
                </a:lnTo>
                <a:lnTo>
                  <a:pt x="1824" y="393"/>
                </a:lnTo>
                <a:lnTo>
                  <a:pt x="1830" y="393"/>
                </a:lnTo>
                <a:lnTo>
                  <a:pt x="1835" y="392"/>
                </a:lnTo>
                <a:lnTo>
                  <a:pt x="1841" y="392"/>
                </a:lnTo>
                <a:lnTo>
                  <a:pt x="1846" y="391"/>
                </a:lnTo>
                <a:lnTo>
                  <a:pt x="1853" y="388"/>
                </a:lnTo>
                <a:lnTo>
                  <a:pt x="1858" y="387"/>
                </a:lnTo>
                <a:lnTo>
                  <a:pt x="1864" y="385"/>
                </a:lnTo>
                <a:lnTo>
                  <a:pt x="1869" y="383"/>
                </a:lnTo>
                <a:lnTo>
                  <a:pt x="1875" y="381"/>
                </a:lnTo>
                <a:lnTo>
                  <a:pt x="1881" y="378"/>
                </a:lnTo>
                <a:lnTo>
                  <a:pt x="1886" y="375"/>
                </a:lnTo>
                <a:lnTo>
                  <a:pt x="1891" y="372"/>
                </a:lnTo>
                <a:lnTo>
                  <a:pt x="1896" y="368"/>
                </a:lnTo>
                <a:lnTo>
                  <a:pt x="1901" y="365"/>
                </a:lnTo>
                <a:lnTo>
                  <a:pt x="1906" y="360"/>
                </a:lnTo>
                <a:lnTo>
                  <a:pt x="1911" y="356"/>
                </a:lnTo>
                <a:lnTo>
                  <a:pt x="1919" y="348"/>
                </a:lnTo>
                <a:lnTo>
                  <a:pt x="1925" y="339"/>
                </a:lnTo>
                <a:lnTo>
                  <a:pt x="1932" y="329"/>
                </a:lnTo>
                <a:lnTo>
                  <a:pt x="1936" y="319"/>
                </a:lnTo>
                <a:lnTo>
                  <a:pt x="1979" y="319"/>
                </a:lnTo>
                <a:lnTo>
                  <a:pt x="1975" y="328"/>
                </a:lnTo>
                <a:lnTo>
                  <a:pt x="1972" y="337"/>
                </a:lnTo>
                <a:lnTo>
                  <a:pt x="1968" y="346"/>
                </a:lnTo>
                <a:lnTo>
                  <a:pt x="1963" y="353"/>
                </a:lnTo>
                <a:lnTo>
                  <a:pt x="1958" y="361"/>
                </a:lnTo>
                <a:lnTo>
                  <a:pt x="1952" y="369"/>
                </a:lnTo>
                <a:lnTo>
                  <a:pt x="1947" y="376"/>
                </a:lnTo>
                <a:lnTo>
                  <a:pt x="1941" y="382"/>
                </a:lnTo>
                <a:lnTo>
                  <a:pt x="1935" y="388"/>
                </a:lnTo>
                <a:lnTo>
                  <a:pt x="1928" y="395"/>
                </a:lnTo>
                <a:lnTo>
                  <a:pt x="1921" y="400"/>
                </a:lnTo>
                <a:lnTo>
                  <a:pt x="1915" y="405"/>
                </a:lnTo>
                <a:lnTo>
                  <a:pt x="1908" y="409"/>
                </a:lnTo>
                <a:lnTo>
                  <a:pt x="1900" y="413"/>
                </a:lnTo>
                <a:lnTo>
                  <a:pt x="1892" y="418"/>
                </a:lnTo>
                <a:lnTo>
                  <a:pt x="1885" y="421"/>
                </a:lnTo>
                <a:lnTo>
                  <a:pt x="1877" y="423"/>
                </a:lnTo>
                <a:lnTo>
                  <a:pt x="1869" y="426"/>
                </a:lnTo>
                <a:lnTo>
                  <a:pt x="1861" y="428"/>
                </a:lnTo>
                <a:lnTo>
                  <a:pt x="1854" y="429"/>
                </a:lnTo>
                <a:lnTo>
                  <a:pt x="1845" y="430"/>
                </a:lnTo>
                <a:lnTo>
                  <a:pt x="1837" y="431"/>
                </a:lnTo>
                <a:lnTo>
                  <a:pt x="1830" y="432"/>
                </a:lnTo>
                <a:lnTo>
                  <a:pt x="1821" y="432"/>
                </a:lnTo>
                <a:lnTo>
                  <a:pt x="1811" y="431"/>
                </a:lnTo>
                <a:lnTo>
                  <a:pt x="1801" y="430"/>
                </a:lnTo>
                <a:lnTo>
                  <a:pt x="1790" y="428"/>
                </a:lnTo>
                <a:lnTo>
                  <a:pt x="1781" y="426"/>
                </a:lnTo>
                <a:lnTo>
                  <a:pt x="1772" y="423"/>
                </a:lnTo>
                <a:lnTo>
                  <a:pt x="1762" y="420"/>
                </a:lnTo>
                <a:lnTo>
                  <a:pt x="1753" y="416"/>
                </a:lnTo>
                <a:lnTo>
                  <a:pt x="1743" y="410"/>
                </a:lnTo>
                <a:lnTo>
                  <a:pt x="1735" y="405"/>
                </a:lnTo>
                <a:lnTo>
                  <a:pt x="1727" y="399"/>
                </a:lnTo>
                <a:lnTo>
                  <a:pt x="1719" y="393"/>
                </a:lnTo>
                <a:lnTo>
                  <a:pt x="1711" y="385"/>
                </a:lnTo>
                <a:lnTo>
                  <a:pt x="1704" y="378"/>
                </a:lnTo>
                <a:lnTo>
                  <a:pt x="1697" y="370"/>
                </a:lnTo>
                <a:lnTo>
                  <a:pt x="1690" y="361"/>
                </a:lnTo>
                <a:lnTo>
                  <a:pt x="1685" y="352"/>
                </a:lnTo>
                <a:lnTo>
                  <a:pt x="1676" y="332"/>
                </a:lnTo>
                <a:lnTo>
                  <a:pt x="1669" y="312"/>
                </a:lnTo>
                <a:lnTo>
                  <a:pt x="1665" y="289"/>
                </a:lnTo>
                <a:lnTo>
                  <a:pt x="1663" y="265"/>
                </a:lnTo>
                <a:close/>
                <a:moveTo>
                  <a:pt x="1947" y="244"/>
                </a:moveTo>
                <a:lnTo>
                  <a:pt x="1943" y="231"/>
                </a:lnTo>
                <a:lnTo>
                  <a:pt x="1939" y="217"/>
                </a:lnTo>
                <a:lnTo>
                  <a:pt x="1933" y="205"/>
                </a:lnTo>
                <a:lnTo>
                  <a:pt x="1924" y="192"/>
                </a:lnTo>
                <a:lnTo>
                  <a:pt x="1920" y="187"/>
                </a:lnTo>
                <a:lnTo>
                  <a:pt x="1915" y="181"/>
                </a:lnTo>
                <a:lnTo>
                  <a:pt x="1911" y="175"/>
                </a:lnTo>
                <a:lnTo>
                  <a:pt x="1906" y="171"/>
                </a:lnTo>
                <a:lnTo>
                  <a:pt x="1900" y="166"/>
                </a:lnTo>
                <a:lnTo>
                  <a:pt x="1894" y="162"/>
                </a:lnTo>
                <a:lnTo>
                  <a:pt x="1888" y="159"/>
                </a:lnTo>
                <a:lnTo>
                  <a:pt x="1882" y="155"/>
                </a:lnTo>
                <a:lnTo>
                  <a:pt x="1875" y="152"/>
                </a:lnTo>
                <a:lnTo>
                  <a:pt x="1869" y="148"/>
                </a:lnTo>
                <a:lnTo>
                  <a:pt x="1862" y="145"/>
                </a:lnTo>
                <a:lnTo>
                  <a:pt x="1856" y="143"/>
                </a:lnTo>
                <a:lnTo>
                  <a:pt x="1848" y="142"/>
                </a:lnTo>
                <a:lnTo>
                  <a:pt x="1841" y="141"/>
                </a:lnTo>
                <a:lnTo>
                  <a:pt x="1833" y="140"/>
                </a:lnTo>
                <a:lnTo>
                  <a:pt x="1826" y="140"/>
                </a:lnTo>
                <a:lnTo>
                  <a:pt x="1816" y="140"/>
                </a:lnTo>
                <a:lnTo>
                  <a:pt x="1807" y="141"/>
                </a:lnTo>
                <a:lnTo>
                  <a:pt x="1798" y="143"/>
                </a:lnTo>
                <a:lnTo>
                  <a:pt x="1789" y="145"/>
                </a:lnTo>
                <a:lnTo>
                  <a:pt x="1781" y="147"/>
                </a:lnTo>
                <a:lnTo>
                  <a:pt x="1774" y="152"/>
                </a:lnTo>
                <a:lnTo>
                  <a:pt x="1766" y="155"/>
                </a:lnTo>
                <a:lnTo>
                  <a:pt x="1759" y="160"/>
                </a:lnTo>
                <a:lnTo>
                  <a:pt x="1753" y="165"/>
                </a:lnTo>
                <a:lnTo>
                  <a:pt x="1747" y="170"/>
                </a:lnTo>
                <a:lnTo>
                  <a:pt x="1741" y="175"/>
                </a:lnTo>
                <a:lnTo>
                  <a:pt x="1736" y="181"/>
                </a:lnTo>
                <a:lnTo>
                  <a:pt x="1731" y="186"/>
                </a:lnTo>
                <a:lnTo>
                  <a:pt x="1727" y="192"/>
                </a:lnTo>
                <a:lnTo>
                  <a:pt x="1723" y="197"/>
                </a:lnTo>
                <a:lnTo>
                  <a:pt x="1720" y="203"/>
                </a:lnTo>
                <a:lnTo>
                  <a:pt x="1714" y="215"/>
                </a:lnTo>
                <a:lnTo>
                  <a:pt x="1710" y="226"/>
                </a:lnTo>
                <a:lnTo>
                  <a:pt x="1707" y="236"/>
                </a:lnTo>
                <a:lnTo>
                  <a:pt x="1705" y="244"/>
                </a:lnTo>
                <a:lnTo>
                  <a:pt x="1947" y="244"/>
                </a:lnTo>
                <a:close/>
                <a:moveTo>
                  <a:pt x="2047" y="424"/>
                </a:moveTo>
                <a:lnTo>
                  <a:pt x="2047" y="108"/>
                </a:lnTo>
                <a:lnTo>
                  <a:pt x="2085" y="108"/>
                </a:lnTo>
                <a:lnTo>
                  <a:pt x="2085" y="156"/>
                </a:lnTo>
                <a:lnTo>
                  <a:pt x="2093" y="142"/>
                </a:lnTo>
                <a:lnTo>
                  <a:pt x="2102" y="131"/>
                </a:lnTo>
                <a:lnTo>
                  <a:pt x="2112" y="121"/>
                </a:lnTo>
                <a:lnTo>
                  <a:pt x="2124" y="113"/>
                </a:lnTo>
                <a:lnTo>
                  <a:pt x="2136" y="108"/>
                </a:lnTo>
                <a:lnTo>
                  <a:pt x="2150" y="103"/>
                </a:lnTo>
                <a:lnTo>
                  <a:pt x="2165" y="101"/>
                </a:lnTo>
                <a:lnTo>
                  <a:pt x="2182" y="100"/>
                </a:lnTo>
                <a:lnTo>
                  <a:pt x="2182" y="144"/>
                </a:lnTo>
                <a:lnTo>
                  <a:pt x="2178" y="144"/>
                </a:lnTo>
                <a:lnTo>
                  <a:pt x="2174" y="144"/>
                </a:lnTo>
                <a:lnTo>
                  <a:pt x="2171" y="145"/>
                </a:lnTo>
                <a:lnTo>
                  <a:pt x="2166" y="145"/>
                </a:lnTo>
                <a:lnTo>
                  <a:pt x="2162" y="146"/>
                </a:lnTo>
                <a:lnTo>
                  <a:pt x="2158" y="147"/>
                </a:lnTo>
                <a:lnTo>
                  <a:pt x="2154" y="149"/>
                </a:lnTo>
                <a:lnTo>
                  <a:pt x="2150" y="150"/>
                </a:lnTo>
                <a:lnTo>
                  <a:pt x="2146" y="153"/>
                </a:lnTo>
                <a:lnTo>
                  <a:pt x="2142" y="154"/>
                </a:lnTo>
                <a:lnTo>
                  <a:pt x="2137" y="156"/>
                </a:lnTo>
                <a:lnTo>
                  <a:pt x="2133" y="158"/>
                </a:lnTo>
                <a:lnTo>
                  <a:pt x="2130" y="161"/>
                </a:lnTo>
                <a:lnTo>
                  <a:pt x="2126" y="163"/>
                </a:lnTo>
                <a:lnTo>
                  <a:pt x="2122" y="166"/>
                </a:lnTo>
                <a:lnTo>
                  <a:pt x="2119" y="169"/>
                </a:lnTo>
                <a:lnTo>
                  <a:pt x="2112" y="175"/>
                </a:lnTo>
                <a:lnTo>
                  <a:pt x="2106" y="182"/>
                </a:lnTo>
                <a:lnTo>
                  <a:pt x="2101" y="189"/>
                </a:lnTo>
                <a:lnTo>
                  <a:pt x="2096" y="196"/>
                </a:lnTo>
                <a:lnTo>
                  <a:pt x="2093" y="205"/>
                </a:lnTo>
                <a:lnTo>
                  <a:pt x="2090" y="213"/>
                </a:lnTo>
                <a:lnTo>
                  <a:pt x="2089" y="221"/>
                </a:lnTo>
                <a:lnTo>
                  <a:pt x="2088" y="229"/>
                </a:lnTo>
                <a:lnTo>
                  <a:pt x="2088" y="424"/>
                </a:lnTo>
                <a:lnTo>
                  <a:pt x="2047" y="424"/>
                </a:lnTo>
                <a:close/>
                <a:moveTo>
                  <a:pt x="2257" y="424"/>
                </a:moveTo>
                <a:lnTo>
                  <a:pt x="2257" y="144"/>
                </a:lnTo>
                <a:lnTo>
                  <a:pt x="2191" y="144"/>
                </a:lnTo>
                <a:lnTo>
                  <a:pt x="2191" y="108"/>
                </a:lnTo>
                <a:lnTo>
                  <a:pt x="2257" y="108"/>
                </a:lnTo>
                <a:lnTo>
                  <a:pt x="2257" y="0"/>
                </a:lnTo>
                <a:lnTo>
                  <a:pt x="2297" y="0"/>
                </a:lnTo>
                <a:lnTo>
                  <a:pt x="2297" y="108"/>
                </a:lnTo>
                <a:lnTo>
                  <a:pt x="2376" y="108"/>
                </a:lnTo>
                <a:lnTo>
                  <a:pt x="2376" y="144"/>
                </a:lnTo>
                <a:lnTo>
                  <a:pt x="2297" y="144"/>
                </a:lnTo>
                <a:lnTo>
                  <a:pt x="2297" y="424"/>
                </a:lnTo>
                <a:lnTo>
                  <a:pt x="2257" y="424"/>
                </a:lnTo>
                <a:close/>
                <a:moveTo>
                  <a:pt x="2417" y="424"/>
                </a:moveTo>
                <a:lnTo>
                  <a:pt x="2417" y="108"/>
                </a:lnTo>
                <a:lnTo>
                  <a:pt x="2457" y="108"/>
                </a:lnTo>
                <a:lnTo>
                  <a:pt x="2457" y="424"/>
                </a:lnTo>
                <a:lnTo>
                  <a:pt x="2417" y="424"/>
                </a:lnTo>
                <a:close/>
                <a:moveTo>
                  <a:pt x="2417" y="73"/>
                </a:moveTo>
                <a:lnTo>
                  <a:pt x="2417" y="0"/>
                </a:lnTo>
                <a:lnTo>
                  <a:pt x="2457" y="0"/>
                </a:lnTo>
                <a:lnTo>
                  <a:pt x="2457" y="73"/>
                </a:lnTo>
                <a:lnTo>
                  <a:pt x="2417" y="73"/>
                </a:lnTo>
                <a:close/>
                <a:moveTo>
                  <a:pt x="2525" y="266"/>
                </a:moveTo>
                <a:lnTo>
                  <a:pt x="2526" y="247"/>
                </a:lnTo>
                <a:lnTo>
                  <a:pt x="2528" y="229"/>
                </a:lnTo>
                <a:lnTo>
                  <a:pt x="2532" y="213"/>
                </a:lnTo>
                <a:lnTo>
                  <a:pt x="2539" y="197"/>
                </a:lnTo>
                <a:lnTo>
                  <a:pt x="2543" y="190"/>
                </a:lnTo>
                <a:lnTo>
                  <a:pt x="2546" y="183"/>
                </a:lnTo>
                <a:lnTo>
                  <a:pt x="2550" y="175"/>
                </a:lnTo>
                <a:lnTo>
                  <a:pt x="2555" y="169"/>
                </a:lnTo>
                <a:lnTo>
                  <a:pt x="2559" y="163"/>
                </a:lnTo>
                <a:lnTo>
                  <a:pt x="2565" y="157"/>
                </a:lnTo>
                <a:lnTo>
                  <a:pt x="2571" y="150"/>
                </a:lnTo>
                <a:lnTo>
                  <a:pt x="2576" y="145"/>
                </a:lnTo>
                <a:lnTo>
                  <a:pt x="2582" y="140"/>
                </a:lnTo>
                <a:lnTo>
                  <a:pt x="2588" y="135"/>
                </a:lnTo>
                <a:lnTo>
                  <a:pt x="2595" y="131"/>
                </a:lnTo>
                <a:lnTo>
                  <a:pt x="2601" y="126"/>
                </a:lnTo>
                <a:lnTo>
                  <a:pt x="2607" y="122"/>
                </a:lnTo>
                <a:lnTo>
                  <a:pt x="2614" y="118"/>
                </a:lnTo>
                <a:lnTo>
                  <a:pt x="2621" y="115"/>
                </a:lnTo>
                <a:lnTo>
                  <a:pt x="2628" y="112"/>
                </a:lnTo>
                <a:lnTo>
                  <a:pt x="2635" y="110"/>
                </a:lnTo>
                <a:lnTo>
                  <a:pt x="2642" y="107"/>
                </a:lnTo>
                <a:lnTo>
                  <a:pt x="2650" y="105"/>
                </a:lnTo>
                <a:lnTo>
                  <a:pt x="2657" y="104"/>
                </a:lnTo>
                <a:lnTo>
                  <a:pt x="2664" y="102"/>
                </a:lnTo>
                <a:lnTo>
                  <a:pt x="2672" y="101"/>
                </a:lnTo>
                <a:lnTo>
                  <a:pt x="2679" y="101"/>
                </a:lnTo>
                <a:lnTo>
                  <a:pt x="2686" y="100"/>
                </a:lnTo>
                <a:lnTo>
                  <a:pt x="2700" y="100"/>
                </a:lnTo>
                <a:lnTo>
                  <a:pt x="2712" y="101"/>
                </a:lnTo>
                <a:lnTo>
                  <a:pt x="2725" y="103"/>
                </a:lnTo>
                <a:lnTo>
                  <a:pt x="2737" y="106"/>
                </a:lnTo>
                <a:lnTo>
                  <a:pt x="2750" y="109"/>
                </a:lnTo>
                <a:lnTo>
                  <a:pt x="2762" y="113"/>
                </a:lnTo>
                <a:lnTo>
                  <a:pt x="2773" y="118"/>
                </a:lnTo>
                <a:lnTo>
                  <a:pt x="2785" y="125"/>
                </a:lnTo>
                <a:lnTo>
                  <a:pt x="2795" y="131"/>
                </a:lnTo>
                <a:lnTo>
                  <a:pt x="2806" y="139"/>
                </a:lnTo>
                <a:lnTo>
                  <a:pt x="2814" y="147"/>
                </a:lnTo>
                <a:lnTo>
                  <a:pt x="2823" y="157"/>
                </a:lnTo>
                <a:lnTo>
                  <a:pt x="2831" y="166"/>
                </a:lnTo>
                <a:lnTo>
                  <a:pt x="2838" y="178"/>
                </a:lnTo>
                <a:lnTo>
                  <a:pt x="2844" y="189"/>
                </a:lnTo>
                <a:lnTo>
                  <a:pt x="2849" y="201"/>
                </a:lnTo>
                <a:lnTo>
                  <a:pt x="2800" y="201"/>
                </a:lnTo>
                <a:lnTo>
                  <a:pt x="2796" y="194"/>
                </a:lnTo>
                <a:lnTo>
                  <a:pt x="2791" y="188"/>
                </a:lnTo>
                <a:lnTo>
                  <a:pt x="2786" y="181"/>
                </a:lnTo>
                <a:lnTo>
                  <a:pt x="2781" y="175"/>
                </a:lnTo>
                <a:lnTo>
                  <a:pt x="2774" y="169"/>
                </a:lnTo>
                <a:lnTo>
                  <a:pt x="2768" y="164"/>
                </a:lnTo>
                <a:lnTo>
                  <a:pt x="2761" y="160"/>
                </a:lnTo>
                <a:lnTo>
                  <a:pt x="2754" y="156"/>
                </a:lnTo>
                <a:lnTo>
                  <a:pt x="2746" y="152"/>
                </a:lnTo>
                <a:lnTo>
                  <a:pt x="2738" y="148"/>
                </a:lnTo>
                <a:lnTo>
                  <a:pt x="2730" y="146"/>
                </a:lnTo>
                <a:lnTo>
                  <a:pt x="2721" y="144"/>
                </a:lnTo>
                <a:lnTo>
                  <a:pt x="2713" y="142"/>
                </a:lnTo>
                <a:lnTo>
                  <a:pt x="2704" y="141"/>
                </a:lnTo>
                <a:lnTo>
                  <a:pt x="2694" y="140"/>
                </a:lnTo>
                <a:lnTo>
                  <a:pt x="2684" y="140"/>
                </a:lnTo>
                <a:lnTo>
                  <a:pt x="2676" y="141"/>
                </a:lnTo>
                <a:lnTo>
                  <a:pt x="2666" y="142"/>
                </a:lnTo>
                <a:lnTo>
                  <a:pt x="2658" y="144"/>
                </a:lnTo>
                <a:lnTo>
                  <a:pt x="2651" y="146"/>
                </a:lnTo>
                <a:lnTo>
                  <a:pt x="2642" y="148"/>
                </a:lnTo>
                <a:lnTo>
                  <a:pt x="2635" y="153"/>
                </a:lnTo>
                <a:lnTo>
                  <a:pt x="2628" y="156"/>
                </a:lnTo>
                <a:lnTo>
                  <a:pt x="2621" y="160"/>
                </a:lnTo>
                <a:lnTo>
                  <a:pt x="2614" y="165"/>
                </a:lnTo>
                <a:lnTo>
                  <a:pt x="2608" y="169"/>
                </a:lnTo>
                <a:lnTo>
                  <a:pt x="2603" y="174"/>
                </a:lnTo>
                <a:lnTo>
                  <a:pt x="2597" y="181"/>
                </a:lnTo>
                <a:lnTo>
                  <a:pt x="2593" y="186"/>
                </a:lnTo>
                <a:lnTo>
                  <a:pt x="2587" y="192"/>
                </a:lnTo>
                <a:lnTo>
                  <a:pt x="2583" y="198"/>
                </a:lnTo>
                <a:lnTo>
                  <a:pt x="2579" y="206"/>
                </a:lnTo>
                <a:lnTo>
                  <a:pt x="2573" y="220"/>
                </a:lnTo>
                <a:lnTo>
                  <a:pt x="2569" y="235"/>
                </a:lnTo>
                <a:lnTo>
                  <a:pt x="2566" y="250"/>
                </a:lnTo>
                <a:lnTo>
                  <a:pt x="2565" y="266"/>
                </a:lnTo>
                <a:lnTo>
                  <a:pt x="2566" y="282"/>
                </a:lnTo>
                <a:lnTo>
                  <a:pt x="2569" y="298"/>
                </a:lnTo>
                <a:lnTo>
                  <a:pt x="2573" y="314"/>
                </a:lnTo>
                <a:lnTo>
                  <a:pt x="2580" y="328"/>
                </a:lnTo>
                <a:lnTo>
                  <a:pt x="2584" y="335"/>
                </a:lnTo>
                <a:lnTo>
                  <a:pt x="2589" y="342"/>
                </a:lnTo>
                <a:lnTo>
                  <a:pt x="2595" y="349"/>
                </a:lnTo>
                <a:lnTo>
                  <a:pt x="2600" y="354"/>
                </a:lnTo>
                <a:lnTo>
                  <a:pt x="2605" y="360"/>
                </a:lnTo>
                <a:lnTo>
                  <a:pt x="2611" y="366"/>
                </a:lnTo>
                <a:lnTo>
                  <a:pt x="2618" y="371"/>
                </a:lnTo>
                <a:lnTo>
                  <a:pt x="2625" y="375"/>
                </a:lnTo>
                <a:lnTo>
                  <a:pt x="2632" y="379"/>
                </a:lnTo>
                <a:lnTo>
                  <a:pt x="2639" y="382"/>
                </a:lnTo>
                <a:lnTo>
                  <a:pt x="2648" y="385"/>
                </a:lnTo>
                <a:lnTo>
                  <a:pt x="2656" y="388"/>
                </a:lnTo>
                <a:lnTo>
                  <a:pt x="2663" y="391"/>
                </a:lnTo>
                <a:lnTo>
                  <a:pt x="2672" y="392"/>
                </a:lnTo>
                <a:lnTo>
                  <a:pt x="2681" y="393"/>
                </a:lnTo>
                <a:lnTo>
                  <a:pt x="2689" y="393"/>
                </a:lnTo>
                <a:lnTo>
                  <a:pt x="2699" y="393"/>
                </a:lnTo>
                <a:lnTo>
                  <a:pt x="2707" y="392"/>
                </a:lnTo>
                <a:lnTo>
                  <a:pt x="2715" y="391"/>
                </a:lnTo>
                <a:lnTo>
                  <a:pt x="2725" y="388"/>
                </a:lnTo>
                <a:lnTo>
                  <a:pt x="2732" y="386"/>
                </a:lnTo>
                <a:lnTo>
                  <a:pt x="2740" y="383"/>
                </a:lnTo>
                <a:lnTo>
                  <a:pt x="2748" y="380"/>
                </a:lnTo>
                <a:lnTo>
                  <a:pt x="2756" y="376"/>
                </a:lnTo>
                <a:lnTo>
                  <a:pt x="2763" y="372"/>
                </a:lnTo>
                <a:lnTo>
                  <a:pt x="2770" y="367"/>
                </a:lnTo>
                <a:lnTo>
                  <a:pt x="2777" y="362"/>
                </a:lnTo>
                <a:lnTo>
                  <a:pt x="2783" y="357"/>
                </a:lnTo>
                <a:lnTo>
                  <a:pt x="2788" y="352"/>
                </a:lnTo>
                <a:lnTo>
                  <a:pt x="2793" y="346"/>
                </a:lnTo>
                <a:lnTo>
                  <a:pt x="2798" y="340"/>
                </a:lnTo>
                <a:lnTo>
                  <a:pt x="2803" y="333"/>
                </a:lnTo>
                <a:lnTo>
                  <a:pt x="2849" y="333"/>
                </a:lnTo>
                <a:lnTo>
                  <a:pt x="2836" y="356"/>
                </a:lnTo>
                <a:lnTo>
                  <a:pt x="2820" y="377"/>
                </a:lnTo>
                <a:lnTo>
                  <a:pt x="2804" y="394"/>
                </a:lnTo>
                <a:lnTo>
                  <a:pt x="2785" y="407"/>
                </a:lnTo>
                <a:lnTo>
                  <a:pt x="2764" y="419"/>
                </a:lnTo>
                <a:lnTo>
                  <a:pt x="2742" y="426"/>
                </a:lnTo>
                <a:lnTo>
                  <a:pt x="2718" y="431"/>
                </a:lnTo>
                <a:lnTo>
                  <a:pt x="2692" y="432"/>
                </a:lnTo>
                <a:lnTo>
                  <a:pt x="2685" y="432"/>
                </a:lnTo>
                <a:lnTo>
                  <a:pt x="2677" y="431"/>
                </a:lnTo>
                <a:lnTo>
                  <a:pt x="2670" y="430"/>
                </a:lnTo>
                <a:lnTo>
                  <a:pt x="2661" y="429"/>
                </a:lnTo>
                <a:lnTo>
                  <a:pt x="2654" y="428"/>
                </a:lnTo>
                <a:lnTo>
                  <a:pt x="2646" y="426"/>
                </a:lnTo>
                <a:lnTo>
                  <a:pt x="2638" y="424"/>
                </a:lnTo>
                <a:lnTo>
                  <a:pt x="2631" y="422"/>
                </a:lnTo>
                <a:lnTo>
                  <a:pt x="2624" y="419"/>
                </a:lnTo>
                <a:lnTo>
                  <a:pt x="2617" y="414"/>
                </a:lnTo>
                <a:lnTo>
                  <a:pt x="2609" y="411"/>
                </a:lnTo>
                <a:lnTo>
                  <a:pt x="2602" y="407"/>
                </a:lnTo>
                <a:lnTo>
                  <a:pt x="2596" y="402"/>
                </a:lnTo>
                <a:lnTo>
                  <a:pt x="2588" y="398"/>
                </a:lnTo>
                <a:lnTo>
                  <a:pt x="2582" y="392"/>
                </a:lnTo>
                <a:lnTo>
                  <a:pt x="2576" y="386"/>
                </a:lnTo>
                <a:lnTo>
                  <a:pt x="2571" y="381"/>
                </a:lnTo>
                <a:lnTo>
                  <a:pt x="2565" y="375"/>
                </a:lnTo>
                <a:lnTo>
                  <a:pt x="2559" y="369"/>
                </a:lnTo>
                <a:lnTo>
                  <a:pt x="2555" y="362"/>
                </a:lnTo>
                <a:lnTo>
                  <a:pt x="2550" y="355"/>
                </a:lnTo>
                <a:lnTo>
                  <a:pt x="2546" y="348"/>
                </a:lnTo>
                <a:lnTo>
                  <a:pt x="2543" y="341"/>
                </a:lnTo>
                <a:lnTo>
                  <a:pt x="2539" y="333"/>
                </a:lnTo>
                <a:lnTo>
                  <a:pt x="2532" y="318"/>
                </a:lnTo>
                <a:lnTo>
                  <a:pt x="2528" y="302"/>
                </a:lnTo>
                <a:lnTo>
                  <a:pt x="2525" y="285"/>
                </a:lnTo>
                <a:lnTo>
                  <a:pt x="2524" y="268"/>
                </a:lnTo>
                <a:lnTo>
                  <a:pt x="2524" y="267"/>
                </a:lnTo>
                <a:lnTo>
                  <a:pt x="2524" y="266"/>
                </a:lnTo>
                <a:lnTo>
                  <a:pt x="2525" y="266"/>
                </a:lnTo>
                <a:close/>
                <a:moveTo>
                  <a:pt x="2897" y="269"/>
                </a:moveTo>
                <a:lnTo>
                  <a:pt x="2898" y="250"/>
                </a:lnTo>
                <a:lnTo>
                  <a:pt x="2901" y="233"/>
                </a:lnTo>
                <a:lnTo>
                  <a:pt x="2905" y="216"/>
                </a:lnTo>
                <a:lnTo>
                  <a:pt x="2912" y="199"/>
                </a:lnTo>
                <a:lnTo>
                  <a:pt x="2916" y="191"/>
                </a:lnTo>
                <a:lnTo>
                  <a:pt x="2919" y="184"/>
                </a:lnTo>
                <a:lnTo>
                  <a:pt x="2923" y="176"/>
                </a:lnTo>
                <a:lnTo>
                  <a:pt x="2928" y="169"/>
                </a:lnTo>
                <a:lnTo>
                  <a:pt x="2932" y="163"/>
                </a:lnTo>
                <a:lnTo>
                  <a:pt x="2938" y="157"/>
                </a:lnTo>
                <a:lnTo>
                  <a:pt x="2944" y="150"/>
                </a:lnTo>
                <a:lnTo>
                  <a:pt x="2949" y="145"/>
                </a:lnTo>
                <a:lnTo>
                  <a:pt x="2955" y="140"/>
                </a:lnTo>
                <a:lnTo>
                  <a:pt x="2962" y="135"/>
                </a:lnTo>
                <a:lnTo>
                  <a:pt x="2968" y="131"/>
                </a:lnTo>
                <a:lnTo>
                  <a:pt x="2975" y="126"/>
                </a:lnTo>
                <a:lnTo>
                  <a:pt x="2981" y="121"/>
                </a:lnTo>
                <a:lnTo>
                  <a:pt x="2989" y="118"/>
                </a:lnTo>
                <a:lnTo>
                  <a:pt x="2996" y="114"/>
                </a:lnTo>
                <a:lnTo>
                  <a:pt x="3003" y="111"/>
                </a:lnTo>
                <a:lnTo>
                  <a:pt x="3010" y="109"/>
                </a:lnTo>
                <a:lnTo>
                  <a:pt x="3018" y="106"/>
                </a:lnTo>
                <a:lnTo>
                  <a:pt x="3025" y="104"/>
                </a:lnTo>
                <a:lnTo>
                  <a:pt x="3033" y="103"/>
                </a:lnTo>
                <a:lnTo>
                  <a:pt x="3041" y="102"/>
                </a:lnTo>
                <a:lnTo>
                  <a:pt x="3048" y="101"/>
                </a:lnTo>
                <a:lnTo>
                  <a:pt x="3056" y="100"/>
                </a:lnTo>
                <a:lnTo>
                  <a:pt x="3063" y="100"/>
                </a:lnTo>
                <a:lnTo>
                  <a:pt x="3084" y="101"/>
                </a:lnTo>
                <a:lnTo>
                  <a:pt x="3103" y="105"/>
                </a:lnTo>
                <a:lnTo>
                  <a:pt x="3121" y="110"/>
                </a:lnTo>
                <a:lnTo>
                  <a:pt x="3137" y="117"/>
                </a:lnTo>
                <a:lnTo>
                  <a:pt x="3152" y="127"/>
                </a:lnTo>
                <a:lnTo>
                  <a:pt x="3164" y="138"/>
                </a:lnTo>
                <a:lnTo>
                  <a:pt x="3176" y="152"/>
                </a:lnTo>
                <a:lnTo>
                  <a:pt x="3186" y="167"/>
                </a:lnTo>
                <a:lnTo>
                  <a:pt x="3186" y="108"/>
                </a:lnTo>
                <a:lnTo>
                  <a:pt x="3227" y="108"/>
                </a:lnTo>
                <a:lnTo>
                  <a:pt x="3227" y="424"/>
                </a:lnTo>
                <a:lnTo>
                  <a:pt x="3186" y="424"/>
                </a:lnTo>
                <a:lnTo>
                  <a:pt x="3186" y="367"/>
                </a:lnTo>
                <a:lnTo>
                  <a:pt x="3181" y="374"/>
                </a:lnTo>
                <a:lnTo>
                  <a:pt x="3176" y="381"/>
                </a:lnTo>
                <a:lnTo>
                  <a:pt x="3170" y="388"/>
                </a:lnTo>
                <a:lnTo>
                  <a:pt x="3164" y="395"/>
                </a:lnTo>
                <a:lnTo>
                  <a:pt x="3158" y="401"/>
                </a:lnTo>
                <a:lnTo>
                  <a:pt x="3151" y="406"/>
                </a:lnTo>
                <a:lnTo>
                  <a:pt x="3143" y="411"/>
                </a:lnTo>
                <a:lnTo>
                  <a:pt x="3135" y="416"/>
                </a:lnTo>
                <a:lnTo>
                  <a:pt x="3127" y="420"/>
                </a:lnTo>
                <a:lnTo>
                  <a:pt x="3118" y="423"/>
                </a:lnTo>
                <a:lnTo>
                  <a:pt x="3109" y="425"/>
                </a:lnTo>
                <a:lnTo>
                  <a:pt x="3100" y="428"/>
                </a:lnTo>
                <a:lnTo>
                  <a:pt x="3089" y="430"/>
                </a:lnTo>
                <a:lnTo>
                  <a:pt x="3080" y="431"/>
                </a:lnTo>
                <a:lnTo>
                  <a:pt x="3070" y="432"/>
                </a:lnTo>
                <a:lnTo>
                  <a:pt x="3059" y="432"/>
                </a:lnTo>
                <a:lnTo>
                  <a:pt x="3052" y="432"/>
                </a:lnTo>
                <a:lnTo>
                  <a:pt x="3044" y="431"/>
                </a:lnTo>
                <a:lnTo>
                  <a:pt x="3036" y="430"/>
                </a:lnTo>
                <a:lnTo>
                  <a:pt x="3028" y="429"/>
                </a:lnTo>
                <a:lnTo>
                  <a:pt x="3021" y="428"/>
                </a:lnTo>
                <a:lnTo>
                  <a:pt x="3014" y="426"/>
                </a:lnTo>
                <a:lnTo>
                  <a:pt x="3006" y="423"/>
                </a:lnTo>
                <a:lnTo>
                  <a:pt x="2999" y="421"/>
                </a:lnTo>
                <a:lnTo>
                  <a:pt x="2992" y="418"/>
                </a:lnTo>
                <a:lnTo>
                  <a:pt x="2984" y="414"/>
                </a:lnTo>
                <a:lnTo>
                  <a:pt x="2977" y="410"/>
                </a:lnTo>
                <a:lnTo>
                  <a:pt x="2971" y="407"/>
                </a:lnTo>
                <a:lnTo>
                  <a:pt x="2965" y="402"/>
                </a:lnTo>
                <a:lnTo>
                  <a:pt x="2958" y="398"/>
                </a:lnTo>
                <a:lnTo>
                  <a:pt x="2952" y="393"/>
                </a:lnTo>
                <a:lnTo>
                  <a:pt x="2946" y="387"/>
                </a:lnTo>
                <a:lnTo>
                  <a:pt x="2941" y="382"/>
                </a:lnTo>
                <a:lnTo>
                  <a:pt x="2935" y="376"/>
                </a:lnTo>
                <a:lnTo>
                  <a:pt x="2930" y="370"/>
                </a:lnTo>
                <a:lnTo>
                  <a:pt x="2925" y="364"/>
                </a:lnTo>
                <a:lnTo>
                  <a:pt x="2921" y="356"/>
                </a:lnTo>
                <a:lnTo>
                  <a:pt x="2917" y="350"/>
                </a:lnTo>
                <a:lnTo>
                  <a:pt x="2913" y="343"/>
                </a:lnTo>
                <a:lnTo>
                  <a:pt x="2910" y="335"/>
                </a:lnTo>
                <a:lnTo>
                  <a:pt x="2904" y="320"/>
                </a:lnTo>
                <a:lnTo>
                  <a:pt x="2900" y="303"/>
                </a:lnTo>
                <a:lnTo>
                  <a:pt x="2898" y="287"/>
                </a:lnTo>
                <a:lnTo>
                  <a:pt x="2897" y="269"/>
                </a:lnTo>
                <a:close/>
                <a:moveTo>
                  <a:pt x="2938" y="259"/>
                </a:moveTo>
                <a:lnTo>
                  <a:pt x="2939" y="277"/>
                </a:lnTo>
                <a:lnTo>
                  <a:pt x="2942" y="296"/>
                </a:lnTo>
                <a:lnTo>
                  <a:pt x="2947" y="313"/>
                </a:lnTo>
                <a:lnTo>
                  <a:pt x="2954" y="328"/>
                </a:lnTo>
                <a:lnTo>
                  <a:pt x="2958" y="335"/>
                </a:lnTo>
                <a:lnTo>
                  <a:pt x="2964" y="343"/>
                </a:lnTo>
                <a:lnTo>
                  <a:pt x="2969" y="349"/>
                </a:lnTo>
                <a:lnTo>
                  <a:pt x="2974" y="355"/>
                </a:lnTo>
                <a:lnTo>
                  <a:pt x="2979" y="361"/>
                </a:lnTo>
                <a:lnTo>
                  <a:pt x="2985" y="367"/>
                </a:lnTo>
                <a:lnTo>
                  <a:pt x="2992" y="372"/>
                </a:lnTo>
                <a:lnTo>
                  <a:pt x="2999" y="376"/>
                </a:lnTo>
                <a:lnTo>
                  <a:pt x="3006" y="380"/>
                </a:lnTo>
                <a:lnTo>
                  <a:pt x="3014" y="383"/>
                </a:lnTo>
                <a:lnTo>
                  <a:pt x="3021" y="385"/>
                </a:lnTo>
                <a:lnTo>
                  <a:pt x="3028" y="388"/>
                </a:lnTo>
                <a:lnTo>
                  <a:pt x="3035" y="391"/>
                </a:lnTo>
                <a:lnTo>
                  <a:pt x="3043" y="392"/>
                </a:lnTo>
                <a:lnTo>
                  <a:pt x="3051" y="393"/>
                </a:lnTo>
                <a:lnTo>
                  <a:pt x="3058" y="393"/>
                </a:lnTo>
                <a:lnTo>
                  <a:pt x="3068" y="393"/>
                </a:lnTo>
                <a:lnTo>
                  <a:pt x="3076" y="392"/>
                </a:lnTo>
                <a:lnTo>
                  <a:pt x="3084" y="391"/>
                </a:lnTo>
                <a:lnTo>
                  <a:pt x="3093" y="388"/>
                </a:lnTo>
                <a:lnTo>
                  <a:pt x="3101" y="385"/>
                </a:lnTo>
                <a:lnTo>
                  <a:pt x="3108" y="382"/>
                </a:lnTo>
                <a:lnTo>
                  <a:pt x="3116" y="379"/>
                </a:lnTo>
                <a:lnTo>
                  <a:pt x="3124" y="375"/>
                </a:lnTo>
                <a:lnTo>
                  <a:pt x="3131" y="371"/>
                </a:lnTo>
                <a:lnTo>
                  <a:pt x="3137" y="366"/>
                </a:lnTo>
                <a:lnTo>
                  <a:pt x="3143" y="360"/>
                </a:lnTo>
                <a:lnTo>
                  <a:pt x="3150" y="354"/>
                </a:lnTo>
                <a:lnTo>
                  <a:pt x="3155" y="349"/>
                </a:lnTo>
                <a:lnTo>
                  <a:pt x="3160" y="342"/>
                </a:lnTo>
                <a:lnTo>
                  <a:pt x="3165" y="335"/>
                </a:lnTo>
                <a:lnTo>
                  <a:pt x="3169" y="328"/>
                </a:lnTo>
                <a:lnTo>
                  <a:pt x="3177" y="314"/>
                </a:lnTo>
                <a:lnTo>
                  <a:pt x="3182" y="299"/>
                </a:lnTo>
                <a:lnTo>
                  <a:pt x="3185" y="284"/>
                </a:lnTo>
                <a:lnTo>
                  <a:pt x="3186" y="269"/>
                </a:lnTo>
                <a:lnTo>
                  <a:pt x="3185" y="252"/>
                </a:lnTo>
                <a:lnTo>
                  <a:pt x="3182" y="236"/>
                </a:lnTo>
                <a:lnTo>
                  <a:pt x="3177" y="220"/>
                </a:lnTo>
                <a:lnTo>
                  <a:pt x="3169" y="206"/>
                </a:lnTo>
                <a:lnTo>
                  <a:pt x="3165" y="198"/>
                </a:lnTo>
                <a:lnTo>
                  <a:pt x="3161" y="191"/>
                </a:lnTo>
                <a:lnTo>
                  <a:pt x="3156" y="185"/>
                </a:lnTo>
                <a:lnTo>
                  <a:pt x="3151" y="179"/>
                </a:lnTo>
                <a:lnTo>
                  <a:pt x="3146" y="173"/>
                </a:lnTo>
                <a:lnTo>
                  <a:pt x="3139" y="168"/>
                </a:lnTo>
                <a:lnTo>
                  <a:pt x="3133" y="163"/>
                </a:lnTo>
                <a:lnTo>
                  <a:pt x="3126" y="159"/>
                </a:lnTo>
                <a:lnTo>
                  <a:pt x="3118" y="155"/>
                </a:lnTo>
                <a:lnTo>
                  <a:pt x="3111" y="152"/>
                </a:lnTo>
                <a:lnTo>
                  <a:pt x="3104" y="148"/>
                </a:lnTo>
                <a:lnTo>
                  <a:pt x="3097" y="145"/>
                </a:lnTo>
                <a:lnTo>
                  <a:pt x="3088" y="143"/>
                </a:lnTo>
                <a:lnTo>
                  <a:pt x="3081" y="142"/>
                </a:lnTo>
                <a:lnTo>
                  <a:pt x="3073" y="141"/>
                </a:lnTo>
                <a:lnTo>
                  <a:pt x="3064" y="140"/>
                </a:lnTo>
                <a:lnTo>
                  <a:pt x="3055" y="140"/>
                </a:lnTo>
                <a:lnTo>
                  <a:pt x="3047" y="141"/>
                </a:lnTo>
                <a:lnTo>
                  <a:pt x="3037" y="143"/>
                </a:lnTo>
                <a:lnTo>
                  <a:pt x="3029" y="144"/>
                </a:lnTo>
                <a:lnTo>
                  <a:pt x="3022" y="147"/>
                </a:lnTo>
                <a:lnTo>
                  <a:pt x="3014" y="150"/>
                </a:lnTo>
                <a:lnTo>
                  <a:pt x="3006" y="155"/>
                </a:lnTo>
                <a:lnTo>
                  <a:pt x="2999" y="159"/>
                </a:lnTo>
                <a:lnTo>
                  <a:pt x="2992" y="164"/>
                </a:lnTo>
                <a:lnTo>
                  <a:pt x="2985" y="169"/>
                </a:lnTo>
                <a:lnTo>
                  <a:pt x="2978" y="174"/>
                </a:lnTo>
                <a:lnTo>
                  <a:pt x="2973" y="180"/>
                </a:lnTo>
                <a:lnTo>
                  <a:pt x="2967" y="186"/>
                </a:lnTo>
                <a:lnTo>
                  <a:pt x="2962" y="192"/>
                </a:lnTo>
                <a:lnTo>
                  <a:pt x="2957" y="198"/>
                </a:lnTo>
                <a:lnTo>
                  <a:pt x="2953" y="205"/>
                </a:lnTo>
                <a:lnTo>
                  <a:pt x="2946" y="218"/>
                </a:lnTo>
                <a:lnTo>
                  <a:pt x="2942" y="233"/>
                </a:lnTo>
                <a:lnTo>
                  <a:pt x="2939" y="246"/>
                </a:lnTo>
                <a:lnTo>
                  <a:pt x="2938" y="259"/>
                </a:lnTo>
                <a:close/>
                <a:moveTo>
                  <a:pt x="3300" y="424"/>
                </a:moveTo>
                <a:lnTo>
                  <a:pt x="3300" y="0"/>
                </a:lnTo>
                <a:lnTo>
                  <a:pt x="3341" y="0"/>
                </a:lnTo>
                <a:lnTo>
                  <a:pt x="3341" y="424"/>
                </a:lnTo>
                <a:lnTo>
                  <a:pt x="3300" y="424"/>
                </a:lnTo>
                <a:close/>
                <a:moveTo>
                  <a:pt x="44" y="884"/>
                </a:moveTo>
                <a:lnTo>
                  <a:pt x="45" y="898"/>
                </a:lnTo>
                <a:lnTo>
                  <a:pt x="48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69" y="946"/>
                </a:lnTo>
                <a:lnTo>
                  <a:pt x="73" y="949"/>
                </a:lnTo>
                <a:lnTo>
                  <a:pt x="77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7" y="963"/>
                </a:lnTo>
                <a:lnTo>
                  <a:pt x="102" y="965"/>
                </a:lnTo>
                <a:lnTo>
                  <a:pt x="108" y="966"/>
                </a:lnTo>
                <a:lnTo>
                  <a:pt x="114" y="968"/>
                </a:lnTo>
                <a:lnTo>
                  <a:pt x="119" y="969"/>
                </a:lnTo>
                <a:lnTo>
                  <a:pt x="124" y="969"/>
                </a:lnTo>
                <a:lnTo>
                  <a:pt x="131" y="970"/>
                </a:lnTo>
                <a:lnTo>
                  <a:pt x="136" y="970"/>
                </a:lnTo>
                <a:lnTo>
                  <a:pt x="141" y="970"/>
                </a:lnTo>
                <a:lnTo>
                  <a:pt x="146" y="969"/>
                </a:lnTo>
                <a:lnTo>
                  <a:pt x="151" y="968"/>
                </a:lnTo>
                <a:lnTo>
                  <a:pt x="156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7" y="959"/>
                </a:lnTo>
                <a:lnTo>
                  <a:pt x="182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2"/>
                </a:lnTo>
                <a:lnTo>
                  <a:pt x="203" y="938"/>
                </a:lnTo>
                <a:lnTo>
                  <a:pt x="206" y="933"/>
                </a:lnTo>
                <a:lnTo>
                  <a:pt x="209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2"/>
                </a:lnTo>
                <a:lnTo>
                  <a:pt x="214" y="851"/>
                </a:lnTo>
                <a:lnTo>
                  <a:pt x="207" y="841"/>
                </a:lnTo>
                <a:lnTo>
                  <a:pt x="204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6" y="815"/>
                </a:lnTo>
                <a:lnTo>
                  <a:pt x="168" y="811"/>
                </a:lnTo>
                <a:lnTo>
                  <a:pt x="160" y="808"/>
                </a:lnTo>
                <a:lnTo>
                  <a:pt x="151" y="805"/>
                </a:lnTo>
                <a:lnTo>
                  <a:pt x="142" y="802"/>
                </a:lnTo>
                <a:lnTo>
                  <a:pt x="134" y="799"/>
                </a:lnTo>
                <a:lnTo>
                  <a:pt x="125" y="796"/>
                </a:lnTo>
                <a:lnTo>
                  <a:pt x="116" y="793"/>
                </a:lnTo>
                <a:lnTo>
                  <a:pt x="108" y="790"/>
                </a:lnTo>
                <a:lnTo>
                  <a:pt x="99" y="788"/>
                </a:lnTo>
                <a:lnTo>
                  <a:pt x="91" y="784"/>
                </a:lnTo>
                <a:lnTo>
                  <a:pt x="83" y="781"/>
                </a:lnTo>
                <a:lnTo>
                  <a:pt x="74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6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19" y="722"/>
                </a:lnTo>
                <a:lnTo>
                  <a:pt x="15" y="704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79"/>
                </a:lnTo>
                <a:lnTo>
                  <a:pt x="14" y="678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6" y="658"/>
                </a:lnTo>
                <a:lnTo>
                  <a:pt x="19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7" y="602"/>
                </a:lnTo>
                <a:lnTo>
                  <a:pt x="53" y="597"/>
                </a:lnTo>
                <a:lnTo>
                  <a:pt x="58" y="593"/>
                </a:lnTo>
                <a:lnTo>
                  <a:pt x="64" y="589"/>
                </a:lnTo>
                <a:lnTo>
                  <a:pt x="70" y="585"/>
                </a:lnTo>
                <a:lnTo>
                  <a:pt x="76" y="582"/>
                </a:lnTo>
                <a:lnTo>
                  <a:pt x="83" y="579"/>
                </a:lnTo>
                <a:lnTo>
                  <a:pt x="90" y="577"/>
                </a:lnTo>
                <a:lnTo>
                  <a:pt x="97" y="573"/>
                </a:lnTo>
                <a:lnTo>
                  <a:pt x="105" y="571"/>
                </a:lnTo>
                <a:lnTo>
                  <a:pt x="111" y="570"/>
                </a:lnTo>
                <a:lnTo>
                  <a:pt x="118" y="569"/>
                </a:lnTo>
                <a:lnTo>
                  <a:pt x="125" y="568"/>
                </a:lnTo>
                <a:lnTo>
                  <a:pt x="133" y="568"/>
                </a:lnTo>
                <a:lnTo>
                  <a:pt x="141" y="568"/>
                </a:lnTo>
                <a:lnTo>
                  <a:pt x="150" y="569"/>
                </a:lnTo>
                <a:lnTo>
                  <a:pt x="159" y="570"/>
                </a:lnTo>
                <a:lnTo>
                  <a:pt x="166" y="572"/>
                </a:lnTo>
                <a:lnTo>
                  <a:pt x="174" y="576"/>
                </a:lnTo>
                <a:lnTo>
                  <a:pt x="181" y="579"/>
                </a:lnTo>
                <a:lnTo>
                  <a:pt x="188" y="582"/>
                </a:lnTo>
                <a:lnTo>
                  <a:pt x="195" y="586"/>
                </a:lnTo>
                <a:lnTo>
                  <a:pt x="202" y="590"/>
                </a:lnTo>
                <a:lnTo>
                  <a:pt x="208" y="595"/>
                </a:lnTo>
                <a:lnTo>
                  <a:pt x="214" y="600"/>
                </a:lnTo>
                <a:lnTo>
                  <a:pt x="219" y="606"/>
                </a:lnTo>
                <a:lnTo>
                  <a:pt x="224" y="611"/>
                </a:lnTo>
                <a:lnTo>
                  <a:pt x="228" y="617"/>
                </a:lnTo>
                <a:lnTo>
                  <a:pt x="232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6" y="669"/>
                </a:lnTo>
                <a:lnTo>
                  <a:pt x="201" y="653"/>
                </a:lnTo>
                <a:lnTo>
                  <a:pt x="194" y="641"/>
                </a:lnTo>
                <a:lnTo>
                  <a:pt x="185" y="631"/>
                </a:lnTo>
                <a:lnTo>
                  <a:pt x="179" y="626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4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8" y="610"/>
                </a:lnTo>
                <a:lnTo>
                  <a:pt x="123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3" y="614"/>
                </a:lnTo>
                <a:lnTo>
                  <a:pt x="99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2" y="635"/>
                </a:lnTo>
                <a:lnTo>
                  <a:pt x="66" y="642"/>
                </a:lnTo>
                <a:lnTo>
                  <a:pt x="61" y="650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5" y="730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3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6"/>
                </a:lnTo>
                <a:lnTo>
                  <a:pt x="143" y="759"/>
                </a:lnTo>
                <a:lnTo>
                  <a:pt x="154" y="763"/>
                </a:lnTo>
                <a:lnTo>
                  <a:pt x="165" y="767"/>
                </a:lnTo>
                <a:lnTo>
                  <a:pt x="175" y="770"/>
                </a:lnTo>
                <a:lnTo>
                  <a:pt x="186" y="774"/>
                </a:lnTo>
                <a:lnTo>
                  <a:pt x="194" y="778"/>
                </a:lnTo>
                <a:lnTo>
                  <a:pt x="202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1" y="803"/>
                </a:lnTo>
                <a:lnTo>
                  <a:pt x="238" y="810"/>
                </a:lnTo>
                <a:lnTo>
                  <a:pt x="243" y="819"/>
                </a:lnTo>
                <a:lnTo>
                  <a:pt x="248" y="827"/>
                </a:lnTo>
                <a:lnTo>
                  <a:pt x="252" y="836"/>
                </a:lnTo>
                <a:lnTo>
                  <a:pt x="256" y="847"/>
                </a:lnTo>
                <a:lnTo>
                  <a:pt x="259" y="858"/>
                </a:lnTo>
                <a:lnTo>
                  <a:pt x="260" y="867"/>
                </a:lnTo>
                <a:lnTo>
                  <a:pt x="261" y="874"/>
                </a:lnTo>
                <a:lnTo>
                  <a:pt x="261" y="880"/>
                </a:lnTo>
                <a:lnTo>
                  <a:pt x="261" y="885"/>
                </a:lnTo>
                <a:lnTo>
                  <a:pt x="261" y="897"/>
                </a:lnTo>
                <a:lnTo>
                  <a:pt x="259" y="907"/>
                </a:lnTo>
                <a:lnTo>
                  <a:pt x="257" y="918"/>
                </a:lnTo>
                <a:lnTo>
                  <a:pt x="254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29" y="970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6" y="990"/>
                </a:lnTo>
                <a:lnTo>
                  <a:pt x="200" y="993"/>
                </a:lnTo>
                <a:lnTo>
                  <a:pt x="195" y="996"/>
                </a:lnTo>
                <a:lnTo>
                  <a:pt x="189" y="1000"/>
                </a:lnTo>
                <a:lnTo>
                  <a:pt x="182" y="1002"/>
                </a:lnTo>
                <a:lnTo>
                  <a:pt x="176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6" y="1009"/>
                </a:lnTo>
                <a:lnTo>
                  <a:pt x="149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6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8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2" y="1000"/>
                </a:lnTo>
                <a:lnTo>
                  <a:pt x="66" y="996"/>
                </a:lnTo>
                <a:lnTo>
                  <a:pt x="61" y="993"/>
                </a:lnTo>
                <a:lnTo>
                  <a:pt x="56" y="990"/>
                </a:lnTo>
                <a:lnTo>
                  <a:pt x="50" y="986"/>
                </a:lnTo>
                <a:lnTo>
                  <a:pt x="45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0" y="955"/>
                </a:lnTo>
                <a:lnTo>
                  <a:pt x="14" y="944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4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3" name="Freeform 796">
            <a:extLst>
              <a:ext uri="{FF2B5EF4-FFF2-40B4-BE49-F238E27FC236}">
                <a16:creationId xmlns:a16="http://schemas.microsoft.com/office/drawing/2014/main" id="{103E9236-0AB0-4079-9B85-15B23F45E2AC}"/>
              </a:ext>
            </a:extLst>
          </p:cNvPr>
          <p:cNvSpPr>
            <a:spLocks noEditPoints="1"/>
          </p:cNvSpPr>
          <p:nvPr/>
        </p:nvSpPr>
        <p:spPr bwMode="auto">
          <a:xfrm>
            <a:off x="4271963" y="3448050"/>
            <a:ext cx="862012" cy="117475"/>
          </a:xfrm>
          <a:custGeom>
            <a:avLst/>
            <a:gdLst>
              <a:gd name="T0" fmla="*/ 41423436 w 3256"/>
              <a:gd name="T1" fmla="*/ 19496332 h 442"/>
              <a:gd name="T2" fmla="*/ 63641954 w 3256"/>
              <a:gd name="T3" fmla="*/ 2896211 h 442"/>
              <a:gd name="T4" fmla="*/ 70931462 w 3256"/>
              <a:gd name="T5" fmla="*/ 14410355 h 442"/>
              <a:gd name="T6" fmla="*/ 64483051 w 3256"/>
              <a:gd name="T7" fmla="*/ 28043834 h 442"/>
              <a:gd name="T8" fmla="*/ 48852995 w 3256"/>
              <a:gd name="T9" fmla="*/ 28114532 h 442"/>
              <a:gd name="T10" fmla="*/ 67987490 w 3256"/>
              <a:gd name="T11" fmla="*/ 17518659 h 442"/>
              <a:gd name="T12" fmla="*/ 63151380 w 3256"/>
              <a:gd name="T13" fmla="*/ 5792421 h 442"/>
              <a:gd name="T14" fmla="*/ 75136683 w 3256"/>
              <a:gd name="T15" fmla="*/ 12573812 h 442"/>
              <a:gd name="T16" fmla="*/ 84248436 w 3256"/>
              <a:gd name="T17" fmla="*/ 1342192 h 442"/>
              <a:gd name="T18" fmla="*/ 94832175 w 3256"/>
              <a:gd name="T19" fmla="*/ 706445 h 442"/>
              <a:gd name="T20" fmla="*/ 101701002 w 3256"/>
              <a:gd name="T21" fmla="*/ 5015279 h 442"/>
              <a:gd name="T22" fmla="*/ 97775882 w 3256"/>
              <a:gd name="T23" fmla="*/ 5298069 h 442"/>
              <a:gd name="T24" fmla="*/ 90486639 w 3256"/>
              <a:gd name="T25" fmla="*/ 2966908 h 442"/>
              <a:gd name="T26" fmla="*/ 81585094 w 3256"/>
              <a:gd name="T27" fmla="*/ 6428168 h 442"/>
              <a:gd name="T28" fmla="*/ 79552376 w 3256"/>
              <a:gd name="T29" fmla="*/ 22251413 h 442"/>
              <a:gd name="T30" fmla="*/ 90416481 w 3256"/>
              <a:gd name="T31" fmla="*/ 28397056 h 442"/>
              <a:gd name="T32" fmla="*/ 97775882 w 3256"/>
              <a:gd name="T33" fmla="*/ 25924500 h 442"/>
              <a:gd name="T34" fmla="*/ 100930062 w 3256"/>
              <a:gd name="T35" fmla="*/ 27125562 h 442"/>
              <a:gd name="T36" fmla="*/ 91117263 w 3256"/>
              <a:gd name="T37" fmla="*/ 31222569 h 442"/>
              <a:gd name="T38" fmla="*/ 80323581 w 3256"/>
              <a:gd name="T39" fmla="*/ 27549216 h 442"/>
              <a:gd name="T40" fmla="*/ 74926475 w 3256"/>
              <a:gd name="T41" fmla="*/ 14057133 h 442"/>
              <a:gd name="T42" fmla="*/ 140671304 w 3256"/>
              <a:gd name="T43" fmla="*/ 23098987 h 442"/>
              <a:gd name="T44" fmla="*/ 146699034 w 3256"/>
              <a:gd name="T45" fmla="*/ 28679581 h 442"/>
              <a:gd name="T46" fmla="*/ 153427546 w 3256"/>
              <a:gd name="T47" fmla="*/ 25783370 h 442"/>
              <a:gd name="T48" fmla="*/ 156301361 w 3256"/>
              <a:gd name="T49" fmla="*/ 26348420 h 442"/>
              <a:gd name="T50" fmla="*/ 150063423 w 3256"/>
              <a:gd name="T51" fmla="*/ 31010742 h 442"/>
              <a:gd name="T52" fmla="*/ 142563706 w 3256"/>
              <a:gd name="T53" fmla="*/ 30021773 h 442"/>
              <a:gd name="T54" fmla="*/ 137657439 w 3256"/>
              <a:gd name="T55" fmla="*/ 22039586 h 442"/>
              <a:gd name="T56" fmla="*/ 165132748 w 3256"/>
              <a:gd name="T57" fmla="*/ 8830027 h 442"/>
              <a:gd name="T58" fmla="*/ 170319381 w 3256"/>
              <a:gd name="T59" fmla="*/ 7982187 h 442"/>
              <a:gd name="T60" fmla="*/ 171931417 w 3256"/>
              <a:gd name="T61" fmla="*/ 12927034 h 442"/>
              <a:gd name="T62" fmla="*/ 167305516 w 3256"/>
              <a:gd name="T63" fmla="*/ 10878398 h 442"/>
              <a:gd name="T64" fmla="*/ 165833530 w 3256"/>
              <a:gd name="T65" fmla="*/ 15470022 h 442"/>
              <a:gd name="T66" fmla="*/ 173193195 w 3256"/>
              <a:gd name="T67" fmla="*/ 19355202 h 442"/>
              <a:gd name="T68" fmla="*/ 173753927 w 3256"/>
              <a:gd name="T69" fmla="*/ 29103501 h 442"/>
              <a:gd name="T70" fmla="*/ 168006298 w 3256"/>
              <a:gd name="T71" fmla="*/ 31222569 h 442"/>
              <a:gd name="T72" fmla="*/ 162189040 w 3256"/>
              <a:gd name="T73" fmla="*/ 27125562 h 442"/>
              <a:gd name="T74" fmla="*/ 168777502 w 3256"/>
              <a:gd name="T75" fmla="*/ 28750279 h 442"/>
              <a:gd name="T76" fmla="*/ 171721209 w 3256"/>
              <a:gd name="T77" fmla="*/ 22180715 h 442"/>
              <a:gd name="T78" fmla="*/ 164572016 w 3256"/>
              <a:gd name="T79" fmla="*/ 18578060 h 442"/>
              <a:gd name="T80" fmla="*/ 181744217 w 3256"/>
              <a:gd name="T81" fmla="*/ 11231620 h 442"/>
              <a:gd name="T82" fmla="*/ 189313826 w 3256"/>
              <a:gd name="T83" fmla="*/ 7699662 h 442"/>
              <a:gd name="T84" fmla="*/ 199196518 w 3256"/>
              <a:gd name="T85" fmla="*/ 12573812 h 442"/>
              <a:gd name="T86" fmla="*/ 184827975 w 3256"/>
              <a:gd name="T87" fmla="*/ 26772340 h 442"/>
              <a:gd name="T88" fmla="*/ 191837117 w 3256"/>
              <a:gd name="T89" fmla="*/ 28114532 h 442"/>
              <a:gd name="T90" fmla="*/ 200738662 w 3256"/>
              <a:gd name="T91" fmla="*/ 23240382 h 442"/>
              <a:gd name="T92" fmla="*/ 194080043 w 3256"/>
              <a:gd name="T93" fmla="*/ 30445427 h 442"/>
              <a:gd name="T94" fmla="*/ 184197350 w 3256"/>
              <a:gd name="T95" fmla="*/ 29668550 h 442"/>
              <a:gd name="T96" fmla="*/ 197444431 w 3256"/>
              <a:gd name="T97" fmla="*/ 15116800 h 442"/>
              <a:gd name="T98" fmla="*/ 190435289 w 3256"/>
              <a:gd name="T99" fmla="*/ 10595873 h 442"/>
              <a:gd name="T100" fmla="*/ 182725364 w 3256"/>
              <a:gd name="T101" fmla="*/ 14622448 h 442"/>
              <a:gd name="T102" fmla="*/ 209219526 w 3256"/>
              <a:gd name="T103" fmla="*/ 10313348 h 442"/>
              <a:gd name="T104" fmla="*/ 219522899 w 3256"/>
              <a:gd name="T105" fmla="*/ 8194280 h 442"/>
              <a:gd name="T106" fmla="*/ 225550629 w 3256"/>
              <a:gd name="T107" fmla="*/ 26560247 h 442"/>
              <a:gd name="T108" fmla="*/ 216368718 w 3256"/>
              <a:gd name="T109" fmla="*/ 31222569 h 442"/>
              <a:gd name="T110" fmla="*/ 206556184 w 3256"/>
              <a:gd name="T111" fmla="*/ 25500846 h 442"/>
              <a:gd name="T112" fmla="*/ 208378428 w 3256"/>
              <a:gd name="T113" fmla="*/ 22745765 h 442"/>
              <a:gd name="T114" fmla="*/ 215948302 w 3256"/>
              <a:gd name="T115" fmla="*/ 28397056 h 442"/>
              <a:gd name="T116" fmla="*/ 223868435 w 3256"/>
              <a:gd name="T117" fmla="*/ 24511876 h 442"/>
              <a:gd name="T118" fmla="*/ 222116083 w 3256"/>
              <a:gd name="T119" fmla="*/ 12432416 h 442"/>
              <a:gd name="T120" fmla="*/ 213425011 w 3256"/>
              <a:gd name="T121" fmla="*/ 11160922 h 4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256"/>
              <a:gd name="T184" fmla="*/ 0 h 442"/>
              <a:gd name="T185" fmla="*/ 3256 w 3256"/>
              <a:gd name="T186" fmla="*/ 442 h 44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2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7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6"/>
                </a:moveTo>
                <a:lnTo>
                  <a:pt x="124" y="254"/>
                </a:lnTo>
                <a:lnTo>
                  <a:pt x="287" y="254"/>
                </a:lnTo>
                <a:lnTo>
                  <a:pt x="206" y="56"/>
                </a:lnTo>
                <a:close/>
                <a:moveTo>
                  <a:pt x="437" y="240"/>
                </a:moveTo>
                <a:lnTo>
                  <a:pt x="591" y="240"/>
                </a:lnTo>
                <a:lnTo>
                  <a:pt x="591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0" y="10"/>
                </a:lnTo>
                <a:lnTo>
                  <a:pt x="785" y="10"/>
                </a:lnTo>
                <a:lnTo>
                  <a:pt x="799" y="11"/>
                </a:lnTo>
                <a:lnTo>
                  <a:pt x="813" y="12"/>
                </a:lnTo>
                <a:lnTo>
                  <a:pt x="827" y="14"/>
                </a:lnTo>
                <a:lnTo>
                  <a:pt x="839" y="17"/>
                </a:lnTo>
                <a:lnTo>
                  <a:pt x="851" y="19"/>
                </a:lnTo>
                <a:lnTo>
                  <a:pt x="864" y="22"/>
                </a:lnTo>
                <a:lnTo>
                  <a:pt x="875" y="26"/>
                </a:lnTo>
                <a:lnTo>
                  <a:pt x="887" y="30"/>
                </a:lnTo>
                <a:lnTo>
                  <a:pt x="897" y="36"/>
                </a:lnTo>
                <a:lnTo>
                  <a:pt x="908" y="41"/>
                </a:lnTo>
                <a:lnTo>
                  <a:pt x="917" y="46"/>
                </a:lnTo>
                <a:lnTo>
                  <a:pt x="926" y="52"/>
                </a:lnTo>
                <a:lnTo>
                  <a:pt x="936" y="58"/>
                </a:lnTo>
                <a:lnTo>
                  <a:pt x="944" y="66"/>
                </a:lnTo>
                <a:lnTo>
                  <a:pt x="951" y="73"/>
                </a:lnTo>
                <a:lnTo>
                  <a:pt x="959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3" y="115"/>
                </a:lnTo>
                <a:lnTo>
                  <a:pt x="989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2"/>
                </a:lnTo>
                <a:lnTo>
                  <a:pt x="1008" y="183"/>
                </a:lnTo>
                <a:lnTo>
                  <a:pt x="1012" y="204"/>
                </a:lnTo>
                <a:lnTo>
                  <a:pt x="1013" y="226"/>
                </a:lnTo>
                <a:lnTo>
                  <a:pt x="1012" y="250"/>
                </a:lnTo>
                <a:lnTo>
                  <a:pt x="1008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1"/>
                </a:lnTo>
                <a:lnTo>
                  <a:pt x="984" y="331"/>
                </a:lnTo>
                <a:lnTo>
                  <a:pt x="979" y="340"/>
                </a:lnTo>
                <a:lnTo>
                  <a:pt x="973" y="348"/>
                </a:lnTo>
                <a:lnTo>
                  <a:pt x="967" y="357"/>
                </a:lnTo>
                <a:lnTo>
                  <a:pt x="960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8" y="392"/>
                </a:lnTo>
                <a:lnTo>
                  <a:pt x="920" y="397"/>
                </a:lnTo>
                <a:lnTo>
                  <a:pt x="912" y="402"/>
                </a:lnTo>
                <a:lnTo>
                  <a:pt x="902" y="408"/>
                </a:lnTo>
                <a:lnTo>
                  <a:pt x="893" y="412"/>
                </a:lnTo>
                <a:lnTo>
                  <a:pt x="884" y="416"/>
                </a:lnTo>
                <a:lnTo>
                  <a:pt x="874" y="420"/>
                </a:lnTo>
                <a:lnTo>
                  <a:pt x="864" y="423"/>
                </a:lnTo>
                <a:lnTo>
                  <a:pt x="855" y="426"/>
                </a:lnTo>
                <a:lnTo>
                  <a:pt x="844" y="428"/>
                </a:lnTo>
                <a:lnTo>
                  <a:pt x="834" y="431"/>
                </a:lnTo>
                <a:lnTo>
                  <a:pt x="823" y="432"/>
                </a:lnTo>
                <a:lnTo>
                  <a:pt x="814" y="433"/>
                </a:lnTo>
                <a:lnTo>
                  <a:pt x="804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7" y="46"/>
                </a:moveTo>
                <a:lnTo>
                  <a:pt x="697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4" y="392"/>
                </a:lnTo>
                <a:lnTo>
                  <a:pt x="843" y="388"/>
                </a:lnTo>
                <a:lnTo>
                  <a:pt x="861" y="382"/>
                </a:lnTo>
                <a:lnTo>
                  <a:pt x="877" y="374"/>
                </a:lnTo>
                <a:lnTo>
                  <a:pt x="894" y="366"/>
                </a:lnTo>
                <a:lnTo>
                  <a:pt x="909" y="356"/>
                </a:lnTo>
                <a:lnTo>
                  <a:pt x="922" y="344"/>
                </a:lnTo>
                <a:lnTo>
                  <a:pt x="935" y="332"/>
                </a:lnTo>
                <a:lnTo>
                  <a:pt x="945" y="318"/>
                </a:lnTo>
                <a:lnTo>
                  <a:pt x="953" y="303"/>
                </a:lnTo>
                <a:lnTo>
                  <a:pt x="961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1"/>
                </a:lnTo>
                <a:lnTo>
                  <a:pt x="965" y="175"/>
                </a:lnTo>
                <a:lnTo>
                  <a:pt x="960" y="158"/>
                </a:lnTo>
                <a:lnTo>
                  <a:pt x="956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4" y="114"/>
                </a:lnTo>
                <a:lnTo>
                  <a:pt x="928" y="106"/>
                </a:lnTo>
                <a:lnTo>
                  <a:pt x="922" y="100"/>
                </a:lnTo>
                <a:lnTo>
                  <a:pt x="916" y="94"/>
                </a:lnTo>
                <a:lnTo>
                  <a:pt x="909" y="89"/>
                </a:lnTo>
                <a:lnTo>
                  <a:pt x="901" y="82"/>
                </a:lnTo>
                <a:lnTo>
                  <a:pt x="894" y="77"/>
                </a:lnTo>
                <a:lnTo>
                  <a:pt x="886" y="73"/>
                </a:lnTo>
                <a:lnTo>
                  <a:pt x="877" y="68"/>
                </a:lnTo>
                <a:lnTo>
                  <a:pt x="868" y="65"/>
                </a:lnTo>
                <a:lnTo>
                  <a:pt x="859" y="61"/>
                </a:lnTo>
                <a:lnTo>
                  <a:pt x="849" y="57"/>
                </a:lnTo>
                <a:lnTo>
                  <a:pt x="839" y="54"/>
                </a:lnTo>
                <a:lnTo>
                  <a:pt x="829" y="52"/>
                </a:lnTo>
                <a:lnTo>
                  <a:pt x="818" y="50"/>
                </a:lnTo>
                <a:lnTo>
                  <a:pt x="807" y="48"/>
                </a:lnTo>
                <a:lnTo>
                  <a:pt x="794" y="47"/>
                </a:lnTo>
                <a:lnTo>
                  <a:pt x="783" y="46"/>
                </a:lnTo>
                <a:lnTo>
                  <a:pt x="770" y="46"/>
                </a:lnTo>
                <a:lnTo>
                  <a:pt x="697" y="46"/>
                </a:lnTo>
                <a:close/>
                <a:moveTo>
                  <a:pt x="1070" y="191"/>
                </a:moveTo>
                <a:lnTo>
                  <a:pt x="1072" y="178"/>
                </a:lnTo>
                <a:lnTo>
                  <a:pt x="1075" y="164"/>
                </a:lnTo>
                <a:lnTo>
                  <a:pt x="1078" y="151"/>
                </a:lnTo>
                <a:lnTo>
                  <a:pt x="1083" y="138"/>
                </a:lnTo>
                <a:lnTo>
                  <a:pt x="1088" y="126"/>
                </a:lnTo>
                <a:lnTo>
                  <a:pt x="1094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6" y="81"/>
                </a:lnTo>
                <a:lnTo>
                  <a:pt x="1126" y="71"/>
                </a:lnTo>
                <a:lnTo>
                  <a:pt x="1135" y="62"/>
                </a:lnTo>
                <a:lnTo>
                  <a:pt x="1145" y="53"/>
                </a:lnTo>
                <a:lnTo>
                  <a:pt x="1155" y="45"/>
                </a:lnTo>
                <a:lnTo>
                  <a:pt x="1166" y="38"/>
                </a:lnTo>
                <a:lnTo>
                  <a:pt x="1178" y="30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6" y="10"/>
                </a:lnTo>
                <a:lnTo>
                  <a:pt x="1238" y="7"/>
                </a:lnTo>
                <a:lnTo>
                  <a:pt x="1252" y="3"/>
                </a:lnTo>
                <a:lnTo>
                  <a:pt x="1264" y="1"/>
                </a:lnTo>
                <a:lnTo>
                  <a:pt x="1277" y="0"/>
                </a:lnTo>
                <a:lnTo>
                  <a:pt x="1290" y="0"/>
                </a:lnTo>
                <a:lnTo>
                  <a:pt x="1297" y="0"/>
                </a:lnTo>
                <a:lnTo>
                  <a:pt x="1305" y="1"/>
                </a:lnTo>
                <a:lnTo>
                  <a:pt x="1312" y="1"/>
                </a:lnTo>
                <a:lnTo>
                  <a:pt x="1319" y="2"/>
                </a:lnTo>
                <a:lnTo>
                  <a:pt x="1326" y="3"/>
                </a:lnTo>
                <a:lnTo>
                  <a:pt x="1333" y="4"/>
                </a:lnTo>
                <a:lnTo>
                  <a:pt x="1340" y="7"/>
                </a:lnTo>
                <a:lnTo>
                  <a:pt x="1347" y="8"/>
                </a:lnTo>
                <a:lnTo>
                  <a:pt x="1353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0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29"/>
                </a:lnTo>
                <a:lnTo>
                  <a:pt x="1405" y="34"/>
                </a:lnTo>
                <a:lnTo>
                  <a:pt x="1412" y="37"/>
                </a:lnTo>
                <a:lnTo>
                  <a:pt x="1418" y="41"/>
                </a:lnTo>
                <a:lnTo>
                  <a:pt x="1424" y="46"/>
                </a:lnTo>
                <a:lnTo>
                  <a:pt x="1430" y="50"/>
                </a:lnTo>
                <a:lnTo>
                  <a:pt x="1436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6" y="77"/>
                </a:lnTo>
                <a:lnTo>
                  <a:pt x="1462" y="83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0"/>
                </a:lnTo>
                <a:lnTo>
                  <a:pt x="1484" y="118"/>
                </a:lnTo>
                <a:lnTo>
                  <a:pt x="1438" y="118"/>
                </a:lnTo>
                <a:lnTo>
                  <a:pt x="1432" y="111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2" y="90"/>
                </a:lnTo>
                <a:lnTo>
                  <a:pt x="1406" y="84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3" y="67"/>
                </a:lnTo>
                <a:lnTo>
                  <a:pt x="1376" y="64"/>
                </a:lnTo>
                <a:lnTo>
                  <a:pt x="1370" y="61"/>
                </a:lnTo>
                <a:lnTo>
                  <a:pt x="1364" y="57"/>
                </a:lnTo>
                <a:lnTo>
                  <a:pt x="1358" y="54"/>
                </a:lnTo>
                <a:lnTo>
                  <a:pt x="1350" y="52"/>
                </a:lnTo>
                <a:lnTo>
                  <a:pt x="1344" y="50"/>
                </a:lnTo>
                <a:lnTo>
                  <a:pt x="1338" y="48"/>
                </a:lnTo>
                <a:lnTo>
                  <a:pt x="1331" y="46"/>
                </a:lnTo>
                <a:lnTo>
                  <a:pt x="1324" y="45"/>
                </a:lnTo>
                <a:lnTo>
                  <a:pt x="1318" y="44"/>
                </a:lnTo>
                <a:lnTo>
                  <a:pt x="1311" y="43"/>
                </a:lnTo>
                <a:lnTo>
                  <a:pt x="1305" y="42"/>
                </a:lnTo>
                <a:lnTo>
                  <a:pt x="1297" y="42"/>
                </a:lnTo>
                <a:lnTo>
                  <a:pt x="1291" y="42"/>
                </a:lnTo>
                <a:lnTo>
                  <a:pt x="1283" y="42"/>
                </a:lnTo>
                <a:lnTo>
                  <a:pt x="1274" y="43"/>
                </a:lnTo>
                <a:lnTo>
                  <a:pt x="1265" y="44"/>
                </a:lnTo>
                <a:lnTo>
                  <a:pt x="1257" y="45"/>
                </a:lnTo>
                <a:lnTo>
                  <a:pt x="1248" y="47"/>
                </a:lnTo>
                <a:lnTo>
                  <a:pt x="1240" y="49"/>
                </a:lnTo>
                <a:lnTo>
                  <a:pt x="1232" y="51"/>
                </a:lnTo>
                <a:lnTo>
                  <a:pt x="1224" y="54"/>
                </a:lnTo>
                <a:lnTo>
                  <a:pt x="1215" y="57"/>
                </a:lnTo>
                <a:lnTo>
                  <a:pt x="1208" y="62"/>
                </a:lnTo>
                <a:lnTo>
                  <a:pt x="1200" y="66"/>
                </a:lnTo>
                <a:lnTo>
                  <a:pt x="1192" y="70"/>
                </a:lnTo>
                <a:lnTo>
                  <a:pt x="1185" y="74"/>
                </a:lnTo>
                <a:lnTo>
                  <a:pt x="1178" y="79"/>
                </a:lnTo>
                <a:lnTo>
                  <a:pt x="1171" y="85"/>
                </a:lnTo>
                <a:lnTo>
                  <a:pt x="1164" y="91"/>
                </a:lnTo>
                <a:lnTo>
                  <a:pt x="1158" y="97"/>
                </a:lnTo>
                <a:lnTo>
                  <a:pt x="1153" y="103"/>
                </a:lnTo>
                <a:lnTo>
                  <a:pt x="1147" y="110"/>
                </a:lnTo>
                <a:lnTo>
                  <a:pt x="1141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8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4" y="352"/>
                </a:lnTo>
                <a:lnTo>
                  <a:pt x="1174" y="359"/>
                </a:lnTo>
                <a:lnTo>
                  <a:pt x="1182" y="366"/>
                </a:lnTo>
                <a:lnTo>
                  <a:pt x="1191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2" y="389"/>
                </a:lnTo>
                <a:lnTo>
                  <a:pt x="1234" y="393"/>
                </a:lnTo>
                <a:lnTo>
                  <a:pt x="1244" y="396"/>
                </a:lnTo>
                <a:lnTo>
                  <a:pt x="1256" y="399"/>
                </a:lnTo>
                <a:lnTo>
                  <a:pt x="1267" y="401"/>
                </a:lnTo>
                <a:lnTo>
                  <a:pt x="1279" y="402"/>
                </a:lnTo>
                <a:lnTo>
                  <a:pt x="1290" y="402"/>
                </a:lnTo>
                <a:lnTo>
                  <a:pt x="1296" y="402"/>
                </a:lnTo>
                <a:lnTo>
                  <a:pt x="1304" y="401"/>
                </a:lnTo>
                <a:lnTo>
                  <a:pt x="1310" y="401"/>
                </a:lnTo>
                <a:lnTo>
                  <a:pt x="1317" y="400"/>
                </a:lnTo>
                <a:lnTo>
                  <a:pt x="1324" y="398"/>
                </a:lnTo>
                <a:lnTo>
                  <a:pt x="1331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0" y="391"/>
                </a:lnTo>
                <a:lnTo>
                  <a:pt x="1358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6" y="379"/>
                </a:lnTo>
                <a:lnTo>
                  <a:pt x="1383" y="375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3" y="353"/>
                </a:lnTo>
                <a:lnTo>
                  <a:pt x="1419" y="347"/>
                </a:lnTo>
                <a:lnTo>
                  <a:pt x="1424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9" y="323"/>
                </a:lnTo>
                <a:lnTo>
                  <a:pt x="1486" y="323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2" y="360"/>
                </a:lnTo>
                <a:lnTo>
                  <a:pt x="1454" y="368"/>
                </a:lnTo>
                <a:lnTo>
                  <a:pt x="1447" y="376"/>
                </a:lnTo>
                <a:lnTo>
                  <a:pt x="1440" y="384"/>
                </a:lnTo>
                <a:lnTo>
                  <a:pt x="1432" y="391"/>
                </a:lnTo>
                <a:lnTo>
                  <a:pt x="1424" y="397"/>
                </a:lnTo>
                <a:lnTo>
                  <a:pt x="1417" y="403"/>
                </a:lnTo>
                <a:lnTo>
                  <a:pt x="1409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3" y="423"/>
                </a:lnTo>
                <a:lnTo>
                  <a:pt x="1374" y="427"/>
                </a:lnTo>
                <a:lnTo>
                  <a:pt x="1366" y="431"/>
                </a:lnTo>
                <a:lnTo>
                  <a:pt x="1357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30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0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0" y="441"/>
                </a:lnTo>
                <a:lnTo>
                  <a:pt x="1260" y="440"/>
                </a:lnTo>
                <a:lnTo>
                  <a:pt x="1250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19" y="431"/>
                </a:lnTo>
                <a:lnTo>
                  <a:pt x="1209" y="427"/>
                </a:lnTo>
                <a:lnTo>
                  <a:pt x="1199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1" y="408"/>
                </a:lnTo>
                <a:lnTo>
                  <a:pt x="1162" y="402"/>
                </a:lnTo>
                <a:lnTo>
                  <a:pt x="1154" y="396"/>
                </a:lnTo>
                <a:lnTo>
                  <a:pt x="1146" y="390"/>
                </a:lnTo>
                <a:lnTo>
                  <a:pt x="1137" y="383"/>
                </a:lnTo>
                <a:lnTo>
                  <a:pt x="1129" y="375"/>
                </a:lnTo>
                <a:lnTo>
                  <a:pt x="1122" y="367"/>
                </a:lnTo>
                <a:lnTo>
                  <a:pt x="1114" y="359"/>
                </a:lnTo>
                <a:lnTo>
                  <a:pt x="1108" y="349"/>
                </a:lnTo>
                <a:lnTo>
                  <a:pt x="1102" y="341"/>
                </a:lnTo>
                <a:lnTo>
                  <a:pt x="1097" y="331"/>
                </a:lnTo>
                <a:lnTo>
                  <a:pt x="1092" y="321"/>
                </a:lnTo>
                <a:lnTo>
                  <a:pt x="1086" y="311"/>
                </a:lnTo>
                <a:lnTo>
                  <a:pt x="1079" y="290"/>
                </a:lnTo>
                <a:lnTo>
                  <a:pt x="1073" y="268"/>
                </a:lnTo>
                <a:lnTo>
                  <a:pt x="1070" y="244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1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6" y="46"/>
                </a:lnTo>
                <a:lnTo>
                  <a:pt x="1516" y="10"/>
                </a:lnTo>
                <a:lnTo>
                  <a:pt x="1756" y="10"/>
                </a:lnTo>
                <a:lnTo>
                  <a:pt x="1756" y="46"/>
                </a:lnTo>
                <a:lnTo>
                  <a:pt x="1656" y="46"/>
                </a:lnTo>
                <a:lnTo>
                  <a:pt x="1656" y="434"/>
                </a:lnTo>
                <a:lnTo>
                  <a:pt x="1614" y="434"/>
                </a:lnTo>
                <a:close/>
                <a:moveTo>
                  <a:pt x="1962" y="294"/>
                </a:moveTo>
                <a:lnTo>
                  <a:pt x="1962" y="10"/>
                </a:lnTo>
                <a:lnTo>
                  <a:pt x="2003" y="10"/>
                </a:lnTo>
                <a:lnTo>
                  <a:pt x="2003" y="294"/>
                </a:lnTo>
                <a:lnTo>
                  <a:pt x="2004" y="311"/>
                </a:lnTo>
                <a:lnTo>
                  <a:pt x="2007" y="327"/>
                </a:lnTo>
                <a:lnTo>
                  <a:pt x="2011" y="340"/>
                </a:lnTo>
                <a:lnTo>
                  <a:pt x="2018" y="354"/>
                </a:lnTo>
                <a:lnTo>
                  <a:pt x="2022" y="360"/>
                </a:lnTo>
                <a:lnTo>
                  <a:pt x="2025" y="366"/>
                </a:lnTo>
                <a:lnTo>
                  <a:pt x="2030" y="371"/>
                </a:lnTo>
                <a:lnTo>
                  <a:pt x="2034" y="376"/>
                </a:lnTo>
                <a:lnTo>
                  <a:pt x="2039" y="382"/>
                </a:lnTo>
                <a:lnTo>
                  <a:pt x="2045" y="386"/>
                </a:lnTo>
                <a:lnTo>
                  <a:pt x="2050" y="389"/>
                </a:lnTo>
                <a:lnTo>
                  <a:pt x="2056" y="393"/>
                </a:lnTo>
                <a:lnTo>
                  <a:pt x="2062" y="396"/>
                </a:lnTo>
                <a:lnTo>
                  <a:pt x="2067" y="398"/>
                </a:lnTo>
                <a:lnTo>
                  <a:pt x="2074" y="401"/>
                </a:lnTo>
                <a:lnTo>
                  <a:pt x="2080" y="402"/>
                </a:lnTo>
                <a:lnTo>
                  <a:pt x="2087" y="405"/>
                </a:lnTo>
                <a:lnTo>
                  <a:pt x="2093" y="406"/>
                </a:lnTo>
                <a:lnTo>
                  <a:pt x="2100" y="407"/>
                </a:lnTo>
                <a:lnTo>
                  <a:pt x="2107" y="407"/>
                </a:lnTo>
                <a:lnTo>
                  <a:pt x="2113" y="407"/>
                </a:lnTo>
                <a:lnTo>
                  <a:pt x="2120" y="406"/>
                </a:lnTo>
                <a:lnTo>
                  <a:pt x="2127" y="405"/>
                </a:lnTo>
                <a:lnTo>
                  <a:pt x="2133" y="402"/>
                </a:lnTo>
                <a:lnTo>
                  <a:pt x="2139" y="401"/>
                </a:lnTo>
                <a:lnTo>
                  <a:pt x="2145" y="398"/>
                </a:lnTo>
                <a:lnTo>
                  <a:pt x="2152" y="396"/>
                </a:lnTo>
                <a:lnTo>
                  <a:pt x="2158" y="393"/>
                </a:lnTo>
                <a:lnTo>
                  <a:pt x="2164" y="389"/>
                </a:lnTo>
                <a:lnTo>
                  <a:pt x="2169" y="385"/>
                </a:lnTo>
                <a:lnTo>
                  <a:pt x="2174" y="381"/>
                </a:lnTo>
                <a:lnTo>
                  <a:pt x="2180" y="375"/>
                </a:lnTo>
                <a:lnTo>
                  <a:pt x="2184" y="370"/>
                </a:lnTo>
                <a:lnTo>
                  <a:pt x="2189" y="365"/>
                </a:lnTo>
                <a:lnTo>
                  <a:pt x="2192" y="359"/>
                </a:lnTo>
                <a:lnTo>
                  <a:pt x="2196" y="352"/>
                </a:lnTo>
                <a:lnTo>
                  <a:pt x="2203" y="337"/>
                </a:lnTo>
                <a:lnTo>
                  <a:pt x="2207" y="321"/>
                </a:lnTo>
                <a:lnTo>
                  <a:pt x="2210" y="304"/>
                </a:lnTo>
                <a:lnTo>
                  <a:pt x="2211" y="285"/>
                </a:lnTo>
                <a:lnTo>
                  <a:pt x="2211" y="10"/>
                </a:lnTo>
                <a:lnTo>
                  <a:pt x="2251" y="10"/>
                </a:lnTo>
                <a:lnTo>
                  <a:pt x="2251" y="282"/>
                </a:lnTo>
                <a:lnTo>
                  <a:pt x="2250" y="301"/>
                </a:lnTo>
                <a:lnTo>
                  <a:pt x="2248" y="319"/>
                </a:lnTo>
                <a:lnTo>
                  <a:pt x="2245" y="336"/>
                </a:lnTo>
                <a:lnTo>
                  <a:pt x="2240" y="352"/>
                </a:lnTo>
                <a:lnTo>
                  <a:pt x="2237" y="359"/>
                </a:lnTo>
                <a:lnTo>
                  <a:pt x="2233" y="366"/>
                </a:lnTo>
                <a:lnTo>
                  <a:pt x="2230" y="373"/>
                </a:lnTo>
                <a:lnTo>
                  <a:pt x="2225" y="381"/>
                </a:lnTo>
                <a:lnTo>
                  <a:pt x="2221" y="387"/>
                </a:lnTo>
                <a:lnTo>
                  <a:pt x="2216" y="393"/>
                </a:lnTo>
                <a:lnTo>
                  <a:pt x="2212" y="398"/>
                </a:lnTo>
                <a:lnTo>
                  <a:pt x="2207" y="403"/>
                </a:lnTo>
                <a:lnTo>
                  <a:pt x="2202" y="409"/>
                </a:lnTo>
                <a:lnTo>
                  <a:pt x="2196" y="413"/>
                </a:lnTo>
                <a:lnTo>
                  <a:pt x="2191" y="417"/>
                </a:lnTo>
                <a:lnTo>
                  <a:pt x="2185" y="421"/>
                </a:lnTo>
                <a:lnTo>
                  <a:pt x="2180" y="424"/>
                </a:lnTo>
                <a:lnTo>
                  <a:pt x="2173" y="427"/>
                </a:lnTo>
                <a:lnTo>
                  <a:pt x="2167" y="431"/>
                </a:lnTo>
                <a:lnTo>
                  <a:pt x="2161" y="434"/>
                </a:lnTo>
                <a:lnTo>
                  <a:pt x="2155" y="436"/>
                </a:lnTo>
                <a:lnTo>
                  <a:pt x="2147" y="437"/>
                </a:lnTo>
                <a:lnTo>
                  <a:pt x="2141" y="439"/>
                </a:lnTo>
                <a:lnTo>
                  <a:pt x="2134" y="440"/>
                </a:lnTo>
                <a:lnTo>
                  <a:pt x="2128" y="441"/>
                </a:lnTo>
                <a:lnTo>
                  <a:pt x="2120" y="441"/>
                </a:lnTo>
                <a:lnTo>
                  <a:pt x="2114" y="442"/>
                </a:lnTo>
                <a:lnTo>
                  <a:pt x="2107" y="442"/>
                </a:lnTo>
                <a:lnTo>
                  <a:pt x="2100" y="442"/>
                </a:lnTo>
                <a:lnTo>
                  <a:pt x="2093" y="441"/>
                </a:lnTo>
                <a:lnTo>
                  <a:pt x="2086" y="441"/>
                </a:lnTo>
                <a:lnTo>
                  <a:pt x="2080" y="440"/>
                </a:lnTo>
                <a:lnTo>
                  <a:pt x="2073" y="439"/>
                </a:lnTo>
                <a:lnTo>
                  <a:pt x="2066" y="437"/>
                </a:lnTo>
                <a:lnTo>
                  <a:pt x="2059" y="436"/>
                </a:lnTo>
                <a:lnTo>
                  <a:pt x="2053" y="434"/>
                </a:lnTo>
                <a:lnTo>
                  <a:pt x="2047" y="432"/>
                </a:lnTo>
                <a:lnTo>
                  <a:pt x="2040" y="428"/>
                </a:lnTo>
                <a:lnTo>
                  <a:pt x="2034" y="425"/>
                </a:lnTo>
                <a:lnTo>
                  <a:pt x="2029" y="421"/>
                </a:lnTo>
                <a:lnTo>
                  <a:pt x="2023" y="418"/>
                </a:lnTo>
                <a:lnTo>
                  <a:pt x="2018" y="414"/>
                </a:lnTo>
                <a:lnTo>
                  <a:pt x="2011" y="409"/>
                </a:lnTo>
                <a:lnTo>
                  <a:pt x="2006" y="405"/>
                </a:lnTo>
                <a:lnTo>
                  <a:pt x="2001" y="399"/>
                </a:lnTo>
                <a:lnTo>
                  <a:pt x="1997" y="394"/>
                </a:lnTo>
                <a:lnTo>
                  <a:pt x="1993" y="389"/>
                </a:lnTo>
                <a:lnTo>
                  <a:pt x="1988" y="384"/>
                </a:lnTo>
                <a:lnTo>
                  <a:pt x="1984" y="378"/>
                </a:lnTo>
                <a:lnTo>
                  <a:pt x="1980" y="371"/>
                </a:lnTo>
                <a:lnTo>
                  <a:pt x="1977" y="365"/>
                </a:lnTo>
                <a:lnTo>
                  <a:pt x="1974" y="358"/>
                </a:lnTo>
                <a:lnTo>
                  <a:pt x="1969" y="343"/>
                </a:lnTo>
                <a:lnTo>
                  <a:pt x="1966" y="328"/>
                </a:lnTo>
                <a:lnTo>
                  <a:pt x="1964" y="312"/>
                </a:lnTo>
                <a:lnTo>
                  <a:pt x="1962" y="294"/>
                </a:lnTo>
                <a:close/>
                <a:moveTo>
                  <a:pt x="2319" y="210"/>
                </a:moveTo>
                <a:lnTo>
                  <a:pt x="2318" y="208"/>
                </a:lnTo>
                <a:lnTo>
                  <a:pt x="2318" y="205"/>
                </a:lnTo>
                <a:lnTo>
                  <a:pt x="2318" y="202"/>
                </a:lnTo>
                <a:lnTo>
                  <a:pt x="2318" y="198"/>
                </a:lnTo>
                <a:lnTo>
                  <a:pt x="2319" y="184"/>
                </a:lnTo>
                <a:lnTo>
                  <a:pt x="2322" y="172"/>
                </a:lnTo>
                <a:lnTo>
                  <a:pt x="2326" y="160"/>
                </a:lnTo>
                <a:lnTo>
                  <a:pt x="2331" y="150"/>
                </a:lnTo>
                <a:lnTo>
                  <a:pt x="2335" y="145"/>
                </a:lnTo>
                <a:lnTo>
                  <a:pt x="2339" y="141"/>
                </a:lnTo>
                <a:lnTo>
                  <a:pt x="2343" y="136"/>
                </a:lnTo>
                <a:lnTo>
                  <a:pt x="2347" y="132"/>
                </a:lnTo>
                <a:lnTo>
                  <a:pt x="2351" y="128"/>
                </a:lnTo>
                <a:lnTo>
                  <a:pt x="2356" y="125"/>
                </a:lnTo>
                <a:lnTo>
                  <a:pt x="2361" y="122"/>
                </a:lnTo>
                <a:lnTo>
                  <a:pt x="2366" y="120"/>
                </a:lnTo>
                <a:lnTo>
                  <a:pt x="2371" y="118"/>
                </a:lnTo>
                <a:lnTo>
                  <a:pt x="2376" y="115"/>
                </a:lnTo>
                <a:lnTo>
                  <a:pt x="2381" y="114"/>
                </a:lnTo>
                <a:lnTo>
                  <a:pt x="2387" y="111"/>
                </a:lnTo>
                <a:lnTo>
                  <a:pt x="2391" y="110"/>
                </a:lnTo>
                <a:lnTo>
                  <a:pt x="2396" y="110"/>
                </a:lnTo>
                <a:lnTo>
                  <a:pt x="2401" y="109"/>
                </a:lnTo>
                <a:lnTo>
                  <a:pt x="2406" y="109"/>
                </a:lnTo>
                <a:lnTo>
                  <a:pt x="2410" y="109"/>
                </a:lnTo>
                <a:lnTo>
                  <a:pt x="2415" y="109"/>
                </a:lnTo>
                <a:lnTo>
                  <a:pt x="2418" y="110"/>
                </a:lnTo>
                <a:lnTo>
                  <a:pt x="2422" y="110"/>
                </a:lnTo>
                <a:lnTo>
                  <a:pt x="2426" y="111"/>
                </a:lnTo>
                <a:lnTo>
                  <a:pt x="2430" y="113"/>
                </a:lnTo>
                <a:lnTo>
                  <a:pt x="2433" y="114"/>
                </a:lnTo>
                <a:lnTo>
                  <a:pt x="2437" y="115"/>
                </a:lnTo>
                <a:lnTo>
                  <a:pt x="2445" y="118"/>
                </a:lnTo>
                <a:lnTo>
                  <a:pt x="2452" y="121"/>
                </a:lnTo>
                <a:lnTo>
                  <a:pt x="2459" y="125"/>
                </a:lnTo>
                <a:lnTo>
                  <a:pt x="2465" y="130"/>
                </a:lnTo>
                <a:lnTo>
                  <a:pt x="2472" y="135"/>
                </a:lnTo>
                <a:lnTo>
                  <a:pt x="2478" y="142"/>
                </a:lnTo>
                <a:lnTo>
                  <a:pt x="2483" y="149"/>
                </a:lnTo>
                <a:lnTo>
                  <a:pt x="2487" y="157"/>
                </a:lnTo>
                <a:lnTo>
                  <a:pt x="2490" y="166"/>
                </a:lnTo>
                <a:lnTo>
                  <a:pt x="2494" y="174"/>
                </a:lnTo>
                <a:lnTo>
                  <a:pt x="2495" y="183"/>
                </a:lnTo>
                <a:lnTo>
                  <a:pt x="2496" y="194"/>
                </a:lnTo>
                <a:lnTo>
                  <a:pt x="2454" y="194"/>
                </a:lnTo>
                <a:lnTo>
                  <a:pt x="2453" y="183"/>
                </a:lnTo>
                <a:lnTo>
                  <a:pt x="2450" y="174"/>
                </a:lnTo>
                <a:lnTo>
                  <a:pt x="2446" y="167"/>
                </a:lnTo>
                <a:lnTo>
                  <a:pt x="2440" y="160"/>
                </a:lnTo>
                <a:lnTo>
                  <a:pt x="2436" y="158"/>
                </a:lnTo>
                <a:lnTo>
                  <a:pt x="2432" y="155"/>
                </a:lnTo>
                <a:lnTo>
                  <a:pt x="2428" y="154"/>
                </a:lnTo>
                <a:lnTo>
                  <a:pt x="2425" y="152"/>
                </a:lnTo>
                <a:lnTo>
                  <a:pt x="2420" y="151"/>
                </a:lnTo>
                <a:lnTo>
                  <a:pt x="2416" y="151"/>
                </a:lnTo>
                <a:lnTo>
                  <a:pt x="2411" y="150"/>
                </a:lnTo>
                <a:lnTo>
                  <a:pt x="2406" y="150"/>
                </a:lnTo>
                <a:lnTo>
                  <a:pt x="2402" y="150"/>
                </a:lnTo>
                <a:lnTo>
                  <a:pt x="2398" y="151"/>
                </a:lnTo>
                <a:lnTo>
                  <a:pt x="2394" y="152"/>
                </a:lnTo>
                <a:lnTo>
                  <a:pt x="2390" y="153"/>
                </a:lnTo>
                <a:lnTo>
                  <a:pt x="2387" y="154"/>
                </a:lnTo>
                <a:lnTo>
                  <a:pt x="2382" y="156"/>
                </a:lnTo>
                <a:lnTo>
                  <a:pt x="2378" y="159"/>
                </a:lnTo>
                <a:lnTo>
                  <a:pt x="2375" y="161"/>
                </a:lnTo>
                <a:lnTo>
                  <a:pt x="2368" y="168"/>
                </a:lnTo>
                <a:lnTo>
                  <a:pt x="2364" y="175"/>
                </a:lnTo>
                <a:lnTo>
                  <a:pt x="2361" y="184"/>
                </a:lnTo>
                <a:lnTo>
                  <a:pt x="2358" y="195"/>
                </a:lnTo>
                <a:lnTo>
                  <a:pt x="2358" y="196"/>
                </a:lnTo>
                <a:lnTo>
                  <a:pt x="2359" y="197"/>
                </a:lnTo>
                <a:lnTo>
                  <a:pt x="2359" y="199"/>
                </a:lnTo>
                <a:lnTo>
                  <a:pt x="2361" y="202"/>
                </a:lnTo>
                <a:lnTo>
                  <a:pt x="2362" y="205"/>
                </a:lnTo>
                <a:lnTo>
                  <a:pt x="2362" y="208"/>
                </a:lnTo>
                <a:lnTo>
                  <a:pt x="2362" y="210"/>
                </a:lnTo>
                <a:lnTo>
                  <a:pt x="2363" y="211"/>
                </a:lnTo>
                <a:lnTo>
                  <a:pt x="2366" y="219"/>
                </a:lnTo>
                <a:lnTo>
                  <a:pt x="2372" y="226"/>
                </a:lnTo>
                <a:lnTo>
                  <a:pt x="2380" y="232"/>
                </a:lnTo>
                <a:lnTo>
                  <a:pt x="2392" y="237"/>
                </a:lnTo>
                <a:lnTo>
                  <a:pt x="2398" y="240"/>
                </a:lnTo>
                <a:lnTo>
                  <a:pt x="2404" y="242"/>
                </a:lnTo>
                <a:lnTo>
                  <a:pt x="2410" y="246"/>
                </a:lnTo>
                <a:lnTo>
                  <a:pt x="2418" y="248"/>
                </a:lnTo>
                <a:lnTo>
                  <a:pt x="2424" y="251"/>
                </a:lnTo>
                <a:lnTo>
                  <a:pt x="2430" y="253"/>
                </a:lnTo>
                <a:lnTo>
                  <a:pt x="2436" y="256"/>
                </a:lnTo>
                <a:lnTo>
                  <a:pt x="2443" y="258"/>
                </a:lnTo>
                <a:lnTo>
                  <a:pt x="2449" y="260"/>
                </a:lnTo>
                <a:lnTo>
                  <a:pt x="2455" y="263"/>
                </a:lnTo>
                <a:lnTo>
                  <a:pt x="2460" y="266"/>
                </a:lnTo>
                <a:lnTo>
                  <a:pt x="2465" y="269"/>
                </a:lnTo>
                <a:lnTo>
                  <a:pt x="2471" y="274"/>
                </a:lnTo>
                <a:lnTo>
                  <a:pt x="2476" y="278"/>
                </a:lnTo>
                <a:lnTo>
                  <a:pt x="2481" y="282"/>
                </a:lnTo>
                <a:lnTo>
                  <a:pt x="2485" y="287"/>
                </a:lnTo>
                <a:lnTo>
                  <a:pt x="2494" y="297"/>
                </a:lnTo>
                <a:lnTo>
                  <a:pt x="2499" y="310"/>
                </a:lnTo>
                <a:lnTo>
                  <a:pt x="2502" y="325"/>
                </a:lnTo>
                <a:lnTo>
                  <a:pt x="2503" y="341"/>
                </a:lnTo>
                <a:lnTo>
                  <a:pt x="2503" y="344"/>
                </a:lnTo>
                <a:lnTo>
                  <a:pt x="2503" y="348"/>
                </a:lnTo>
                <a:lnTo>
                  <a:pt x="2503" y="353"/>
                </a:lnTo>
                <a:lnTo>
                  <a:pt x="2502" y="359"/>
                </a:lnTo>
                <a:lnTo>
                  <a:pt x="2500" y="372"/>
                </a:lnTo>
                <a:lnTo>
                  <a:pt x="2496" y="385"/>
                </a:lnTo>
                <a:lnTo>
                  <a:pt x="2490" y="396"/>
                </a:lnTo>
                <a:lnTo>
                  <a:pt x="2483" y="407"/>
                </a:lnTo>
                <a:lnTo>
                  <a:pt x="2479" y="412"/>
                </a:lnTo>
                <a:lnTo>
                  <a:pt x="2475" y="416"/>
                </a:lnTo>
                <a:lnTo>
                  <a:pt x="2471" y="420"/>
                </a:lnTo>
                <a:lnTo>
                  <a:pt x="2467" y="423"/>
                </a:lnTo>
                <a:lnTo>
                  <a:pt x="2461" y="426"/>
                </a:lnTo>
                <a:lnTo>
                  <a:pt x="2456" y="429"/>
                </a:lnTo>
                <a:lnTo>
                  <a:pt x="2451" y="432"/>
                </a:lnTo>
                <a:lnTo>
                  <a:pt x="2446" y="434"/>
                </a:lnTo>
                <a:lnTo>
                  <a:pt x="2441" y="436"/>
                </a:lnTo>
                <a:lnTo>
                  <a:pt x="2435" y="437"/>
                </a:lnTo>
                <a:lnTo>
                  <a:pt x="2430" y="439"/>
                </a:lnTo>
                <a:lnTo>
                  <a:pt x="2425" y="440"/>
                </a:lnTo>
                <a:lnTo>
                  <a:pt x="2420" y="441"/>
                </a:lnTo>
                <a:lnTo>
                  <a:pt x="2415" y="441"/>
                </a:lnTo>
                <a:lnTo>
                  <a:pt x="2409" y="442"/>
                </a:lnTo>
                <a:lnTo>
                  <a:pt x="2404" y="442"/>
                </a:lnTo>
                <a:lnTo>
                  <a:pt x="2397" y="442"/>
                </a:lnTo>
                <a:lnTo>
                  <a:pt x="2391" y="441"/>
                </a:lnTo>
                <a:lnTo>
                  <a:pt x="2384" y="440"/>
                </a:lnTo>
                <a:lnTo>
                  <a:pt x="2377" y="439"/>
                </a:lnTo>
                <a:lnTo>
                  <a:pt x="2371" y="438"/>
                </a:lnTo>
                <a:lnTo>
                  <a:pt x="2365" y="436"/>
                </a:lnTo>
                <a:lnTo>
                  <a:pt x="2359" y="433"/>
                </a:lnTo>
                <a:lnTo>
                  <a:pt x="2353" y="431"/>
                </a:lnTo>
                <a:lnTo>
                  <a:pt x="2348" y="427"/>
                </a:lnTo>
                <a:lnTo>
                  <a:pt x="2343" y="423"/>
                </a:lnTo>
                <a:lnTo>
                  <a:pt x="2339" y="419"/>
                </a:lnTo>
                <a:lnTo>
                  <a:pt x="2334" y="415"/>
                </a:lnTo>
                <a:lnTo>
                  <a:pt x="2329" y="411"/>
                </a:lnTo>
                <a:lnTo>
                  <a:pt x="2326" y="406"/>
                </a:lnTo>
                <a:lnTo>
                  <a:pt x="2322" y="400"/>
                </a:lnTo>
                <a:lnTo>
                  <a:pt x="2319" y="395"/>
                </a:lnTo>
                <a:lnTo>
                  <a:pt x="2314" y="384"/>
                </a:lnTo>
                <a:lnTo>
                  <a:pt x="2310" y="371"/>
                </a:lnTo>
                <a:lnTo>
                  <a:pt x="2308" y="358"/>
                </a:lnTo>
                <a:lnTo>
                  <a:pt x="2306" y="344"/>
                </a:lnTo>
                <a:lnTo>
                  <a:pt x="2349" y="343"/>
                </a:lnTo>
                <a:lnTo>
                  <a:pt x="2350" y="357"/>
                </a:lnTo>
                <a:lnTo>
                  <a:pt x="2354" y="369"/>
                </a:lnTo>
                <a:lnTo>
                  <a:pt x="2359" y="380"/>
                </a:lnTo>
                <a:lnTo>
                  <a:pt x="2368" y="389"/>
                </a:lnTo>
                <a:lnTo>
                  <a:pt x="2372" y="393"/>
                </a:lnTo>
                <a:lnTo>
                  <a:pt x="2377" y="396"/>
                </a:lnTo>
                <a:lnTo>
                  <a:pt x="2381" y="399"/>
                </a:lnTo>
                <a:lnTo>
                  <a:pt x="2387" y="402"/>
                </a:lnTo>
                <a:lnTo>
                  <a:pt x="2392" y="405"/>
                </a:lnTo>
                <a:lnTo>
                  <a:pt x="2397" y="406"/>
                </a:lnTo>
                <a:lnTo>
                  <a:pt x="2402" y="407"/>
                </a:lnTo>
                <a:lnTo>
                  <a:pt x="2408" y="407"/>
                </a:lnTo>
                <a:lnTo>
                  <a:pt x="2414" y="406"/>
                </a:lnTo>
                <a:lnTo>
                  <a:pt x="2419" y="405"/>
                </a:lnTo>
                <a:lnTo>
                  <a:pt x="2424" y="403"/>
                </a:lnTo>
                <a:lnTo>
                  <a:pt x="2429" y="401"/>
                </a:lnTo>
                <a:lnTo>
                  <a:pt x="2434" y="399"/>
                </a:lnTo>
                <a:lnTo>
                  <a:pt x="2438" y="396"/>
                </a:lnTo>
                <a:lnTo>
                  <a:pt x="2443" y="393"/>
                </a:lnTo>
                <a:lnTo>
                  <a:pt x="2447" y="389"/>
                </a:lnTo>
                <a:lnTo>
                  <a:pt x="2454" y="381"/>
                </a:lnTo>
                <a:lnTo>
                  <a:pt x="2458" y="371"/>
                </a:lnTo>
                <a:lnTo>
                  <a:pt x="2461" y="362"/>
                </a:lnTo>
                <a:lnTo>
                  <a:pt x="2462" y="350"/>
                </a:lnTo>
                <a:lnTo>
                  <a:pt x="2461" y="341"/>
                </a:lnTo>
                <a:lnTo>
                  <a:pt x="2459" y="332"/>
                </a:lnTo>
                <a:lnTo>
                  <a:pt x="2455" y="322"/>
                </a:lnTo>
                <a:lnTo>
                  <a:pt x="2450" y="314"/>
                </a:lnTo>
                <a:lnTo>
                  <a:pt x="2447" y="310"/>
                </a:lnTo>
                <a:lnTo>
                  <a:pt x="2443" y="307"/>
                </a:lnTo>
                <a:lnTo>
                  <a:pt x="2438" y="304"/>
                </a:lnTo>
                <a:lnTo>
                  <a:pt x="2433" y="301"/>
                </a:lnTo>
                <a:lnTo>
                  <a:pt x="2428" y="297"/>
                </a:lnTo>
                <a:lnTo>
                  <a:pt x="2423" y="295"/>
                </a:lnTo>
                <a:lnTo>
                  <a:pt x="2417" y="293"/>
                </a:lnTo>
                <a:lnTo>
                  <a:pt x="2410" y="291"/>
                </a:lnTo>
                <a:lnTo>
                  <a:pt x="2402" y="289"/>
                </a:lnTo>
                <a:lnTo>
                  <a:pt x="2393" y="286"/>
                </a:lnTo>
                <a:lnTo>
                  <a:pt x="2384" y="283"/>
                </a:lnTo>
                <a:lnTo>
                  <a:pt x="2377" y="280"/>
                </a:lnTo>
                <a:lnTo>
                  <a:pt x="2369" y="276"/>
                </a:lnTo>
                <a:lnTo>
                  <a:pt x="2362" y="272"/>
                </a:lnTo>
                <a:lnTo>
                  <a:pt x="2355" y="267"/>
                </a:lnTo>
                <a:lnTo>
                  <a:pt x="2348" y="263"/>
                </a:lnTo>
                <a:lnTo>
                  <a:pt x="2337" y="254"/>
                </a:lnTo>
                <a:lnTo>
                  <a:pt x="2328" y="241"/>
                </a:lnTo>
                <a:lnTo>
                  <a:pt x="2322" y="227"/>
                </a:lnTo>
                <a:lnTo>
                  <a:pt x="2319" y="210"/>
                </a:lnTo>
                <a:close/>
                <a:moveTo>
                  <a:pt x="2548" y="275"/>
                </a:moveTo>
                <a:lnTo>
                  <a:pt x="2549" y="256"/>
                </a:lnTo>
                <a:lnTo>
                  <a:pt x="2552" y="238"/>
                </a:lnTo>
                <a:lnTo>
                  <a:pt x="2556" y="222"/>
                </a:lnTo>
                <a:lnTo>
                  <a:pt x="2562" y="206"/>
                </a:lnTo>
                <a:lnTo>
                  <a:pt x="2565" y="199"/>
                </a:lnTo>
                <a:lnTo>
                  <a:pt x="2569" y="191"/>
                </a:lnTo>
                <a:lnTo>
                  <a:pt x="2574" y="184"/>
                </a:lnTo>
                <a:lnTo>
                  <a:pt x="2578" y="177"/>
                </a:lnTo>
                <a:lnTo>
                  <a:pt x="2583" y="171"/>
                </a:lnTo>
                <a:lnTo>
                  <a:pt x="2587" y="164"/>
                </a:lnTo>
                <a:lnTo>
                  <a:pt x="2593" y="159"/>
                </a:lnTo>
                <a:lnTo>
                  <a:pt x="2599" y="154"/>
                </a:lnTo>
                <a:lnTo>
                  <a:pt x="2605" y="149"/>
                </a:lnTo>
                <a:lnTo>
                  <a:pt x="2611" y="144"/>
                </a:lnTo>
                <a:lnTo>
                  <a:pt x="2617" y="140"/>
                </a:lnTo>
                <a:lnTo>
                  <a:pt x="2623" y="134"/>
                </a:lnTo>
                <a:lnTo>
                  <a:pt x="2630" y="131"/>
                </a:lnTo>
                <a:lnTo>
                  <a:pt x="2637" y="127"/>
                </a:lnTo>
                <a:lnTo>
                  <a:pt x="2643" y="124"/>
                </a:lnTo>
                <a:lnTo>
                  <a:pt x="2650" y="121"/>
                </a:lnTo>
                <a:lnTo>
                  <a:pt x="2658" y="119"/>
                </a:lnTo>
                <a:lnTo>
                  <a:pt x="2665" y="116"/>
                </a:lnTo>
                <a:lnTo>
                  <a:pt x="2672" y="114"/>
                </a:lnTo>
                <a:lnTo>
                  <a:pt x="2680" y="113"/>
                </a:lnTo>
                <a:lnTo>
                  <a:pt x="2687" y="111"/>
                </a:lnTo>
                <a:lnTo>
                  <a:pt x="2694" y="110"/>
                </a:lnTo>
                <a:lnTo>
                  <a:pt x="2701" y="109"/>
                </a:lnTo>
                <a:lnTo>
                  <a:pt x="2709" y="109"/>
                </a:lnTo>
                <a:lnTo>
                  <a:pt x="2719" y="109"/>
                </a:lnTo>
                <a:lnTo>
                  <a:pt x="2728" y="110"/>
                </a:lnTo>
                <a:lnTo>
                  <a:pt x="2739" y="113"/>
                </a:lnTo>
                <a:lnTo>
                  <a:pt x="2748" y="115"/>
                </a:lnTo>
                <a:lnTo>
                  <a:pt x="2759" y="117"/>
                </a:lnTo>
                <a:lnTo>
                  <a:pt x="2768" y="121"/>
                </a:lnTo>
                <a:lnTo>
                  <a:pt x="2777" y="124"/>
                </a:lnTo>
                <a:lnTo>
                  <a:pt x="2787" y="129"/>
                </a:lnTo>
                <a:lnTo>
                  <a:pt x="2796" y="134"/>
                </a:lnTo>
                <a:lnTo>
                  <a:pt x="2804" y="140"/>
                </a:lnTo>
                <a:lnTo>
                  <a:pt x="2813" y="146"/>
                </a:lnTo>
                <a:lnTo>
                  <a:pt x="2821" y="153"/>
                </a:lnTo>
                <a:lnTo>
                  <a:pt x="2828" y="160"/>
                </a:lnTo>
                <a:lnTo>
                  <a:pt x="2835" y="169"/>
                </a:lnTo>
                <a:lnTo>
                  <a:pt x="2842" y="178"/>
                </a:lnTo>
                <a:lnTo>
                  <a:pt x="2848" y="187"/>
                </a:lnTo>
                <a:lnTo>
                  <a:pt x="2858" y="208"/>
                </a:lnTo>
                <a:lnTo>
                  <a:pt x="2867" y="231"/>
                </a:lnTo>
                <a:lnTo>
                  <a:pt x="2871" y="256"/>
                </a:lnTo>
                <a:lnTo>
                  <a:pt x="2872" y="282"/>
                </a:lnTo>
                <a:lnTo>
                  <a:pt x="2872" y="289"/>
                </a:lnTo>
                <a:lnTo>
                  <a:pt x="2589" y="289"/>
                </a:lnTo>
                <a:lnTo>
                  <a:pt x="2591" y="307"/>
                </a:lnTo>
                <a:lnTo>
                  <a:pt x="2596" y="323"/>
                </a:lnTo>
                <a:lnTo>
                  <a:pt x="2603" y="338"/>
                </a:lnTo>
                <a:lnTo>
                  <a:pt x="2611" y="352"/>
                </a:lnTo>
                <a:lnTo>
                  <a:pt x="2616" y="358"/>
                </a:lnTo>
                <a:lnTo>
                  <a:pt x="2620" y="363"/>
                </a:lnTo>
                <a:lnTo>
                  <a:pt x="2626" y="369"/>
                </a:lnTo>
                <a:lnTo>
                  <a:pt x="2632" y="373"/>
                </a:lnTo>
                <a:lnTo>
                  <a:pt x="2637" y="379"/>
                </a:lnTo>
                <a:lnTo>
                  <a:pt x="2643" y="383"/>
                </a:lnTo>
                <a:lnTo>
                  <a:pt x="2649" y="387"/>
                </a:lnTo>
                <a:lnTo>
                  <a:pt x="2656" y="390"/>
                </a:lnTo>
                <a:lnTo>
                  <a:pt x="2662" y="393"/>
                </a:lnTo>
                <a:lnTo>
                  <a:pt x="2669" y="395"/>
                </a:lnTo>
                <a:lnTo>
                  <a:pt x="2675" y="397"/>
                </a:lnTo>
                <a:lnTo>
                  <a:pt x="2682" y="399"/>
                </a:lnTo>
                <a:lnTo>
                  <a:pt x="2689" y="400"/>
                </a:lnTo>
                <a:lnTo>
                  <a:pt x="2695" y="401"/>
                </a:lnTo>
                <a:lnTo>
                  <a:pt x="2701" y="402"/>
                </a:lnTo>
                <a:lnTo>
                  <a:pt x="2708" y="402"/>
                </a:lnTo>
                <a:lnTo>
                  <a:pt x="2714" y="402"/>
                </a:lnTo>
                <a:lnTo>
                  <a:pt x="2719" y="401"/>
                </a:lnTo>
                <a:lnTo>
                  <a:pt x="2725" y="401"/>
                </a:lnTo>
                <a:lnTo>
                  <a:pt x="2731" y="400"/>
                </a:lnTo>
                <a:lnTo>
                  <a:pt x="2737" y="398"/>
                </a:lnTo>
                <a:lnTo>
                  <a:pt x="2742" y="397"/>
                </a:lnTo>
                <a:lnTo>
                  <a:pt x="2748" y="395"/>
                </a:lnTo>
                <a:lnTo>
                  <a:pt x="2753" y="393"/>
                </a:lnTo>
                <a:lnTo>
                  <a:pt x="2760" y="391"/>
                </a:lnTo>
                <a:lnTo>
                  <a:pt x="2765" y="388"/>
                </a:lnTo>
                <a:lnTo>
                  <a:pt x="2770" y="385"/>
                </a:lnTo>
                <a:lnTo>
                  <a:pt x="2775" y="382"/>
                </a:lnTo>
                <a:lnTo>
                  <a:pt x="2780" y="378"/>
                </a:lnTo>
                <a:lnTo>
                  <a:pt x="2786" y="374"/>
                </a:lnTo>
                <a:lnTo>
                  <a:pt x="2790" y="370"/>
                </a:lnTo>
                <a:lnTo>
                  <a:pt x="2795" y="366"/>
                </a:lnTo>
                <a:lnTo>
                  <a:pt x="2803" y="358"/>
                </a:lnTo>
                <a:lnTo>
                  <a:pt x="2810" y="348"/>
                </a:lnTo>
                <a:lnTo>
                  <a:pt x="2816" y="339"/>
                </a:lnTo>
                <a:lnTo>
                  <a:pt x="2820" y="329"/>
                </a:lnTo>
                <a:lnTo>
                  <a:pt x="2864" y="329"/>
                </a:lnTo>
                <a:lnTo>
                  <a:pt x="2859" y="338"/>
                </a:lnTo>
                <a:lnTo>
                  <a:pt x="2856" y="346"/>
                </a:lnTo>
                <a:lnTo>
                  <a:pt x="2852" y="356"/>
                </a:lnTo>
                <a:lnTo>
                  <a:pt x="2847" y="363"/>
                </a:lnTo>
                <a:lnTo>
                  <a:pt x="2842" y="371"/>
                </a:lnTo>
                <a:lnTo>
                  <a:pt x="2837" y="379"/>
                </a:lnTo>
                <a:lnTo>
                  <a:pt x="2831" y="386"/>
                </a:lnTo>
                <a:lnTo>
                  <a:pt x="2825" y="392"/>
                </a:lnTo>
                <a:lnTo>
                  <a:pt x="2819" y="398"/>
                </a:lnTo>
                <a:lnTo>
                  <a:pt x="2813" y="405"/>
                </a:lnTo>
                <a:lnTo>
                  <a:pt x="2805" y="410"/>
                </a:lnTo>
                <a:lnTo>
                  <a:pt x="2799" y="415"/>
                </a:lnTo>
                <a:lnTo>
                  <a:pt x="2792" y="419"/>
                </a:lnTo>
                <a:lnTo>
                  <a:pt x="2785" y="423"/>
                </a:lnTo>
                <a:lnTo>
                  <a:pt x="2776" y="427"/>
                </a:lnTo>
                <a:lnTo>
                  <a:pt x="2769" y="431"/>
                </a:lnTo>
                <a:lnTo>
                  <a:pt x="2761" y="433"/>
                </a:lnTo>
                <a:lnTo>
                  <a:pt x="2753" y="436"/>
                </a:lnTo>
                <a:lnTo>
                  <a:pt x="2745" y="438"/>
                </a:lnTo>
                <a:lnTo>
                  <a:pt x="2738" y="439"/>
                </a:lnTo>
                <a:lnTo>
                  <a:pt x="2729" y="440"/>
                </a:lnTo>
                <a:lnTo>
                  <a:pt x="2721" y="441"/>
                </a:lnTo>
                <a:lnTo>
                  <a:pt x="2714" y="442"/>
                </a:lnTo>
                <a:lnTo>
                  <a:pt x="2706" y="442"/>
                </a:lnTo>
                <a:lnTo>
                  <a:pt x="2695" y="441"/>
                </a:lnTo>
                <a:lnTo>
                  <a:pt x="2685" y="440"/>
                </a:lnTo>
                <a:lnTo>
                  <a:pt x="2674" y="438"/>
                </a:lnTo>
                <a:lnTo>
                  <a:pt x="2665" y="436"/>
                </a:lnTo>
                <a:lnTo>
                  <a:pt x="2656" y="433"/>
                </a:lnTo>
                <a:lnTo>
                  <a:pt x="2646" y="429"/>
                </a:lnTo>
                <a:lnTo>
                  <a:pt x="2637" y="425"/>
                </a:lnTo>
                <a:lnTo>
                  <a:pt x="2628" y="420"/>
                </a:lnTo>
                <a:lnTo>
                  <a:pt x="2619" y="415"/>
                </a:lnTo>
                <a:lnTo>
                  <a:pt x="2611" y="409"/>
                </a:lnTo>
                <a:lnTo>
                  <a:pt x="2603" y="402"/>
                </a:lnTo>
                <a:lnTo>
                  <a:pt x="2595" y="395"/>
                </a:lnTo>
                <a:lnTo>
                  <a:pt x="2588" y="388"/>
                </a:lnTo>
                <a:lnTo>
                  <a:pt x="2581" y="380"/>
                </a:lnTo>
                <a:lnTo>
                  <a:pt x="2575" y="371"/>
                </a:lnTo>
                <a:lnTo>
                  <a:pt x="2569" y="362"/>
                </a:lnTo>
                <a:lnTo>
                  <a:pt x="2560" y="342"/>
                </a:lnTo>
                <a:lnTo>
                  <a:pt x="2553" y="321"/>
                </a:lnTo>
                <a:lnTo>
                  <a:pt x="2549" y="299"/>
                </a:lnTo>
                <a:lnTo>
                  <a:pt x="2548" y="275"/>
                </a:lnTo>
                <a:close/>
                <a:moveTo>
                  <a:pt x="2831" y="254"/>
                </a:moveTo>
                <a:lnTo>
                  <a:pt x="2827" y="240"/>
                </a:lnTo>
                <a:lnTo>
                  <a:pt x="2823" y="227"/>
                </a:lnTo>
                <a:lnTo>
                  <a:pt x="2817" y="214"/>
                </a:lnTo>
                <a:lnTo>
                  <a:pt x="2808" y="202"/>
                </a:lnTo>
                <a:lnTo>
                  <a:pt x="2804" y="197"/>
                </a:lnTo>
                <a:lnTo>
                  <a:pt x="2799" y="190"/>
                </a:lnTo>
                <a:lnTo>
                  <a:pt x="2795" y="185"/>
                </a:lnTo>
                <a:lnTo>
                  <a:pt x="2790" y="181"/>
                </a:lnTo>
                <a:lnTo>
                  <a:pt x="2785" y="176"/>
                </a:lnTo>
                <a:lnTo>
                  <a:pt x="2778" y="172"/>
                </a:lnTo>
                <a:lnTo>
                  <a:pt x="2772" y="169"/>
                </a:lnTo>
                <a:lnTo>
                  <a:pt x="2766" y="164"/>
                </a:lnTo>
                <a:lnTo>
                  <a:pt x="2760" y="161"/>
                </a:lnTo>
                <a:lnTo>
                  <a:pt x="2753" y="158"/>
                </a:lnTo>
                <a:lnTo>
                  <a:pt x="2746" y="155"/>
                </a:lnTo>
                <a:lnTo>
                  <a:pt x="2740" y="153"/>
                </a:lnTo>
                <a:lnTo>
                  <a:pt x="2733" y="152"/>
                </a:lnTo>
                <a:lnTo>
                  <a:pt x="2725" y="151"/>
                </a:lnTo>
                <a:lnTo>
                  <a:pt x="2717" y="150"/>
                </a:lnTo>
                <a:lnTo>
                  <a:pt x="2710" y="150"/>
                </a:lnTo>
                <a:lnTo>
                  <a:pt x="2700" y="150"/>
                </a:lnTo>
                <a:lnTo>
                  <a:pt x="2691" y="151"/>
                </a:lnTo>
                <a:lnTo>
                  <a:pt x="2682" y="153"/>
                </a:lnTo>
                <a:lnTo>
                  <a:pt x="2673" y="155"/>
                </a:lnTo>
                <a:lnTo>
                  <a:pt x="2665" y="157"/>
                </a:lnTo>
                <a:lnTo>
                  <a:pt x="2658" y="161"/>
                </a:lnTo>
                <a:lnTo>
                  <a:pt x="2650" y="164"/>
                </a:lnTo>
                <a:lnTo>
                  <a:pt x="2643" y="170"/>
                </a:lnTo>
                <a:lnTo>
                  <a:pt x="2637" y="175"/>
                </a:lnTo>
                <a:lnTo>
                  <a:pt x="2631" y="180"/>
                </a:lnTo>
                <a:lnTo>
                  <a:pt x="2626" y="185"/>
                </a:lnTo>
                <a:lnTo>
                  <a:pt x="2620" y="190"/>
                </a:lnTo>
                <a:lnTo>
                  <a:pt x="2615" y="196"/>
                </a:lnTo>
                <a:lnTo>
                  <a:pt x="2611" y="202"/>
                </a:lnTo>
                <a:lnTo>
                  <a:pt x="2607" y="207"/>
                </a:lnTo>
                <a:lnTo>
                  <a:pt x="2604" y="213"/>
                </a:lnTo>
                <a:lnTo>
                  <a:pt x="2599" y="225"/>
                </a:lnTo>
                <a:lnTo>
                  <a:pt x="2594" y="236"/>
                </a:lnTo>
                <a:lnTo>
                  <a:pt x="2591" y="246"/>
                </a:lnTo>
                <a:lnTo>
                  <a:pt x="2589" y="254"/>
                </a:lnTo>
                <a:lnTo>
                  <a:pt x="2831" y="254"/>
                </a:lnTo>
                <a:close/>
                <a:moveTo>
                  <a:pt x="2923" y="261"/>
                </a:moveTo>
                <a:lnTo>
                  <a:pt x="2926" y="239"/>
                </a:lnTo>
                <a:lnTo>
                  <a:pt x="2932" y="220"/>
                </a:lnTo>
                <a:lnTo>
                  <a:pt x="2939" y="200"/>
                </a:lnTo>
                <a:lnTo>
                  <a:pt x="2951" y="182"/>
                </a:lnTo>
                <a:lnTo>
                  <a:pt x="2957" y="174"/>
                </a:lnTo>
                <a:lnTo>
                  <a:pt x="2963" y="166"/>
                </a:lnTo>
                <a:lnTo>
                  <a:pt x="2971" y="158"/>
                </a:lnTo>
                <a:lnTo>
                  <a:pt x="2978" y="152"/>
                </a:lnTo>
                <a:lnTo>
                  <a:pt x="2985" y="146"/>
                </a:lnTo>
                <a:lnTo>
                  <a:pt x="2993" y="140"/>
                </a:lnTo>
                <a:lnTo>
                  <a:pt x="3002" y="134"/>
                </a:lnTo>
                <a:lnTo>
                  <a:pt x="3010" y="129"/>
                </a:lnTo>
                <a:lnTo>
                  <a:pt x="3018" y="125"/>
                </a:lnTo>
                <a:lnTo>
                  <a:pt x="3028" y="121"/>
                </a:lnTo>
                <a:lnTo>
                  <a:pt x="3036" y="118"/>
                </a:lnTo>
                <a:lnTo>
                  <a:pt x="3045" y="115"/>
                </a:lnTo>
                <a:lnTo>
                  <a:pt x="3055" y="113"/>
                </a:lnTo>
                <a:lnTo>
                  <a:pt x="3064" y="111"/>
                </a:lnTo>
                <a:lnTo>
                  <a:pt x="3073" y="110"/>
                </a:lnTo>
                <a:lnTo>
                  <a:pt x="3083" y="109"/>
                </a:lnTo>
                <a:lnTo>
                  <a:pt x="3093" y="109"/>
                </a:lnTo>
                <a:lnTo>
                  <a:pt x="3103" y="110"/>
                </a:lnTo>
                <a:lnTo>
                  <a:pt x="3112" y="111"/>
                </a:lnTo>
                <a:lnTo>
                  <a:pt x="3122" y="114"/>
                </a:lnTo>
                <a:lnTo>
                  <a:pt x="3132" y="116"/>
                </a:lnTo>
                <a:lnTo>
                  <a:pt x="3141" y="118"/>
                </a:lnTo>
                <a:lnTo>
                  <a:pt x="3149" y="121"/>
                </a:lnTo>
                <a:lnTo>
                  <a:pt x="3159" y="124"/>
                </a:lnTo>
                <a:lnTo>
                  <a:pt x="3167" y="128"/>
                </a:lnTo>
                <a:lnTo>
                  <a:pt x="3175" y="132"/>
                </a:lnTo>
                <a:lnTo>
                  <a:pt x="3183" y="137"/>
                </a:lnTo>
                <a:lnTo>
                  <a:pt x="3191" y="144"/>
                </a:lnTo>
                <a:lnTo>
                  <a:pt x="3197" y="150"/>
                </a:lnTo>
                <a:lnTo>
                  <a:pt x="3204" y="156"/>
                </a:lnTo>
                <a:lnTo>
                  <a:pt x="3211" y="163"/>
                </a:lnTo>
                <a:lnTo>
                  <a:pt x="3216" y="171"/>
                </a:lnTo>
                <a:lnTo>
                  <a:pt x="3216" y="10"/>
                </a:lnTo>
                <a:lnTo>
                  <a:pt x="3256" y="10"/>
                </a:lnTo>
                <a:lnTo>
                  <a:pt x="3256" y="434"/>
                </a:lnTo>
                <a:lnTo>
                  <a:pt x="3218" y="434"/>
                </a:lnTo>
                <a:lnTo>
                  <a:pt x="3218" y="376"/>
                </a:lnTo>
                <a:lnTo>
                  <a:pt x="3213" y="385"/>
                </a:lnTo>
                <a:lnTo>
                  <a:pt x="3207" y="392"/>
                </a:lnTo>
                <a:lnTo>
                  <a:pt x="3200" y="399"/>
                </a:lnTo>
                <a:lnTo>
                  <a:pt x="3193" y="406"/>
                </a:lnTo>
                <a:lnTo>
                  <a:pt x="3187" y="412"/>
                </a:lnTo>
                <a:lnTo>
                  <a:pt x="3179" y="417"/>
                </a:lnTo>
                <a:lnTo>
                  <a:pt x="3171" y="422"/>
                </a:lnTo>
                <a:lnTo>
                  <a:pt x="3164" y="426"/>
                </a:lnTo>
                <a:lnTo>
                  <a:pt x="3156" y="431"/>
                </a:lnTo>
                <a:lnTo>
                  <a:pt x="3147" y="434"/>
                </a:lnTo>
                <a:lnTo>
                  <a:pt x="3138" y="436"/>
                </a:lnTo>
                <a:lnTo>
                  <a:pt x="3129" y="438"/>
                </a:lnTo>
                <a:lnTo>
                  <a:pt x="3119" y="440"/>
                </a:lnTo>
                <a:lnTo>
                  <a:pt x="3109" y="441"/>
                </a:lnTo>
                <a:lnTo>
                  <a:pt x="3098" y="442"/>
                </a:lnTo>
                <a:lnTo>
                  <a:pt x="3087" y="442"/>
                </a:lnTo>
                <a:lnTo>
                  <a:pt x="3078" y="441"/>
                </a:lnTo>
                <a:lnTo>
                  <a:pt x="3067" y="440"/>
                </a:lnTo>
                <a:lnTo>
                  <a:pt x="3058" y="438"/>
                </a:lnTo>
                <a:lnTo>
                  <a:pt x="3049" y="436"/>
                </a:lnTo>
                <a:lnTo>
                  <a:pt x="3038" y="433"/>
                </a:lnTo>
                <a:lnTo>
                  <a:pt x="3029" y="429"/>
                </a:lnTo>
                <a:lnTo>
                  <a:pt x="3018" y="425"/>
                </a:lnTo>
                <a:lnTo>
                  <a:pt x="3009" y="420"/>
                </a:lnTo>
                <a:lnTo>
                  <a:pt x="3000" y="415"/>
                </a:lnTo>
                <a:lnTo>
                  <a:pt x="2991" y="409"/>
                </a:lnTo>
                <a:lnTo>
                  <a:pt x="2983" y="401"/>
                </a:lnTo>
                <a:lnTo>
                  <a:pt x="2975" y="394"/>
                </a:lnTo>
                <a:lnTo>
                  <a:pt x="2967" y="387"/>
                </a:lnTo>
                <a:lnTo>
                  <a:pt x="2960" y="379"/>
                </a:lnTo>
                <a:lnTo>
                  <a:pt x="2953" y="370"/>
                </a:lnTo>
                <a:lnTo>
                  <a:pt x="2947" y="361"/>
                </a:lnTo>
                <a:lnTo>
                  <a:pt x="2936" y="341"/>
                </a:lnTo>
                <a:lnTo>
                  <a:pt x="2929" y="320"/>
                </a:lnTo>
                <a:lnTo>
                  <a:pt x="2924" y="299"/>
                </a:lnTo>
                <a:lnTo>
                  <a:pt x="2923" y="275"/>
                </a:lnTo>
                <a:lnTo>
                  <a:pt x="2923" y="270"/>
                </a:lnTo>
                <a:lnTo>
                  <a:pt x="2923" y="266"/>
                </a:lnTo>
                <a:lnTo>
                  <a:pt x="2923" y="263"/>
                </a:lnTo>
                <a:lnTo>
                  <a:pt x="2923" y="261"/>
                </a:lnTo>
                <a:close/>
                <a:moveTo>
                  <a:pt x="2964" y="258"/>
                </a:moveTo>
                <a:lnTo>
                  <a:pt x="2963" y="261"/>
                </a:lnTo>
                <a:lnTo>
                  <a:pt x="2963" y="265"/>
                </a:lnTo>
                <a:lnTo>
                  <a:pt x="2963" y="269"/>
                </a:lnTo>
                <a:lnTo>
                  <a:pt x="2963" y="276"/>
                </a:lnTo>
                <a:lnTo>
                  <a:pt x="2964" y="291"/>
                </a:lnTo>
                <a:lnTo>
                  <a:pt x="2967" y="307"/>
                </a:lnTo>
                <a:lnTo>
                  <a:pt x="2973" y="322"/>
                </a:lnTo>
                <a:lnTo>
                  <a:pt x="2980" y="337"/>
                </a:lnTo>
                <a:lnTo>
                  <a:pt x="2984" y="344"/>
                </a:lnTo>
                <a:lnTo>
                  <a:pt x="2988" y="350"/>
                </a:lnTo>
                <a:lnTo>
                  <a:pt x="2993" y="357"/>
                </a:lnTo>
                <a:lnTo>
                  <a:pt x="3000" y="363"/>
                </a:lnTo>
                <a:lnTo>
                  <a:pt x="3005" y="369"/>
                </a:lnTo>
                <a:lnTo>
                  <a:pt x="3011" y="374"/>
                </a:lnTo>
                <a:lnTo>
                  <a:pt x="3017" y="380"/>
                </a:lnTo>
                <a:lnTo>
                  <a:pt x="3025" y="384"/>
                </a:lnTo>
                <a:lnTo>
                  <a:pt x="3032" y="388"/>
                </a:lnTo>
                <a:lnTo>
                  <a:pt x="3039" y="392"/>
                </a:lnTo>
                <a:lnTo>
                  <a:pt x="3048" y="395"/>
                </a:lnTo>
                <a:lnTo>
                  <a:pt x="3056" y="397"/>
                </a:lnTo>
                <a:lnTo>
                  <a:pt x="3063" y="399"/>
                </a:lnTo>
                <a:lnTo>
                  <a:pt x="3071" y="401"/>
                </a:lnTo>
                <a:lnTo>
                  <a:pt x="3081" y="402"/>
                </a:lnTo>
                <a:lnTo>
                  <a:pt x="3089" y="402"/>
                </a:lnTo>
                <a:lnTo>
                  <a:pt x="3096" y="402"/>
                </a:lnTo>
                <a:lnTo>
                  <a:pt x="3105" y="401"/>
                </a:lnTo>
                <a:lnTo>
                  <a:pt x="3112" y="400"/>
                </a:lnTo>
                <a:lnTo>
                  <a:pt x="3120" y="398"/>
                </a:lnTo>
                <a:lnTo>
                  <a:pt x="3128" y="396"/>
                </a:lnTo>
                <a:lnTo>
                  <a:pt x="3136" y="394"/>
                </a:lnTo>
                <a:lnTo>
                  <a:pt x="3143" y="391"/>
                </a:lnTo>
                <a:lnTo>
                  <a:pt x="3150" y="387"/>
                </a:lnTo>
                <a:lnTo>
                  <a:pt x="3158" y="383"/>
                </a:lnTo>
                <a:lnTo>
                  <a:pt x="3165" y="379"/>
                </a:lnTo>
                <a:lnTo>
                  <a:pt x="3171" y="373"/>
                </a:lnTo>
                <a:lnTo>
                  <a:pt x="3177" y="367"/>
                </a:lnTo>
                <a:lnTo>
                  <a:pt x="3184" y="361"/>
                </a:lnTo>
                <a:lnTo>
                  <a:pt x="3189" y="355"/>
                </a:lnTo>
                <a:lnTo>
                  <a:pt x="3194" y="347"/>
                </a:lnTo>
                <a:lnTo>
                  <a:pt x="3199" y="340"/>
                </a:lnTo>
                <a:lnTo>
                  <a:pt x="3208" y="325"/>
                </a:lnTo>
                <a:lnTo>
                  <a:pt x="3214" y="308"/>
                </a:lnTo>
                <a:lnTo>
                  <a:pt x="3217" y="290"/>
                </a:lnTo>
                <a:lnTo>
                  <a:pt x="3218" y="270"/>
                </a:lnTo>
                <a:lnTo>
                  <a:pt x="3217" y="260"/>
                </a:lnTo>
                <a:lnTo>
                  <a:pt x="3215" y="248"/>
                </a:lnTo>
                <a:lnTo>
                  <a:pt x="3211" y="234"/>
                </a:lnTo>
                <a:lnTo>
                  <a:pt x="3204" y="221"/>
                </a:lnTo>
                <a:lnTo>
                  <a:pt x="3200" y="213"/>
                </a:lnTo>
                <a:lnTo>
                  <a:pt x="3196" y="207"/>
                </a:lnTo>
                <a:lnTo>
                  <a:pt x="3192" y="201"/>
                </a:lnTo>
                <a:lnTo>
                  <a:pt x="3187" y="194"/>
                </a:lnTo>
                <a:lnTo>
                  <a:pt x="3182" y="188"/>
                </a:lnTo>
                <a:lnTo>
                  <a:pt x="3175" y="182"/>
                </a:lnTo>
                <a:lnTo>
                  <a:pt x="3169" y="176"/>
                </a:lnTo>
                <a:lnTo>
                  <a:pt x="3162" y="171"/>
                </a:lnTo>
                <a:lnTo>
                  <a:pt x="3155" y="166"/>
                </a:lnTo>
                <a:lnTo>
                  <a:pt x="3146" y="161"/>
                </a:lnTo>
                <a:lnTo>
                  <a:pt x="3138" y="158"/>
                </a:lnTo>
                <a:lnTo>
                  <a:pt x="3129" y="155"/>
                </a:lnTo>
                <a:lnTo>
                  <a:pt x="3119" y="153"/>
                </a:lnTo>
                <a:lnTo>
                  <a:pt x="3110" y="151"/>
                </a:lnTo>
                <a:lnTo>
                  <a:pt x="3099" y="150"/>
                </a:lnTo>
                <a:lnTo>
                  <a:pt x="3089" y="150"/>
                </a:lnTo>
                <a:lnTo>
                  <a:pt x="3083" y="150"/>
                </a:lnTo>
                <a:lnTo>
                  <a:pt x="3077" y="151"/>
                </a:lnTo>
                <a:lnTo>
                  <a:pt x="3070" y="151"/>
                </a:lnTo>
                <a:lnTo>
                  <a:pt x="3064" y="152"/>
                </a:lnTo>
                <a:lnTo>
                  <a:pt x="3058" y="154"/>
                </a:lnTo>
                <a:lnTo>
                  <a:pt x="3052" y="155"/>
                </a:lnTo>
                <a:lnTo>
                  <a:pt x="3045" y="158"/>
                </a:lnTo>
                <a:lnTo>
                  <a:pt x="3039" y="160"/>
                </a:lnTo>
                <a:lnTo>
                  <a:pt x="3033" y="163"/>
                </a:lnTo>
                <a:lnTo>
                  <a:pt x="3027" y="167"/>
                </a:lnTo>
                <a:lnTo>
                  <a:pt x="3020" y="171"/>
                </a:lnTo>
                <a:lnTo>
                  <a:pt x="3014" y="175"/>
                </a:lnTo>
                <a:lnTo>
                  <a:pt x="3008" y="179"/>
                </a:lnTo>
                <a:lnTo>
                  <a:pt x="3003" y="184"/>
                </a:lnTo>
                <a:lnTo>
                  <a:pt x="2997" y="189"/>
                </a:lnTo>
                <a:lnTo>
                  <a:pt x="2991" y="196"/>
                </a:lnTo>
                <a:lnTo>
                  <a:pt x="2982" y="209"/>
                </a:lnTo>
                <a:lnTo>
                  <a:pt x="2975" y="224"/>
                </a:lnTo>
                <a:lnTo>
                  <a:pt x="2969" y="240"/>
                </a:lnTo>
                <a:lnTo>
                  <a:pt x="2964" y="25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4" name="Freeform 797">
            <a:extLst>
              <a:ext uri="{FF2B5EF4-FFF2-40B4-BE49-F238E27FC236}">
                <a16:creationId xmlns:a16="http://schemas.microsoft.com/office/drawing/2014/main" id="{923F60A3-191C-4C98-809F-EDAD6A2BB00B}"/>
              </a:ext>
            </a:extLst>
          </p:cNvPr>
          <p:cNvSpPr>
            <a:spLocks/>
          </p:cNvSpPr>
          <p:nvPr/>
        </p:nvSpPr>
        <p:spPr bwMode="auto">
          <a:xfrm>
            <a:off x="3906838" y="3144838"/>
            <a:ext cx="41275" cy="131762"/>
          </a:xfrm>
          <a:custGeom>
            <a:avLst/>
            <a:gdLst>
              <a:gd name="T0" fmla="*/ 0 w 157"/>
              <a:gd name="T1" fmla="*/ 16938973 h 497"/>
              <a:gd name="T2" fmla="*/ 276569 w 157"/>
              <a:gd name="T3" fmla="*/ 14408718 h 497"/>
              <a:gd name="T4" fmla="*/ 967728 w 157"/>
              <a:gd name="T5" fmla="*/ 11667432 h 497"/>
              <a:gd name="T6" fmla="*/ 1174892 w 157"/>
              <a:gd name="T7" fmla="*/ 11034869 h 497"/>
              <a:gd name="T8" fmla="*/ 1658887 w 157"/>
              <a:gd name="T9" fmla="*/ 9699486 h 497"/>
              <a:gd name="T10" fmla="*/ 2211762 w 157"/>
              <a:gd name="T11" fmla="*/ 8504614 h 497"/>
              <a:gd name="T12" fmla="*/ 2902921 w 157"/>
              <a:gd name="T13" fmla="*/ 7239487 h 497"/>
              <a:gd name="T14" fmla="*/ 3248369 w 157"/>
              <a:gd name="T15" fmla="*/ 6677179 h 497"/>
              <a:gd name="T16" fmla="*/ 4008670 w 157"/>
              <a:gd name="T17" fmla="*/ 5482307 h 497"/>
              <a:gd name="T18" fmla="*/ 4907256 w 157"/>
              <a:gd name="T19" fmla="*/ 4357690 h 497"/>
              <a:gd name="T20" fmla="*/ 5736699 w 157"/>
              <a:gd name="T21" fmla="*/ 3444105 h 497"/>
              <a:gd name="T22" fmla="*/ 6704164 w 157"/>
              <a:gd name="T23" fmla="*/ 2459999 h 497"/>
              <a:gd name="T24" fmla="*/ 7187897 w 157"/>
              <a:gd name="T25" fmla="*/ 2038202 h 497"/>
              <a:gd name="T26" fmla="*/ 8224767 w 157"/>
              <a:gd name="T27" fmla="*/ 1335383 h 497"/>
              <a:gd name="T28" fmla="*/ 9192232 w 157"/>
              <a:gd name="T29" fmla="*/ 702819 h 497"/>
              <a:gd name="T30" fmla="*/ 10298244 w 157"/>
              <a:gd name="T31" fmla="*/ 210766 h 497"/>
              <a:gd name="T32" fmla="*/ 10851119 w 157"/>
              <a:gd name="T33" fmla="*/ 2600510 h 497"/>
              <a:gd name="T34" fmla="*/ 10436528 w 157"/>
              <a:gd name="T35" fmla="*/ 2952052 h 497"/>
              <a:gd name="T36" fmla="*/ 9537943 w 157"/>
              <a:gd name="T37" fmla="*/ 3514360 h 497"/>
              <a:gd name="T38" fmla="*/ 8708499 w 157"/>
              <a:gd name="T39" fmla="*/ 4217179 h 497"/>
              <a:gd name="T40" fmla="*/ 7741034 w 157"/>
              <a:gd name="T41" fmla="*/ 5060509 h 497"/>
              <a:gd name="T42" fmla="*/ 7326181 w 157"/>
              <a:gd name="T43" fmla="*/ 5482307 h 497"/>
              <a:gd name="T44" fmla="*/ 6496738 w 157"/>
              <a:gd name="T45" fmla="*/ 6466412 h 497"/>
              <a:gd name="T46" fmla="*/ 5667557 w 157"/>
              <a:gd name="T47" fmla="*/ 7661284 h 497"/>
              <a:gd name="T48" fmla="*/ 4976398 w 157"/>
              <a:gd name="T49" fmla="*/ 8926412 h 497"/>
              <a:gd name="T50" fmla="*/ 4216097 w 157"/>
              <a:gd name="T51" fmla="*/ 10332050 h 497"/>
              <a:gd name="T52" fmla="*/ 3663222 w 157"/>
              <a:gd name="T53" fmla="*/ 11807943 h 497"/>
              <a:gd name="T54" fmla="*/ 2972063 w 157"/>
              <a:gd name="T55" fmla="*/ 15111537 h 497"/>
              <a:gd name="T56" fmla="*/ 2833779 w 157"/>
              <a:gd name="T57" fmla="*/ 16868717 h 497"/>
              <a:gd name="T58" fmla="*/ 3041205 w 157"/>
              <a:gd name="T59" fmla="*/ 19679994 h 497"/>
              <a:gd name="T60" fmla="*/ 3594080 w 157"/>
              <a:gd name="T61" fmla="*/ 22491535 h 497"/>
              <a:gd name="T62" fmla="*/ 3801243 w 157"/>
              <a:gd name="T63" fmla="*/ 23194354 h 497"/>
              <a:gd name="T64" fmla="*/ 4285239 w 157"/>
              <a:gd name="T65" fmla="*/ 24670247 h 497"/>
              <a:gd name="T66" fmla="*/ 4976398 w 157"/>
              <a:gd name="T67" fmla="*/ 26076150 h 497"/>
              <a:gd name="T68" fmla="*/ 5736699 w 157"/>
              <a:gd name="T69" fmla="*/ 27411533 h 497"/>
              <a:gd name="T70" fmla="*/ 6151289 w 157"/>
              <a:gd name="T71" fmla="*/ 28044097 h 497"/>
              <a:gd name="T72" fmla="*/ 7187897 w 157"/>
              <a:gd name="T73" fmla="*/ 29309224 h 497"/>
              <a:gd name="T74" fmla="*/ 8293909 w 157"/>
              <a:gd name="T75" fmla="*/ 30363585 h 497"/>
              <a:gd name="T76" fmla="*/ 9468800 w 157"/>
              <a:gd name="T77" fmla="*/ 31347426 h 497"/>
              <a:gd name="T78" fmla="*/ 10851119 w 157"/>
              <a:gd name="T79" fmla="*/ 32261276 h 497"/>
              <a:gd name="T80" fmla="*/ 10851119 w 157"/>
              <a:gd name="T81" fmla="*/ 34932042 h 497"/>
              <a:gd name="T82" fmla="*/ 9607085 w 157"/>
              <a:gd name="T83" fmla="*/ 34299478 h 497"/>
              <a:gd name="T84" fmla="*/ 8432193 w 157"/>
              <a:gd name="T85" fmla="*/ 33666914 h 497"/>
              <a:gd name="T86" fmla="*/ 7326181 w 157"/>
              <a:gd name="T87" fmla="*/ 32964095 h 497"/>
              <a:gd name="T88" fmla="*/ 6220432 w 157"/>
              <a:gd name="T89" fmla="*/ 31979989 h 497"/>
              <a:gd name="T90" fmla="*/ 5736699 w 157"/>
              <a:gd name="T91" fmla="*/ 31487937 h 497"/>
              <a:gd name="T92" fmla="*/ 4838114 w 157"/>
              <a:gd name="T93" fmla="*/ 30433841 h 497"/>
              <a:gd name="T94" fmla="*/ 3939528 w 157"/>
              <a:gd name="T95" fmla="*/ 29379480 h 497"/>
              <a:gd name="T96" fmla="*/ 3179227 w 157"/>
              <a:gd name="T97" fmla="*/ 28114352 h 497"/>
              <a:gd name="T98" fmla="*/ 2833779 w 157"/>
              <a:gd name="T99" fmla="*/ 27552044 h 497"/>
              <a:gd name="T100" fmla="*/ 1589745 w 157"/>
              <a:gd name="T101" fmla="*/ 24951534 h 497"/>
              <a:gd name="T102" fmla="*/ 691159 w 157"/>
              <a:gd name="T103" fmla="*/ 22280504 h 497"/>
              <a:gd name="T104" fmla="*/ 414590 w 157"/>
              <a:gd name="T105" fmla="*/ 20874865 h 497"/>
              <a:gd name="T106" fmla="*/ 69142 w 157"/>
              <a:gd name="T107" fmla="*/ 1827435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8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1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8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1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2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5" name="Freeform 798">
            <a:extLst>
              <a:ext uri="{FF2B5EF4-FFF2-40B4-BE49-F238E27FC236}">
                <a16:creationId xmlns:a16="http://schemas.microsoft.com/office/drawing/2014/main" id="{FDD8AF40-4BCA-46F1-BA67-863666DD5D90}"/>
              </a:ext>
            </a:extLst>
          </p:cNvPr>
          <p:cNvSpPr>
            <a:spLocks/>
          </p:cNvSpPr>
          <p:nvPr/>
        </p:nvSpPr>
        <p:spPr bwMode="auto">
          <a:xfrm>
            <a:off x="3965575" y="3144838"/>
            <a:ext cx="69850" cy="112712"/>
          </a:xfrm>
          <a:custGeom>
            <a:avLst/>
            <a:gdLst>
              <a:gd name="T0" fmla="*/ 7528365 w 267"/>
              <a:gd name="T1" fmla="*/ 0 h 424"/>
              <a:gd name="T2" fmla="*/ 8828831 w 267"/>
              <a:gd name="T3" fmla="*/ 70711 h 424"/>
              <a:gd name="T4" fmla="*/ 10129035 w 267"/>
              <a:gd name="T5" fmla="*/ 211867 h 424"/>
              <a:gd name="T6" fmla="*/ 11292678 w 267"/>
              <a:gd name="T7" fmla="*/ 565421 h 424"/>
              <a:gd name="T8" fmla="*/ 12319238 w 267"/>
              <a:gd name="T9" fmla="*/ 989420 h 424"/>
              <a:gd name="T10" fmla="*/ 12866789 w 267"/>
              <a:gd name="T11" fmla="*/ 1271997 h 424"/>
              <a:gd name="T12" fmla="*/ 13756526 w 267"/>
              <a:gd name="T13" fmla="*/ 1766707 h 424"/>
              <a:gd name="T14" fmla="*/ 14509179 w 267"/>
              <a:gd name="T15" fmla="*/ 2402573 h 424"/>
              <a:gd name="T16" fmla="*/ 15193814 w 267"/>
              <a:gd name="T17" fmla="*/ 3250572 h 424"/>
              <a:gd name="T18" fmla="*/ 15467458 w 267"/>
              <a:gd name="T19" fmla="*/ 3603860 h 424"/>
              <a:gd name="T20" fmla="*/ 16288654 w 267"/>
              <a:gd name="T21" fmla="*/ 5441278 h 424"/>
              <a:gd name="T22" fmla="*/ 16767924 w 267"/>
              <a:gd name="T23" fmla="*/ 7419852 h 424"/>
              <a:gd name="T24" fmla="*/ 16767924 w 267"/>
              <a:gd name="T25" fmla="*/ 8126429 h 424"/>
              <a:gd name="T26" fmla="*/ 16562560 w 267"/>
              <a:gd name="T27" fmla="*/ 9398426 h 424"/>
              <a:gd name="T28" fmla="*/ 16357196 w 267"/>
              <a:gd name="T29" fmla="*/ 9963847 h 424"/>
              <a:gd name="T30" fmla="*/ 16015009 w 267"/>
              <a:gd name="T31" fmla="*/ 11094423 h 424"/>
              <a:gd name="T32" fmla="*/ 15398916 w 267"/>
              <a:gd name="T33" fmla="*/ 12013132 h 424"/>
              <a:gd name="T34" fmla="*/ 15056730 w 267"/>
              <a:gd name="T35" fmla="*/ 12578553 h 424"/>
              <a:gd name="T36" fmla="*/ 14166993 w 267"/>
              <a:gd name="T37" fmla="*/ 13426551 h 424"/>
              <a:gd name="T38" fmla="*/ 13687984 w 267"/>
              <a:gd name="T39" fmla="*/ 13850550 h 424"/>
              <a:gd name="T40" fmla="*/ 14783085 w 267"/>
              <a:gd name="T41" fmla="*/ 14557127 h 424"/>
              <a:gd name="T42" fmla="*/ 15741103 w 267"/>
              <a:gd name="T43" fmla="*/ 15263704 h 424"/>
              <a:gd name="T44" fmla="*/ 16494018 w 267"/>
              <a:gd name="T45" fmla="*/ 16111702 h 424"/>
              <a:gd name="T46" fmla="*/ 17110111 w 267"/>
              <a:gd name="T47" fmla="*/ 16959700 h 424"/>
              <a:gd name="T48" fmla="*/ 17589119 w 267"/>
              <a:gd name="T49" fmla="*/ 18019831 h 424"/>
              <a:gd name="T50" fmla="*/ 18136670 w 267"/>
              <a:gd name="T51" fmla="*/ 20422404 h 424"/>
              <a:gd name="T52" fmla="*/ 18273493 w 267"/>
              <a:gd name="T53" fmla="*/ 21906268 h 424"/>
              <a:gd name="T54" fmla="*/ 17931306 w 267"/>
              <a:gd name="T55" fmla="*/ 23955553 h 424"/>
              <a:gd name="T56" fmla="*/ 17178391 w 267"/>
              <a:gd name="T57" fmla="*/ 25863682 h 424"/>
              <a:gd name="T58" fmla="*/ 16904746 w 267"/>
              <a:gd name="T59" fmla="*/ 26287682 h 424"/>
              <a:gd name="T60" fmla="*/ 16151831 w 267"/>
              <a:gd name="T61" fmla="*/ 27206391 h 424"/>
              <a:gd name="T62" fmla="*/ 15330636 w 267"/>
              <a:gd name="T63" fmla="*/ 27912967 h 424"/>
              <a:gd name="T64" fmla="*/ 14372357 w 267"/>
              <a:gd name="T65" fmla="*/ 28548833 h 424"/>
              <a:gd name="T66" fmla="*/ 13893348 w 267"/>
              <a:gd name="T67" fmla="*/ 28831676 h 424"/>
              <a:gd name="T68" fmla="*/ 12729966 w 267"/>
              <a:gd name="T69" fmla="*/ 29396831 h 424"/>
              <a:gd name="T70" fmla="*/ 11634865 w 267"/>
              <a:gd name="T71" fmla="*/ 29679675 h 424"/>
              <a:gd name="T72" fmla="*/ 10334399 w 267"/>
              <a:gd name="T73" fmla="*/ 29891541 h 424"/>
              <a:gd name="T74" fmla="*/ 8965653 w 267"/>
              <a:gd name="T75" fmla="*/ 29962252 h 424"/>
              <a:gd name="T76" fmla="*/ 0 w 267"/>
              <a:gd name="T77" fmla="*/ 0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267"/>
              <a:gd name="T118" fmla="*/ 0 h 424"/>
              <a:gd name="T119" fmla="*/ 267 w 267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267" h="424">
                <a:moveTo>
                  <a:pt x="110" y="0"/>
                </a:moveTo>
                <a:lnTo>
                  <a:pt x="110" y="0"/>
                </a:lnTo>
                <a:lnTo>
                  <a:pt x="120" y="0"/>
                </a:lnTo>
                <a:lnTo>
                  <a:pt x="129" y="1"/>
                </a:lnTo>
                <a:lnTo>
                  <a:pt x="139" y="2"/>
                </a:lnTo>
                <a:lnTo>
                  <a:pt x="148" y="3"/>
                </a:lnTo>
                <a:lnTo>
                  <a:pt x="156" y="5"/>
                </a:lnTo>
                <a:lnTo>
                  <a:pt x="165" y="8"/>
                </a:lnTo>
                <a:lnTo>
                  <a:pt x="173" y="10"/>
                </a:lnTo>
                <a:lnTo>
                  <a:pt x="180" y="14"/>
                </a:lnTo>
                <a:lnTo>
                  <a:pt x="188" y="18"/>
                </a:lnTo>
                <a:lnTo>
                  <a:pt x="194" y="21"/>
                </a:lnTo>
                <a:lnTo>
                  <a:pt x="201" y="25"/>
                </a:lnTo>
                <a:lnTo>
                  <a:pt x="206" y="30"/>
                </a:lnTo>
                <a:lnTo>
                  <a:pt x="212" y="34"/>
                </a:lnTo>
                <a:lnTo>
                  <a:pt x="218" y="39"/>
                </a:lnTo>
                <a:lnTo>
                  <a:pt x="222" y="46"/>
                </a:lnTo>
                <a:lnTo>
                  <a:pt x="226" y="51"/>
                </a:lnTo>
                <a:lnTo>
                  <a:pt x="233" y="63"/>
                </a:lnTo>
                <a:lnTo>
                  <a:pt x="238" y="77"/>
                </a:lnTo>
                <a:lnTo>
                  <a:pt x="243" y="90"/>
                </a:lnTo>
                <a:lnTo>
                  <a:pt x="245" y="105"/>
                </a:lnTo>
                <a:lnTo>
                  <a:pt x="245" y="115"/>
                </a:lnTo>
                <a:lnTo>
                  <a:pt x="244" y="125"/>
                </a:lnTo>
                <a:lnTo>
                  <a:pt x="242" y="133"/>
                </a:lnTo>
                <a:lnTo>
                  <a:pt x="239" y="141"/>
                </a:lnTo>
                <a:lnTo>
                  <a:pt x="237" y="149"/>
                </a:lnTo>
                <a:lnTo>
                  <a:pt x="234" y="157"/>
                </a:lnTo>
                <a:lnTo>
                  <a:pt x="230" y="164"/>
                </a:lnTo>
                <a:lnTo>
                  <a:pt x="225" y="170"/>
                </a:lnTo>
                <a:lnTo>
                  <a:pt x="220" y="178"/>
                </a:lnTo>
                <a:lnTo>
                  <a:pt x="215" y="184"/>
                </a:lnTo>
                <a:lnTo>
                  <a:pt x="207" y="190"/>
                </a:lnTo>
                <a:lnTo>
                  <a:pt x="200" y="196"/>
                </a:lnTo>
                <a:lnTo>
                  <a:pt x="208" y="201"/>
                </a:lnTo>
                <a:lnTo>
                  <a:pt x="216" y="206"/>
                </a:lnTo>
                <a:lnTo>
                  <a:pt x="223" y="211"/>
                </a:lnTo>
                <a:lnTo>
                  <a:pt x="230" y="216"/>
                </a:lnTo>
                <a:lnTo>
                  <a:pt x="235" y="221"/>
                </a:lnTo>
                <a:lnTo>
                  <a:pt x="241" y="228"/>
                </a:lnTo>
                <a:lnTo>
                  <a:pt x="246" y="234"/>
                </a:lnTo>
                <a:lnTo>
                  <a:pt x="250" y="240"/>
                </a:lnTo>
                <a:lnTo>
                  <a:pt x="257" y="255"/>
                </a:lnTo>
                <a:lnTo>
                  <a:pt x="262" y="270"/>
                </a:lnTo>
                <a:lnTo>
                  <a:pt x="265" y="289"/>
                </a:lnTo>
                <a:lnTo>
                  <a:pt x="267" y="310"/>
                </a:lnTo>
                <a:lnTo>
                  <a:pt x="265" y="324"/>
                </a:lnTo>
                <a:lnTo>
                  <a:pt x="262" y="339"/>
                </a:lnTo>
                <a:lnTo>
                  <a:pt x="258" y="352"/>
                </a:lnTo>
                <a:lnTo>
                  <a:pt x="251" y="366"/>
                </a:lnTo>
                <a:lnTo>
                  <a:pt x="247" y="372"/>
                </a:lnTo>
                <a:lnTo>
                  <a:pt x="242" y="378"/>
                </a:lnTo>
                <a:lnTo>
                  <a:pt x="236" y="385"/>
                </a:lnTo>
                <a:lnTo>
                  <a:pt x="230" y="390"/>
                </a:lnTo>
                <a:lnTo>
                  <a:pt x="224" y="395"/>
                </a:lnTo>
                <a:lnTo>
                  <a:pt x="218" y="400"/>
                </a:lnTo>
                <a:lnTo>
                  <a:pt x="210" y="404"/>
                </a:lnTo>
                <a:lnTo>
                  <a:pt x="203" y="408"/>
                </a:lnTo>
                <a:lnTo>
                  <a:pt x="195" y="413"/>
                </a:lnTo>
                <a:lnTo>
                  <a:pt x="186" y="416"/>
                </a:lnTo>
                <a:lnTo>
                  <a:pt x="178" y="418"/>
                </a:lnTo>
                <a:lnTo>
                  <a:pt x="170" y="420"/>
                </a:lnTo>
                <a:lnTo>
                  <a:pt x="161" y="422"/>
                </a:lnTo>
                <a:lnTo>
                  <a:pt x="151" y="423"/>
                </a:lnTo>
                <a:lnTo>
                  <a:pt x="142" y="424"/>
                </a:lnTo>
                <a:lnTo>
                  <a:pt x="131" y="424"/>
                </a:lnTo>
                <a:lnTo>
                  <a:pt x="0" y="424"/>
                </a:lnTo>
                <a:lnTo>
                  <a:pt x="0" y="0"/>
                </a:lnTo>
                <a:lnTo>
                  <a:pt x="1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6" name="Freeform 799">
            <a:extLst>
              <a:ext uri="{FF2B5EF4-FFF2-40B4-BE49-F238E27FC236}">
                <a16:creationId xmlns:a16="http://schemas.microsoft.com/office/drawing/2014/main" id="{57536E2B-503A-42E2-83B2-A09A15A1F80C}"/>
              </a:ext>
            </a:extLst>
          </p:cNvPr>
          <p:cNvSpPr>
            <a:spLocks/>
          </p:cNvSpPr>
          <p:nvPr/>
        </p:nvSpPr>
        <p:spPr bwMode="auto">
          <a:xfrm>
            <a:off x="3975100" y="3154363"/>
            <a:ext cx="44450" cy="38100"/>
          </a:xfrm>
          <a:custGeom>
            <a:avLst/>
            <a:gdLst>
              <a:gd name="T0" fmla="*/ 0 w 162"/>
              <a:gd name="T1" fmla="*/ 0 h 145"/>
              <a:gd name="T2" fmla="*/ 0 w 162"/>
              <a:gd name="T3" fmla="*/ 10011103 h 145"/>
              <a:gd name="T4" fmla="*/ 5270069 w 162"/>
              <a:gd name="T5" fmla="*/ 10011103 h 145"/>
              <a:gd name="T6" fmla="*/ 5270069 w 162"/>
              <a:gd name="T7" fmla="*/ 10011103 h 145"/>
              <a:gd name="T8" fmla="*/ 5947520 w 162"/>
              <a:gd name="T9" fmla="*/ 10011103 h 145"/>
              <a:gd name="T10" fmla="*/ 6549790 w 162"/>
              <a:gd name="T11" fmla="*/ 9941998 h 145"/>
              <a:gd name="T12" fmla="*/ 7302696 w 162"/>
              <a:gd name="T13" fmla="*/ 9804050 h 145"/>
              <a:gd name="T14" fmla="*/ 7904966 w 162"/>
              <a:gd name="T15" fmla="*/ 9665839 h 145"/>
              <a:gd name="T16" fmla="*/ 8432055 w 162"/>
              <a:gd name="T17" fmla="*/ 9527890 h 145"/>
              <a:gd name="T18" fmla="*/ 9109506 w 162"/>
              <a:gd name="T19" fmla="*/ 9251731 h 145"/>
              <a:gd name="T20" fmla="*/ 9636595 w 162"/>
              <a:gd name="T21" fmla="*/ 8975572 h 145"/>
              <a:gd name="T22" fmla="*/ 10163685 w 162"/>
              <a:gd name="T23" fmla="*/ 8699412 h 145"/>
              <a:gd name="T24" fmla="*/ 10163685 w 162"/>
              <a:gd name="T25" fmla="*/ 8699412 h 145"/>
              <a:gd name="T26" fmla="*/ 11142408 w 162"/>
              <a:gd name="T27" fmla="*/ 8008883 h 145"/>
              <a:gd name="T28" fmla="*/ 11744678 w 162"/>
              <a:gd name="T29" fmla="*/ 7111299 h 145"/>
              <a:gd name="T30" fmla="*/ 12045676 w 162"/>
              <a:gd name="T31" fmla="*/ 6075768 h 145"/>
              <a:gd name="T32" fmla="*/ 12196312 w 162"/>
              <a:gd name="T33" fmla="*/ 4832919 h 145"/>
              <a:gd name="T34" fmla="*/ 12196312 w 162"/>
              <a:gd name="T35" fmla="*/ 4832919 h 145"/>
              <a:gd name="T36" fmla="*/ 12045676 w 162"/>
              <a:gd name="T37" fmla="*/ 3659177 h 145"/>
              <a:gd name="T38" fmla="*/ 11669223 w 162"/>
              <a:gd name="T39" fmla="*/ 2692750 h 145"/>
              <a:gd name="T40" fmla="*/ 11066952 w 162"/>
              <a:gd name="T41" fmla="*/ 1795167 h 145"/>
              <a:gd name="T42" fmla="*/ 10163685 w 162"/>
              <a:gd name="T43" fmla="*/ 1173743 h 145"/>
              <a:gd name="T44" fmla="*/ 10163685 w 162"/>
              <a:gd name="T45" fmla="*/ 1173743 h 145"/>
              <a:gd name="T46" fmla="*/ 9711776 w 162"/>
              <a:gd name="T47" fmla="*/ 897583 h 145"/>
              <a:gd name="T48" fmla="*/ 9184961 w 162"/>
              <a:gd name="T49" fmla="*/ 690530 h 145"/>
              <a:gd name="T50" fmla="*/ 8582691 w 162"/>
              <a:gd name="T51" fmla="*/ 483213 h 145"/>
              <a:gd name="T52" fmla="*/ 7980421 w 162"/>
              <a:gd name="T53" fmla="*/ 345265 h 145"/>
              <a:gd name="T54" fmla="*/ 7378151 w 162"/>
              <a:gd name="T55" fmla="*/ 138211 h 145"/>
              <a:gd name="T56" fmla="*/ 6700426 w 162"/>
              <a:gd name="T57" fmla="*/ 69106 h 145"/>
              <a:gd name="T58" fmla="*/ 6022975 w 162"/>
              <a:gd name="T59" fmla="*/ 0 h 145"/>
              <a:gd name="T60" fmla="*/ 5270069 w 162"/>
              <a:gd name="T61" fmla="*/ 0 h 145"/>
              <a:gd name="T62" fmla="*/ 0 w 162"/>
              <a:gd name="T63" fmla="*/ 0 h 14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62"/>
              <a:gd name="T97" fmla="*/ 0 h 145"/>
              <a:gd name="T98" fmla="*/ 162 w 162"/>
              <a:gd name="T99" fmla="*/ 145 h 14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62" h="145">
                <a:moveTo>
                  <a:pt x="0" y="0"/>
                </a:moveTo>
                <a:lnTo>
                  <a:pt x="0" y="145"/>
                </a:lnTo>
                <a:lnTo>
                  <a:pt x="70" y="145"/>
                </a:lnTo>
                <a:lnTo>
                  <a:pt x="79" y="145"/>
                </a:lnTo>
                <a:lnTo>
                  <a:pt x="87" y="144"/>
                </a:lnTo>
                <a:lnTo>
                  <a:pt x="97" y="142"/>
                </a:lnTo>
                <a:lnTo>
                  <a:pt x="105" y="140"/>
                </a:lnTo>
                <a:lnTo>
                  <a:pt x="112" y="138"/>
                </a:lnTo>
                <a:lnTo>
                  <a:pt x="121" y="134"/>
                </a:lnTo>
                <a:lnTo>
                  <a:pt x="128" y="130"/>
                </a:lnTo>
                <a:lnTo>
                  <a:pt x="135" y="126"/>
                </a:lnTo>
                <a:lnTo>
                  <a:pt x="148" y="116"/>
                </a:lnTo>
                <a:lnTo>
                  <a:pt x="156" y="103"/>
                </a:lnTo>
                <a:lnTo>
                  <a:pt x="160" y="88"/>
                </a:lnTo>
                <a:lnTo>
                  <a:pt x="162" y="70"/>
                </a:lnTo>
                <a:lnTo>
                  <a:pt x="160" y="53"/>
                </a:lnTo>
                <a:lnTo>
                  <a:pt x="155" y="39"/>
                </a:lnTo>
                <a:lnTo>
                  <a:pt x="147" y="26"/>
                </a:lnTo>
                <a:lnTo>
                  <a:pt x="135" y="17"/>
                </a:lnTo>
                <a:lnTo>
                  <a:pt x="129" y="13"/>
                </a:lnTo>
                <a:lnTo>
                  <a:pt x="122" y="10"/>
                </a:lnTo>
                <a:lnTo>
                  <a:pt x="114" y="7"/>
                </a:lnTo>
                <a:lnTo>
                  <a:pt x="106" y="5"/>
                </a:lnTo>
                <a:lnTo>
                  <a:pt x="98" y="2"/>
                </a:lnTo>
                <a:lnTo>
                  <a:pt x="89" y="1"/>
                </a:lnTo>
                <a:lnTo>
                  <a:pt x="80" y="0"/>
                </a:lnTo>
                <a:lnTo>
                  <a:pt x="70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7" name="Freeform 800">
            <a:extLst>
              <a:ext uri="{FF2B5EF4-FFF2-40B4-BE49-F238E27FC236}">
                <a16:creationId xmlns:a16="http://schemas.microsoft.com/office/drawing/2014/main" id="{1B21783C-D6C1-456C-9327-FD9BDE080128}"/>
              </a:ext>
            </a:extLst>
          </p:cNvPr>
          <p:cNvSpPr>
            <a:spLocks/>
          </p:cNvSpPr>
          <p:nvPr/>
        </p:nvSpPr>
        <p:spPr bwMode="auto">
          <a:xfrm>
            <a:off x="3975100" y="3201988"/>
            <a:ext cx="49213" cy="46037"/>
          </a:xfrm>
          <a:custGeom>
            <a:avLst/>
            <a:gdLst>
              <a:gd name="T0" fmla="*/ 0 w 185"/>
              <a:gd name="T1" fmla="*/ 0 h 172"/>
              <a:gd name="T2" fmla="*/ 0 w 185"/>
              <a:gd name="T3" fmla="*/ 12322124 h 172"/>
              <a:gd name="T4" fmla="*/ 5519570 w 185"/>
              <a:gd name="T5" fmla="*/ 12322124 h 172"/>
              <a:gd name="T6" fmla="*/ 5519570 w 185"/>
              <a:gd name="T7" fmla="*/ 12322124 h 172"/>
              <a:gd name="T8" fmla="*/ 7288844 w 185"/>
              <a:gd name="T9" fmla="*/ 12250392 h 172"/>
              <a:gd name="T10" fmla="*/ 8845571 w 185"/>
              <a:gd name="T11" fmla="*/ 11892267 h 172"/>
              <a:gd name="T12" fmla="*/ 10119257 w 185"/>
              <a:gd name="T13" fmla="*/ 11390678 h 172"/>
              <a:gd name="T14" fmla="*/ 11180928 w 185"/>
              <a:gd name="T15" fmla="*/ 10746160 h 172"/>
              <a:gd name="T16" fmla="*/ 12030051 w 185"/>
              <a:gd name="T17" fmla="*/ 9814714 h 172"/>
              <a:gd name="T18" fmla="*/ 12666894 w 185"/>
              <a:gd name="T19" fmla="*/ 8740071 h 172"/>
              <a:gd name="T20" fmla="*/ 12949935 w 185"/>
              <a:gd name="T21" fmla="*/ 7450500 h 172"/>
              <a:gd name="T22" fmla="*/ 13091456 w 185"/>
              <a:gd name="T23" fmla="*/ 5946267 h 172"/>
              <a:gd name="T24" fmla="*/ 13091456 w 185"/>
              <a:gd name="T25" fmla="*/ 5946267 h 172"/>
              <a:gd name="T26" fmla="*/ 13020696 w 185"/>
              <a:gd name="T27" fmla="*/ 5086553 h 172"/>
              <a:gd name="T28" fmla="*/ 12879175 w 185"/>
              <a:gd name="T29" fmla="*/ 4155107 h 172"/>
              <a:gd name="T30" fmla="*/ 12596134 w 185"/>
              <a:gd name="T31" fmla="*/ 3438857 h 172"/>
              <a:gd name="T32" fmla="*/ 12100812 w 185"/>
              <a:gd name="T33" fmla="*/ 2722339 h 172"/>
              <a:gd name="T34" fmla="*/ 12100812 w 185"/>
              <a:gd name="T35" fmla="*/ 2722339 h 172"/>
              <a:gd name="T36" fmla="*/ 11817770 w 185"/>
              <a:gd name="T37" fmla="*/ 2364214 h 172"/>
              <a:gd name="T38" fmla="*/ 11605489 w 185"/>
              <a:gd name="T39" fmla="*/ 2077553 h 172"/>
              <a:gd name="T40" fmla="*/ 11251688 w 185"/>
              <a:gd name="T41" fmla="*/ 1790893 h 172"/>
              <a:gd name="T42" fmla="*/ 10968647 w 185"/>
              <a:gd name="T43" fmla="*/ 1504500 h 172"/>
              <a:gd name="T44" fmla="*/ 10614579 w 185"/>
              <a:gd name="T45" fmla="*/ 1289571 h 172"/>
              <a:gd name="T46" fmla="*/ 10119257 w 185"/>
              <a:gd name="T47" fmla="*/ 1074643 h 172"/>
              <a:gd name="T48" fmla="*/ 9765455 w 185"/>
              <a:gd name="T49" fmla="*/ 859714 h 172"/>
              <a:gd name="T50" fmla="*/ 9340893 w 185"/>
              <a:gd name="T51" fmla="*/ 716518 h 172"/>
              <a:gd name="T52" fmla="*/ 9340893 w 185"/>
              <a:gd name="T53" fmla="*/ 716518 h 172"/>
              <a:gd name="T54" fmla="*/ 8916332 w 185"/>
              <a:gd name="T55" fmla="*/ 501589 h 172"/>
              <a:gd name="T56" fmla="*/ 8350249 w 185"/>
              <a:gd name="T57" fmla="*/ 358125 h 172"/>
              <a:gd name="T58" fmla="*/ 7854927 w 185"/>
              <a:gd name="T59" fmla="*/ 286661 h 172"/>
              <a:gd name="T60" fmla="*/ 7359605 w 185"/>
              <a:gd name="T61" fmla="*/ 143196 h 172"/>
              <a:gd name="T62" fmla="*/ 6864282 w 185"/>
              <a:gd name="T63" fmla="*/ 71732 h 172"/>
              <a:gd name="T64" fmla="*/ 6227174 w 185"/>
              <a:gd name="T65" fmla="*/ 71732 h 172"/>
              <a:gd name="T66" fmla="*/ 5661091 w 185"/>
              <a:gd name="T67" fmla="*/ 0 h 172"/>
              <a:gd name="T68" fmla="*/ 5095009 w 185"/>
              <a:gd name="T69" fmla="*/ 0 h 172"/>
              <a:gd name="T70" fmla="*/ 0 w 185"/>
              <a:gd name="T71" fmla="*/ 0 h 17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85"/>
              <a:gd name="T109" fmla="*/ 0 h 172"/>
              <a:gd name="T110" fmla="*/ 185 w 185"/>
              <a:gd name="T111" fmla="*/ 172 h 17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85" h="172">
                <a:moveTo>
                  <a:pt x="0" y="0"/>
                </a:moveTo>
                <a:lnTo>
                  <a:pt x="0" y="172"/>
                </a:lnTo>
                <a:lnTo>
                  <a:pt x="78" y="172"/>
                </a:lnTo>
                <a:lnTo>
                  <a:pt x="103" y="171"/>
                </a:lnTo>
                <a:lnTo>
                  <a:pt x="125" y="166"/>
                </a:lnTo>
                <a:lnTo>
                  <a:pt x="143" y="159"/>
                </a:lnTo>
                <a:lnTo>
                  <a:pt x="158" y="150"/>
                </a:lnTo>
                <a:lnTo>
                  <a:pt x="170" y="137"/>
                </a:lnTo>
                <a:lnTo>
                  <a:pt x="179" y="122"/>
                </a:lnTo>
                <a:lnTo>
                  <a:pt x="183" y="104"/>
                </a:lnTo>
                <a:lnTo>
                  <a:pt x="185" y="83"/>
                </a:lnTo>
                <a:lnTo>
                  <a:pt x="184" y="71"/>
                </a:lnTo>
                <a:lnTo>
                  <a:pt x="182" y="58"/>
                </a:lnTo>
                <a:lnTo>
                  <a:pt x="178" y="48"/>
                </a:lnTo>
                <a:lnTo>
                  <a:pt x="171" y="38"/>
                </a:lnTo>
                <a:lnTo>
                  <a:pt x="167" y="33"/>
                </a:lnTo>
                <a:lnTo>
                  <a:pt x="164" y="29"/>
                </a:lnTo>
                <a:lnTo>
                  <a:pt x="159" y="25"/>
                </a:lnTo>
                <a:lnTo>
                  <a:pt x="155" y="21"/>
                </a:lnTo>
                <a:lnTo>
                  <a:pt x="150" y="18"/>
                </a:lnTo>
                <a:lnTo>
                  <a:pt x="143" y="15"/>
                </a:lnTo>
                <a:lnTo>
                  <a:pt x="138" y="12"/>
                </a:lnTo>
                <a:lnTo>
                  <a:pt x="132" y="10"/>
                </a:lnTo>
                <a:lnTo>
                  <a:pt x="126" y="7"/>
                </a:lnTo>
                <a:lnTo>
                  <a:pt x="118" y="5"/>
                </a:lnTo>
                <a:lnTo>
                  <a:pt x="111" y="4"/>
                </a:lnTo>
                <a:lnTo>
                  <a:pt x="104" y="2"/>
                </a:lnTo>
                <a:lnTo>
                  <a:pt x="97" y="1"/>
                </a:lnTo>
                <a:lnTo>
                  <a:pt x="88" y="1"/>
                </a:lnTo>
                <a:lnTo>
                  <a:pt x="80" y="0"/>
                </a:lnTo>
                <a:lnTo>
                  <a:pt x="72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8" name="Freeform 801">
            <a:extLst>
              <a:ext uri="{FF2B5EF4-FFF2-40B4-BE49-F238E27FC236}">
                <a16:creationId xmlns:a16="http://schemas.microsoft.com/office/drawing/2014/main" id="{89480BF5-7FC4-4027-8B2F-A2C85334F267}"/>
              </a:ext>
            </a:extLst>
          </p:cNvPr>
          <p:cNvSpPr>
            <a:spLocks/>
          </p:cNvSpPr>
          <p:nvPr/>
        </p:nvSpPr>
        <p:spPr bwMode="auto">
          <a:xfrm>
            <a:off x="4046538" y="3144838"/>
            <a:ext cx="42862" cy="131762"/>
          </a:xfrm>
          <a:custGeom>
            <a:avLst/>
            <a:gdLst>
              <a:gd name="T0" fmla="*/ 11482194 w 160"/>
              <a:gd name="T1" fmla="*/ 16938973 h 497"/>
              <a:gd name="T2" fmla="*/ 11338606 w 160"/>
              <a:gd name="T3" fmla="*/ 19609738 h 497"/>
              <a:gd name="T4" fmla="*/ 10764523 w 160"/>
              <a:gd name="T5" fmla="*/ 22280504 h 497"/>
              <a:gd name="T6" fmla="*/ 10405822 w 160"/>
              <a:gd name="T7" fmla="*/ 23686407 h 497"/>
              <a:gd name="T8" fmla="*/ 9257388 w 160"/>
              <a:gd name="T9" fmla="*/ 26286917 h 497"/>
              <a:gd name="T10" fmla="*/ 8611779 w 160"/>
              <a:gd name="T11" fmla="*/ 27552044 h 497"/>
              <a:gd name="T12" fmla="*/ 7822315 w 160"/>
              <a:gd name="T13" fmla="*/ 28746916 h 497"/>
              <a:gd name="T14" fmla="*/ 6961057 w 160"/>
              <a:gd name="T15" fmla="*/ 29871532 h 497"/>
              <a:gd name="T16" fmla="*/ 5956479 w 160"/>
              <a:gd name="T17" fmla="*/ 30996149 h 497"/>
              <a:gd name="T18" fmla="*/ 4951633 w 160"/>
              <a:gd name="T19" fmla="*/ 31979989 h 497"/>
              <a:gd name="T20" fmla="*/ 4305756 w 160"/>
              <a:gd name="T21" fmla="*/ 32472042 h 497"/>
              <a:gd name="T22" fmla="*/ 3229384 w 160"/>
              <a:gd name="T23" fmla="*/ 33315372 h 497"/>
              <a:gd name="T24" fmla="*/ 1937630 w 160"/>
              <a:gd name="T25" fmla="*/ 34018456 h 497"/>
              <a:gd name="T26" fmla="*/ 645877 w 160"/>
              <a:gd name="T27" fmla="*/ 34651020 h 497"/>
              <a:gd name="T28" fmla="*/ 0 w 160"/>
              <a:gd name="T29" fmla="*/ 32261276 h 497"/>
              <a:gd name="T30" fmla="*/ 717671 w 160"/>
              <a:gd name="T31" fmla="*/ 31839479 h 497"/>
              <a:gd name="T32" fmla="*/ 2153012 w 160"/>
              <a:gd name="T33" fmla="*/ 30925628 h 497"/>
              <a:gd name="T34" fmla="*/ 3372972 w 160"/>
              <a:gd name="T35" fmla="*/ 29801277 h 497"/>
              <a:gd name="T36" fmla="*/ 4449343 w 160"/>
              <a:gd name="T37" fmla="*/ 28606405 h 497"/>
              <a:gd name="T38" fmla="*/ 5023426 w 160"/>
              <a:gd name="T39" fmla="*/ 28044097 h 497"/>
              <a:gd name="T40" fmla="*/ 5884685 w 160"/>
              <a:gd name="T41" fmla="*/ 26708714 h 497"/>
              <a:gd name="T42" fmla="*/ 6674149 w 160"/>
              <a:gd name="T43" fmla="*/ 25373066 h 497"/>
              <a:gd name="T44" fmla="*/ 7248232 w 160"/>
              <a:gd name="T45" fmla="*/ 23967428 h 497"/>
              <a:gd name="T46" fmla="*/ 7750521 w 160"/>
              <a:gd name="T47" fmla="*/ 22561790 h 497"/>
              <a:gd name="T48" fmla="*/ 8109223 w 160"/>
              <a:gd name="T49" fmla="*/ 21085632 h 497"/>
              <a:gd name="T50" fmla="*/ 8539986 w 160"/>
              <a:gd name="T51" fmla="*/ 18274355 h 497"/>
              <a:gd name="T52" fmla="*/ 8611779 w 160"/>
              <a:gd name="T53" fmla="*/ 16868717 h 497"/>
              <a:gd name="T54" fmla="*/ 8109223 w 160"/>
              <a:gd name="T55" fmla="*/ 13424612 h 497"/>
              <a:gd name="T56" fmla="*/ 7104644 w 160"/>
              <a:gd name="T57" fmla="*/ 10332050 h 497"/>
              <a:gd name="T58" fmla="*/ 6745675 w 160"/>
              <a:gd name="T59" fmla="*/ 9558975 h 497"/>
              <a:gd name="T60" fmla="*/ 5956479 w 160"/>
              <a:gd name="T61" fmla="*/ 8223327 h 497"/>
              <a:gd name="T62" fmla="*/ 5095220 w 160"/>
              <a:gd name="T63" fmla="*/ 7098976 h 497"/>
              <a:gd name="T64" fmla="*/ 4162168 w 160"/>
              <a:gd name="T65" fmla="*/ 5974359 h 497"/>
              <a:gd name="T66" fmla="*/ 3731673 w 160"/>
              <a:gd name="T67" fmla="*/ 5482307 h 497"/>
              <a:gd name="T68" fmla="*/ 2798889 w 160"/>
              <a:gd name="T69" fmla="*/ 4568456 h 497"/>
              <a:gd name="T70" fmla="*/ 1865836 w 160"/>
              <a:gd name="T71" fmla="*/ 3795382 h 497"/>
              <a:gd name="T72" fmla="*/ 933052 w 160"/>
              <a:gd name="T73" fmla="*/ 3162818 h 497"/>
              <a:gd name="T74" fmla="*/ 0 w 160"/>
              <a:gd name="T75" fmla="*/ 2600510 h 497"/>
              <a:gd name="T76" fmla="*/ 0 w 160"/>
              <a:gd name="T77" fmla="*/ 0 h 497"/>
              <a:gd name="T78" fmla="*/ 1219960 w 160"/>
              <a:gd name="T79" fmla="*/ 421797 h 497"/>
              <a:gd name="T80" fmla="*/ 2296332 w 160"/>
              <a:gd name="T81" fmla="*/ 1054361 h 497"/>
              <a:gd name="T82" fmla="*/ 3444765 w 160"/>
              <a:gd name="T83" fmla="*/ 1686925 h 497"/>
              <a:gd name="T84" fmla="*/ 4449343 w 160"/>
              <a:gd name="T85" fmla="*/ 2459999 h 497"/>
              <a:gd name="T86" fmla="*/ 5023426 w 160"/>
              <a:gd name="T87" fmla="*/ 2952052 h 497"/>
              <a:gd name="T88" fmla="*/ 5956479 w 160"/>
              <a:gd name="T89" fmla="*/ 3865637 h 497"/>
              <a:gd name="T90" fmla="*/ 6889263 w 160"/>
              <a:gd name="T91" fmla="*/ 4990254 h 497"/>
              <a:gd name="T92" fmla="*/ 7750521 w 160"/>
              <a:gd name="T93" fmla="*/ 6044615 h 497"/>
              <a:gd name="T94" fmla="*/ 8109223 w 160"/>
              <a:gd name="T95" fmla="*/ 6677179 h 497"/>
              <a:gd name="T96" fmla="*/ 8898687 w 160"/>
              <a:gd name="T97" fmla="*/ 7872050 h 497"/>
              <a:gd name="T98" fmla="*/ 9544564 w 160"/>
              <a:gd name="T99" fmla="*/ 9137178 h 497"/>
              <a:gd name="T100" fmla="*/ 10046853 w 160"/>
              <a:gd name="T101" fmla="*/ 10402305 h 497"/>
              <a:gd name="T102" fmla="*/ 10620936 w 160"/>
              <a:gd name="T103" fmla="*/ 11667432 h 497"/>
              <a:gd name="T104" fmla="*/ 10979905 w 160"/>
              <a:gd name="T105" fmla="*/ 13073070 h 497"/>
              <a:gd name="T106" fmla="*/ 11410400 w 160"/>
              <a:gd name="T107" fmla="*/ 1567384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5" y="337"/>
                </a:lnTo>
                <a:lnTo>
                  <a:pt x="137" y="355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09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2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9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7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9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7"/>
                </a:lnTo>
                <a:lnTo>
                  <a:pt x="77" y="109"/>
                </a:lnTo>
                <a:lnTo>
                  <a:pt x="71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9" y="65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3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0"/>
                </a:lnTo>
                <a:lnTo>
                  <a:pt x="32" y="15"/>
                </a:lnTo>
                <a:lnTo>
                  <a:pt x="40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9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5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9" name="Freeform 802">
            <a:extLst>
              <a:ext uri="{FF2B5EF4-FFF2-40B4-BE49-F238E27FC236}">
                <a16:creationId xmlns:a16="http://schemas.microsoft.com/office/drawing/2014/main" id="{F951E306-752A-4653-928F-5B2C289BD11E}"/>
              </a:ext>
            </a:extLst>
          </p:cNvPr>
          <p:cNvSpPr>
            <a:spLocks/>
          </p:cNvSpPr>
          <p:nvPr/>
        </p:nvSpPr>
        <p:spPr bwMode="auto">
          <a:xfrm>
            <a:off x="4189413" y="3143250"/>
            <a:ext cx="117475" cy="115888"/>
          </a:xfrm>
          <a:custGeom>
            <a:avLst/>
            <a:gdLst>
              <a:gd name="T0" fmla="*/ 0 w 447"/>
              <a:gd name="T1" fmla="*/ 14985028 h 441"/>
              <a:gd name="T2" fmla="*/ 345329 w 447"/>
              <a:gd name="T3" fmla="*/ 12222899 h 441"/>
              <a:gd name="T4" fmla="*/ 1174224 w 447"/>
              <a:gd name="T5" fmla="*/ 9598732 h 441"/>
              <a:gd name="T6" fmla="*/ 1450435 w 447"/>
              <a:gd name="T7" fmla="*/ 8977247 h 441"/>
              <a:gd name="T8" fmla="*/ 2141094 w 447"/>
              <a:gd name="T9" fmla="*/ 7665163 h 441"/>
              <a:gd name="T10" fmla="*/ 2900870 w 447"/>
              <a:gd name="T11" fmla="*/ 6422192 h 441"/>
              <a:gd name="T12" fmla="*/ 3867740 w 447"/>
              <a:gd name="T13" fmla="*/ 5317183 h 441"/>
              <a:gd name="T14" fmla="*/ 4351306 w 447"/>
              <a:gd name="T15" fmla="*/ 4695698 h 441"/>
              <a:gd name="T16" fmla="*/ 5387293 w 447"/>
              <a:gd name="T17" fmla="*/ 3728913 h 441"/>
              <a:gd name="T18" fmla="*/ 6561518 w 447"/>
              <a:gd name="T19" fmla="*/ 2762129 h 441"/>
              <a:gd name="T20" fmla="*/ 7873716 w 447"/>
              <a:gd name="T21" fmla="*/ 2002681 h 441"/>
              <a:gd name="T22" fmla="*/ 9255033 w 447"/>
              <a:gd name="T23" fmla="*/ 1242971 h 441"/>
              <a:gd name="T24" fmla="*/ 9945691 w 447"/>
              <a:gd name="T25" fmla="*/ 966784 h 441"/>
              <a:gd name="T26" fmla="*/ 11396126 w 447"/>
              <a:gd name="T27" fmla="*/ 483261 h 441"/>
              <a:gd name="T28" fmla="*/ 12915680 w 447"/>
              <a:gd name="T29" fmla="*/ 207074 h 441"/>
              <a:gd name="T30" fmla="*/ 14504352 w 447"/>
              <a:gd name="T31" fmla="*/ 0 h 441"/>
              <a:gd name="T32" fmla="*/ 15332984 w 447"/>
              <a:gd name="T33" fmla="*/ 0 h 441"/>
              <a:gd name="T34" fmla="*/ 17405222 w 447"/>
              <a:gd name="T35" fmla="*/ 138225 h 441"/>
              <a:gd name="T36" fmla="*/ 19338961 w 447"/>
              <a:gd name="T37" fmla="*/ 483261 h 441"/>
              <a:gd name="T38" fmla="*/ 21272962 w 447"/>
              <a:gd name="T39" fmla="*/ 1105009 h 441"/>
              <a:gd name="T40" fmla="*/ 23068726 w 447"/>
              <a:gd name="T41" fmla="*/ 2071794 h 441"/>
              <a:gd name="T42" fmla="*/ 23966477 w 447"/>
              <a:gd name="T43" fmla="*/ 2555054 h 441"/>
              <a:gd name="T44" fmla="*/ 25555149 w 447"/>
              <a:gd name="T45" fmla="*/ 3798026 h 441"/>
              <a:gd name="T46" fmla="*/ 27005584 w 447"/>
              <a:gd name="T47" fmla="*/ 5248334 h 441"/>
              <a:gd name="T48" fmla="*/ 28248664 w 447"/>
              <a:gd name="T49" fmla="*/ 6836604 h 441"/>
              <a:gd name="T50" fmla="*/ 28732230 w 447"/>
              <a:gd name="T51" fmla="*/ 7734276 h 441"/>
              <a:gd name="T52" fmla="*/ 29699099 w 447"/>
              <a:gd name="T53" fmla="*/ 9529620 h 441"/>
              <a:gd name="T54" fmla="*/ 30389758 w 447"/>
              <a:gd name="T55" fmla="*/ 11463189 h 441"/>
              <a:gd name="T56" fmla="*/ 30735087 w 447"/>
              <a:gd name="T57" fmla="*/ 13534983 h 441"/>
              <a:gd name="T58" fmla="*/ 30873324 w 447"/>
              <a:gd name="T59" fmla="*/ 15606513 h 441"/>
              <a:gd name="T60" fmla="*/ 30735087 w 447"/>
              <a:gd name="T61" fmla="*/ 17194783 h 441"/>
              <a:gd name="T62" fmla="*/ 30044428 w 447"/>
              <a:gd name="T63" fmla="*/ 20233362 h 441"/>
              <a:gd name="T64" fmla="*/ 29492007 w 447"/>
              <a:gd name="T65" fmla="*/ 21614557 h 441"/>
              <a:gd name="T66" fmla="*/ 28732230 w 447"/>
              <a:gd name="T67" fmla="*/ 22995490 h 441"/>
              <a:gd name="T68" fmla="*/ 27903335 w 447"/>
              <a:gd name="T69" fmla="*/ 24238461 h 441"/>
              <a:gd name="T70" fmla="*/ 26936466 w 447"/>
              <a:gd name="T71" fmla="*/ 25412583 h 441"/>
              <a:gd name="T72" fmla="*/ 25831360 w 447"/>
              <a:gd name="T73" fmla="*/ 26448217 h 441"/>
              <a:gd name="T74" fmla="*/ 25209820 w 447"/>
              <a:gd name="T75" fmla="*/ 26931741 h 441"/>
              <a:gd name="T76" fmla="*/ 24035595 w 447"/>
              <a:gd name="T77" fmla="*/ 27829413 h 441"/>
              <a:gd name="T78" fmla="*/ 22792515 w 447"/>
              <a:gd name="T79" fmla="*/ 28520011 h 441"/>
              <a:gd name="T80" fmla="*/ 21480054 w 447"/>
              <a:gd name="T81" fmla="*/ 29210608 h 441"/>
              <a:gd name="T82" fmla="*/ 20789396 w 447"/>
              <a:gd name="T83" fmla="*/ 29486795 h 441"/>
              <a:gd name="T84" fmla="*/ 19338961 w 447"/>
              <a:gd name="T85" fmla="*/ 29901206 h 441"/>
              <a:gd name="T86" fmla="*/ 17888525 w 447"/>
              <a:gd name="T87" fmla="*/ 30177393 h 441"/>
              <a:gd name="T88" fmla="*/ 16438090 w 447"/>
              <a:gd name="T89" fmla="*/ 30384467 h 441"/>
              <a:gd name="T90" fmla="*/ 15056773 w 447"/>
              <a:gd name="T91" fmla="*/ 30453579 h 441"/>
              <a:gd name="T92" fmla="*/ 14296997 w 447"/>
              <a:gd name="T93" fmla="*/ 30384467 h 441"/>
              <a:gd name="T94" fmla="*/ 12984798 w 447"/>
              <a:gd name="T95" fmla="*/ 30246505 h 441"/>
              <a:gd name="T96" fmla="*/ 11603481 w 447"/>
              <a:gd name="T97" fmla="*/ 29970319 h 441"/>
              <a:gd name="T98" fmla="*/ 10222165 w 447"/>
              <a:gd name="T99" fmla="*/ 29625020 h 441"/>
              <a:gd name="T100" fmla="*/ 9600362 w 447"/>
              <a:gd name="T101" fmla="*/ 29348570 h 441"/>
              <a:gd name="T102" fmla="*/ 8288163 w 447"/>
              <a:gd name="T103" fmla="*/ 28727085 h 441"/>
              <a:gd name="T104" fmla="*/ 6975965 w 447"/>
              <a:gd name="T105" fmla="*/ 27967637 h 441"/>
              <a:gd name="T106" fmla="*/ 5870859 w 447"/>
              <a:gd name="T107" fmla="*/ 27069965 h 441"/>
              <a:gd name="T108" fmla="*/ 4696635 w 447"/>
              <a:gd name="T109" fmla="*/ 26172030 h 441"/>
              <a:gd name="T110" fmla="*/ 4213069 w 447"/>
              <a:gd name="T111" fmla="*/ 25688769 h 441"/>
              <a:gd name="T112" fmla="*/ 3177081 w 447"/>
              <a:gd name="T113" fmla="*/ 24514911 h 441"/>
              <a:gd name="T114" fmla="*/ 2348186 w 447"/>
              <a:gd name="T115" fmla="*/ 23271677 h 441"/>
              <a:gd name="T116" fmla="*/ 1588672 w 447"/>
              <a:gd name="T117" fmla="*/ 22028706 h 441"/>
              <a:gd name="T118" fmla="*/ 1243343 w 447"/>
              <a:gd name="T119" fmla="*/ 21269258 h 441"/>
              <a:gd name="T120" fmla="*/ 345329 w 447"/>
              <a:gd name="T121" fmla="*/ 18299793 h 441"/>
              <a:gd name="T122" fmla="*/ 0 w 447"/>
              <a:gd name="T123" fmla="*/ 14985028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2" y="197"/>
                </a:lnTo>
                <a:lnTo>
                  <a:pt x="5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1" y="111"/>
                </a:lnTo>
                <a:lnTo>
                  <a:pt x="37" y="101"/>
                </a:lnTo>
                <a:lnTo>
                  <a:pt x="42" y="93"/>
                </a:lnTo>
                <a:lnTo>
                  <a:pt x="49" y="85"/>
                </a:lnTo>
                <a:lnTo>
                  <a:pt x="56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6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4" y="18"/>
                </a:lnTo>
                <a:lnTo>
                  <a:pt x="144" y="14"/>
                </a:lnTo>
                <a:lnTo>
                  <a:pt x="154" y="10"/>
                </a:lnTo>
                <a:lnTo>
                  <a:pt x="165" y="7"/>
                </a:lnTo>
                <a:lnTo>
                  <a:pt x="176" y="4"/>
                </a:lnTo>
                <a:lnTo>
                  <a:pt x="187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7" y="4"/>
                </a:lnTo>
                <a:lnTo>
                  <a:pt x="280" y="7"/>
                </a:lnTo>
                <a:lnTo>
                  <a:pt x="295" y="11"/>
                </a:lnTo>
                <a:lnTo>
                  <a:pt x="308" y="16"/>
                </a:lnTo>
                <a:lnTo>
                  <a:pt x="321" y="23"/>
                </a:lnTo>
                <a:lnTo>
                  <a:pt x="334" y="30"/>
                </a:lnTo>
                <a:lnTo>
                  <a:pt x="347" y="37"/>
                </a:lnTo>
                <a:lnTo>
                  <a:pt x="359" y="46"/>
                </a:lnTo>
                <a:lnTo>
                  <a:pt x="370" y="55"/>
                </a:lnTo>
                <a:lnTo>
                  <a:pt x="381" y="65"/>
                </a:lnTo>
                <a:lnTo>
                  <a:pt x="391" y="76"/>
                </a:lnTo>
                <a:lnTo>
                  <a:pt x="400" y="87"/>
                </a:lnTo>
                <a:lnTo>
                  <a:pt x="409" y="99"/>
                </a:lnTo>
                <a:lnTo>
                  <a:pt x="416" y="112"/>
                </a:lnTo>
                <a:lnTo>
                  <a:pt x="423" y="125"/>
                </a:lnTo>
                <a:lnTo>
                  <a:pt x="430" y="138"/>
                </a:lnTo>
                <a:lnTo>
                  <a:pt x="435" y="152"/>
                </a:lnTo>
                <a:lnTo>
                  <a:pt x="440" y="166"/>
                </a:lnTo>
                <a:lnTo>
                  <a:pt x="443" y="180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7" y="313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4" y="351"/>
                </a:lnTo>
                <a:lnTo>
                  <a:pt x="397" y="359"/>
                </a:lnTo>
                <a:lnTo>
                  <a:pt x="390" y="368"/>
                </a:lnTo>
                <a:lnTo>
                  <a:pt x="382" y="376"/>
                </a:lnTo>
                <a:lnTo>
                  <a:pt x="374" y="383"/>
                </a:lnTo>
                <a:lnTo>
                  <a:pt x="365" y="390"/>
                </a:lnTo>
                <a:lnTo>
                  <a:pt x="357" y="397"/>
                </a:lnTo>
                <a:lnTo>
                  <a:pt x="348" y="403"/>
                </a:lnTo>
                <a:lnTo>
                  <a:pt x="339" y="408"/>
                </a:lnTo>
                <a:lnTo>
                  <a:pt x="330" y="413"/>
                </a:lnTo>
                <a:lnTo>
                  <a:pt x="321" y="418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70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8" y="441"/>
                </a:lnTo>
                <a:lnTo>
                  <a:pt x="207" y="440"/>
                </a:lnTo>
                <a:lnTo>
                  <a:pt x="198" y="439"/>
                </a:lnTo>
                <a:lnTo>
                  <a:pt x="188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9" y="425"/>
                </a:lnTo>
                <a:lnTo>
                  <a:pt x="129" y="421"/>
                </a:lnTo>
                <a:lnTo>
                  <a:pt x="120" y="416"/>
                </a:lnTo>
                <a:lnTo>
                  <a:pt x="111" y="411"/>
                </a:lnTo>
                <a:lnTo>
                  <a:pt x="101" y="405"/>
                </a:lnTo>
                <a:lnTo>
                  <a:pt x="93" y="400"/>
                </a:lnTo>
                <a:lnTo>
                  <a:pt x="85" y="392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3"/>
                </a:lnTo>
                <a:lnTo>
                  <a:pt x="46" y="355"/>
                </a:lnTo>
                <a:lnTo>
                  <a:pt x="40" y="347"/>
                </a:lnTo>
                <a:lnTo>
                  <a:pt x="34" y="337"/>
                </a:lnTo>
                <a:lnTo>
                  <a:pt x="29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6"/>
                </a:lnTo>
                <a:lnTo>
                  <a:pt x="5" y="265"/>
                </a:lnTo>
                <a:lnTo>
                  <a:pt x="2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0" name="Freeform 803">
            <a:extLst>
              <a:ext uri="{FF2B5EF4-FFF2-40B4-BE49-F238E27FC236}">
                <a16:creationId xmlns:a16="http://schemas.microsoft.com/office/drawing/2014/main" id="{3059EFA8-BAFA-41B6-A0FC-6BC30E50A6E5}"/>
              </a:ext>
            </a:extLst>
          </p:cNvPr>
          <p:cNvSpPr>
            <a:spLocks/>
          </p:cNvSpPr>
          <p:nvPr/>
        </p:nvSpPr>
        <p:spPr bwMode="auto">
          <a:xfrm>
            <a:off x="4200525" y="3154363"/>
            <a:ext cx="96838" cy="95250"/>
          </a:xfrm>
          <a:custGeom>
            <a:avLst/>
            <a:gdLst>
              <a:gd name="T0" fmla="*/ 0 w 366"/>
              <a:gd name="T1" fmla="*/ 12183029 h 361"/>
              <a:gd name="T2" fmla="*/ 279931 w 366"/>
              <a:gd name="T3" fmla="*/ 15246069 h 361"/>
              <a:gd name="T4" fmla="*/ 1260217 w 366"/>
              <a:gd name="T5" fmla="*/ 18030746 h 361"/>
              <a:gd name="T6" fmla="*/ 1540148 w 366"/>
              <a:gd name="T7" fmla="*/ 18587734 h 361"/>
              <a:gd name="T8" fmla="*/ 2240239 w 366"/>
              <a:gd name="T9" fmla="*/ 19771367 h 361"/>
              <a:gd name="T10" fmla="*/ 3010180 w 366"/>
              <a:gd name="T11" fmla="*/ 20745767 h 361"/>
              <a:gd name="T12" fmla="*/ 3850237 w 366"/>
              <a:gd name="T13" fmla="*/ 21720430 h 361"/>
              <a:gd name="T14" fmla="*/ 4270397 w 366"/>
              <a:gd name="T15" fmla="*/ 22068713 h 361"/>
              <a:gd name="T16" fmla="*/ 5320269 w 366"/>
              <a:gd name="T17" fmla="*/ 22834407 h 361"/>
              <a:gd name="T18" fmla="*/ 6300555 w 366"/>
              <a:gd name="T19" fmla="*/ 23461051 h 361"/>
              <a:gd name="T20" fmla="*/ 7350428 w 366"/>
              <a:gd name="T21" fmla="*/ 24017776 h 361"/>
              <a:gd name="T22" fmla="*/ 8400564 w 366"/>
              <a:gd name="T23" fmla="*/ 24366058 h 361"/>
              <a:gd name="T24" fmla="*/ 8890575 w 366"/>
              <a:gd name="T25" fmla="*/ 24574764 h 361"/>
              <a:gd name="T26" fmla="*/ 9940712 w 366"/>
              <a:gd name="T27" fmla="*/ 24853390 h 361"/>
              <a:gd name="T28" fmla="*/ 11060699 w 366"/>
              <a:gd name="T29" fmla="*/ 25062096 h 361"/>
              <a:gd name="T30" fmla="*/ 12180950 w 366"/>
              <a:gd name="T31" fmla="*/ 25131752 h 361"/>
              <a:gd name="T32" fmla="*/ 12670961 w 366"/>
              <a:gd name="T33" fmla="*/ 25131752 h 361"/>
              <a:gd name="T34" fmla="*/ 13650983 w 366"/>
              <a:gd name="T35" fmla="*/ 25062096 h 361"/>
              <a:gd name="T36" fmla="*/ 14770970 w 366"/>
              <a:gd name="T37" fmla="*/ 24922783 h 361"/>
              <a:gd name="T38" fmla="*/ 15891222 w 366"/>
              <a:gd name="T39" fmla="*/ 24714077 h 361"/>
              <a:gd name="T40" fmla="*/ 16941094 w 366"/>
              <a:gd name="T41" fmla="*/ 24366058 h 361"/>
              <a:gd name="T42" fmla="*/ 17431369 w 366"/>
              <a:gd name="T43" fmla="*/ 24226745 h 361"/>
              <a:gd name="T44" fmla="*/ 18551356 w 366"/>
              <a:gd name="T45" fmla="*/ 23739413 h 361"/>
              <a:gd name="T46" fmla="*/ 19601493 w 366"/>
              <a:gd name="T47" fmla="*/ 23252082 h 361"/>
              <a:gd name="T48" fmla="*/ 20581515 w 366"/>
              <a:gd name="T49" fmla="*/ 22556044 h 361"/>
              <a:gd name="T50" fmla="*/ 21001411 w 366"/>
              <a:gd name="T51" fmla="*/ 22207762 h 361"/>
              <a:gd name="T52" fmla="*/ 21981697 w 366"/>
              <a:gd name="T53" fmla="*/ 21442068 h 361"/>
              <a:gd name="T54" fmla="*/ 22751638 w 366"/>
              <a:gd name="T55" fmla="*/ 20467404 h 361"/>
              <a:gd name="T56" fmla="*/ 23521580 w 366"/>
              <a:gd name="T57" fmla="*/ 19492741 h 361"/>
              <a:gd name="T58" fmla="*/ 24151821 w 366"/>
              <a:gd name="T59" fmla="*/ 18379028 h 361"/>
              <a:gd name="T60" fmla="*/ 24641831 w 366"/>
              <a:gd name="T61" fmla="*/ 17195395 h 361"/>
              <a:gd name="T62" fmla="*/ 25481888 w 366"/>
              <a:gd name="T63" fmla="*/ 14410718 h 361"/>
              <a:gd name="T64" fmla="*/ 25621853 w 366"/>
              <a:gd name="T65" fmla="*/ 12879066 h 361"/>
              <a:gd name="T66" fmla="*/ 25131842 w 366"/>
              <a:gd name="T67" fmla="*/ 9259039 h 361"/>
              <a:gd name="T68" fmla="*/ 23731660 w 366"/>
              <a:gd name="T69" fmla="*/ 6195999 h 361"/>
              <a:gd name="T70" fmla="*/ 23311764 w 366"/>
              <a:gd name="T71" fmla="*/ 5430042 h 361"/>
              <a:gd name="T72" fmla="*/ 22191512 w 366"/>
              <a:gd name="T73" fmla="*/ 4107359 h 361"/>
              <a:gd name="T74" fmla="*/ 21001411 w 366"/>
              <a:gd name="T75" fmla="*/ 2993647 h 361"/>
              <a:gd name="T76" fmla="*/ 19671343 w 366"/>
              <a:gd name="T77" fmla="*/ 2018983 h 361"/>
              <a:gd name="T78" fmla="*/ 18901402 w 366"/>
              <a:gd name="T79" fmla="*/ 1601308 h 361"/>
              <a:gd name="T80" fmla="*/ 17361254 w 366"/>
              <a:gd name="T81" fmla="*/ 905007 h 361"/>
              <a:gd name="T82" fmla="*/ 15891222 w 366"/>
              <a:gd name="T83" fmla="*/ 348019 h 361"/>
              <a:gd name="T84" fmla="*/ 14351074 w 366"/>
              <a:gd name="T85" fmla="*/ 69657 h 361"/>
              <a:gd name="T86" fmla="*/ 12740812 w 366"/>
              <a:gd name="T87" fmla="*/ 0 h 361"/>
              <a:gd name="T88" fmla="*/ 12110835 w 366"/>
              <a:gd name="T89" fmla="*/ 0 h 361"/>
              <a:gd name="T90" fmla="*/ 10850883 w 366"/>
              <a:gd name="T91" fmla="*/ 139313 h 361"/>
              <a:gd name="T92" fmla="*/ 9590666 w 366"/>
              <a:gd name="T93" fmla="*/ 348019 h 361"/>
              <a:gd name="T94" fmla="*/ 8400564 w 366"/>
              <a:gd name="T95" fmla="*/ 835350 h 361"/>
              <a:gd name="T96" fmla="*/ 7770588 w 366"/>
              <a:gd name="T97" fmla="*/ 1044320 h 361"/>
              <a:gd name="T98" fmla="*/ 6720451 w 366"/>
              <a:gd name="T99" fmla="*/ 1601308 h 361"/>
              <a:gd name="T100" fmla="*/ 5600464 w 366"/>
              <a:gd name="T101" fmla="*/ 2227689 h 361"/>
              <a:gd name="T102" fmla="*/ 4690293 w 366"/>
              <a:gd name="T103" fmla="*/ 2993647 h 361"/>
              <a:gd name="T104" fmla="*/ 3710271 w 366"/>
              <a:gd name="T105" fmla="*/ 3828997 h 361"/>
              <a:gd name="T106" fmla="*/ 3290111 w 366"/>
              <a:gd name="T107" fmla="*/ 4316329 h 361"/>
              <a:gd name="T108" fmla="*/ 2450054 w 366"/>
              <a:gd name="T109" fmla="*/ 5221336 h 361"/>
              <a:gd name="T110" fmla="*/ 1820078 w 366"/>
              <a:gd name="T111" fmla="*/ 6265656 h 361"/>
              <a:gd name="T112" fmla="*/ 1260217 w 366"/>
              <a:gd name="T113" fmla="*/ 7309712 h 361"/>
              <a:gd name="T114" fmla="*/ 980022 w 366"/>
              <a:gd name="T115" fmla="*/ 7797044 h 361"/>
              <a:gd name="T116" fmla="*/ 210080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19"/>
                </a:lnTo>
                <a:lnTo>
                  <a:pt x="10" y="240"/>
                </a:lnTo>
                <a:lnTo>
                  <a:pt x="18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3" y="298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9" y="322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8" y="341"/>
                </a:lnTo>
                <a:lnTo>
                  <a:pt x="105" y="345"/>
                </a:lnTo>
                <a:lnTo>
                  <a:pt x="112" y="348"/>
                </a:lnTo>
                <a:lnTo>
                  <a:pt x="120" y="350"/>
                </a:lnTo>
                <a:lnTo>
                  <a:pt x="127" y="353"/>
                </a:lnTo>
                <a:lnTo>
                  <a:pt x="135" y="356"/>
                </a:lnTo>
                <a:lnTo>
                  <a:pt x="142" y="357"/>
                </a:lnTo>
                <a:lnTo>
                  <a:pt x="151" y="359"/>
                </a:lnTo>
                <a:lnTo>
                  <a:pt x="158" y="360"/>
                </a:lnTo>
                <a:lnTo>
                  <a:pt x="166" y="360"/>
                </a:lnTo>
                <a:lnTo>
                  <a:pt x="174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4" y="359"/>
                </a:lnTo>
                <a:lnTo>
                  <a:pt x="211" y="358"/>
                </a:lnTo>
                <a:lnTo>
                  <a:pt x="219" y="357"/>
                </a:lnTo>
                <a:lnTo>
                  <a:pt x="227" y="355"/>
                </a:lnTo>
                <a:lnTo>
                  <a:pt x="235" y="353"/>
                </a:lnTo>
                <a:lnTo>
                  <a:pt x="242" y="350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80" y="334"/>
                </a:lnTo>
                <a:lnTo>
                  <a:pt x="287" y="329"/>
                </a:lnTo>
                <a:lnTo>
                  <a:pt x="294" y="324"/>
                </a:lnTo>
                <a:lnTo>
                  <a:pt x="300" y="319"/>
                </a:lnTo>
                <a:lnTo>
                  <a:pt x="308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1" y="287"/>
                </a:lnTo>
                <a:lnTo>
                  <a:pt x="336" y="280"/>
                </a:lnTo>
                <a:lnTo>
                  <a:pt x="341" y="272"/>
                </a:lnTo>
                <a:lnTo>
                  <a:pt x="345" y="264"/>
                </a:lnTo>
                <a:lnTo>
                  <a:pt x="352" y="247"/>
                </a:lnTo>
                <a:lnTo>
                  <a:pt x="359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9" y="133"/>
                </a:lnTo>
                <a:lnTo>
                  <a:pt x="350" y="110"/>
                </a:lnTo>
                <a:lnTo>
                  <a:pt x="339" y="89"/>
                </a:lnTo>
                <a:lnTo>
                  <a:pt x="333" y="78"/>
                </a:lnTo>
                <a:lnTo>
                  <a:pt x="325" y="69"/>
                </a:lnTo>
                <a:lnTo>
                  <a:pt x="317" y="59"/>
                </a:lnTo>
                <a:lnTo>
                  <a:pt x="310" y="51"/>
                </a:lnTo>
                <a:lnTo>
                  <a:pt x="300" y="43"/>
                </a:lnTo>
                <a:lnTo>
                  <a:pt x="291" y="36"/>
                </a:lnTo>
                <a:lnTo>
                  <a:pt x="281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9"/>
                </a:lnTo>
                <a:lnTo>
                  <a:pt x="227" y="5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3" y="0"/>
                </a:lnTo>
                <a:lnTo>
                  <a:pt x="163" y="1"/>
                </a:lnTo>
                <a:lnTo>
                  <a:pt x="155" y="2"/>
                </a:lnTo>
                <a:lnTo>
                  <a:pt x="146" y="3"/>
                </a:lnTo>
                <a:lnTo>
                  <a:pt x="137" y="5"/>
                </a:lnTo>
                <a:lnTo>
                  <a:pt x="129" y="9"/>
                </a:lnTo>
                <a:lnTo>
                  <a:pt x="120" y="12"/>
                </a:lnTo>
                <a:lnTo>
                  <a:pt x="111" y="15"/>
                </a:lnTo>
                <a:lnTo>
                  <a:pt x="103" y="19"/>
                </a:lnTo>
                <a:lnTo>
                  <a:pt x="96" y="23"/>
                </a:lnTo>
                <a:lnTo>
                  <a:pt x="87" y="27"/>
                </a:lnTo>
                <a:lnTo>
                  <a:pt x="80" y="32"/>
                </a:lnTo>
                <a:lnTo>
                  <a:pt x="73" y="38"/>
                </a:lnTo>
                <a:lnTo>
                  <a:pt x="67" y="43"/>
                </a:lnTo>
                <a:lnTo>
                  <a:pt x="59" y="49"/>
                </a:lnTo>
                <a:lnTo>
                  <a:pt x="53" y="55"/>
                </a:lnTo>
                <a:lnTo>
                  <a:pt x="47" y="62"/>
                </a:lnTo>
                <a:lnTo>
                  <a:pt x="42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8" y="105"/>
                </a:lnTo>
                <a:lnTo>
                  <a:pt x="14" y="112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1" name="Freeform 804">
            <a:extLst>
              <a:ext uri="{FF2B5EF4-FFF2-40B4-BE49-F238E27FC236}">
                <a16:creationId xmlns:a16="http://schemas.microsoft.com/office/drawing/2014/main" id="{FEEB5B32-2F68-4293-A39A-6F99F947863A}"/>
              </a:ext>
            </a:extLst>
          </p:cNvPr>
          <p:cNvSpPr>
            <a:spLocks/>
          </p:cNvSpPr>
          <p:nvPr/>
        </p:nvSpPr>
        <p:spPr bwMode="auto">
          <a:xfrm>
            <a:off x="4324350" y="31718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9009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93419 w 135"/>
              <a:gd name="T45" fmla="*/ 3570287 h 324"/>
              <a:gd name="T46" fmla="*/ 6893419 w 135"/>
              <a:gd name="T47" fmla="*/ 3570287 h 324"/>
              <a:gd name="T48" fmla="*/ 6625919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2" name="Freeform 805">
            <a:extLst>
              <a:ext uri="{FF2B5EF4-FFF2-40B4-BE49-F238E27FC236}">
                <a16:creationId xmlns:a16="http://schemas.microsoft.com/office/drawing/2014/main" id="{564C6B5A-2172-4D0D-A196-CDB573567542}"/>
              </a:ext>
            </a:extLst>
          </p:cNvPr>
          <p:cNvSpPr>
            <a:spLocks/>
          </p:cNvSpPr>
          <p:nvPr/>
        </p:nvSpPr>
        <p:spPr bwMode="auto">
          <a:xfrm>
            <a:off x="4368800" y="3144838"/>
            <a:ext cx="87313" cy="114300"/>
          </a:xfrm>
          <a:custGeom>
            <a:avLst/>
            <a:gdLst>
              <a:gd name="T0" fmla="*/ 0 w 334"/>
              <a:gd name="T1" fmla="*/ 17570979 h 432"/>
              <a:gd name="T2" fmla="*/ 615112 w 334"/>
              <a:gd name="T3" fmla="*/ 14700779 h 432"/>
              <a:gd name="T4" fmla="*/ 1913566 w 334"/>
              <a:gd name="T5" fmla="*/ 12110773 h 432"/>
              <a:gd name="T6" fmla="*/ 2323467 w 334"/>
              <a:gd name="T7" fmla="*/ 11480800 h 432"/>
              <a:gd name="T8" fmla="*/ 3280250 w 334"/>
              <a:gd name="T9" fmla="*/ 10430669 h 432"/>
              <a:gd name="T10" fmla="*/ 4237033 w 334"/>
              <a:gd name="T11" fmla="*/ 9520502 h 432"/>
              <a:gd name="T12" fmla="*/ 5398767 w 334"/>
              <a:gd name="T13" fmla="*/ 8750565 h 432"/>
              <a:gd name="T14" fmla="*/ 5945388 w 334"/>
              <a:gd name="T15" fmla="*/ 8400521 h 432"/>
              <a:gd name="T16" fmla="*/ 7175612 w 334"/>
              <a:gd name="T17" fmla="*/ 7770548 h 432"/>
              <a:gd name="T18" fmla="*/ 8405575 w 334"/>
              <a:gd name="T19" fmla="*/ 7350390 h 432"/>
              <a:gd name="T20" fmla="*/ 9635800 w 334"/>
              <a:gd name="T21" fmla="*/ 7140310 h 432"/>
              <a:gd name="T22" fmla="*/ 10934254 w 334"/>
              <a:gd name="T23" fmla="*/ 7000346 h 432"/>
              <a:gd name="T24" fmla="*/ 11617596 w 334"/>
              <a:gd name="T25" fmla="*/ 7000346 h 432"/>
              <a:gd name="T26" fmla="*/ 12916050 w 334"/>
              <a:gd name="T27" fmla="*/ 7140310 h 432"/>
              <a:gd name="T28" fmla="*/ 14282734 w 334"/>
              <a:gd name="T29" fmla="*/ 7420504 h 432"/>
              <a:gd name="T30" fmla="*/ 15512697 w 334"/>
              <a:gd name="T31" fmla="*/ 7770548 h 432"/>
              <a:gd name="T32" fmla="*/ 16127809 w 334"/>
              <a:gd name="T33" fmla="*/ 7980362 h 432"/>
              <a:gd name="T34" fmla="*/ 17289542 w 334"/>
              <a:gd name="T35" fmla="*/ 8610600 h 432"/>
              <a:gd name="T36" fmla="*/ 18314817 w 334"/>
              <a:gd name="T37" fmla="*/ 9380538 h 432"/>
              <a:gd name="T38" fmla="*/ 19271338 w 334"/>
              <a:gd name="T39" fmla="*/ 10290704 h 432"/>
              <a:gd name="T40" fmla="*/ 20023171 w 334"/>
              <a:gd name="T41" fmla="*/ 11270721 h 432"/>
              <a:gd name="T42" fmla="*/ 22825030 w 334"/>
              <a:gd name="T43" fmla="*/ 0 h 432"/>
              <a:gd name="T44" fmla="*/ 20159892 w 334"/>
              <a:gd name="T45" fmla="*/ 29681752 h 432"/>
              <a:gd name="T46" fmla="*/ 20159892 w 334"/>
              <a:gd name="T47" fmla="*/ 25691571 h 432"/>
              <a:gd name="T48" fmla="*/ 19408059 w 334"/>
              <a:gd name="T49" fmla="*/ 26741702 h 432"/>
              <a:gd name="T50" fmla="*/ 18451276 w 334"/>
              <a:gd name="T51" fmla="*/ 27721719 h 432"/>
              <a:gd name="T52" fmla="*/ 17562984 w 334"/>
              <a:gd name="T53" fmla="*/ 28491656 h 432"/>
              <a:gd name="T54" fmla="*/ 16469480 w 334"/>
              <a:gd name="T55" fmla="*/ 29191744 h 432"/>
              <a:gd name="T56" fmla="*/ 15922859 w 334"/>
              <a:gd name="T57" fmla="*/ 29471937 h 432"/>
              <a:gd name="T58" fmla="*/ 14692634 w 334"/>
              <a:gd name="T59" fmla="*/ 29821717 h 432"/>
              <a:gd name="T60" fmla="*/ 13394442 w 334"/>
              <a:gd name="T61" fmla="*/ 30101910 h 432"/>
              <a:gd name="T62" fmla="*/ 12027496 w 334"/>
              <a:gd name="T63" fmla="*/ 30241875 h 432"/>
              <a:gd name="T64" fmla="*/ 11207434 w 334"/>
              <a:gd name="T65" fmla="*/ 30241875 h 432"/>
              <a:gd name="T66" fmla="*/ 9840750 w 334"/>
              <a:gd name="T67" fmla="*/ 30101910 h 432"/>
              <a:gd name="T68" fmla="*/ 8610526 w 334"/>
              <a:gd name="T69" fmla="*/ 29821717 h 432"/>
              <a:gd name="T70" fmla="*/ 7243842 w 334"/>
              <a:gd name="T71" fmla="*/ 29401823 h 432"/>
              <a:gd name="T72" fmla="*/ 5877158 w 334"/>
              <a:gd name="T73" fmla="*/ 28701735 h 432"/>
              <a:gd name="T74" fmla="*/ 5262046 w 334"/>
              <a:gd name="T75" fmla="*/ 28351692 h 432"/>
              <a:gd name="T76" fmla="*/ 4100313 w 334"/>
              <a:gd name="T77" fmla="*/ 27441790 h 432"/>
              <a:gd name="T78" fmla="*/ 3075300 w 334"/>
              <a:gd name="T79" fmla="*/ 26391658 h 432"/>
              <a:gd name="T80" fmla="*/ 2050026 w 334"/>
              <a:gd name="T81" fmla="*/ 25271677 h 432"/>
              <a:gd name="T82" fmla="*/ 1640125 w 334"/>
              <a:gd name="T83" fmla="*/ 24571590 h 432"/>
              <a:gd name="T84" fmla="*/ 409901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30"/>
                </a:lnTo>
                <a:lnTo>
                  <a:pt x="9" y="210"/>
                </a:lnTo>
                <a:lnTo>
                  <a:pt x="17" y="190"/>
                </a:lnTo>
                <a:lnTo>
                  <a:pt x="28" y="173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2"/>
                </a:lnTo>
                <a:lnTo>
                  <a:pt x="62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20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1" y="102"/>
                </a:lnTo>
                <a:lnTo>
                  <a:pt x="151" y="101"/>
                </a:lnTo>
                <a:lnTo>
                  <a:pt x="160" y="100"/>
                </a:lnTo>
                <a:lnTo>
                  <a:pt x="170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8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4" y="140"/>
                </a:lnTo>
                <a:lnTo>
                  <a:pt x="282" y="147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7"/>
                </a:lnTo>
                <a:lnTo>
                  <a:pt x="248" y="413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0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5"/>
                </a:lnTo>
                <a:lnTo>
                  <a:pt x="45" y="377"/>
                </a:lnTo>
                <a:lnTo>
                  <a:pt x="37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2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3" name="Freeform 806">
            <a:extLst>
              <a:ext uri="{FF2B5EF4-FFF2-40B4-BE49-F238E27FC236}">
                <a16:creationId xmlns:a16="http://schemas.microsoft.com/office/drawing/2014/main" id="{8E45FE25-694A-4FB0-BA69-D678094A90A5}"/>
              </a:ext>
            </a:extLst>
          </p:cNvPr>
          <p:cNvSpPr>
            <a:spLocks/>
          </p:cNvSpPr>
          <p:nvPr/>
        </p:nvSpPr>
        <p:spPr bwMode="auto">
          <a:xfrm>
            <a:off x="4378325" y="3182938"/>
            <a:ext cx="68263" cy="66675"/>
          </a:xfrm>
          <a:custGeom>
            <a:avLst/>
            <a:gdLst>
              <a:gd name="T0" fmla="*/ 72294 w 254"/>
              <a:gd name="T1" fmla="*/ 7500806 h 253"/>
              <a:gd name="T2" fmla="*/ 0 w 254"/>
              <a:gd name="T3" fmla="*/ 8056343 h 253"/>
              <a:gd name="T4" fmla="*/ 0 w 254"/>
              <a:gd name="T5" fmla="*/ 8751028 h 253"/>
              <a:gd name="T6" fmla="*/ 72294 w 254"/>
              <a:gd name="T7" fmla="*/ 9862102 h 253"/>
              <a:gd name="T8" fmla="*/ 650111 w 254"/>
              <a:gd name="T9" fmla="*/ 12015204 h 253"/>
              <a:gd name="T10" fmla="*/ 1155633 w 254"/>
              <a:gd name="T11" fmla="*/ 12987658 h 253"/>
              <a:gd name="T12" fmla="*/ 1805744 w 254"/>
              <a:gd name="T13" fmla="*/ 13959848 h 253"/>
              <a:gd name="T14" fmla="*/ 2600175 w 254"/>
              <a:gd name="T15" fmla="*/ 14793153 h 253"/>
              <a:gd name="T16" fmla="*/ 3394606 w 254"/>
              <a:gd name="T17" fmla="*/ 15626723 h 253"/>
              <a:gd name="T18" fmla="*/ 4405920 w 254"/>
              <a:gd name="T19" fmla="*/ 16251834 h 253"/>
              <a:gd name="T20" fmla="*/ 4911442 w 254"/>
              <a:gd name="T21" fmla="*/ 16529602 h 253"/>
              <a:gd name="T22" fmla="*/ 6067076 w 254"/>
              <a:gd name="T23" fmla="*/ 17085139 h 253"/>
              <a:gd name="T24" fmla="*/ 7150415 w 254"/>
              <a:gd name="T25" fmla="*/ 17362908 h 253"/>
              <a:gd name="T26" fmla="*/ 8450637 w 254"/>
              <a:gd name="T27" fmla="*/ 17571366 h 253"/>
              <a:gd name="T28" fmla="*/ 9028454 w 254"/>
              <a:gd name="T29" fmla="*/ 17571366 h 253"/>
              <a:gd name="T30" fmla="*/ 10184087 w 254"/>
              <a:gd name="T31" fmla="*/ 17501792 h 253"/>
              <a:gd name="T32" fmla="*/ 11267426 w 254"/>
              <a:gd name="T33" fmla="*/ 17293598 h 253"/>
              <a:gd name="T34" fmla="*/ 12423060 w 254"/>
              <a:gd name="T35" fmla="*/ 17015829 h 253"/>
              <a:gd name="T36" fmla="*/ 13506668 w 254"/>
              <a:gd name="T37" fmla="*/ 16460028 h 253"/>
              <a:gd name="T38" fmla="*/ 14012190 w 254"/>
              <a:gd name="T39" fmla="*/ 16182260 h 253"/>
              <a:gd name="T40" fmla="*/ 14951210 w 254"/>
              <a:gd name="T41" fmla="*/ 15557149 h 253"/>
              <a:gd name="T42" fmla="*/ 15889960 w 254"/>
              <a:gd name="T43" fmla="*/ 14654269 h 253"/>
              <a:gd name="T44" fmla="*/ 16612365 w 254"/>
              <a:gd name="T45" fmla="*/ 13751389 h 253"/>
              <a:gd name="T46" fmla="*/ 16973568 w 254"/>
              <a:gd name="T47" fmla="*/ 13195852 h 253"/>
              <a:gd name="T48" fmla="*/ 18056907 w 254"/>
              <a:gd name="T49" fmla="*/ 10973440 h 253"/>
              <a:gd name="T50" fmla="*/ 18345816 w 254"/>
              <a:gd name="T51" fmla="*/ 8403685 h 253"/>
              <a:gd name="T52" fmla="*/ 18273521 w 254"/>
              <a:gd name="T53" fmla="*/ 7639690 h 253"/>
              <a:gd name="T54" fmla="*/ 17840293 w 254"/>
              <a:gd name="T55" fmla="*/ 5833931 h 253"/>
              <a:gd name="T56" fmla="*/ 17406796 w 254"/>
              <a:gd name="T57" fmla="*/ 4931051 h 253"/>
              <a:gd name="T58" fmla="*/ 16756685 w 254"/>
              <a:gd name="T59" fmla="*/ 3958861 h 253"/>
              <a:gd name="T60" fmla="*/ 16106843 w 254"/>
              <a:gd name="T61" fmla="*/ 3055981 h 253"/>
              <a:gd name="T62" fmla="*/ 15312143 w 254"/>
              <a:gd name="T63" fmla="*/ 2291986 h 253"/>
              <a:gd name="T64" fmla="*/ 14301099 w 254"/>
              <a:gd name="T65" fmla="*/ 1458417 h 253"/>
              <a:gd name="T66" fmla="*/ 13795576 w 254"/>
              <a:gd name="T67" fmla="*/ 1111338 h 253"/>
              <a:gd name="T68" fmla="*/ 12567648 w 254"/>
              <a:gd name="T69" fmla="*/ 625111 h 253"/>
              <a:gd name="T70" fmla="*/ 11195401 w 254"/>
              <a:gd name="T71" fmla="*/ 208458 h 253"/>
              <a:gd name="T72" fmla="*/ 9822884 w 254"/>
              <a:gd name="T73" fmla="*/ 0 h 253"/>
              <a:gd name="T74" fmla="*/ 9028454 w 254"/>
              <a:gd name="T75" fmla="*/ 0 h 253"/>
              <a:gd name="T76" fmla="*/ 8161729 w 254"/>
              <a:gd name="T77" fmla="*/ 69574 h 253"/>
              <a:gd name="T78" fmla="*/ 7222709 w 254"/>
              <a:gd name="T79" fmla="*/ 138884 h 253"/>
              <a:gd name="T80" fmla="*/ 6355984 w 254"/>
              <a:gd name="T81" fmla="*/ 347342 h 253"/>
              <a:gd name="T82" fmla="*/ 5416965 w 254"/>
              <a:gd name="T83" fmla="*/ 763995 h 253"/>
              <a:gd name="T84" fmla="*/ 4983737 w 254"/>
              <a:gd name="T85" fmla="*/ 972454 h 253"/>
              <a:gd name="T86" fmla="*/ 4117011 w 254"/>
              <a:gd name="T87" fmla="*/ 1458417 h 253"/>
              <a:gd name="T88" fmla="*/ 3177992 w 254"/>
              <a:gd name="T89" fmla="*/ 2014217 h 253"/>
              <a:gd name="T90" fmla="*/ 2383561 w 254"/>
              <a:gd name="T91" fmla="*/ 2778213 h 253"/>
              <a:gd name="T92" fmla="*/ 2022359 w 254"/>
              <a:gd name="T93" fmla="*/ 3194866 h 253"/>
              <a:gd name="T94" fmla="*/ 794431 w 254"/>
              <a:gd name="T95" fmla="*/ 5139509 h 253"/>
              <a:gd name="T96" fmla="*/ 72294 w 254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7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5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6" y="249"/>
                </a:lnTo>
                <a:lnTo>
                  <a:pt x="164" y="247"/>
                </a:lnTo>
                <a:lnTo>
                  <a:pt x="172" y="245"/>
                </a:lnTo>
                <a:lnTo>
                  <a:pt x="179" y="241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7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5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4"/>
                </a:lnTo>
                <a:lnTo>
                  <a:pt x="232" y="57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3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2" y="12"/>
                </a:lnTo>
                <a:lnTo>
                  <a:pt x="174" y="9"/>
                </a:lnTo>
                <a:lnTo>
                  <a:pt x="165" y="5"/>
                </a:lnTo>
                <a:lnTo>
                  <a:pt x="155" y="3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0" y="2"/>
                </a:lnTo>
                <a:lnTo>
                  <a:pt x="94" y="4"/>
                </a:lnTo>
                <a:lnTo>
                  <a:pt x="88" y="5"/>
                </a:lnTo>
                <a:lnTo>
                  <a:pt x="82" y="9"/>
                </a:lnTo>
                <a:lnTo>
                  <a:pt x="75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0" y="25"/>
                </a:lnTo>
                <a:lnTo>
                  <a:pt x="44" y="29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60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4" name="Freeform 807">
            <a:extLst>
              <a:ext uri="{FF2B5EF4-FFF2-40B4-BE49-F238E27FC236}">
                <a16:creationId xmlns:a16="http://schemas.microsoft.com/office/drawing/2014/main" id="{43A0292C-0D6A-4C42-82DF-08A2D74EED02}"/>
              </a:ext>
            </a:extLst>
          </p:cNvPr>
          <p:cNvSpPr>
            <a:spLocks/>
          </p:cNvSpPr>
          <p:nvPr/>
        </p:nvSpPr>
        <p:spPr bwMode="auto">
          <a:xfrm>
            <a:off x="4473575" y="3171825"/>
            <a:ext cx="85725" cy="87313"/>
          </a:xfrm>
          <a:custGeom>
            <a:avLst/>
            <a:gdLst>
              <a:gd name="T0" fmla="*/ 70115 w 324"/>
              <a:gd name="T1" fmla="*/ 10098064 h 332"/>
              <a:gd name="T2" fmla="*/ 1050131 w 324"/>
              <a:gd name="T3" fmla="*/ 6639733 h 332"/>
              <a:gd name="T4" fmla="*/ 1540140 w 324"/>
              <a:gd name="T5" fmla="*/ 5671400 h 332"/>
              <a:gd name="T6" fmla="*/ 2450042 w 324"/>
              <a:gd name="T7" fmla="*/ 4218901 h 332"/>
              <a:gd name="T8" fmla="*/ 3570287 w 324"/>
              <a:gd name="T9" fmla="*/ 3043331 h 332"/>
              <a:gd name="T10" fmla="*/ 4410340 w 324"/>
              <a:gd name="T11" fmla="*/ 2351665 h 332"/>
              <a:gd name="T12" fmla="*/ 5740400 w 324"/>
              <a:gd name="T13" fmla="*/ 1521666 h 332"/>
              <a:gd name="T14" fmla="*/ 7210425 w 324"/>
              <a:gd name="T15" fmla="*/ 760833 h 332"/>
              <a:gd name="T16" fmla="*/ 8190442 w 324"/>
              <a:gd name="T17" fmla="*/ 415000 h 332"/>
              <a:gd name="T18" fmla="*/ 9730581 w 324"/>
              <a:gd name="T19" fmla="*/ 138333 h 332"/>
              <a:gd name="T20" fmla="*/ 11270721 w 324"/>
              <a:gd name="T21" fmla="*/ 0 h 332"/>
              <a:gd name="T22" fmla="*/ 12670896 w 324"/>
              <a:gd name="T23" fmla="*/ 69167 h 332"/>
              <a:gd name="T24" fmla="*/ 14770894 w 324"/>
              <a:gd name="T25" fmla="*/ 484166 h 332"/>
              <a:gd name="T26" fmla="*/ 16730927 w 324"/>
              <a:gd name="T27" fmla="*/ 1383332 h 332"/>
              <a:gd name="T28" fmla="*/ 17991138 w 324"/>
              <a:gd name="T29" fmla="*/ 2074999 h 332"/>
              <a:gd name="T30" fmla="*/ 19671242 w 324"/>
              <a:gd name="T31" fmla="*/ 3527498 h 332"/>
              <a:gd name="T32" fmla="*/ 21001302 w 324"/>
              <a:gd name="T33" fmla="*/ 5394734 h 332"/>
              <a:gd name="T34" fmla="*/ 22331363 w 324"/>
              <a:gd name="T35" fmla="*/ 8368898 h 332"/>
              <a:gd name="T36" fmla="*/ 22681406 w 324"/>
              <a:gd name="T37" fmla="*/ 12449466 h 332"/>
              <a:gd name="T38" fmla="*/ 3080279 w 324"/>
              <a:gd name="T39" fmla="*/ 13625299 h 332"/>
              <a:gd name="T40" fmla="*/ 4410340 w 324"/>
              <a:gd name="T41" fmla="*/ 16737797 h 332"/>
              <a:gd name="T42" fmla="*/ 5110427 w 324"/>
              <a:gd name="T43" fmla="*/ 17498630 h 332"/>
              <a:gd name="T44" fmla="*/ 6230408 w 324"/>
              <a:gd name="T45" fmla="*/ 18605296 h 332"/>
              <a:gd name="T46" fmla="*/ 7560469 w 324"/>
              <a:gd name="T47" fmla="*/ 19365866 h 332"/>
              <a:gd name="T48" fmla="*/ 8540485 w 324"/>
              <a:gd name="T49" fmla="*/ 19780865 h 332"/>
              <a:gd name="T50" fmla="*/ 9870546 w 324"/>
              <a:gd name="T51" fmla="*/ 20126698 h 332"/>
              <a:gd name="T52" fmla="*/ 11200606 w 324"/>
              <a:gd name="T53" fmla="*/ 20265032 h 332"/>
              <a:gd name="T54" fmla="*/ 11970808 w 324"/>
              <a:gd name="T55" fmla="*/ 20195865 h 332"/>
              <a:gd name="T56" fmla="*/ 13230754 w 324"/>
              <a:gd name="T57" fmla="*/ 19988365 h 332"/>
              <a:gd name="T58" fmla="*/ 14420850 w 324"/>
              <a:gd name="T59" fmla="*/ 19573365 h 332"/>
              <a:gd name="T60" fmla="*/ 15191052 w 324"/>
              <a:gd name="T61" fmla="*/ 19227532 h 332"/>
              <a:gd name="T62" fmla="*/ 16311033 w 324"/>
              <a:gd name="T63" fmla="*/ 18536129 h 332"/>
              <a:gd name="T64" fmla="*/ 17291050 w 324"/>
              <a:gd name="T65" fmla="*/ 17706130 h 332"/>
              <a:gd name="T66" fmla="*/ 18341181 w 324"/>
              <a:gd name="T67" fmla="*/ 16530297 h 332"/>
              <a:gd name="T68" fmla="*/ 22121283 w 324"/>
              <a:gd name="T69" fmla="*/ 15146965 h 332"/>
              <a:gd name="T70" fmla="*/ 21631275 w 324"/>
              <a:gd name="T71" fmla="*/ 16391964 h 332"/>
              <a:gd name="T72" fmla="*/ 20581408 w 324"/>
              <a:gd name="T73" fmla="*/ 18121129 h 332"/>
              <a:gd name="T74" fmla="*/ 19391313 w 324"/>
              <a:gd name="T75" fmla="*/ 19504199 h 332"/>
              <a:gd name="T76" fmla="*/ 18551260 w 324"/>
              <a:gd name="T77" fmla="*/ 20403365 h 332"/>
              <a:gd name="T78" fmla="*/ 17080971 w 324"/>
              <a:gd name="T79" fmla="*/ 21371698 h 332"/>
              <a:gd name="T80" fmla="*/ 15470981 w 324"/>
              <a:gd name="T81" fmla="*/ 22201697 h 332"/>
              <a:gd name="T82" fmla="*/ 14420850 w 324"/>
              <a:gd name="T83" fmla="*/ 22547530 h 332"/>
              <a:gd name="T84" fmla="*/ 12740746 w 324"/>
              <a:gd name="T85" fmla="*/ 22824197 h 332"/>
              <a:gd name="T86" fmla="*/ 11060642 w 324"/>
              <a:gd name="T87" fmla="*/ 22962530 h 332"/>
              <a:gd name="T88" fmla="*/ 9590617 w 324"/>
              <a:gd name="T89" fmla="*/ 22824197 h 332"/>
              <a:gd name="T90" fmla="*/ 7560469 w 324"/>
              <a:gd name="T91" fmla="*/ 22340030 h 332"/>
              <a:gd name="T92" fmla="*/ 5600435 w 324"/>
              <a:gd name="T93" fmla="*/ 21440864 h 332"/>
              <a:gd name="T94" fmla="*/ 4410340 w 324"/>
              <a:gd name="T95" fmla="*/ 20680031 h 332"/>
              <a:gd name="T96" fmla="*/ 2870200 w 324"/>
              <a:gd name="T97" fmla="*/ 19227532 h 332"/>
              <a:gd name="T98" fmla="*/ 1540140 w 324"/>
              <a:gd name="T99" fmla="*/ 17429463 h 332"/>
              <a:gd name="T100" fmla="*/ 350044 w 324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5" name="Freeform 808">
            <a:extLst>
              <a:ext uri="{FF2B5EF4-FFF2-40B4-BE49-F238E27FC236}">
                <a16:creationId xmlns:a16="http://schemas.microsoft.com/office/drawing/2014/main" id="{A337C35A-E7DB-46BC-91C0-1D2175DE61DD}"/>
              </a:ext>
            </a:extLst>
          </p:cNvPr>
          <p:cNvSpPr>
            <a:spLocks/>
          </p:cNvSpPr>
          <p:nvPr/>
        </p:nvSpPr>
        <p:spPr bwMode="auto">
          <a:xfrm>
            <a:off x="4483100" y="31829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127606 h 104"/>
              <a:gd name="T6" fmla="*/ 16854833 w 242"/>
              <a:gd name="T7" fmla="*/ 5184877 h 104"/>
              <a:gd name="T8" fmla="*/ 16421003 w 242"/>
              <a:gd name="T9" fmla="*/ 4376824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760718 h 104"/>
              <a:gd name="T18" fmla="*/ 14829575 w 242"/>
              <a:gd name="T19" fmla="*/ 2424159 h 104"/>
              <a:gd name="T20" fmla="*/ 14467825 w 242"/>
              <a:gd name="T21" fmla="*/ 2087341 h 104"/>
              <a:gd name="T22" fmla="*/ 14106076 w 242"/>
              <a:gd name="T23" fmla="*/ 1750782 h 104"/>
              <a:gd name="T24" fmla="*/ 13671976 w 242"/>
              <a:gd name="T25" fmla="*/ 1481431 h 104"/>
              <a:gd name="T26" fmla="*/ 13165527 w 242"/>
              <a:gd name="T27" fmla="*/ 1279288 h 104"/>
              <a:gd name="T28" fmla="*/ 12731697 w 242"/>
              <a:gd name="T29" fmla="*/ 1009937 h 104"/>
              <a:gd name="T30" fmla="*/ 12731697 w 242"/>
              <a:gd name="T31" fmla="*/ 1009937 h 104"/>
              <a:gd name="T32" fmla="*/ 12297598 w 242"/>
              <a:gd name="T33" fmla="*/ 808053 h 104"/>
              <a:gd name="T34" fmla="*/ 11863498 w 242"/>
              <a:gd name="T35" fmla="*/ 605910 h 104"/>
              <a:gd name="T36" fmla="*/ 11357318 w 242"/>
              <a:gd name="T37" fmla="*/ 336559 h 104"/>
              <a:gd name="T38" fmla="*/ 10850869 w 242"/>
              <a:gd name="T39" fmla="*/ 201884 h 104"/>
              <a:gd name="T40" fmla="*/ 10344420 w 242"/>
              <a:gd name="T41" fmla="*/ 134676 h 104"/>
              <a:gd name="T42" fmla="*/ 9837971 w 242"/>
              <a:gd name="T43" fmla="*/ 67208 h 104"/>
              <a:gd name="T44" fmla="*/ 9187091 w 242"/>
              <a:gd name="T45" fmla="*/ 0 h 104"/>
              <a:gd name="T46" fmla="*/ 8680641 w 242"/>
              <a:gd name="T47" fmla="*/ 0 h 104"/>
              <a:gd name="T48" fmla="*/ 8680641 w 242"/>
              <a:gd name="T49" fmla="*/ 0 h 104"/>
              <a:gd name="T50" fmla="*/ 8029492 w 242"/>
              <a:gd name="T51" fmla="*/ 0 h 104"/>
              <a:gd name="T52" fmla="*/ 7306262 w 242"/>
              <a:gd name="T53" fmla="*/ 67208 h 104"/>
              <a:gd name="T54" fmla="*/ 6655114 w 242"/>
              <a:gd name="T55" fmla="*/ 201884 h 104"/>
              <a:gd name="T56" fmla="*/ 6076583 w 242"/>
              <a:gd name="T57" fmla="*/ 336559 h 104"/>
              <a:gd name="T58" fmla="*/ 5425434 w 242"/>
              <a:gd name="T59" fmla="*/ 538702 h 104"/>
              <a:gd name="T60" fmla="*/ 4918985 w 242"/>
              <a:gd name="T61" fmla="*/ 808053 h 104"/>
              <a:gd name="T62" fmla="*/ 4412536 w 242"/>
              <a:gd name="T63" fmla="*/ 1009937 h 104"/>
              <a:gd name="T64" fmla="*/ 3906356 w 242"/>
              <a:gd name="T65" fmla="*/ 1346755 h 104"/>
              <a:gd name="T66" fmla="*/ 3906356 w 242"/>
              <a:gd name="T67" fmla="*/ 1346755 h 104"/>
              <a:gd name="T68" fmla="*/ 3399907 w 242"/>
              <a:gd name="T69" fmla="*/ 1683314 h 104"/>
              <a:gd name="T70" fmla="*/ 2965807 w 242"/>
              <a:gd name="T71" fmla="*/ 2020133 h 104"/>
              <a:gd name="T72" fmla="*/ 2604327 w 242"/>
              <a:gd name="T73" fmla="*/ 2424159 h 104"/>
              <a:gd name="T74" fmla="*/ 2242577 w 242"/>
              <a:gd name="T75" fmla="*/ 2760718 h 104"/>
              <a:gd name="T76" fmla="*/ 1880828 w 242"/>
              <a:gd name="T77" fmla="*/ 3097537 h 104"/>
              <a:gd name="T78" fmla="*/ 1519079 w 242"/>
              <a:gd name="T79" fmla="*/ 3501563 h 104"/>
              <a:gd name="T80" fmla="*/ 1229679 w 242"/>
              <a:gd name="T81" fmla="*/ 3838122 h 104"/>
              <a:gd name="T82" fmla="*/ 1012629 w 242"/>
              <a:gd name="T83" fmla="*/ 4309357 h 104"/>
              <a:gd name="T84" fmla="*/ 1012629 w 242"/>
              <a:gd name="T85" fmla="*/ 4309357 h 104"/>
              <a:gd name="T86" fmla="*/ 651149 w 242"/>
              <a:gd name="T87" fmla="*/ 5050202 h 104"/>
              <a:gd name="T88" fmla="*/ 361749 w 242"/>
              <a:gd name="T89" fmla="*/ 5858255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5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2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0" y="3"/>
                </a:lnTo>
                <a:lnTo>
                  <a:pt x="143" y="2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3"/>
                </a:lnTo>
                <a:lnTo>
                  <a:pt x="84" y="5"/>
                </a:lnTo>
                <a:lnTo>
                  <a:pt x="75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6" name="Freeform 809">
            <a:extLst>
              <a:ext uri="{FF2B5EF4-FFF2-40B4-BE49-F238E27FC236}">
                <a16:creationId xmlns:a16="http://schemas.microsoft.com/office/drawing/2014/main" id="{ABD66DC9-1E63-425C-B9C2-7F0C6E027860}"/>
              </a:ext>
            </a:extLst>
          </p:cNvPr>
          <p:cNvSpPr>
            <a:spLocks/>
          </p:cNvSpPr>
          <p:nvPr/>
        </p:nvSpPr>
        <p:spPr bwMode="auto">
          <a:xfrm>
            <a:off x="4573588" y="3171825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291760 w 135"/>
              <a:gd name="T11" fmla="*/ 294031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559290 w 135"/>
              <a:gd name="T17" fmla="*/ 910167 h 324"/>
              <a:gd name="T18" fmla="*/ 6510225 w 135"/>
              <a:gd name="T19" fmla="*/ 560123 h 324"/>
              <a:gd name="T20" fmla="*/ 7461160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080279 h 324"/>
              <a:gd name="T28" fmla="*/ 9875008 w 135"/>
              <a:gd name="T29" fmla="*/ 3080279 h 324"/>
              <a:gd name="T30" fmla="*/ 9509348 w 135"/>
              <a:gd name="T31" fmla="*/ 3080279 h 324"/>
              <a:gd name="T32" fmla="*/ 9216711 w 135"/>
              <a:gd name="T33" fmla="*/ 3080279 h 324"/>
              <a:gd name="T34" fmla="*/ 8997098 w 135"/>
              <a:gd name="T35" fmla="*/ 3150129 h 324"/>
              <a:gd name="T36" fmla="*/ 8704731 w 135"/>
              <a:gd name="T37" fmla="*/ 3150129 h 324"/>
              <a:gd name="T38" fmla="*/ 8412094 w 135"/>
              <a:gd name="T39" fmla="*/ 329009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461160 w 135"/>
              <a:gd name="T45" fmla="*/ 3570287 h 324"/>
              <a:gd name="T46" fmla="*/ 7461160 w 135"/>
              <a:gd name="T47" fmla="*/ 3570287 h 324"/>
              <a:gd name="T48" fmla="*/ 7168523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05609 w 135"/>
              <a:gd name="T59" fmla="*/ 4410340 h 324"/>
              <a:gd name="T60" fmla="*/ 5412972 w 135"/>
              <a:gd name="T61" fmla="*/ 4620419 h 324"/>
              <a:gd name="T62" fmla="*/ 5193629 w 135"/>
              <a:gd name="T63" fmla="*/ 4830233 h 324"/>
              <a:gd name="T64" fmla="*/ 5193629 w 135"/>
              <a:gd name="T65" fmla="*/ 4830233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11102 w 135"/>
              <a:gd name="T73" fmla="*/ 6720417 h 324"/>
              <a:gd name="T74" fmla="*/ 3511102 w 135"/>
              <a:gd name="T75" fmla="*/ 6720417 h 324"/>
              <a:gd name="T76" fmla="*/ 3291760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0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8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7" name="Rectangle 810">
            <a:extLst>
              <a:ext uri="{FF2B5EF4-FFF2-40B4-BE49-F238E27FC236}">
                <a16:creationId xmlns:a16="http://schemas.microsoft.com/office/drawing/2014/main" id="{C1CC64B5-07B3-46EF-BA97-4F1D7A149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3173413"/>
            <a:ext cx="11113" cy="8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98" name="Rectangle 811">
            <a:extLst>
              <a:ext uri="{FF2B5EF4-FFF2-40B4-BE49-F238E27FC236}">
                <a16:creationId xmlns:a16="http://schemas.microsoft.com/office/drawing/2014/main" id="{837AECE1-F1E3-4314-8FE5-3245A05FE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3144838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99" name="Freeform 812">
            <a:extLst>
              <a:ext uri="{FF2B5EF4-FFF2-40B4-BE49-F238E27FC236}">
                <a16:creationId xmlns:a16="http://schemas.microsoft.com/office/drawing/2014/main" id="{2A1E25C4-236C-4C07-B0BE-6E7993D1B25D}"/>
              </a:ext>
            </a:extLst>
          </p:cNvPr>
          <p:cNvSpPr>
            <a:spLocks/>
          </p:cNvSpPr>
          <p:nvPr/>
        </p:nvSpPr>
        <p:spPr bwMode="auto">
          <a:xfrm>
            <a:off x="4651375" y="3171825"/>
            <a:ext cx="73025" cy="85725"/>
          </a:xfrm>
          <a:custGeom>
            <a:avLst/>
            <a:gdLst>
              <a:gd name="T0" fmla="*/ 0 w 281"/>
              <a:gd name="T1" fmla="*/ 560123 h 324"/>
              <a:gd name="T2" fmla="*/ 2633838 w 281"/>
              <a:gd name="T3" fmla="*/ 3710252 h 324"/>
              <a:gd name="T4" fmla="*/ 2904108 w 281"/>
              <a:gd name="T5" fmla="*/ 3290094 h 324"/>
              <a:gd name="T6" fmla="*/ 3511957 w 281"/>
              <a:gd name="T7" fmla="*/ 2450042 h 324"/>
              <a:gd name="T8" fmla="*/ 4254681 w 281"/>
              <a:gd name="T9" fmla="*/ 1750219 h 324"/>
              <a:gd name="T10" fmla="*/ 5065232 w 281"/>
              <a:gd name="T11" fmla="*/ 1190096 h 324"/>
              <a:gd name="T12" fmla="*/ 5605513 w 281"/>
              <a:gd name="T13" fmla="*/ 910167 h 324"/>
              <a:gd name="T14" fmla="*/ 6483373 w 281"/>
              <a:gd name="T15" fmla="*/ 490008 h 324"/>
              <a:gd name="T16" fmla="*/ 7496367 w 281"/>
              <a:gd name="T17" fmla="*/ 210079 h 324"/>
              <a:gd name="T18" fmla="*/ 8441794 w 281"/>
              <a:gd name="T19" fmla="*/ 70115 h 324"/>
              <a:gd name="T20" fmla="*/ 9522356 w 281"/>
              <a:gd name="T21" fmla="*/ 0 h 324"/>
              <a:gd name="T22" fmla="*/ 9927762 w 281"/>
              <a:gd name="T23" fmla="*/ 0 h 324"/>
              <a:gd name="T24" fmla="*/ 10805621 w 281"/>
              <a:gd name="T25" fmla="*/ 70115 h 324"/>
              <a:gd name="T26" fmla="*/ 11751048 w 281"/>
              <a:gd name="T27" fmla="*/ 279929 h 324"/>
              <a:gd name="T28" fmla="*/ 12561599 w 281"/>
              <a:gd name="T29" fmla="*/ 490008 h 324"/>
              <a:gd name="T30" fmla="*/ 13034313 w 281"/>
              <a:gd name="T31" fmla="*/ 629973 h 324"/>
              <a:gd name="T32" fmla="*/ 13844604 w 281"/>
              <a:gd name="T33" fmla="*/ 980017 h 324"/>
              <a:gd name="T34" fmla="*/ 14655156 w 281"/>
              <a:gd name="T35" fmla="*/ 1470025 h 324"/>
              <a:gd name="T36" fmla="*/ 15330572 w 281"/>
              <a:gd name="T37" fmla="*/ 2030148 h 324"/>
              <a:gd name="T38" fmla="*/ 16005729 w 281"/>
              <a:gd name="T39" fmla="*/ 2590271 h 324"/>
              <a:gd name="T40" fmla="*/ 16411134 w 281"/>
              <a:gd name="T41" fmla="*/ 2940315 h 324"/>
              <a:gd name="T42" fmla="*/ 16951415 w 281"/>
              <a:gd name="T43" fmla="*/ 3710252 h 324"/>
              <a:gd name="T44" fmla="*/ 17491696 w 281"/>
              <a:gd name="T45" fmla="*/ 4480190 h 324"/>
              <a:gd name="T46" fmla="*/ 17896842 w 281"/>
              <a:gd name="T47" fmla="*/ 5390356 h 324"/>
              <a:gd name="T48" fmla="*/ 18166853 w 281"/>
              <a:gd name="T49" fmla="*/ 5810250 h 324"/>
              <a:gd name="T50" fmla="*/ 18774702 w 281"/>
              <a:gd name="T51" fmla="*/ 7840398 h 324"/>
              <a:gd name="T52" fmla="*/ 18977404 w 281"/>
              <a:gd name="T53" fmla="*/ 10150740 h 324"/>
              <a:gd name="T54" fmla="*/ 16140864 w 281"/>
              <a:gd name="T55" fmla="*/ 22681406 h 324"/>
              <a:gd name="T56" fmla="*/ 16140864 w 281"/>
              <a:gd name="T57" fmla="*/ 10010510 h 324"/>
              <a:gd name="T58" fmla="*/ 15938421 w 281"/>
              <a:gd name="T59" fmla="*/ 7910512 h 324"/>
              <a:gd name="T60" fmla="*/ 15263005 w 281"/>
              <a:gd name="T61" fmla="*/ 6090444 h 324"/>
              <a:gd name="T62" fmla="*/ 14992734 w 281"/>
              <a:gd name="T63" fmla="*/ 5740400 h 324"/>
              <a:gd name="T64" fmla="*/ 14384885 w 281"/>
              <a:gd name="T65" fmla="*/ 4970198 h 324"/>
              <a:gd name="T66" fmla="*/ 13777297 w 281"/>
              <a:gd name="T67" fmla="*/ 4340225 h 324"/>
              <a:gd name="T68" fmla="*/ 13101880 w 281"/>
              <a:gd name="T69" fmla="*/ 3850217 h 324"/>
              <a:gd name="T70" fmla="*/ 12764042 w 281"/>
              <a:gd name="T71" fmla="*/ 3640137 h 324"/>
              <a:gd name="T72" fmla="*/ 11953751 w 281"/>
              <a:gd name="T73" fmla="*/ 3290094 h 324"/>
              <a:gd name="T74" fmla="*/ 11143199 w 281"/>
              <a:gd name="T75" fmla="*/ 3010165 h 324"/>
              <a:gd name="T76" fmla="*/ 10265340 w 281"/>
              <a:gd name="T77" fmla="*/ 2870200 h 324"/>
              <a:gd name="T78" fmla="*/ 9387481 w 281"/>
              <a:gd name="T79" fmla="*/ 2800085 h 324"/>
              <a:gd name="T80" fmla="*/ 8914767 w 281"/>
              <a:gd name="T81" fmla="*/ 2800085 h 324"/>
              <a:gd name="T82" fmla="*/ 8104216 w 281"/>
              <a:gd name="T83" fmla="*/ 2940315 h 324"/>
              <a:gd name="T84" fmla="*/ 7226356 w 281"/>
              <a:gd name="T85" fmla="*/ 3080279 h 324"/>
              <a:gd name="T86" fmla="*/ 6483373 w 281"/>
              <a:gd name="T87" fmla="*/ 3500173 h 324"/>
              <a:gd name="T88" fmla="*/ 6145794 w 281"/>
              <a:gd name="T89" fmla="*/ 3640137 h 324"/>
              <a:gd name="T90" fmla="*/ 5402810 w 281"/>
              <a:gd name="T91" fmla="*/ 4060296 h 324"/>
              <a:gd name="T92" fmla="*/ 4794962 w 281"/>
              <a:gd name="T93" fmla="*/ 4550304 h 324"/>
              <a:gd name="T94" fmla="*/ 4254681 w 281"/>
              <a:gd name="T95" fmla="*/ 5250392 h 324"/>
              <a:gd name="T96" fmla="*/ 3781967 w 281"/>
              <a:gd name="T97" fmla="*/ 5950479 h 324"/>
              <a:gd name="T98" fmla="*/ 3309254 w 281"/>
              <a:gd name="T99" fmla="*/ 6720417 h 324"/>
              <a:gd name="T100" fmla="*/ 2836540 w 281"/>
              <a:gd name="T101" fmla="*/ 8610600 h 324"/>
              <a:gd name="T102" fmla="*/ 2768973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3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7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2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9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9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9" y="80"/>
                </a:lnTo>
                <a:lnTo>
                  <a:pt x="56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0" name="Freeform 813">
            <a:extLst>
              <a:ext uri="{FF2B5EF4-FFF2-40B4-BE49-F238E27FC236}">
                <a16:creationId xmlns:a16="http://schemas.microsoft.com/office/drawing/2014/main" id="{A87ED9B8-B678-4B37-8521-4F37CD4BB379}"/>
              </a:ext>
            </a:extLst>
          </p:cNvPr>
          <p:cNvSpPr>
            <a:spLocks/>
          </p:cNvSpPr>
          <p:nvPr/>
        </p:nvSpPr>
        <p:spPr bwMode="auto">
          <a:xfrm>
            <a:off x="4741863" y="3171825"/>
            <a:ext cx="85725" cy="117475"/>
          </a:xfrm>
          <a:custGeom>
            <a:avLst/>
            <a:gdLst>
              <a:gd name="T0" fmla="*/ 417547 w 325"/>
              <a:gd name="T1" fmla="*/ 8255911 h 446"/>
              <a:gd name="T2" fmla="*/ 2017571 w 325"/>
              <a:gd name="T3" fmla="*/ 4786975 h 446"/>
              <a:gd name="T4" fmla="*/ 3965770 w 325"/>
              <a:gd name="T5" fmla="*/ 2636339 h 446"/>
              <a:gd name="T6" fmla="*/ 5774700 w 325"/>
              <a:gd name="T7" fmla="*/ 1456848 h 446"/>
              <a:gd name="T8" fmla="*/ 8279452 w 325"/>
              <a:gd name="T9" fmla="*/ 346894 h 446"/>
              <a:gd name="T10" fmla="*/ 10853576 w 325"/>
              <a:gd name="T11" fmla="*/ 0 h 446"/>
              <a:gd name="T12" fmla="*/ 12314594 w 325"/>
              <a:gd name="T13" fmla="*/ 69273 h 446"/>
              <a:gd name="T14" fmla="*/ 14262794 w 325"/>
              <a:gd name="T15" fmla="*/ 416167 h 446"/>
              <a:gd name="T16" fmla="*/ 15584541 w 325"/>
              <a:gd name="T17" fmla="*/ 832597 h 446"/>
              <a:gd name="T18" fmla="*/ 17254464 w 325"/>
              <a:gd name="T19" fmla="*/ 1734468 h 446"/>
              <a:gd name="T20" fmla="*/ 18297935 w 325"/>
              <a:gd name="T21" fmla="*/ 2497529 h 446"/>
              <a:gd name="T22" fmla="*/ 19480677 w 325"/>
              <a:gd name="T23" fmla="*/ 3746294 h 446"/>
              <a:gd name="T24" fmla="*/ 20106865 w 325"/>
              <a:gd name="T25" fmla="*/ 554977 h 446"/>
              <a:gd name="T26" fmla="*/ 22541982 w 325"/>
              <a:gd name="T27" fmla="*/ 21992848 h 446"/>
              <a:gd name="T28" fmla="*/ 21707153 w 325"/>
              <a:gd name="T29" fmla="*/ 25045354 h 446"/>
              <a:gd name="T30" fmla="*/ 20733053 w 325"/>
              <a:gd name="T31" fmla="*/ 26849359 h 446"/>
              <a:gd name="T32" fmla="*/ 19341670 w 325"/>
              <a:gd name="T33" fmla="*/ 28306207 h 446"/>
              <a:gd name="T34" fmla="*/ 18158929 w 325"/>
              <a:gd name="T35" fmla="*/ 29208078 h 446"/>
              <a:gd name="T36" fmla="*/ 16419635 w 325"/>
              <a:gd name="T37" fmla="*/ 30109949 h 446"/>
              <a:gd name="T38" fmla="*/ 14958353 w 325"/>
              <a:gd name="T39" fmla="*/ 30526379 h 446"/>
              <a:gd name="T40" fmla="*/ 12871147 w 325"/>
              <a:gd name="T41" fmla="*/ 30873273 h 446"/>
              <a:gd name="T42" fmla="*/ 11479764 w 325"/>
              <a:gd name="T43" fmla="*/ 30942546 h 446"/>
              <a:gd name="T44" fmla="*/ 9601200 w 325"/>
              <a:gd name="T45" fmla="*/ 30664926 h 446"/>
              <a:gd name="T46" fmla="*/ 8209817 w 325"/>
              <a:gd name="T47" fmla="*/ 30387569 h 446"/>
              <a:gd name="T48" fmla="*/ 6539894 w 325"/>
              <a:gd name="T49" fmla="*/ 29763055 h 446"/>
              <a:gd name="T50" fmla="*/ 4939870 w 325"/>
              <a:gd name="T51" fmla="*/ 28861184 h 446"/>
              <a:gd name="T52" fmla="*/ 3896135 w 325"/>
              <a:gd name="T53" fmla="*/ 28098124 h 446"/>
              <a:gd name="T54" fmla="*/ 2643759 w 325"/>
              <a:gd name="T55" fmla="*/ 26779822 h 446"/>
              <a:gd name="T56" fmla="*/ 1391383 w 325"/>
              <a:gd name="T57" fmla="*/ 24837270 h 446"/>
              <a:gd name="T58" fmla="*/ 3548224 w 325"/>
              <a:gd name="T59" fmla="*/ 23033529 h 446"/>
              <a:gd name="T60" fmla="*/ 4939870 w 325"/>
              <a:gd name="T61" fmla="*/ 25392248 h 446"/>
              <a:gd name="T62" fmla="*/ 6887806 w 325"/>
              <a:gd name="T63" fmla="*/ 26987906 h 446"/>
              <a:gd name="T64" fmla="*/ 8627100 w 325"/>
              <a:gd name="T65" fmla="*/ 27890040 h 446"/>
              <a:gd name="T66" fmla="*/ 11131853 w 325"/>
              <a:gd name="T67" fmla="*/ 28375480 h 446"/>
              <a:gd name="T68" fmla="*/ 12871147 w 325"/>
              <a:gd name="T69" fmla="*/ 28306207 h 446"/>
              <a:gd name="T70" fmla="*/ 14958353 w 325"/>
              <a:gd name="T71" fmla="*/ 27890040 h 446"/>
              <a:gd name="T72" fmla="*/ 16350000 w 325"/>
              <a:gd name="T73" fmla="*/ 27265526 h 446"/>
              <a:gd name="T74" fmla="*/ 17950024 w 325"/>
              <a:gd name="T75" fmla="*/ 26016762 h 446"/>
              <a:gd name="T76" fmla="*/ 18993759 w 325"/>
              <a:gd name="T77" fmla="*/ 24837270 h 446"/>
              <a:gd name="T78" fmla="*/ 20106865 w 325"/>
              <a:gd name="T79" fmla="*/ 20744083 h 446"/>
              <a:gd name="T80" fmla="*/ 18645847 w 325"/>
              <a:gd name="T81" fmla="*/ 20397190 h 446"/>
              <a:gd name="T82" fmla="*/ 14262794 w 325"/>
              <a:gd name="T83" fmla="*/ 22755908 h 446"/>
              <a:gd name="T84" fmla="*/ 10992846 w 325"/>
              <a:gd name="T85" fmla="*/ 23033529 h 446"/>
              <a:gd name="T86" fmla="*/ 8905377 w 325"/>
              <a:gd name="T87" fmla="*/ 22755908 h 446"/>
              <a:gd name="T88" fmla="*/ 7374988 w 325"/>
              <a:gd name="T89" fmla="*/ 22409015 h 446"/>
              <a:gd name="T90" fmla="*/ 5426788 w 325"/>
              <a:gd name="T91" fmla="*/ 21437871 h 446"/>
              <a:gd name="T92" fmla="*/ 3687494 w 325"/>
              <a:gd name="T93" fmla="*/ 20119569 h 446"/>
              <a:gd name="T94" fmla="*/ 2574124 w 325"/>
              <a:gd name="T95" fmla="*/ 18870805 h 446"/>
              <a:gd name="T96" fmla="*/ 1322011 w 325"/>
              <a:gd name="T97" fmla="*/ 16928253 h 446"/>
              <a:gd name="T98" fmla="*/ 347912 w 325"/>
              <a:gd name="T99" fmla="*/ 14083830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5"/>
              <a:gd name="T151" fmla="*/ 0 h 446"/>
              <a:gd name="T152" fmla="*/ 325 w 325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5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6" y="119"/>
                </a:lnTo>
                <a:lnTo>
                  <a:pt x="13" y="98"/>
                </a:lnTo>
                <a:lnTo>
                  <a:pt x="23" y="79"/>
                </a:lnTo>
                <a:lnTo>
                  <a:pt x="29" y="69"/>
                </a:lnTo>
                <a:lnTo>
                  <a:pt x="35" y="61"/>
                </a:lnTo>
                <a:lnTo>
                  <a:pt x="42" y="53"/>
                </a:lnTo>
                <a:lnTo>
                  <a:pt x="49" y="45"/>
                </a:lnTo>
                <a:lnTo>
                  <a:pt x="57" y="38"/>
                </a:lnTo>
                <a:lnTo>
                  <a:pt x="65" y="32"/>
                </a:lnTo>
                <a:lnTo>
                  <a:pt x="73" y="26"/>
                </a:lnTo>
                <a:lnTo>
                  <a:pt x="83" y="21"/>
                </a:lnTo>
                <a:lnTo>
                  <a:pt x="92" y="15"/>
                </a:lnTo>
                <a:lnTo>
                  <a:pt x="100" y="11"/>
                </a:lnTo>
                <a:lnTo>
                  <a:pt x="110" y="8"/>
                </a:lnTo>
                <a:lnTo>
                  <a:pt x="119" y="5"/>
                </a:lnTo>
                <a:lnTo>
                  <a:pt x="128" y="3"/>
                </a:lnTo>
                <a:lnTo>
                  <a:pt x="138" y="1"/>
                </a:lnTo>
                <a:lnTo>
                  <a:pt x="147" y="0"/>
                </a:lnTo>
                <a:lnTo>
                  <a:pt x="156" y="0"/>
                </a:lnTo>
                <a:lnTo>
                  <a:pt x="164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2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8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8"/>
                </a:lnTo>
                <a:lnTo>
                  <a:pt x="243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8" y="40"/>
                </a:lnTo>
                <a:lnTo>
                  <a:pt x="272" y="44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5" y="8"/>
                </a:lnTo>
                <a:lnTo>
                  <a:pt x="325" y="299"/>
                </a:lnTo>
                <a:lnTo>
                  <a:pt x="324" y="317"/>
                </a:lnTo>
                <a:lnTo>
                  <a:pt x="322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8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3" y="412"/>
                </a:lnTo>
                <a:lnTo>
                  <a:pt x="268" y="416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3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5" y="440"/>
                </a:lnTo>
                <a:lnTo>
                  <a:pt x="207" y="441"/>
                </a:lnTo>
                <a:lnTo>
                  <a:pt x="200" y="444"/>
                </a:lnTo>
                <a:lnTo>
                  <a:pt x="193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5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4"/>
                </a:lnTo>
                <a:lnTo>
                  <a:pt x="138" y="442"/>
                </a:lnTo>
                <a:lnTo>
                  <a:pt x="131" y="441"/>
                </a:lnTo>
                <a:lnTo>
                  <a:pt x="124" y="439"/>
                </a:lnTo>
                <a:lnTo>
                  <a:pt x="118" y="438"/>
                </a:lnTo>
                <a:lnTo>
                  <a:pt x="112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8" y="426"/>
                </a:lnTo>
                <a:lnTo>
                  <a:pt x="83" y="423"/>
                </a:lnTo>
                <a:lnTo>
                  <a:pt x="76" y="420"/>
                </a:lnTo>
                <a:lnTo>
                  <a:pt x="71" y="416"/>
                </a:lnTo>
                <a:lnTo>
                  <a:pt x="66" y="412"/>
                </a:lnTo>
                <a:lnTo>
                  <a:pt x="61" y="409"/>
                </a:lnTo>
                <a:lnTo>
                  <a:pt x="56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4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6" y="342"/>
                </a:lnTo>
                <a:lnTo>
                  <a:pt x="60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4" y="379"/>
                </a:lnTo>
                <a:lnTo>
                  <a:pt x="91" y="384"/>
                </a:lnTo>
                <a:lnTo>
                  <a:pt x="99" y="389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3" y="407"/>
                </a:lnTo>
                <a:lnTo>
                  <a:pt x="200" y="406"/>
                </a:lnTo>
                <a:lnTo>
                  <a:pt x="207" y="404"/>
                </a:lnTo>
                <a:lnTo>
                  <a:pt x="215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2" y="389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9" y="365"/>
                </a:lnTo>
                <a:lnTo>
                  <a:pt x="273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8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6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7" y="330"/>
                </a:lnTo>
                <a:lnTo>
                  <a:pt x="128" y="328"/>
                </a:lnTo>
                <a:lnTo>
                  <a:pt x="121" y="327"/>
                </a:lnTo>
                <a:lnTo>
                  <a:pt x="114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5" y="313"/>
                </a:lnTo>
                <a:lnTo>
                  <a:pt x="78" y="309"/>
                </a:lnTo>
                <a:lnTo>
                  <a:pt x="72" y="304"/>
                </a:lnTo>
                <a:lnTo>
                  <a:pt x="66" y="300"/>
                </a:lnTo>
                <a:lnTo>
                  <a:pt x="60" y="295"/>
                </a:lnTo>
                <a:lnTo>
                  <a:pt x="53" y="290"/>
                </a:lnTo>
                <a:lnTo>
                  <a:pt x="47" y="285"/>
                </a:lnTo>
                <a:lnTo>
                  <a:pt x="42" y="278"/>
                </a:lnTo>
                <a:lnTo>
                  <a:pt x="37" y="272"/>
                </a:lnTo>
                <a:lnTo>
                  <a:pt x="32" y="266"/>
                </a:lnTo>
                <a:lnTo>
                  <a:pt x="26" y="259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9" y="220"/>
                </a:lnTo>
                <a:lnTo>
                  <a:pt x="5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1" name="Freeform 814">
            <a:extLst>
              <a:ext uri="{FF2B5EF4-FFF2-40B4-BE49-F238E27FC236}">
                <a16:creationId xmlns:a16="http://schemas.microsoft.com/office/drawing/2014/main" id="{02FEBAA4-609E-4444-9D6F-FAB14C2FD004}"/>
              </a:ext>
            </a:extLst>
          </p:cNvPr>
          <p:cNvSpPr>
            <a:spLocks/>
          </p:cNvSpPr>
          <p:nvPr/>
        </p:nvSpPr>
        <p:spPr bwMode="auto">
          <a:xfrm>
            <a:off x="4752975" y="3182938"/>
            <a:ext cx="65088" cy="66675"/>
          </a:xfrm>
          <a:custGeom>
            <a:avLst/>
            <a:gdLst>
              <a:gd name="T0" fmla="*/ 0 w 248"/>
              <a:gd name="T1" fmla="*/ 8195227 h 253"/>
              <a:gd name="T2" fmla="*/ 275574 w 248"/>
              <a:gd name="T3" fmla="*/ 10834556 h 253"/>
              <a:gd name="T4" fmla="*/ 1171059 w 248"/>
              <a:gd name="T5" fmla="*/ 13056968 h 253"/>
              <a:gd name="T6" fmla="*/ 1446371 w 248"/>
              <a:gd name="T7" fmla="*/ 13612505 h 253"/>
              <a:gd name="T8" fmla="*/ 2066544 w 248"/>
              <a:gd name="T9" fmla="*/ 14515385 h 253"/>
              <a:gd name="T10" fmla="*/ 2824242 w 248"/>
              <a:gd name="T11" fmla="*/ 15418264 h 253"/>
              <a:gd name="T12" fmla="*/ 3650702 w 248"/>
              <a:gd name="T13" fmla="*/ 16112949 h 253"/>
              <a:gd name="T14" fmla="*/ 4132826 w 248"/>
              <a:gd name="T15" fmla="*/ 16390718 h 253"/>
              <a:gd name="T16" fmla="*/ 5166098 w 248"/>
              <a:gd name="T17" fmla="*/ 16876945 h 253"/>
              <a:gd name="T18" fmla="*/ 6130345 w 248"/>
              <a:gd name="T19" fmla="*/ 17293598 h 253"/>
              <a:gd name="T20" fmla="*/ 7232379 w 248"/>
              <a:gd name="T21" fmla="*/ 17501792 h 253"/>
              <a:gd name="T22" fmla="*/ 8403438 w 248"/>
              <a:gd name="T23" fmla="*/ 17571366 h 253"/>
              <a:gd name="T24" fmla="*/ 8816799 w 248"/>
              <a:gd name="T25" fmla="*/ 17571366 h 253"/>
              <a:gd name="T26" fmla="*/ 9781047 w 248"/>
              <a:gd name="T27" fmla="*/ 17432482 h 253"/>
              <a:gd name="T28" fmla="*/ 10745294 w 248"/>
              <a:gd name="T29" fmla="*/ 17224024 h 253"/>
              <a:gd name="T30" fmla="*/ 11709804 w 248"/>
              <a:gd name="T31" fmla="*/ 16807371 h 253"/>
              <a:gd name="T32" fmla="*/ 12260690 w 248"/>
              <a:gd name="T33" fmla="*/ 16598913 h 253"/>
              <a:gd name="T34" fmla="*/ 13225199 w 248"/>
              <a:gd name="T35" fmla="*/ 16043375 h 253"/>
              <a:gd name="T36" fmla="*/ 14120684 w 248"/>
              <a:gd name="T37" fmla="*/ 15418264 h 253"/>
              <a:gd name="T38" fmla="*/ 14947144 w 248"/>
              <a:gd name="T39" fmla="*/ 14515385 h 253"/>
              <a:gd name="T40" fmla="*/ 15704842 w 248"/>
              <a:gd name="T41" fmla="*/ 13612505 h 253"/>
              <a:gd name="T42" fmla="*/ 16324753 w 248"/>
              <a:gd name="T43" fmla="*/ 12501431 h 253"/>
              <a:gd name="T44" fmla="*/ 17013688 w 248"/>
              <a:gd name="T45" fmla="*/ 9931676 h 253"/>
              <a:gd name="T46" fmla="*/ 17082451 w 248"/>
              <a:gd name="T47" fmla="*/ 8403685 h 253"/>
              <a:gd name="T48" fmla="*/ 16875901 w 248"/>
              <a:gd name="T49" fmla="*/ 6806384 h 253"/>
              <a:gd name="T50" fmla="*/ 16393515 w 248"/>
              <a:gd name="T51" fmla="*/ 5278394 h 253"/>
              <a:gd name="T52" fmla="*/ 16049179 w 248"/>
              <a:gd name="T53" fmla="*/ 4583709 h 253"/>
              <a:gd name="T54" fmla="*/ 15015907 w 248"/>
              <a:gd name="T55" fmla="*/ 3194866 h 253"/>
              <a:gd name="T56" fmla="*/ 14465021 w 248"/>
              <a:gd name="T57" fmla="*/ 2639065 h 253"/>
              <a:gd name="T58" fmla="*/ 13845110 w 248"/>
              <a:gd name="T59" fmla="*/ 2014217 h 253"/>
              <a:gd name="T60" fmla="*/ 13156174 w 248"/>
              <a:gd name="T61" fmla="*/ 1527991 h 253"/>
              <a:gd name="T62" fmla="*/ 12398477 w 248"/>
              <a:gd name="T63" fmla="*/ 1111338 h 253"/>
              <a:gd name="T64" fmla="*/ 11572017 w 248"/>
              <a:gd name="T65" fmla="*/ 694421 h 253"/>
              <a:gd name="T66" fmla="*/ 11158655 w 248"/>
              <a:gd name="T67" fmla="*/ 555537 h 253"/>
              <a:gd name="T68" fmla="*/ 10400957 w 248"/>
              <a:gd name="T69" fmla="*/ 277769 h 253"/>
              <a:gd name="T70" fmla="*/ 9505473 w 248"/>
              <a:gd name="T71" fmla="*/ 69574 h 253"/>
              <a:gd name="T72" fmla="*/ 8609988 w 248"/>
              <a:gd name="T73" fmla="*/ 0 h 253"/>
              <a:gd name="T74" fmla="*/ 8127864 w 248"/>
              <a:gd name="T75" fmla="*/ 0 h 253"/>
              <a:gd name="T76" fmla="*/ 6681493 w 248"/>
              <a:gd name="T77" fmla="*/ 138884 h 253"/>
              <a:gd name="T78" fmla="*/ 5372647 w 248"/>
              <a:gd name="T79" fmla="*/ 486227 h 253"/>
              <a:gd name="T80" fmla="*/ 4132826 w 248"/>
              <a:gd name="T81" fmla="*/ 972454 h 253"/>
              <a:gd name="T82" fmla="*/ 3168578 w 248"/>
              <a:gd name="T83" fmla="*/ 1666875 h 253"/>
              <a:gd name="T84" fmla="*/ 2686455 w 248"/>
              <a:gd name="T85" fmla="*/ 2083528 h 253"/>
              <a:gd name="T86" fmla="*/ 1928757 w 248"/>
              <a:gd name="T87" fmla="*/ 2917097 h 253"/>
              <a:gd name="T88" fmla="*/ 1377609 w 248"/>
              <a:gd name="T89" fmla="*/ 3750403 h 253"/>
              <a:gd name="T90" fmla="*/ 826460 w 248"/>
              <a:gd name="T91" fmla="*/ 4722856 h 253"/>
              <a:gd name="T92" fmla="*/ 619911 w 248"/>
              <a:gd name="T93" fmla="*/ 5139509 h 253"/>
              <a:gd name="T94" fmla="*/ 137787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5"/>
                </a:lnTo>
                <a:lnTo>
                  <a:pt x="41" y="222"/>
                </a:lnTo>
                <a:lnTo>
                  <a:pt x="47" y="227"/>
                </a:lnTo>
                <a:lnTo>
                  <a:pt x="53" y="232"/>
                </a:lnTo>
                <a:lnTo>
                  <a:pt x="60" y="236"/>
                </a:lnTo>
                <a:lnTo>
                  <a:pt x="68" y="240"/>
                </a:lnTo>
                <a:lnTo>
                  <a:pt x="75" y="243"/>
                </a:lnTo>
                <a:lnTo>
                  <a:pt x="82" y="246"/>
                </a:lnTo>
                <a:lnTo>
                  <a:pt x="89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2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9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2"/>
                </a:lnTo>
                <a:lnTo>
                  <a:pt x="178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5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8" y="196"/>
                </a:lnTo>
                <a:lnTo>
                  <a:pt x="237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3" y="66"/>
                </a:lnTo>
                <a:lnTo>
                  <a:pt x="227" y="55"/>
                </a:lnTo>
                <a:lnTo>
                  <a:pt x="218" y="46"/>
                </a:lnTo>
                <a:lnTo>
                  <a:pt x="210" y="38"/>
                </a:lnTo>
                <a:lnTo>
                  <a:pt x="206" y="34"/>
                </a:lnTo>
                <a:lnTo>
                  <a:pt x="201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80" y="16"/>
                </a:lnTo>
                <a:lnTo>
                  <a:pt x="175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5"/>
                </a:lnTo>
                <a:lnTo>
                  <a:pt x="151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5" y="0"/>
                </a:lnTo>
                <a:lnTo>
                  <a:pt x="118" y="0"/>
                </a:lnTo>
                <a:lnTo>
                  <a:pt x="107" y="1"/>
                </a:lnTo>
                <a:lnTo>
                  <a:pt x="97" y="2"/>
                </a:lnTo>
                <a:lnTo>
                  <a:pt x="87" y="4"/>
                </a:lnTo>
                <a:lnTo>
                  <a:pt x="78" y="7"/>
                </a:lnTo>
                <a:lnTo>
                  <a:pt x="69" y="10"/>
                </a:lnTo>
                <a:lnTo>
                  <a:pt x="60" y="14"/>
                </a:lnTo>
                <a:lnTo>
                  <a:pt x="53" y="19"/>
                </a:lnTo>
                <a:lnTo>
                  <a:pt x="46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20" y="54"/>
                </a:lnTo>
                <a:lnTo>
                  <a:pt x="16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2" name="Freeform 815">
            <a:extLst>
              <a:ext uri="{FF2B5EF4-FFF2-40B4-BE49-F238E27FC236}">
                <a16:creationId xmlns:a16="http://schemas.microsoft.com/office/drawing/2014/main" id="{C8CCAF71-7472-435B-9F5E-A3BF5EF87F67}"/>
              </a:ext>
            </a:extLst>
          </p:cNvPr>
          <p:cNvSpPr>
            <a:spLocks/>
          </p:cNvSpPr>
          <p:nvPr/>
        </p:nvSpPr>
        <p:spPr bwMode="auto">
          <a:xfrm>
            <a:off x="488791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70546 w 324"/>
              <a:gd name="T29" fmla="*/ 138333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400867 w 324"/>
              <a:gd name="T39" fmla="*/ 760833 h 332"/>
              <a:gd name="T40" fmla="*/ 16590962 w 324"/>
              <a:gd name="T41" fmla="*/ 1383332 h 332"/>
              <a:gd name="T42" fmla="*/ 1722093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8079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520156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3" name="Freeform 816">
            <a:extLst>
              <a:ext uri="{FF2B5EF4-FFF2-40B4-BE49-F238E27FC236}">
                <a16:creationId xmlns:a16="http://schemas.microsoft.com/office/drawing/2014/main" id="{02B92AA2-567E-4C60-A045-95F52E7D919A}"/>
              </a:ext>
            </a:extLst>
          </p:cNvPr>
          <p:cNvSpPr>
            <a:spLocks/>
          </p:cNvSpPr>
          <p:nvPr/>
        </p:nvSpPr>
        <p:spPr bwMode="auto">
          <a:xfrm>
            <a:off x="4897438" y="318293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210070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4" name="Freeform 818">
            <a:extLst>
              <a:ext uri="{FF2B5EF4-FFF2-40B4-BE49-F238E27FC236}">
                <a16:creationId xmlns:a16="http://schemas.microsoft.com/office/drawing/2014/main" id="{BDEE2E8A-CA2A-4053-9631-0F998B7D0483}"/>
              </a:ext>
            </a:extLst>
          </p:cNvPr>
          <p:cNvSpPr>
            <a:spLocks/>
          </p:cNvSpPr>
          <p:nvPr/>
        </p:nvSpPr>
        <p:spPr bwMode="auto">
          <a:xfrm>
            <a:off x="4983163" y="3144838"/>
            <a:ext cx="44450" cy="112712"/>
          </a:xfrm>
          <a:custGeom>
            <a:avLst/>
            <a:gdLst>
              <a:gd name="T0" fmla="*/ 3349961 w 170"/>
              <a:gd name="T1" fmla="*/ 29962252 h 424"/>
              <a:gd name="T2" fmla="*/ 3349961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349961 w 170"/>
              <a:gd name="T9" fmla="*/ 7631985 h 424"/>
              <a:gd name="T10" fmla="*/ 3349961 w 170"/>
              <a:gd name="T11" fmla="*/ 7631985 h 424"/>
              <a:gd name="T12" fmla="*/ 3486710 w 170"/>
              <a:gd name="T13" fmla="*/ 5865277 h 424"/>
              <a:gd name="T14" fmla="*/ 3828452 w 170"/>
              <a:gd name="T15" fmla="*/ 4310702 h 424"/>
              <a:gd name="T16" fmla="*/ 4443954 w 170"/>
              <a:gd name="T17" fmla="*/ 3038705 h 424"/>
              <a:gd name="T18" fmla="*/ 5400936 w 170"/>
              <a:gd name="T19" fmla="*/ 1907863 h 424"/>
              <a:gd name="T20" fmla="*/ 6631679 w 170"/>
              <a:gd name="T21" fmla="*/ 1130576 h 424"/>
              <a:gd name="T22" fmla="*/ 7998908 w 170"/>
              <a:gd name="T23" fmla="*/ 494710 h 424"/>
              <a:gd name="T24" fmla="*/ 9708141 w 170"/>
              <a:gd name="T25" fmla="*/ 141422 h 424"/>
              <a:gd name="T26" fmla="*/ 11622368 w 170"/>
              <a:gd name="T27" fmla="*/ 0 h 424"/>
              <a:gd name="T28" fmla="*/ 11622368 w 170"/>
              <a:gd name="T29" fmla="*/ 2543995 h 424"/>
              <a:gd name="T30" fmla="*/ 11622368 w 170"/>
              <a:gd name="T31" fmla="*/ 2543995 h 424"/>
              <a:gd name="T32" fmla="*/ 11007127 w 170"/>
              <a:gd name="T33" fmla="*/ 2543995 h 424"/>
              <a:gd name="T34" fmla="*/ 10460131 w 170"/>
              <a:gd name="T35" fmla="*/ 2614706 h 424"/>
              <a:gd name="T36" fmla="*/ 9844891 w 170"/>
              <a:gd name="T37" fmla="*/ 2685417 h 424"/>
              <a:gd name="T38" fmla="*/ 9366138 w 170"/>
              <a:gd name="T39" fmla="*/ 2897283 h 424"/>
              <a:gd name="T40" fmla="*/ 8887647 w 170"/>
              <a:gd name="T41" fmla="*/ 3038705 h 424"/>
              <a:gd name="T42" fmla="*/ 8409156 w 170"/>
              <a:gd name="T43" fmla="*/ 3179861 h 424"/>
              <a:gd name="T44" fmla="*/ 7930664 w 170"/>
              <a:gd name="T45" fmla="*/ 3391993 h 424"/>
              <a:gd name="T46" fmla="*/ 7588661 w 170"/>
              <a:gd name="T47" fmla="*/ 3603860 h 424"/>
              <a:gd name="T48" fmla="*/ 7588661 w 170"/>
              <a:gd name="T49" fmla="*/ 3603860 h 424"/>
              <a:gd name="T50" fmla="*/ 6973421 w 170"/>
              <a:gd name="T51" fmla="*/ 4169281 h 424"/>
              <a:gd name="T52" fmla="*/ 6426424 w 170"/>
              <a:gd name="T53" fmla="*/ 5017279 h 424"/>
              <a:gd name="T54" fmla="*/ 6084682 w 170"/>
              <a:gd name="T55" fmla="*/ 6077144 h 424"/>
              <a:gd name="T56" fmla="*/ 6016177 w 170"/>
              <a:gd name="T57" fmla="*/ 7349141 h 424"/>
              <a:gd name="T58" fmla="*/ 6016177 w 170"/>
              <a:gd name="T59" fmla="*/ 7349141 h 424"/>
              <a:gd name="T60" fmla="*/ 6084682 w 170"/>
              <a:gd name="T61" fmla="*/ 7419852 h 424"/>
              <a:gd name="T62" fmla="*/ 6084682 w 170"/>
              <a:gd name="T63" fmla="*/ 7490563 h 424"/>
              <a:gd name="T64" fmla="*/ 6084682 w 170"/>
              <a:gd name="T65" fmla="*/ 7561274 h 424"/>
              <a:gd name="T66" fmla="*/ 6084682 w 170"/>
              <a:gd name="T67" fmla="*/ 7631985 h 424"/>
              <a:gd name="T68" fmla="*/ 11622368 w 170"/>
              <a:gd name="T69" fmla="*/ 7631985 h 424"/>
              <a:gd name="T70" fmla="*/ 11622368 w 170"/>
              <a:gd name="T71" fmla="*/ 10175980 h 424"/>
              <a:gd name="T72" fmla="*/ 6084682 w 170"/>
              <a:gd name="T73" fmla="*/ 10175980 h 424"/>
              <a:gd name="T74" fmla="*/ 6084682 w 170"/>
              <a:gd name="T75" fmla="*/ 29962252 h 424"/>
              <a:gd name="T76" fmla="*/ 3349961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1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5" name="Freeform 819">
            <a:extLst>
              <a:ext uri="{FF2B5EF4-FFF2-40B4-BE49-F238E27FC236}">
                <a16:creationId xmlns:a16="http://schemas.microsoft.com/office/drawing/2014/main" id="{E1846169-2546-408F-96AB-787D0701C1E0}"/>
              </a:ext>
            </a:extLst>
          </p:cNvPr>
          <p:cNvSpPr>
            <a:spLocks/>
          </p:cNvSpPr>
          <p:nvPr/>
        </p:nvSpPr>
        <p:spPr bwMode="auto">
          <a:xfrm>
            <a:off x="5083175" y="3144838"/>
            <a:ext cx="73025" cy="112712"/>
          </a:xfrm>
          <a:custGeom>
            <a:avLst/>
            <a:gdLst>
              <a:gd name="T0" fmla="*/ 0 w 280"/>
              <a:gd name="T1" fmla="*/ 29962252 h 424"/>
              <a:gd name="T2" fmla="*/ 0 w 280"/>
              <a:gd name="T3" fmla="*/ 0 h 424"/>
              <a:gd name="T4" fmla="*/ 7481933 w 280"/>
              <a:gd name="T5" fmla="*/ 0 h 424"/>
              <a:gd name="T6" fmla="*/ 7481933 w 280"/>
              <a:gd name="T7" fmla="*/ 0 h 424"/>
              <a:gd name="T8" fmla="*/ 8366318 w 280"/>
              <a:gd name="T9" fmla="*/ 0 h 424"/>
              <a:gd name="T10" fmla="*/ 9114563 w 280"/>
              <a:gd name="T11" fmla="*/ 70711 h 424"/>
              <a:gd name="T12" fmla="*/ 9930618 w 280"/>
              <a:gd name="T13" fmla="*/ 141422 h 424"/>
              <a:gd name="T14" fmla="*/ 10678863 w 280"/>
              <a:gd name="T15" fmla="*/ 211867 h 424"/>
              <a:gd name="T16" fmla="*/ 11359039 w 280"/>
              <a:gd name="T17" fmla="*/ 282577 h 424"/>
              <a:gd name="T18" fmla="*/ 12107284 w 280"/>
              <a:gd name="T19" fmla="*/ 423999 h 424"/>
              <a:gd name="T20" fmla="*/ 12719390 w 280"/>
              <a:gd name="T21" fmla="*/ 565421 h 424"/>
              <a:gd name="T22" fmla="*/ 13399566 w 280"/>
              <a:gd name="T23" fmla="*/ 706577 h 424"/>
              <a:gd name="T24" fmla="*/ 13399566 w 280"/>
              <a:gd name="T25" fmla="*/ 706577 h 424"/>
              <a:gd name="T26" fmla="*/ 13943863 w 280"/>
              <a:gd name="T27" fmla="*/ 989420 h 424"/>
              <a:gd name="T28" fmla="*/ 14487899 w 280"/>
              <a:gd name="T29" fmla="*/ 1201287 h 424"/>
              <a:gd name="T30" fmla="*/ 15100005 w 280"/>
              <a:gd name="T31" fmla="*/ 1483864 h 424"/>
              <a:gd name="T32" fmla="*/ 15576233 w 280"/>
              <a:gd name="T33" fmla="*/ 1766707 h 424"/>
              <a:gd name="T34" fmla="*/ 16052460 w 280"/>
              <a:gd name="T35" fmla="*/ 2119996 h 424"/>
              <a:gd name="T36" fmla="*/ 16528426 w 280"/>
              <a:gd name="T37" fmla="*/ 2473284 h 424"/>
              <a:gd name="T38" fmla="*/ 17004654 w 280"/>
              <a:gd name="T39" fmla="*/ 2897283 h 424"/>
              <a:gd name="T40" fmla="*/ 17344742 w 280"/>
              <a:gd name="T41" fmla="*/ 3321282 h 424"/>
              <a:gd name="T42" fmla="*/ 17344742 w 280"/>
              <a:gd name="T43" fmla="*/ 3321282 h 424"/>
              <a:gd name="T44" fmla="*/ 17956848 w 280"/>
              <a:gd name="T45" fmla="*/ 4310702 h 424"/>
              <a:gd name="T46" fmla="*/ 18501145 w 280"/>
              <a:gd name="T47" fmla="*/ 5511989 h 424"/>
              <a:gd name="T48" fmla="*/ 18841232 w 280"/>
              <a:gd name="T49" fmla="*/ 6854697 h 424"/>
              <a:gd name="T50" fmla="*/ 19045181 w 280"/>
              <a:gd name="T51" fmla="*/ 8267851 h 424"/>
              <a:gd name="T52" fmla="*/ 19045181 w 280"/>
              <a:gd name="T53" fmla="*/ 8267851 h 424"/>
              <a:gd name="T54" fmla="*/ 19045181 w 280"/>
              <a:gd name="T55" fmla="*/ 8479983 h 424"/>
              <a:gd name="T56" fmla="*/ 19045181 w 280"/>
              <a:gd name="T57" fmla="*/ 8691850 h 424"/>
              <a:gd name="T58" fmla="*/ 19045181 w 280"/>
              <a:gd name="T59" fmla="*/ 8903982 h 424"/>
              <a:gd name="T60" fmla="*/ 19045181 w 280"/>
              <a:gd name="T61" fmla="*/ 9115849 h 424"/>
              <a:gd name="T62" fmla="*/ 19045181 w 280"/>
              <a:gd name="T63" fmla="*/ 9115849 h 424"/>
              <a:gd name="T64" fmla="*/ 18977111 w 280"/>
              <a:gd name="T65" fmla="*/ 10387846 h 424"/>
              <a:gd name="T66" fmla="*/ 18773163 w 280"/>
              <a:gd name="T67" fmla="*/ 11447711 h 424"/>
              <a:gd name="T68" fmla="*/ 18296935 w 280"/>
              <a:gd name="T69" fmla="*/ 12507842 h 424"/>
              <a:gd name="T70" fmla="*/ 17752899 w 280"/>
              <a:gd name="T71" fmla="*/ 13497262 h 424"/>
              <a:gd name="T72" fmla="*/ 17752899 w 280"/>
              <a:gd name="T73" fmla="*/ 13497262 h 424"/>
              <a:gd name="T74" fmla="*/ 17412811 w 280"/>
              <a:gd name="T75" fmla="*/ 13921261 h 424"/>
              <a:gd name="T76" fmla="*/ 17072723 w 280"/>
              <a:gd name="T77" fmla="*/ 14415705 h 424"/>
              <a:gd name="T78" fmla="*/ 16664566 w 280"/>
              <a:gd name="T79" fmla="*/ 14839704 h 424"/>
              <a:gd name="T80" fmla="*/ 16256408 w 280"/>
              <a:gd name="T81" fmla="*/ 15192993 h 424"/>
              <a:gd name="T82" fmla="*/ 15780181 w 280"/>
              <a:gd name="T83" fmla="*/ 15546547 h 424"/>
              <a:gd name="T84" fmla="*/ 15304214 w 280"/>
              <a:gd name="T85" fmla="*/ 15970546 h 424"/>
              <a:gd name="T86" fmla="*/ 14759917 w 280"/>
              <a:gd name="T87" fmla="*/ 16253124 h 424"/>
              <a:gd name="T88" fmla="*/ 14215881 w 280"/>
              <a:gd name="T89" fmla="*/ 16535701 h 424"/>
              <a:gd name="T90" fmla="*/ 14215881 w 280"/>
              <a:gd name="T91" fmla="*/ 16535701 h 424"/>
              <a:gd name="T92" fmla="*/ 13671845 w 280"/>
              <a:gd name="T93" fmla="*/ 16747834 h 424"/>
              <a:gd name="T94" fmla="*/ 13059478 w 280"/>
              <a:gd name="T95" fmla="*/ 16959700 h 424"/>
              <a:gd name="T96" fmla="*/ 12447372 w 280"/>
              <a:gd name="T97" fmla="*/ 17101122 h 424"/>
              <a:gd name="T98" fmla="*/ 11835266 w 280"/>
              <a:gd name="T99" fmla="*/ 17242544 h 424"/>
              <a:gd name="T100" fmla="*/ 11087021 w 280"/>
              <a:gd name="T101" fmla="*/ 17383699 h 424"/>
              <a:gd name="T102" fmla="*/ 10474915 w 280"/>
              <a:gd name="T103" fmla="*/ 17454410 h 424"/>
              <a:gd name="T104" fmla="*/ 9794739 w 280"/>
              <a:gd name="T105" fmla="*/ 17525121 h 424"/>
              <a:gd name="T106" fmla="*/ 9046493 w 280"/>
              <a:gd name="T107" fmla="*/ 17525121 h 424"/>
              <a:gd name="T108" fmla="*/ 2788773 w 280"/>
              <a:gd name="T109" fmla="*/ 17525121 h 424"/>
              <a:gd name="T110" fmla="*/ 2788773 w 280"/>
              <a:gd name="T111" fmla="*/ 29962252 h 424"/>
              <a:gd name="T112" fmla="*/ 0 w 280"/>
              <a:gd name="T113" fmla="*/ 29962252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7" y="10"/>
                </a:lnTo>
                <a:lnTo>
                  <a:pt x="205" y="14"/>
                </a:lnTo>
                <a:lnTo>
                  <a:pt x="213" y="17"/>
                </a:lnTo>
                <a:lnTo>
                  <a:pt x="222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7" y="97"/>
                </a:lnTo>
                <a:lnTo>
                  <a:pt x="280" y="117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7"/>
                </a:lnTo>
                <a:lnTo>
                  <a:pt x="251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8"/>
                </a:lnTo>
                <a:lnTo>
                  <a:pt x="133" y="248"/>
                </a:lnTo>
                <a:lnTo>
                  <a:pt x="41" y="248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6" name="Freeform 820">
            <a:extLst>
              <a:ext uri="{FF2B5EF4-FFF2-40B4-BE49-F238E27FC236}">
                <a16:creationId xmlns:a16="http://schemas.microsoft.com/office/drawing/2014/main" id="{B7E8CFB9-92E9-43B8-9A7C-05E2FF8FA81E}"/>
              </a:ext>
            </a:extLst>
          </p:cNvPr>
          <p:cNvSpPr>
            <a:spLocks/>
          </p:cNvSpPr>
          <p:nvPr/>
        </p:nvSpPr>
        <p:spPr bwMode="auto">
          <a:xfrm>
            <a:off x="5092700" y="3154363"/>
            <a:ext cx="52388" cy="47625"/>
          </a:xfrm>
          <a:custGeom>
            <a:avLst/>
            <a:gdLst>
              <a:gd name="T0" fmla="*/ 0 w 198"/>
              <a:gd name="T1" fmla="*/ 0 h 176"/>
              <a:gd name="T2" fmla="*/ 0 w 198"/>
              <a:gd name="T3" fmla="*/ 12887163 h 176"/>
              <a:gd name="T4" fmla="*/ 6230468 w 198"/>
              <a:gd name="T5" fmla="*/ 12887163 h 176"/>
              <a:gd name="T6" fmla="*/ 6230468 w 198"/>
              <a:gd name="T7" fmla="*/ 12887163 h 176"/>
              <a:gd name="T8" fmla="*/ 7210494 w 198"/>
              <a:gd name="T9" fmla="*/ 12887163 h 176"/>
              <a:gd name="T10" fmla="*/ 8050554 w 198"/>
              <a:gd name="T11" fmla="*/ 12740770 h 176"/>
              <a:gd name="T12" fmla="*/ 8890614 w 198"/>
              <a:gd name="T13" fmla="*/ 12667438 h 176"/>
              <a:gd name="T14" fmla="*/ 9660823 w 198"/>
              <a:gd name="T15" fmla="*/ 12447714 h 176"/>
              <a:gd name="T16" fmla="*/ 10360918 w 198"/>
              <a:gd name="T17" fmla="*/ 12228260 h 176"/>
              <a:gd name="T18" fmla="*/ 10990897 w 198"/>
              <a:gd name="T19" fmla="*/ 11788811 h 176"/>
              <a:gd name="T20" fmla="*/ 11551025 w 198"/>
              <a:gd name="T21" fmla="*/ 11496026 h 176"/>
              <a:gd name="T22" fmla="*/ 12041038 w 198"/>
              <a:gd name="T23" fmla="*/ 11056577 h 176"/>
              <a:gd name="T24" fmla="*/ 12041038 w 198"/>
              <a:gd name="T25" fmla="*/ 11056577 h 176"/>
              <a:gd name="T26" fmla="*/ 12881098 w 198"/>
              <a:gd name="T27" fmla="*/ 10031557 h 176"/>
              <a:gd name="T28" fmla="*/ 13440962 w 198"/>
              <a:gd name="T29" fmla="*/ 8859874 h 176"/>
              <a:gd name="T30" fmla="*/ 13721158 w 198"/>
              <a:gd name="T31" fmla="*/ 7468737 h 176"/>
              <a:gd name="T32" fmla="*/ 13861124 w 198"/>
              <a:gd name="T33" fmla="*/ 5930936 h 176"/>
              <a:gd name="T34" fmla="*/ 13861124 w 198"/>
              <a:gd name="T35" fmla="*/ 5930936 h 176"/>
              <a:gd name="T36" fmla="*/ 13791009 w 198"/>
              <a:gd name="T37" fmla="*/ 5198702 h 176"/>
              <a:gd name="T38" fmla="*/ 13651043 w 198"/>
              <a:gd name="T39" fmla="*/ 4466467 h 176"/>
              <a:gd name="T40" fmla="*/ 13440962 w 198"/>
              <a:gd name="T41" fmla="*/ 3807565 h 176"/>
              <a:gd name="T42" fmla="*/ 13231145 w 198"/>
              <a:gd name="T43" fmla="*/ 3221723 h 176"/>
              <a:gd name="T44" fmla="*/ 12881098 w 198"/>
              <a:gd name="T45" fmla="*/ 2635881 h 176"/>
              <a:gd name="T46" fmla="*/ 12391085 w 198"/>
              <a:gd name="T47" fmla="*/ 2123371 h 176"/>
              <a:gd name="T48" fmla="*/ 11901072 w 198"/>
              <a:gd name="T49" fmla="*/ 1757254 h 176"/>
              <a:gd name="T50" fmla="*/ 11410794 w 198"/>
              <a:gd name="T51" fmla="*/ 1391137 h 176"/>
              <a:gd name="T52" fmla="*/ 11410794 w 198"/>
              <a:gd name="T53" fmla="*/ 1391137 h 176"/>
              <a:gd name="T54" fmla="*/ 10850931 w 198"/>
              <a:gd name="T55" fmla="*/ 1098352 h 176"/>
              <a:gd name="T56" fmla="*/ 10150836 w 198"/>
              <a:gd name="T57" fmla="*/ 805566 h 176"/>
              <a:gd name="T58" fmla="*/ 9520858 w 198"/>
              <a:gd name="T59" fmla="*/ 585842 h 176"/>
              <a:gd name="T60" fmla="*/ 8750648 w 198"/>
              <a:gd name="T61" fmla="*/ 366117 h 176"/>
              <a:gd name="T62" fmla="*/ 7910588 w 198"/>
              <a:gd name="T63" fmla="*/ 219724 h 176"/>
              <a:gd name="T64" fmla="*/ 7140643 w 198"/>
              <a:gd name="T65" fmla="*/ 73332 h 176"/>
              <a:gd name="T66" fmla="*/ 6160617 w 198"/>
              <a:gd name="T67" fmla="*/ 0 h 176"/>
              <a:gd name="T68" fmla="*/ 5180327 w 198"/>
              <a:gd name="T69" fmla="*/ 0 h 176"/>
              <a:gd name="T70" fmla="*/ 0 w 198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6"/>
              <a:gd name="T110" fmla="*/ 198 w 198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6">
                <a:moveTo>
                  <a:pt x="0" y="0"/>
                </a:moveTo>
                <a:lnTo>
                  <a:pt x="0" y="176"/>
                </a:lnTo>
                <a:lnTo>
                  <a:pt x="89" y="176"/>
                </a:lnTo>
                <a:lnTo>
                  <a:pt x="103" y="176"/>
                </a:lnTo>
                <a:lnTo>
                  <a:pt x="115" y="174"/>
                </a:lnTo>
                <a:lnTo>
                  <a:pt x="127" y="173"/>
                </a:lnTo>
                <a:lnTo>
                  <a:pt x="138" y="170"/>
                </a:lnTo>
                <a:lnTo>
                  <a:pt x="148" y="167"/>
                </a:lnTo>
                <a:lnTo>
                  <a:pt x="157" y="161"/>
                </a:lnTo>
                <a:lnTo>
                  <a:pt x="165" y="157"/>
                </a:lnTo>
                <a:lnTo>
                  <a:pt x="172" y="151"/>
                </a:lnTo>
                <a:lnTo>
                  <a:pt x="184" y="137"/>
                </a:lnTo>
                <a:lnTo>
                  <a:pt x="192" y="121"/>
                </a:lnTo>
                <a:lnTo>
                  <a:pt x="196" y="102"/>
                </a:lnTo>
                <a:lnTo>
                  <a:pt x="198" y="81"/>
                </a:lnTo>
                <a:lnTo>
                  <a:pt x="197" y="71"/>
                </a:lnTo>
                <a:lnTo>
                  <a:pt x="195" y="61"/>
                </a:lnTo>
                <a:lnTo>
                  <a:pt x="192" y="52"/>
                </a:lnTo>
                <a:lnTo>
                  <a:pt x="189" y="44"/>
                </a:lnTo>
                <a:lnTo>
                  <a:pt x="184" y="36"/>
                </a:lnTo>
                <a:lnTo>
                  <a:pt x="177" y="29"/>
                </a:lnTo>
                <a:lnTo>
                  <a:pt x="170" y="24"/>
                </a:lnTo>
                <a:lnTo>
                  <a:pt x="163" y="19"/>
                </a:lnTo>
                <a:lnTo>
                  <a:pt x="155" y="15"/>
                </a:lnTo>
                <a:lnTo>
                  <a:pt x="145" y="11"/>
                </a:lnTo>
                <a:lnTo>
                  <a:pt x="136" y="8"/>
                </a:lnTo>
                <a:lnTo>
                  <a:pt x="125" y="5"/>
                </a:lnTo>
                <a:lnTo>
                  <a:pt x="113" y="3"/>
                </a:lnTo>
                <a:lnTo>
                  <a:pt x="102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7" name="Freeform 821">
            <a:extLst>
              <a:ext uri="{FF2B5EF4-FFF2-40B4-BE49-F238E27FC236}">
                <a16:creationId xmlns:a16="http://schemas.microsoft.com/office/drawing/2014/main" id="{26528EC8-C9BD-4F8C-90FB-D1983C297884}"/>
              </a:ext>
            </a:extLst>
          </p:cNvPr>
          <p:cNvSpPr>
            <a:spLocks/>
          </p:cNvSpPr>
          <p:nvPr/>
        </p:nvSpPr>
        <p:spPr bwMode="auto">
          <a:xfrm>
            <a:off x="5168900" y="3171825"/>
            <a:ext cx="85725" cy="87313"/>
          </a:xfrm>
          <a:custGeom>
            <a:avLst/>
            <a:gdLst>
              <a:gd name="T0" fmla="*/ 69635 w 325"/>
              <a:gd name="T1" fmla="*/ 10098064 h 332"/>
              <a:gd name="T2" fmla="*/ 1043735 w 325"/>
              <a:gd name="T3" fmla="*/ 6639733 h 332"/>
              <a:gd name="T4" fmla="*/ 1530653 w 325"/>
              <a:gd name="T5" fmla="*/ 5671400 h 332"/>
              <a:gd name="T6" fmla="*/ 2504753 w 325"/>
              <a:gd name="T7" fmla="*/ 4218901 h 332"/>
              <a:gd name="T8" fmla="*/ 3548224 w 325"/>
              <a:gd name="T9" fmla="*/ 3043331 h 332"/>
              <a:gd name="T10" fmla="*/ 4452688 w 325"/>
              <a:gd name="T11" fmla="*/ 2351665 h 332"/>
              <a:gd name="T12" fmla="*/ 5705065 w 325"/>
              <a:gd name="T13" fmla="*/ 1521666 h 332"/>
              <a:gd name="T14" fmla="*/ 7166082 w 325"/>
              <a:gd name="T15" fmla="*/ 760833 h 332"/>
              <a:gd name="T16" fmla="*/ 8209817 w 325"/>
              <a:gd name="T17" fmla="*/ 415000 h 332"/>
              <a:gd name="T18" fmla="*/ 9740470 w 325"/>
              <a:gd name="T19" fmla="*/ 138333 h 332"/>
              <a:gd name="T20" fmla="*/ 11201488 w 325"/>
              <a:gd name="T21" fmla="*/ 0 h 332"/>
              <a:gd name="T22" fmla="*/ 12592871 w 325"/>
              <a:gd name="T23" fmla="*/ 69167 h 332"/>
              <a:gd name="T24" fmla="*/ 14680077 w 325"/>
              <a:gd name="T25" fmla="*/ 484166 h 332"/>
              <a:gd name="T26" fmla="*/ 16628276 w 325"/>
              <a:gd name="T27" fmla="*/ 1383332 h 332"/>
              <a:gd name="T28" fmla="*/ 17880652 w 325"/>
              <a:gd name="T29" fmla="*/ 2074999 h 332"/>
              <a:gd name="T30" fmla="*/ 19550312 w 325"/>
              <a:gd name="T31" fmla="*/ 3527498 h 332"/>
              <a:gd name="T32" fmla="*/ 20941958 w 325"/>
              <a:gd name="T33" fmla="*/ 5394734 h 332"/>
              <a:gd name="T34" fmla="*/ 22194071 w 325"/>
              <a:gd name="T35" fmla="*/ 8368898 h 332"/>
              <a:gd name="T36" fmla="*/ 22611617 w 325"/>
              <a:gd name="T37" fmla="*/ 12449466 h 332"/>
              <a:gd name="T38" fmla="*/ 3061306 w 325"/>
              <a:gd name="T39" fmla="*/ 13625299 h 332"/>
              <a:gd name="T40" fmla="*/ 4452688 w 325"/>
              <a:gd name="T41" fmla="*/ 16737797 h 332"/>
              <a:gd name="T42" fmla="*/ 5078877 w 325"/>
              <a:gd name="T43" fmla="*/ 17498630 h 332"/>
              <a:gd name="T44" fmla="*/ 6261618 w 325"/>
              <a:gd name="T45" fmla="*/ 18605296 h 332"/>
              <a:gd name="T46" fmla="*/ 7513994 w 325"/>
              <a:gd name="T47" fmla="*/ 19365866 h 332"/>
              <a:gd name="T48" fmla="*/ 8488094 w 325"/>
              <a:gd name="T49" fmla="*/ 19780865 h 332"/>
              <a:gd name="T50" fmla="*/ 9879477 w 325"/>
              <a:gd name="T51" fmla="*/ 20126698 h 332"/>
              <a:gd name="T52" fmla="*/ 11131853 w 325"/>
              <a:gd name="T53" fmla="*/ 20265032 h 332"/>
              <a:gd name="T54" fmla="*/ 11966682 w 325"/>
              <a:gd name="T55" fmla="*/ 20195865 h 332"/>
              <a:gd name="T56" fmla="*/ 13219059 w 325"/>
              <a:gd name="T57" fmla="*/ 19988365 h 332"/>
              <a:gd name="T58" fmla="*/ 14332165 w 325"/>
              <a:gd name="T59" fmla="*/ 19573365 h 332"/>
              <a:gd name="T60" fmla="*/ 15167258 w 325"/>
              <a:gd name="T61" fmla="*/ 19227532 h 332"/>
              <a:gd name="T62" fmla="*/ 16210729 w 325"/>
              <a:gd name="T63" fmla="*/ 18536129 h 332"/>
              <a:gd name="T64" fmla="*/ 17254464 w 325"/>
              <a:gd name="T65" fmla="*/ 17706130 h 332"/>
              <a:gd name="T66" fmla="*/ 18228564 w 325"/>
              <a:gd name="T67" fmla="*/ 16530297 h 332"/>
              <a:gd name="T68" fmla="*/ 21985429 w 325"/>
              <a:gd name="T69" fmla="*/ 15146965 h 332"/>
              <a:gd name="T70" fmla="*/ 21498511 w 325"/>
              <a:gd name="T71" fmla="*/ 16391964 h 332"/>
              <a:gd name="T72" fmla="*/ 20524411 w 325"/>
              <a:gd name="T73" fmla="*/ 18121129 h 332"/>
              <a:gd name="T74" fmla="*/ 19341670 w 325"/>
              <a:gd name="T75" fmla="*/ 19504199 h 332"/>
              <a:gd name="T76" fmla="*/ 18437205 w 325"/>
              <a:gd name="T77" fmla="*/ 20403365 h 332"/>
              <a:gd name="T78" fmla="*/ 17045559 w 325"/>
              <a:gd name="T79" fmla="*/ 21371698 h 332"/>
              <a:gd name="T80" fmla="*/ 15445535 w 325"/>
              <a:gd name="T81" fmla="*/ 22201697 h 332"/>
              <a:gd name="T82" fmla="*/ 14332165 w 325"/>
              <a:gd name="T83" fmla="*/ 22547530 h 332"/>
              <a:gd name="T84" fmla="*/ 12662506 w 325"/>
              <a:gd name="T85" fmla="*/ 22824197 h 332"/>
              <a:gd name="T86" fmla="*/ 10992846 w 325"/>
              <a:gd name="T87" fmla="*/ 22962530 h 332"/>
              <a:gd name="T88" fmla="*/ 9601200 w 325"/>
              <a:gd name="T89" fmla="*/ 22824197 h 332"/>
              <a:gd name="T90" fmla="*/ 7513994 w 325"/>
              <a:gd name="T91" fmla="*/ 22340030 h 332"/>
              <a:gd name="T92" fmla="*/ 5566058 w 325"/>
              <a:gd name="T93" fmla="*/ 21440864 h 332"/>
              <a:gd name="T94" fmla="*/ 4452688 w 325"/>
              <a:gd name="T95" fmla="*/ 20680031 h 332"/>
              <a:gd name="T96" fmla="*/ 2852664 w 325"/>
              <a:gd name="T97" fmla="*/ 19227532 h 332"/>
              <a:gd name="T98" fmla="*/ 1530653 w 325"/>
              <a:gd name="T99" fmla="*/ 17429463 h 332"/>
              <a:gd name="T100" fmla="*/ 417547 w 325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20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8" name="Freeform 822">
            <a:extLst>
              <a:ext uri="{FF2B5EF4-FFF2-40B4-BE49-F238E27FC236}">
                <a16:creationId xmlns:a16="http://schemas.microsoft.com/office/drawing/2014/main" id="{E477A412-CA34-4D10-BE1F-D33D35F18ACA}"/>
              </a:ext>
            </a:extLst>
          </p:cNvPr>
          <p:cNvSpPr>
            <a:spLocks/>
          </p:cNvSpPr>
          <p:nvPr/>
        </p:nvSpPr>
        <p:spPr bwMode="auto">
          <a:xfrm>
            <a:off x="5178425" y="31829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127606 h 104"/>
              <a:gd name="T6" fmla="*/ 16927183 w 242"/>
              <a:gd name="T7" fmla="*/ 5184877 h 104"/>
              <a:gd name="T8" fmla="*/ 16493353 w 242"/>
              <a:gd name="T9" fmla="*/ 4376824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760718 h 104"/>
              <a:gd name="T18" fmla="*/ 14901656 w 242"/>
              <a:gd name="T19" fmla="*/ 2424159 h 104"/>
              <a:gd name="T20" fmla="*/ 14540175 w 242"/>
              <a:gd name="T21" fmla="*/ 2087341 h 104"/>
              <a:gd name="T22" fmla="*/ 14106076 w 242"/>
              <a:gd name="T23" fmla="*/ 1750782 h 104"/>
              <a:gd name="T24" fmla="*/ 13671976 w 242"/>
              <a:gd name="T25" fmla="*/ 1481431 h 104"/>
              <a:gd name="T26" fmla="*/ 13237877 w 242"/>
              <a:gd name="T27" fmla="*/ 1279288 h 104"/>
              <a:gd name="T28" fmla="*/ 12804047 w 242"/>
              <a:gd name="T29" fmla="*/ 1009937 h 104"/>
              <a:gd name="T30" fmla="*/ 12804047 w 242"/>
              <a:gd name="T31" fmla="*/ 1009937 h 104"/>
              <a:gd name="T32" fmla="*/ 12297598 w 242"/>
              <a:gd name="T33" fmla="*/ 808053 h 104"/>
              <a:gd name="T34" fmla="*/ 11863498 w 242"/>
              <a:gd name="T35" fmla="*/ 605910 h 104"/>
              <a:gd name="T36" fmla="*/ 11357318 w 242"/>
              <a:gd name="T37" fmla="*/ 336559 h 104"/>
              <a:gd name="T38" fmla="*/ 10923219 w 242"/>
              <a:gd name="T39" fmla="*/ 201884 h 104"/>
              <a:gd name="T40" fmla="*/ 10344420 w 242"/>
              <a:gd name="T41" fmla="*/ 134676 h 104"/>
              <a:gd name="T42" fmla="*/ 9837971 w 242"/>
              <a:gd name="T43" fmla="*/ 67208 h 104"/>
              <a:gd name="T44" fmla="*/ 9259440 w 242"/>
              <a:gd name="T45" fmla="*/ 0 h 104"/>
              <a:gd name="T46" fmla="*/ 8752991 w 242"/>
              <a:gd name="T47" fmla="*/ 0 h 104"/>
              <a:gd name="T48" fmla="*/ 8752991 w 242"/>
              <a:gd name="T49" fmla="*/ 0 h 104"/>
              <a:gd name="T50" fmla="*/ 8029492 w 242"/>
              <a:gd name="T51" fmla="*/ 0 h 104"/>
              <a:gd name="T52" fmla="*/ 7378612 w 242"/>
              <a:gd name="T53" fmla="*/ 67208 h 104"/>
              <a:gd name="T54" fmla="*/ 6655114 w 242"/>
              <a:gd name="T55" fmla="*/ 201884 h 104"/>
              <a:gd name="T56" fmla="*/ 6076583 w 242"/>
              <a:gd name="T57" fmla="*/ 336559 h 104"/>
              <a:gd name="T58" fmla="*/ 5497784 w 242"/>
              <a:gd name="T59" fmla="*/ 538702 h 104"/>
              <a:gd name="T60" fmla="*/ 4991335 w 242"/>
              <a:gd name="T61" fmla="*/ 808053 h 104"/>
              <a:gd name="T62" fmla="*/ 4412536 w 242"/>
              <a:gd name="T63" fmla="*/ 1009937 h 104"/>
              <a:gd name="T64" fmla="*/ 3906356 w 242"/>
              <a:gd name="T65" fmla="*/ 1346755 h 104"/>
              <a:gd name="T66" fmla="*/ 3906356 w 242"/>
              <a:gd name="T67" fmla="*/ 1346755 h 104"/>
              <a:gd name="T68" fmla="*/ 3472257 w 242"/>
              <a:gd name="T69" fmla="*/ 1683314 h 104"/>
              <a:gd name="T70" fmla="*/ 3038157 w 242"/>
              <a:gd name="T71" fmla="*/ 2020133 h 104"/>
              <a:gd name="T72" fmla="*/ 2604327 w 242"/>
              <a:gd name="T73" fmla="*/ 2424159 h 104"/>
              <a:gd name="T74" fmla="*/ 2242577 w 242"/>
              <a:gd name="T75" fmla="*/ 2760718 h 104"/>
              <a:gd name="T76" fmla="*/ 1880828 w 242"/>
              <a:gd name="T77" fmla="*/ 3097537 h 104"/>
              <a:gd name="T78" fmla="*/ 1591428 w 242"/>
              <a:gd name="T79" fmla="*/ 3501563 h 104"/>
              <a:gd name="T80" fmla="*/ 1302029 w 242"/>
              <a:gd name="T81" fmla="*/ 3838122 h 104"/>
              <a:gd name="T82" fmla="*/ 1084979 w 242"/>
              <a:gd name="T83" fmla="*/ 4309357 h 104"/>
              <a:gd name="T84" fmla="*/ 1084979 w 242"/>
              <a:gd name="T85" fmla="*/ 4309357 h 104"/>
              <a:gd name="T86" fmla="*/ 651149 w 242"/>
              <a:gd name="T87" fmla="*/ 5050202 h 104"/>
              <a:gd name="T88" fmla="*/ 361749 w 242"/>
              <a:gd name="T89" fmla="*/ 5858255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9" name="Rectangle 823">
            <a:extLst>
              <a:ext uri="{FF2B5EF4-FFF2-40B4-BE49-F238E27FC236}">
                <a16:creationId xmlns:a16="http://schemas.microsoft.com/office/drawing/2014/main" id="{1975F2D6-B897-4FB0-A1D0-FA2E2C5BA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913" y="3144838"/>
            <a:ext cx="11112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10" name="Freeform 824">
            <a:extLst>
              <a:ext uri="{FF2B5EF4-FFF2-40B4-BE49-F238E27FC236}">
                <a16:creationId xmlns:a16="http://schemas.microsoft.com/office/drawing/2014/main" id="{7B66277F-120B-468C-9ED9-6FFD73C45A38}"/>
              </a:ext>
            </a:extLst>
          </p:cNvPr>
          <p:cNvSpPr>
            <a:spLocks/>
          </p:cNvSpPr>
          <p:nvPr/>
        </p:nvSpPr>
        <p:spPr bwMode="auto">
          <a:xfrm>
            <a:off x="5294313" y="3171825"/>
            <a:ext cx="50800" cy="87313"/>
          </a:xfrm>
          <a:custGeom>
            <a:avLst/>
            <a:gdLst>
              <a:gd name="T0" fmla="*/ 797844 w 197"/>
              <a:gd name="T1" fmla="*/ 6570566 h 332"/>
              <a:gd name="T2" fmla="*/ 864374 w 197"/>
              <a:gd name="T3" fmla="*/ 5187234 h 332"/>
              <a:gd name="T4" fmla="*/ 1662475 w 197"/>
              <a:gd name="T5" fmla="*/ 2766665 h 332"/>
              <a:gd name="T6" fmla="*/ 2726439 w 197"/>
              <a:gd name="T7" fmla="*/ 1590832 h 332"/>
              <a:gd name="T8" fmla="*/ 3989734 w 197"/>
              <a:gd name="T9" fmla="*/ 691666 h 332"/>
              <a:gd name="T10" fmla="*/ 4987168 w 197"/>
              <a:gd name="T11" fmla="*/ 276666 h 332"/>
              <a:gd name="T12" fmla="*/ 6316993 w 197"/>
              <a:gd name="T13" fmla="*/ 0 h 332"/>
              <a:gd name="T14" fmla="*/ 7181624 w 197"/>
              <a:gd name="T15" fmla="*/ 0 h 332"/>
              <a:gd name="T16" fmla="*/ 8245588 w 197"/>
              <a:gd name="T17" fmla="*/ 207500 h 332"/>
              <a:gd name="T18" fmla="*/ 9243021 w 197"/>
              <a:gd name="T19" fmla="*/ 553333 h 332"/>
              <a:gd name="T20" fmla="*/ 10572847 w 197"/>
              <a:gd name="T21" fmla="*/ 1452499 h 332"/>
              <a:gd name="T22" fmla="*/ 12035732 w 197"/>
              <a:gd name="T23" fmla="*/ 3319998 h 332"/>
              <a:gd name="T24" fmla="*/ 12501184 w 197"/>
              <a:gd name="T25" fmla="*/ 5118067 h 332"/>
              <a:gd name="T26" fmla="*/ 9775003 w 197"/>
              <a:gd name="T27" fmla="*/ 5118067 h 332"/>
              <a:gd name="T28" fmla="*/ 8843842 w 197"/>
              <a:gd name="T29" fmla="*/ 3527498 h 332"/>
              <a:gd name="T30" fmla="*/ 7912938 w 197"/>
              <a:gd name="T31" fmla="*/ 2904998 h 332"/>
              <a:gd name="T32" fmla="*/ 6649643 w 197"/>
              <a:gd name="T33" fmla="*/ 2766665 h 332"/>
              <a:gd name="T34" fmla="*/ 5851541 w 197"/>
              <a:gd name="T35" fmla="*/ 2904998 h 332"/>
              <a:gd name="T36" fmla="*/ 4787578 w 197"/>
              <a:gd name="T37" fmla="*/ 3458331 h 332"/>
              <a:gd name="T38" fmla="*/ 3790144 w 197"/>
              <a:gd name="T39" fmla="*/ 4495568 h 332"/>
              <a:gd name="T40" fmla="*/ 3457752 w 197"/>
              <a:gd name="T41" fmla="*/ 5948067 h 332"/>
              <a:gd name="T42" fmla="*/ 3590812 w 197"/>
              <a:gd name="T43" fmla="*/ 6363066 h 332"/>
              <a:gd name="T44" fmla="*/ 3723872 w 197"/>
              <a:gd name="T45" fmla="*/ 7054733 h 332"/>
              <a:gd name="T46" fmla="*/ 4920638 w 197"/>
              <a:gd name="T47" fmla="*/ 8438065 h 332"/>
              <a:gd name="T48" fmla="*/ 6516583 w 197"/>
              <a:gd name="T49" fmla="*/ 9198898 h 332"/>
              <a:gd name="T50" fmla="*/ 8245588 w 197"/>
              <a:gd name="T51" fmla="*/ 9890564 h 332"/>
              <a:gd name="T52" fmla="*/ 9508883 w 197"/>
              <a:gd name="T53" fmla="*/ 10374731 h 332"/>
              <a:gd name="T54" fmla="*/ 10971769 w 197"/>
              <a:gd name="T55" fmla="*/ 11343063 h 332"/>
              <a:gd name="T56" fmla="*/ 11902672 w 197"/>
              <a:gd name="T57" fmla="*/ 12241966 h 332"/>
              <a:gd name="T58" fmla="*/ 13099695 w 197"/>
              <a:gd name="T59" fmla="*/ 16046131 h 332"/>
              <a:gd name="T60" fmla="*/ 13099695 w 197"/>
              <a:gd name="T61" fmla="*/ 16806964 h 332"/>
              <a:gd name="T62" fmla="*/ 12567714 w 197"/>
              <a:gd name="T63" fmla="*/ 19020295 h 332"/>
              <a:gd name="T64" fmla="*/ 11503750 w 197"/>
              <a:gd name="T65" fmla="*/ 20887531 h 332"/>
              <a:gd name="T66" fmla="*/ 10306985 w 197"/>
              <a:gd name="T67" fmla="*/ 21925031 h 332"/>
              <a:gd name="T68" fmla="*/ 9309551 w 197"/>
              <a:gd name="T69" fmla="*/ 22409197 h 332"/>
              <a:gd name="T70" fmla="*/ 7912938 w 197"/>
              <a:gd name="T71" fmla="*/ 22824197 h 332"/>
              <a:gd name="T72" fmla="*/ 6516583 w 197"/>
              <a:gd name="T73" fmla="*/ 22962530 h 332"/>
              <a:gd name="T74" fmla="*/ 5186757 w 197"/>
              <a:gd name="T75" fmla="*/ 22824197 h 332"/>
              <a:gd name="T76" fmla="*/ 3524282 w 197"/>
              <a:gd name="T77" fmla="*/ 22340030 h 332"/>
              <a:gd name="T78" fmla="*/ 2460319 w 197"/>
              <a:gd name="T79" fmla="*/ 21717531 h 332"/>
              <a:gd name="T80" fmla="*/ 1329825 w 197"/>
              <a:gd name="T81" fmla="*/ 20472532 h 332"/>
              <a:gd name="T82" fmla="*/ 531982 w 197"/>
              <a:gd name="T83" fmla="*/ 18951129 h 332"/>
              <a:gd name="T84" fmla="*/ 2859241 w 197"/>
              <a:gd name="T85" fmla="*/ 16184464 h 332"/>
              <a:gd name="T86" fmla="*/ 3524282 w 197"/>
              <a:gd name="T87" fmla="*/ 18674462 h 332"/>
              <a:gd name="T88" fmla="*/ 4721306 w 197"/>
              <a:gd name="T89" fmla="*/ 19850032 h 332"/>
              <a:gd name="T90" fmla="*/ 6051131 w 197"/>
              <a:gd name="T91" fmla="*/ 20472532 h 332"/>
              <a:gd name="T92" fmla="*/ 7115094 w 197"/>
              <a:gd name="T93" fmla="*/ 20472532 h 332"/>
              <a:gd name="T94" fmla="*/ 8511450 w 197"/>
              <a:gd name="T95" fmla="*/ 20057532 h 332"/>
              <a:gd name="T96" fmla="*/ 9375823 w 197"/>
              <a:gd name="T97" fmla="*/ 19296699 h 332"/>
              <a:gd name="T98" fmla="*/ 10373257 w 197"/>
              <a:gd name="T99" fmla="*/ 16668630 h 332"/>
              <a:gd name="T100" fmla="*/ 9907805 w 197"/>
              <a:gd name="T101" fmla="*/ 14731965 h 332"/>
              <a:gd name="T102" fmla="*/ 9043431 w 197"/>
              <a:gd name="T103" fmla="*/ 13625299 h 332"/>
              <a:gd name="T104" fmla="*/ 7780136 w 197"/>
              <a:gd name="T105" fmla="*/ 12864466 h 332"/>
              <a:gd name="T106" fmla="*/ 6383523 w 197"/>
              <a:gd name="T107" fmla="*/ 12449466 h 332"/>
              <a:gd name="T108" fmla="*/ 4189324 w 197"/>
              <a:gd name="T109" fmla="*/ 11481397 h 332"/>
              <a:gd name="T110" fmla="*/ 2792711 w 197"/>
              <a:gd name="T111" fmla="*/ 10651397 h 332"/>
              <a:gd name="T112" fmla="*/ 864374 w 197"/>
              <a:gd name="T113" fmla="*/ 698556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8"/>
                </a:lnTo>
                <a:lnTo>
                  <a:pt x="12" y="95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3" y="31"/>
                </a:lnTo>
                <a:lnTo>
                  <a:pt x="37" y="27"/>
                </a:lnTo>
                <a:lnTo>
                  <a:pt x="41" y="23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5"/>
                </a:lnTo>
                <a:lnTo>
                  <a:pt x="122" y="44"/>
                </a:lnTo>
                <a:lnTo>
                  <a:pt x="119" y="42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2"/>
                </a:lnTo>
                <a:lnTo>
                  <a:pt x="83" y="43"/>
                </a:lnTo>
                <a:lnTo>
                  <a:pt x="80" y="44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2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3" y="150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0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3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3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3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4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6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1" name="Freeform 825">
            <a:extLst>
              <a:ext uri="{FF2B5EF4-FFF2-40B4-BE49-F238E27FC236}">
                <a16:creationId xmlns:a16="http://schemas.microsoft.com/office/drawing/2014/main" id="{45CECD35-F756-4903-B8D0-7000F0C52AB5}"/>
              </a:ext>
            </a:extLst>
          </p:cNvPr>
          <p:cNvSpPr>
            <a:spLocks/>
          </p:cNvSpPr>
          <p:nvPr/>
        </p:nvSpPr>
        <p:spPr bwMode="auto">
          <a:xfrm>
            <a:off x="4200525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279931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450056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10558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20831 w 330"/>
              <a:gd name="T33" fmla="*/ 0 h 332"/>
              <a:gd name="T34" fmla="*/ 14420933 w 330"/>
              <a:gd name="T35" fmla="*/ 358545 h 332"/>
              <a:gd name="T36" fmla="*/ 16801138 w 330"/>
              <a:gd name="T37" fmla="*/ 1218894 h 332"/>
              <a:gd name="T38" fmla="*/ 18691332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691332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440910 w 330"/>
              <a:gd name="T61" fmla="*/ 23661324 h 332"/>
              <a:gd name="T62" fmla="*/ 12110842 w 330"/>
              <a:gd name="T63" fmla="*/ 23804849 h 332"/>
              <a:gd name="T64" fmla="*/ 11340900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850239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490011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3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2" name="Freeform 826">
            <a:extLst>
              <a:ext uri="{FF2B5EF4-FFF2-40B4-BE49-F238E27FC236}">
                <a16:creationId xmlns:a16="http://schemas.microsoft.com/office/drawing/2014/main" id="{5C33D2C8-6D35-41CE-A2A1-B9833975888E}"/>
              </a:ext>
            </a:extLst>
          </p:cNvPr>
          <p:cNvSpPr>
            <a:spLocks/>
          </p:cNvSpPr>
          <p:nvPr/>
        </p:nvSpPr>
        <p:spPr bwMode="auto">
          <a:xfrm>
            <a:off x="4211638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02017 w 248"/>
              <a:gd name="T5" fmla="*/ 13056968 h 253"/>
              <a:gd name="T6" fmla="*/ 1377587 w 248"/>
              <a:gd name="T7" fmla="*/ 13543195 h 253"/>
              <a:gd name="T8" fmla="*/ 2135274 w 248"/>
              <a:gd name="T9" fmla="*/ 14515385 h 253"/>
              <a:gd name="T10" fmla="*/ 2823936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265524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260501 w 248"/>
              <a:gd name="T31" fmla="*/ 16598913 h 253"/>
              <a:gd name="T32" fmla="*/ 12811379 w 248"/>
              <a:gd name="T33" fmla="*/ 16321144 h 253"/>
              <a:gd name="T34" fmla="*/ 13706850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10885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10885 w 248"/>
              <a:gd name="T51" fmla="*/ 4583709 h 253"/>
              <a:gd name="T52" fmla="*/ 15635577 w 248"/>
              <a:gd name="T53" fmla="*/ 4028171 h 253"/>
              <a:gd name="T54" fmla="*/ 15015676 w 248"/>
              <a:gd name="T55" fmla="*/ 3125292 h 253"/>
              <a:gd name="T56" fmla="*/ 14257990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15908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678617 w 248"/>
              <a:gd name="T69" fmla="*/ 0 h 253"/>
              <a:gd name="T70" fmla="*/ 8058715 w 248"/>
              <a:gd name="T71" fmla="*/ 0 h 253"/>
              <a:gd name="T72" fmla="*/ 6818913 w 248"/>
              <a:gd name="T73" fmla="*/ 208458 h 253"/>
              <a:gd name="T74" fmla="*/ 5785919 w 248"/>
              <a:gd name="T75" fmla="*/ 486227 h 253"/>
              <a:gd name="T76" fmla="*/ 4683640 w 248"/>
              <a:gd name="T77" fmla="*/ 1041764 h 253"/>
              <a:gd name="T78" fmla="*/ 4201523 w 248"/>
              <a:gd name="T79" fmla="*/ 1319533 h 253"/>
              <a:gd name="T80" fmla="*/ 3237291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033256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7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4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5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7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0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6" y="0"/>
                </a:lnTo>
                <a:lnTo>
                  <a:pt x="117" y="0"/>
                </a:lnTo>
                <a:lnTo>
                  <a:pt x="109" y="1"/>
                </a:lnTo>
                <a:lnTo>
                  <a:pt x="99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7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3" name="Freeform 827">
            <a:extLst>
              <a:ext uri="{FF2B5EF4-FFF2-40B4-BE49-F238E27FC236}">
                <a16:creationId xmlns:a16="http://schemas.microsoft.com/office/drawing/2014/main" id="{C5BCFD95-E868-4FC1-A5AE-EC591A032F4F}"/>
              </a:ext>
            </a:extLst>
          </p:cNvPr>
          <p:cNvSpPr>
            <a:spLocks/>
          </p:cNvSpPr>
          <p:nvPr/>
        </p:nvSpPr>
        <p:spPr bwMode="auto">
          <a:xfrm>
            <a:off x="4306888" y="3324225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2024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190096 h 324"/>
              <a:gd name="T12" fmla="*/ 5781235 w 281"/>
              <a:gd name="T13" fmla="*/ 910167 h 324"/>
              <a:gd name="T14" fmla="*/ 6768185 w 281"/>
              <a:gd name="T15" fmla="*/ 490008 h 324"/>
              <a:gd name="T16" fmla="*/ 7825763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99177 w 281"/>
              <a:gd name="T35" fmla="*/ 140017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132084 w 281"/>
              <a:gd name="T41" fmla="*/ 294031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20242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4970198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20244 h 324"/>
              <a:gd name="T74" fmla="*/ 11632834 w 281"/>
              <a:gd name="T75" fmla="*/ 3010165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2940315 h 324"/>
              <a:gd name="T84" fmla="*/ 7543778 w 281"/>
              <a:gd name="T85" fmla="*/ 3080279 h 324"/>
              <a:gd name="T86" fmla="*/ 6768185 w 281"/>
              <a:gd name="T87" fmla="*/ 343032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180277 h 324"/>
              <a:gd name="T96" fmla="*/ 3877700 w 281"/>
              <a:gd name="T97" fmla="*/ 5950479 h 324"/>
              <a:gd name="T98" fmla="*/ 3454721 w 281"/>
              <a:gd name="T99" fmla="*/ 6720417 h 324"/>
              <a:gd name="T100" fmla="*/ 2961114 w 281"/>
              <a:gd name="T101" fmla="*/ 861060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0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7" y="20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2"/>
                </a:lnTo>
                <a:lnTo>
                  <a:pt x="247" y="47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6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8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7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9" y="75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49"/>
                </a:lnTo>
                <a:lnTo>
                  <a:pt x="177" y="46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49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4"/>
                </a:lnTo>
                <a:lnTo>
                  <a:pt x="59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4" name="Freeform 828">
            <a:extLst>
              <a:ext uri="{FF2B5EF4-FFF2-40B4-BE49-F238E27FC236}">
                <a16:creationId xmlns:a16="http://schemas.microsoft.com/office/drawing/2014/main" id="{EFE2DB15-B0B5-458F-B9D6-D01427C1B826}"/>
              </a:ext>
            </a:extLst>
          </p:cNvPr>
          <p:cNvSpPr>
            <a:spLocks/>
          </p:cNvSpPr>
          <p:nvPr/>
        </p:nvSpPr>
        <p:spPr bwMode="auto">
          <a:xfrm>
            <a:off x="4398963" y="3297238"/>
            <a:ext cx="87312" cy="115887"/>
          </a:xfrm>
          <a:custGeom>
            <a:avLst/>
            <a:gdLst>
              <a:gd name="T0" fmla="*/ 0 w 334"/>
              <a:gd name="T1" fmla="*/ 18062277 h 432"/>
              <a:gd name="T2" fmla="*/ 683334 w 334"/>
              <a:gd name="T3" fmla="*/ 15111987 h 432"/>
              <a:gd name="T4" fmla="*/ 1913544 w 334"/>
              <a:gd name="T5" fmla="*/ 12377375 h 432"/>
              <a:gd name="T6" fmla="*/ 2391669 w 334"/>
              <a:gd name="T7" fmla="*/ 11801696 h 432"/>
              <a:gd name="T8" fmla="*/ 3280213 w 334"/>
              <a:gd name="T9" fmla="*/ 10650337 h 432"/>
              <a:gd name="T10" fmla="*/ 4305214 w 334"/>
              <a:gd name="T11" fmla="*/ 9786818 h 432"/>
              <a:gd name="T12" fmla="*/ 5398705 w 334"/>
              <a:gd name="T13" fmla="*/ 8995192 h 432"/>
              <a:gd name="T14" fmla="*/ 6013549 w 334"/>
              <a:gd name="T15" fmla="*/ 8563566 h 432"/>
              <a:gd name="T16" fmla="*/ 7175269 w 334"/>
              <a:gd name="T17" fmla="*/ 7987887 h 432"/>
              <a:gd name="T18" fmla="*/ 8405479 w 334"/>
              <a:gd name="T19" fmla="*/ 7555993 h 432"/>
              <a:gd name="T20" fmla="*/ 9703918 w 334"/>
              <a:gd name="T21" fmla="*/ 7340047 h 432"/>
              <a:gd name="T22" fmla="*/ 10933867 w 334"/>
              <a:gd name="T23" fmla="*/ 7196261 h 432"/>
              <a:gd name="T24" fmla="*/ 11685692 w 334"/>
              <a:gd name="T25" fmla="*/ 7196261 h 432"/>
              <a:gd name="T26" fmla="*/ 12984131 w 334"/>
              <a:gd name="T27" fmla="*/ 7340047 h 432"/>
              <a:gd name="T28" fmla="*/ 14282309 w 334"/>
              <a:gd name="T29" fmla="*/ 7627886 h 432"/>
              <a:gd name="T30" fmla="*/ 15512519 w 334"/>
              <a:gd name="T31" fmla="*/ 7987887 h 432"/>
              <a:gd name="T32" fmla="*/ 16127624 w 334"/>
              <a:gd name="T33" fmla="*/ 8203566 h 432"/>
              <a:gd name="T34" fmla="*/ 17289344 w 334"/>
              <a:gd name="T35" fmla="*/ 8779245 h 432"/>
              <a:gd name="T36" fmla="*/ 18314346 w 334"/>
              <a:gd name="T37" fmla="*/ 9642764 h 432"/>
              <a:gd name="T38" fmla="*/ 19271118 w 334"/>
              <a:gd name="T39" fmla="*/ 10506551 h 432"/>
              <a:gd name="T40" fmla="*/ 20022681 w 334"/>
              <a:gd name="T41" fmla="*/ 11585749 h 432"/>
              <a:gd name="T42" fmla="*/ 22824507 w 334"/>
              <a:gd name="T43" fmla="*/ 0 h 432"/>
              <a:gd name="T44" fmla="*/ 20227629 w 334"/>
              <a:gd name="T45" fmla="*/ 30511813 h 432"/>
              <a:gd name="T46" fmla="*/ 20227629 w 334"/>
              <a:gd name="T47" fmla="*/ 26409896 h 432"/>
              <a:gd name="T48" fmla="*/ 19407575 w 334"/>
              <a:gd name="T49" fmla="*/ 27489362 h 432"/>
              <a:gd name="T50" fmla="*/ 18519293 w 334"/>
              <a:gd name="T51" fmla="*/ 28496935 h 432"/>
              <a:gd name="T52" fmla="*/ 17562521 w 334"/>
              <a:gd name="T53" fmla="*/ 29288561 h 432"/>
              <a:gd name="T54" fmla="*/ 16469291 w 334"/>
              <a:gd name="T55" fmla="*/ 30008027 h 432"/>
              <a:gd name="T56" fmla="*/ 15922415 w 334"/>
              <a:gd name="T57" fmla="*/ 30295866 h 432"/>
              <a:gd name="T58" fmla="*/ 14692466 w 334"/>
              <a:gd name="T59" fmla="*/ 30655599 h 432"/>
              <a:gd name="T60" fmla="*/ 13462256 w 334"/>
              <a:gd name="T61" fmla="*/ 30943439 h 432"/>
              <a:gd name="T62" fmla="*/ 12027359 w 334"/>
              <a:gd name="T63" fmla="*/ 31087493 h 432"/>
              <a:gd name="T64" fmla="*/ 11275534 w 334"/>
              <a:gd name="T65" fmla="*/ 31087493 h 432"/>
              <a:gd name="T66" fmla="*/ 9908866 w 334"/>
              <a:gd name="T67" fmla="*/ 30943439 h 432"/>
              <a:gd name="T68" fmla="*/ 8610427 w 334"/>
              <a:gd name="T69" fmla="*/ 30655599 h 432"/>
              <a:gd name="T70" fmla="*/ 7243759 w 334"/>
              <a:gd name="T71" fmla="*/ 30223973 h 432"/>
              <a:gd name="T72" fmla="*/ 5945320 w 334"/>
              <a:gd name="T73" fmla="*/ 29504240 h 432"/>
              <a:gd name="T74" fmla="*/ 5261986 w 334"/>
              <a:gd name="T75" fmla="*/ 29144507 h 432"/>
              <a:gd name="T76" fmla="*/ 4168494 w 334"/>
              <a:gd name="T77" fmla="*/ 28209096 h 432"/>
              <a:gd name="T78" fmla="*/ 3075265 w 334"/>
              <a:gd name="T79" fmla="*/ 27129630 h 432"/>
              <a:gd name="T80" fmla="*/ 2050002 w 334"/>
              <a:gd name="T81" fmla="*/ 25906378 h 432"/>
              <a:gd name="T82" fmla="*/ 1640106 w 334"/>
              <a:gd name="T83" fmla="*/ 25258537 h 432"/>
              <a:gd name="T84" fmla="*/ 478386 w 334"/>
              <a:gd name="T85" fmla="*/ 22380140 h 432"/>
              <a:gd name="T86" fmla="*/ 0 w 334"/>
              <a:gd name="T87" fmla="*/ 19069850 h 432"/>
              <a:gd name="T88" fmla="*/ 0 w 334"/>
              <a:gd name="T89" fmla="*/ 18782010 h 432"/>
              <a:gd name="T90" fmla="*/ 0 w 334"/>
              <a:gd name="T91" fmla="*/ 18206331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10" y="210"/>
                </a:lnTo>
                <a:lnTo>
                  <a:pt x="17" y="190"/>
                </a:lnTo>
                <a:lnTo>
                  <a:pt x="28" y="172"/>
                </a:lnTo>
                <a:lnTo>
                  <a:pt x="35" y="164"/>
                </a:lnTo>
                <a:lnTo>
                  <a:pt x="41" y="156"/>
                </a:lnTo>
                <a:lnTo>
                  <a:pt x="48" y="148"/>
                </a:lnTo>
                <a:lnTo>
                  <a:pt x="55" y="142"/>
                </a:lnTo>
                <a:lnTo>
                  <a:pt x="63" y="136"/>
                </a:lnTo>
                <a:lnTo>
                  <a:pt x="71" y="130"/>
                </a:lnTo>
                <a:lnTo>
                  <a:pt x="79" y="125"/>
                </a:lnTo>
                <a:lnTo>
                  <a:pt x="88" y="119"/>
                </a:lnTo>
                <a:lnTo>
                  <a:pt x="96" y="115"/>
                </a:lnTo>
                <a:lnTo>
                  <a:pt x="105" y="111"/>
                </a:lnTo>
                <a:lnTo>
                  <a:pt x="114" y="108"/>
                </a:lnTo>
                <a:lnTo>
                  <a:pt x="123" y="105"/>
                </a:lnTo>
                <a:lnTo>
                  <a:pt x="132" y="103"/>
                </a:lnTo>
                <a:lnTo>
                  <a:pt x="142" y="102"/>
                </a:lnTo>
                <a:lnTo>
                  <a:pt x="151" y="101"/>
                </a:lnTo>
                <a:lnTo>
                  <a:pt x="160" y="100"/>
                </a:lnTo>
                <a:lnTo>
                  <a:pt x="171" y="100"/>
                </a:lnTo>
                <a:lnTo>
                  <a:pt x="180" y="101"/>
                </a:lnTo>
                <a:lnTo>
                  <a:pt x="190" y="102"/>
                </a:lnTo>
                <a:lnTo>
                  <a:pt x="200" y="104"/>
                </a:lnTo>
                <a:lnTo>
                  <a:pt x="209" y="106"/>
                </a:lnTo>
                <a:lnTo>
                  <a:pt x="219" y="108"/>
                </a:lnTo>
                <a:lnTo>
                  <a:pt x="227" y="111"/>
                </a:lnTo>
                <a:lnTo>
                  <a:pt x="236" y="114"/>
                </a:lnTo>
                <a:lnTo>
                  <a:pt x="245" y="118"/>
                </a:lnTo>
                <a:lnTo>
                  <a:pt x="253" y="122"/>
                </a:lnTo>
                <a:lnTo>
                  <a:pt x="260" y="128"/>
                </a:lnTo>
                <a:lnTo>
                  <a:pt x="268" y="134"/>
                </a:lnTo>
                <a:lnTo>
                  <a:pt x="275" y="140"/>
                </a:lnTo>
                <a:lnTo>
                  <a:pt x="282" y="146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6" y="424"/>
                </a:lnTo>
                <a:lnTo>
                  <a:pt x="296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1" y="396"/>
                </a:lnTo>
                <a:lnTo>
                  <a:pt x="264" y="402"/>
                </a:lnTo>
                <a:lnTo>
                  <a:pt x="257" y="407"/>
                </a:lnTo>
                <a:lnTo>
                  <a:pt x="249" y="412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7" y="430"/>
                </a:lnTo>
                <a:lnTo>
                  <a:pt x="186" y="431"/>
                </a:lnTo>
                <a:lnTo>
                  <a:pt x="176" y="432"/>
                </a:lnTo>
                <a:lnTo>
                  <a:pt x="165" y="432"/>
                </a:lnTo>
                <a:lnTo>
                  <a:pt x="155" y="431"/>
                </a:lnTo>
                <a:lnTo>
                  <a:pt x="145" y="430"/>
                </a:lnTo>
                <a:lnTo>
                  <a:pt x="135" y="428"/>
                </a:lnTo>
                <a:lnTo>
                  <a:pt x="126" y="426"/>
                </a:lnTo>
                <a:lnTo>
                  <a:pt x="116" y="423"/>
                </a:lnTo>
                <a:lnTo>
                  <a:pt x="106" y="420"/>
                </a:lnTo>
                <a:lnTo>
                  <a:pt x="96" y="416"/>
                </a:lnTo>
                <a:lnTo>
                  <a:pt x="87" y="410"/>
                </a:lnTo>
                <a:lnTo>
                  <a:pt x="77" y="405"/>
                </a:lnTo>
                <a:lnTo>
                  <a:pt x="69" y="399"/>
                </a:lnTo>
                <a:lnTo>
                  <a:pt x="61" y="392"/>
                </a:lnTo>
                <a:lnTo>
                  <a:pt x="52" y="384"/>
                </a:lnTo>
                <a:lnTo>
                  <a:pt x="45" y="377"/>
                </a:lnTo>
                <a:lnTo>
                  <a:pt x="38" y="369"/>
                </a:lnTo>
                <a:lnTo>
                  <a:pt x="30" y="360"/>
                </a:lnTo>
                <a:lnTo>
                  <a:pt x="24" y="351"/>
                </a:lnTo>
                <a:lnTo>
                  <a:pt x="14" y="331"/>
                </a:lnTo>
                <a:lnTo>
                  <a:pt x="7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5" name="Freeform 829">
            <a:extLst>
              <a:ext uri="{FF2B5EF4-FFF2-40B4-BE49-F238E27FC236}">
                <a16:creationId xmlns:a16="http://schemas.microsoft.com/office/drawing/2014/main" id="{5F7C3D8E-F960-4250-B4B5-DB9D83439D5A}"/>
              </a:ext>
            </a:extLst>
          </p:cNvPr>
          <p:cNvSpPr>
            <a:spLocks/>
          </p:cNvSpPr>
          <p:nvPr/>
        </p:nvSpPr>
        <p:spPr bwMode="auto">
          <a:xfrm>
            <a:off x="4408488" y="3335338"/>
            <a:ext cx="68262" cy="66675"/>
          </a:xfrm>
          <a:custGeom>
            <a:avLst/>
            <a:gdLst>
              <a:gd name="T0" fmla="*/ 71742 w 255"/>
              <a:gd name="T1" fmla="*/ 7500806 h 253"/>
              <a:gd name="T2" fmla="*/ 0 w 255"/>
              <a:gd name="T3" fmla="*/ 7987033 h 253"/>
              <a:gd name="T4" fmla="*/ 0 w 255"/>
              <a:gd name="T5" fmla="*/ 8751028 h 253"/>
              <a:gd name="T6" fmla="*/ 71742 w 255"/>
              <a:gd name="T7" fmla="*/ 9792792 h 253"/>
              <a:gd name="T8" fmla="*/ 644875 w 255"/>
              <a:gd name="T9" fmla="*/ 12015204 h 253"/>
              <a:gd name="T10" fmla="*/ 1218276 w 255"/>
              <a:gd name="T11" fmla="*/ 12987658 h 253"/>
              <a:gd name="T12" fmla="*/ 1791409 w 255"/>
              <a:gd name="T13" fmla="*/ 13959848 h 253"/>
              <a:gd name="T14" fmla="*/ 2579768 w 255"/>
              <a:gd name="T15" fmla="*/ 14793153 h 253"/>
              <a:gd name="T16" fmla="*/ 3439602 w 255"/>
              <a:gd name="T17" fmla="*/ 15626723 h 253"/>
              <a:gd name="T18" fmla="*/ 4371177 w 255"/>
              <a:gd name="T19" fmla="*/ 16251834 h 253"/>
              <a:gd name="T20" fmla="*/ 4872836 w 255"/>
              <a:gd name="T21" fmla="*/ 16529602 h 253"/>
              <a:gd name="T22" fmla="*/ 6019370 w 255"/>
              <a:gd name="T23" fmla="*/ 17015829 h 253"/>
              <a:gd name="T24" fmla="*/ 7165904 w 255"/>
              <a:gd name="T25" fmla="*/ 17362908 h 253"/>
              <a:gd name="T26" fmla="*/ 8384180 w 255"/>
              <a:gd name="T27" fmla="*/ 17571366 h 253"/>
              <a:gd name="T28" fmla="*/ 9029055 w 255"/>
              <a:gd name="T29" fmla="*/ 17571366 h 253"/>
              <a:gd name="T30" fmla="*/ 10104114 w 255"/>
              <a:gd name="T31" fmla="*/ 17501792 h 253"/>
              <a:gd name="T32" fmla="*/ 11250648 w 255"/>
              <a:gd name="T33" fmla="*/ 17224024 h 253"/>
              <a:gd name="T34" fmla="*/ 12325440 w 255"/>
              <a:gd name="T35" fmla="*/ 16946255 h 253"/>
              <a:gd name="T36" fmla="*/ 13400500 w 255"/>
              <a:gd name="T37" fmla="*/ 16460028 h 253"/>
              <a:gd name="T38" fmla="*/ 13902159 w 255"/>
              <a:gd name="T39" fmla="*/ 16182260 h 253"/>
              <a:gd name="T40" fmla="*/ 14905208 w 255"/>
              <a:gd name="T41" fmla="*/ 15557149 h 253"/>
              <a:gd name="T42" fmla="*/ 15765310 w 255"/>
              <a:gd name="T43" fmla="*/ 14654269 h 253"/>
              <a:gd name="T44" fmla="*/ 16553401 w 255"/>
              <a:gd name="T45" fmla="*/ 13751389 h 253"/>
              <a:gd name="T46" fmla="*/ 16911844 w 255"/>
              <a:gd name="T47" fmla="*/ 13195852 h 253"/>
              <a:gd name="T48" fmla="*/ 17915161 w 255"/>
              <a:gd name="T49" fmla="*/ 10973440 h 253"/>
              <a:gd name="T50" fmla="*/ 18273336 w 255"/>
              <a:gd name="T51" fmla="*/ 8403685 h 253"/>
              <a:gd name="T52" fmla="*/ 18130120 w 255"/>
              <a:gd name="T53" fmla="*/ 7639690 h 253"/>
              <a:gd name="T54" fmla="*/ 17699935 w 255"/>
              <a:gd name="T55" fmla="*/ 5833931 h 253"/>
              <a:gd name="T56" fmla="*/ 17270018 w 255"/>
              <a:gd name="T57" fmla="*/ 4931051 h 253"/>
              <a:gd name="T58" fmla="*/ 16696885 w 255"/>
              <a:gd name="T59" fmla="*/ 3958861 h 253"/>
              <a:gd name="T60" fmla="*/ 15980268 w 255"/>
              <a:gd name="T61" fmla="*/ 3055981 h 253"/>
              <a:gd name="T62" fmla="*/ 15191909 w 255"/>
              <a:gd name="T63" fmla="*/ 2222412 h 253"/>
              <a:gd name="T64" fmla="*/ 14188591 w 255"/>
              <a:gd name="T65" fmla="*/ 1458417 h 253"/>
              <a:gd name="T66" fmla="*/ 13687200 w 255"/>
              <a:gd name="T67" fmla="*/ 1111338 h 253"/>
              <a:gd name="T68" fmla="*/ 12468924 w 255"/>
              <a:gd name="T69" fmla="*/ 555537 h 253"/>
              <a:gd name="T70" fmla="*/ 11178906 w 255"/>
              <a:gd name="T71" fmla="*/ 208458 h 253"/>
              <a:gd name="T72" fmla="*/ 9745672 w 255"/>
              <a:gd name="T73" fmla="*/ 0 h 253"/>
              <a:gd name="T74" fmla="*/ 9029055 w 255"/>
              <a:gd name="T75" fmla="*/ 0 h 253"/>
              <a:gd name="T76" fmla="*/ 8097479 w 255"/>
              <a:gd name="T77" fmla="*/ 69574 h 253"/>
              <a:gd name="T78" fmla="*/ 7237646 w 255"/>
              <a:gd name="T79" fmla="*/ 138884 h 253"/>
              <a:gd name="T80" fmla="*/ 6306070 w 255"/>
              <a:gd name="T81" fmla="*/ 347342 h 253"/>
              <a:gd name="T82" fmla="*/ 5446237 w 255"/>
              <a:gd name="T83" fmla="*/ 694421 h 253"/>
              <a:gd name="T84" fmla="*/ 5016320 w 255"/>
              <a:gd name="T85" fmla="*/ 972454 h 253"/>
              <a:gd name="T86" fmla="*/ 4084745 w 255"/>
              <a:gd name="T87" fmla="*/ 1458417 h 253"/>
              <a:gd name="T88" fmla="*/ 3224643 w 255"/>
              <a:gd name="T89" fmla="*/ 2014217 h 253"/>
              <a:gd name="T90" fmla="*/ 2364810 w 255"/>
              <a:gd name="T91" fmla="*/ 2778213 h 253"/>
              <a:gd name="T92" fmla="*/ 2006367 w 255"/>
              <a:gd name="T93" fmla="*/ 3194866 h 253"/>
              <a:gd name="T94" fmla="*/ 788359 w 255"/>
              <a:gd name="T95" fmla="*/ 5139509 h 253"/>
              <a:gd name="T96" fmla="*/ 71742 w 255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3"/>
              <a:gd name="T149" fmla="*/ 255 w 255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20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9" y="173"/>
                </a:lnTo>
                <a:lnTo>
                  <a:pt x="17" y="187"/>
                </a:lnTo>
                <a:lnTo>
                  <a:pt x="21" y="194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19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6" y="242"/>
                </a:lnTo>
                <a:lnTo>
                  <a:pt x="84" y="245"/>
                </a:lnTo>
                <a:lnTo>
                  <a:pt x="92" y="247"/>
                </a:lnTo>
                <a:lnTo>
                  <a:pt x="100" y="250"/>
                </a:lnTo>
                <a:lnTo>
                  <a:pt x="108" y="252"/>
                </a:lnTo>
                <a:lnTo>
                  <a:pt x="117" y="253"/>
                </a:lnTo>
                <a:lnTo>
                  <a:pt x="126" y="253"/>
                </a:lnTo>
                <a:lnTo>
                  <a:pt x="133" y="253"/>
                </a:lnTo>
                <a:lnTo>
                  <a:pt x="141" y="252"/>
                </a:lnTo>
                <a:lnTo>
                  <a:pt x="149" y="251"/>
                </a:lnTo>
                <a:lnTo>
                  <a:pt x="157" y="248"/>
                </a:lnTo>
                <a:lnTo>
                  <a:pt x="164" y="246"/>
                </a:lnTo>
                <a:lnTo>
                  <a:pt x="172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2" y="229"/>
                </a:lnTo>
                <a:lnTo>
                  <a:pt x="208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1" y="198"/>
                </a:lnTo>
                <a:lnTo>
                  <a:pt x="236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0"/>
                </a:lnTo>
                <a:lnTo>
                  <a:pt x="255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2"/>
                </a:lnTo>
                <a:lnTo>
                  <a:pt x="206" y="26"/>
                </a:lnTo>
                <a:lnTo>
                  <a:pt x="198" y="21"/>
                </a:lnTo>
                <a:lnTo>
                  <a:pt x="191" y="16"/>
                </a:lnTo>
                <a:lnTo>
                  <a:pt x="183" y="12"/>
                </a:lnTo>
                <a:lnTo>
                  <a:pt x="174" y="8"/>
                </a:lnTo>
                <a:lnTo>
                  <a:pt x="165" y="5"/>
                </a:lnTo>
                <a:lnTo>
                  <a:pt x="156" y="3"/>
                </a:lnTo>
                <a:lnTo>
                  <a:pt x="146" y="1"/>
                </a:lnTo>
                <a:lnTo>
                  <a:pt x="136" y="0"/>
                </a:lnTo>
                <a:lnTo>
                  <a:pt x="126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4" y="4"/>
                </a:lnTo>
                <a:lnTo>
                  <a:pt x="88" y="5"/>
                </a:lnTo>
                <a:lnTo>
                  <a:pt x="82" y="8"/>
                </a:lnTo>
                <a:lnTo>
                  <a:pt x="76" y="10"/>
                </a:lnTo>
                <a:lnTo>
                  <a:pt x="70" y="14"/>
                </a:lnTo>
                <a:lnTo>
                  <a:pt x="63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39" y="34"/>
                </a:lnTo>
                <a:lnTo>
                  <a:pt x="33" y="40"/>
                </a:lnTo>
                <a:lnTo>
                  <a:pt x="28" y="46"/>
                </a:lnTo>
                <a:lnTo>
                  <a:pt x="19" y="59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6" name="Freeform 830">
            <a:extLst>
              <a:ext uri="{FF2B5EF4-FFF2-40B4-BE49-F238E27FC236}">
                <a16:creationId xmlns:a16="http://schemas.microsoft.com/office/drawing/2014/main" id="{E57E7457-376D-4EAA-942B-C458517FC221}"/>
              </a:ext>
            </a:extLst>
          </p:cNvPr>
          <p:cNvSpPr>
            <a:spLocks/>
          </p:cNvSpPr>
          <p:nvPr/>
        </p:nvSpPr>
        <p:spPr bwMode="auto">
          <a:xfrm>
            <a:off x="4540250" y="3297238"/>
            <a:ext cx="104775" cy="112712"/>
          </a:xfrm>
          <a:custGeom>
            <a:avLst/>
            <a:gdLst>
              <a:gd name="T0" fmla="*/ 12367449 w 393"/>
              <a:gd name="T1" fmla="*/ 29962252 h 424"/>
              <a:gd name="T2" fmla="*/ 0 w 393"/>
              <a:gd name="T3" fmla="*/ 0 h 424"/>
              <a:gd name="T4" fmla="*/ 3340536 w 393"/>
              <a:gd name="T5" fmla="*/ 0 h 424"/>
              <a:gd name="T6" fmla="*/ 13860160 w 393"/>
              <a:gd name="T7" fmla="*/ 26216971 h 424"/>
              <a:gd name="T8" fmla="*/ 24592799 w 393"/>
              <a:gd name="T9" fmla="*/ 0 h 424"/>
              <a:gd name="T10" fmla="*/ 27933335 w 393"/>
              <a:gd name="T11" fmla="*/ 0 h 424"/>
              <a:gd name="T12" fmla="*/ 15352603 w 393"/>
              <a:gd name="T13" fmla="*/ 29962252 h 424"/>
              <a:gd name="T14" fmla="*/ 12367449 w 393"/>
              <a:gd name="T15" fmla="*/ 29962252 h 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93"/>
              <a:gd name="T25" fmla="*/ 0 h 424"/>
              <a:gd name="T26" fmla="*/ 393 w 393"/>
              <a:gd name="T27" fmla="*/ 424 h 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93" h="424">
                <a:moveTo>
                  <a:pt x="174" y="424"/>
                </a:moveTo>
                <a:lnTo>
                  <a:pt x="0" y="0"/>
                </a:lnTo>
                <a:lnTo>
                  <a:pt x="47" y="0"/>
                </a:lnTo>
                <a:lnTo>
                  <a:pt x="195" y="371"/>
                </a:lnTo>
                <a:lnTo>
                  <a:pt x="346" y="0"/>
                </a:lnTo>
                <a:lnTo>
                  <a:pt x="393" y="0"/>
                </a:lnTo>
                <a:lnTo>
                  <a:pt x="216" y="424"/>
                </a:lnTo>
                <a:lnTo>
                  <a:pt x="174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7" name="Freeform 831">
            <a:extLst>
              <a:ext uri="{FF2B5EF4-FFF2-40B4-BE49-F238E27FC236}">
                <a16:creationId xmlns:a16="http://schemas.microsoft.com/office/drawing/2014/main" id="{F6D85291-0735-4D40-AD99-99CDB5A8F560}"/>
              </a:ext>
            </a:extLst>
          </p:cNvPr>
          <p:cNvSpPr>
            <a:spLocks/>
          </p:cNvSpPr>
          <p:nvPr/>
        </p:nvSpPr>
        <p:spPr bwMode="auto">
          <a:xfrm>
            <a:off x="4637088" y="3324225"/>
            <a:ext cx="85725" cy="88900"/>
          </a:xfrm>
          <a:custGeom>
            <a:avLst/>
            <a:gdLst>
              <a:gd name="T0" fmla="*/ 139270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74700 w 325"/>
              <a:gd name="T13" fmla="*/ 1505677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71123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97911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585187 h 332"/>
              <a:gd name="T32" fmla="*/ 20941958 w 325"/>
              <a:gd name="T33" fmla="*/ 5592667 h 332"/>
              <a:gd name="T34" fmla="*/ 22263706 w 325"/>
              <a:gd name="T35" fmla="*/ 8675783 h 332"/>
              <a:gd name="T36" fmla="*/ 22611617 w 325"/>
              <a:gd name="T37" fmla="*/ 12834536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83629 w 325"/>
              <a:gd name="T47" fmla="*/ 20076405 h 332"/>
              <a:gd name="T48" fmla="*/ 8488094 w 325"/>
              <a:gd name="T49" fmla="*/ 20434950 h 332"/>
              <a:gd name="T50" fmla="*/ 9879477 w 325"/>
              <a:gd name="T51" fmla="*/ 20864991 h 332"/>
              <a:gd name="T52" fmla="*/ 11201488 w 325"/>
              <a:gd name="T53" fmla="*/ 21008516 h 332"/>
              <a:gd name="T54" fmla="*/ 11966682 w 325"/>
              <a:gd name="T55" fmla="*/ 20936753 h 332"/>
              <a:gd name="T56" fmla="*/ 13219059 w 325"/>
              <a:gd name="T57" fmla="*/ 20649970 h 332"/>
              <a:gd name="T58" fmla="*/ 14332165 w 325"/>
              <a:gd name="T59" fmla="*/ 20291425 h 332"/>
              <a:gd name="T60" fmla="*/ 15167258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93289 h 332"/>
              <a:gd name="T72" fmla="*/ 20524411 w 325"/>
              <a:gd name="T73" fmla="*/ 18713986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7045559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601200 w 325"/>
              <a:gd name="T89" fmla="*/ 23661324 h 332"/>
              <a:gd name="T90" fmla="*/ 7583629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417547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2" y="146"/>
                </a:lnTo>
                <a:lnTo>
                  <a:pt x="5" y="128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4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49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3" y="21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40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0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20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79"/>
                </a:lnTo>
                <a:lnTo>
                  <a:pt x="42" y="179"/>
                </a:lnTo>
                <a:lnTo>
                  <a:pt x="44" y="197"/>
                </a:lnTo>
                <a:lnTo>
                  <a:pt x="49" y="214"/>
                </a:lnTo>
                <a:lnTo>
                  <a:pt x="56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59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9" y="280"/>
                </a:lnTo>
                <a:lnTo>
                  <a:pt x="115" y="283"/>
                </a:lnTo>
                <a:lnTo>
                  <a:pt x="122" y="285"/>
                </a:lnTo>
                <a:lnTo>
                  <a:pt x="128" y="287"/>
                </a:lnTo>
                <a:lnTo>
                  <a:pt x="135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1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8"/>
                </a:lnTo>
                <a:lnTo>
                  <a:pt x="195" y="287"/>
                </a:lnTo>
                <a:lnTo>
                  <a:pt x="201" y="285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0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1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8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3"/>
                </a:lnTo>
                <a:lnTo>
                  <a:pt x="229" y="318"/>
                </a:lnTo>
                <a:lnTo>
                  <a:pt x="222" y="321"/>
                </a:lnTo>
                <a:lnTo>
                  <a:pt x="214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9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6" y="293"/>
                </a:lnTo>
                <a:lnTo>
                  <a:pt x="48" y="285"/>
                </a:lnTo>
                <a:lnTo>
                  <a:pt x="41" y="278"/>
                </a:lnTo>
                <a:lnTo>
                  <a:pt x="34" y="270"/>
                </a:lnTo>
                <a:lnTo>
                  <a:pt x="27" y="261"/>
                </a:lnTo>
                <a:lnTo>
                  <a:pt x="22" y="252"/>
                </a:lnTo>
                <a:lnTo>
                  <a:pt x="13" y="232"/>
                </a:lnTo>
                <a:lnTo>
                  <a:pt x="6" y="212"/>
                </a:lnTo>
                <a:lnTo>
                  <a:pt x="2" y="189"/>
                </a:lnTo>
                <a:lnTo>
                  <a:pt x="0" y="16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8" name="Freeform 832">
            <a:extLst>
              <a:ext uri="{FF2B5EF4-FFF2-40B4-BE49-F238E27FC236}">
                <a16:creationId xmlns:a16="http://schemas.microsoft.com/office/drawing/2014/main" id="{FE429133-4A97-47A6-B3FC-5907008C0CF4}"/>
              </a:ext>
            </a:extLst>
          </p:cNvPr>
          <p:cNvSpPr>
            <a:spLocks/>
          </p:cNvSpPr>
          <p:nvPr/>
        </p:nvSpPr>
        <p:spPr bwMode="auto">
          <a:xfrm>
            <a:off x="4648200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2605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04729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845911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478599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19781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9" name="Freeform 833">
            <a:extLst>
              <a:ext uri="{FF2B5EF4-FFF2-40B4-BE49-F238E27FC236}">
                <a16:creationId xmlns:a16="http://schemas.microsoft.com/office/drawing/2014/main" id="{E11887A4-285C-440B-A823-F658AECFC618}"/>
              </a:ext>
            </a:extLst>
          </p:cNvPr>
          <p:cNvSpPr>
            <a:spLocks/>
          </p:cNvSpPr>
          <p:nvPr/>
        </p:nvSpPr>
        <p:spPr bwMode="auto">
          <a:xfrm>
            <a:off x="4738688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350361 w 135"/>
              <a:gd name="T15" fmla="*/ 1470025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350361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1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5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0" name="Freeform 834">
            <a:extLst>
              <a:ext uri="{FF2B5EF4-FFF2-40B4-BE49-F238E27FC236}">
                <a16:creationId xmlns:a16="http://schemas.microsoft.com/office/drawing/2014/main" id="{D934FA4B-2C07-444D-A533-DDAF18D78502}"/>
              </a:ext>
            </a:extLst>
          </p:cNvPr>
          <p:cNvSpPr>
            <a:spLocks/>
          </p:cNvSpPr>
          <p:nvPr/>
        </p:nvSpPr>
        <p:spPr bwMode="auto">
          <a:xfrm>
            <a:off x="4776788" y="3297238"/>
            <a:ext cx="49212" cy="112712"/>
          </a:xfrm>
          <a:custGeom>
            <a:avLst/>
            <a:gdLst>
              <a:gd name="T0" fmla="*/ 4670352 w 185"/>
              <a:gd name="T1" fmla="*/ 29962252 h 424"/>
              <a:gd name="T2" fmla="*/ 4670352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670352 w 185"/>
              <a:gd name="T9" fmla="*/ 7631985 h 424"/>
              <a:gd name="T10" fmla="*/ 4670352 w 185"/>
              <a:gd name="T11" fmla="*/ 0 h 424"/>
              <a:gd name="T12" fmla="*/ 7500707 w 185"/>
              <a:gd name="T13" fmla="*/ 0 h 424"/>
              <a:gd name="T14" fmla="*/ 7500707 w 185"/>
              <a:gd name="T15" fmla="*/ 7631985 h 424"/>
              <a:gd name="T16" fmla="*/ 13090924 w 185"/>
              <a:gd name="T17" fmla="*/ 7631985 h 424"/>
              <a:gd name="T18" fmla="*/ 13090924 w 185"/>
              <a:gd name="T19" fmla="*/ 10175980 h 424"/>
              <a:gd name="T20" fmla="*/ 7500707 w 185"/>
              <a:gd name="T21" fmla="*/ 10175980 h 424"/>
              <a:gd name="T22" fmla="*/ 7500707 w 185"/>
              <a:gd name="T23" fmla="*/ 29962252 h 424"/>
              <a:gd name="T24" fmla="*/ 4670352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1" name="Rectangle 835">
            <a:extLst>
              <a:ext uri="{FF2B5EF4-FFF2-40B4-BE49-F238E27FC236}">
                <a16:creationId xmlns:a16="http://schemas.microsoft.com/office/drawing/2014/main" id="{4585978A-3316-456F-BE7B-87D0E50E0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3325813"/>
            <a:ext cx="11113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2" name="Rectangle 836">
            <a:extLst>
              <a:ext uri="{FF2B5EF4-FFF2-40B4-BE49-F238E27FC236}">
                <a16:creationId xmlns:a16="http://schemas.microsoft.com/office/drawing/2014/main" id="{92B7F826-6D20-4683-AD4E-3CC2DDB5C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3297238"/>
            <a:ext cx="11113" cy="2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3" name="Freeform 837">
            <a:extLst>
              <a:ext uri="{FF2B5EF4-FFF2-40B4-BE49-F238E27FC236}">
                <a16:creationId xmlns:a16="http://schemas.microsoft.com/office/drawing/2014/main" id="{8302769D-E84E-491A-BD62-FD4D1DCD367A}"/>
              </a:ext>
            </a:extLst>
          </p:cNvPr>
          <p:cNvSpPr>
            <a:spLocks/>
          </p:cNvSpPr>
          <p:nvPr/>
        </p:nvSpPr>
        <p:spPr bwMode="auto">
          <a:xfrm>
            <a:off x="4864100" y="3324225"/>
            <a:ext cx="87313" cy="88900"/>
          </a:xfrm>
          <a:custGeom>
            <a:avLst/>
            <a:gdLst>
              <a:gd name="T0" fmla="*/ 144268 w 325"/>
              <a:gd name="T1" fmla="*/ 10540005 h 332"/>
              <a:gd name="T2" fmla="*/ 1082681 w 325"/>
              <a:gd name="T3" fmla="*/ 6955086 h 332"/>
              <a:gd name="T4" fmla="*/ 1587753 w 325"/>
              <a:gd name="T5" fmla="*/ 5951212 h 332"/>
              <a:gd name="T6" fmla="*/ 2526167 w 325"/>
              <a:gd name="T7" fmla="*/ 4517298 h 332"/>
              <a:gd name="T8" fmla="*/ 3753116 w 325"/>
              <a:gd name="T9" fmla="*/ 3226642 h 332"/>
              <a:gd name="T10" fmla="*/ 4619261 w 325"/>
              <a:gd name="T11" fmla="*/ 2509551 h 332"/>
              <a:gd name="T12" fmla="*/ 5990478 w 325"/>
              <a:gd name="T13" fmla="*/ 1577439 h 332"/>
              <a:gd name="T14" fmla="*/ 7506231 w 325"/>
              <a:gd name="T15" fmla="*/ 860348 h 332"/>
              <a:gd name="T16" fmla="*/ 8516644 w 325"/>
              <a:gd name="T17" fmla="*/ 501803 h 332"/>
              <a:gd name="T18" fmla="*/ 10104666 w 325"/>
              <a:gd name="T19" fmla="*/ 143525 h 332"/>
              <a:gd name="T20" fmla="*/ 11692420 w 325"/>
              <a:gd name="T21" fmla="*/ 0 h 332"/>
              <a:gd name="T22" fmla="*/ 13568978 w 325"/>
              <a:gd name="T23" fmla="*/ 71763 h 332"/>
              <a:gd name="T24" fmla="*/ 16311680 w 325"/>
              <a:gd name="T25" fmla="*/ 645328 h 332"/>
              <a:gd name="T26" fmla="*/ 18837847 w 325"/>
              <a:gd name="T27" fmla="*/ 1792460 h 332"/>
              <a:gd name="T28" fmla="*/ 20353601 w 325"/>
              <a:gd name="T29" fmla="*/ 2796333 h 332"/>
              <a:gd name="T30" fmla="*/ 22157890 w 325"/>
              <a:gd name="T31" fmla="*/ 4732318 h 332"/>
              <a:gd name="T32" fmla="*/ 23457108 w 325"/>
              <a:gd name="T33" fmla="*/ 7241869 h 332"/>
              <a:gd name="T34" fmla="*/ 19631724 w 325"/>
              <a:gd name="T35" fmla="*/ 6739798 h 332"/>
              <a:gd name="T36" fmla="*/ 18549042 w 325"/>
              <a:gd name="T37" fmla="*/ 5377647 h 332"/>
              <a:gd name="T38" fmla="*/ 17105557 w 325"/>
              <a:gd name="T39" fmla="*/ 4302010 h 332"/>
              <a:gd name="T40" fmla="*/ 16022876 w 325"/>
              <a:gd name="T41" fmla="*/ 3728445 h 332"/>
              <a:gd name="T42" fmla="*/ 14218586 w 325"/>
              <a:gd name="T43" fmla="*/ 3154879 h 332"/>
              <a:gd name="T44" fmla="*/ 12269760 w 325"/>
              <a:gd name="T45" fmla="*/ 2868096 h 332"/>
              <a:gd name="T46" fmla="*/ 10970811 w 325"/>
              <a:gd name="T47" fmla="*/ 2939859 h 332"/>
              <a:gd name="T48" fmla="*/ 9166253 w 325"/>
              <a:gd name="T49" fmla="*/ 3298136 h 332"/>
              <a:gd name="T50" fmla="*/ 7506231 w 325"/>
              <a:gd name="T51" fmla="*/ 4015227 h 332"/>
              <a:gd name="T52" fmla="*/ 6495819 w 325"/>
              <a:gd name="T53" fmla="*/ 4660556 h 332"/>
              <a:gd name="T54" fmla="*/ 5268869 w 325"/>
              <a:gd name="T55" fmla="*/ 5807687 h 332"/>
              <a:gd name="T56" fmla="*/ 4258457 w 325"/>
              <a:gd name="T57" fmla="*/ 7026849 h 332"/>
              <a:gd name="T58" fmla="*/ 3536579 w 325"/>
              <a:gd name="T59" fmla="*/ 8604288 h 332"/>
              <a:gd name="T60" fmla="*/ 2959239 w 325"/>
              <a:gd name="T61" fmla="*/ 11902425 h 332"/>
              <a:gd name="T62" fmla="*/ 3247775 w 325"/>
              <a:gd name="T63" fmla="*/ 14196955 h 332"/>
              <a:gd name="T64" fmla="*/ 4041920 w 325"/>
              <a:gd name="T65" fmla="*/ 16347960 h 332"/>
              <a:gd name="T66" fmla="*/ 5124601 w 325"/>
              <a:gd name="T67" fmla="*/ 17853637 h 332"/>
              <a:gd name="T68" fmla="*/ 6279282 w 325"/>
              <a:gd name="T69" fmla="*/ 19072531 h 332"/>
              <a:gd name="T70" fmla="*/ 7289695 w 325"/>
              <a:gd name="T71" fmla="*/ 19717859 h 332"/>
              <a:gd name="T72" fmla="*/ 8949717 w 325"/>
              <a:gd name="T73" fmla="*/ 20434950 h 332"/>
              <a:gd name="T74" fmla="*/ 10682007 w 325"/>
              <a:gd name="T75" fmla="*/ 20936753 h 332"/>
              <a:gd name="T76" fmla="*/ 11908956 w 325"/>
              <a:gd name="T77" fmla="*/ 21008516 h 332"/>
              <a:gd name="T78" fmla="*/ 13785514 w 325"/>
              <a:gd name="T79" fmla="*/ 20864991 h 332"/>
              <a:gd name="T80" fmla="*/ 15590072 w 325"/>
              <a:gd name="T81" fmla="*/ 20291425 h 332"/>
              <a:gd name="T82" fmla="*/ 16744753 w 325"/>
              <a:gd name="T83" fmla="*/ 19789622 h 332"/>
              <a:gd name="T84" fmla="*/ 18260506 w 325"/>
              <a:gd name="T85" fmla="*/ 18785748 h 332"/>
              <a:gd name="T86" fmla="*/ 19415187 w 325"/>
              <a:gd name="T87" fmla="*/ 17638617 h 332"/>
              <a:gd name="T88" fmla="*/ 23457108 w 325"/>
              <a:gd name="T89" fmla="*/ 16706506 h 332"/>
              <a:gd name="T90" fmla="*/ 21364013 w 325"/>
              <a:gd name="T91" fmla="*/ 19861385 h 332"/>
              <a:gd name="T92" fmla="*/ 17322093 w 325"/>
              <a:gd name="T93" fmla="*/ 22872738 h 332"/>
              <a:gd name="T94" fmla="*/ 12125492 w 325"/>
              <a:gd name="T95" fmla="*/ 23804849 h 332"/>
              <a:gd name="T96" fmla="*/ 11042811 w 325"/>
              <a:gd name="T97" fmla="*/ 23733087 h 332"/>
              <a:gd name="T98" fmla="*/ 9382789 w 325"/>
              <a:gd name="T99" fmla="*/ 23518067 h 332"/>
              <a:gd name="T100" fmla="*/ 7722768 w 325"/>
              <a:gd name="T101" fmla="*/ 23087758 h 332"/>
              <a:gd name="T102" fmla="*/ 6712355 w 325"/>
              <a:gd name="T103" fmla="*/ 22514193 h 332"/>
              <a:gd name="T104" fmla="*/ 5196601 w 325"/>
              <a:gd name="T105" fmla="*/ 21653844 h 332"/>
              <a:gd name="T106" fmla="*/ 3753116 w 325"/>
              <a:gd name="T107" fmla="*/ 20506713 h 332"/>
              <a:gd name="T108" fmla="*/ 2959239 w 325"/>
              <a:gd name="T109" fmla="*/ 19717859 h 332"/>
              <a:gd name="T110" fmla="*/ 1876558 w 325"/>
              <a:gd name="T111" fmla="*/ 18283945 h 332"/>
              <a:gd name="T112" fmla="*/ 1082681 w 325"/>
              <a:gd name="T113" fmla="*/ 16706506 h 332"/>
              <a:gd name="T114" fmla="*/ 288805 w 325"/>
              <a:gd name="T115" fmla="*/ 14483738 h 332"/>
              <a:gd name="T116" fmla="*/ 0 w 325"/>
              <a:gd name="T117" fmla="*/ 12045950 h 332"/>
              <a:gd name="T118" fmla="*/ 0 w 325"/>
              <a:gd name="T119" fmla="*/ 11974187 h 332"/>
              <a:gd name="T120" fmla="*/ 0 w 325"/>
              <a:gd name="T121" fmla="*/ 11902425 h 332"/>
              <a:gd name="T122" fmla="*/ 72268 w 325"/>
              <a:gd name="T123" fmla="*/ 11902425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29"/>
                </a:lnTo>
                <a:lnTo>
                  <a:pt x="8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5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7" y="26"/>
                </a:lnTo>
                <a:lnTo>
                  <a:pt x="83" y="22"/>
                </a:lnTo>
                <a:lnTo>
                  <a:pt x="90" y="18"/>
                </a:lnTo>
                <a:lnTo>
                  <a:pt x="97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8" y="1"/>
                </a:lnTo>
                <a:lnTo>
                  <a:pt x="155" y="1"/>
                </a:lnTo>
                <a:lnTo>
                  <a:pt x="162" y="0"/>
                </a:lnTo>
                <a:lnTo>
                  <a:pt x="176" y="0"/>
                </a:lnTo>
                <a:lnTo>
                  <a:pt x="188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49" y="18"/>
                </a:lnTo>
                <a:lnTo>
                  <a:pt x="261" y="25"/>
                </a:lnTo>
                <a:lnTo>
                  <a:pt x="271" y="31"/>
                </a:lnTo>
                <a:lnTo>
                  <a:pt x="282" y="39"/>
                </a:lnTo>
                <a:lnTo>
                  <a:pt x="290" y="47"/>
                </a:lnTo>
                <a:lnTo>
                  <a:pt x="299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1"/>
                </a:lnTo>
                <a:lnTo>
                  <a:pt x="276" y="101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5"/>
                </a:lnTo>
                <a:lnTo>
                  <a:pt x="250" y="69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2" y="52"/>
                </a:lnTo>
                <a:lnTo>
                  <a:pt x="214" y="48"/>
                </a:lnTo>
                <a:lnTo>
                  <a:pt x="206" y="46"/>
                </a:lnTo>
                <a:lnTo>
                  <a:pt x="197" y="44"/>
                </a:lnTo>
                <a:lnTo>
                  <a:pt x="189" y="42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8" y="48"/>
                </a:lnTo>
                <a:lnTo>
                  <a:pt x="111" y="53"/>
                </a:lnTo>
                <a:lnTo>
                  <a:pt x="104" y="56"/>
                </a:lnTo>
                <a:lnTo>
                  <a:pt x="97" y="60"/>
                </a:lnTo>
                <a:lnTo>
                  <a:pt x="90" y="65"/>
                </a:lnTo>
                <a:lnTo>
                  <a:pt x="84" y="69"/>
                </a:lnTo>
                <a:lnTo>
                  <a:pt x="79" y="74"/>
                </a:lnTo>
                <a:lnTo>
                  <a:pt x="73" y="81"/>
                </a:lnTo>
                <a:lnTo>
                  <a:pt x="69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2"/>
                </a:lnTo>
                <a:lnTo>
                  <a:pt x="45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5"/>
                </a:lnTo>
                <a:lnTo>
                  <a:pt x="65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0"/>
                </a:lnTo>
                <a:lnTo>
                  <a:pt x="87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4" y="285"/>
                </a:lnTo>
                <a:lnTo>
                  <a:pt x="132" y="288"/>
                </a:lnTo>
                <a:lnTo>
                  <a:pt x="139" y="291"/>
                </a:lnTo>
                <a:lnTo>
                  <a:pt x="148" y="292"/>
                </a:lnTo>
                <a:lnTo>
                  <a:pt x="157" y="293"/>
                </a:lnTo>
                <a:lnTo>
                  <a:pt x="165" y="293"/>
                </a:lnTo>
                <a:lnTo>
                  <a:pt x="175" y="293"/>
                </a:lnTo>
                <a:lnTo>
                  <a:pt x="183" y="292"/>
                </a:lnTo>
                <a:lnTo>
                  <a:pt x="191" y="291"/>
                </a:lnTo>
                <a:lnTo>
                  <a:pt x="201" y="288"/>
                </a:lnTo>
                <a:lnTo>
                  <a:pt x="208" y="286"/>
                </a:lnTo>
                <a:lnTo>
                  <a:pt x="216" y="283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3" y="262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9" y="233"/>
                </a:lnTo>
                <a:lnTo>
                  <a:pt x="325" y="233"/>
                </a:lnTo>
                <a:lnTo>
                  <a:pt x="312" y="256"/>
                </a:lnTo>
                <a:lnTo>
                  <a:pt x="296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7" y="329"/>
                </a:lnTo>
                <a:lnTo>
                  <a:pt x="130" y="328"/>
                </a:lnTo>
                <a:lnTo>
                  <a:pt x="122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4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6"/>
                </a:lnTo>
                <a:lnTo>
                  <a:pt x="47" y="281"/>
                </a:lnTo>
                <a:lnTo>
                  <a:pt x="41" y="275"/>
                </a:lnTo>
                <a:lnTo>
                  <a:pt x="35" y="269"/>
                </a:lnTo>
                <a:lnTo>
                  <a:pt x="31" y="262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3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4" name="Freeform 838">
            <a:extLst>
              <a:ext uri="{FF2B5EF4-FFF2-40B4-BE49-F238E27FC236}">
                <a16:creationId xmlns:a16="http://schemas.microsoft.com/office/drawing/2014/main" id="{0C0BFD4F-22FC-452B-BA70-5E59249B1DDC}"/>
              </a:ext>
            </a:extLst>
          </p:cNvPr>
          <p:cNvSpPr>
            <a:spLocks/>
          </p:cNvSpPr>
          <p:nvPr/>
        </p:nvSpPr>
        <p:spPr bwMode="auto">
          <a:xfrm>
            <a:off x="4964113" y="3324225"/>
            <a:ext cx="85725" cy="88900"/>
          </a:xfrm>
          <a:custGeom>
            <a:avLst/>
            <a:gdLst>
              <a:gd name="T0" fmla="*/ 0 w 330"/>
              <a:gd name="T1" fmla="*/ 12117445 h 332"/>
              <a:gd name="T2" fmla="*/ 269904 w 330"/>
              <a:gd name="T3" fmla="*/ 9536399 h 332"/>
              <a:gd name="T4" fmla="*/ 1012334 w 330"/>
              <a:gd name="T5" fmla="*/ 7098344 h 332"/>
              <a:gd name="T6" fmla="*/ 1282238 w 330"/>
              <a:gd name="T7" fmla="*/ 6524778 h 332"/>
              <a:gd name="T8" fmla="*/ 1754505 w 330"/>
              <a:gd name="T9" fmla="*/ 5449409 h 332"/>
              <a:gd name="T10" fmla="*/ 2361854 w 330"/>
              <a:gd name="T11" fmla="*/ 4517298 h 332"/>
              <a:gd name="T12" fmla="*/ 3171565 w 330"/>
              <a:gd name="T13" fmla="*/ 3585187 h 332"/>
              <a:gd name="T14" fmla="*/ 3509010 w 330"/>
              <a:gd name="T15" fmla="*/ 3226642 h 332"/>
              <a:gd name="T16" fmla="*/ 4386263 w 330"/>
              <a:gd name="T17" fmla="*/ 2509551 h 332"/>
              <a:gd name="T18" fmla="*/ 5263515 w 330"/>
              <a:gd name="T19" fmla="*/ 1864222 h 332"/>
              <a:gd name="T20" fmla="*/ 6208308 w 330"/>
              <a:gd name="T21" fmla="*/ 1290657 h 332"/>
              <a:gd name="T22" fmla="*/ 7153102 w 330"/>
              <a:gd name="T23" fmla="*/ 788586 h 332"/>
              <a:gd name="T24" fmla="*/ 7625369 w 330"/>
              <a:gd name="T25" fmla="*/ 645328 h 332"/>
              <a:gd name="T26" fmla="*/ 8637703 w 330"/>
              <a:gd name="T27" fmla="*/ 286783 h 332"/>
              <a:gd name="T28" fmla="*/ 9717318 w 330"/>
              <a:gd name="T29" fmla="*/ 143525 h 332"/>
              <a:gd name="T30" fmla="*/ 10729653 w 330"/>
              <a:gd name="T31" fmla="*/ 0 h 332"/>
              <a:gd name="T32" fmla="*/ 11201920 w 330"/>
              <a:gd name="T33" fmla="*/ 0 h 332"/>
              <a:gd name="T34" fmla="*/ 13901218 w 330"/>
              <a:gd name="T35" fmla="*/ 358545 h 332"/>
              <a:gd name="T36" fmla="*/ 16195531 w 330"/>
              <a:gd name="T37" fmla="*/ 1218894 h 332"/>
              <a:gd name="T38" fmla="*/ 18017577 w 330"/>
              <a:gd name="T39" fmla="*/ 2724571 h 332"/>
              <a:gd name="T40" fmla="*/ 19502178 w 330"/>
              <a:gd name="T41" fmla="*/ 4804081 h 332"/>
              <a:gd name="T42" fmla="*/ 22269017 w 330"/>
              <a:gd name="T43" fmla="*/ 573566 h 332"/>
              <a:gd name="T44" fmla="*/ 19502178 w 330"/>
              <a:gd name="T45" fmla="*/ 23231284 h 332"/>
              <a:gd name="T46" fmla="*/ 19502178 w 330"/>
              <a:gd name="T47" fmla="*/ 19144294 h 332"/>
              <a:gd name="T48" fmla="*/ 18827548 w 330"/>
              <a:gd name="T49" fmla="*/ 20148167 h 332"/>
              <a:gd name="T50" fmla="*/ 18017577 w 330"/>
              <a:gd name="T51" fmla="*/ 21151773 h 332"/>
              <a:gd name="T52" fmla="*/ 17140324 w 330"/>
              <a:gd name="T53" fmla="*/ 21940627 h 332"/>
              <a:gd name="T54" fmla="*/ 16060709 w 330"/>
              <a:gd name="T55" fmla="*/ 22657718 h 332"/>
              <a:gd name="T56" fmla="*/ 15520901 w 330"/>
              <a:gd name="T57" fmla="*/ 22944501 h 332"/>
              <a:gd name="T58" fmla="*/ 14306204 w 330"/>
              <a:gd name="T59" fmla="*/ 23303046 h 332"/>
              <a:gd name="T60" fmla="*/ 12956425 w 330"/>
              <a:gd name="T61" fmla="*/ 23661324 h 332"/>
              <a:gd name="T62" fmla="*/ 11674446 w 330"/>
              <a:gd name="T63" fmla="*/ 23804849 h 332"/>
              <a:gd name="T64" fmla="*/ 10932016 w 330"/>
              <a:gd name="T65" fmla="*/ 23804849 h 332"/>
              <a:gd name="T66" fmla="*/ 9919941 w 330"/>
              <a:gd name="T67" fmla="*/ 23733087 h 332"/>
              <a:gd name="T68" fmla="*/ 8840066 w 330"/>
              <a:gd name="T69" fmla="*/ 23589829 h 332"/>
              <a:gd name="T70" fmla="*/ 7895272 w 330"/>
              <a:gd name="T71" fmla="*/ 23374541 h 332"/>
              <a:gd name="T72" fmla="*/ 6883198 w 330"/>
              <a:gd name="T73" fmla="*/ 23016264 h 332"/>
              <a:gd name="T74" fmla="*/ 6410671 w 330"/>
              <a:gd name="T75" fmla="*/ 22800976 h 332"/>
              <a:gd name="T76" fmla="*/ 5398597 w 330"/>
              <a:gd name="T77" fmla="*/ 22227410 h 332"/>
              <a:gd name="T78" fmla="*/ 4588885 w 330"/>
              <a:gd name="T79" fmla="*/ 21653844 h 332"/>
              <a:gd name="T80" fmla="*/ 3711373 w 330"/>
              <a:gd name="T81" fmla="*/ 21008516 h 332"/>
              <a:gd name="T82" fmla="*/ 3306647 w 330"/>
              <a:gd name="T83" fmla="*/ 20578208 h 332"/>
              <a:gd name="T84" fmla="*/ 2564217 w 330"/>
              <a:gd name="T85" fmla="*/ 19789622 h 332"/>
              <a:gd name="T86" fmla="*/ 1889587 w 330"/>
              <a:gd name="T87" fmla="*/ 18929273 h 332"/>
              <a:gd name="T88" fmla="*/ 1349519 w 330"/>
              <a:gd name="T89" fmla="*/ 17925400 h 332"/>
              <a:gd name="T90" fmla="*/ 877252 w 330"/>
              <a:gd name="T91" fmla="*/ 16849763 h 332"/>
              <a:gd name="T92" fmla="*/ 472267 w 330"/>
              <a:gd name="T93" fmla="*/ 15774395 h 332"/>
              <a:gd name="T94" fmla="*/ 67541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3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5" name="Freeform 839">
            <a:extLst>
              <a:ext uri="{FF2B5EF4-FFF2-40B4-BE49-F238E27FC236}">
                <a16:creationId xmlns:a16="http://schemas.microsoft.com/office/drawing/2014/main" id="{2F4F2C23-A7D9-4F9B-9C74-2C93724E426B}"/>
              </a:ext>
            </a:extLst>
          </p:cNvPr>
          <p:cNvSpPr>
            <a:spLocks/>
          </p:cNvSpPr>
          <p:nvPr/>
        </p:nvSpPr>
        <p:spPr bwMode="auto">
          <a:xfrm>
            <a:off x="4973638" y="3335338"/>
            <a:ext cx="66675" cy="66675"/>
          </a:xfrm>
          <a:custGeom>
            <a:avLst/>
            <a:gdLst>
              <a:gd name="T0" fmla="*/ 0 w 248"/>
              <a:gd name="T1" fmla="*/ 8264801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543195 h 253"/>
              <a:gd name="T8" fmla="*/ 2240603 w 248"/>
              <a:gd name="T9" fmla="*/ 14515385 h 253"/>
              <a:gd name="T10" fmla="*/ 2963542 w 248"/>
              <a:gd name="T11" fmla="*/ 15348954 h 253"/>
              <a:gd name="T12" fmla="*/ 3903176 w 248"/>
              <a:gd name="T13" fmla="*/ 16112949 h 253"/>
              <a:gd name="T14" fmla="*/ 4409153 w 248"/>
              <a:gd name="T15" fmla="*/ 16390718 h 253"/>
              <a:gd name="T16" fmla="*/ 5493429 w 248"/>
              <a:gd name="T17" fmla="*/ 16876945 h 253"/>
              <a:gd name="T18" fmla="*/ 6505383 w 248"/>
              <a:gd name="T19" fmla="*/ 17224024 h 253"/>
              <a:gd name="T20" fmla="*/ 7589389 w 248"/>
              <a:gd name="T21" fmla="*/ 17501792 h 253"/>
              <a:gd name="T22" fmla="*/ 8673665 w 248"/>
              <a:gd name="T23" fmla="*/ 17571366 h 253"/>
              <a:gd name="T24" fmla="*/ 9396605 w 248"/>
              <a:gd name="T25" fmla="*/ 17571366 h 253"/>
              <a:gd name="T26" fmla="*/ 10552932 w 248"/>
              <a:gd name="T27" fmla="*/ 17432482 h 253"/>
              <a:gd name="T28" fmla="*/ 11781849 w 248"/>
              <a:gd name="T29" fmla="*/ 17015829 h 253"/>
              <a:gd name="T30" fmla="*/ 12865855 w 248"/>
              <a:gd name="T31" fmla="*/ 16598913 h 253"/>
              <a:gd name="T32" fmla="*/ 13444153 w 248"/>
              <a:gd name="T33" fmla="*/ 16321144 h 253"/>
              <a:gd name="T34" fmla="*/ 14383787 w 248"/>
              <a:gd name="T35" fmla="*/ 15696033 h 253"/>
              <a:gd name="T36" fmla="*/ 15323421 w 248"/>
              <a:gd name="T37" fmla="*/ 14862727 h 253"/>
              <a:gd name="T38" fmla="*/ 16046360 w 248"/>
              <a:gd name="T39" fmla="*/ 14029421 h 253"/>
              <a:gd name="T40" fmla="*/ 16696979 w 248"/>
              <a:gd name="T41" fmla="*/ 13056968 h 253"/>
              <a:gd name="T42" fmla="*/ 17275009 w 248"/>
              <a:gd name="T43" fmla="*/ 12084778 h 253"/>
              <a:gd name="T44" fmla="*/ 17853307 w 248"/>
              <a:gd name="T45" fmla="*/ 10000986 h 253"/>
              <a:gd name="T46" fmla="*/ 17925628 w 248"/>
              <a:gd name="T47" fmla="*/ 8959223 h 253"/>
              <a:gd name="T48" fmla="*/ 17636613 w 248"/>
              <a:gd name="T49" fmla="*/ 6667500 h 253"/>
              <a:gd name="T50" fmla="*/ 16696979 w 248"/>
              <a:gd name="T51" fmla="*/ 4583709 h 253"/>
              <a:gd name="T52" fmla="*/ 16407696 w 248"/>
              <a:gd name="T53" fmla="*/ 4028171 h 253"/>
              <a:gd name="T54" fmla="*/ 15757077 w 248"/>
              <a:gd name="T55" fmla="*/ 3125292 h 253"/>
              <a:gd name="T56" fmla="*/ 15034406 w 248"/>
              <a:gd name="T57" fmla="*/ 2291986 h 253"/>
              <a:gd name="T58" fmla="*/ 14094772 w 248"/>
              <a:gd name="T59" fmla="*/ 1597301 h 253"/>
              <a:gd name="T60" fmla="*/ 13588795 w 248"/>
              <a:gd name="T61" fmla="*/ 1319533 h 253"/>
              <a:gd name="T62" fmla="*/ 12504520 w 248"/>
              <a:gd name="T63" fmla="*/ 833306 h 253"/>
              <a:gd name="T64" fmla="*/ 11492565 w 248"/>
              <a:gd name="T65" fmla="*/ 347342 h 253"/>
              <a:gd name="T66" fmla="*/ 10336238 w 248"/>
              <a:gd name="T67" fmla="*/ 138884 h 253"/>
              <a:gd name="T68" fmla="*/ 9107321 w 248"/>
              <a:gd name="T69" fmla="*/ 0 h 253"/>
              <a:gd name="T70" fmla="*/ 8456971 w 248"/>
              <a:gd name="T71" fmla="*/ 0 h 253"/>
              <a:gd name="T72" fmla="*/ 7155733 w 248"/>
              <a:gd name="T73" fmla="*/ 208458 h 253"/>
              <a:gd name="T74" fmla="*/ 6071458 w 248"/>
              <a:gd name="T75" fmla="*/ 486227 h 253"/>
              <a:gd name="T76" fmla="*/ 4915130 w 248"/>
              <a:gd name="T77" fmla="*/ 1041764 h 253"/>
              <a:gd name="T78" fmla="*/ 4409153 w 248"/>
              <a:gd name="T79" fmla="*/ 1319533 h 253"/>
              <a:gd name="T80" fmla="*/ 3397199 w 248"/>
              <a:gd name="T81" fmla="*/ 2014217 h 253"/>
              <a:gd name="T82" fmla="*/ 2529886 w 248"/>
              <a:gd name="T83" fmla="*/ 2778213 h 253"/>
              <a:gd name="T84" fmla="*/ 1734625 w 248"/>
              <a:gd name="T85" fmla="*/ 3611519 h 253"/>
              <a:gd name="T86" fmla="*/ 1084275 w 248"/>
              <a:gd name="T87" fmla="*/ 4514398 h 253"/>
              <a:gd name="T88" fmla="*/ 578298 w 248"/>
              <a:gd name="T89" fmla="*/ 5417278 h 253"/>
              <a:gd name="T90" fmla="*/ 7232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7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5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0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6" y="0"/>
                </a:lnTo>
                <a:lnTo>
                  <a:pt x="117" y="0"/>
                </a:lnTo>
                <a:lnTo>
                  <a:pt x="109" y="1"/>
                </a:lnTo>
                <a:lnTo>
                  <a:pt x="99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7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6" name="Rectangle 840">
            <a:extLst>
              <a:ext uri="{FF2B5EF4-FFF2-40B4-BE49-F238E27FC236}">
                <a16:creationId xmlns:a16="http://schemas.microsoft.com/office/drawing/2014/main" id="{8DEFE6D6-9B0B-4925-9825-608155D62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3297238"/>
            <a:ext cx="9525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7" name="Freeform 841">
            <a:extLst>
              <a:ext uri="{FF2B5EF4-FFF2-40B4-BE49-F238E27FC236}">
                <a16:creationId xmlns:a16="http://schemas.microsoft.com/office/drawing/2014/main" id="{65F49748-1A1D-4C49-8F67-96062E376393}"/>
              </a:ext>
            </a:extLst>
          </p:cNvPr>
          <p:cNvSpPr>
            <a:spLocks/>
          </p:cNvSpPr>
          <p:nvPr/>
        </p:nvSpPr>
        <p:spPr bwMode="auto">
          <a:xfrm>
            <a:off x="4197350" y="3448050"/>
            <a:ext cx="68263" cy="117475"/>
          </a:xfrm>
          <a:custGeom>
            <a:avLst/>
            <a:gdLst>
              <a:gd name="T0" fmla="*/ 3625524 w 261"/>
              <a:gd name="T1" fmla="*/ 25006228 h 442"/>
              <a:gd name="T2" fmla="*/ 4720086 w 261"/>
              <a:gd name="T3" fmla="*/ 26701642 h 442"/>
              <a:gd name="T4" fmla="*/ 6293273 w 261"/>
              <a:gd name="T5" fmla="*/ 27761309 h 442"/>
              <a:gd name="T6" fmla="*/ 7798198 w 261"/>
              <a:gd name="T7" fmla="*/ 28255661 h 442"/>
              <a:gd name="T8" fmla="*/ 9303122 w 261"/>
              <a:gd name="T9" fmla="*/ 28397056 h 442"/>
              <a:gd name="T10" fmla="*/ 11081622 w 261"/>
              <a:gd name="T11" fmla="*/ 28114532 h 442"/>
              <a:gd name="T12" fmla="*/ 12449759 w 261"/>
              <a:gd name="T13" fmla="*/ 27408087 h 442"/>
              <a:gd name="T14" fmla="*/ 13886159 w 261"/>
              <a:gd name="T15" fmla="*/ 26136593 h 442"/>
              <a:gd name="T16" fmla="*/ 14912458 w 261"/>
              <a:gd name="T17" fmla="*/ 24087956 h 442"/>
              <a:gd name="T18" fmla="*/ 14912458 w 261"/>
              <a:gd name="T19" fmla="*/ 20767826 h 442"/>
              <a:gd name="T20" fmla="*/ 13681108 w 261"/>
              <a:gd name="T21" fmla="*/ 18578060 h 442"/>
              <a:gd name="T22" fmla="*/ 11491985 w 261"/>
              <a:gd name="T23" fmla="*/ 17165436 h 442"/>
              <a:gd name="T24" fmla="*/ 9166335 w 261"/>
              <a:gd name="T25" fmla="*/ 16317596 h 442"/>
              <a:gd name="T26" fmla="*/ 6225010 w 261"/>
              <a:gd name="T27" fmla="*/ 15258195 h 442"/>
              <a:gd name="T28" fmla="*/ 4104411 w 261"/>
              <a:gd name="T29" fmla="*/ 14269226 h 442"/>
              <a:gd name="T30" fmla="*/ 2394174 w 261"/>
              <a:gd name="T31" fmla="*/ 12856336 h 442"/>
              <a:gd name="T32" fmla="*/ 957774 w 261"/>
              <a:gd name="T33" fmla="*/ 8194280 h 442"/>
              <a:gd name="T34" fmla="*/ 957774 w 261"/>
              <a:gd name="T35" fmla="*/ 7770360 h 442"/>
              <a:gd name="T36" fmla="*/ 957774 w 261"/>
              <a:gd name="T37" fmla="*/ 7346440 h 442"/>
              <a:gd name="T38" fmla="*/ 2257387 w 261"/>
              <a:gd name="T39" fmla="*/ 3531958 h 442"/>
              <a:gd name="T40" fmla="*/ 3967623 w 261"/>
              <a:gd name="T41" fmla="*/ 1766112 h 442"/>
              <a:gd name="T42" fmla="*/ 5677598 w 261"/>
              <a:gd name="T43" fmla="*/ 777142 h 442"/>
              <a:gd name="T44" fmla="*/ 8071773 w 261"/>
              <a:gd name="T45" fmla="*/ 70698 h 442"/>
              <a:gd name="T46" fmla="*/ 10260897 w 261"/>
              <a:gd name="T47" fmla="*/ 70698 h 442"/>
              <a:gd name="T48" fmla="*/ 12860121 w 261"/>
              <a:gd name="T49" fmla="*/ 988969 h 442"/>
              <a:gd name="T50" fmla="*/ 14638621 w 261"/>
              <a:gd name="T51" fmla="*/ 2260464 h 442"/>
              <a:gd name="T52" fmla="*/ 16212070 w 261"/>
              <a:gd name="T53" fmla="*/ 4379532 h 442"/>
              <a:gd name="T54" fmla="*/ 17238108 w 261"/>
              <a:gd name="T55" fmla="*/ 7982187 h 442"/>
              <a:gd name="T56" fmla="*/ 13749371 w 261"/>
              <a:gd name="T57" fmla="*/ 6004248 h 442"/>
              <a:gd name="T58" fmla="*/ 11834084 w 261"/>
              <a:gd name="T59" fmla="*/ 3814482 h 442"/>
              <a:gd name="T60" fmla="*/ 9645222 w 261"/>
              <a:gd name="T61" fmla="*/ 3037606 h 442"/>
              <a:gd name="T62" fmla="*/ 8071773 w 261"/>
              <a:gd name="T63" fmla="*/ 3037606 h 442"/>
              <a:gd name="T64" fmla="*/ 6498585 w 261"/>
              <a:gd name="T65" fmla="*/ 3531958 h 442"/>
              <a:gd name="T66" fmla="*/ 4514774 w 261"/>
              <a:gd name="T67" fmla="*/ 5227372 h 442"/>
              <a:gd name="T68" fmla="*/ 3762311 w 261"/>
              <a:gd name="T69" fmla="*/ 7487835 h 442"/>
              <a:gd name="T70" fmla="*/ 5130448 w 261"/>
              <a:gd name="T71" fmla="*/ 11443447 h 442"/>
              <a:gd name="T72" fmla="*/ 7045735 w 261"/>
              <a:gd name="T73" fmla="*/ 12503114 h 442"/>
              <a:gd name="T74" fmla="*/ 9782009 w 261"/>
              <a:gd name="T75" fmla="*/ 13492083 h 442"/>
              <a:gd name="T76" fmla="*/ 13270746 w 261"/>
              <a:gd name="T77" fmla="*/ 14834275 h 442"/>
              <a:gd name="T78" fmla="*/ 15391083 w 261"/>
              <a:gd name="T79" fmla="*/ 16176467 h 442"/>
              <a:gd name="T80" fmla="*/ 17238108 w 261"/>
              <a:gd name="T81" fmla="*/ 18931282 h 442"/>
              <a:gd name="T82" fmla="*/ 17853782 w 261"/>
              <a:gd name="T83" fmla="*/ 21615666 h 442"/>
              <a:gd name="T84" fmla="*/ 17716995 w 261"/>
              <a:gd name="T85" fmla="*/ 23946827 h 442"/>
              <a:gd name="T86" fmla="*/ 16690957 w 261"/>
              <a:gd name="T87" fmla="*/ 27054865 h 442"/>
              <a:gd name="T88" fmla="*/ 15117508 w 261"/>
              <a:gd name="T89" fmla="*/ 29032803 h 442"/>
              <a:gd name="T90" fmla="*/ 13339009 w 261"/>
              <a:gd name="T91" fmla="*/ 30233600 h 442"/>
              <a:gd name="T92" fmla="*/ 11628772 w 261"/>
              <a:gd name="T93" fmla="*/ 30940045 h 442"/>
              <a:gd name="T94" fmla="*/ 9166335 w 261"/>
              <a:gd name="T95" fmla="*/ 31222569 h 442"/>
              <a:gd name="T96" fmla="*/ 7182523 w 261"/>
              <a:gd name="T97" fmla="*/ 31081174 h 442"/>
              <a:gd name="T98" fmla="*/ 5404023 w 261"/>
              <a:gd name="T99" fmla="*/ 30657520 h 442"/>
              <a:gd name="T100" fmla="*/ 3420212 w 261"/>
              <a:gd name="T101" fmla="*/ 29527155 h 442"/>
              <a:gd name="T102" fmla="*/ 1915287 w 261"/>
              <a:gd name="T103" fmla="*/ 27973136 h 442"/>
              <a:gd name="T104" fmla="*/ 342100 w 261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1"/>
              <a:gd name="T160" fmla="*/ 0 h 442"/>
              <a:gd name="T161" fmla="*/ 261 w 261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1" h="442">
                <a:moveTo>
                  <a:pt x="44" y="316"/>
                </a:moveTo>
                <a:lnTo>
                  <a:pt x="44" y="316"/>
                </a:lnTo>
                <a:lnTo>
                  <a:pt x="45" y="330"/>
                </a:lnTo>
                <a:lnTo>
                  <a:pt x="48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69" y="378"/>
                </a:lnTo>
                <a:lnTo>
                  <a:pt x="73" y="381"/>
                </a:lnTo>
                <a:lnTo>
                  <a:pt x="77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7" y="395"/>
                </a:lnTo>
                <a:lnTo>
                  <a:pt x="102" y="397"/>
                </a:lnTo>
                <a:lnTo>
                  <a:pt x="108" y="398"/>
                </a:lnTo>
                <a:lnTo>
                  <a:pt x="114" y="400"/>
                </a:lnTo>
                <a:lnTo>
                  <a:pt x="119" y="401"/>
                </a:lnTo>
                <a:lnTo>
                  <a:pt x="124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6" y="401"/>
                </a:lnTo>
                <a:lnTo>
                  <a:pt x="151" y="400"/>
                </a:lnTo>
                <a:lnTo>
                  <a:pt x="156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7" y="391"/>
                </a:lnTo>
                <a:lnTo>
                  <a:pt x="182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4"/>
                </a:lnTo>
                <a:lnTo>
                  <a:pt x="203" y="370"/>
                </a:lnTo>
                <a:lnTo>
                  <a:pt x="206" y="365"/>
                </a:lnTo>
                <a:lnTo>
                  <a:pt x="209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4"/>
                </a:lnTo>
                <a:lnTo>
                  <a:pt x="214" y="283"/>
                </a:lnTo>
                <a:lnTo>
                  <a:pt x="207" y="273"/>
                </a:lnTo>
                <a:lnTo>
                  <a:pt x="204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6" y="247"/>
                </a:lnTo>
                <a:lnTo>
                  <a:pt x="168" y="243"/>
                </a:lnTo>
                <a:lnTo>
                  <a:pt x="160" y="240"/>
                </a:lnTo>
                <a:lnTo>
                  <a:pt x="151" y="237"/>
                </a:lnTo>
                <a:lnTo>
                  <a:pt x="142" y="234"/>
                </a:lnTo>
                <a:lnTo>
                  <a:pt x="134" y="231"/>
                </a:lnTo>
                <a:lnTo>
                  <a:pt x="125" y="228"/>
                </a:lnTo>
                <a:lnTo>
                  <a:pt x="116" y="225"/>
                </a:lnTo>
                <a:lnTo>
                  <a:pt x="108" y="222"/>
                </a:lnTo>
                <a:lnTo>
                  <a:pt x="99" y="220"/>
                </a:lnTo>
                <a:lnTo>
                  <a:pt x="91" y="216"/>
                </a:lnTo>
                <a:lnTo>
                  <a:pt x="83" y="213"/>
                </a:lnTo>
                <a:lnTo>
                  <a:pt x="74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6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19" y="154"/>
                </a:lnTo>
                <a:lnTo>
                  <a:pt x="15" y="136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1"/>
                </a:lnTo>
                <a:lnTo>
                  <a:pt x="14" y="110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6" y="90"/>
                </a:lnTo>
                <a:lnTo>
                  <a:pt x="19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7" y="34"/>
                </a:lnTo>
                <a:lnTo>
                  <a:pt x="53" y="29"/>
                </a:lnTo>
                <a:lnTo>
                  <a:pt x="58" y="25"/>
                </a:lnTo>
                <a:lnTo>
                  <a:pt x="64" y="21"/>
                </a:lnTo>
                <a:lnTo>
                  <a:pt x="70" y="17"/>
                </a:lnTo>
                <a:lnTo>
                  <a:pt x="76" y="14"/>
                </a:lnTo>
                <a:lnTo>
                  <a:pt x="83" y="11"/>
                </a:lnTo>
                <a:lnTo>
                  <a:pt x="90" y="9"/>
                </a:lnTo>
                <a:lnTo>
                  <a:pt x="97" y="5"/>
                </a:lnTo>
                <a:lnTo>
                  <a:pt x="105" y="3"/>
                </a:lnTo>
                <a:lnTo>
                  <a:pt x="111" y="2"/>
                </a:lnTo>
                <a:lnTo>
                  <a:pt x="118" y="1"/>
                </a:lnTo>
                <a:lnTo>
                  <a:pt x="125" y="0"/>
                </a:lnTo>
                <a:lnTo>
                  <a:pt x="133" y="0"/>
                </a:lnTo>
                <a:lnTo>
                  <a:pt x="141" y="0"/>
                </a:lnTo>
                <a:lnTo>
                  <a:pt x="150" y="1"/>
                </a:lnTo>
                <a:lnTo>
                  <a:pt x="159" y="2"/>
                </a:lnTo>
                <a:lnTo>
                  <a:pt x="166" y="4"/>
                </a:lnTo>
                <a:lnTo>
                  <a:pt x="174" y="8"/>
                </a:lnTo>
                <a:lnTo>
                  <a:pt x="181" y="11"/>
                </a:lnTo>
                <a:lnTo>
                  <a:pt x="188" y="14"/>
                </a:lnTo>
                <a:lnTo>
                  <a:pt x="195" y="18"/>
                </a:lnTo>
                <a:lnTo>
                  <a:pt x="202" y="22"/>
                </a:lnTo>
                <a:lnTo>
                  <a:pt x="208" y="27"/>
                </a:lnTo>
                <a:lnTo>
                  <a:pt x="214" y="32"/>
                </a:lnTo>
                <a:lnTo>
                  <a:pt x="219" y="38"/>
                </a:lnTo>
                <a:lnTo>
                  <a:pt x="224" y="43"/>
                </a:lnTo>
                <a:lnTo>
                  <a:pt x="228" y="49"/>
                </a:lnTo>
                <a:lnTo>
                  <a:pt x="232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6" y="101"/>
                </a:lnTo>
                <a:lnTo>
                  <a:pt x="201" y="85"/>
                </a:lnTo>
                <a:lnTo>
                  <a:pt x="194" y="73"/>
                </a:lnTo>
                <a:lnTo>
                  <a:pt x="185" y="63"/>
                </a:lnTo>
                <a:lnTo>
                  <a:pt x="179" y="58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4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8" y="42"/>
                </a:lnTo>
                <a:lnTo>
                  <a:pt x="123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3" y="46"/>
                </a:lnTo>
                <a:lnTo>
                  <a:pt x="99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2" y="67"/>
                </a:lnTo>
                <a:lnTo>
                  <a:pt x="66" y="74"/>
                </a:lnTo>
                <a:lnTo>
                  <a:pt x="61" y="82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5" y="162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3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8"/>
                </a:lnTo>
                <a:lnTo>
                  <a:pt x="143" y="191"/>
                </a:lnTo>
                <a:lnTo>
                  <a:pt x="154" y="195"/>
                </a:lnTo>
                <a:lnTo>
                  <a:pt x="165" y="199"/>
                </a:lnTo>
                <a:lnTo>
                  <a:pt x="175" y="202"/>
                </a:lnTo>
                <a:lnTo>
                  <a:pt x="186" y="206"/>
                </a:lnTo>
                <a:lnTo>
                  <a:pt x="194" y="210"/>
                </a:lnTo>
                <a:lnTo>
                  <a:pt x="202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1" y="235"/>
                </a:lnTo>
                <a:lnTo>
                  <a:pt x="238" y="242"/>
                </a:lnTo>
                <a:lnTo>
                  <a:pt x="243" y="251"/>
                </a:lnTo>
                <a:lnTo>
                  <a:pt x="248" y="259"/>
                </a:lnTo>
                <a:lnTo>
                  <a:pt x="252" y="268"/>
                </a:lnTo>
                <a:lnTo>
                  <a:pt x="256" y="279"/>
                </a:lnTo>
                <a:lnTo>
                  <a:pt x="259" y="290"/>
                </a:lnTo>
                <a:lnTo>
                  <a:pt x="260" y="299"/>
                </a:lnTo>
                <a:lnTo>
                  <a:pt x="261" y="306"/>
                </a:lnTo>
                <a:lnTo>
                  <a:pt x="261" y="312"/>
                </a:lnTo>
                <a:lnTo>
                  <a:pt x="261" y="317"/>
                </a:lnTo>
                <a:lnTo>
                  <a:pt x="261" y="329"/>
                </a:lnTo>
                <a:lnTo>
                  <a:pt x="259" y="339"/>
                </a:lnTo>
                <a:lnTo>
                  <a:pt x="257" y="350"/>
                </a:lnTo>
                <a:lnTo>
                  <a:pt x="254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29" y="402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6" y="422"/>
                </a:lnTo>
                <a:lnTo>
                  <a:pt x="200" y="425"/>
                </a:lnTo>
                <a:lnTo>
                  <a:pt x="195" y="428"/>
                </a:lnTo>
                <a:lnTo>
                  <a:pt x="189" y="432"/>
                </a:lnTo>
                <a:lnTo>
                  <a:pt x="182" y="434"/>
                </a:lnTo>
                <a:lnTo>
                  <a:pt x="176" y="437"/>
                </a:lnTo>
                <a:lnTo>
                  <a:pt x="170" y="438"/>
                </a:lnTo>
                <a:lnTo>
                  <a:pt x="163" y="440"/>
                </a:lnTo>
                <a:lnTo>
                  <a:pt x="156" y="441"/>
                </a:lnTo>
                <a:lnTo>
                  <a:pt x="149" y="441"/>
                </a:lnTo>
                <a:lnTo>
                  <a:pt x="141" y="442"/>
                </a:lnTo>
                <a:lnTo>
                  <a:pt x="134" y="442"/>
                </a:lnTo>
                <a:lnTo>
                  <a:pt x="126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8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2" y="432"/>
                </a:lnTo>
                <a:lnTo>
                  <a:pt x="66" y="428"/>
                </a:lnTo>
                <a:lnTo>
                  <a:pt x="61" y="425"/>
                </a:lnTo>
                <a:lnTo>
                  <a:pt x="56" y="422"/>
                </a:lnTo>
                <a:lnTo>
                  <a:pt x="50" y="418"/>
                </a:lnTo>
                <a:lnTo>
                  <a:pt x="45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0" y="387"/>
                </a:lnTo>
                <a:lnTo>
                  <a:pt x="14" y="376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4" y="31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8" name="Freeform 842">
            <a:extLst>
              <a:ext uri="{FF2B5EF4-FFF2-40B4-BE49-F238E27FC236}">
                <a16:creationId xmlns:a16="http://schemas.microsoft.com/office/drawing/2014/main" id="{04813EDF-1B13-4A87-B168-83FFEEDC8A58}"/>
              </a:ext>
            </a:extLst>
          </p:cNvPr>
          <p:cNvSpPr>
            <a:spLocks/>
          </p:cNvSpPr>
          <p:nvPr/>
        </p:nvSpPr>
        <p:spPr bwMode="auto">
          <a:xfrm>
            <a:off x="4271963" y="3451225"/>
            <a:ext cx="107950" cy="111125"/>
          </a:xfrm>
          <a:custGeom>
            <a:avLst/>
            <a:gdLst>
              <a:gd name="T0" fmla="*/ 12555557 w 411"/>
              <a:gd name="T1" fmla="*/ 0 h 424"/>
              <a:gd name="T2" fmla="*/ 15797734 w 411"/>
              <a:gd name="T3" fmla="*/ 0 h 424"/>
              <a:gd name="T4" fmla="*/ 28353291 w 411"/>
              <a:gd name="T5" fmla="*/ 29124447 h 424"/>
              <a:gd name="T6" fmla="*/ 25179928 w 411"/>
              <a:gd name="T7" fmla="*/ 29124447 h 424"/>
              <a:gd name="T8" fmla="*/ 20902902 w 411"/>
              <a:gd name="T9" fmla="*/ 19164345 h 424"/>
              <a:gd name="T10" fmla="*/ 7381574 w 411"/>
              <a:gd name="T11" fmla="*/ 19164345 h 424"/>
              <a:gd name="T12" fmla="*/ 3173362 w 411"/>
              <a:gd name="T13" fmla="*/ 29124447 h 424"/>
              <a:gd name="T14" fmla="*/ 0 w 411"/>
              <a:gd name="T15" fmla="*/ 29124447 h 424"/>
              <a:gd name="T16" fmla="*/ 12555557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7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9" name="Freeform 843">
            <a:extLst>
              <a:ext uri="{FF2B5EF4-FFF2-40B4-BE49-F238E27FC236}">
                <a16:creationId xmlns:a16="http://schemas.microsoft.com/office/drawing/2014/main" id="{5C37C0E9-9C7A-4A5F-AC77-6F83C2B59AFA}"/>
              </a:ext>
            </a:extLst>
          </p:cNvPr>
          <p:cNvSpPr>
            <a:spLocks/>
          </p:cNvSpPr>
          <p:nvPr/>
        </p:nvSpPr>
        <p:spPr bwMode="auto">
          <a:xfrm>
            <a:off x="4303713" y="3463925"/>
            <a:ext cx="44450" cy="50800"/>
          </a:xfrm>
          <a:custGeom>
            <a:avLst/>
            <a:gdLst>
              <a:gd name="T0" fmla="*/ 6097831 w 163"/>
              <a:gd name="T1" fmla="*/ 0 h 198"/>
              <a:gd name="T2" fmla="*/ 0 w 163"/>
              <a:gd name="T3" fmla="*/ 13033535 h 198"/>
              <a:gd name="T4" fmla="*/ 12121488 w 163"/>
              <a:gd name="T5" fmla="*/ 13033535 h 198"/>
              <a:gd name="T6" fmla="*/ 6097831 w 163"/>
              <a:gd name="T7" fmla="*/ 0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8"/>
              <a:gd name="T14" fmla="*/ 163 w 163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8">
                <a:moveTo>
                  <a:pt x="82" y="0"/>
                </a:moveTo>
                <a:lnTo>
                  <a:pt x="0" y="198"/>
                </a:lnTo>
                <a:lnTo>
                  <a:pt x="163" y="198"/>
                </a:lnTo>
                <a:lnTo>
                  <a:pt x="8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0" name="Rectangle 844">
            <a:extLst>
              <a:ext uri="{FF2B5EF4-FFF2-40B4-BE49-F238E27FC236}">
                <a16:creationId xmlns:a16="http://schemas.microsoft.com/office/drawing/2014/main" id="{31AF8128-FC21-44AF-A70A-65DC886DE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3511550"/>
            <a:ext cx="39688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31" name="Freeform 845">
            <a:extLst>
              <a:ext uri="{FF2B5EF4-FFF2-40B4-BE49-F238E27FC236}">
                <a16:creationId xmlns:a16="http://schemas.microsoft.com/office/drawing/2014/main" id="{DCC6B876-D1B3-44F2-A325-952FBFF892C6}"/>
              </a:ext>
            </a:extLst>
          </p:cNvPr>
          <p:cNvSpPr>
            <a:spLocks/>
          </p:cNvSpPr>
          <p:nvPr/>
        </p:nvSpPr>
        <p:spPr bwMode="auto">
          <a:xfrm>
            <a:off x="4445000" y="3451225"/>
            <a:ext cx="95250" cy="111125"/>
          </a:xfrm>
          <a:custGeom>
            <a:avLst/>
            <a:gdLst>
              <a:gd name="T0" fmla="*/ 0 w 357"/>
              <a:gd name="T1" fmla="*/ 0 h 424"/>
              <a:gd name="T2" fmla="*/ 8115193 w 357"/>
              <a:gd name="T3" fmla="*/ 0 h 424"/>
              <a:gd name="T4" fmla="*/ 10179477 w 357"/>
              <a:gd name="T5" fmla="*/ 68667 h 424"/>
              <a:gd name="T6" fmla="*/ 12172790 w 357"/>
              <a:gd name="T7" fmla="*/ 274667 h 424"/>
              <a:gd name="T8" fmla="*/ 13881153 w 357"/>
              <a:gd name="T9" fmla="*/ 618264 h 424"/>
              <a:gd name="T10" fmla="*/ 15589784 w 357"/>
              <a:gd name="T11" fmla="*/ 1098932 h 424"/>
              <a:gd name="T12" fmla="*/ 16443832 w 357"/>
              <a:gd name="T13" fmla="*/ 1373861 h 424"/>
              <a:gd name="T14" fmla="*/ 17938750 w 357"/>
              <a:gd name="T15" fmla="*/ 2129459 h 424"/>
              <a:gd name="T16" fmla="*/ 19220223 w 357"/>
              <a:gd name="T17" fmla="*/ 2885057 h 424"/>
              <a:gd name="T18" fmla="*/ 20501429 w 357"/>
              <a:gd name="T19" fmla="*/ 3846655 h 424"/>
              <a:gd name="T20" fmla="*/ 20999824 w 357"/>
              <a:gd name="T21" fmla="*/ 4327323 h 424"/>
              <a:gd name="T22" fmla="*/ 22067584 w 357"/>
              <a:gd name="T23" fmla="*/ 5426517 h 424"/>
              <a:gd name="T24" fmla="*/ 22921899 w 357"/>
              <a:gd name="T25" fmla="*/ 6594116 h 424"/>
              <a:gd name="T26" fmla="*/ 23704977 w 357"/>
              <a:gd name="T27" fmla="*/ 7830643 h 424"/>
              <a:gd name="T28" fmla="*/ 24274342 w 357"/>
              <a:gd name="T29" fmla="*/ 9135838 h 424"/>
              <a:gd name="T30" fmla="*/ 24772737 w 357"/>
              <a:gd name="T31" fmla="*/ 10440770 h 424"/>
              <a:gd name="T32" fmla="*/ 25342103 w 357"/>
              <a:gd name="T33" fmla="*/ 13325827 h 424"/>
              <a:gd name="T34" fmla="*/ 25413340 w 357"/>
              <a:gd name="T35" fmla="*/ 14837022 h 424"/>
              <a:gd name="T36" fmla="*/ 25057420 w 357"/>
              <a:gd name="T37" fmla="*/ 17996746 h 424"/>
              <a:gd name="T38" fmla="*/ 24060897 w 357"/>
              <a:gd name="T39" fmla="*/ 20744207 h 424"/>
              <a:gd name="T40" fmla="*/ 23775947 w 357"/>
              <a:gd name="T41" fmla="*/ 21362471 h 424"/>
              <a:gd name="T42" fmla="*/ 22993137 w 357"/>
              <a:gd name="T43" fmla="*/ 22667665 h 424"/>
              <a:gd name="T44" fmla="*/ 22138821 w 357"/>
              <a:gd name="T45" fmla="*/ 23835264 h 424"/>
              <a:gd name="T46" fmla="*/ 21071061 w 357"/>
              <a:gd name="T47" fmla="*/ 24797124 h 424"/>
              <a:gd name="T48" fmla="*/ 20572666 w 357"/>
              <a:gd name="T49" fmla="*/ 25346459 h 424"/>
              <a:gd name="T50" fmla="*/ 19362431 w 357"/>
              <a:gd name="T51" fmla="*/ 26239391 h 424"/>
              <a:gd name="T52" fmla="*/ 18223700 w 357"/>
              <a:gd name="T53" fmla="*/ 26926321 h 424"/>
              <a:gd name="T54" fmla="*/ 16870989 w 357"/>
              <a:gd name="T55" fmla="*/ 27613252 h 424"/>
              <a:gd name="T56" fmla="*/ 15518546 w 357"/>
              <a:gd name="T57" fmla="*/ 28162849 h 424"/>
              <a:gd name="T58" fmla="*/ 14806706 w 357"/>
              <a:gd name="T59" fmla="*/ 28368850 h 424"/>
              <a:gd name="T60" fmla="*/ 13383025 w 357"/>
              <a:gd name="T61" fmla="*/ 28712184 h 424"/>
              <a:gd name="T62" fmla="*/ 11888107 w 357"/>
              <a:gd name="T63" fmla="*/ 28987114 h 424"/>
              <a:gd name="T64" fmla="*/ 10535397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5" y="9"/>
                </a:lnTo>
                <a:lnTo>
                  <a:pt x="208" y="12"/>
                </a:lnTo>
                <a:lnTo>
                  <a:pt x="219" y="16"/>
                </a:lnTo>
                <a:lnTo>
                  <a:pt x="231" y="20"/>
                </a:lnTo>
                <a:lnTo>
                  <a:pt x="241" y="26"/>
                </a:lnTo>
                <a:lnTo>
                  <a:pt x="252" y="31"/>
                </a:lnTo>
                <a:lnTo>
                  <a:pt x="261" y="36"/>
                </a:lnTo>
                <a:lnTo>
                  <a:pt x="270" y="42"/>
                </a:lnTo>
                <a:lnTo>
                  <a:pt x="280" y="48"/>
                </a:lnTo>
                <a:lnTo>
                  <a:pt x="288" y="56"/>
                </a:lnTo>
                <a:lnTo>
                  <a:pt x="295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7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2"/>
                </a:lnTo>
                <a:lnTo>
                  <a:pt x="352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2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1"/>
                </a:lnTo>
                <a:lnTo>
                  <a:pt x="328" y="321"/>
                </a:lnTo>
                <a:lnTo>
                  <a:pt x="323" y="330"/>
                </a:lnTo>
                <a:lnTo>
                  <a:pt x="317" y="338"/>
                </a:lnTo>
                <a:lnTo>
                  <a:pt x="311" y="347"/>
                </a:lnTo>
                <a:lnTo>
                  <a:pt x="304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2" y="382"/>
                </a:lnTo>
                <a:lnTo>
                  <a:pt x="264" y="387"/>
                </a:lnTo>
                <a:lnTo>
                  <a:pt x="256" y="392"/>
                </a:lnTo>
                <a:lnTo>
                  <a:pt x="246" y="398"/>
                </a:lnTo>
                <a:lnTo>
                  <a:pt x="237" y="402"/>
                </a:lnTo>
                <a:lnTo>
                  <a:pt x="228" y="406"/>
                </a:lnTo>
                <a:lnTo>
                  <a:pt x="218" y="410"/>
                </a:lnTo>
                <a:lnTo>
                  <a:pt x="208" y="413"/>
                </a:lnTo>
                <a:lnTo>
                  <a:pt x="199" y="416"/>
                </a:lnTo>
                <a:lnTo>
                  <a:pt x="188" y="418"/>
                </a:lnTo>
                <a:lnTo>
                  <a:pt x="178" y="421"/>
                </a:lnTo>
                <a:lnTo>
                  <a:pt x="167" y="422"/>
                </a:lnTo>
                <a:lnTo>
                  <a:pt x="158" y="423"/>
                </a:lnTo>
                <a:lnTo>
                  <a:pt x="148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2" name="Freeform 846">
            <a:extLst>
              <a:ext uri="{FF2B5EF4-FFF2-40B4-BE49-F238E27FC236}">
                <a16:creationId xmlns:a16="http://schemas.microsoft.com/office/drawing/2014/main" id="{4C8FF94D-38A0-43DB-A6C0-C86B24B3DE34}"/>
              </a:ext>
            </a:extLst>
          </p:cNvPr>
          <p:cNvSpPr>
            <a:spLocks/>
          </p:cNvSpPr>
          <p:nvPr/>
        </p:nvSpPr>
        <p:spPr bwMode="auto">
          <a:xfrm>
            <a:off x="4456113" y="346075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8955255 w 275"/>
              <a:gd name="T13" fmla="*/ 24497664 h 352"/>
              <a:gd name="T14" fmla="*/ 10295197 w 275"/>
              <a:gd name="T15" fmla="*/ 24214546 h 352"/>
              <a:gd name="T16" fmla="*/ 11564239 w 275"/>
              <a:gd name="T17" fmla="*/ 23789870 h 352"/>
              <a:gd name="T18" fmla="*/ 12692542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948806 h 352"/>
              <a:gd name="T24" fmla="*/ 14949147 w 275"/>
              <a:gd name="T25" fmla="*/ 21948806 h 352"/>
              <a:gd name="T26" fmla="*/ 15865810 w 275"/>
              <a:gd name="T27" fmla="*/ 21099187 h 352"/>
              <a:gd name="T28" fmla="*/ 16782473 w 275"/>
              <a:gd name="T29" fmla="*/ 20249568 h 352"/>
              <a:gd name="T30" fmla="*/ 17487496 w 275"/>
              <a:gd name="T31" fmla="*/ 19258390 h 352"/>
              <a:gd name="T32" fmla="*/ 18051780 w 275"/>
              <a:gd name="T33" fmla="*/ 1819643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302234 h 352"/>
              <a:gd name="T40" fmla="*/ 19391457 w 275"/>
              <a:gd name="T41" fmla="*/ 12815334 h 352"/>
              <a:gd name="T42" fmla="*/ 19391457 w 275"/>
              <a:gd name="T43" fmla="*/ 1281533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133473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263154 w 275"/>
              <a:gd name="T55" fmla="*/ 7363455 h 352"/>
              <a:gd name="T56" fmla="*/ 17981145 w 275"/>
              <a:gd name="T57" fmla="*/ 6867999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239540 h 352"/>
              <a:gd name="T64" fmla="*/ 16711838 w 275"/>
              <a:gd name="T65" fmla="*/ 4814598 h 352"/>
              <a:gd name="T66" fmla="*/ 16288824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98477 h 352"/>
              <a:gd name="T74" fmla="*/ 14949147 w 275"/>
              <a:gd name="T75" fmla="*/ 3044580 h 352"/>
              <a:gd name="T76" fmla="*/ 14384863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692542 w 275"/>
              <a:gd name="T83" fmla="*/ 1557680 h 352"/>
              <a:gd name="T84" fmla="*/ 12057888 w 275"/>
              <a:gd name="T85" fmla="*/ 1345341 h 352"/>
              <a:gd name="T86" fmla="*/ 11423234 w 275"/>
              <a:gd name="T87" fmla="*/ 1061957 h 352"/>
              <a:gd name="T88" fmla="*/ 11423234 w 275"/>
              <a:gd name="T89" fmla="*/ 1061957 h 352"/>
              <a:gd name="T90" fmla="*/ 1071821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532241 w 275"/>
              <a:gd name="T97" fmla="*/ 283118 h 352"/>
              <a:gd name="T98" fmla="*/ 7756583 w 275"/>
              <a:gd name="T99" fmla="*/ 141559 h 352"/>
              <a:gd name="T100" fmla="*/ 6839920 w 275"/>
              <a:gd name="T101" fmla="*/ 70779 h 352"/>
              <a:gd name="T102" fmla="*/ 6064262 w 275"/>
              <a:gd name="T103" fmla="*/ 0 h 352"/>
              <a:gd name="T104" fmla="*/ 5147599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7" y="346"/>
                </a:lnTo>
                <a:lnTo>
                  <a:pt x="146" y="342"/>
                </a:lnTo>
                <a:lnTo>
                  <a:pt x="164" y="336"/>
                </a:lnTo>
                <a:lnTo>
                  <a:pt x="180" y="328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6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5"/>
                </a:lnTo>
                <a:lnTo>
                  <a:pt x="268" y="129"/>
                </a:lnTo>
                <a:lnTo>
                  <a:pt x="263" y="112"/>
                </a:lnTo>
                <a:lnTo>
                  <a:pt x="259" y="104"/>
                </a:lnTo>
                <a:lnTo>
                  <a:pt x="255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1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4" y="36"/>
                </a:lnTo>
                <a:lnTo>
                  <a:pt x="197" y="31"/>
                </a:lnTo>
                <a:lnTo>
                  <a:pt x="189" y="27"/>
                </a:lnTo>
                <a:lnTo>
                  <a:pt x="180" y="22"/>
                </a:lnTo>
                <a:lnTo>
                  <a:pt x="171" y="19"/>
                </a:lnTo>
                <a:lnTo>
                  <a:pt x="162" y="15"/>
                </a:lnTo>
                <a:lnTo>
                  <a:pt x="152" y="11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7" y="1"/>
                </a:lnTo>
                <a:lnTo>
                  <a:pt x="86" y="0"/>
                </a:lnTo>
                <a:lnTo>
                  <a:pt x="73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3" name="Freeform 847">
            <a:extLst>
              <a:ext uri="{FF2B5EF4-FFF2-40B4-BE49-F238E27FC236}">
                <a16:creationId xmlns:a16="http://schemas.microsoft.com/office/drawing/2014/main" id="{06F1A5AB-3CB8-4A36-A5B3-92409D715B56}"/>
              </a:ext>
            </a:extLst>
          </p:cNvPr>
          <p:cNvSpPr>
            <a:spLocks/>
          </p:cNvSpPr>
          <p:nvPr/>
        </p:nvSpPr>
        <p:spPr bwMode="auto">
          <a:xfrm>
            <a:off x="4554538" y="3448050"/>
            <a:ext cx="111125" cy="117475"/>
          </a:xfrm>
          <a:custGeom>
            <a:avLst/>
            <a:gdLst>
              <a:gd name="T0" fmla="*/ 426112 w 417"/>
              <a:gd name="T1" fmla="*/ 11584842 h 442"/>
              <a:gd name="T2" fmla="*/ 1775335 w 417"/>
              <a:gd name="T3" fmla="*/ 8052885 h 442"/>
              <a:gd name="T4" fmla="*/ 3337747 w 417"/>
              <a:gd name="T5" fmla="*/ 5721724 h 442"/>
              <a:gd name="T6" fmla="*/ 6107345 w 417"/>
              <a:gd name="T7" fmla="*/ 3178735 h 442"/>
              <a:gd name="T8" fmla="*/ 8521715 w 417"/>
              <a:gd name="T9" fmla="*/ 1695414 h 442"/>
              <a:gd name="T10" fmla="*/ 12001500 w 417"/>
              <a:gd name="T11" fmla="*/ 494352 h 442"/>
              <a:gd name="T12" fmla="*/ 15694474 w 417"/>
              <a:gd name="T13" fmla="*/ 0 h 442"/>
              <a:gd name="T14" fmla="*/ 17256620 w 417"/>
              <a:gd name="T15" fmla="*/ 70698 h 442"/>
              <a:gd name="T16" fmla="*/ 19245144 w 417"/>
              <a:gd name="T17" fmla="*/ 494352 h 442"/>
              <a:gd name="T18" fmla="*/ 20736405 w 417"/>
              <a:gd name="T19" fmla="*/ 847574 h 442"/>
              <a:gd name="T20" fmla="*/ 22582892 w 417"/>
              <a:gd name="T21" fmla="*/ 1624716 h 442"/>
              <a:gd name="T22" fmla="*/ 23861229 w 417"/>
              <a:gd name="T23" fmla="*/ 2401859 h 442"/>
              <a:gd name="T24" fmla="*/ 25636564 w 417"/>
              <a:gd name="T25" fmla="*/ 3531958 h 442"/>
              <a:gd name="T26" fmla="*/ 26772864 w 417"/>
              <a:gd name="T27" fmla="*/ 4662322 h 442"/>
              <a:gd name="T28" fmla="*/ 28264124 w 417"/>
              <a:gd name="T29" fmla="*/ 6357471 h 442"/>
              <a:gd name="T30" fmla="*/ 29471309 w 417"/>
              <a:gd name="T31" fmla="*/ 8335409 h 442"/>
              <a:gd name="T32" fmla="*/ 25494527 w 417"/>
              <a:gd name="T33" fmla="*/ 7417138 h 442"/>
              <a:gd name="T34" fmla="*/ 23932115 w 417"/>
              <a:gd name="T35" fmla="*/ 5933816 h 442"/>
              <a:gd name="T36" fmla="*/ 22724929 w 417"/>
              <a:gd name="T37" fmla="*/ 5015279 h 442"/>
              <a:gd name="T38" fmla="*/ 20949594 w 417"/>
              <a:gd name="T39" fmla="*/ 4026309 h 442"/>
              <a:gd name="T40" fmla="*/ 19529219 w 417"/>
              <a:gd name="T41" fmla="*/ 3531958 h 442"/>
              <a:gd name="T42" fmla="*/ 17682732 w 417"/>
              <a:gd name="T43" fmla="*/ 3108038 h 442"/>
              <a:gd name="T44" fmla="*/ 15765360 w 417"/>
              <a:gd name="T45" fmla="*/ 2966908 h 442"/>
              <a:gd name="T46" fmla="*/ 13918873 w 417"/>
              <a:gd name="T47" fmla="*/ 3108038 h 442"/>
              <a:gd name="T48" fmla="*/ 11575388 w 417"/>
              <a:gd name="T49" fmla="*/ 3602655 h 442"/>
              <a:gd name="T50" fmla="*/ 9871204 w 417"/>
              <a:gd name="T51" fmla="*/ 4379532 h 442"/>
              <a:gd name="T52" fmla="*/ 7740642 w 417"/>
              <a:gd name="T53" fmla="*/ 5580594 h 442"/>
              <a:gd name="T54" fmla="*/ 6320268 w 417"/>
              <a:gd name="T55" fmla="*/ 6852088 h 442"/>
              <a:gd name="T56" fmla="*/ 4829007 w 417"/>
              <a:gd name="T57" fmla="*/ 8830027 h 442"/>
              <a:gd name="T58" fmla="*/ 3905897 w 417"/>
              <a:gd name="T59" fmla="*/ 10525175 h 442"/>
              <a:gd name="T60" fmla="*/ 2840483 w 417"/>
              <a:gd name="T61" fmla="*/ 15752547 h 442"/>
              <a:gd name="T62" fmla="*/ 3905897 w 417"/>
              <a:gd name="T63" fmla="*/ 20697394 h 442"/>
              <a:gd name="T64" fmla="*/ 5681232 w 417"/>
              <a:gd name="T65" fmla="*/ 23664036 h 442"/>
              <a:gd name="T66" fmla="*/ 8024717 w 417"/>
              <a:gd name="T67" fmla="*/ 25854068 h 442"/>
              <a:gd name="T68" fmla="*/ 10155279 w 417"/>
              <a:gd name="T69" fmla="*/ 27125562 h 442"/>
              <a:gd name="T70" fmla="*/ 13279837 w 417"/>
              <a:gd name="T71" fmla="*/ 28184963 h 442"/>
              <a:gd name="T72" fmla="*/ 15694474 w 417"/>
              <a:gd name="T73" fmla="*/ 28397056 h 442"/>
              <a:gd name="T74" fmla="*/ 17611847 w 417"/>
              <a:gd name="T75" fmla="*/ 28255661 h 442"/>
              <a:gd name="T76" fmla="*/ 19529219 w 417"/>
              <a:gd name="T77" fmla="*/ 27761309 h 442"/>
              <a:gd name="T78" fmla="*/ 20949594 w 417"/>
              <a:gd name="T79" fmla="*/ 27266692 h 442"/>
              <a:gd name="T80" fmla="*/ 22724929 w 417"/>
              <a:gd name="T81" fmla="*/ 26207290 h 442"/>
              <a:gd name="T82" fmla="*/ 24003266 w 417"/>
              <a:gd name="T83" fmla="*/ 25288753 h 442"/>
              <a:gd name="T84" fmla="*/ 25565412 w 417"/>
              <a:gd name="T85" fmla="*/ 23734734 h 442"/>
              <a:gd name="T86" fmla="*/ 29613347 w 417"/>
              <a:gd name="T87" fmla="*/ 22816462 h 442"/>
              <a:gd name="T88" fmla="*/ 27908897 w 417"/>
              <a:gd name="T89" fmla="*/ 25430148 h 442"/>
              <a:gd name="T90" fmla="*/ 25778602 w 417"/>
              <a:gd name="T91" fmla="*/ 27619914 h 442"/>
              <a:gd name="T92" fmla="*/ 24145304 w 417"/>
              <a:gd name="T93" fmla="*/ 28891408 h 442"/>
              <a:gd name="T94" fmla="*/ 21659515 w 417"/>
              <a:gd name="T95" fmla="*/ 30162902 h 442"/>
              <a:gd name="T96" fmla="*/ 19813294 w 417"/>
              <a:gd name="T97" fmla="*/ 30798649 h 442"/>
              <a:gd name="T98" fmla="*/ 17185734 w 417"/>
              <a:gd name="T99" fmla="*/ 31151872 h 442"/>
              <a:gd name="T100" fmla="*/ 15055172 w 417"/>
              <a:gd name="T101" fmla="*/ 31222569 h 442"/>
              <a:gd name="T102" fmla="*/ 12072652 w 417"/>
              <a:gd name="T103" fmla="*/ 30798649 h 442"/>
              <a:gd name="T104" fmla="*/ 9942090 w 417"/>
              <a:gd name="T105" fmla="*/ 30162902 h 442"/>
              <a:gd name="T106" fmla="*/ 7243644 w 417"/>
              <a:gd name="T107" fmla="*/ 28820711 h 442"/>
              <a:gd name="T108" fmla="*/ 4829007 w 417"/>
              <a:gd name="T109" fmla="*/ 27054865 h 442"/>
              <a:gd name="T110" fmla="*/ 3195710 w 417"/>
              <a:gd name="T111" fmla="*/ 25359451 h 442"/>
              <a:gd name="T112" fmla="*/ 1633298 w 417"/>
              <a:gd name="T113" fmla="*/ 22675333 h 442"/>
              <a:gd name="T114" fmla="*/ 284075 w 417"/>
              <a:gd name="T115" fmla="*/ 18931282 h 442"/>
              <a:gd name="T116" fmla="*/ 0 w 417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7"/>
              <a:gd name="T178" fmla="*/ 0 h 442"/>
              <a:gd name="T179" fmla="*/ 417 w 417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7" h="442">
                <a:moveTo>
                  <a:pt x="1" y="191"/>
                </a:moveTo>
                <a:lnTo>
                  <a:pt x="1" y="191"/>
                </a:lnTo>
                <a:lnTo>
                  <a:pt x="3" y="178"/>
                </a:lnTo>
                <a:lnTo>
                  <a:pt x="6" y="164"/>
                </a:lnTo>
                <a:lnTo>
                  <a:pt x="9" y="151"/>
                </a:lnTo>
                <a:lnTo>
                  <a:pt x="14" y="138"/>
                </a:lnTo>
                <a:lnTo>
                  <a:pt x="19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7" y="81"/>
                </a:lnTo>
                <a:lnTo>
                  <a:pt x="57" y="71"/>
                </a:lnTo>
                <a:lnTo>
                  <a:pt x="66" y="62"/>
                </a:lnTo>
                <a:lnTo>
                  <a:pt x="76" y="53"/>
                </a:lnTo>
                <a:lnTo>
                  <a:pt x="86" y="45"/>
                </a:lnTo>
                <a:lnTo>
                  <a:pt x="97" y="38"/>
                </a:lnTo>
                <a:lnTo>
                  <a:pt x="109" y="30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8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7" y="3"/>
                </a:lnTo>
                <a:lnTo>
                  <a:pt x="264" y="4"/>
                </a:lnTo>
                <a:lnTo>
                  <a:pt x="271" y="7"/>
                </a:lnTo>
                <a:lnTo>
                  <a:pt x="278" y="8"/>
                </a:lnTo>
                <a:lnTo>
                  <a:pt x="284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1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29"/>
                </a:lnTo>
                <a:lnTo>
                  <a:pt x="336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1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7" y="77"/>
                </a:lnTo>
                <a:lnTo>
                  <a:pt x="393" y="83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0"/>
                </a:lnTo>
                <a:lnTo>
                  <a:pt x="415" y="118"/>
                </a:lnTo>
                <a:lnTo>
                  <a:pt x="369" y="118"/>
                </a:lnTo>
                <a:lnTo>
                  <a:pt x="363" y="111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7" y="84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7" y="64"/>
                </a:lnTo>
                <a:lnTo>
                  <a:pt x="301" y="61"/>
                </a:lnTo>
                <a:lnTo>
                  <a:pt x="295" y="57"/>
                </a:lnTo>
                <a:lnTo>
                  <a:pt x="289" y="54"/>
                </a:lnTo>
                <a:lnTo>
                  <a:pt x="281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5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8" y="42"/>
                </a:lnTo>
                <a:lnTo>
                  <a:pt x="222" y="42"/>
                </a:lnTo>
                <a:lnTo>
                  <a:pt x="214" y="42"/>
                </a:lnTo>
                <a:lnTo>
                  <a:pt x="205" y="43"/>
                </a:lnTo>
                <a:lnTo>
                  <a:pt x="196" y="44"/>
                </a:lnTo>
                <a:lnTo>
                  <a:pt x="188" y="45"/>
                </a:lnTo>
                <a:lnTo>
                  <a:pt x="179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6" y="57"/>
                </a:lnTo>
                <a:lnTo>
                  <a:pt x="139" y="62"/>
                </a:lnTo>
                <a:lnTo>
                  <a:pt x="131" y="66"/>
                </a:lnTo>
                <a:lnTo>
                  <a:pt x="123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5"/>
                </a:lnTo>
                <a:lnTo>
                  <a:pt x="95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0"/>
                </a:lnTo>
                <a:lnTo>
                  <a:pt x="72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4" y="184"/>
                </a:lnTo>
                <a:lnTo>
                  <a:pt x="41" y="203"/>
                </a:lnTo>
                <a:lnTo>
                  <a:pt x="40" y="223"/>
                </a:lnTo>
                <a:lnTo>
                  <a:pt x="42" y="248"/>
                </a:lnTo>
                <a:lnTo>
                  <a:pt x="46" y="272"/>
                </a:lnTo>
                <a:lnTo>
                  <a:pt x="55" y="293"/>
                </a:lnTo>
                <a:lnTo>
                  <a:pt x="66" y="315"/>
                </a:lnTo>
                <a:lnTo>
                  <a:pt x="72" y="326"/>
                </a:lnTo>
                <a:lnTo>
                  <a:pt x="80" y="335"/>
                </a:lnTo>
                <a:lnTo>
                  <a:pt x="87" y="343"/>
                </a:lnTo>
                <a:lnTo>
                  <a:pt x="95" y="352"/>
                </a:lnTo>
                <a:lnTo>
                  <a:pt x="105" y="359"/>
                </a:lnTo>
                <a:lnTo>
                  <a:pt x="113" y="366"/>
                </a:lnTo>
                <a:lnTo>
                  <a:pt x="122" y="372"/>
                </a:lnTo>
                <a:lnTo>
                  <a:pt x="133" y="379"/>
                </a:lnTo>
                <a:lnTo>
                  <a:pt x="143" y="384"/>
                </a:lnTo>
                <a:lnTo>
                  <a:pt x="153" y="389"/>
                </a:lnTo>
                <a:lnTo>
                  <a:pt x="165" y="393"/>
                </a:lnTo>
                <a:lnTo>
                  <a:pt x="175" y="396"/>
                </a:lnTo>
                <a:lnTo>
                  <a:pt x="187" y="399"/>
                </a:lnTo>
                <a:lnTo>
                  <a:pt x="198" y="401"/>
                </a:lnTo>
                <a:lnTo>
                  <a:pt x="210" y="402"/>
                </a:lnTo>
                <a:lnTo>
                  <a:pt x="221" y="402"/>
                </a:lnTo>
                <a:lnTo>
                  <a:pt x="227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5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1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7" y="379"/>
                </a:lnTo>
                <a:lnTo>
                  <a:pt x="314" y="375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8" y="358"/>
                </a:lnTo>
                <a:lnTo>
                  <a:pt x="344" y="353"/>
                </a:lnTo>
                <a:lnTo>
                  <a:pt x="350" y="347"/>
                </a:lnTo>
                <a:lnTo>
                  <a:pt x="355" y="342"/>
                </a:lnTo>
                <a:lnTo>
                  <a:pt x="360" y="336"/>
                </a:lnTo>
                <a:lnTo>
                  <a:pt x="364" y="330"/>
                </a:lnTo>
                <a:lnTo>
                  <a:pt x="370" y="323"/>
                </a:lnTo>
                <a:lnTo>
                  <a:pt x="417" y="323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5" y="368"/>
                </a:lnTo>
                <a:lnTo>
                  <a:pt x="378" y="376"/>
                </a:lnTo>
                <a:lnTo>
                  <a:pt x="371" y="384"/>
                </a:lnTo>
                <a:lnTo>
                  <a:pt x="363" y="391"/>
                </a:lnTo>
                <a:lnTo>
                  <a:pt x="355" y="397"/>
                </a:lnTo>
                <a:lnTo>
                  <a:pt x="348" y="403"/>
                </a:lnTo>
                <a:lnTo>
                  <a:pt x="340" y="409"/>
                </a:lnTo>
                <a:lnTo>
                  <a:pt x="331" y="414"/>
                </a:lnTo>
                <a:lnTo>
                  <a:pt x="323" y="419"/>
                </a:lnTo>
                <a:lnTo>
                  <a:pt x="314" y="423"/>
                </a:lnTo>
                <a:lnTo>
                  <a:pt x="305" y="427"/>
                </a:lnTo>
                <a:lnTo>
                  <a:pt x="297" y="431"/>
                </a:lnTo>
                <a:lnTo>
                  <a:pt x="288" y="433"/>
                </a:lnTo>
                <a:lnTo>
                  <a:pt x="279" y="436"/>
                </a:lnTo>
                <a:lnTo>
                  <a:pt x="270" y="438"/>
                </a:lnTo>
                <a:lnTo>
                  <a:pt x="261" y="439"/>
                </a:lnTo>
                <a:lnTo>
                  <a:pt x="251" y="440"/>
                </a:lnTo>
                <a:lnTo>
                  <a:pt x="242" y="441"/>
                </a:lnTo>
                <a:lnTo>
                  <a:pt x="231" y="442"/>
                </a:lnTo>
                <a:lnTo>
                  <a:pt x="222" y="442"/>
                </a:lnTo>
                <a:lnTo>
                  <a:pt x="212" y="442"/>
                </a:lnTo>
                <a:lnTo>
                  <a:pt x="201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0" y="431"/>
                </a:lnTo>
                <a:lnTo>
                  <a:pt x="140" y="427"/>
                </a:lnTo>
                <a:lnTo>
                  <a:pt x="130" y="423"/>
                </a:lnTo>
                <a:lnTo>
                  <a:pt x="120" y="419"/>
                </a:lnTo>
                <a:lnTo>
                  <a:pt x="111" y="414"/>
                </a:lnTo>
                <a:lnTo>
                  <a:pt x="102" y="408"/>
                </a:lnTo>
                <a:lnTo>
                  <a:pt x="93" y="402"/>
                </a:lnTo>
                <a:lnTo>
                  <a:pt x="85" y="396"/>
                </a:lnTo>
                <a:lnTo>
                  <a:pt x="77" y="390"/>
                </a:lnTo>
                <a:lnTo>
                  <a:pt x="68" y="383"/>
                </a:lnTo>
                <a:lnTo>
                  <a:pt x="60" y="375"/>
                </a:lnTo>
                <a:lnTo>
                  <a:pt x="53" y="367"/>
                </a:lnTo>
                <a:lnTo>
                  <a:pt x="45" y="359"/>
                </a:lnTo>
                <a:lnTo>
                  <a:pt x="39" y="349"/>
                </a:lnTo>
                <a:lnTo>
                  <a:pt x="33" y="341"/>
                </a:lnTo>
                <a:lnTo>
                  <a:pt x="28" y="331"/>
                </a:lnTo>
                <a:lnTo>
                  <a:pt x="23" y="321"/>
                </a:lnTo>
                <a:lnTo>
                  <a:pt x="17" y="311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4" name="Freeform 848">
            <a:extLst>
              <a:ext uri="{FF2B5EF4-FFF2-40B4-BE49-F238E27FC236}">
                <a16:creationId xmlns:a16="http://schemas.microsoft.com/office/drawing/2014/main" id="{86E92BBE-E6C1-47CF-9A1D-FD06E415890D}"/>
              </a:ext>
            </a:extLst>
          </p:cNvPr>
          <p:cNvSpPr>
            <a:spLocks/>
          </p:cNvSpPr>
          <p:nvPr/>
        </p:nvSpPr>
        <p:spPr bwMode="auto">
          <a:xfrm>
            <a:off x="4672013" y="3451225"/>
            <a:ext cx="63500" cy="111125"/>
          </a:xfrm>
          <a:custGeom>
            <a:avLst/>
            <a:gdLst>
              <a:gd name="T0" fmla="*/ 6860381 w 240"/>
              <a:gd name="T1" fmla="*/ 29124447 h 424"/>
              <a:gd name="T2" fmla="*/ 6860381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860381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8" y="424"/>
                </a:moveTo>
                <a:lnTo>
                  <a:pt x="98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8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5" name="Freeform 849">
            <a:extLst>
              <a:ext uri="{FF2B5EF4-FFF2-40B4-BE49-F238E27FC236}">
                <a16:creationId xmlns:a16="http://schemas.microsoft.com/office/drawing/2014/main" id="{C68D3511-95D3-4AA6-971D-B3FFEE2E4828}"/>
              </a:ext>
            </a:extLst>
          </p:cNvPr>
          <p:cNvSpPr>
            <a:spLocks/>
          </p:cNvSpPr>
          <p:nvPr/>
        </p:nvSpPr>
        <p:spPr bwMode="auto">
          <a:xfrm>
            <a:off x="4791075" y="3451225"/>
            <a:ext cx="76200" cy="114300"/>
          </a:xfrm>
          <a:custGeom>
            <a:avLst/>
            <a:gdLst>
              <a:gd name="T0" fmla="*/ 0 w 289"/>
              <a:gd name="T1" fmla="*/ 0 h 432"/>
              <a:gd name="T2" fmla="*/ 2850249 w 289"/>
              <a:gd name="T3" fmla="*/ 19881321 h 432"/>
              <a:gd name="T4" fmla="*/ 2919857 w 289"/>
              <a:gd name="T5" fmla="*/ 21071417 h 432"/>
              <a:gd name="T6" fmla="*/ 3406588 w 289"/>
              <a:gd name="T7" fmla="*/ 23101565 h 432"/>
              <a:gd name="T8" fmla="*/ 3893055 w 289"/>
              <a:gd name="T9" fmla="*/ 24081581 h 432"/>
              <a:gd name="T10" fmla="*/ 4379786 w 289"/>
              <a:gd name="T11" fmla="*/ 24921633 h 432"/>
              <a:gd name="T12" fmla="*/ 5005470 w 289"/>
              <a:gd name="T13" fmla="*/ 25621721 h 432"/>
              <a:gd name="T14" fmla="*/ 5770107 w 289"/>
              <a:gd name="T15" fmla="*/ 26321544 h 432"/>
              <a:gd name="T16" fmla="*/ 6535007 w 289"/>
              <a:gd name="T17" fmla="*/ 26811552 h 432"/>
              <a:gd name="T18" fmla="*/ 6952129 w 289"/>
              <a:gd name="T19" fmla="*/ 27021631 h 432"/>
              <a:gd name="T20" fmla="*/ 7786374 w 289"/>
              <a:gd name="T21" fmla="*/ 27371675 h 432"/>
              <a:gd name="T22" fmla="*/ 8689964 w 289"/>
              <a:gd name="T23" fmla="*/ 27651604 h 432"/>
              <a:gd name="T24" fmla="*/ 9593817 w 289"/>
              <a:gd name="T25" fmla="*/ 27791833 h 432"/>
              <a:gd name="T26" fmla="*/ 10080548 w 289"/>
              <a:gd name="T27" fmla="*/ 27791833 h 432"/>
              <a:gd name="T28" fmla="*/ 10984401 w 289"/>
              <a:gd name="T29" fmla="*/ 27721719 h 432"/>
              <a:gd name="T30" fmla="*/ 11887991 w 289"/>
              <a:gd name="T31" fmla="*/ 27441790 h 432"/>
              <a:gd name="T32" fmla="*/ 12722236 w 289"/>
              <a:gd name="T33" fmla="*/ 27161596 h 432"/>
              <a:gd name="T34" fmla="*/ 13626089 w 289"/>
              <a:gd name="T35" fmla="*/ 26811552 h 432"/>
              <a:gd name="T36" fmla="*/ 14043212 w 289"/>
              <a:gd name="T37" fmla="*/ 26531623 h 432"/>
              <a:gd name="T38" fmla="*/ 14738504 w 289"/>
              <a:gd name="T39" fmla="*/ 25971500 h 432"/>
              <a:gd name="T40" fmla="*/ 15433532 w 289"/>
              <a:gd name="T41" fmla="*/ 25201563 h 432"/>
              <a:gd name="T42" fmla="*/ 15989871 w 289"/>
              <a:gd name="T43" fmla="*/ 24431625 h 432"/>
              <a:gd name="T44" fmla="*/ 16267777 w 289"/>
              <a:gd name="T45" fmla="*/ 23941617 h 432"/>
              <a:gd name="T46" fmla="*/ 17032678 w 289"/>
              <a:gd name="T47" fmla="*/ 21771240 h 432"/>
              <a:gd name="T48" fmla="*/ 17310583 w 289"/>
              <a:gd name="T49" fmla="*/ 19251083 h 432"/>
              <a:gd name="T50" fmla="*/ 20091488 w 289"/>
              <a:gd name="T51" fmla="*/ 0 h 432"/>
              <a:gd name="T52" fmla="*/ 20091488 w 289"/>
              <a:gd name="T53" fmla="*/ 19041269 h 432"/>
              <a:gd name="T54" fmla="*/ 19882927 w 289"/>
              <a:gd name="T55" fmla="*/ 21631275 h 432"/>
              <a:gd name="T56" fmla="*/ 19326851 w 289"/>
              <a:gd name="T57" fmla="*/ 23941617 h 432"/>
              <a:gd name="T58" fmla="*/ 19118290 w 289"/>
              <a:gd name="T59" fmla="*/ 24431625 h 432"/>
              <a:gd name="T60" fmla="*/ 18631559 w 289"/>
              <a:gd name="T61" fmla="*/ 25411642 h 432"/>
              <a:gd name="T62" fmla="*/ 18005875 w 289"/>
              <a:gd name="T63" fmla="*/ 26391658 h 432"/>
              <a:gd name="T64" fmla="*/ 17380192 w 289"/>
              <a:gd name="T65" fmla="*/ 27161596 h 432"/>
              <a:gd name="T66" fmla="*/ 17032678 w 289"/>
              <a:gd name="T67" fmla="*/ 27511640 h 432"/>
              <a:gd name="T68" fmla="*/ 16267777 w 289"/>
              <a:gd name="T69" fmla="*/ 28211727 h 432"/>
              <a:gd name="T70" fmla="*/ 15503140 w 289"/>
              <a:gd name="T71" fmla="*/ 28771850 h 432"/>
              <a:gd name="T72" fmla="*/ 14668896 w 289"/>
              <a:gd name="T73" fmla="*/ 29191744 h 432"/>
              <a:gd name="T74" fmla="*/ 13834651 w 289"/>
              <a:gd name="T75" fmla="*/ 29681752 h 432"/>
              <a:gd name="T76" fmla="*/ 13417528 w 289"/>
              <a:gd name="T77" fmla="*/ 29821717 h 432"/>
              <a:gd name="T78" fmla="*/ 12444330 w 289"/>
              <a:gd name="T79" fmla="*/ 30031796 h 432"/>
              <a:gd name="T80" fmla="*/ 11540477 w 289"/>
              <a:gd name="T81" fmla="*/ 30171760 h 432"/>
              <a:gd name="T82" fmla="*/ 10567279 w 289"/>
              <a:gd name="T83" fmla="*/ 30241875 h 432"/>
              <a:gd name="T84" fmla="*/ 10080548 w 289"/>
              <a:gd name="T85" fmla="*/ 30241875 h 432"/>
              <a:gd name="T86" fmla="*/ 9107087 w 289"/>
              <a:gd name="T87" fmla="*/ 30171760 h 432"/>
              <a:gd name="T88" fmla="*/ 8203497 w 289"/>
              <a:gd name="T89" fmla="*/ 30101910 h 432"/>
              <a:gd name="T90" fmla="*/ 7230035 w 289"/>
              <a:gd name="T91" fmla="*/ 29891831 h 432"/>
              <a:gd name="T92" fmla="*/ 6326446 w 289"/>
              <a:gd name="T93" fmla="*/ 29681752 h 432"/>
              <a:gd name="T94" fmla="*/ 5909323 w 289"/>
              <a:gd name="T95" fmla="*/ 29541787 h 432"/>
              <a:gd name="T96" fmla="*/ 5005470 w 289"/>
              <a:gd name="T97" fmla="*/ 29051779 h 432"/>
              <a:gd name="T98" fmla="*/ 4240833 w 289"/>
              <a:gd name="T99" fmla="*/ 28561771 h 432"/>
              <a:gd name="T100" fmla="*/ 3406588 w 289"/>
              <a:gd name="T101" fmla="*/ 27931798 h 432"/>
              <a:gd name="T102" fmla="*/ 3058810 w 289"/>
              <a:gd name="T103" fmla="*/ 27651604 h 432"/>
              <a:gd name="T104" fmla="*/ 2433127 w 289"/>
              <a:gd name="T105" fmla="*/ 26881667 h 432"/>
              <a:gd name="T106" fmla="*/ 1807443 w 289"/>
              <a:gd name="T107" fmla="*/ 26181579 h 432"/>
              <a:gd name="T108" fmla="*/ 1251367 w 289"/>
              <a:gd name="T109" fmla="*/ 25271677 h 432"/>
              <a:gd name="T110" fmla="*/ 834245 w 289"/>
              <a:gd name="T111" fmla="*/ 24361510 h 432"/>
              <a:gd name="T112" fmla="*/ 486731 w 289"/>
              <a:gd name="T113" fmla="*/ 23311379 h 432"/>
              <a:gd name="T114" fmla="*/ 138953 w 289"/>
              <a:gd name="T115" fmla="*/ 21141267 h 4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89"/>
              <a:gd name="T175" fmla="*/ 0 h 432"/>
              <a:gd name="T176" fmla="*/ 289 w 289"/>
              <a:gd name="T177" fmla="*/ 432 h 4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89" h="432">
                <a:moveTo>
                  <a:pt x="0" y="284"/>
                </a:moveTo>
                <a:lnTo>
                  <a:pt x="0" y="0"/>
                </a:lnTo>
                <a:lnTo>
                  <a:pt x="41" y="0"/>
                </a:lnTo>
                <a:lnTo>
                  <a:pt x="41" y="284"/>
                </a:lnTo>
                <a:lnTo>
                  <a:pt x="42" y="301"/>
                </a:lnTo>
                <a:lnTo>
                  <a:pt x="45" y="317"/>
                </a:lnTo>
                <a:lnTo>
                  <a:pt x="49" y="330"/>
                </a:lnTo>
                <a:lnTo>
                  <a:pt x="56" y="344"/>
                </a:lnTo>
                <a:lnTo>
                  <a:pt x="60" y="350"/>
                </a:lnTo>
                <a:lnTo>
                  <a:pt x="63" y="356"/>
                </a:lnTo>
                <a:lnTo>
                  <a:pt x="68" y="361"/>
                </a:lnTo>
                <a:lnTo>
                  <a:pt x="72" y="366"/>
                </a:lnTo>
                <a:lnTo>
                  <a:pt x="77" y="372"/>
                </a:lnTo>
                <a:lnTo>
                  <a:pt x="83" y="376"/>
                </a:lnTo>
                <a:lnTo>
                  <a:pt x="88" y="379"/>
                </a:lnTo>
                <a:lnTo>
                  <a:pt x="94" y="383"/>
                </a:lnTo>
                <a:lnTo>
                  <a:pt x="100" y="386"/>
                </a:lnTo>
                <a:lnTo>
                  <a:pt x="105" y="388"/>
                </a:lnTo>
                <a:lnTo>
                  <a:pt x="112" y="391"/>
                </a:lnTo>
                <a:lnTo>
                  <a:pt x="118" y="392"/>
                </a:lnTo>
                <a:lnTo>
                  <a:pt x="125" y="395"/>
                </a:lnTo>
                <a:lnTo>
                  <a:pt x="131" y="396"/>
                </a:lnTo>
                <a:lnTo>
                  <a:pt x="138" y="397"/>
                </a:lnTo>
                <a:lnTo>
                  <a:pt x="145" y="397"/>
                </a:lnTo>
                <a:lnTo>
                  <a:pt x="151" y="397"/>
                </a:lnTo>
                <a:lnTo>
                  <a:pt x="158" y="396"/>
                </a:lnTo>
                <a:lnTo>
                  <a:pt x="165" y="395"/>
                </a:lnTo>
                <a:lnTo>
                  <a:pt x="171" y="392"/>
                </a:lnTo>
                <a:lnTo>
                  <a:pt x="177" y="391"/>
                </a:lnTo>
                <a:lnTo>
                  <a:pt x="183" y="388"/>
                </a:lnTo>
                <a:lnTo>
                  <a:pt x="190" y="386"/>
                </a:lnTo>
                <a:lnTo>
                  <a:pt x="196" y="383"/>
                </a:lnTo>
                <a:lnTo>
                  <a:pt x="202" y="379"/>
                </a:lnTo>
                <a:lnTo>
                  <a:pt x="207" y="375"/>
                </a:lnTo>
                <a:lnTo>
                  <a:pt x="212" y="371"/>
                </a:lnTo>
                <a:lnTo>
                  <a:pt x="218" y="365"/>
                </a:lnTo>
                <a:lnTo>
                  <a:pt x="222" y="360"/>
                </a:lnTo>
                <a:lnTo>
                  <a:pt x="227" y="355"/>
                </a:lnTo>
                <a:lnTo>
                  <a:pt x="230" y="349"/>
                </a:lnTo>
                <a:lnTo>
                  <a:pt x="234" y="342"/>
                </a:lnTo>
                <a:lnTo>
                  <a:pt x="241" y="327"/>
                </a:lnTo>
                <a:lnTo>
                  <a:pt x="245" y="311"/>
                </a:lnTo>
                <a:lnTo>
                  <a:pt x="248" y="294"/>
                </a:lnTo>
                <a:lnTo>
                  <a:pt x="249" y="275"/>
                </a:lnTo>
                <a:lnTo>
                  <a:pt x="249" y="0"/>
                </a:lnTo>
                <a:lnTo>
                  <a:pt x="289" y="0"/>
                </a:lnTo>
                <a:lnTo>
                  <a:pt x="289" y="272"/>
                </a:lnTo>
                <a:lnTo>
                  <a:pt x="288" y="291"/>
                </a:lnTo>
                <a:lnTo>
                  <a:pt x="286" y="309"/>
                </a:lnTo>
                <a:lnTo>
                  <a:pt x="283" y="326"/>
                </a:lnTo>
                <a:lnTo>
                  <a:pt x="278" y="342"/>
                </a:lnTo>
                <a:lnTo>
                  <a:pt x="275" y="349"/>
                </a:lnTo>
                <a:lnTo>
                  <a:pt x="271" y="356"/>
                </a:lnTo>
                <a:lnTo>
                  <a:pt x="268" y="363"/>
                </a:lnTo>
                <a:lnTo>
                  <a:pt x="263" y="371"/>
                </a:lnTo>
                <a:lnTo>
                  <a:pt x="259" y="377"/>
                </a:lnTo>
                <a:lnTo>
                  <a:pt x="254" y="383"/>
                </a:lnTo>
                <a:lnTo>
                  <a:pt x="250" y="388"/>
                </a:lnTo>
                <a:lnTo>
                  <a:pt x="245" y="393"/>
                </a:lnTo>
                <a:lnTo>
                  <a:pt x="240" y="399"/>
                </a:lnTo>
                <a:lnTo>
                  <a:pt x="234" y="403"/>
                </a:lnTo>
                <a:lnTo>
                  <a:pt x="229" y="407"/>
                </a:lnTo>
                <a:lnTo>
                  <a:pt x="223" y="411"/>
                </a:lnTo>
                <a:lnTo>
                  <a:pt x="218" y="414"/>
                </a:lnTo>
                <a:lnTo>
                  <a:pt x="211" y="417"/>
                </a:lnTo>
                <a:lnTo>
                  <a:pt x="205" y="421"/>
                </a:lnTo>
                <a:lnTo>
                  <a:pt x="199" y="424"/>
                </a:lnTo>
                <a:lnTo>
                  <a:pt x="193" y="426"/>
                </a:lnTo>
                <a:lnTo>
                  <a:pt x="185" y="427"/>
                </a:lnTo>
                <a:lnTo>
                  <a:pt x="179" y="429"/>
                </a:lnTo>
                <a:lnTo>
                  <a:pt x="172" y="430"/>
                </a:lnTo>
                <a:lnTo>
                  <a:pt x="166" y="431"/>
                </a:lnTo>
                <a:lnTo>
                  <a:pt x="158" y="431"/>
                </a:lnTo>
                <a:lnTo>
                  <a:pt x="152" y="432"/>
                </a:lnTo>
                <a:lnTo>
                  <a:pt x="145" y="432"/>
                </a:lnTo>
                <a:lnTo>
                  <a:pt x="138" y="432"/>
                </a:lnTo>
                <a:lnTo>
                  <a:pt x="131" y="431"/>
                </a:lnTo>
                <a:lnTo>
                  <a:pt x="124" y="431"/>
                </a:lnTo>
                <a:lnTo>
                  <a:pt x="118" y="430"/>
                </a:lnTo>
                <a:lnTo>
                  <a:pt x="111" y="429"/>
                </a:lnTo>
                <a:lnTo>
                  <a:pt x="104" y="427"/>
                </a:lnTo>
                <a:lnTo>
                  <a:pt x="97" y="426"/>
                </a:lnTo>
                <a:lnTo>
                  <a:pt x="91" y="424"/>
                </a:lnTo>
                <a:lnTo>
                  <a:pt x="85" y="422"/>
                </a:lnTo>
                <a:lnTo>
                  <a:pt x="78" y="418"/>
                </a:lnTo>
                <a:lnTo>
                  <a:pt x="72" y="415"/>
                </a:lnTo>
                <a:lnTo>
                  <a:pt x="67" y="411"/>
                </a:lnTo>
                <a:lnTo>
                  <a:pt x="61" y="408"/>
                </a:lnTo>
                <a:lnTo>
                  <a:pt x="56" y="404"/>
                </a:lnTo>
                <a:lnTo>
                  <a:pt x="49" y="399"/>
                </a:lnTo>
                <a:lnTo>
                  <a:pt x="44" y="395"/>
                </a:lnTo>
                <a:lnTo>
                  <a:pt x="39" y="389"/>
                </a:lnTo>
                <a:lnTo>
                  <a:pt x="35" y="384"/>
                </a:lnTo>
                <a:lnTo>
                  <a:pt x="31" y="379"/>
                </a:lnTo>
                <a:lnTo>
                  <a:pt x="26" y="374"/>
                </a:lnTo>
                <a:lnTo>
                  <a:pt x="22" y="368"/>
                </a:lnTo>
                <a:lnTo>
                  <a:pt x="18" y="361"/>
                </a:lnTo>
                <a:lnTo>
                  <a:pt x="15" y="355"/>
                </a:lnTo>
                <a:lnTo>
                  <a:pt x="12" y="348"/>
                </a:lnTo>
                <a:lnTo>
                  <a:pt x="7" y="333"/>
                </a:lnTo>
                <a:lnTo>
                  <a:pt x="4" y="318"/>
                </a:lnTo>
                <a:lnTo>
                  <a:pt x="2" y="302"/>
                </a:lnTo>
                <a:lnTo>
                  <a:pt x="0" y="28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6" name="Freeform 850">
            <a:extLst>
              <a:ext uri="{FF2B5EF4-FFF2-40B4-BE49-F238E27FC236}">
                <a16:creationId xmlns:a16="http://schemas.microsoft.com/office/drawing/2014/main" id="{CDB84BA6-1C1E-438E-B82E-52BDDDDE000E}"/>
              </a:ext>
            </a:extLst>
          </p:cNvPr>
          <p:cNvSpPr>
            <a:spLocks/>
          </p:cNvSpPr>
          <p:nvPr/>
        </p:nvSpPr>
        <p:spPr bwMode="auto">
          <a:xfrm>
            <a:off x="4881563" y="3476625"/>
            <a:ext cx="52387" cy="88900"/>
          </a:xfrm>
          <a:custGeom>
            <a:avLst/>
            <a:gdLst>
              <a:gd name="T0" fmla="*/ 848563 w 197"/>
              <a:gd name="T1" fmla="*/ 6842096 h 333"/>
              <a:gd name="T2" fmla="*/ 919299 w 197"/>
              <a:gd name="T3" fmla="*/ 5345480 h 333"/>
              <a:gd name="T4" fmla="*/ 1767862 w 197"/>
              <a:gd name="T5" fmla="*/ 2922220 h 333"/>
              <a:gd name="T6" fmla="*/ 2899368 w 197"/>
              <a:gd name="T7" fmla="*/ 1639177 h 333"/>
              <a:gd name="T8" fmla="*/ 4242815 w 197"/>
              <a:gd name="T9" fmla="*/ 784082 h 333"/>
              <a:gd name="T10" fmla="*/ 5303585 w 197"/>
              <a:gd name="T11" fmla="*/ 356401 h 333"/>
              <a:gd name="T12" fmla="*/ 6718034 w 197"/>
              <a:gd name="T13" fmla="*/ 0 h 333"/>
              <a:gd name="T14" fmla="*/ 7708069 w 197"/>
              <a:gd name="T15" fmla="*/ 0 h 333"/>
              <a:gd name="T16" fmla="*/ 8768839 w 197"/>
              <a:gd name="T17" fmla="*/ 285121 h 333"/>
              <a:gd name="T18" fmla="*/ 9829344 w 197"/>
              <a:gd name="T19" fmla="*/ 641522 h 333"/>
              <a:gd name="T20" fmla="*/ 11243793 w 197"/>
              <a:gd name="T21" fmla="*/ 1496617 h 333"/>
              <a:gd name="T22" fmla="*/ 12799447 w 197"/>
              <a:gd name="T23" fmla="*/ 3420915 h 333"/>
              <a:gd name="T24" fmla="*/ 13365333 w 197"/>
              <a:gd name="T25" fmla="*/ 5274199 h 333"/>
              <a:gd name="T26" fmla="*/ 10395230 w 197"/>
              <a:gd name="T27" fmla="*/ 5274199 h 333"/>
              <a:gd name="T28" fmla="*/ 9475931 w 197"/>
              <a:gd name="T29" fmla="*/ 3634755 h 333"/>
              <a:gd name="T30" fmla="*/ 8415160 w 197"/>
              <a:gd name="T31" fmla="*/ 3064781 h 333"/>
              <a:gd name="T32" fmla="*/ 7071447 w 197"/>
              <a:gd name="T33" fmla="*/ 2922220 h 333"/>
              <a:gd name="T34" fmla="*/ 6222884 w 197"/>
              <a:gd name="T35" fmla="*/ 3064781 h 333"/>
              <a:gd name="T36" fmla="*/ 5091644 w 197"/>
              <a:gd name="T37" fmla="*/ 3563475 h 333"/>
              <a:gd name="T38" fmla="*/ 4101610 w 197"/>
              <a:gd name="T39" fmla="*/ 4703958 h 333"/>
              <a:gd name="T40" fmla="*/ 3677195 w 197"/>
              <a:gd name="T41" fmla="*/ 6200575 h 333"/>
              <a:gd name="T42" fmla="*/ 3889402 w 197"/>
              <a:gd name="T43" fmla="*/ 6628256 h 333"/>
              <a:gd name="T44" fmla="*/ 4030874 w 197"/>
              <a:gd name="T45" fmla="*/ 7269777 h 333"/>
              <a:gd name="T46" fmla="*/ 5232850 w 197"/>
              <a:gd name="T47" fmla="*/ 8766394 h 333"/>
              <a:gd name="T48" fmla="*/ 6930242 w 197"/>
              <a:gd name="T49" fmla="*/ 9479196 h 333"/>
              <a:gd name="T50" fmla="*/ 8768839 w 197"/>
              <a:gd name="T51" fmla="*/ 10263011 h 333"/>
              <a:gd name="T52" fmla="*/ 10112287 w 197"/>
              <a:gd name="T53" fmla="*/ 10761972 h 333"/>
              <a:gd name="T54" fmla="*/ 11667941 w 197"/>
              <a:gd name="T55" fmla="*/ 11759895 h 333"/>
              <a:gd name="T56" fmla="*/ 12657976 w 197"/>
              <a:gd name="T57" fmla="*/ 12686270 h 333"/>
              <a:gd name="T58" fmla="*/ 13930953 w 197"/>
              <a:gd name="T59" fmla="*/ 16534866 h 333"/>
              <a:gd name="T60" fmla="*/ 13930953 w 197"/>
              <a:gd name="T61" fmla="*/ 17390228 h 333"/>
              <a:gd name="T62" fmla="*/ 13436069 w 197"/>
              <a:gd name="T63" fmla="*/ 19670927 h 333"/>
              <a:gd name="T64" fmla="*/ 12233827 w 197"/>
              <a:gd name="T65" fmla="*/ 21595225 h 333"/>
              <a:gd name="T66" fmla="*/ 10960850 w 197"/>
              <a:gd name="T67" fmla="*/ 22593147 h 333"/>
              <a:gd name="T68" fmla="*/ 9900079 w 197"/>
              <a:gd name="T69" fmla="*/ 23163122 h 333"/>
              <a:gd name="T70" fmla="*/ 8415160 w 197"/>
              <a:gd name="T71" fmla="*/ 23590803 h 333"/>
              <a:gd name="T72" fmla="*/ 6930242 w 197"/>
              <a:gd name="T73" fmla="*/ 23733363 h 333"/>
              <a:gd name="T74" fmla="*/ 5515793 w 197"/>
              <a:gd name="T75" fmla="*/ 23590803 h 333"/>
              <a:gd name="T76" fmla="*/ 3747931 w 197"/>
              <a:gd name="T77" fmla="*/ 23091842 h 333"/>
              <a:gd name="T78" fmla="*/ 2616425 w 197"/>
              <a:gd name="T79" fmla="*/ 22379307 h 333"/>
              <a:gd name="T80" fmla="*/ 1414183 w 197"/>
              <a:gd name="T81" fmla="*/ 21167544 h 333"/>
              <a:gd name="T82" fmla="*/ 565620 w 197"/>
              <a:gd name="T83" fmla="*/ 19599647 h 333"/>
              <a:gd name="T84" fmla="*/ 3040839 w 197"/>
              <a:gd name="T85" fmla="*/ 16677426 h 333"/>
              <a:gd name="T86" fmla="*/ 3747931 w 197"/>
              <a:gd name="T87" fmla="*/ 19314526 h 333"/>
              <a:gd name="T88" fmla="*/ 5020908 w 197"/>
              <a:gd name="T89" fmla="*/ 20455009 h 333"/>
              <a:gd name="T90" fmla="*/ 6435091 w 197"/>
              <a:gd name="T91" fmla="*/ 21167544 h 333"/>
              <a:gd name="T92" fmla="*/ 7637333 w 197"/>
              <a:gd name="T93" fmla="*/ 21167544 h 333"/>
              <a:gd name="T94" fmla="*/ 9051516 w 197"/>
              <a:gd name="T95" fmla="*/ 20668583 h 333"/>
              <a:gd name="T96" fmla="*/ 9970815 w 197"/>
              <a:gd name="T97" fmla="*/ 19956048 h 333"/>
              <a:gd name="T98" fmla="*/ 11031585 w 197"/>
              <a:gd name="T99" fmla="*/ 17176388 h 333"/>
              <a:gd name="T100" fmla="*/ 10536701 w 197"/>
              <a:gd name="T101" fmla="*/ 15180810 h 333"/>
              <a:gd name="T102" fmla="*/ 9688138 w 197"/>
              <a:gd name="T103" fmla="*/ 14111607 h 333"/>
              <a:gd name="T104" fmla="*/ 8273689 w 197"/>
              <a:gd name="T105" fmla="*/ 13256512 h 333"/>
              <a:gd name="T106" fmla="*/ 6788770 w 197"/>
              <a:gd name="T107" fmla="*/ 12828831 h 333"/>
              <a:gd name="T108" fmla="*/ 4455022 w 197"/>
              <a:gd name="T109" fmla="*/ 11902188 h 333"/>
              <a:gd name="T110" fmla="*/ 2970104 w 197"/>
              <a:gd name="T111" fmla="*/ 10975813 h 333"/>
              <a:gd name="T112" fmla="*/ 919299 w 197"/>
              <a:gd name="T113" fmla="*/ 7198497 h 33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3"/>
              <a:gd name="T173" fmla="*/ 197 w 197"/>
              <a:gd name="T174" fmla="*/ 333 h 33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3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3"/>
                </a:lnTo>
                <a:lnTo>
                  <a:pt x="12" y="89"/>
                </a:lnTo>
                <a:lnTo>
                  <a:pt x="13" y="75"/>
                </a:lnTo>
                <a:lnTo>
                  <a:pt x="16" y="63"/>
                </a:lnTo>
                <a:lnTo>
                  <a:pt x="20" y="51"/>
                </a:lnTo>
                <a:lnTo>
                  <a:pt x="25" y="41"/>
                </a:lnTo>
                <a:lnTo>
                  <a:pt x="29" y="36"/>
                </a:lnTo>
                <a:lnTo>
                  <a:pt x="33" y="32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6"/>
                </a:lnTo>
                <a:lnTo>
                  <a:pt x="55" y="13"/>
                </a:lnTo>
                <a:lnTo>
                  <a:pt x="60" y="11"/>
                </a:lnTo>
                <a:lnTo>
                  <a:pt x="65" y="9"/>
                </a:lnTo>
                <a:lnTo>
                  <a:pt x="70" y="6"/>
                </a:lnTo>
                <a:lnTo>
                  <a:pt x="75" y="5"/>
                </a:lnTo>
                <a:lnTo>
                  <a:pt x="81" y="2"/>
                </a:lnTo>
                <a:lnTo>
                  <a:pt x="85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4"/>
                </a:lnTo>
                <a:lnTo>
                  <a:pt x="127" y="5"/>
                </a:lnTo>
                <a:lnTo>
                  <a:pt x="131" y="6"/>
                </a:lnTo>
                <a:lnTo>
                  <a:pt x="139" y="9"/>
                </a:lnTo>
                <a:lnTo>
                  <a:pt x="146" y="12"/>
                </a:lnTo>
                <a:lnTo>
                  <a:pt x="153" y="16"/>
                </a:lnTo>
                <a:lnTo>
                  <a:pt x="159" y="21"/>
                </a:lnTo>
                <a:lnTo>
                  <a:pt x="166" y="26"/>
                </a:lnTo>
                <a:lnTo>
                  <a:pt x="172" y="33"/>
                </a:lnTo>
                <a:lnTo>
                  <a:pt x="177" y="40"/>
                </a:lnTo>
                <a:lnTo>
                  <a:pt x="181" y="48"/>
                </a:lnTo>
                <a:lnTo>
                  <a:pt x="184" y="57"/>
                </a:lnTo>
                <a:lnTo>
                  <a:pt x="188" y="65"/>
                </a:lnTo>
                <a:lnTo>
                  <a:pt x="189" y="74"/>
                </a:lnTo>
                <a:lnTo>
                  <a:pt x="190" y="85"/>
                </a:lnTo>
                <a:lnTo>
                  <a:pt x="148" y="85"/>
                </a:lnTo>
                <a:lnTo>
                  <a:pt x="147" y="74"/>
                </a:lnTo>
                <a:lnTo>
                  <a:pt x="144" y="65"/>
                </a:lnTo>
                <a:lnTo>
                  <a:pt x="140" y="58"/>
                </a:lnTo>
                <a:lnTo>
                  <a:pt x="134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2"/>
                </a:lnTo>
                <a:lnTo>
                  <a:pt x="110" y="42"/>
                </a:lnTo>
                <a:lnTo>
                  <a:pt x="105" y="41"/>
                </a:lnTo>
                <a:lnTo>
                  <a:pt x="100" y="41"/>
                </a:lnTo>
                <a:lnTo>
                  <a:pt x="96" y="41"/>
                </a:lnTo>
                <a:lnTo>
                  <a:pt x="92" y="42"/>
                </a:lnTo>
                <a:lnTo>
                  <a:pt x="88" y="43"/>
                </a:lnTo>
                <a:lnTo>
                  <a:pt x="84" y="44"/>
                </a:lnTo>
                <a:lnTo>
                  <a:pt x="81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9"/>
                </a:lnTo>
                <a:lnTo>
                  <a:pt x="58" y="66"/>
                </a:lnTo>
                <a:lnTo>
                  <a:pt x="55" y="75"/>
                </a:lnTo>
                <a:lnTo>
                  <a:pt x="52" y="86"/>
                </a:lnTo>
                <a:lnTo>
                  <a:pt x="52" y="87"/>
                </a:lnTo>
                <a:lnTo>
                  <a:pt x="53" y="88"/>
                </a:lnTo>
                <a:lnTo>
                  <a:pt x="53" y="90"/>
                </a:lnTo>
                <a:lnTo>
                  <a:pt x="55" y="93"/>
                </a:lnTo>
                <a:lnTo>
                  <a:pt x="56" y="96"/>
                </a:lnTo>
                <a:lnTo>
                  <a:pt x="56" y="99"/>
                </a:lnTo>
                <a:lnTo>
                  <a:pt x="56" y="101"/>
                </a:lnTo>
                <a:lnTo>
                  <a:pt x="57" y="102"/>
                </a:lnTo>
                <a:lnTo>
                  <a:pt x="60" y="110"/>
                </a:lnTo>
                <a:lnTo>
                  <a:pt x="66" y="117"/>
                </a:lnTo>
                <a:lnTo>
                  <a:pt x="74" y="123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7"/>
                </a:lnTo>
                <a:lnTo>
                  <a:pt x="112" y="139"/>
                </a:lnTo>
                <a:lnTo>
                  <a:pt x="118" y="142"/>
                </a:lnTo>
                <a:lnTo>
                  <a:pt x="124" y="144"/>
                </a:lnTo>
                <a:lnTo>
                  <a:pt x="130" y="147"/>
                </a:lnTo>
                <a:lnTo>
                  <a:pt x="137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5"/>
                </a:lnTo>
                <a:lnTo>
                  <a:pt x="170" y="169"/>
                </a:lnTo>
                <a:lnTo>
                  <a:pt x="175" y="173"/>
                </a:lnTo>
                <a:lnTo>
                  <a:pt x="179" y="178"/>
                </a:lnTo>
                <a:lnTo>
                  <a:pt x="188" y="188"/>
                </a:lnTo>
                <a:lnTo>
                  <a:pt x="193" y="201"/>
                </a:lnTo>
                <a:lnTo>
                  <a:pt x="196" y="216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4"/>
                </a:lnTo>
                <a:lnTo>
                  <a:pt x="196" y="250"/>
                </a:lnTo>
                <a:lnTo>
                  <a:pt x="194" y="263"/>
                </a:lnTo>
                <a:lnTo>
                  <a:pt x="190" y="276"/>
                </a:lnTo>
                <a:lnTo>
                  <a:pt x="184" y="287"/>
                </a:lnTo>
                <a:lnTo>
                  <a:pt x="177" y="298"/>
                </a:lnTo>
                <a:lnTo>
                  <a:pt x="173" y="303"/>
                </a:lnTo>
                <a:lnTo>
                  <a:pt x="169" y="307"/>
                </a:lnTo>
                <a:lnTo>
                  <a:pt x="165" y="311"/>
                </a:lnTo>
                <a:lnTo>
                  <a:pt x="161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3"/>
                </a:lnTo>
                <a:lnTo>
                  <a:pt x="140" y="325"/>
                </a:lnTo>
                <a:lnTo>
                  <a:pt x="135" y="327"/>
                </a:lnTo>
                <a:lnTo>
                  <a:pt x="129" y="328"/>
                </a:lnTo>
                <a:lnTo>
                  <a:pt x="124" y="330"/>
                </a:lnTo>
                <a:lnTo>
                  <a:pt x="119" y="331"/>
                </a:lnTo>
                <a:lnTo>
                  <a:pt x="114" y="332"/>
                </a:lnTo>
                <a:lnTo>
                  <a:pt x="109" y="332"/>
                </a:lnTo>
                <a:lnTo>
                  <a:pt x="103" y="333"/>
                </a:lnTo>
                <a:lnTo>
                  <a:pt x="98" y="333"/>
                </a:lnTo>
                <a:lnTo>
                  <a:pt x="91" y="333"/>
                </a:lnTo>
                <a:lnTo>
                  <a:pt x="85" y="332"/>
                </a:lnTo>
                <a:lnTo>
                  <a:pt x="78" y="331"/>
                </a:lnTo>
                <a:lnTo>
                  <a:pt x="71" y="330"/>
                </a:lnTo>
                <a:lnTo>
                  <a:pt x="65" y="329"/>
                </a:lnTo>
                <a:lnTo>
                  <a:pt x="59" y="327"/>
                </a:lnTo>
                <a:lnTo>
                  <a:pt x="53" y="324"/>
                </a:lnTo>
                <a:lnTo>
                  <a:pt x="47" y="322"/>
                </a:lnTo>
                <a:lnTo>
                  <a:pt x="42" y="318"/>
                </a:lnTo>
                <a:lnTo>
                  <a:pt x="37" y="314"/>
                </a:lnTo>
                <a:lnTo>
                  <a:pt x="33" y="310"/>
                </a:lnTo>
                <a:lnTo>
                  <a:pt x="28" y="306"/>
                </a:lnTo>
                <a:lnTo>
                  <a:pt x="23" y="302"/>
                </a:lnTo>
                <a:lnTo>
                  <a:pt x="20" y="297"/>
                </a:lnTo>
                <a:lnTo>
                  <a:pt x="16" y="291"/>
                </a:lnTo>
                <a:lnTo>
                  <a:pt x="13" y="286"/>
                </a:lnTo>
                <a:lnTo>
                  <a:pt x="8" y="275"/>
                </a:lnTo>
                <a:lnTo>
                  <a:pt x="4" y="262"/>
                </a:lnTo>
                <a:lnTo>
                  <a:pt x="2" y="249"/>
                </a:lnTo>
                <a:lnTo>
                  <a:pt x="0" y="235"/>
                </a:lnTo>
                <a:lnTo>
                  <a:pt x="43" y="234"/>
                </a:lnTo>
                <a:lnTo>
                  <a:pt x="44" y="248"/>
                </a:lnTo>
                <a:lnTo>
                  <a:pt x="48" y="260"/>
                </a:lnTo>
                <a:lnTo>
                  <a:pt x="53" y="271"/>
                </a:lnTo>
                <a:lnTo>
                  <a:pt x="62" y="280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1" y="293"/>
                </a:lnTo>
                <a:lnTo>
                  <a:pt x="86" y="296"/>
                </a:lnTo>
                <a:lnTo>
                  <a:pt x="91" y="297"/>
                </a:lnTo>
                <a:lnTo>
                  <a:pt x="96" y="298"/>
                </a:lnTo>
                <a:lnTo>
                  <a:pt x="102" y="298"/>
                </a:lnTo>
                <a:lnTo>
                  <a:pt x="108" y="297"/>
                </a:lnTo>
                <a:lnTo>
                  <a:pt x="113" y="296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7" y="284"/>
                </a:lnTo>
                <a:lnTo>
                  <a:pt x="141" y="280"/>
                </a:lnTo>
                <a:lnTo>
                  <a:pt x="148" y="272"/>
                </a:lnTo>
                <a:lnTo>
                  <a:pt x="152" y="262"/>
                </a:lnTo>
                <a:lnTo>
                  <a:pt x="155" y="253"/>
                </a:lnTo>
                <a:lnTo>
                  <a:pt x="156" y="241"/>
                </a:lnTo>
                <a:lnTo>
                  <a:pt x="155" y="232"/>
                </a:lnTo>
                <a:lnTo>
                  <a:pt x="153" y="223"/>
                </a:lnTo>
                <a:lnTo>
                  <a:pt x="149" y="213"/>
                </a:lnTo>
                <a:lnTo>
                  <a:pt x="144" y="205"/>
                </a:lnTo>
                <a:lnTo>
                  <a:pt x="141" y="201"/>
                </a:lnTo>
                <a:lnTo>
                  <a:pt x="137" y="198"/>
                </a:lnTo>
                <a:lnTo>
                  <a:pt x="132" y="195"/>
                </a:lnTo>
                <a:lnTo>
                  <a:pt x="127" y="192"/>
                </a:lnTo>
                <a:lnTo>
                  <a:pt x="122" y="188"/>
                </a:lnTo>
                <a:lnTo>
                  <a:pt x="117" y="186"/>
                </a:lnTo>
                <a:lnTo>
                  <a:pt x="111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4"/>
                </a:lnTo>
                <a:lnTo>
                  <a:pt x="71" y="171"/>
                </a:lnTo>
                <a:lnTo>
                  <a:pt x="63" y="167"/>
                </a:lnTo>
                <a:lnTo>
                  <a:pt x="56" y="163"/>
                </a:lnTo>
                <a:lnTo>
                  <a:pt x="49" y="158"/>
                </a:lnTo>
                <a:lnTo>
                  <a:pt x="42" y="154"/>
                </a:lnTo>
                <a:lnTo>
                  <a:pt x="31" y="145"/>
                </a:lnTo>
                <a:lnTo>
                  <a:pt x="22" y="132"/>
                </a:lnTo>
                <a:lnTo>
                  <a:pt x="16" y="118"/>
                </a:lnTo>
                <a:lnTo>
                  <a:pt x="13" y="10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7" name="Freeform 851">
            <a:extLst>
              <a:ext uri="{FF2B5EF4-FFF2-40B4-BE49-F238E27FC236}">
                <a16:creationId xmlns:a16="http://schemas.microsoft.com/office/drawing/2014/main" id="{5F4991ED-54E8-4640-84A8-6901F2BBE3AF}"/>
              </a:ext>
            </a:extLst>
          </p:cNvPr>
          <p:cNvSpPr>
            <a:spLocks/>
          </p:cNvSpPr>
          <p:nvPr/>
        </p:nvSpPr>
        <p:spPr bwMode="auto">
          <a:xfrm>
            <a:off x="4945063" y="3476625"/>
            <a:ext cx="85725" cy="88900"/>
          </a:xfrm>
          <a:custGeom>
            <a:avLst/>
            <a:gdLst>
              <a:gd name="T0" fmla="*/ 70115 w 324"/>
              <a:gd name="T1" fmla="*/ 10476852 h 333"/>
              <a:gd name="T2" fmla="*/ 980017 w 324"/>
              <a:gd name="T3" fmla="*/ 6913377 h 333"/>
              <a:gd name="T4" fmla="*/ 1470025 w 324"/>
              <a:gd name="T5" fmla="*/ 5844174 h 333"/>
              <a:gd name="T6" fmla="*/ 2450042 w 324"/>
              <a:gd name="T7" fmla="*/ 4418837 h 333"/>
              <a:gd name="T8" fmla="*/ 3570287 w 324"/>
              <a:gd name="T9" fmla="*/ 3207341 h 333"/>
              <a:gd name="T10" fmla="*/ 4410340 w 324"/>
              <a:gd name="T11" fmla="*/ 2494539 h 333"/>
              <a:gd name="T12" fmla="*/ 5740400 w 324"/>
              <a:gd name="T13" fmla="*/ 1567897 h 333"/>
              <a:gd name="T14" fmla="*/ 7140310 w 324"/>
              <a:gd name="T15" fmla="*/ 855362 h 333"/>
              <a:gd name="T16" fmla="*/ 8190442 w 324"/>
              <a:gd name="T17" fmla="*/ 498961 h 333"/>
              <a:gd name="T18" fmla="*/ 9730581 w 324"/>
              <a:gd name="T19" fmla="*/ 142560 h 333"/>
              <a:gd name="T20" fmla="*/ 11270721 w 324"/>
              <a:gd name="T21" fmla="*/ 0 h 333"/>
              <a:gd name="T22" fmla="*/ 12600781 w 324"/>
              <a:gd name="T23" fmla="*/ 71280 h 333"/>
              <a:gd name="T24" fmla="*/ 14770894 w 324"/>
              <a:gd name="T25" fmla="*/ 570241 h 333"/>
              <a:gd name="T26" fmla="*/ 16730927 w 324"/>
              <a:gd name="T27" fmla="*/ 1425337 h 333"/>
              <a:gd name="T28" fmla="*/ 17921023 w 324"/>
              <a:gd name="T29" fmla="*/ 2209419 h 333"/>
              <a:gd name="T30" fmla="*/ 19601127 w 324"/>
              <a:gd name="T31" fmla="*/ 3634755 h 333"/>
              <a:gd name="T32" fmla="*/ 21001302 w 324"/>
              <a:gd name="T33" fmla="*/ 5559053 h 333"/>
              <a:gd name="T34" fmla="*/ 22331363 w 324"/>
              <a:gd name="T35" fmla="*/ 8695114 h 333"/>
              <a:gd name="T36" fmla="*/ 22681406 w 324"/>
              <a:gd name="T37" fmla="*/ 12828831 h 333"/>
              <a:gd name="T38" fmla="*/ 3010165 w 324"/>
              <a:gd name="T39" fmla="*/ 14111607 h 333"/>
              <a:gd name="T40" fmla="*/ 4410340 w 324"/>
              <a:gd name="T41" fmla="*/ 17318948 h 333"/>
              <a:gd name="T42" fmla="*/ 5040313 w 324"/>
              <a:gd name="T43" fmla="*/ 18103030 h 333"/>
              <a:gd name="T44" fmla="*/ 6230408 w 324"/>
              <a:gd name="T45" fmla="*/ 19243246 h 333"/>
              <a:gd name="T46" fmla="*/ 7560469 w 324"/>
              <a:gd name="T47" fmla="*/ 20027328 h 333"/>
              <a:gd name="T48" fmla="*/ 8470635 w 324"/>
              <a:gd name="T49" fmla="*/ 20383729 h 333"/>
              <a:gd name="T50" fmla="*/ 9870546 w 324"/>
              <a:gd name="T51" fmla="*/ 20739863 h 333"/>
              <a:gd name="T52" fmla="*/ 11200606 w 324"/>
              <a:gd name="T53" fmla="*/ 20882423 h 333"/>
              <a:gd name="T54" fmla="*/ 11970808 w 324"/>
              <a:gd name="T55" fmla="*/ 20811143 h 333"/>
              <a:gd name="T56" fmla="*/ 13230754 w 324"/>
              <a:gd name="T57" fmla="*/ 20597302 h 333"/>
              <a:gd name="T58" fmla="*/ 14351000 w 324"/>
              <a:gd name="T59" fmla="*/ 20241168 h 333"/>
              <a:gd name="T60" fmla="*/ 15191052 w 324"/>
              <a:gd name="T61" fmla="*/ 19884768 h 333"/>
              <a:gd name="T62" fmla="*/ 16240919 w 324"/>
              <a:gd name="T63" fmla="*/ 19171966 h 333"/>
              <a:gd name="T64" fmla="*/ 17291050 w 324"/>
              <a:gd name="T65" fmla="*/ 18316871 h 333"/>
              <a:gd name="T66" fmla="*/ 18341181 w 324"/>
              <a:gd name="T67" fmla="*/ 17033827 h 333"/>
              <a:gd name="T68" fmla="*/ 22121283 w 324"/>
              <a:gd name="T69" fmla="*/ 15679771 h 333"/>
              <a:gd name="T70" fmla="*/ 21561425 w 324"/>
              <a:gd name="T71" fmla="*/ 16891267 h 333"/>
              <a:gd name="T72" fmla="*/ 20581408 w 324"/>
              <a:gd name="T73" fmla="*/ 18673005 h 333"/>
              <a:gd name="T74" fmla="*/ 19391313 w 324"/>
              <a:gd name="T75" fmla="*/ 20169888 h 333"/>
              <a:gd name="T76" fmla="*/ 18551260 w 324"/>
              <a:gd name="T77" fmla="*/ 21096264 h 333"/>
              <a:gd name="T78" fmla="*/ 17080971 w 324"/>
              <a:gd name="T79" fmla="*/ 22094186 h 333"/>
              <a:gd name="T80" fmla="*/ 15470981 w 324"/>
              <a:gd name="T81" fmla="*/ 22949281 h 333"/>
              <a:gd name="T82" fmla="*/ 14351000 w 324"/>
              <a:gd name="T83" fmla="*/ 23305682 h 333"/>
              <a:gd name="T84" fmla="*/ 12670896 w 324"/>
              <a:gd name="T85" fmla="*/ 23590803 h 333"/>
              <a:gd name="T86" fmla="*/ 11060642 w 324"/>
              <a:gd name="T87" fmla="*/ 23733363 h 333"/>
              <a:gd name="T88" fmla="*/ 9590617 w 324"/>
              <a:gd name="T89" fmla="*/ 23590803 h 333"/>
              <a:gd name="T90" fmla="*/ 7560469 w 324"/>
              <a:gd name="T91" fmla="*/ 23091842 h 333"/>
              <a:gd name="T92" fmla="*/ 5600435 w 324"/>
              <a:gd name="T93" fmla="*/ 22165466 h 333"/>
              <a:gd name="T94" fmla="*/ 4410340 w 324"/>
              <a:gd name="T95" fmla="*/ 21381384 h 333"/>
              <a:gd name="T96" fmla="*/ 2800085 w 324"/>
              <a:gd name="T97" fmla="*/ 19884768 h 333"/>
              <a:gd name="T98" fmla="*/ 1470025 w 324"/>
              <a:gd name="T99" fmla="*/ 18031750 h 333"/>
              <a:gd name="T100" fmla="*/ 350044 w 324"/>
              <a:gd name="T101" fmla="*/ 15109529 h 33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3"/>
              <a:gd name="T155" fmla="*/ 324 w 324"/>
              <a:gd name="T156" fmla="*/ 333 h 33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3">
                <a:moveTo>
                  <a:pt x="0" y="166"/>
                </a:moveTo>
                <a:lnTo>
                  <a:pt x="0" y="166"/>
                </a:lnTo>
                <a:lnTo>
                  <a:pt x="1" y="147"/>
                </a:lnTo>
                <a:lnTo>
                  <a:pt x="4" y="129"/>
                </a:lnTo>
                <a:lnTo>
                  <a:pt x="8" y="113"/>
                </a:lnTo>
                <a:lnTo>
                  <a:pt x="14" y="97"/>
                </a:lnTo>
                <a:lnTo>
                  <a:pt x="17" y="90"/>
                </a:lnTo>
                <a:lnTo>
                  <a:pt x="21" y="82"/>
                </a:lnTo>
                <a:lnTo>
                  <a:pt x="26" y="75"/>
                </a:lnTo>
                <a:lnTo>
                  <a:pt x="30" y="68"/>
                </a:lnTo>
                <a:lnTo>
                  <a:pt x="35" y="62"/>
                </a:lnTo>
                <a:lnTo>
                  <a:pt x="39" y="55"/>
                </a:lnTo>
                <a:lnTo>
                  <a:pt x="45" y="50"/>
                </a:lnTo>
                <a:lnTo>
                  <a:pt x="51" y="45"/>
                </a:lnTo>
                <a:lnTo>
                  <a:pt x="57" y="40"/>
                </a:lnTo>
                <a:lnTo>
                  <a:pt x="63" y="35"/>
                </a:lnTo>
                <a:lnTo>
                  <a:pt x="69" y="31"/>
                </a:lnTo>
                <a:lnTo>
                  <a:pt x="75" y="25"/>
                </a:lnTo>
                <a:lnTo>
                  <a:pt x="82" y="22"/>
                </a:lnTo>
                <a:lnTo>
                  <a:pt x="89" y="18"/>
                </a:lnTo>
                <a:lnTo>
                  <a:pt x="95" y="15"/>
                </a:lnTo>
                <a:lnTo>
                  <a:pt x="102" y="12"/>
                </a:lnTo>
                <a:lnTo>
                  <a:pt x="110" y="10"/>
                </a:lnTo>
                <a:lnTo>
                  <a:pt x="117" y="7"/>
                </a:lnTo>
                <a:lnTo>
                  <a:pt x="124" y="5"/>
                </a:lnTo>
                <a:lnTo>
                  <a:pt x="132" y="4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4"/>
                </a:lnTo>
                <a:lnTo>
                  <a:pt x="200" y="6"/>
                </a:lnTo>
                <a:lnTo>
                  <a:pt x="211" y="8"/>
                </a:lnTo>
                <a:lnTo>
                  <a:pt x="220" y="12"/>
                </a:lnTo>
                <a:lnTo>
                  <a:pt x="229" y="15"/>
                </a:lnTo>
                <a:lnTo>
                  <a:pt x="239" y="20"/>
                </a:lnTo>
                <a:lnTo>
                  <a:pt x="248" y="25"/>
                </a:lnTo>
                <a:lnTo>
                  <a:pt x="256" y="31"/>
                </a:lnTo>
                <a:lnTo>
                  <a:pt x="265" y="37"/>
                </a:lnTo>
                <a:lnTo>
                  <a:pt x="273" y="44"/>
                </a:lnTo>
                <a:lnTo>
                  <a:pt x="280" y="51"/>
                </a:lnTo>
                <a:lnTo>
                  <a:pt x="287" y="60"/>
                </a:lnTo>
                <a:lnTo>
                  <a:pt x="294" y="69"/>
                </a:lnTo>
                <a:lnTo>
                  <a:pt x="300" y="78"/>
                </a:lnTo>
                <a:lnTo>
                  <a:pt x="310" y="99"/>
                </a:lnTo>
                <a:lnTo>
                  <a:pt x="319" y="122"/>
                </a:lnTo>
                <a:lnTo>
                  <a:pt x="323" y="147"/>
                </a:lnTo>
                <a:lnTo>
                  <a:pt x="324" y="173"/>
                </a:lnTo>
                <a:lnTo>
                  <a:pt x="324" y="180"/>
                </a:lnTo>
                <a:lnTo>
                  <a:pt x="41" y="180"/>
                </a:lnTo>
                <a:lnTo>
                  <a:pt x="43" y="198"/>
                </a:lnTo>
                <a:lnTo>
                  <a:pt x="48" y="214"/>
                </a:lnTo>
                <a:lnTo>
                  <a:pt x="55" y="229"/>
                </a:lnTo>
                <a:lnTo>
                  <a:pt x="63" y="243"/>
                </a:lnTo>
                <a:lnTo>
                  <a:pt x="68" y="249"/>
                </a:lnTo>
                <a:lnTo>
                  <a:pt x="72" y="254"/>
                </a:lnTo>
                <a:lnTo>
                  <a:pt x="78" y="260"/>
                </a:lnTo>
                <a:lnTo>
                  <a:pt x="84" y="264"/>
                </a:lnTo>
                <a:lnTo>
                  <a:pt x="89" y="270"/>
                </a:lnTo>
                <a:lnTo>
                  <a:pt x="95" y="274"/>
                </a:lnTo>
                <a:lnTo>
                  <a:pt x="101" y="278"/>
                </a:lnTo>
                <a:lnTo>
                  <a:pt x="108" y="281"/>
                </a:lnTo>
                <a:lnTo>
                  <a:pt x="114" y="284"/>
                </a:lnTo>
                <a:lnTo>
                  <a:pt x="121" y="286"/>
                </a:lnTo>
                <a:lnTo>
                  <a:pt x="127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5" y="284"/>
                </a:lnTo>
                <a:lnTo>
                  <a:pt x="212" y="282"/>
                </a:lnTo>
                <a:lnTo>
                  <a:pt x="217" y="279"/>
                </a:lnTo>
                <a:lnTo>
                  <a:pt x="222" y="276"/>
                </a:lnTo>
                <a:lnTo>
                  <a:pt x="227" y="273"/>
                </a:lnTo>
                <a:lnTo>
                  <a:pt x="232" y="269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5" y="249"/>
                </a:lnTo>
                <a:lnTo>
                  <a:pt x="262" y="239"/>
                </a:lnTo>
                <a:lnTo>
                  <a:pt x="268" y="230"/>
                </a:lnTo>
                <a:lnTo>
                  <a:pt x="272" y="220"/>
                </a:lnTo>
                <a:lnTo>
                  <a:pt x="316" y="220"/>
                </a:lnTo>
                <a:lnTo>
                  <a:pt x="311" y="229"/>
                </a:lnTo>
                <a:lnTo>
                  <a:pt x="308" y="237"/>
                </a:lnTo>
                <a:lnTo>
                  <a:pt x="304" y="247"/>
                </a:lnTo>
                <a:lnTo>
                  <a:pt x="299" y="254"/>
                </a:lnTo>
                <a:lnTo>
                  <a:pt x="294" y="262"/>
                </a:lnTo>
                <a:lnTo>
                  <a:pt x="289" y="270"/>
                </a:lnTo>
                <a:lnTo>
                  <a:pt x="283" y="277"/>
                </a:lnTo>
                <a:lnTo>
                  <a:pt x="277" y="283"/>
                </a:lnTo>
                <a:lnTo>
                  <a:pt x="271" y="289"/>
                </a:lnTo>
                <a:lnTo>
                  <a:pt x="265" y="296"/>
                </a:lnTo>
                <a:lnTo>
                  <a:pt x="257" y="301"/>
                </a:lnTo>
                <a:lnTo>
                  <a:pt x="251" y="306"/>
                </a:lnTo>
                <a:lnTo>
                  <a:pt x="244" y="310"/>
                </a:lnTo>
                <a:lnTo>
                  <a:pt x="237" y="314"/>
                </a:lnTo>
                <a:lnTo>
                  <a:pt x="228" y="318"/>
                </a:lnTo>
                <a:lnTo>
                  <a:pt x="221" y="322"/>
                </a:lnTo>
                <a:lnTo>
                  <a:pt x="213" y="324"/>
                </a:lnTo>
                <a:lnTo>
                  <a:pt x="205" y="327"/>
                </a:lnTo>
                <a:lnTo>
                  <a:pt x="197" y="329"/>
                </a:lnTo>
                <a:lnTo>
                  <a:pt x="190" y="330"/>
                </a:lnTo>
                <a:lnTo>
                  <a:pt x="181" y="331"/>
                </a:lnTo>
                <a:lnTo>
                  <a:pt x="173" y="332"/>
                </a:lnTo>
                <a:lnTo>
                  <a:pt x="166" y="333"/>
                </a:lnTo>
                <a:lnTo>
                  <a:pt x="158" y="333"/>
                </a:lnTo>
                <a:lnTo>
                  <a:pt x="147" y="332"/>
                </a:lnTo>
                <a:lnTo>
                  <a:pt x="137" y="331"/>
                </a:lnTo>
                <a:lnTo>
                  <a:pt x="126" y="329"/>
                </a:lnTo>
                <a:lnTo>
                  <a:pt x="117" y="327"/>
                </a:lnTo>
                <a:lnTo>
                  <a:pt x="108" y="324"/>
                </a:lnTo>
                <a:lnTo>
                  <a:pt x="98" y="320"/>
                </a:lnTo>
                <a:lnTo>
                  <a:pt x="89" y="316"/>
                </a:lnTo>
                <a:lnTo>
                  <a:pt x="80" y="311"/>
                </a:lnTo>
                <a:lnTo>
                  <a:pt x="71" y="306"/>
                </a:lnTo>
                <a:lnTo>
                  <a:pt x="63" y="300"/>
                </a:lnTo>
                <a:lnTo>
                  <a:pt x="55" y="293"/>
                </a:lnTo>
                <a:lnTo>
                  <a:pt x="47" y="286"/>
                </a:lnTo>
                <a:lnTo>
                  <a:pt x="40" y="279"/>
                </a:lnTo>
                <a:lnTo>
                  <a:pt x="33" y="271"/>
                </a:lnTo>
                <a:lnTo>
                  <a:pt x="27" y="262"/>
                </a:lnTo>
                <a:lnTo>
                  <a:pt x="21" y="253"/>
                </a:lnTo>
                <a:lnTo>
                  <a:pt x="12" y="233"/>
                </a:lnTo>
                <a:lnTo>
                  <a:pt x="5" y="212"/>
                </a:lnTo>
                <a:lnTo>
                  <a:pt x="1" y="190"/>
                </a:lnTo>
                <a:lnTo>
                  <a:pt x="0" y="16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8" name="Freeform 852">
            <a:extLst>
              <a:ext uri="{FF2B5EF4-FFF2-40B4-BE49-F238E27FC236}">
                <a16:creationId xmlns:a16="http://schemas.microsoft.com/office/drawing/2014/main" id="{87B91AD7-4217-4AFA-BF00-72194173A3F5}"/>
              </a:ext>
            </a:extLst>
          </p:cNvPr>
          <p:cNvSpPr>
            <a:spLocks/>
          </p:cNvSpPr>
          <p:nvPr/>
        </p:nvSpPr>
        <p:spPr bwMode="auto">
          <a:xfrm>
            <a:off x="4956175" y="34877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060138 h 104"/>
              <a:gd name="T6" fmla="*/ 16927183 w 242"/>
              <a:gd name="T7" fmla="*/ 5184877 h 104"/>
              <a:gd name="T8" fmla="*/ 16493353 w 242"/>
              <a:gd name="T9" fmla="*/ 4309357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693510 h 104"/>
              <a:gd name="T18" fmla="*/ 14901656 w 242"/>
              <a:gd name="T19" fmla="*/ 2356692 h 104"/>
              <a:gd name="T20" fmla="*/ 14540175 w 242"/>
              <a:gd name="T21" fmla="*/ 2087341 h 104"/>
              <a:gd name="T22" fmla="*/ 14178426 w 242"/>
              <a:gd name="T23" fmla="*/ 1750782 h 104"/>
              <a:gd name="T24" fmla="*/ 13671976 w 242"/>
              <a:gd name="T25" fmla="*/ 1481431 h 104"/>
              <a:gd name="T26" fmla="*/ 13237877 w 242"/>
              <a:gd name="T27" fmla="*/ 1279288 h 104"/>
              <a:gd name="T28" fmla="*/ 12804047 w 242"/>
              <a:gd name="T29" fmla="*/ 942729 h 104"/>
              <a:gd name="T30" fmla="*/ 12804047 w 242"/>
              <a:gd name="T31" fmla="*/ 942729 h 104"/>
              <a:gd name="T32" fmla="*/ 12369948 w 242"/>
              <a:gd name="T33" fmla="*/ 740586 h 104"/>
              <a:gd name="T34" fmla="*/ 11863498 w 242"/>
              <a:gd name="T35" fmla="*/ 538702 h 104"/>
              <a:gd name="T36" fmla="*/ 11357318 w 242"/>
              <a:gd name="T37" fmla="*/ 336559 h 104"/>
              <a:gd name="T38" fmla="*/ 10923219 w 242"/>
              <a:gd name="T39" fmla="*/ 201884 h 104"/>
              <a:gd name="T40" fmla="*/ 10416770 w 242"/>
              <a:gd name="T41" fmla="*/ 134676 h 104"/>
              <a:gd name="T42" fmla="*/ 9837971 w 242"/>
              <a:gd name="T43" fmla="*/ 67208 h 104"/>
              <a:gd name="T44" fmla="*/ 9259440 w 242"/>
              <a:gd name="T45" fmla="*/ 0 h 104"/>
              <a:gd name="T46" fmla="*/ 8752991 w 242"/>
              <a:gd name="T47" fmla="*/ 0 h 104"/>
              <a:gd name="T48" fmla="*/ 8752991 w 242"/>
              <a:gd name="T49" fmla="*/ 0 h 104"/>
              <a:gd name="T50" fmla="*/ 8029492 w 242"/>
              <a:gd name="T51" fmla="*/ 0 h 104"/>
              <a:gd name="T52" fmla="*/ 7378612 w 242"/>
              <a:gd name="T53" fmla="*/ 67208 h 104"/>
              <a:gd name="T54" fmla="*/ 6727463 w 242"/>
              <a:gd name="T55" fmla="*/ 201884 h 104"/>
              <a:gd name="T56" fmla="*/ 6076583 w 242"/>
              <a:gd name="T57" fmla="*/ 336559 h 104"/>
              <a:gd name="T58" fmla="*/ 5497784 w 242"/>
              <a:gd name="T59" fmla="*/ 471235 h 104"/>
              <a:gd name="T60" fmla="*/ 4991335 w 242"/>
              <a:gd name="T61" fmla="*/ 740586 h 104"/>
              <a:gd name="T62" fmla="*/ 4412536 w 242"/>
              <a:gd name="T63" fmla="*/ 942729 h 104"/>
              <a:gd name="T64" fmla="*/ 3906356 w 242"/>
              <a:gd name="T65" fmla="*/ 1346755 h 104"/>
              <a:gd name="T66" fmla="*/ 3906356 w 242"/>
              <a:gd name="T67" fmla="*/ 1346755 h 104"/>
              <a:gd name="T68" fmla="*/ 3472257 w 242"/>
              <a:gd name="T69" fmla="*/ 1683314 h 104"/>
              <a:gd name="T70" fmla="*/ 3038157 w 242"/>
              <a:gd name="T71" fmla="*/ 2020133 h 104"/>
              <a:gd name="T72" fmla="*/ 2676408 w 242"/>
              <a:gd name="T73" fmla="*/ 2356692 h 104"/>
              <a:gd name="T74" fmla="*/ 2242577 w 242"/>
              <a:gd name="T75" fmla="*/ 2693510 h 104"/>
              <a:gd name="T76" fmla="*/ 1880828 w 242"/>
              <a:gd name="T77" fmla="*/ 3097537 h 104"/>
              <a:gd name="T78" fmla="*/ 1591428 w 242"/>
              <a:gd name="T79" fmla="*/ 3501563 h 104"/>
              <a:gd name="T80" fmla="*/ 1302029 w 242"/>
              <a:gd name="T81" fmla="*/ 3838122 h 104"/>
              <a:gd name="T82" fmla="*/ 1084979 w 242"/>
              <a:gd name="T83" fmla="*/ 4242149 h 104"/>
              <a:gd name="T84" fmla="*/ 1084979 w 242"/>
              <a:gd name="T85" fmla="*/ 4242149 h 104"/>
              <a:gd name="T86" fmla="*/ 723499 w 242"/>
              <a:gd name="T87" fmla="*/ 5050202 h 104"/>
              <a:gd name="T88" fmla="*/ 361749 w 242"/>
              <a:gd name="T89" fmla="*/ 5790787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0"/>
                </a:lnTo>
                <a:lnTo>
                  <a:pt x="234" y="77"/>
                </a:lnTo>
                <a:lnTo>
                  <a:pt x="228" y="64"/>
                </a:lnTo>
                <a:lnTo>
                  <a:pt x="219" y="52"/>
                </a:lnTo>
                <a:lnTo>
                  <a:pt x="215" y="47"/>
                </a:lnTo>
                <a:lnTo>
                  <a:pt x="210" y="40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4"/>
                </a:lnTo>
                <a:lnTo>
                  <a:pt x="171" y="11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1"/>
                </a:lnTo>
                <a:lnTo>
                  <a:pt x="61" y="14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5"/>
                </a:lnTo>
                <a:lnTo>
                  <a:pt x="31" y="40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10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9" name="Freeform 853">
            <a:extLst>
              <a:ext uri="{FF2B5EF4-FFF2-40B4-BE49-F238E27FC236}">
                <a16:creationId xmlns:a16="http://schemas.microsoft.com/office/drawing/2014/main" id="{6A5564A1-60D3-4871-9EC7-4713F80005A8}"/>
              </a:ext>
            </a:extLst>
          </p:cNvPr>
          <p:cNvSpPr>
            <a:spLocks/>
          </p:cNvSpPr>
          <p:nvPr/>
        </p:nvSpPr>
        <p:spPr bwMode="auto">
          <a:xfrm>
            <a:off x="5045075" y="3451225"/>
            <a:ext cx="88900" cy="114300"/>
          </a:xfrm>
          <a:custGeom>
            <a:avLst/>
            <a:gdLst>
              <a:gd name="T0" fmla="*/ 0 w 333"/>
              <a:gd name="T1" fmla="*/ 17570979 h 432"/>
              <a:gd name="T2" fmla="*/ 641522 w 333"/>
              <a:gd name="T3" fmla="*/ 14700779 h 432"/>
              <a:gd name="T4" fmla="*/ 1995578 w 333"/>
              <a:gd name="T5" fmla="*/ 12040658 h 432"/>
              <a:gd name="T6" fmla="*/ 2423259 w 333"/>
              <a:gd name="T7" fmla="*/ 11480800 h 432"/>
              <a:gd name="T8" fmla="*/ 3420915 w 333"/>
              <a:gd name="T9" fmla="*/ 10360554 h 432"/>
              <a:gd name="T10" fmla="*/ 4418837 w 333"/>
              <a:gd name="T11" fmla="*/ 9520502 h 432"/>
              <a:gd name="T12" fmla="*/ 5630333 w 333"/>
              <a:gd name="T13" fmla="*/ 8680450 h 432"/>
              <a:gd name="T14" fmla="*/ 6200575 w 333"/>
              <a:gd name="T15" fmla="*/ 8330406 h 432"/>
              <a:gd name="T16" fmla="*/ 7483618 w 333"/>
              <a:gd name="T17" fmla="*/ 7770548 h 432"/>
              <a:gd name="T18" fmla="*/ 8695114 w 333"/>
              <a:gd name="T19" fmla="*/ 7350390 h 432"/>
              <a:gd name="T20" fmla="*/ 10049171 w 333"/>
              <a:gd name="T21" fmla="*/ 7070460 h 432"/>
              <a:gd name="T22" fmla="*/ 11403494 w 333"/>
              <a:gd name="T23" fmla="*/ 6930496 h 432"/>
              <a:gd name="T24" fmla="*/ 12116029 w 333"/>
              <a:gd name="T25" fmla="*/ 6930496 h 432"/>
              <a:gd name="T26" fmla="*/ 13470352 w 333"/>
              <a:gd name="T27" fmla="*/ 7070460 h 432"/>
              <a:gd name="T28" fmla="*/ 14895689 w 333"/>
              <a:gd name="T29" fmla="*/ 7420504 h 432"/>
              <a:gd name="T30" fmla="*/ 16107452 w 333"/>
              <a:gd name="T31" fmla="*/ 7770548 h 432"/>
              <a:gd name="T32" fmla="*/ 16819987 w 333"/>
              <a:gd name="T33" fmla="*/ 7980362 h 432"/>
              <a:gd name="T34" fmla="*/ 17960470 w 333"/>
              <a:gd name="T35" fmla="*/ 8540485 h 432"/>
              <a:gd name="T36" fmla="*/ 19100686 w 333"/>
              <a:gd name="T37" fmla="*/ 9380538 h 432"/>
              <a:gd name="T38" fmla="*/ 20027328 w 333"/>
              <a:gd name="T39" fmla="*/ 10220590 h 432"/>
              <a:gd name="T40" fmla="*/ 20882423 w 333"/>
              <a:gd name="T41" fmla="*/ 11270721 h 432"/>
              <a:gd name="T42" fmla="*/ 23733363 w 333"/>
              <a:gd name="T43" fmla="*/ 0 h 432"/>
              <a:gd name="T44" fmla="*/ 21024983 w 333"/>
              <a:gd name="T45" fmla="*/ 29681752 h 432"/>
              <a:gd name="T46" fmla="*/ 21024983 w 333"/>
              <a:gd name="T47" fmla="*/ 25621721 h 432"/>
              <a:gd name="T48" fmla="*/ 20241168 w 333"/>
              <a:gd name="T49" fmla="*/ 26741702 h 432"/>
              <a:gd name="T50" fmla="*/ 19243246 w 333"/>
              <a:gd name="T51" fmla="*/ 27721719 h 432"/>
              <a:gd name="T52" fmla="*/ 18245590 w 333"/>
              <a:gd name="T53" fmla="*/ 28491656 h 432"/>
              <a:gd name="T54" fmla="*/ 17176388 w 333"/>
              <a:gd name="T55" fmla="*/ 29121894 h 432"/>
              <a:gd name="T56" fmla="*/ 16606146 w 333"/>
              <a:gd name="T57" fmla="*/ 29471937 h 432"/>
              <a:gd name="T58" fmla="*/ 15323370 w 333"/>
              <a:gd name="T59" fmla="*/ 29821717 h 432"/>
              <a:gd name="T60" fmla="*/ 13969314 w 333"/>
              <a:gd name="T61" fmla="*/ 30101910 h 432"/>
              <a:gd name="T62" fmla="*/ 12472430 w 333"/>
              <a:gd name="T63" fmla="*/ 30241875 h 432"/>
              <a:gd name="T64" fmla="*/ 11688615 w 333"/>
              <a:gd name="T65" fmla="*/ 30241875 h 432"/>
              <a:gd name="T66" fmla="*/ 10263011 w 333"/>
              <a:gd name="T67" fmla="*/ 30101910 h 432"/>
              <a:gd name="T68" fmla="*/ 8980235 w 333"/>
              <a:gd name="T69" fmla="*/ 29821717 h 432"/>
              <a:gd name="T70" fmla="*/ 7554631 w 333"/>
              <a:gd name="T71" fmla="*/ 29331708 h 432"/>
              <a:gd name="T72" fmla="*/ 6129295 w 333"/>
              <a:gd name="T73" fmla="*/ 28701735 h 432"/>
              <a:gd name="T74" fmla="*/ 5487773 w 333"/>
              <a:gd name="T75" fmla="*/ 28351692 h 432"/>
              <a:gd name="T76" fmla="*/ 4276277 w 333"/>
              <a:gd name="T77" fmla="*/ 27371675 h 432"/>
              <a:gd name="T78" fmla="*/ 3136061 w 333"/>
              <a:gd name="T79" fmla="*/ 26391658 h 432"/>
              <a:gd name="T80" fmla="*/ 2138138 w 333"/>
              <a:gd name="T81" fmla="*/ 25201563 h 432"/>
              <a:gd name="T82" fmla="*/ 1710457 w 333"/>
              <a:gd name="T83" fmla="*/ 24571590 h 432"/>
              <a:gd name="T84" fmla="*/ 427681 w 333"/>
              <a:gd name="T85" fmla="*/ 21701390 h 432"/>
              <a:gd name="T86" fmla="*/ 0 w 333"/>
              <a:gd name="T87" fmla="*/ 18551260 h 432"/>
              <a:gd name="T88" fmla="*/ 0 w 333"/>
              <a:gd name="T89" fmla="*/ 18201217 h 432"/>
              <a:gd name="T90" fmla="*/ 0 w 333"/>
              <a:gd name="T91" fmla="*/ 1771120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3"/>
              <a:gd name="T139" fmla="*/ 0 h 432"/>
              <a:gd name="T140" fmla="*/ 333 w 333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3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9" y="210"/>
                </a:lnTo>
                <a:lnTo>
                  <a:pt x="16" y="190"/>
                </a:lnTo>
                <a:lnTo>
                  <a:pt x="28" y="172"/>
                </a:lnTo>
                <a:lnTo>
                  <a:pt x="34" y="164"/>
                </a:lnTo>
                <a:lnTo>
                  <a:pt x="40" y="156"/>
                </a:lnTo>
                <a:lnTo>
                  <a:pt x="48" y="148"/>
                </a:lnTo>
                <a:lnTo>
                  <a:pt x="55" y="142"/>
                </a:lnTo>
                <a:lnTo>
                  <a:pt x="62" y="136"/>
                </a:lnTo>
                <a:lnTo>
                  <a:pt x="70" y="130"/>
                </a:lnTo>
                <a:lnTo>
                  <a:pt x="79" y="124"/>
                </a:lnTo>
                <a:lnTo>
                  <a:pt x="87" y="119"/>
                </a:lnTo>
                <a:lnTo>
                  <a:pt x="95" y="115"/>
                </a:lnTo>
                <a:lnTo>
                  <a:pt x="105" y="111"/>
                </a:lnTo>
                <a:lnTo>
                  <a:pt x="113" y="108"/>
                </a:lnTo>
                <a:lnTo>
                  <a:pt x="122" y="105"/>
                </a:lnTo>
                <a:lnTo>
                  <a:pt x="132" y="103"/>
                </a:lnTo>
                <a:lnTo>
                  <a:pt x="141" y="101"/>
                </a:lnTo>
                <a:lnTo>
                  <a:pt x="150" y="100"/>
                </a:lnTo>
                <a:lnTo>
                  <a:pt x="160" y="99"/>
                </a:lnTo>
                <a:lnTo>
                  <a:pt x="170" y="99"/>
                </a:lnTo>
                <a:lnTo>
                  <a:pt x="180" y="100"/>
                </a:lnTo>
                <a:lnTo>
                  <a:pt x="189" y="101"/>
                </a:lnTo>
                <a:lnTo>
                  <a:pt x="199" y="104"/>
                </a:lnTo>
                <a:lnTo>
                  <a:pt x="209" y="106"/>
                </a:lnTo>
                <a:lnTo>
                  <a:pt x="218" y="108"/>
                </a:lnTo>
                <a:lnTo>
                  <a:pt x="226" y="111"/>
                </a:lnTo>
                <a:lnTo>
                  <a:pt x="236" y="114"/>
                </a:lnTo>
                <a:lnTo>
                  <a:pt x="244" y="118"/>
                </a:lnTo>
                <a:lnTo>
                  <a:pt x="252" y="122"/>
                </a:lnTo>
                <a:lnTo>
                  <a:pt x="260" y="127"/>
                </a:lnTo>
                <a:lnTo>
                  <a:pt x="268" y="134"/>
                </a:lnTo>
                <a:lnTo>
                  <a:pt x="274" y="140"/>
                </a:lnTo>
                <a:lnTo>
                  <a:pt x="281" y="146"/>
                </a:lnTo>
                <a:lnTo>
                  <a:pt x="288" y="153"/>
                </a:lnTo>
                <a:lnTo>
                  <a:pt x="293" y="161"/>
                </a:lnTo>
                <a:lnTo>
                  <a:pt x="293" y="0"/>
                </a:lnTo>
                <a:lnTo>
                  <a:pt x="333" y="0"/>
                </a:lnTo>
                <a:lnTo>
                  <a:pt x="333" y="424"/>
                </a:lnTo>
                <a:lnTo>
                  <a:pt x="295" y="424"/>
                </a:lnTo>
                <a:lnTo>
                  <a:pt x="295" y="366"/>
                </a:lnTo>
                <a:lnTo>
                  <a:pt x="290" y="375"/>
                </a:lnTo>
                <a:lnTo>
                  <a:pt x="284" y="382"/>
                </a:lnTo>
                <a:lnTo>
                  <a:pt x="277" y="389"/>
                </a:lnTo>
                <a:lnTo>
                  <a:pt x="270" y="396"/>
                </a:lnTo>
                <a:lnTo>
                  <a:pt x="264" y="402"/>
                </a:lnTo>
                <a:lnTo>
                  <a:pt x="256" y="407"/>
                </a:lnTo>
                <a:lnTo>
                  <a:pt x="248" y="412"/>
                </a:lnTo>
                <a:lnTo>
                  <a:pt x="241" y="416"/>
                </a:lnTo>
                <a:lnTo>
                  <a:pt x="233" y="421"/>
                </a:lnTo>
                <a:lnTo>
                  <a:pt x="224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5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19"/>
                </a:lnTo>
                <a:lnTo>
                  <a:pt x="95" y="415"/>
                </a:lnTo>
                <a:lnTo>
                  <a:pt x="86" y="410"/>
                </a:lnTo>
                <a:lnTo>
                  <a:pt x="77" y="405"/>
                </a:lnTo>
                <a:lnTo>
                  <a:pt x="68" y="399"/>
                </a:lnTo>
                <a:lnTo>
                  <a:pt x="60" y="391"/>
                </a:lnTo>
                <a:lnTo>
                  <a:pt x="52" y="384"/>
                </a:lnTo>
                <a:lnTo>
                  <a:pt x="44" y="377"/>
                </a:lnTo>
                <a:lnTo>
                  <a:pt x="37" y="369"/>
                </a:lnTo>
                <a:lnTo>
                  <a:pt x="30" y="360"/>
                </a:lnTo>
                <a:lnTo>
                  <a:pt x="24" y="351"/>
                </a:lnTo>
                <a:lnTo>
                  <a:pt x="13" y="331"/>
                </a:lnTo>
                <a:lnTo>
                  <a:pt x="6" y="310"/>
                </a:lnTo>
                <a:lnTo>
                  <a:pt x="1" y="289"/>
                </a:lnTo>
                <a:lnTo>
                  <a:pt x="0" y="265"/>
                </a:lnTo>
                <a:lnTo>
                  <a:pt x="0" y="260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0" name="Freeform 854">
            <a:extLst>
              <a:ext uri="{FF2B5EF4-FFF2-40B4-BE49-F238E27FC236}">
                <a16:creationId xmlns:a16="http://schemas.microsoft.com/office/drawing/2014/main" id="{E02102E2-FA3F-496A-B434-6D4E72BCED7D}"/>
              </a:ext>
            </a:extLst>
          </p:cNvPr>
          <p:cNvSpPr>
            <a:spLocks/>
          </p:cNvSpPr>
          <p:nvPr/>
        </p:nvSpPr>
        <p:spPr bwMode="auto">
          <a:xfrm>
            <a:off x="5056188" y="3487738"/>
            <a:ext cx="66675" cy="66675"/>
          </a:xfrm>
          <a:custGeom>
            <a:avLst/>
            <a:gdLst>
              <a:gd name="T0" fmla="*/ 68244 w 255"/>
              <a:gd name="T1" fmla="*/ 7560469 h 252"/>
              <a:gd name="T2" fmla="*/ 0 w 255"/>
              <a:gd name="T3" fmla="*/ 8050477 h 252"/>
              <a:gd name="T4" fmla="*/ 0 w 255"/>
              <a:gd name="T5" fmla="*/ 8820679 h 252"/>
              <a:gd name="T6" fmla="*/ 68244 w 255"/>
              <a:gd name="T7" fmla="*/ 9870546 h 252"/>
              <a:gd name="T8" fmla="*/ 683746 w 255"/>
              <a:gd name="T9" fmla="*/ 12040658 h 252"/>
              <a:gd name="T10" fmla="*/ 1162237 w 255"/>
              <a:gd name="T11" fmla="*/ 13090790 h 252"/>
              <a:gd name="T12" fmla="*/ 1709233 w 255"/>
              <a:gd name="T13" fmla="*/ 14000956 h 252"/>
              <a:gd name="T14" fmla="*/ 2529466 w 255"/>
              <a:gd name="T15" fmla="*/ 14910858 h 252"/>
              <a:gd name="T16" fmla="*/ 3281717 w 255"/>
              <a:gd name="T17" fmla="*/ 15681060 h 252"/>
              <a:gd name="T18" fmla="*/ 4238700 w 255"/>
              <a:gd name="T19" fmla="*/ 16380883 h 252"/>
              <a:gd name="T20" fmla="*/ 4717191 w 255"/>
              <a:gd name="T21" fmla="*/ 16661077 h 252"/>
              <a:gd name="T22" fmla="*/ 5811184 w 255"/>
              <a:gd name="T23" fmla="*/ 17151085 h 252"/>
              <a:gd name="T24" fmla="*/ 6836671 w 255"/>
              <a:gd name="T25" fmla="*/ 17431015 h 252"/>
              <a:gd name="T26" fmla="*/ 8067414 w 255"/>
              <a:gd name="T27" fmla="*/ 17641094 h 252"/>
              <a:gd name="T28" fmla="*/ 8614149 w 255"/>
              <a:gd name="T29" fmla="*/ 17641094 h 252"/>
              <a:gd name="T30" fmla="*/ 9708141 w 255"/>
              <a:gd name="T31" fmla="*/ 17570979 h 252"/>
              <a:gd name="T32" fmla="*/ 10733629 w 255"/>
              <a:gd name="T33" fmla="*/ 17361165 h 252"/>
              <a:gd name="T34" fmla="*/ 11827361 w 255"/>
              <a:gd name="T35" fmla="*/ 17080971 h 252"/>
              <a:gd name="T36" fmla="*/ 12784604 w 255"/>
              <a:gd name="T37" fmla="*/ 16590962 h 252"/>
              <a:gd name="T38" fmla="*/ 13331601 w 255"/>
              <a:gd name="T39" fmla="*/ 16311033 h 252"/>
              <a:gd name="T40" fmla="*/ 14220339 w 255"/>
              <a:gd name="T41" fmla="*/ 15610946 h 252"/>
              <a:gd name="T42" fmla="*/ 15109078 w 255"/>
              <a:gd name="T43" fmla="*/ 14770894 h 252"/>
              <a:gd name="T44" fmla="*/ 15792824 w 255"/>
              <a:gd name="T45" fmla="*/ 13790877 h 252"/>
              <a:gd name="T46" fmla="*/ 16134566 w 255"/>
              <a:gd name="T47" fmla="*/ 13300869 h 252"/>
              <a:gd name="T48" fmla="*/ 17160053 w 255"/>
              <a:gd name="T49" fmla="*/ 11060642 h 252"/>
              <a:gd name="T50" fmla="*/ 17433551 w 255"/>
              <a:gd name="T51" fmla="*/ 8400521 h 252"/>
              <a:gd name="T52" fmla="*/ 17365308 w 255"/>
              <a:gd name="T53" fmla="*/ 7700433 h 252"/>
              <a:gd name="T54" fmla="*/ 16955060 w 255"/>
              <a:gd name="T55" fmla="*/ 5880365 h 252"/>
              <a:gd name="T56" fmla="*/ 16476308 w 255"/>
              <a:gd name="T57" fmla="*/ 4970198 h 252"/>
              <a:gd name="T58" fmla="*/ 15929573 w 255"/>
              <a:gd name="T59" fmla="*/ 3990181 h 252"/>
              <a:gd name="T60" fmla="*/ 15314071 w 255"/>
              <a:gd name="T61" fmla="*/ 3080279 h 252"/>
              <a:gd name="T62" fmla="*/ 14493838 w 255"/>
              <a:gd name="T63" fmla="*/ 2240227 h 252"/>
              <a:gd name="T64" fmla="*/ 13605099 w 255"/>
              <a:gd name="T65" fmla="*/ 1470025 h 252"/>
              <a:gd name="T66" fmla="*/ 13126346 w 255"/>
              <a:gd name="T67" fmla="*/ 1119981 h 252"/>
              <a:gd name="T68" fmla="*/ 11964110 w 255"/>
              <a:gd name="T69" fmla="*/ 560123 h 252"/>
              <a:gd name="T70" fmla="*/ 10665124 w 255"/>
              <a:gd name="T71" fmla="*/ 210079 h 252"/>
              <a:gd name="T72" fmla="*/ 9297894 w 255"/>
              <a:gd name="T73" fmla="*/ 0 h 252"/>
              <a:gd name="T74" fmla="*/ 8614149 w 255"/>
              <a:gd name="T75" fmla="*/ 0 h 252"/>
              <a:gd name="T76" fmla="*/ 7793915 w 255"/>
              <a:gd name="T77" fmla="*/ 70115 h 252"/>
              <a:gd name="T78" fmla="*/ 6905177 w 255"/>
              <a:gd name="T79" fmla="*/ 139965 h 252"/>
              <a:gd name="T80" fmla="*/ 6084682 w 255"/>
              <a:gd name="T81" fmla="*/ 350044 h 252"/>
              <a:gd name="T82" fmla="*/ 5195944 w 255"/>
              <a:gd name="T83" fmla="*/ 700088 h 252"/>
              <a:gd name="T84" fmla="*/ 4785696 w 255"/>
              <a:gd name="T85" fmla="*/ 910167 h 252"/>
              <a:gd name="T86" fmla="*/ 3896958 w 255"/>
              <a:gd name="T87" fmla="*/ 1470025 h 252"/>
              <a:gd name="T88" fmla="*/ 3076463 w 255"/>
              <a:gd name="T89" fmla="*/ 2030148 h 252"/>
              <a:gd name="T90" fmla="*/ 2324474 w 255"/>
              <a:gd name="T91" fmla="*/ 2730235 h 252"/>
              <a:gd name="T92" fmla="*/ 1914226 w 255"/>
              <a:gd name="T93" fmla="*/ 3220244 h 252"/>
              <a:gd name="T94" fmla="*/ 820495 w 255"/>
              <a:gd name="T95" fmla="*/ 5180277 h 252"/>
              <a:gd name="T96" fmla="*/ 68244 w 255"/>
              <a:gd name="T97" fmla="*/ 7560469 h 25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2"/>
              <a:gd name="T149" fmla="*/ 255 w 255"/>
              <a:gd name="T150" fmla="*/ 252 h 25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2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19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10" y="172"/>
                </a:lnTo>
                <a:lnTo>
                  <a:pt x="17" y="187"/>
                </a:lnTo>
                <a:lnTo>
                  <a:pt x="21" y="194"/>
                </a:lnTo>
                <a:lnTo>
                  <a:pt x="25" y="200"/>
                </a:lnTo>
                <a:lnTo>
                  <a:pt x="30" y="207"/>
                </a:lnTo>
                <a:lnTo>
                  <a:pt x="37" y="213"/>
                </a:lnTo>
                <a:lnTo>
                  <a:pt x="42" y="219"/>
                </a:lnTo>
                <a:lnTo>
                  <a:pt x="48" y="224"/>
                </a:lnTo>
                <a:lnTo>
                  <a:pt x="54" y="230"/>
                </a:lnTo>
                <a:lnTo>
                  <a:pt x="62" y="234"/>
                </a:lnTo>
                <a:lnTo>
                  <a:pt x="69" y="238"/>
                </a:lnTo>
                <a:lnTo>
                  <a:pt x="76" y="242"/>
                </a:lnTo>
                <a:lnTo>
                  <a:pt x="85" y="245"/>
                </a:lnTo>
                <a:lnTo>
                  <a:pt x="93" y="247"/>
                </a:lnTo>
                <a:lnTo>
                  <a:pt x="100" y="249"/>
                </a:lnTo>
                <a:lnTo>
                  <a:pt x="108" y="251"/>
                </a:lnTo>
                <a:lnTo>
                  <a:pt x="118" y="252"/>
                </a:lnTo>
                <a:lnTo>
                  <a:pt x="126" y="252"/>
                </a:lnTo>
                <a:lnTo>
                  <a:pt x="133" y="252"/>
                </a:lnTo>
                <a:lnTo>
                  <a:pt x="142" y="251"/>
                </a:lnTo>
                <a:lnTo>
                  <a:pt x="149" y="250"/>
                </a:lnTo>
                <a:lnTo>
                  <a:pt x="157" y="248"/>
                </a:lnTo>
                <a:lnTo>
                  <a:pt x="165" y="246"/>
                </a:lnTo>
                <a:lnTo>
                  <a:pt x="173" y="244"/>
                </a:lnTo>
                <a:lnTo>
                  <a:pt x="180" y="241"/>
                </a:lnTo>
                <a:lnTo>
                  <a:pt x="187" y="237"/>
                </a:lnTo>
                <a:lnTo>
                  <a:pt x="195" y="233"/>
                </a:lnTo>
                <a:lnTo>
                  <a:pt x="202" y="229"/>
                </a:lnTo>
                <a:lnTo>
                  <a:pt x="208" y="223"/>
                </a:lnTo>
                <a:lnTo>
                  <a:pt x="214" y="217"/>
                </a:lnTo>
                <a:lnTo>
                  <a:pt x="221" y="211"/>
                </a:lnTo>
                <a:lnTo>
                  <a:pt x="226" y="205"/>
                </a:lnTo>
                <a:lnTo>
                  <a:pt x="231" y="197"/>
                </a:lnTo>
                <a:lnTo>
                  <a:pt x="236" y="190"/>
                </a:lnTo>
                <a:lnTo>
                  <a:pt x="245" y="175"/>
                </a:lnTo>
                <a:lnTo>
                  <a:pt x="251" y="158"/>
                </a:lnTo>
                <a:lnTo>
                  <a:pt x="254" y="140"/>
                </a:lnTo>
                <a:lnTo>
                  <a:pt x="255" y="120"/>
                </a:lnTo>
                <a:lnTo>
                  <a:pt x="254" y="110"/>
                </a:lnTo>
                <a:lnTo>
                  <a:pt x="252" y="98"/>
                </a:lnTo>
                <a:lnTo>
                  <a:pt x="248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4" y="44"/>
                </a:lnTo>
                <a:lnTo>
                  <a:pt x="219" y="38"/>
                </a:lnTo>
                <a:lnTo>
                  <a:pt x="212" y="32"/>
                </a:lnTo>
                <a:lnTo>
                  <a:pt x="206" y="26"/>
                </a:lnTo>
                <a:lnTo>
                  <a:pt x="199" y="21"/>
                </a:lnTo>
                <a:lnTo>
                  <a:pt x="192" y="16"/>
                </a:lnTo>
                <a:lnTo>
                  <a:pt x="183" y="11"/>
                </a:lnTo>
                <a:lnTo>
                  <a:pt x="175" y="8"/>
                </a:lnTo>
                <a:lnTo>
                  <a:pt x="166" y="5"/>
                </a:lnTo>
                <a:lnTo>
                  <a:pt x="156" y="3"/>
                </a:lnTo>
                <a:lnTo>
                  <a:pt x="147" y="1"/>
                </a:lnTo>
                <a:lnTo>
                  <a:pt x="136" y="0"/>
                </a:lnTo>
                <a:lnTo>
                  <a:pt x="126" y="0"/>
                </a:lnTo>
                <a:lnTo>
                  <a:pt x="120" y="0"/>
                </a:lnTo>
                <a:lnTo>
                  <a:pt x="114" y="1"/>
                </a:lnTo>
                <a:lnTo>
                  <a:pt x="107" y="1"/>
                </a:lnTo>
                <a:lnTo>
                  <a:pt x="101" y="2"/>
                </a:lnTo>
                <a:lnTo>
                  <a:pt x="95" y="4"/>
                </a:lnTo>
                <a:lnTo>
                  <a:pt x="89" y="5"/>
                </a:lnTo>
                <a:lnTo>
                  <a:pt x="82" y="8"/>
                </a:lnTo>
                <a:lnTo>
                  <a:pt x="76" y="10"/>
                </a:lnTo>
                <a:lnTo>
                  <a:pt x="70" y="13"/>
                </a:lnTo>
                <a:lnTo>
                  <a:pt x="64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40" y="34"/>
                </a:lnTo>
                <a:lnTo>
                  <a:pt x="34" y="39"/>
                </a:lnTo>
                <a:lnTo>
                  <a:pt x="28" y="46"/>
                </a:lnTo>
                <a:lnTo>
                  <a:pt x="19" y="59"/>
                </a:lnTo>
                <a:lnTo>
                  <a:pt x="12" y="74"/>
                </a:lnTo>
                <a:lnTo>
                  <a:pt x="6" y="90"/>
                </a:lnTo>
                <a:lnTo>
                  <a:pt x="1" y="10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1" name="Freeform 855">
            <a:extLst>
              <a:ext uri="{FF2B5EF4-FFF2-40B4-BE49-F238E27FC236}">
                <a16:creationId xmlns:a16="http://schemas.microsoft.com/office/drawing/2014/main" id="{D99C5AEC-19A4-419C-B355-52F91E4B57E0}"/>
              </a:ext>
            </a:extLst>
          </p:cNvPr>
          <p:cNvSpPr>
            <a:spLocks noEditPoints="1"/>
          </p:cNvSpPr>
          <p:nvPr/>
        </p:nvSpPr>
        <p:spPr bwMode="auto">
          <a:xfrm>
            <a:off x="3975100" y="5575300"/>
            <a:ext cx="1433513" cy="269875"/>
          </a:xfrm>
          <a:custGeom>
            <a:avLst/>
            <a:gdLst>
              <a:gd name="T0" fmla="*/ 9664106 w 5417"/>
              <a:gd name="T1" fmla="*/ 4138436 h 1019"/>
              <a:gd name="T2" fmla="*/ 8333535 w 5417"/>
              <a:gd name="T3" fmla="*/ 30932601 h 1019"/>
              <a:gd name="T4" fmla="*/ 31653724 w 5417"/>
              <a:gd name="T5" fmla="*/ 3226582 h 1019"/>
              <a:gd name="T6" fmla="*/ 36065673 w 5417"/>
              <a:gd name="T7" fmla="*/ 35211139 h 1019"/>
              <a:gd name="T8" fmla="*/ 39497160 w 5417"/>
              <a:gd name="T9" fmla="*/ 6593266 h 1019"/>
              <a:gd name="T10" fmla="*/ 45519661 w 5417"/>
              <a:gd name="T11" fmla="*/ 11643557 h 1019"/>
              <a:gd name="T12" fmla="*/ 87957944 w 5417"/>
              <a:gd name="T13" fmla="*/ 0 h 1019"/>
              <a:gd name="T14" fmla="*/ 101543900 w 5417"/>
              <a:gd name="T15" fmla="*/ 24619804 h 1019"/>
              <a:gd name="T16" fmla="*/ 79764400 w 5417"/>
              <a:gd name="T17" fmla="*/ 28056671 h 1019"/>
              <a:gd name="T18" fmla="*/ 82985769 w 5417"/>
              <a:gd name="T19" fmla="*/ 26794165 h 1019"/>
              <a:gd name="T20" fmla="*/ 99653103 w 5417"/>
              <a:gd name="T21" fmla="*/ 22515626 h 1019"/>
              <a:gd name="T22" fmla="*/ 84456595 w 5417"/>
              <a:gd name="T23" fmla="*/ 3717601 h 1019"/>
              <a:gd name="T24" fmla="*/ 118491215 w 5417"/>
              <a:gd name="T25" fmla="*/ 7645487 h 1019"/>
              <a:gd name="T26" fmla="*/ 122973028 w 5417"/>
              <a:gd name="T27" fmla="*/ 12134576 h 1019"/>
              <a:gd name="T28" fmla="*/ 143982183 w 5417"/>
              <a:gd name="T29" fmla="*/ 631386 h 1019"/>
              <a:gd name="T30" fmla="*/ 123183146 w 5417"/>
              <a:gd name="T31" fmla="*/ 26513696 h 1019"/>
              <a:gd name="T32" fmla="*/ 131026581 w 5417"/>
              <a:gd name="T33" fmla="*/ 28126855 h 1019"/>
              <a:gd name="T34" fmla="*/ 137819427 w 5417"/>
              <a:gd name="T35" fmla="*/ 12274943 h 1019"/>
              <a:gd name="T36" fmla="*/ 148884231 w 5417"/>
              <a:gd name="T37" fmla="*/ 15501260 h 1019"/>
              <a:gd name="T38" fmla="*/ 165061202 w 5417"/>
              <a:gd name="T39" fmla="*/ 9048361 h 1019"/>
              <a:gd name="T40" fmla="*/ 159108828 w 5417"/>
              <a:gd name="T41" fmla="*/ 28197038 h 1019"/>
              <a:gd name="T42" fmla="*/ 166391773 w 5417"/>
              <a:gd name="T43" fmla="*/ 28688057 h 1019"/>
              <a:gd name="T44" fmla="*/ 148324005 w 5417"/>
              <a:gd name="T45" fmla="*/ 19218861 h 1019"/>
              <a:gd name="T46" fmla="*/ 153436171 w 5417"/>
              <a:gd name="T47" fmla="*/ 13326899 h 1019"/>
              <a:gd name="T48" fmla="*/ 181518418 w 5417"/>
              <a:gd name="T49" fmla="*/ 11573374 h 1019"/>
              <a:gd name="T50" fmla="*/ 199446196 w 5417"/>
              <a:gd name="T51" fmla="*/ 9749665 h 1019"/>
              <a:gd name="T52" fmla="*/ 213522251 w 5417"/>
              <a:gd name="T53" fmla="*/ 12134576 h 1019"/>
              <a:gd name="T54" fmla="*/ 203788018 w 5417"/>
              <a:gd name="T55" fmla="*/ 10661519 h 1019"/>
              <a:gd name="T56" fmla="*/ 225917626 w 5417"/>
              <a:gd name="T57" fmla="*/ 8697708 h 1019"/>
              <a:gd name="T58" fmla="*/ 242234587 w 5417"/>
              <a:gd name="T59" fmla="*/ 8206690 h 1019"/>
              <a:gd name="T60" fmla="*/ 229629094 w 5417"/>
              <a:gd name="T61" fmla="*/ 38788374 h 1019"/>
              <a:gd name="T62" fmla="*/ 226407725 w 5417"/>
              <a:gd name="T63" fmla="*/ 35000854 h 1019"/>
              <a:gd name="T64" fmla="*/ 236212086 w 5417"/>
              <a:gd name="T65" fmla="*/ 29810197 h 1019"/>
              <a:gd name="T66" fmla="*/ 222345885 w 5417"/>
              <a:gd name="T67" fmla="*/ 18727842 h 1019"/>
              <a:gd name="T68" fmla="*/ 237122421 w 5417"/>
              <a:gd name="T69" fmla="*/ 25601842 h 1019"/>
              <a:gd name="T70" fmla="*/ 229138995 w 5417"/>
              <a:gd name="T71" fmla="*/ 10661519 h 1019"/>
              <a:gd name="T72" fmla="*/ 262123290 w 5417"/>
              <a:gd name="T73" fmla="*/ 10240684 h 1019"/>
              <a:gd name="T74" fmla="*/ 280471039 w 5417"/>
              <a:gd name="T75" fmla="*/ 16833950 h 1019"/>
              <a:gd name="T76" fmla="*/ 271507150 w 5417"/>
              <a:gd name="T77" fmla="*/ 30722051 h 1019"/>
              <a:gd name="T78" fmla="*/ 263383734 w 5417"/>
              <a:gd name="T79" fmla="*/ 25601842 h 1019"/>
              <a:gd name="T80" fmla="*/ 277809897 w 5417"/>
              <a:gd name="T81" fmla="*/ 18307006 h 1019"/>
              <a:gd name="T82" fmla="*/ 264364196 w 5417"/>
              <a:gd name="T83" fmla="*/ 12204759 h 1019"/>
              <a:gd name="T84" fmla="*/ 290415391 w 5417"/>
              <a:gd name="T85" fmla="*/ 4769557 h 1019"/>
              <a:gd name="T86" fmla="*/ 328721970 w 5417"/>
              <a:gd name="T87" fmla="*/ 6102247 h 1019"/>
              <a:gd name="T88" fmla="*/ 319758081 w 5417"/>
              <a:gd name="T89" fmla="*/ 15501260 h 1019"/>
              <a:gd name="T90" fmla="*/ 333413900 w 5417"/>
              <a:gd name="T91" fmla="*/ 14449303 h 1019"/>
              <a:gd name="T92" fmla="*/ 349800989 w 5417"/>
              <a:gd name="T93" fmla="*/ 9399013 h 1019"/>
              <a:gd name="T94" fmla="*/ 343568370 w 5417"/>
              <a:gd name="T95" fmla="*/ 28197038 h 1019"/>
              <a:gd name="T96" fmla="*/ 350011107 w 5417"/>
              <a:gd name="T97" fmla="*/ 29038709 h 1019"/>
              <a:gd name="T98" fmla="*/ 352252013 w 5417"/>
              <a:gd name="T99" fmla="*/ 17745804 h 1019"/>
              <a:gd name="T100" fmla="*/ 337125632 w 5417"/>
              <a:gd name="T101" fmla="*/ 13677551 h 1019"/>
              <a:gd name="T102" fmla="*/ 370810145 w 5417"/>
              <a:gd name="T103" fmla="*/ 7925956 h 1019"/>
              <a:gd name="T104" fmla="*/ 374101641 w 5417"/>
              <a:gd name="T105" fmla="*/ 10801886 h 1019"/>
              <a:gd name="T106" fmla="*/ 373331296 w 5417"/>
              <a:gd name="T107" fmla="*/ 17324969 h 1019"/>
              <a:gd name="T108" fmla="*/ 374941848 w 5417"/>
              <a:gd name="T109" fmla="*/ 30511766 h 1019"/>
              <a:gd name="T110" fmla="*/ 370179791 w 5417"/>
              <a:gd name="T111" fmla="*/ 27565652 h 1019"/>
              <a:gd name="T112" fmla="*/ 371650352 w 5417"/>
              <a:gd name="T113" fmla="*/ 20060532 h 1019"/>
              <a:gd name="T114" fmla="*/ 86277265 w 5417"/>
              <a:gd name="T115" fmla="*/ 48608222 h 1019"/>
              <a:gd name="T116" fmla="*/ 90689214 w 5417"/>
              <a:gd name="T117" fmla="*/ 71404317 h 1019"/>
              <a:gd name="T118" fmla="*/ 81025108 w 5417"/>
              <a:gd name="T119" fmla="*/ 61935121 h 1019"/>
              <a:gd name="T120" fmla="*/ 96641852 w 5417"/>
              <a:gd name="T121" fmla="*/ 64740867 h 1019"/>
              <a:gd name="T122" fmla="*/ 85016821 w 5417"/>
              <a:gd name="T123" fmla="*/ 52325823 h 101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5417"/>
              <a:gd name="T187" fmla="*/ 0 h 1019"/>
              <a:gd name="T188" fmla="*/ 5417 w 5417"/>
              <a:gd name="T189" fmla="*/ 1019 h 101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5417" h="1019">
                <a:moveTo>
                  <a:pt x="0" y="250"/>
                </a:moveTo>
                <a:lnTo>
                  <a:pt x="1" y="233"/>
                </a:lnTo>
                <a:lnTo>
                  <a:pt x="4" y="214"/>
                </a:lnTo>
                <a:lnTo>
                  <a:pt x="8" y="195"/>
                </a:lnTo>
                <a:lnTo>
                  <a:pt x="13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1" y="112"/>
                </a:lnTo>
                <a:lnTo>
                  <a:pt x="47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7" y="44"/>
                </a:lnTo>
                <a:lnTo>
                  <a:pt x="104" y="38"/>
                </a:lnTo>
                <a:lnTo>
                  <a:pt x="111" y="33"/>
                </a:lnTo>
                <a:lnTo>
                  <a:pt x="118" y="28"/>
                </a:lnTo>
                <a:lnTo>
                  <a:pt x="126" y="24"/>
                </a:lnTo>
                <a:lnTo>
                  <a:pt x="133" y="20"/>
                </a:lnTo>
                <a:lnTo>
                  <a:pt x="141" y="15"/>
                </a:lnTo>
                <a:lnTo>
                  <a:pt x="148" y="12"/>
                </a:lnTo>
                <a:lnTo>
                  <a:pt x="157" y="9"/>
                </a:lnTo>
                <a:lnTo>
                  <a:pt x="157" y="47"/>
                </a:lnTo>
                <a:lnTo>
                  <a:pt x="151" y="51"/>
                </a:lnTo>
                <a:lnTo>
                  <a:pt x="144" y="54"/>
                </a:lnTo>
                <a:lnTo>
                  <a:pt x="138" y="59"/>
                </a:lnTo>
                <a:lnTo>
                  <a:pt x="132" y="63"/>
                </a:lnTo>
                <a:lnTo>
                  <a:pt x="126" y="69"/>
                </a:lnTo>
                <a:lnTo>
                  <a:pt x="119" y="75"/>
                </a:lnTo>
                <a:lnTo>
                  <a:pt x="112" y="81"/>
                </a:lnTo>
                <a:lnTo>
                  <a:pt x="106" y="87"/>
                </a:lnTo>
                <a:lnTo>
                  <a:pt x="100" y="94"/>
                </a:lnTo>
                <a:lnTo>
                  <a:pt x="93" y="102"/>
                </a:lnTo>
                <a:lnTo>
                  <a:pt x="88" y="110"/>
                </a:lnTo>
                <a:lnTo>
                  <a:pt x="82" y="118"/>
                </a:lnTo>
                <a:lnTo>
                  <a:pt x="77" y="127"/>
                </a:lnTo>
                <a:lnTo>
                  <a:pt x="72" y="136"/>
                </a:lnTo>
                <a:lnTo>
                  <a:pt x="66" y="145"/>
                </a:lnTo>
                <a:lnTo>
                  <a:pt x="61" y="156"/>
                </a:lnTo>
                <a:lnTo>
                  <a:pt x="53" y="177"/>
                </a:lnTo>
                <a:lnTo>
                  <a:pt x="47" y="200"/>
                </a:lnTo>
                <a:lnTo>
                  <a:pt x="42" y="224"/>
                </a:lnTo>
                <a:lnTo>
                  <a:pt x="40" y="249"/>
                </a:lnTo>
                <a:lnTo>
                  <a:pt x="41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40"/>
                </a:lnTo>
                <a:lnTo>
                  <a:pt x="58" y="350"/>
                </a:lnTo>
                <a:lnTo>
                  <a:pt x="62" y="360"/>
                </a:lnTo>
                <a:lnTo>
                  <a:pt x="66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7" y="417"/>
                </a:lnTo>
                <a:lnTo>
                  <a:pt x="104" y="426"/>
                </a:lnTo>
                <a:lnTo>
                  <a:pt x="111" y="433"/>
                </a:lnTo>
                <a:lnTo>
                  <a:pt x="119" y="441"/>
                </a:lnTo>
                <a:lnTo>
                  <a:pt x="128" y="449"/>
                </a:lnTo>
                <a:lnTo>
                  <a:pt x="137" y="455"/>
                </a:lnTo>
                <a:lnTo>
                  <a:pt x="146" y="462"/>
                </a:lnTo>
                <a:lnTo>
                  <a:pt x="157" y="468"/>
                </a:lnTo>
                <a:lnTo>
                  <a:pt x="157" y="506"/>
                </a:lnTo>
                <a:lnTo>
                  <a:pt x="147" y="502"/>
                </a:lnTo>
                <a:lnTo>
                  <a:pt x="139" y="498"/>
                </a:lnTo>
                <a:lnTo>
                  <a:pt x="130" y="493"/>
                </a:lnTo>
                <a:lnTo>
                  <a:pt x="121" y="488"/>
                </a:lnTo>
                <a:lnTo>
                  <a:pt x="113" y="483"/>
                </a:lnTo>
                <a:lnTo>
                  <a:pt x="106" y="478"/>
                </a:lnTo>
                <a:lnTo>
                  <a:pt x="98" y="472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9"/>
                </a:lnTo>
                <a:lnTo>
                  <a:pt x="46" y="409"/>
                </a:lnTo>
                <a:lnTo>
                  <a:pt x="40" y="401"/>
                </a:lnTo>
                <a:lnTo>
                  <a:pt x="31" y="383"/>
                </a:lnTo>
                <a:lnTo>
                  <a:pt x="23" y="365"/>
                </a:lnTo>
                <a:lnTo>
                  <a:pt x="15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22" y="433"/>
                </a:moveTo>
                <a:lnTo>
                  <a:pt x="222" y="9"/>
                </a:lnTo>
                <a:lnTo>
                  <a:pt x="452" y="9"/>
                </a:lnTo>
                <a:lnTo>
                  <a:pt x="452" y="46"/>
                </a:lnTo>
                <a:lnTo>
                  <a:pt x="263" y="46"/>
                </a:lnTo>
                <a:lnTo>
                  <a:pt x="263" y="199"/>
                </a:lnTo>
                <a:lnTo>
                  <a:pt x="446" y="199"/>
                </a:lnTo>
                <a:lnTo>
                  <a:pt x="446" y="235"/>
                </a:lnTo>
                <a:lnTo>
                  <a:pt x="263" y="235"/>
                </a:lnTo>
                <a:lnTo>
                  <a:pt x="263" y="398"/>
                </a:lnTo>
                <a:lnTo>
                  <a:pt x="452" y="398"/>
                </a:lnTo>
                <a:lnTo>
                  <a:pt x="452" y="433"/>
                </a:lnTo>
                <a:lnTo>
                  <a:pt x="222" y="433"/>
                </a:lnTo>
                <a:close/>
                <a:moveTo>
                  <a:pt x="666" y="250"/>
                </a:moveTo>
                <a:lnTo>
                  <a:pt x="665" y="269"/>
                </a:lnTo>
                <a:lnTo>
                  <a:pt x="664" y="288"/>
                </a:lnTo>
                <a:lnTo>
                  <a:pt x="661" y="306"/>
                </a:lnTo>
                <a:lnTo>
                  <a:pt x="656" y="326"/>
                </a:lnTo>
                <a:lnTo>
                  <a:pt x="650" y="346"/>
                </a:lnTo>
                <a:lnTo>
                  <a:pt x="643" y="365"/>
                </a:lnTo>
                <a:lnTo>
                  <a:pt x="635" y="383"/>
                </a:lnTo>
                <a:lnTo>
                  <a:pt x="626" y="401"/>
                </a:lnTo>
                <a:lnTo>
                  <a:pt x="620" y="409"/>
                </a:lnTo>
                <a:lnTo>
                  <a:pt x="615" y="419"/>
                </a:lnTo>
                <a:lnTo>
                  <a:pt x="609" y="427"/>
                </a:lnTo>
                <a:lnTo>
                  <a:pt x="603" y="434"/>
                </a:lnTo>
                <a:lnTo>
                  <a:pt x="595" y="442"/>
                </a:lnTo>
                <a:lnTo>
                  <a:pt x="589" y="450"/>
                </a:lnTo>
                <a:lnTo>
                  <a:pt x="582" y="457"/>
                </a:lnTo>
                <a:lnTo>
                  <a:pt x="575" y="464"/>
                </a:lnTo>
                <a:lnTo>
                  <a:pt x="566" y="472"/>
                </a:lnTo>
                <a:lnTo>
                  <a:pt x="559" y="478"/>
                </a:lnTo>
                <a:lnTo>
                  <a:pt x="551" y="483"/>
                </a:lnTo>
                <a:lnTo>
                  <a:pt x="542" y="488"/>
                </a:lnTo>
                <a:lnTo>
                  <a:pt x="533" y="493"/>
                </a:lnTo>
                <a:lnTo>
                  <a:pt x="525" y="498"/>
                </a:lnTo>
                <a:lnTo>
                  <a:pt x="515" y="502"/>
                </a:lnTo>
                <a:lnTo>
                  <a:pt x="506" y="506"/>
                </a:lnTo>
                <a:lnTo>
                  <a:pt x="506" y="468"/>
                </a:lnTo>
                <a:lnTo>
                  <a:pt x="516" y="462"/>
                </a:lnTo>
                <a:lnTo>
                  <a:pt x="526" y="455"/>
                </a:lnTo>
                <a:lnTo>
                  <a:pt x="536" y="449"/>
                </a:lnTo>
                <a:lnTo>
                  <a:pt x="544" y="441"/>
                </a:lnTo>
                <a:lnTo>
                  <a:pt x="553" y="433"/>
                </a:lnTo>
                <a:lnTo>
                  <a:pt x="561" y="426"/>
                </a:lnTo>
                <a:lnTo>
                  <a:pt x="568" y="417"/>
                </a:lnTo>
                <a:lnTo>
                  <a:pt x="576" y="408"/>
                </a:lnTo>
                <a:lnTo>
                  <a:pt x="582" y="399"/>
                </a:lnTo>
                <a:lnTo>
                  <a:pt x="588" y="389"/>
                </a:lnTo>
                <a:lnTo>
                  <a:pt x="593" y="380"/>
                </a:lnTo>
                <a:lnTo>
                  <a:pt x="599" y="370"/>
                </a:lnTo>
                <a:lnTo>
                  <a:pt x="603" y="360"/>
                </a:lnTo>
                <a:lnTo>
                  <a:pt x="607" y="350"/>
                </a:lnTo>
                <a:lnTo>
                  <a:pt x="611" y="341"/>
                </a:lnTo>
                <a:lnTo>
                  <a:pt x="614" y="330"/>
                </a:lnTo>
                <a:lnTo>
                  <a:pt x="619" y="309"/>
                </a:lnTo>
                <a:lnTo>
                  <a:pt x="622" y="289"/>
                </a:lnTo>
                <a:lnTo>
                  <a:pt x="624" y="269"/>
                </a:lnTo>
                <a:lnTo>
                  <a:pt x="626" y="249"/>
                </a:lnTo>
                <a:lnTo>
                  <a:pt x="623" y="224"/>
                </a:lnTo>
                <a:lnTo>
                  <a:pt x="619" y="200"/>
                </a:lnTo>
                <a:lnTo>
                  <a:pt x="613" y="177"/>
                </a:lnTo>
                <a:lnTo>
                  <a:pt x="605" y="156"/>
                </a:lnTo>
                <a:lnTo>
                  <a:pt x="600" y="145"/>
                </a:lnTo>
                <a:lnTo>
                  <a:pt x="594" y="136"/>
                </a:lnTo>
                <a:lnTo>
                  <a:pt x="589" y="127"/>
                </a:lnTo>
                <a:lnTo>
                  <a:pt x="583" y="118"/>
                </a:lnTo>
                <a:lnTo>
                  <a:pt x="577" y="110"/>
                </a:lnTo>
                <a:lnTo>
                  <a:pt x="570" y="102"/>
                </a:lnTo>
                <a:lnTo>
                  <a:pt x="564" y="94"/>
                </a:lnTo>
                <a:lnTo>
                  <a:pt x="558" y="87"/>
                </a:lnTo>
                <a:lnTo>
                  <a:pt x="552" y="81"/>
                </a:lnTo>
                <a:lnTo>
                  <a:pt x="544" y="75"/>
                </a:lnTo>
                <a:lnTo>
                  <a:pt x="538" y="69"/>
                </a:lnTo>
                <a:lnTo>
                  <a:pt x="532" y="63"/>
                </a:lnTo>
                <a:lnTo>
                  <a:pt x="525" y="59"/>
                </a:lnTo>
                <a:lnTo>
                  <a:pt x="518" y="54"/>
                </a:lnTo>
                <a:lnTo>
                  <a:pt x="512" y="51"/>
                </a:lnTo>
                <a:lnTo>
                  <a:pt x="506" y="47"/>
                </a:lnTo>
                <a:lnTo>
                  <a:pt x="506" y="9"/>
                </a:lnTo>
                <a:lnTo>
                  <a:pt x="514" y="12"/>
                </a:lnTo>
                <a:lnTo>
                  <a:pt x="523" y="15"/>
                </a:lnTo>
                <a:lnTo>
                  <a:pt x="530" y="20"/>
                </a:lnTo>
                <a:lnTo>
                  <a:pt x="538" y="24"/>
                </a:lnTo>
                <a:lnTo>
                  <a:pt x="546" y="28"/>
                </a:lnTo>
                <a:lnTo>
                  <a:pt x="554" y="33"/>
                </a:lnTo>
                <a:lnTo>
                  <a:pt x="561" y="38"/>
                </a:lnTo>
                <a:lnTo>
                  <a:pt x="568" y="44"/>
                </a:lnTo>
                <a:lnTo>
                  <a:pt x="576" y="51"/>
                </a:lnTo>
                <a:lnTo>
                  <a:pt x="583" y="58"/>
                </a:lnTo>
                <a:lnTo>
                  <a:pt x="589" y="64"/>
                </a:lnTo>
                <a:lnTo>
                  <a:pt x="595" y="71"/>
                </a:lnTo>
                <a:lnTo>
                  <a:pt x="602" y="80"/>
                </a:lnTo>
                <a:lnTo>
                  <a:pt x="608" y="87"/>
                </a:lnTo>
                <a:lnTo>
                  <a:pt x="614" y="95"/>
                </a:lnTo>
                <a:lnTo>
                  <a:pt x="619" y="104"/>
                </a:lnTo>
                <a:lnTo>
                  <a:pt x="624" y="112"/>
                </a:lnTo>
                <a:lnTo>
                  <a:pt x="630" y="121"/>
                </a:lnTo>
                <a:lnTo>
                  <a:pt x="634" y="130"/>
                </a:lnTo>
                <a:lnTo>
                  <a:pt x="639" y="139"/>
                </a:lnTo>
                <a:lnTo>
                  <a:pt x="643" y="147"/>
                </a:lnTo>
                <a:lnTo>
                  <a:pt x="646" y="157"/>
                </a:lnTo>
                <a:lnTo>
                  <a:pt x="650" y="166"/>
                </a:lnTo>
                <a:lnTo>
                  <a:pt x="654" y="175"/>
                </a:lnTo>
                <a:lnTo>
                  <a:pt x="659" y="195"/>
                </a:lnTo>
                <a:lnTo>
                  <a:pt x="663" y="214"/>
                </a:lnTo>
                <a:lnTo>
                  <a:pt x="665" y="233"/>
                </a:lnTo>
                <a:lnTo>
                  <a:pt x="666" y="250"/>
                </a:lnTo>
                <a:close/>
                <a:moveTo>
                  <a:pt x="1046" y="217"/>
                </a:moveTo>
                <a:lnTo>
                  <a:pt x="1047" y="197"/>
                </a:lnTo>
                <a:lnTo>
                  <a:pt x="1051" y="177"/>
                </a:lnTo>
                <a:lnTo>
                  <a:pt x="1056" y="158"/>
                </a:lnTo>
                <a:lnTo>
                  <a:pt x="1063" y="139"/>
                </a:lnTo>
                <a:lnTo>
                  <a:pt x="1067" y="130"/>
                </a:lnTo>
                <a:lnTo>
                  <a:pt x="1071" y="120"/>
                </a:lnTo>
                <a:lnTo>
                  <a:pt x="1077" y="111"/>
                </a:lnTo>
                <a:lnTo>
                  <a:pt x="1083" y="102"/>
                </a:lnTo>
                <a:lnTo>
                  <a:pt x="1088" y="93"/>
                </a:lnTo>
                <a:lnTo>
                  <a:pt x="1095" y="85"/>
                </a:lnTo>
                <a:lnTo>
                  <a:pt x="1102" y="77"/>
                </a:lnTo>
                <a:lnTo>
                  <a:pt x="1109" y="68"/>
                </a:lnTo>
                <a:lnTo>
                  <a:pt x="1116" y="61"/>
                </a:lnTo>
                <a:lnTo>
                  <a:pt x="1124" y="54"/>
                </a:lnTo>
                <a:lnTo>
                  <a:pt x="1133" y="47"/>
                </a:lnTo>
                <a:lnTo>
                  <a:pt x="1141" y="40"/>
                </a:lnTo>
                <a:lnTo>
                  <a:pt x="1150" y="34"/>
                </a:lnTo>
                <a:lnTo>
                  <a:pt x="1160" y="29"/>
                </a:lnTo>
                <a:lnTo>
                  <a:pt x="1169" y="24"/>
                </a:lnTo>
                <a:lnTo>
                  <a:pt x="1179" y="18"/>
                </a:lnTo>
                <a:lnTo>
                  <a:pt x="1190" y="14"/>
                </a:lnTo>
                <a:lnTo>
                  <a:pt x="1200" y="10"/>
                </a:lnTo>
                <a:lnTo>
                  <a:pt x="1211" y="7"/>
                </a:lnTo>
                <a:lnTo>
                  <a:pt x="1222" y="4"/>
                </a:lnTo>
                <a:lnTo>
                  <a:pt x="1232" y="3"/>
                </a:lnTo>
                <a:lnTo>
                  <a:pt x="1244" y="1"/>
                </a:lnTo>
                <a:lnTo>
                  <a:pt x="1256" y="0"/>
                </a:lnTo>
                <a:lnTo>
                  <a:pt x="1268" y="0"/>
                </a:lnTo>
                <a:lnTo>
                  <a:pt x="1282" y="0"/>
                </a:lnTo>
                <a:lnTo>
                  <a:pt x="1298" y="2"/>
                </a:lnTo>
                <a:lnTo>
                  <a:pt x="1313" y="4"/>
                </a:lnTo>
                <a:lnTo>
                  <a:pt x="1326" y="7"/>
                </a:lnTo>
                <a:lnTo>
                  <a:pt x="1341" y="11"/>
                </a:lnTo>
                <a:lnTo>
                  <a:pt x="1354" y="16"/>
                </a:lnTo>
                <a:lnTo>
                  <a:pt x="1367" y="23"/>
                </a:lnTo>
                <a:lnTo>
                  <a:pt x="1380" y="30"/>
                </a:lnTo>
                <a:lnTo>
                  <a:pt x="1393" y="37"/>
                </a:lnTo>
                <a:lnTo>
                  <a:pt x="1405" y="47"/>
                </a:lnTo>
                <a:lnTo>
                  <a:pt x="1416" y="55"/>
                </a:lnTo>
                <a:lnTo>
                  <a:pt x="1427" y="65"/>
                </a:lnTo>
                <a:lnTo>
                  <a:pt x="1437" y="76"/>
                </a:lnTo>
                <a:lnTo>
                  <a:pt x="1446" y="87"/>
                </a:lnTo>
                <a:lnTo>
                  <a:pt x="1455" y="100"/>
                </a:lnTo>
                <a:lnTo>
                  <a:pt x="1462" y="112"/>
                </a:lnTo>
                <a:lnTo>
                  <a:pt x="1469" y="126"/>
                </a:lnTo>
                <a:lnTo>
                  <a:pt x="1476" y="138"/>
                </a:lnTo>
                <a:lnTo>
                  <a:pt x="1481" y="153"/>
                </a:lnTo>
                <a:lnTo>
                  <a:pt x="1486" y="166"/>
                </a:lnTo>
                <a:lnTo>
                  <a:pt x="1489" y="181"/>
                </a:lnTo>
                <a:lnTo>
                  <a:pt x="1491" y="196"/>
                </a:lnTo>
                <a:lnTo>
                  <a:pt x="1493" y="211"/>
                </a:lnTo>
                <a:lnTo>
                  <a:pt x="1493" y="226"/>
                </a:lnTo>
                <a:lnTo>
                  <a:pt x="1491" y="249"/>
                </a:lnTo>
                <a:lnTo>
                  <a:pt x="1488" y="271"/>
                </a:lnTo>
                <a:lnTo>
                  <a:pt x="1481" y="293"/>
                </a:lnTo>
                <a:lnTo>
                  <a:pt x="1473" y="314"/>
                </a:lnTo>
                <a:lnTo>
                  <a:pt x="1467" y="324"/>
                </a:lnTo>
                <a:lnTo>
                  <a:pt x="1462" y="333"/>
                </a:lnTo>
                <a:lnTo>
                  <a:pt x="1456" y="343"/>
                </a:lnTo>
                <a:lnTo>
                  <a:pt x="1450" y="351"/>
                </a:lnTo>
                <a:lnTo>
                  <a:pt x="1443" y="359"/>
                </a:lnTo>
                <a:lnTo>
                  <a:pt x="1436" y="368"/>
                </a:lnTo>
                <a:lnTo>
                  <a:pt x="1428" y="376"/>
                </a:lnTo>
                <a:lnTo>
                  <a:pt x="1420" y="383"/>
                </a:lnTo>
                <a:lnTo>
                  <a:pt x="1411" y="391"/>
                </a:lnTo>
                <a:lnTo>
                  <a:pt x="1403" y="397"/>
                </a:lnTo>
                <a:lnTo>
                  <a:pt x="1394" y="403"/>
                </a:lnTo>
                <a:lnTo>
                  <a:pt x="1385" y="408"/>
                </a:lnTo>
                <a:lnTo>
                  <a:pt x="1376" y="413"/>
                </a:lnTo>
                <a:lnTo>
                  <a:pt x="1367" y="419"/>
                </a:lnTo>
                <a:lnTo>
                  <a:pt x="1357" y="423"/>
                </a:lnTo>
                <a:lnTo>
                  <a:pt x="1347" y="427"/>
                </a:lnTo>
                <a:lnTo>
                  <a:pt x="1336" y="430"/>
                </a:lnTo>
                <a:lnTo>
                  <a:pt x="1326" y="433"/>
                </a:lnTo>
                <a:lnTo>
                  <a:pt x="1316" y="435"/>
                </a:lnTo>
                <a:lnTo>
                  <a:pt x="1305" y="437"/>
                </a:lnTo>
                <a:lnTo>
                  <a:pt x="1295" y="439"/>
                </a:lnTo>
                <a:lnTo>
                  <a:pt x="1284" y="440"/>
                </a:lnTo>
                <a:lnTo>
                  <a:pt x="1274" y="441"/>
                </a:lnTo>
                <a:lnTo>
                  <a:pt x="1264" y="441"/>
                </a:lnTo>
                <a:lnTo>
                  <a:pt x="1253" y="440"/>
                </a:lnTo>
                <a:lnTo>
                  <a:pt x="1244" y="439"/>
                </a:lnTo>
                <a:lnTo>
                  <a:pt x="1234" y="438"/>
                </a:lnTo>
                <a:lnTo>
                  <a:pt x="1224" y="436"/>
                </a:lnTo>
                <a:lnTo>
                  <a:pt x="1214" y="434"/>
                </a:lnTo>
                <a:lnTo>
                  <a:pt x="1204" y="432"/>
                </a:lnTo>
                <a:lnTo>
                  <a:pt x="1194" y="429"/>
                </a:lnTo>
                <a:lnTo>
                  <a:pt x="1185" y="425"/>
                </a:lnTo>
                <a:lnTo>
                  <a:pt x="1175" y="421"/>
                </a:lnTo>
                <a:lnTo>
                  <a:pt x="1166" y="417"/>
                </a:lnTo>
                <a:lnTo>
                  <a:pt x="1157" y="411"/>
                </a:lnTo>
                <a:lnTo>
                  <a:pt x="1147" y="405"/>
                </a:lnTo>
                <a:lnTo>
                  <a:pt x="1139" y="400"/>
                </a:lnTo>
                <a:lnTo>
                  <a:pt x="1131" y="393"/>
                </a:lnTo>
                <a:lnTo>
                  <a:pt x="1122" y="386"/>
                </a:lnTo>
                <a:lnTo>
                  <a:pt x="1114" y="379"/>
                </a:lnTo>
                <a:lnTo>
                  <a:pt x="1107" y="372"/>
                </a:lnTo>
                <a:lnTo>
                  <a:pt x="1099" y="364"/>
                </a:lnTo>
                <a:lnTo>
                  <a:pt x="1092" y="355"/>
                </a:lnTo>
                <a:lnTo>
                  <a:pt x="1086" y="347"/>
                </a:lnTo>
                <a:lnTo>
                  <a:pt x="1080" y="338"/>
                </a:lnTo>
                <a:lnTo>
                  <a:pt x="1075" y="328"/>
                </a:lnTo>
                <a:lnTo>
                  <a:pt x="1069" y="319"/>
                </a:lnTo>
                <a:lnTo>
                  <a:pt x="1064" y="308"/>
                </a:lnTo>
                <a:lnTo>
                  <a:pt x="1057" y="287"/>
                </a:lnTo>
                <a:lnTo>
                  <a:pt x="1051" y="265"/>
                </a:lnTo>
                <a:lnTo>
                  <a:pt x="1047" y="241"/>
                </a:lnTo>
                <a:lnTo>
                  <a:pt x="1046" y="217"/>
                </a:lnTo>
                <a:close/>
                <a:moveTo>
                  <a:pt x="1087" y="216"/>
                </a:moveTo>
                <a:lnTo>
                  <a:pt x="1088" y="239"/>
                </a:lnTo>
                <a:lnTo>
                  <a:pt x="1091" y="261"/>
                </a:lnTo>
                <a:lnTo>
                  <a:pt x="1097" y="281"/>
                </a:lnTo>
                <a:lnTo>
                  <a:pt x="1105" y="300"/>
                </a:lnTo>
                <a:lnTo>
                  <a:pt x="1109" y="308"/>
                </a:lnTo>
                <a:lnTo>
                  <a:pt x="1114" y="317"/>
                </a:lnTo>
                <a:lnTo>
                  <a:pt x="1119" y="325"/>
                </a:lnTo>
                <a:lnTo>
                  <a:pt x="1124" y="332"/>
                </a:lnTo>
                <a:lnTo>
                  <a:pt x="1130" y="340"/>
                </a:lnTo>
                <a:lnTo>
                  <a:pt x="1136" y="347"/>
                </a:lnTo>
                <a:lnTo>
                  <a:pt x="1142" y="353"/>
                </a:lnTo>
                <a:lnTo>
                  <a:pt x="1148" y="358"/>
                </a:lnTo>
                <a:lnTo>
                  <a:pt x="1156" y="364"/>
                </a:lnTo>
                <a:lnTo>
                  <a:pt x="1163" y="369"/>
                </a:lnTo>
                <a:lnTo>
                  <a:pt x="1170" y="374"/>
                </a:lnTo>
                <a:lnTo>
                  <a:pt x="1177" y="378"/>
                </a:lnTo>
                <a:lnTo>
                  <a:pt x="1185" y="382"/>
                </a:lnTo>
                <a:lnTo>
                  <a:pt x="1192" y="386"/>
                </a:lnTo>
                <a:lnTo>
                  <a:pt x="1199" y="389"/>
                </a:lnTo>
                <a:lnTo>
                  <a:pt x="1206" y="392"/>
                </a:lnTo>
                <a:lnTo>
                  <a:pt x="1214" y="394"/>
                </a:lnTo>
                <a:lnTo>
                  <a:pt x="1222" y="397"/>
                </a:lnTo>
                <a:lnTo>
                  <a:pt x="1229" y="398"/>
                </a:lnTo>
                <a:lnTo>
                  <a:pt x="1238" y="400"/>
                </a:lnTo>
                <a:lnTo>
                  <a:pt x="1245" y="401"/>
                </a:lnTo>
                <a:lnTo>
                  <a:pt x="1253" y="401"/>
                </a:lnTo>
                <a:lnTo>
                  <a:pt x="1261" y="402"/>
                </a:lnTo>
                <a:lnTo>
                  <a:pt x="1268" y="402"/>
                </a:lnTo>
                <a:lnTo>
                  <a:pt x="1275" y="402"/>
                </a:lnTo>
                <a:lnTo>
                  <a:pt x="1282" y="401"/>
                </a:lnTo>
                <a:lnTo>
                  <a:pt x="1291" y="400"/>
                </a:lnTo>
                <a:lnTo>
                  <a:pt x="1298" y="399"/>
                </a:lnTo>
                <a:lnTo>
                  <a:pt x="1306" y="398"/>
                </a:lnTo>
                <a:lnTo>
                  <a:pt x="1314" y="396"/>
                </a:lnTo>
                <a:lnTo>
                  <a:pt x="1322" y="394"/>
                </a:lnTo>
                <a:lnTo>
                  <a:pt x="1329" y="392"/>
                </a:lnTo>
                <a:lnTo>
                  <a:pt x="1336" y="389"/>
                </a:lnTo>
                <a:lnTo>
                  <a:pt x="1345" y="386"/>
                </a:lnTo>
                <a:lnTo>
                  <a:pt x="1352" y="382"/>
                </a:lnTo>
                <a:lnTo>
                  <a:pt x="1359" y="379"/>
                </a:lnTo>
                <a:lnTo>
                  <a:pt x="1367" y="375"/>
                </a:lnTo>
                <a:lnTo>
                  <a:pt x="1374" y="370"/>
                </a:lnTo>
                <a:lnTo>
                  <a:pt x="1381" y="366"/>
                </a:lnTo>
                <a:lnTo>
                  <a:pt x="1387" y="360"/>
                </a:lnTo>
                <a:lnTo>
                  <a:pt x="1395" y="355"/>
                </a:lnTo>
                <a:lnTo>
                  <a:pt x="1401" y="349"/>
                </a:lnTo>
                <a:lnTo>
                  <a:pt x="1407" y="343"/>
                </a:lnTo>
                <a:lnTo>
                  <a:pt x="1412" y="335"/>
                </a:lnTo>
                <a:lnTo>
                  <a:pt x="1417" y="328"/>
                </a:lnTo>
                <a:lnTo>
                  <a:pt x="1423" y="321"/>
                </a:lnTo>
                <a:lnTo>
                  <a:pt x="1428" y="314"/>
                </a:lnTo>
                <a:lnTo>
                  <a:pt x="1432" y="305"/>
                </a:lnTo>
                <a:lnTo>
                  <a:pt x="1439" y="288"/>
                </a:lnTo>
                <a:lnTo>
                  <a:pt x="1446" y="269"/>
                </a:lnTo>
                <a:lnTo>
                  <a:pt x="1451" y="248"/>
                </a:lnTo>
                <a:lnTo>
                  <a:pt x="1453" y="226"/>
                </a:lnTo>
                <a:lnTo>
                  <a:pt x="1451" y="199"/>
                </a:lnTo>
                <a:lnTo>
                  <a:pt x="1446" y="174"/>
                </a:lnTo>
                <a:lnTo>
                  <a:pt x="1437" y="152"/>
                </a:lnTo>
                <a:lnTo>
                  <a:pt x="1426" y="130"/>
                </a:lnTo>
                <a:lnTo>
                  <a:pt x="1420" y="119"/>
                </a:lnTo>
                <a:lnTo>
                  <a:pt x="1412" y="110"/>
                </a:lnTo>
                <a:lnTo>
                  <a:pt x="1404" y="101"/>
                </a:lnTo>
                <a:lnTo>
                  <a:pt x="1397" y="92"/>
                </a:lnTo>
                <a:lnTo>
                  <a:pt x="1387" y="84"/>
                </a:lnTo>
                <a:lnTo>
                  <a:pt x="1378" y="77"/>
                </a:lnTo>
                <a:lnTo>
                  <a:pt x="1368" y="70"/>
                </a:lnTo>
                <a:lnTo>
                  <a:pt x="1357" y="64"/>
                </a:lnTo>
                <a:lnTo>
                  <a:pt x="1347" y="59"/>
                </a:lnTo>
                <a:lnTo>
                  <a:pt x="1335" y="54"/>
                </a:lnTo>
                <a:lnTo>
                  <a:pt x="1325" y="50"/>
                </a:lnTo>
                <a:lnTo>
                  <a:pt x="1314" y="47"/>
                </a:lnTo>
                <a:lnTo>
                  <a:pt x="1303" y="44"/>
                </a:lnTo>
                <a:lnTo>
                  <a:pt x="1292" y="42"/>
                </a:lnTo>
                <a:lnTo>
                  <a:pt x="1280" y="41"/>
                </a:lnTo>
                <a:lnTo>
                  <a:pt x="1269" y="41"/>
                </a:lnTo>
                <a:lnTo>
                  <a:pt x="1260" y="41"/>
                </a:lnTo>
                <a:lnTo>
                  <a:pt x="1250" y="42"/>
                </a:lnTo>
                <a:lnTo>
                  <a:pt x="1242" y="43"/>
                </a:lnTo>
                <a:lnTo>
                  <a:pt x="1232" y="44"/>
                </a:lnTo>
                <a:lnTo>
                  <a:pt x="1224" y="47"/>
                </a:lnTo>
                <a:lnTo>
                  <a:pt x="1216" y="50"/>
                </a:lnTo>
                <a:lnTo>
                  <a:pt x="1206" y="53"/>
                </a:lnTo>
                <a:lnTo>
                  <a:pt x="1198" y="56"/>
                </a:lnTo>
                <a:lnTo>
                  <a:pt x="1190" y="60"/>
                </a:lnTo>
                <a:lnTo>
                  <a:pt x="1183" y="64"/>
                </a:lnTo>
                <a:lnTo>
                  <a:pt x="1174" y="68"/>
                </a:lnTo>
                <a:lnTo>
                  <a:pt x="1167" y="74"/>
                </a:lnTo>
                <a:lnTo>
                  <a:pt x="1160" y="79"/>
                </a:lnTo>
                <a:lnTo>
                  <a:pt x="1153" y="84"/>
                </a:lnTo>
                <a:lnTo>
                  <a:pt x="1146" y="90"/>
                </a:lnTo>
                <a:lnTo>
                  <a:pt x="1140" y="96"/>
                </a:lnTo>
                <a:lnTo>
                  <a:pt x="1134" y="103"/>
                </a:lnTo>
                <a:lnTo>
                  <a:pt x="1129" y="110"/>
                </a:lnTo>
                <a:lnTo>
                  <a:pt x="1122" y="116"/>
                </a:lnTo>
                <a:lnTo>
                  <a:pt x="1117" y="123"/>
                </a:lnTo>
                <a:lnTo>
                  <a:pt x="1113" y="131"/>
                </a:lnTo>
                <a:lnTo>
                  <a:pt x="1108" y="138"/>
                </a:lnTo>
                <a:lnTo>
                  <a:pt x="1105" y="146"/>
                </a:lnTo>
                <a:lnTo>
                  <a:pt x="1100" y="154"/>
                </a:lnTo>
                <a:lnTo>
                  <a:pt x="1094" y="169"/>
                </a:lnTo>
                <a:lnTo>
                  <a:pt x="1090" y="185"/>
                </a:lnTo>
                <a:lnTo>
                  <a:pt x="1088" y="200"/>
                </a:lnTo>
                <a:lnTo>
                  <a:pt x="1087" y="216"/>
                </a:lnTo>
                <a:close/>
                <a:moveTo>
                  <a:pt x="1557" y="433"/>
                </a:moveTo>
                <a:lnTo>
                  <a:pt x="1557" y="117"/>
                </a:lnTo>
                <a:lnTo>
                  <a:pt x="1595" y="117"/>
                </a:lnTo>
                <a:lnTo>
                  <a:pt x="1595" y="165"/>
                </a:lnTo>
                <a:lnTo>
                  <a:pt x="1602" y="152"/>
                </a:lnTo>
                <a:lnTo>
                  <a:pt x="1612" y="140"/>
                </a:lnTo>
                <a:lnTo>
                  <a:pt x="1622" y="131"/>
                </a:lnTo>
                <a:lnTo>
                  <a:pt x="1634" y="122"/>
                </a:lnTo>
                <a:lnTo>
                  <a:pt x="1646" y="117"/>
                </a:lnTo>
                <a:lnTo>
                  <a:pt x="1660" y="112"/>
                </a:lnTo>
                <a:lnTo>
                  <a:pt x="1675" y="110"/>
                </a:lnTo>
                <a:lnTo>
                  <a:pt x="1692" y="109"/>
                </a:lnTo>
                <a:lnTo>
                  <a:pt x="1692" y="154"/>
                </a:lnTo>
                <a:lnTo>
                  <a:pt x="1688" y="154"/>
                </a:lnTo>
                <a:lnTo>
                  <a:pt x="1684" y="154"/>
                </a:lnTo>
                <a:lnTo>
                  <a:pt x="1680" y="155"/>
                </a:lnTo>
                <a:lnTo>
                  <a:pt x="1676" y="155"/>
                </a:lnTo>
                <a:lnTo>
                  <a:pt x="1672" y="156"/>
                </a:lnTo>
                <a:lnTo>
                  <a:pt x="1668" y="157"/>
                </a:lnTo>
                <a:lnTo>
                  <a:pt x="1664" y="159"/>
                </a:lnTo>
                <a:lnTo>
                  <a:pt x="1660" y="160"/>
                </a:lnTo>
                <a:lnTo>
                  <a:pt x="1655" y="162"/>
                </a:lnTo>
                <a:lnTo>
                  <a:pt x="1651" y="163"/>
                </a:lnTo>
                <a:lnTo>
                  <a:pt x="1647" y="165"/>
                </a:lnTo>
                <a:lnTo>
                  <a:pt x="1643" y="167"/>
                </a:lnTo>
                <a:lnTo>
                  <a:pt x="1640" y="170"/>
                </a:lnTo>
                <a:lnTo>
                  <a:pt x="1636" y="172"/>
                </a:lnTo>
                <a:lnTo>
                  <a:pt x="1632" y="175"/>
                </a:lnTo>
                <a:lnTo>
                  <a:pt x="1628" y="179"/>
                </a:lnTo>
                <a:lnTo>
                  <a:pt x="1622" y="185"/>
                </a:lnTo>
                <a:lnTo>
                  <a:pt x="1616" y="191"/>
                </a:lnTo>
                <a:lnTo>
                  <a:pt x="1611" y="198"/>
                </a:lnTo>
                <a:lnTo>
                  <a:pt x="1606" y="206"/>
                </a:lnTo>
                <a:lnTo>
                  <a:pt x="1602" y="214"/>
                </a:lnTo>
                <a:lnTo>
                  <a:pt x="1599" y="222"/>
                </a:lnTo>
                <a:lnTo>
                  <a:pt x="1598" y="230"/>
                </a:lnTo>
                <a:lnTo>
                  <a:pt x="1597" y="239"/>
                </a:lnTo>
                <a:lnTo>
                  <a:pt x="1597" y="433"/>
                </a:lnTo>
                <a:lnTo>
                  <a:pt x="1557" y="433"/>
                </a:lnTo>
                <a:close/>
                <a:moveTo>
                  <a:pt x="1722" y="261"/>
                </a:moveTo>
                <a:lnTo>
                  <a:pt x="1725" y="239"/>
                </a:lnTo>
                <a:lnTo>
                  <a:pt x="1731" y="219"/>
                </a:lnTo>
                <a:lnTo>
                  <a:pt x="1739" y="199"/>
                </a:lnTo>
                <a:lnTo>
                  <a:pt x="1750" y="182"/>
                </a:lnTo>
                <a:lnTo>
                  <a:pt x="1756" y="173"/>
                </a:lnTo>
                <a:lnTo>
                  <a:pt x="1763" y="165"/>
                </a:lnTo>
                <a:lnTo>
                  <a:pt x="1770" y="158"/>
                </a:lnTo>
                <a:lnTo>
                  <a:pt x="1777" y="152"/>
                </a:lnTo>
                <a:lnTo>
                  <a:pt x="1784" y="145"/>
                </a:lnTo>
                <a:lnTo>
                  <a:pt x="1793" y="139"/>
                </a:lnTo>
                <a:lnTo>
                  <a:pt x="1801" y="134"/>
                </a:lnTo>
                <a:lnTo>
                  <a:pt x="1809" y="129"/>
                </a:lnTo>
                <a:lnTo>
                  <a:pt x="1818" y="124"/>
                </a:lnTo>
                <a:lnTo>
                  <a:pt x="1827" y="120"/>
                </a:lnTo>
                <a:lnTo>
                  <a:pt x="1835" y="117"/>
                </a:lnTo>
                <a:lnTo>
                  <a:pt x="1845" y="114"/>
                </a:lnTo>
                <a:lnTo>
                  <a:pt x="1854" y="112"/>
                </a:lnTo>
                <a:lnTo>
                  <a:pt x="1863" y="111"/>
                </a:lnTo>
                <a:lnTo>
                  <a:pt x="1873" y="110"/>
                </a:lnTo>
                <a:lnTo>
                  <a:pt x="1882" y="109"/>
                </a:lnTo>
                <a:lnTo>
                  <a:pt x="1892" y="109"/>
                </a:lnTo>
                <a:lnTo>
                  <a:pt x="1902" y="110"/>
                </a:lnTo>
                <a:lnTo>
                  <a:pt x="1911" y="111"/>
                </a:lnTo>
                <a:lnTo>
                  <a:pt x="1922" y="113"/>
                </a:lnTo>
                <a:lnTo>
                  <a:pt x="1931" y="115"/>
                </a:lnTo>
                <a:lnTo>
                  <a:pt x="1940" y="117"/>
                </a:lnTo>
                <a:lnTo>
                  <a:pt x="1949" y="120"/>
                </a:lnTo>
                <a:lnTo>
                  <a:pt x="1958" y="123"/>
                </a:lnTo>
                <a:lnTo>
                  <a:pt x="1966" y="128"/>
                </a:lnTo>
                <a:lnTo>
                  <a:pt x="1975" y="132"/>
                </a:lnTo>
                <a:lnTo>
                  <a:pt x="1982" y="137"/>
                </a:lnTo>
                <a:lnTo>
                  <a:pt x="1990" y="143"/>
                </a:lnTo>
                <a:lnTo>
                  <a:pt x="1996" y="149"/>
                </a:lnTo>
                <a:lnTo>
                  <a:pt x="2004" y="156"/>
                </a:lnTo>
                <a:lnTo>
                  <a:pt x="2010" y="163"/>
                </a:lnTo>
                <a:lnTo>
                  <a:pt x="2015" y="170"/>
                </a:lnTo>
                <a:lnTo>
                  <a:pt x="2015" y="9"/>
                </a:lnTo>
                <a:lnTo>
                  <a:pt x="2056" y="9"/>
                </a:lnTo>
                <a:lnTo>
                  <a:pt x="2056" y="433"/>
                </a:lnTo>
                <a:lnTo>
                  <a:pt x="2017" y="433"/>
                </a:lnTo>
                <a:lnTo>
                  <a:pt x="2017" y="376"/>
                </a:lnTo>
                <a:lnTo>
                  <a:pt x="2012" y="384"/>
                </a:lnTo>
                <a:lnTo>
                  <a:pt x="2006" y="392"/>
                </a:lnTo>
                <a:lnTo>
                  <a:pt x="1999" y="399"/>
                </a:lnTo>
                <a:lnTo>
                  <a:pt x="1992" y="405"/>
                </a:lnTo>
                <a:lnTo>
                  <a:pt x="1986" y="411"/>
                </a:lnTo>
                <a:lnTo>
                  <a:pt x="1979" y="417"/>
                </a:lnTo>
                <a:lnTo>
                  <a:pt x="1970" y="422"/>
                </a:lnTo>
                <a:lnTo>
                  <a:pt x="1963" y="426"/>
                </a:lnTo>
                <a:lnTo>
                  <a:pt x="1955" y="430"/>
                </a:lnTo>
                <a:lnTo>
                  <a:pt x="1946" y="433"/>
                </a:lnTo>
                <a:lnTo>
                  <a:pt x="1937" y="435"/>
                </a:lnTo>
                <a:lnTo>
                  <a:pt x="1928" y="437"/>
                </a:lnTo>
                <a:lnTo>
                  <a:pt x="1918" y="439"/>
                </a:lnTo>
                <a:lnTo>
                  <a:pt x="1908" y="440"/>
                </a:lnTo>
                <a:lnTo>
                  <a:pt x="1898" y="441"/>
                </a:lnTo>
                <a:lnTo>
                  <a:pt x="1886" y="441"/>
                </a:lnTo>
                <a:lnTo>
                  <a:pt x="1877" y="440"/>
                </a:lnTo>
                <a:lnTo>
                  <a:pt x="1866" y="439"/>
                </a:lnTo>
                <a:lnTo>
                  <a:pt x="1857" y="437"/>
                </a:lnTo>
                <a:lnTo>
                  <a:pt x="1848" y="435"/>
                </a:lnTo>
                <a:lnTo>
                  <a:pt x="1837" y="432"/>
                </a:lnTo>
                <a:lnTo>
                  <a:pt x="1828" y="429"/>
                </a:lnTo>
                <a:lnTo>
                  <a:pt x="1818" y="425"/>
                </a:lnTo>
                <a:lnTo>
                  <a:pt x="1808" y="420"/>
                </a:lnTo>
                <a:lnTo>
                  <a:pt x="1799" y="414"/>
                </a:lnTo>
                <a:lnTo>
                  <a:pt x="1791" y="408"/>
                </a:lnTo>
                <a:lnTo>
                  <a:pt x="1782" y="401"/>
                </a:lnTo>
                <a:lnTo>
                  <a:pt x="1774" y="394"/>
                </a:lnTo>
                <a:lnTo>
                  <a:pt x="1767" y="386"/>
                </a:lnTo>
                <a:lnTo>
                  <a:pt x="1759" y="378"/>
                </a:lnTo>
                <a:lnTo>
                  <a:pt x="1752" y="370"/>
                </a:lnTo>
                <a:lnTo>
                  <a:pt x="1746" y="360"/>
                </a:lnTo>
                <a:lnTo>
                  <a:pt x="1736" y="341"/>
                </a:lnTo>
                <a:lnTo>
                  <a:pt x="1728" y="320"/>
                </a:lnTo>
                <a:lnTo>
                  <a:pt x="1723" y="298"/>
                </a:lnTo>
                <a:lnTo>
                  <a:pt x="1722" y="274"/>
                </a:lnTo>
                <a:lnTo>
                  <a:pt x="1722" y="270"/>
                </a:lnTo>
                <a:lnTo>
                  <a:pt x="1722" y="266"/>
                </a:lnTo>
                <a:lnTo>
                  <a:pt x="1722" y="263"/>
                </a:lnTo>
                <a:lnTo>
                  <a:pt x="1722" y="261"/>
                </a:lnTo>
                <a:close/>
                <a:moveTo>
                  <a:pt x="1764" y="258"/>
                </a:moveTo>
                <a:lnTo>
                  <a:pt x="1763" y="261"/>
                </a:lnTo>
                <a:lnTo>
                  <a:pt x="1763" y="265"/>
                </a:lnTo>
                <a:lnTo>
                  <a:pt x="1763" y="269"/>
                </a:lnTo>
                <a:lnTo>
                  <a:pt x="1763" y="275"/>
                </a:lnTo>
                <a:lnTo>
                  <a:pt x="1764" y="291"/>
                </a:lnTo>
                <a:lnTo>
                  <a:pt x="1767" y="306"/>
                </a:lnTo>
                <a:lnTo>
                  <a:pt x="1772" y="322"/>
                </a:lnTo>
                <a:lnTo>
                  <a:pt x="1779" y="336"/>
                </a:lnTo>
                <a:lnTo>
                  <a:pt x="1783" y="344"/>
                </a:lnTo>
                <a:lnTo>
                  <a:pt x="1787" y="350"/>
                </a:lnTo>
                <a:lnTo>
                  <a:pt x="1793" y="356"/>
                </a:lnTo>
                <a:lnTo>
                  <a:pt x="1799" y="362"/>
                </a:lnTo>
                <a:lnTo>
                  <a:pt x="1804" y="369"/>
                </a:lnTo>
                <a:lnTo>
                  <a:pt x="1810" y="374"/>
                </a:lnTo>
                <a:lnTo>
                  <a:pt x="1817" y="379"/>
                </a:lnTo>
                <a:lnTo>
                  <a:pt x="1824" y="383"/>
                </a:lnTo>
                <a:lnTo>
                  <a:pt x="1831" y="387"/>
                </a:lnTo>
                <a:lnTo>
                  <a:pt x="1838" y="392"/>
                </a:lnTo>
                <a:lnTo>
                  <a:pt x="1847" y="395"/>
                </a:lnTo>
                <a:lnTo>
                  <a:pt x="1855" y="397"/>
                </a:lnTo>
                <a:lnTo>
                  <a:pt x="1862" y="399"/>
                </a:lnTo>
                <a:lnTo>
                  <a:pt x="1871" y="401"/>
                </a:lnTo>
                <a:lnTo>
                  <a:pt x="1880" y="402"/>
                </a:lnTo>
                <a:lnTo>
                  <a:pt x="1888" y="402"/>
                </a:lnTo>
                <a:lnTo>
                  <a:pt x="1896" y="402"/>
                </a:lnTo>
                <a:lnTo>
                  <a:pt x="1904" y="401"/>
                </a:lnTo>
                <a:lnTo>
                  <a:pt x="1911" y="400"/>
                </a:lnTo>
                <a:lnTo>
                  <a:pt x="1919" y="398"/>
                </a:lnTo>
                <a:lnTo>
                  <a:pt x="1927" y="396"/>
                </a:lnTo>
                <a:lnTo>
                  <a:pt x="1935" y="394"/>
                </a:lnTo>
                <a:lnTo>
                  <a:pt x="1942" y="391"/>
                </a:lnTo>
                <a:lnTo>
                  <a:pt x="1950" y="386"/>
                </a:lnTo>
                <a:lnTo>
                  <a:pt x="1957" y="382"/>
                </a:lnTo>
                <a:lnTo>
                  <a:pt x="1964" y="378"/>
                </a:lnTo>
                <a:lnTo>
                  <a:pt x="1970" y="373"/>
                </a:lnTo>
                <a:lnTo>
                  <a:pt x="1977" y="367"/>
                </a:lnTo>
                <a:lnTo>
                  <a:pt x="1983" y="360"/>
                </a:lnTo>
                <a:lnTo>
                  <a:pt x="1988" y="354"/>
                </a:lnTo>
                <a:lnTo>
                  <a:pt x="1993" y="347"/>
                </a:lnTo>
                <a:lnTo>
                  <a:pt x="1998" y="340"/>
                </a:lnTo>
                <a:lnTo>
                  <a:pt x="2007" y="324"/>
                </a:lnTo>
                <a:lnTo>
                  <a:pt x="2013" y="307"/>
                </a:lnTo>
                <a:lnTo>
                  <a:pt x="2016" y="290"/>
                </a:lnTo>
                <a:lnTo>
                  <a:pt x="2017" y="270"/>
                </a:lnTo>
                <a:lnTo>
                  <a:pt x="2016" y="260"/>
                </a:lnTo>
                <a:lnTo>
                  <a:pt x="2014" y="247"/>
                </a:lnTo>
                <a:lnTo>
                  <a:pt x="2010" y="234"/>
                </a:lnTo>
                <a:lnTo>
                  <a:pt x="2004" y="220"/>
                </a:lnTo>
                <a:lnTo>
                  <a:pt x="1999" y="213"/>
                </a:lnTo>
                <a:lnTo>
                  <a:pt x="1995" y="207"/>
                </a:lnTo>
                <a:lnTo>
                  <a:pt x="1991" y="200"/>
                </a:lnTo>
                <a:lnTo>
                  <a:pt x="1986" y="193"/>
                </a:lnTo>
                <a:lnTo>
                  <a:pt x="1981" y="188"/>
                </a:lnTo>
                <a:lnTo>
                  <a:pt x="1975" y="182"/>
                </a:lnTo>
                <a:lnTo>
                  <a:pt x="1968" y="175"/>
                </a:lnTo>
                <a:lnTo>
                  <a:pt x="1961" y="170"/>
                </a:lnTo>
                <a:lnTo>
                  <a:pt x="1954" y="165"/>
                </a:lnTo>
                <a:lnTo>
                  <a:pt x="1945" y="161"/>
                </a:lnTo>
                <a:lnTo>
                  <a:pt x="1937" y="158"/>
                </a:lnTo>
                <a:lnTo>
                  <a:pt x="1928" y="155"/>
                </a:lnTo>
                <a:lnTo>
                  <a:pt x="1918" y="153"/>
                </a:lnTo>
                <a:lnTo>
                  <a:pt x="1909" y="150"/>
                </a:lnTo>
                <a:lnTo>
                  <a:pt x="1899" y="149"/>
                </a:lnTo>
                <a:lnTo>
                  <a:pt x="1888" y="149"/>
                </a:lnTo>
                <a:lnTo>
                  <a:pt x="1882" y="149"/>
                </a:lnTo>
                <a:lnTo>
                  <a:pt x="1876" y="150"/>
                </a:lnTo>
                <a:lnTo>
                  <a:pt x="1870" y="150"/>
                </a:lnTo>
                <a:lnTo>
                  <a:pt x="1863" y="152"/>
                </a:lnTo>
                <a:lnTo>
                  <a:pt x="1857" y="154"/>
                </a:lnTo>
                <a:lnTo>
                  <a:pt x="1851" y="155"/>
                </a:lnTo>
                <a:lnTo>
                  <a:pt x="1845" y="158"/>
                </a:lnTo>
                <a:lnTo>
                  <a:pt x="1838" y="160"/>
                </a:lnTo>
                <a:lnTo>
                  <a:pt x="1832" y="163"/>
                </a:lnTo>
                <a:lnTo>
                  <a:pt x="1826" y="166"/>
                </a:lnTo>
                <a:lnTo>
                  <a:pt x="1820" y="170"/>
                </a:lnTo>
                <a:lnTo>
                  <a:pt x="1813" y="174"/>
                </a:lnTo>
                <a:lnTo>
                  <a:pt x="1807" y="179"/>
                </a:lnTo>
                <a:lnTo>
                  <a:pt x="1802" y="184"/>
                </a:lnTo>
                <a:lnTo>
                  <a:pt x="1796" y="189"/>
                </a:lnTo>
                <a:lnTo>
                  <a:pt x="1791" y="195"/>
                </a:lnTo>
                <a:lnTo>
                  <a:pt x="1781" y="209"/>
                </a:lnTo>
                <a:lnTo>
                  <a:pt x="1774" y="223"/>
                </a:lnTo>
                <a:lnTo>
                  <a:pt x="1768" y="240"/>
                </a:lnTo>
                <a:lnTo>
                  <a:pt x="1764" y="258"/>
                </a:lnTo>
                <a:close/>
                <a:moveTo>
                  <a:pt x="2118" y="274"/>
                </a:moveTo>
                <a:lnTo>
                  <a:pt x="2119" y="255"/>
                </a:lnTo>
                <a:lnTo>
                  <a:pt x="2122" y="238"/>
                </a:lnTo>
                <a:lnTo>
                  <a:pt x="2126" y="221"/>
                </a:lnTo>
                <a:lnTo>
                  <a:pt x="2133" y="206"/>
                </a:lnTo>
                <a:lnTo>
                  <a:pt x="2136" y="198"/>
                </a:lnTo>
                <a:lnTo>
                  <a:pt x="2140" y="191"/>
                </a:lnTo>
                <a:lnTo>
                  <a:pt x="2144" y="184"/>
                </a:lnTo>
                <a:lnTo>
                  <a:pt x="2148" y="176"/>
                </a:lnTo>
                <a:lnTo>
                  <a:pt x="2153" y="170"/>
                </a:lnTo>
                <a:lnTo>
                  <a:pt x="2157" y="164"/>
                </a:lnTo>
                <a:lnTo>
                  <a:pt x="2164" y="159"/>
                </a:lnTo>
                <a:lnTo>
                  <a:pt x="2169" y="154"/>
                </a:lnTo>
                <a:lnTo>
                  <a:pt x="2175" y="148"/>
                </a:lnTo>
                <a:lnTo>
                  <a:pt x="2181" y="143"/>
                </a:lnTo>
                <a:lnTo>
                  <a:pt x="2188" y="139"/>
                </a:lnTo>
                <a:lnTo>
                  <a:pt x="2194" y="134"/>
                </a:lnTo>
                <a:lnTo>
                  <a:pt x="2200" y="131"/>
                </a:lnTo>
                <a:lnTo>
                  <a:pt x="2207" y="127"/>
                </a:lnTo>
                <a:lnTo>
                  <a:pt x="2214" y="123"/>
                </a:lnTo>
                <a:lnTo>
                  <a:pt x="2221" y="120"/>
                </a:lnTo>
                <a:lnTo>
                  <a:pt x="2228" y="118"/>
                </a:lnTo>
                <a:lnTo>
                  <a:pt x="2235" y="115"/>
                </a:lnTo>
                <a:lnTo>
                  <a:pt x="2243" y="113"/>
                </a:lnTo>
                <a:lnTo>
                  <a:pt x="2250" y="112"/>
                </a:lnTo>
                <a:lnTo>
                  <a:pt x="2257" y="111"/>
                </a:lnTo>
                <a:lnTo>
                  <a:pt x="2265" y="110"/>
                </a:lnTo>
                <a:lnTo>
                  <a:pt x="2272" y="109"/>
                </a:lnTo>
                <a:lnTo>
                  <a:pt x="2279" y="109"/>
                </a:lnTo>
                <a:lnTo>
                  <a:pt x="2289" y="109"/>
                </a:lnTo>
                <a:lnTo>
                  <a:pt x="2299" y="110"/>
                </a:lnTo>
                <a:lnTo>
                  <a:pt x="2309" y="112"/>
                </a:lnTo>
                <a:lnTo>
                  <a:pt x="2319" y="114"/>
                </a:lnTo>
                <a:lnTo>
                  <a:pt x="2329" y="116"/>
                </a:lnTo>
                <a:lnTo>
                  <a:pt x="2338" y="120"/>
                </a:lnTo>
                <a:lnTo>
                  <a:pt x="2348" y="123"/>
                </a:lnTo>
                <a:lnTo>
                  <a:pt x="2357" y="129"/>
                </a:lnTo>
                <a:lnTo>
                  <a:pt x="2366" y="134"/>
                </a:lnTo>
                <a:lnTo>
                  <a:pt x="2375" y="139"/>
                </a:lnTo>
                <a:lnTo>
                  <a:pt x="2383" y="145"/>
                </a:lnTo>
                <a:lnTo>
                  <a:pt x="2391" y="153"/>
                </a:lnTo>
                <a:lnTo>
                  <a:pt x="2399" y="160"/>
                </a:lnTo>
                <a:lnTo>
                  <a:pt x="2406" y="168"/>
                </a:lnTo>
                <a:lnTo>
                  <a:pt x="2412" y="177"/>
                </a:lnTo>
                <a:lnTo>
                  <a:pt x="2418" y="187"/>
                </a:lnTo>
                <a:lnTo>
                  <a:pt x="2429" y="208"/>
                </a:lnTo>
                <a:lnTo>
                  <a:pt x="2437" y="230"/>
                </a:lnTo>
                <a:lnTo>
                  <a:pt x="2441" y="255"/>
                </a:lnTo>
                <a:lnTo>
                  <a:pt x="2442" y="281"/>
                </a:lnTo>
                <a:lnTo>
                  <a:pt x="2442" y="289"/>
                </a:lnTo>
                <a:lnTo>
                  <a:pt x="2160" y="289"/>
                </a:lnTo>
                <a:lnTo>
                  <a:pt x="2162" y="306"/>
                </a:lnTo>
                <a:lnTo>
                  <a:pt x="2167" y="323"/>
                </a:lnTo>
                <a:lnTo>
                  <a:pt x="2173" y="338"/>
                </a:lnTo>
                <a:lnTo>
                  <a:pt x="2181" y="351"/>
                </a:lnTo>
                <a:lnTo>
                  <a:pt x="2187" y="357"/>
                </a:lnTo>
                <a:lnTo>
                  <a:pt x="2191" y="362"/>
                </a:lnTo>
                <a:lnTo>
                  <a:pt x="2196" y="369"/>
                </a:lnTo>
                <a:lnTo>
                  <a:pt x="2202" y="373"/>
                </a:lnTo>
                <a:lnTo>
                  <a:pt x="2207" y="378"/>
                </a:lnTo>
                <a:lnTo>
                  <a:pt x="2214" y="382"/>
                </a:lnTo>
                <a:lnTo>
                  <a:pt x="2220" y="386"/>
                </a:lnTo>
                <a:lnTo>
                  <a:pt x="2226" y="389"/>
                </a:lnTo>
                <a:lnTo>
                  <a:pt x="2232" y="393"/>
                </a:lnTo>
                <a:lnTo>
                  <a:pt x="2240" y="395"/>
                </a:lnTo>
                <a:lnTo>
                  <a:pt x="2246" y="397"/>
                </a:lnTo>
                <a:lnTo>
                  <a:pt x="2252" y="399"/>
                </a:lnTo>
                <a:lnTo>
                  <a:pt x="2259" y="400"/>
                </a:lnTo>
                <a:lnTo>
                  <a:pt x="2266" y="401"/>
                </a:lnTo>
                <a:lnTo>
                  <a:pt x="2272" y="402"/>
                </a:lnTo>
                <a:lnTo>
                  <a:pt x="2278" y="402"/>
                </a:lnTo>
                <a:lnTo>
                  <a:pt x="2284" y="402"/>
                </a:lnTo>
                <a:lnTo>
                  <a:pt x="2289" y="401"/>
                </a:lnTo>
                <a:lnTo>
                  <a:pt x="2296" y="401"/>
                </a:lnTo>
                <a:lnTo>
                  <a:pt x="2301" y="400"/>
                </a:lnTo>
                <a:lnTo>
                  <a:pt x="2307" y="398"/>
                </a:lnTo>
                <a:lnTo>
                  <a:pt x="2312" y="397"/>
                </a:lnTo>
                <a:lnTo>
                  <a:pt x="2319" y="395"/>
                </a:lnTo>
                <a:lnTo>
                  <a:pt x="2324" y="393"/>
                </a:lnTo>
                <a:lnTo>
                  <a:pt x="2330" y="391"/>
                </a:lnTo>
                <a:lnTo>
                  <a:pt x="2335" y="387"/>
                </a:lnTo>
                <a:lnTo>
                  <a:pt x="2340" y="384"/>
                </a:lnTo>
                <a:lnTo>
                  <a:pt x="2346" y="381"/>
                </a:lnTo>
                <a:lnTo>
                  <a:pt x="2351" y="377"/>
                </a:lnTo>
                <a:lnTo>
                  <a:pt x="2356" y="374"/>
                </a:lnTo>
                <a:lnTo>
                  <a:pt x="2360" y="370"/>
                </a:lnTo>
                <a:lnTo>
                  <a:pt x="2365" y="366"/>
                </a:lnTo>
                <a:lnTo>
                  <a:pt x="2374" y="357"/>
                </a:lnTo>
                <a:lnTo>
                  <a:pt x="2380" y="348"/>
                </a:lnTo>
                <a:lnTo>
                  <a:pt x="2386" y="339"/>
                </a:lnTo>
                <a:lnTo>
                  <a:pt x="2390" y="328"/>
                </a:lnTo>
                <a:lnTo>
                  <a:pt x="2434" y="328"/>
                </a:lnTo>
                <a:lnTo>
                  <a:pt x="2430" y="338"/>
                </a:lnTo>
                <a:lnTo>
                  <a:pt x="2427" y="346"/>
                </a:lnTo>
                <a:lnTo>
                  <a:pt x="2422" y="355"/>
                </a:lnTo>
                <a:lnTo>
                  <a:pt x="2417" y="362"/>
                </a:lnTo>
                <a:lnTo>
                  <a:pt x="2412" y="371"/>
                </a:lnTo>
                <a:lnTo>
                  <a:pt x="2407" y="378"/>
                </a:lnTo>
                <a:lnTo>
                  <a:pt x="2402" y="385"/>
                </a:lnTo>
                <a:lnTo>
                  <a:pt x="2395" y="392"/>
                </a:lnTo>
                <a:lnTo>
                  <a:pt x="2389" y="398"/>
                </a:lnTo>
                <a:lnTo>
                  <a:pt x="2383" y="404"/>
                </a:lnTo>
                <a:lnTo>
                  <a:pt x="2376" y="409"/>
                </a:lnTo>
                <a:lnTo>
                  <a:pt x="2369" y="414"/>
                </a:lnTo>
                <a:lnTo>
                  <a:pt x="2362" y="419"/>
                </a:lnTo>
                <a:lnTo>
                  <a:pt x="2355" y="423"/>
                </a:lnTo>
                <a:lnTo>
                  <a:pt x="2347" y="427"/>
                </a:lnTo>
                <a:lnTo>
                  <a:pt x="2339" y="430"/>
                </a:lnTo>
                <a:lnTo>
                  <a:pt x="2331" y="432"/>
                </a:lnTo>
                <a:lnTo>
                  <a:pt x="2324" y="435"/>
                </a:lnTo>
                <a:lnTo>
                  <a:pt x="2315" y="437"/>
                </a:lnTo>
                <a:lnTo>
                  <a:pt x="2308" y="438"/>
                </a:lnTo>
                <a:lnTo>
                  <a:pt x="2300" y="439"/>
                </a:lnTo>
                <a:lnTo>
                  <a:pt x="2292" y="440"/>
                </a:lnTo>
                <a:lnTo>
                  <a:pt x="2284" y="441"/>
                </a:lnTo>
                <a:lnTo>
                  <a:pt x="2276" y="441"/>
                </a:lnTo>
                <a:lnTo>
                  <a:pt x="2266" y="440"/>
                </a:lnTo>
                <a:lnTo>
                  <a:pt x="2255" y="439"/>
                </a:lnTo>
                <a:lnTo>
                  <a:pt x="2245" y="437"/>
                </a:lnTo>
                <a:lnTo>
                  <a:pt x="2235" y="435"/>
                </a:lnTo>
                <a:lnTo>
                  <a:pt x="2226" y="432"/>
                </a:lnTo>
                <a:lnTo>
                  <a:pt x="2217" y="429"/>
                </a:lnTo>
                <a:lnTo>
                  <a:pt x="2207" y="425"/>
                </a:lnTo>
                <a:lnTo>
                  <a:pt x="2198" y="420"/>
                </a:lnTo>
                <a:lnTo>
                  <a:pt x="2190" y="414"/>
                </a:lnTo>
                <a:lnTo>
                  <a:pt x="2181" y="408"/>
                </a:lnTo>
                <a:lnTo>
                  <a:pt x="2173" y="402"/>
                </a:lnTo>
                <a:lnTo>
                  <a:pt x="2166" y="395"/>
                </a:lnTo>
                <a:lnTo>
                  <a:pt x="2158" y="387"/>
                </a:lnTo>
                <a:lnTo>
                  <a:pt x="2151" y="379"/>
                </a:lnTo>
                <a:lnTo>
                  <a:pt x="2145" y="371"/>
                </a:lnTo>
                <a:lnTo>
                  <a:pt x="2140" y="361"/>
                </a:lnTo>
                <a:lnTo>
                  <a:pt x="2130" y="342"/>
                </a:lnTo>
                <a:lnTo>
                  <a:pt x="2123" y="321"/>
                </a:lnTo>
                <a:lnTo>
                  <a:pt x="2119" y="298"/>
                </a:lnTo>
                <a:lnTo>
                  <a:pt x="2118" y="274"/>
                </a:lnTo>
                <a:close/>
                <a:moveTo>
                  <a:pt x="2402" y="253"/>
                </a:moveTo>
                <a:lnTo>
                  <a:pt x="2398" y="240"/>
                </a:lnTo>
                <a:lnTo>
                  <a:pt x="2393" y="226"/>
                </a:lnTo>
                <a:lnTo>
                  <a:pt x="2387" y="214"/>
                </a:lnTo>
                <a:lnTo>
                  <a:pt x="2379" y="201"/>
                </a:lnTo>
                <a:lnTo>
                  <a:pt x="2375" y="196"/>
                </a:lnTo>
                <a:lnTo>
                  <a:pt x="2369" y="190"/>
                </a:lnTo>
                <a:lnTo>
                  <a:pt x="2365" y="185"/>
                </a:lnTo>
                <a:lnTo>
                  <a:pt x="2360" y="181"/>
                </a:lnTo>
                <a:lnTo>
                  <a:pt x="2355" y="175"/>
                </a:lnTo>
                <a:lnTo>
                  <a:pt x="2349" y="171"/>
                </a:lnTo>
                <a:lnTo>
                  <a:pt x="2342" y="168"/>
                </a:lnTo>
                <a:lnTo>
                  <a:pt x="2336" y="164"/>
                </a:lnTo>
                <a:lnTo>
                  <a:pt x="2330" y="161"/>
                </a:lnTo>
                <a:lnTo>
                  <a:pt x="2324" y="158"/>
                </a:lnTo>
                <a:lnTo>
                  <a:pt x="2316" y="155"/>
                </a:lnTo>
                <a:lnTo>
                  <a:pt x="2310" y="153"/>
                </a:lnTo>
                <a:lnTo>
                  <a:pt x="2303" y="152"/>
                </a:lnTo>
                <a:lnTo>
                  <a:pt x="2296" y="150"/>
                </a:lnTo>
                <a:lnTo>
                  <a:pt x="2287" y="149"/>
                </a:lnTo>
                <a:lnTo>
                  <a:pt x="2280" y="149"/>
                </a:lnTo>
                <a:lnTo>
                  <a:pt x="2271" y="149"/>
                </a:lnTo>
                <a:lnTo>
                  <a:pt x="2261" y="150"/>
                </a:lnTo>
                <a:lnTo>
                  <a:pt x="2252" y="153"/>
                </a:lnTo>
                <a:lnTo>
                  <a:pt x="2244" y="155"/>
                </a:lnTo>
                <a:lnTo>
                  <a:pt x="2235" y="157"/>
                </a:lnTo>
                <a:lnTo>
                  <a:pt x="2228" y="161"/>
                </a:lnTo>
                <a:lnTo>
                  <a:pt x="2221" y="164"/>
                </a:lnTo>
                <a:lnTo>
                  <a:pt x="2214" y="169"/>
                </a:lnTo>
                <a:lnTo>
                  <a:pt x="2207" y="174"/>
                </a:lnTo>
                <a:lnTo>
                  <a:pt x="2201" y="180"/>
                </a:lnTo>
                <a:lnTo>
                  <a:pt x="2196" y="185"/>
                </a:lnTo>
                <a:lnTo>
                  <a:pt x="2191" y="190"/>
                </a:lnTo>
                <a:lnTo>
                  <a:pt x="2186" y="195"/>
                </a:lnTo>
                <a:lnTo>
                  <a:pt x="2181" y="201"/>
                </a:lnTo>
                <a:lnTo>
                  <a:pt x="2177" y="207"/>
                </a:lnTo>
                <a:lnTo>
                  <a:pt x="2174" y="213"/>
                </a:lnTo>
                <a:lnTo>
                  <a:pt x="2169" y="224"/>
                </a:lnTo>
                <a:lnTo>
                  <a:pt x="2165" y="236"/>
                </a:lnTo>
                <a:lnTo>
                  <a:pt x="2162" y="245"/>
                </a:lnTo>
                <a:lnTo>
                  <a:pt x="2160" y="253"/>
                </a:lnTo>
                <a:lnTo>
                  <a:pt x="2402" y="253"/>
                </a:lnTo>
                <a:close/>
                <a:moveTo>
                  <a:pt x="2501" y="433"/>
                </a:moveTo>
                <a:lnTo>
                  <a:pt x="2501" y="117"/>
                </a:lnTo>
                <a:lnTo>
                  <a:pt x="2540" y="117"/>
                </a:lnTo>
                <a:lnTo>
                  <a:pt x="2540" y="165"/>
                </a:lnTo>
                <a:lnTo>
                  <a:pt x="2547" y="152"/>
                </a:lnTo>
                <a:lnTo>
                  <a:pt x="2557" y="140"/>
                </a:lnTo>
                <a:lnTo>
                  <a:pt x="2567" y="131"/>
                </a:lnTo>
                <a:lnTo>
                  <a:pt x="2578" y="122"/>
                </a:lnTo>
                <a:lnTo>
                  <a:pt x="2591" y="117"/>
                </a:lnTo>
                <a:lnTo>
                  <a:pt x="2604" y="112"/>
                </a:lnTo>
                <a:lnTo>
                  <a:pt x="2620" y="110"/>
                </a:lnTo>
                <a:lnTo>
                  <a:pt x="2637" y="109"/>
                </a:lnTo>
                <a:lnTo>
                  <a:pt x="2637" y="154"/>
                </a:lnTo>
                <a:lnTo>
                  <a:pt x="2632" y="154"/>
                </a:lnTo>
                <a:lnTo>
                  <a:pt x="2628" y="154"/>
                </a:lnTo>
                <a:lnTo>
                  <a:pt x="2625" y="155"/>
                </a:lnTo>
                <a:lnTo>
                  <a:pt x="2621" y="155"/>
                </a:lnTo>
                <a:lnTo>
                  <a:pt x="2617" y="156"/>
                </a:lnTo>
                <a:lnTo>
                  <a:pt x="2613" y="157"/>
                </a:lnTo>
                <a:lnTo>
                  <a:pt x="2609" y="159"/>
                </a:lnTo>
                <a:lnTo>
                  <a:pt x="2604" y="160"/>
                </a:lnTo>
                <a:lnTo>
                  <a:pt x="2600" y="162"/>
                </a:lnTo>
                <a:lnTo>
                  <a:pt x="2596" y="163"/>
                </a:lnTo>
                <a:lnTo>
                  <a:pt x="2592" y="165"/>
                </a:lnTo>
                <a:lnTo>
                  <a:pt x="2588" y="167"/>
                </a:lnTo>
                <a:lnTo>
                  <a:pt x="2585" y="170"/>
                </a:lnTo>
                <a:lnTo>
                  <a:pt x="2580" y="172"/>
                </a:lnTo>
                <a:lnTo>
                  <a:pt x="2576" y="175"/>
                </a:lnTo>
                <a:lnTo>
                  <a:pt x="2573" y="179"/>
                </a:lnTo>
                <a:lnTo>
                  <a:pt x="2567" y="185"/>
                </a:lnTo>
                <a:lnTo>
                  <a:pt x="2561" y="191"/>
                </a:lnTo>
                <a:lnTo>
                  <a:pt x="2556" y="198"/>
                </a:lnTo>
                <a:lnTo>
                  <a:pt x="2550" y="206"/>
                </a:lnTo>
                <a:lnTo>
                  <a:pt x="2547" y="214"/>
                </a:lnTo>
                <a:lnTo>
                  <a:pt x="2544" y="222"/>
                </a:lnTo>
                <a:lnTo>
                  <a:pt x="2543" y="230"/>
                </a:lnTo>
                <a:lnTo>
                  <a:pt x="2542" y="239"/>
                </a:lnTo>
                <a:lnTo>
                  <a:pt x="2542" y="433"/>
                </a:lnTo>
                <a:lnTo>
                  <a:pt x="2501" y="433"/>
                </a:lnTo>
                <a:close/>
                <a:moveTo>
                  <a:pt x="2675" y="433"/>
                </a:moveTo>
                <a:lnTo>
                  <a:pt x="2675" y="117"/>
                </a:lnTo>
                <a:lnTo>
                  <a:pt x="2716" y="117"/>
                </a:lnTo>
                <a:lnTo>
                  <a:pt x="2716" y="433"/>
                </a:lnTo>
                <a:lnTo>
                  <a:pt x="2675" y="433"/>
                </a:lnTo>
                <a:close/>
                <a:moveTo>
                  <a:pt x="2675" y="82"/>
                </a:moveTo>
                <a:lnTo>
                  <a:pt x="2675" y="9"/>
                </a:lnTo>
                <a:lnTo>
                  <a:pt x="2716" y="9"/>
                </a:lnTo>
                <a:lnTo>
                  <a:pt x="2716" y="82"/>
                </a:lnTo>
                <a:lnTo>
                  <a:pt x="2675" y="82"/>
                </a:lnTo>
                <a:close/>
                <a:moveTo>
                  <a:pt x="2790" y="433"/>
                </a:moveTo>
                <a:lnTo>
                  <a:pt x="2790" y="117"/>
                </a:lnTo>
                <a:lnTo>
                  <a:pt x="2829" y="117"/>
                </a:lnTo>
                <a:lnTo>
                  <a:pt x="2829" y="162"/>
                </a:lnTo>
                <a:lnTo>
                  <a:pt x="2833" y="156"/>
                </a:lnTo>
                <a:lnTo>
                  <a:pt x="2837" y="149"/>
                </a:lnTo>
                <a:lnTo>
                  <a:pt x="2842" y="144"/>
                </a:lnTo>
                <a:lnTo>
                  <a:pt x="2848" y="139"/>
                </a:lnTo>
                <a:lnTo>
                  <a:pt x="2853" y="134"/>
                </a:lnTo>
                <a:lnTo>
                  <a:pt x="2859" y="130"/>
                </a:lnTo>
                <a:lnTo>
                  <a:pt x="2865" y="127"/>
                </a:lnTo>
                <a:lnTo>
                  <a:pt x="2872" y="122"/>
                </a:lnTo>
                <a:lnTo>
                  <a:pt x="2879" y="119"/>
                </a:lnTo>
                <a:lnTo>
                  <a:pt x="2886" y="116"/>
                </a:lnTo>
                <a:lnTo>
                  <a:pt x="2893" y="114"/>
                </a:lnTo>
                <a:lnTo>
                  <a:pt x="2901" y="112"/>
                </a:lnTo>
                <a:lnTo>
                  <a:pt x="2908" y="111"/>
                </a:lnTo>
                <a:lnTo>
                  <a:pt x="2915" y="110"/>
                </a:lnTo>
                <a:lnTo>
                  <a:pt x="2923" y="109"/>
                </a:lnTo>
                <a:lnTo>
                  <a:pt x="2931" y="109"/>
                </a:lnTo>
                <a:lnTo>
                  <a:pt x="2937" y="109"/>
                </a:lnTo>
                <a:lnTo>
                  <a:pt x="2944" y="110"/>
                </a:lnTo>
                <a:lnTo>
                  <a:pt x="2950" y="110"/>
                </a:lnTo>
                <a:lnTo>
                  <a:pt x="2957" y="111"/>
                </a:lnTo>
                <a:lnTo>
                  <a:pt x="2964" y="113"/>
                </a:lnTo>
                <a:lnTo>
                  <a:pt x="2970" y="114"/>
                </a:lnTo>
                <a:lnTo>
                  <a:pt x="2976" y="116"/>
                </a:lnTo>
                <a:lnTo>
                  <a:pt x="2983" y="118"/>
                </a:lnTo>
                <a:lnTo>
                  <a:pt x="2989" y="120"/>
                </a:lnTo>
                <a:lnTo>
                  <a:pt x="2995" y="123"/>
                </a:lnTo>
                <a:lnTo>
                  <a:pt x="3000" y="127"/>
                </a:lnTo>
                <a:lnTo>
                  <a:pt x="3007" y="130"/>
                </a:lnTo>
                <a:lnTo>
                  <a:pt x="3012" y="134"/>
                </a:lnTo>
                <a:lnTo>
                  <a:pt x="3017" y="138"/>
                </a:lnTo>
                <a:lnTo>
                  <a:pt x="3022" y="142"/>
                </a:lnTo>
                <a:lnTo>
                  <a:pt x="3027" y="146"/>
                </a:lnTo>
                <a:lnTo>
                  <a:pt x="3033" y="152"/>
                </a:lnTo>
                <a:lnTo>
                  <a:pt x="3037" y="157"/>
                </a:lnTo>
                <a:lnTo>
                  <a:pt x="3041" y="162"/>
                </a:lnTo>
                <a:lnTo>
                  <a:pt x="3045" y="167"/>
                </a:lnTo>
                <a:lnTo>
                  <a:pt x="3049" y="173"/>
                </a:lnTo>
                <a:lnTo>
                  <a:pt x="3052" y="180"/>
                </a:lnTo>
                <a:lnTo>
                  <a:pt x="3055" y="186"/>
                </a:lnTo>
                <a:lnTo>
                  <a:pt x="3059" y="192"/>
                </a:lnTo>
                <a:lnTo>
                  <a:pt x="3064" y="207"/>
                </a:lnTo>
                <a:lnTo>
                  <a:pt x="3068" y="221"/>
                </a:lnTo>
                <a:lnTo>
                  <a:pt x="3070" y="238"/>
                </a:lnTo>
                <a:lnTo>
                  <a:pt x="3071" y="254"/>
                </a:lnTo>
                <a:lnTo>
                  <a:pt x="3071" y="433"/>
                </a:lnTo>
                <a:lnTo>
                  <a:pt x="3029" y="433"/>
                </a:lnTo>
                <a:lnTo>
                  <a:pt x="3029" y="252"/>
                </a:lnTo>
                <a:lnTo>
                  <a:pt x="3028" y="237"/>
                </a:lnTo>
                <a:lnTo>
                  <a:pt x="3026" y="222"/>
                </a:lnTo>
                <a:lnTo>
                  <a:pt x="3022" y="209"/>
                </a:lnTo>
                <a:lnTo>
                  <a:pt x="3016" y="196"/>
                </a:lnTo>
                <a:lnTo>
                  <a:pt x="3012" y="191"/>
                </a:lnTo>
                <a:lnTo>
                  <a:pt x="3009" y="185"/>
                </a:lnTo>
                <a:lnTo>
                  <a:pt x="3003" y="181"/>
                </a:lnTo>
                <a:lnTo>
                  <a:pt x="2999" y="175"/>
                </a:lnTo>
                <a:lnTo>
                  <a:pt x="2994" y="171"/>
                </a:lnTo>
                <a:lnTo>
                  <a:pt x="2989" y="168"/>
                </a:lnTo>
                <a:lnTo>
                  <a:pt x="2984" y="164"/>
                </a:lnTo>
                <a:lnTo>
                  <a:pt x="2979" y="161"/>
                </a:lnTo>
                <a:lnTo>
                  <a:pt x="2972" y="159"/>
                </a:lnTo>
                <a:lnTo>
                  <a:pt x="2967" y="156"/>
                </a:lnTo>
                <a:lnTo>
                  <a:pt x="2961" y="154"/>
                </a:lnTo>
                <a:lnTo>
                  <a:pt x="2955" y="153"/>
                </a:lnTo>
                <a:lnTo>
                  <a:pt x="2948" y="152"/>
                </a:lnTo>
                <a:lnTo>
                  <a:pt x="2942" y="150"/>
                </a:lnTo>
                <a:lnTo>
                  <a:pt x="2935" y="149"/>
                </a:lnTo>
                <a:lnTo>
                  <a:pt x="2929" y="149"/>
                </a:lnTo>
                <a:lnTo>
                  <a:pt x="2922" y="149"/>
                </a:lnTo>
                <a:lnTo>
                  <a:pt x="2916" y="150"/>
                </a:lnTo>
                <a:lnTo>
                  <a:pt x="2910" y="152"/>
                </a:lnTo>
                <a:lnTo>
                  <a:pt x="2904" y="153"/>
                </a:lnTo>
                <a:lnTo>
                  <a:pt x="2897" y="154"/>
                </a:lnTo>
                <a:lnTo>
                  <a:pt x="2892" y="156"/>
                </a:lnTo>
                <a:lnTo>
                  <a:pt x="2886" y="159"/>
                </a:lnTo>
                <a:lnTo>
                  <a:pt x="2881" y="161"/>
                </a:lnTo>
                <a:lnTo>
                  <a:pt x="2876" y="164"/>
                </a:lnTo>
                <a:lnTo>
                  <a:pt x="2870" y="167"/>
                </a:lnTo>
                <a:lnTo>
                  <a:pt x="2865" y="171"/>
                </a:lnTo>
                <a:lnTo>
                  <a:pt x="2861" y="174"/>
                </a:lnTo>
                <a:lnTo>
                  <a:pt x="2857" y="180"/>
                </a:lnTo>
                <a:lnTo>
                  <a:pt x="2853" y="184"/>
                </a:lnTo>
                <a:lnTo>
                  <a:pt x="2849" y="189"/>
                </a:lnTo>
                <a:lnTo>
                  <a:pt x="2845" y="194"/>
                </a:lnTo>
                <a:lnTo>
                  <a:pt x="2839" y="206"/>
                </a:lnTo>
                <a:lnTo>
                  <a:pt x="2835" y="219"/>
                </a:lnTo>
                <a:lnTo>
                  <a:pt x="2832" y="233"/>
                </a:lnTo>
                <a:lnTo>
                  <a:pt x="2831" y="247"/>
                </a:lnTo>
                <a:lnTo>
                  <a:pt x="2831" y="433"/>
                </a:lnTo>
                <a:lnTo>
                  <a:pt x="2790" y="433"/>
                </a:lnTo>
                <a:close/>
                <a:moveTo>
                  <a:pt x="3134" y="275"/>
                </a:moveTo>
                <a:lnTo>
                  <a:pt x="3135" y="251"/>
                </a:lnTo>
                <a:lnTo>
                  <a:pt x="3140" y="228"/>
                </a:lnTo>
                <a:lnTo>
                  <a:pt x="3147" y="208"/>
                </a:lnTo>
                <a:lnTo>
                  <a:pt x="3157" y="188"/>
                </a:lnTo>
                <a:lnTo>
                  <a:pt x="3162" y="179"/>
                </a:lnTo>
                <a:lnTo>
                  <a:pt x="3169" y="170"/>
                </a:lnTo>
                <a:lnTo>
                  <a:pt x="3176" y="162"/>
                </a:lnTo>
                <a:lnTo>
                  <a:pt x="3183" y="155"/>
                </a:lnTo>
                <a:lnTo>
                  <a:pt x="3191" y="147"/>
                </a:lnTo>
                <a:lnTo>
                  <a:pt x="3199" y="141"/>
                </a:lnTo>
                <a:lnTo>
                  <a:pt x="3207" y="135"/>
                </a:lnTo>
                <a:lnTo>
                  <a:pt x="3217" y="130"/>
                </a:lnTo>
                <a:lnTo>
                  <a:pt x="3226" y="124"/>
                </a:lnTo>
                <a:lnTo>
                  <a:pt x="3234" y="120"/>
                </a:lnTo>
                <a:lnTo>
                  <a:pt x="3244" y="117"/>
                </a:lnTo>
                <a:lnTo>
                  <a:pt x="3253" y="114"/>
                </a:lnTo>
                <a:lnTo>
                  <a:pt x="3262" y="112"/>
                </a:lnTo>
                <a:lnTo>
                  <a:pt x="3272" y="110"/>
                </a:lnTo>
                <a:lnTo>
                  <a:pt x="3281" y="109"/>
                </a:lnTo>
                <a:lnTo>
                  <a:pt x="3290" y="109"/>
                </a:lnTo>
                <a:lnTo>
                  <a:pt x="3298" y="109"/>
                </a:lnTo>
                <a:lnTo>
                  <a:pt x="3304" y="109"/>
                </a:lnTo>
                <a:lnTo>
                  <a:pt x="3311" y="110"/>
                </a:lnTo>
                <a:lnTo>
                  <a:pt x="3318" y="111"/>
                </a:lnTo>
                <a:lnTo>
                  <a:pt x="3326" y="112"/>
                </a:lnTo>
                <a:lnTo>
                  <a:pt x="3332" y="113"/>
                </a:lnTo>
                <a:lnTo>
                  <a:pt x="3339" y="115"/>
                </a:lnTo>
                <a:lnTo>
                  <a:pt x="3345" y="117"/>
                </a:lnTo>
                <a:lnTo>
                  <a:pt x="3352" y="119"/>
                </a:lnTo>
                <a:lnTo>
                  <a:pt x="3358" y="121"/>
                </a:lnTo>
                <a:lnTo>
                  <a:pt x="3364" y="124"/>
                </a:lnTo>
                <a:lnTo>
                  <a:pt x="3370" y="128"/>
                </a:lnTo>
                <a:lnTo>
                  <a:pt x="3377" y="131"/>
                </a:lnTo>
                <a:lnTo>
                  <a:pt x="3382" y="134"/>
                </a:lnTo>
                <a:lnTo>
                  <a:pt x="3387" y="137"/>
                </a:lnTo>
                <a:lnTo>
                  <a:pt x="3392" y="141"/>
                </a:lnTo>
                <a:lnTo>
                  <a:pt x="3397" y="145"/>
                </a:lnTo>
                <a:lnTo>
                  <a:pt x="3402" y="149"/>
                </a:lnTo>
                <a:lnTo>
                  <a:pt x="3406" y="154"/>
                </a:lnTo>
                <a:lnTo>
                  <a:pt x="3410" y="158"/>
                </a:lnTo>
                <a:lnTo>
                  <a:pt x="3414" y="163"/>
                </a:lnTo>
                <a:lnTo>
                  <a:pt x="3417" y="167"/>
                </a:lnTo>
                <a:lnTo>
                  <a:pt x="3420" y="172"/>
                </a:lnTo>
                <a:lnTo>
                  <a:pt x="3423" y="177"/>
                </a:lnTo>
                <a:lnTo>
                  <a:pt x="3423" y="117"/>
                </a:lnTo>
                <a:lnTo>
                  <a:pt x="3459" y="117"/>
                </a:lnTo>
                <a:lnTo>
                  <a:pt x="3459" y="408"/>
                </a:lnTo>
                <a:lnTo>
                  <a:pt x="3458" y="426"/>
                </a:lnTo>
                <a:lnTo>
                  <a:pt x="3456" y="441"/>
                </a:lnTo>
                <a:lnTo>
                  <a:pt x="3451" y="457"/>
                </a:lnTo>
                <a:lnTo>
                  <a:pt x="3446" y="471"/>
                </a:lnTo>
                <a:lnTo>
                  <a:pt x="3443" y="478"/>
                </a:lnTo>
                <a:lnTo>
                  <a:pt x="3439" y="484"/>
                </a:lnTo>
                <a:lnTo>
                  <a:pt x="3436" y="490"/>
                </a:lnTo>
                <a:lnTo>
                  <a:pt x="3432" y="497"/>
                </a:lnTo>
                <a:lnTo>
                  <a:pt x="3426" y="502"/>
                </a:lnTo>
                <a:lnTo>
                  <a:pt x="3422" y="507"/>
                </a:lnTo>
                <a:lnTo>
                  <a:pt x="3417" y="512"/>
                </a:lnTo>
                <a:lnTo>
                  <a:pt x="3412" y="517"/>
                </a:lnTo>
                <a:lnTo>
                  <a:pt x="3407" y="521"/>
                </a:lnTo>
                <a:lnTo>
                  <a:pt x="3402" y="526"/>
                </a:lnTo>
                <a:lnTo>
                  <a:pt x="3395" y="530"/>
                </a:lnTo>
                <a:lnTo>
                  <a:pt x="3389" y="534"/>
                </a:lnTo>
                <a:lnTo>
                  <a:pt x="3383" y="537"/>
                </a:lnTo>
                <a:lnTo>
                  <a:pt x="3377" y="540"/>
                </a:lnTo>
                <a:lnTo>
                  <a:pt x="3370" y="543"/>
                </a:lnTo>
                <a:lnTo>
                  <a:pt x="3363" y="545"/>
                </a:lnTo>
                <a:lnTo>
                  <a:pt x="3356" y="547"/>
                </a:lnTo>
                <a:lnTo>
                  <a:pt x="3348" y="550"/>
                </a:lnTo>
                <a:lnTo>
                  <a:pt x="3341" y="551"/>
                </a:lnTo>
                <a:lnTo>
                  <a:pt x="3334" y="553"/>
                </a:lnTo>
                <a:lnTo>
                  <a:pt x="3327" y="554"/>
                </a:lnTo>
                <a:lnTo>
                  <a:pt x="3319" y="554"/>
                </a:lnTo>
                <a:lnTo>
                  <a:pt x="3312" y="555"/>
                </a:lnTo>
                <a:lnTo>
                  <a:pt x="3305" y="555"/>
                </a:lnTo>
                <a:lnTo>
                  <a:pt x="3299" y="555"/>
                </a:lnTo>
                <a:lnTo>
                  <a:pt x="3291" y="554"/>
                </a:lnTo>
                <a:lnTo>
                  <a:pt x="3285" y="554"/>
                </a:lnTo>
                <a:lnTo>
                  <a:pt x="3279" y="553"/>
                </a:lnTo>
                <a:lnTo>
                  <a:pt x="3272" y="552"/>
                </a:lnTo>
                <a:lnTo>
                  <a:pt x="3265" y="551"/>
                </a:lnTo>
                <a:lnTo>
                  <a:pt x="3258" y="548"/>
                </a:lnTo>
                <a:lnTo>
                  <a:pt x="3252" y="547"/>
                </a:lnTo>
                <a:lnTo>
                  <a:pt x="3246" y="545"/>
                </a:lnTo>
                <a:lnTo>
                  <a:pt x="3239" y="543"/>
                </a:lnTo>
                <a:lnTo>
                  <a:pt x="3233" y="541"/>
                </a:lnTo>
                <a:lnTo>
                  <a:pt x="3228" y="538"/>
                </a:lnTo>
                <a:lnTo>
                  <a:pt x="3222" y="535"/>
                </a:lnTo>
                <a:lnTo>
                  <a:pt x="3217" y="532"/>
                </a:lnTo>
                <a:lnTo>
                  <a:pt x="3210" y="529"/>
                </a:lnTo>
                <a:lnTo>
                  <a:pt x="3205" y="526"/>
                </a:lnTo>
                <a:lnTo>
                  <a:pt x="3200" y="521"/>
                </a:lnTo>
                <a:lnTo>
                  <a:pt x="3195" y="518"/>
                </a:lnTo>
                <a:lnTo>
                  <a:pt x="3189" y="514"/>
                </a:lnTo>
                <a:lnTo>
                  <a:pt x="3185" y="509"/>
                </a:lnTo>
                <a:lnTo>
                  <a:pt x="3180" y="505"/>
                </a:lnTo>
                <a:lnTo>
                  <a:pt x="3176" y="501"/>
                </a:lnTo>
                <a:lnTo>
                  <a:pt x="3172" y="495"/>
                </a:lnTo>
                <a:lnTo>
                  <a:pt x="3168" y="490"/>
                </a:lnTo>
                <a:lnTo>
                  <a:pt x="3160" y="479"/>
                </a:lnTo>
                <a:lnTo>
                  <a:pt x="3154" y="467"/>
                </a:lnTo>
                <a:lnTo>
                  <a:pt x="3149" y="455"/>
                </a:lnTo>
                <a:lnTo>
                  <a:pt x="3145" y="441"/>
                </a:lnTo>
                <a:lnTo>
                  <a:pt x="3185" y="441"/>
                </a:lnTo>
                <a:lnTo>
                  <a:pt x="3189" y="451"/>
                </a:lnTo>
                <a:lnTo>
                  <a:pt x="3194" y="459"/>
                </a:lnTo>
                <a:lnTo>
                  <a:pt x="3199" y="467"/>
                </a:lnTo>
                <a:lnTo>
                  <a:pt x="3205" y="475"/>
                </a:lnTo>
                <a:lnTo>
                  <a:pt x="3211" y="482"/>
                </a:lnTo>
                <a:lnTo>
                  <a:pt x="3218" y="488"/>
                </a:lnTo>
                <a:lnTo>
                  <a:pt x="3225" y="493"/>
                </a:lnTo>
                <a:lnTo>
                  <a:pt x="3233" y="499"/>
                </a:lnTo>
                <a:lnTo>
                  <a:pt x="3241" y="504"/>
                </a:lnTo>
                <a:lnTo>
                  <a:pt x="3250" y="507"/>
                </a:lnTo>
                <a:lnTo>
                  <a:pt x="3258" y="511"/>
                </a:lnTo>
                <a:lnTo>
                  <a:pt x="3267" y="513"/>
                </a:lnTo>
                <a:lnTo>
                  <a:pt x="3276" y="515"/>
                </a:lnTo>
                <a:lnTo>
                  <a:pt x="3285" y="517"/>
                </a:lnTo>
                <a:lnTo>
                  <a:pt x="3294" y="518"/>
                </a:lnTo>
                <a:lnTo>
                  <a:pt x="3304" y="518"/>
                </a:lnTo>
                <a:lnTo>
                  <a:pt x="3311" y="518"/>
                </a:lnTo>
                <a:lnTo>
                  <a:pt x="3319" y="517"/>
                </a:lnTo>
                <a:lnTo>
                  <a:pt x="3327" y="516"/>
                </a:lnTo>
                <a:lnTo>
                  <a:pt x="3334" y="515"/>
                </a:lnTo>
                <a:lnTo>
                  <a:pt x="3341" y="513"/>
                </a:lnTo>
                <a:lnTo>
                  <a:pt x="3348" y="511"/>
                </a:lnTo>
                <a:lnTo>
                  <a:pt x="3356" y="509"/>
                </a:lnTo>
                <a:lnTo>
                  <a:pt x="3363" y="506"/>
                </a:lnTo>
                <a:lnTo>
                  <a:pt x="3369" y="502"/>
                </a:lnTo>
                <a:lnTo>
                  <a:pt x="3376" y="499"/>
                </a:lnTo>
                <a:lnTo>
                  <a:pt x="3382" y="494"/>
                </a:lnTo>
                <a:lnTo>
                  <a:pt x="3387" y="489"/>
                </a:lnTo>
                <a:lnTo>
                  <a:pt x="3392" y="484"/>
                </a:lnTo>
                <a:lnTo>
                  <a:pt x="3397" y="479"/>
                </a:lnTo>
                <a:lnTo>
                  <a:pt x="3403" y="474"/>
                </a:lnTo>
                <a:lnTo>
                  <a:pt x="3407" y="467"/>
                </a:lnTo>
                <a:lnTo>
                  <a:pt x="3414" y="454"/>
                </a:lnTo>
                <a:lnTo>
                  <a:pt x="3419" y="439"/>
                </a:lnTo>
                <a:lnTo>
                  <a:pt x="3422" y="425"/>
                </a:lnTo>
                <a:lnTo>
                  <a:pt x="3423" y="408"/>
                </a:lnTo>
                <a:lnTo>
                  <a:pt x="3423" y="373"/>
                </a:lnTo>
                <a:lnTo>
                  <a:pt x="3413" y="389"/>
                </a:lnTo>
                <a:lnTo>
                  <a:pt x="3402" y="403"/>
                </a:lnTo>
                <a:lnTo>
                  <a:pt x="3388" y="415"/>
                </a:lnTo>
                <a:lnTo>
                  <a:pt x="3373" y="425"/>
                </a:lnTo>
                <a:lnTo>
                  <a:pt x="3357" y="432"/>
                </a:lnTo>
                <a:lnTo>
                  <a:pt x="3339" y="437"/>
                </a:lnTo>
                <a:lnTo>
                  <a:pt x="3320" y="440"/>
                </a:lnTo>
                <a:lnTo>
                  <a:pt x="3300" y="441"/>
                </a:lnTo>
                <a:lnTo>
                  <a:pt x="3292" y="441"/>
                </a:lnTo>
                <a:lnTo>
                  <a:pt x="3285" y="440"/>
                </a:lnTo>
                <a:lnTo>
                  <a:pt x="3278" y="440"/>
                </a:lnTo>
                <a:lnTo>
                  <a:pt x="3271" y="439"/>
                </a:lnTo>
                <a:lnTo>
                  <a:pt x="3262" y="437"/>
                </a:lnTo>
                <a:lnTo>
                  <a:pt x="3255" y="436"/>
                </a:lnTo>
                <a:lnTo>
                  <a:pt x="3248" y="434"/>
                </a:lnTo>
                <a:lnTo>
                  <a:pt x="3240" y="432"/>
                </a:lnTo>
                <a:lnTo>
                  <a:pt x="3233" y="429"/>
                </a:lnTo>
                <a:lnTo>
                  <a:pt x="3226" y="426"/>
                </a:lnTo>
                <a:lnTo>
                  <a:pt x="3219" y="422"/>
                </a:lnTo>
                <a:lnTo>
                  <a:pt x="3212" y="419"/>
                </a:lnTo>
                <a:lnTo>
                  <a:pt x="3206" y="413"/>
                </a:lnTo>
                <a:lnTo>
                  <a:pt x="3200" y="409"/>
                </a:lnTo>
                <a:lnTo>
                  <a:pt x="3194" y="404"/>
                </a:lnTo>
                <a:lnTo>
                  <a:pt x="3187" y="399"/>
                </a:lnTo>
                <a:lnTo>
                  <a:pt x="3181" y="394"/>
                </a:lnTo>
                <a:lnTo>
                  <a:pt x="3176" y="387"/>
                </a:lnTo>
                <a:lnTo>
                  <a:pt x="3171" y="381"/>
                </a:lnTo>
                <a:lnTo>
                  <a:pt x="3166" y="375"/>
                </a:lnTo>
                <a:lnTo>
                  <a:pt x="3160" y="368"/>
                </a:lnTo>
                <a:lnTo>
                  <a:pt x="3156" y="361"/>
                </a:lnTo>
                <a:lnTo>
                  <a:pt x="3153" y="353"/>
                </a:lnTo>
                <a:lnTo>
                  <a:pt x="3149" y="346"/>
                </a:lnTo>
                <a:lnTo>
                  <a:pt x="3143" y="329"/>
                </a:lnTo>
                <a:lnTo>
                  <a:pt x="3139" y="313"/>
                </a:lnTo>
                <a:lnTo>
                  <a:pt x="3135" y="294"/>
                </a:lnTo>
                <a:lnTo>
                  <a:pt x="3134" y="275"/>
                </a:lnTo>
                <a:close/>
                <a:moveTo>
                  <a:pt x="3175" y="267"/>
                </a:moveTo>
                <a:lnTo>
                  <a:pt x="3176" y="287"/>
                </a:lnTo>
                <a:lnTo>
                  <a:pt x="3179" y="305"/>
                </a:lnTo>
                <a:lnTo>
                  <a:pt x="3184" y="322"/>
                </a:lnTo>
                <a:lnTo>
                  <a:pt x="3192" y="338"/>
                </a:lnTo>
                <a:lnTo>
                  <a:pt x="3196" y="345"/>
                </a:lnTo>
                <a:lnTo>
                  <a:pt x="3200" y="352"/>
                </a:lnTo>
                <a:lnTo>
                  <a:pt x="3205" y="358"/>
                </a:lnTo>
                <a:lnTo>
                  <a:pt x="3210" y="365"/>
                </a:lnTo>
                <a:lnTo>
                  <a:pt x="3215" y="371"/>
                </a:lnTo>
                <a:lnTo>
                  <a:pt x="3222" y="376"/>
                </a:lnTo>
                <a:lnTo>
                  <a:pt x="3228" y="381"/>
                </a:lnTo>
                <a:lnTo>
                  <a:pt x="3235" y="385"/>
                </a:lnTo>
                <a:lnTo>
                  <a:pt x="3242" y="389"/>
                </a:lnTo>
                <a:lnTo>
                  <a:pt x="3250" y="393"/>
                </a:lnTo>
                <a:lnTo>
                  <a:pt x="3257" y="395"/>
                </a:lnTo>
                <a:lnTo>
                  <a:pt x="3264" y="398"/>
                </a:lnTo>
                <a:lnTo>
                  <a:pt x="3273" y="400"/>
                </a:lnTo>
                <a:lnTo>
                  <a:pt x="3280" y="401"/>
                </a:lnTo>
                <a:lnTo>
                  <a:pt x="3288" y="402"/>
                </a:lnTo>
                <a:lnTo>
                  <a:pt x="3297" y="402"/>
                </a:lnTo>
                <a:lnTo>
                  <a:pt x="3303" y="402"/>
                </a:lnTo>
                <a:lnTo>
                  <a:pt x="3310" y="401"/>
                </a:lnTo>
                <a:lnTo>
                  <a:pt x="3317" y="400"/>
                </a:lnTo>
                <a:lnTo>
                  <a:pt x="3324" y="399"/>
                </a:lnTo>
                <a:lnTo>
                  <a:pt x="3331" y="397"/>
                </a:lnTo>
                <a:lnTo>
                  <a:pt x="3338" y="395"/>
                </a:lnTo>
                <a:lnTo>
                  <a:pt x="3345" y="392"/>
                </a:lnTo>
                <a:lnTo>
                  <a:pt x="3353" y="388"/>
                </a:lnTo>
                <a:lnTo>
                  <a:pt x="3360" y="384"/>
                </a:lnTo>
                <a:lnTo>
                  <a:pt x="3367" y="380"/>
                </a:lnTo>
                <a:lnTo>
                  <a:pt x="3373" y="376"/>
                </a:lnTo>
                <a:lnTo>
                  <a:pt x="3380" y="371"/>
                </a:lnTo>
                <a:lnTo>
                  <a:pt x="3386" y="365"/>
                </a:lnTo>
                <a:lnTo>
                  <a:pt x="3392" y="358"/>
                </a:lnTo>
                <a:lnTo>
                  <a:pt x="3397" y="352"/>
                </a:lnTo>
                <a:lnTo>
                  <a:pt x="3403" y="345"/>
                </a:lnTo>
                <a:lnTo>
                  <a:pt x="3412" y="329"/>
                </a:lnTo>
                <a:lnTo>
                  <a:pt x="3418" y="312"/>
                </a:lnTo>
                <a:lnTo>
                  <a:pt x="3422" y="292"/>
                </a:lnTo>
                <a:lnTo>
                  <a:pt x="3423" y="270"/>
                </a:lnTo>
                <a:lnTo>
                  <a:pt x="3422" y="259"/>
                </a:lnTo>
                <a:lnTo>
                  <a:pt x="3420" y="247"/>
                </a:lnTo>
                <a:lnTo>
                  <a:pt x="3417" y="237"/>
                </a:lnTo>
                <a:lnTo>
                  <a:pt x="3413" y="225"/>
                </a:lnTo>
                <a:lnTo>
                  <a:pt x="3408" y="215"/>
                </a:lnTo>
                <a:lnTo>
                  <a:pt x="3402" y="205"/>
                </a:lnTo>
                <a:lnTo>
                  <a:pt x="3393" y="195"/>
                </a:lnTo>
                <a:lnTo>
                  <a:pt x="3385" y="187"/>
                </a:lnTo>
                <a:lnTo>
                  <a:pt x="3381" y="183"/>
                </a:lnTo>
                <a:lnTo>
                  <a:pt x="3376" y="179"/>
                </a:lnTo>
                <a:lnTo>
                  <a:pt x="3370" y="174"/>
                </a:lnTo>
                <a:lnTo>
                  <a:pt x="3366" y="171"/>
                </a:lnTo>
                <a:lnTo>
                  <a:pt x="3360" y="168"/>
                </a:lnTo>
                <a:lnTo>
                  <a:pt x="3355" y="165"/>
                </a:lnTo>
                <a:lnTo>
                  <a:pt x="3350" y="162"/>
                </a:lnTo>
                <a:lnTo>
                  <a:pt x="3343" y="159"/>
                </a:lnTo>
                <a:lnTo>
                  <a:pt x="3337" y="157"/>
                </a:lnTo>
                <a:lnTo>
                  <a:pt x="3332" y="155"/>
                </a:lnTo>
                <a:lnTo>
                  <a:pt x="3326" y="154"/>
                </a:lnTo>
                <a:lnTo>
                  <a:pt x="3319" y="152"/>
                </a:lnTo>
                <a:lnTo>
                  <a:pt x="3313" y="150"/>
                </a:lnTo>
                <a:lnTo>
                  <a:pt x="3307" y="150"/>
                </a:lnTo>
                <a:lnTo>
                  <a:pt x="3300" y="149"/>
                </a:lnTo>
                <a:lnTo>
                  <a:pt x="3293" y="149"/>
                </a:lnTo>
                <a:lnTo>
                  <a:pt x="3282" y="150"/>
                </a:lnTo>
                <a:lnTo>
                  <a:pt x="3272" y="152"/>
                </a:lnTo>
                <a:lnTo>
                  <a:pt x="3262" y="154"/>
                </a:lnTo>
                <a:lnTo>
                  <a:pt x="3253" y="156"/>
                </a:lnTo>
                <a:lnTo>
                  <a:pt x="3244" y="159"/>
                </a:lnTo>
                <a:lnTo>
                  <a:pt x="3235" y="163"/>
                </a:lnTo>
                <a:lnTo>
                  <a:pt x="3228" y="168"/>
                </a:lnTo>
                <a:lnTo>
                  <a:pt x="3221" y="173"/>
                </a:lnTo>
                <a:lnTo>
                  <a:pt x="3214" y="180"/>
                </a:lnTo>
                <a:lnTo>
                  <a:pt x="3208" y="185"/>
                </a:lnTo>
                <a:lnTo>
                  <a:pt x="3203" y="191"/>
                </a:lnTo>
                <a:lnTo>
                  <a:pt x="3199" y="197"/>
                </a:lnTo>
                <a:lnTo>
                  <a:pt x="3195" y="203"/>
                </a:lnTo>
                <a:lnTo>
                  <a:pt x="3191" y="210"/>
                </a:lnTo>
                <a:lnTo>
                  <a:pt x="3187" y="217"/>
                </a:lnTo>
                <a:lnTo>
                  <a:pt x="3184" y="223"/>
                </a:lnTo>
                <a:lnTo>
                  <a:pt x="3180" y="237"/>
                </a:lnTo>
                <a:lnTo>
                  <a:pt x="3177" y="248"/>
                </a:lnTo>
                <a:lnTo>
                  <a:pt x="3176" y="259"/>
                </a:lnTo>
                <a:lnTo>
                  <a:pt x="3175" y="267"/>
                </a:lnTo>
                <a:close/>
                <a:moveTo>
                  <a:pt x="3684" y="270"/>
                </a:moveTo>
                <a:lnTo>
                  <a:pt x="3685" y="254"/>
                </a:lnTo>
                <a:lnTo>
                  <a:pt x="3687" y="239"/>
                </a:lnTo>
                <a:lnTo>
                  <a:pt x="3691" y="224"/>
                </a:lnTo>
                <a:lnTo>
                  <a:pt x="3697" y="210"/>
                </a:lnTo>
                <a:lnTo>
                  <a:pt x="3700" y="202"/>
                </a:lnTo>
                <a:lnTo>
                  <a:pt x="3704" y="195"/>
                </a:lnTo>
                <a:lnTo>
                  <a:pt x="3707" y="189"/>
                </a:lnTo>
                <a:lnTo>
                  <a:pt x="3711" y="182"/>
                </a:lnTo>
                <a:lnTo>
                  <a:pt x="3716" y="175"/>
                </a:lnTo>
                <a:lnTo>
                  <a:pt x="3721" y="169"/>
                </a:lnTo>
                <a:lnTo>
                  <a:pt x="3726" y="163"/>
                </a:lnTo>
                <a:lnTo>
                  <a:pt x="3731" y="158"/>
                </a:lnTo>
                <a:lnTo>
                  <a:pt x="3737" y="153"/>
                </a:lnTo>
                <a:lnTo>
                  <a:pt x="3743" y="146"/>
                </a:lnTo>
                <a:lnTo>
                  <a:pt x="3750" y="142"/>
                </a:lnTo>
                <a:lnTo>
                  <a:pt x="3756" y="137"/>
                </a:lnTo>
                <a:lnTo>
                  <a:pt x="3762" y="133"/>
                </a:lnTo>
                <a:lnTo>
                  <a:pt x="3769" y="129"/>
                </a:lnTo>
                <a:lnTo>
                  <a:pt x="3777" y="124"/>
                </a:lnTo>
                <a:lnTo>
                  <a:pt x="3784" y="121"/>
                </a:lnTo>
                <a:lnTo>
                  <a:pt x="3792" y="118"/>
                </a:lnTo>
                <a:lnTo>
                  <a:pt x="3800" y="116"/>
                </a:lnTo>
                <a:lnTo>
                  <a:pt x="3808" y="114"/>
                </a:lnTo>
                <a:lnTo>
                  <a:pt x="3816" y="112"/>
                </a:lnTo>
                <a:lnTo>
                  <a:pt x="3824" y="111"/>
                </a:lnTo>
                <a:lnTo>
                  <a:pt x="3834" y="110"/>
                </a:lnTo>
                <a:lnTo>
                  <a:pt x="3842" y="109"/>
                </a:lnTo>
                <a:lnTo>
                  <a:pt x="3852" y="109"/>
                </a:lnTo>
                <a:lnTo>
                  <a:pt x="3860" y="109"/>
                </a:lnTo>
                <a:lnTo>
                  <a:pt x="3868" y="110"/>
                </a:lnTo>
                <a:lnTo>
                  <a:pt x="3876" y="112"/>
                </a:lnTo>
                <a:lnTo>
                  <a:pt x="3886" y="114"/>
                </a:lnTo>
                <a:lnTo>
                  <a:pt x="3894" y="116"/>
                </a:lnTo>
                <a:lnTo>
                  <a:pt x="3903" y="120"/>
                </a:lnTo>
                <a:lnTo>
                  <a:pt x="3912" y="123"/>
                </a:lnTo>
                <a:lnTo>
                  <a:pt x="3921" y="129"/>
                </a:lnTo>
                <a:lnTo>
                  <a:pt x="3929" y="134"/>
                </a:lnTo>
                <a:lnTo>
                  <a:pt x="3938" y="140"/>
                </a:lnTo>
                <a:lnTo>
                  <a:pt x="3946" y="146"/>
                </a:lnTo>
                <a:lnTo>
                  <a:pt x="3953" y="153"/>
                </a:lnTo>
                <a:lnTo>
                  <a:pt x="3961" y="160"/>
                </a:lnTo>
                <a:lnTo>
                  <a:pt x="3968" y="167"/>
                </a:lnTo>
                <a:lnTo>
                  <a:pt x="3974" y="175"/>
                </a:lnTo>
                <a:lnTo>
                  <a:pt x="3980" y="184"/>
                </a:lnTo>
                <a:lnTo>
                  <a:pt x="3992" y="201"/>
                </a:lnTo>
                <a:lnTo>
                  <a:pt x="4000" y="220"/>
                </a:lnTo>
                <a:lnTo>
                  <a:pt x="4005" y="240"/>
                </a:lnTo>
                <a:lnTo>
                  <a:pt x="4008" y="261"/>
                </a:lnTo>
                <a:lnTo>
                  <a:pt x="4008" y="262"/>
                </a:lnTo>
                <a:lnTo>
                  <a:pt x="4008" y="264"/>
                </a:lnTo>
                <a:lnTo>
                  <a:pt x="4008" y="265"/>
                </a:lnTo>
                <a:lnTo>
                  <a:pt x="4008" y="267"/>
                </a:lnTo>
                <a:lnTo>
                  <a:pt x="4008" y="269"/>
                </a:lnTo>
                <a:lnTo>
                  <a:pt x="4008" y="271"/>
                </a:lnTo>
                <a:lnTo>
                  <a:pt x="4008" y="272"/>
                </a:lnTo>
                <a:lnTo>
                  <a:pt x="4008" y="273"/>
                </a:lnTo>
                <a:lnTo>
                  <a:pt x="4007" y="291"/>
                </a:lnTo>
                <a:lnTo>
                  <a:pt x="4005" y="307"/>
                </a:lnTo>
                <a:lnTo>
                  <a:pt x="4001" y="324"/>
                </a:lnTo>
                <a:lnTo>
                  <a:pt x="3996" y="340"/>
                </a:lnTo>
                <a:lnTo>
                  <a:pt x="3993" y="347"/>
                </a:lnTo>
                <a:lnTo>
                  <a:pt x="3989" y="354"/>
                </a:lnTo>
                <a:lnTo>
                  <a:pt x="3985" y="361"/>
                </a:lnTo>
                <a:lnTo>
                  <a:pt x="3980" y="369"/>
                </a:lnTo>
                <a:lnTo>
                  <a:pt x="3976" y="375"/>
                </a:lnTo>
                <a:lnTo>
                  <a:pt x="3971" y="381"/>
                </a:lnTo>
                <a:lnTo>
                  <a:pt x="3965" y="387"/>
                </a:lnTo>
                <a:lnTo>
                  <a:pt x="3960" y="394"/>
                </a:lnTo>
                <a:lnTo>
                  <a:pt x="3954" y="399"/>
                </a:lnTo>
                <a:lnTo>
                  <a:pt x="3948" y="405"/>
                </a:lnTo>
                <a:lnTo>
                  <a:pt x="3942" y="410"/>
                </a:lnTo>
                <a:lnTo>
                  <a:pt x="3936" y="414"/>
                </a:lnTo>
                <a:lnTo>
                  <a:pt x="3928" y="419"/>
                </a:lnTo>
                <a:lnTo>
                  <a:pt x="3922" y="423"/>
                </a:lnTo>
                <a:lnTo>
                  <a:pt x="3915" y="427"/>
                </a:lnTo>
                <a:lnTo>
                  <a:pt x="3908" y="430"/>
                </a:lnTo>
                <a:lnTo>
                  <a:pt x="3900" y="432"/>
                </a:lnTo>
                <a:lnTo>
                  <a:pt x="3893" y="435"/>
                </a:lnTo>
                <a:lnTo>
                  <a:pt x="3885" y="437"/>
                </a:lnTo>
                <a:lnTo>
                  <a:pt x="3877" y="438"/>
                </a:lnTo>
                <a:lnTo>
                  <a:pt x="3869" y="439"/>
                </a:lnTo>
                <a:lnTo>
                  <a:pt x="3862" y="440"/>
                </a:lnTo>
                <a:lnTo>
                  <a:pt x="3854" y="441"/>
                </a:lnTo>
                <a:lnTo>
                  <a:pt x="3845" y="441"/>
                </a:lnTo>
                <a:lnTo>
                  <a:pt x="3836" y="441"/>
                </a:lnTo>
                <a:lnTo>
                  <a:pt x="3826" y="440"/>
                </a:lnTo>
                <a:lnTo>
                  <a:pt x="3816" y="438"/>
                </a:lnTo>
                <a:lnTo>
                  <a:pt x="3807" y="436"/>
                </a:lnTo>
                <a:lnTo>
                  <a:pt x="3796" y="434"/>
                </a:lnTo>
                <a:lnTo>
                  <a:pt x="3787" y="431"/>
                </a:lnTo>
                <a:lnTo>
                  <a:pt x="3778" y="427"/>
                </a:lnTo>
                <a:lnTo>
                  <a:pt x="3768" y="423"/>
                </a:lnTo>
                <a:lnTo>
                  <a:pt x="3759" y="418"/>
                </a:lnTo>
                <a:lnTo>
                  <a:pt x="3751" y="411"/>
                </a:lnTo>
                <a:lnTo>
                  <a:pt x="3742" y="405"/>
                </a:lnTo>
                <a:lnTo>
                  <a:pt x="3734" y="398"/>
                </a:lnTo>
                <a:lnTo>
                  <a:pt x="3727" y="389"/>
                </a:lnTo>
                <a:lnTo>
                  <a:pt x="3720" y="381"/>
                </a:lnTo>
                <a:lnTo>
                  <a:pt x="3713" y="372"/>
                </a:lnTo>
                <a:lnTo>
                  <a:pt x="3707" y="362"/>
                </a:lnTo>
                <a:lnTo>
                  <a:pt x="3697" y="342"/>
                </a:lnTo>
                <a:lnTo>
                  <a:pt x="3689" y="320"/>
                </a:lnTo>
                <a:lnTo>
                  <a:pt x="3685" y="296"/>
                </a:lnTo>
                <a:lnTo>
                  <a:pt x="3684" y="270"/>
                </a:lnTo>
                <a:close/>
                <a:moveTo>
                  <a:pt x="3725" y="272"/>
                </a:moveTo>
                <a:lnTo>
                  <a:pt x="3726" y="291"/>
                </a:lnTo>
                <a:lnTo>
                  <a:pt x="3729" y="308"/>
                </a:lnTo>
                <a:lnTo>
                  <a:pt x="3734" y="324"/>
                </a:lnTo>
                <a:lnTo>
                  <a:pt x="3741" y="340"/>
                </a:lnTo>
                <a:lnTo>
                  <a:pt x="3746" y="347"/>
                </a:lnTo>
                <a:lnTo>
                  <a:pt x="3751" y="353"/>
                </a:lnTo>
                <a:lnTo>
                  <a:pt x="3756" y="359"/>
                </a:lnTo>
                <a:lnTo>
                  <a:pt x="3761" y="365"/>
                </a:lnTo>
                <a:lnTo>
                  <a:pt x="3766" y="371"/>
                </a:lnTo>
                <a:lnTo>
                  <a:pt x="3773" y="376"/>
                </a:lnTo>
                <a:lnTo>
                  <a:pt x="3779" y="380"/>
                </a:lnTo>
                <a:lnTo>
                  <a:pt x="3786" y="384"/>
                </a:lnTo>
                <a:lnTo>
                  <a:pt x="3793" y="388"/>
                </a:lnTo>
                <a:lnTo>
                  <a:pt x="3801" y="392"/>
                </a:lnTo>
                <a:lnTo>
                  <a:pt x="3808" y="395"/>
                </a:lnTo>
                <a:lnTo>
                  <a:pt x="3816" y="397"/>
                </a:lnTo>
                <a:lnTo>
                  <a:pt x="3823" y="399"/>
                </a:lnTo>
                <a:lnTo>
                  <a:pt x="3832" y="400"/>
                </a:lnTo>
                <a:lnTo>
                  <a:pt x="3840" y="401"/>
                </a:lnTo>
                <a:lnTo>
                  <a:pt x="3848" y="402"/>
                </a:lnTo>
                <a:lnTo>
                  <a:pt x="3855" y="402"/>
                </a:lnTo>
                <a:lnTo>
                  <a:pt x="3862" y="401"/>
                </a:lnTo>
                <a:lnTo>
                  <a:pt x="3868" y="400"/>
                </a:lnTo>
                <a:lnTo>
                  <a:pt x="3875" y="398"/>
                </a:lnTo>
                <a:lnTo>
                  <a:pt x="3883" y="396"/>
                </a:lnTo>
                <a:lnTo>
                  <a:pt x="3890" y="394"/>
                </a:lnTo>
                <a:lnTo>
                  <a:pt x="3896" y="391"/>
                </a:lnTo>
                <a:lnTo>
                  <a:pt x="3903" y="386"/>
                </a:lnTo>
                <a:lnTo>
                  <a:pt x="3911" y="382"/>
                </a:lnTo>
                <a:lnTo>
                  <a:pt x="3917" y="378"/>
                </a:lnTo>
                <a:lnTo>
                  <a:pt x="3923" y="373"/>
                </a:lnTo>
                <a:lnTo>
                  <a:pt x="3929" y="368"/>
                </a:lnTo>
                <a:lnTo>
                  <a:pt x="3935" y="362"/>
                </a:lnTo>
                <a:lnTo>
                  <a:pt x="3940" y="355"/>
                </a:lnTo>
                <a:lnTo>
                  <a:pt x="3945" y="349"/>
                </a:lnTo>
                <a:lnTo>
                  <a:pt x="3950" y="342"/>
                </a:lnTo>
                <a:lnTo>
                  <a:pt x="3958" y="326"/>
                </a:lnTo>
                <a:lnTo>
                  <a:pt x="3964" y="309"/>
                </a:lnTo>
                <a:lnTo>
                  <a:pt x="3967" y="292"/>
                </a:lnTo>
                <a:lnTo>
                  <a:pt x="3968" y="272"/>
                </a:lnTo>
                <a:lnTo>
                  <a:pt x="3967" y="261"/>
                </a:lnTo>
                <a:lnTo>
                  <a:pt x="3966" y="249"/>
                </a:lnTo>
                <a:lnTo>
                  <a:pt x="3963" y="238"/>
                </a:lnTo>
                <a:lnTo>
                  <a:pt x="3959" y="226"/>
                </a:lnTo>
                <a:lnTo>
                  <a:pt x="3953" y="216"/>
                </a:lnTo>
                <a:lnTo>
                  <a:pt x="3947" y="206"/>
                </a:lnTo>
                <a:lnTo>
                  <a:pt x="3940" y="196"/>
                </a:lnTo>
                <a:lnTo>
                  <a:pt x="3933" y="187"/>
                </a:lnTo>
                <a:lnTo>
                  <a:pt x="3928" y="183"/>
                </a:lnTo>
                <a:lnTo>
                  <a:pt x="3923" y="179"/>
                </a:lnTo>
                <a:lnTo>
                  <a:pt x="3919" y="175"/>
                </a:lnTo>
                <a:lnTo>
                  <a:pt x="3914" y="171"/>
                </a:lnTo>
                <a:lnTo>
                  <a:pt x="3909" y="168"/>
                </a:lnTo>
                <a:lnTo>
                  <a:pt x="3903" y="165"/>
                </a:lnTo>
                <a:lnTo>
                  <a:pt x="3898" y="162"/>
                </a:lnTo>
                <a:lnTo>
                  <a:pt x="3893" y="160"/>
                </a:lnTo>
                <a:lnTo>
                  <a:pt x="3888" y="158"/>
                </a:lnTo>
                <a:lnTo>
                  <a:pt x="3882" y="155"/>
                </a:lnTo>
                <a:lnTo>
                  <a:pt x="3876" y="154"/>
                </a:lnTo>
                <a:lnTo>
                  <a:pt x="3871" y="152"/>
                </a:lnTo>
                <a:lnTo>
                  <a:pt x="3865" y="150"/>
                </a:lnTo>
                <a:lnTo>
                  <a:pt x="3860" y="150"/>
                </a:lnTo>
                <a:lnTo>
                  <a:pt x="3854" y="149"/>
                </a:lnTo>
                <a:lnTo>
                  <a:pt x="3848" y="149"/>
                </a:lnTo>
                <a:lnTo>
                  <a:pt x="3840" y="149"/>
                </a:lnTo>
                <a:lnTo>
                  <a:pt x="3833" y="150"/>
                </a:lnTo>
                <a:lnTo>
                  <a:pt x="3824" y="152"/>
                </a:lnTo>
                <a:lnTo>
                  <a:pt x="3817" y="154"/>
                </a:lnTo>
                <a:lnTo>
                  <a:pt x="3810" y="157"/>
                </a:lnTo>
                <a:lnTo>
                  <a:pt x="3803" y="159"/>
                </a:lnTo>
                <a:lnTo>
                  <a:pt x="3795" y="162"/>
                </a:lnTo>
                <a:lnTo>
                  <a:pt x="3788" y="166"/>
                </a:lnTo>
                <a:lnTo>
                  <a:pt x="3781" y="170"/>
                </a:lnTo>
                <a:lnTo>
                  <a:pt x="3775" y="174"/>
                </a:lnTo>
                <a:lnTo>
                  <a:pt x="3768" y="180"/>
                </a:lnTo>
                <a:lnTo>
                  <a:pt x="3762" y="185"/>
                </a:lnTo>
                <a:lnTo>
                  <a:pt x="3757" y="190"/>
                </a:lnTo>
                <a:lnTo>
                  <a:pt x="3752" y="196"/>
                </a:lnTo>
                <a:lnTo>
                  <a:pt x="3747" y="202"/>
                </a:lnTo>
                <a:lnTo>
                  <a:pt x="3742" y="210"/>
                </a:lnTo>
                <a:lnTo>
                  <a:pt x="3735" y="224"/>
                </a:lnTo>
                <a:lnTo>
                  <a:pt x="3729" y="239"/>
                </a:lnTo>
                <a:lnTo>
                  <a:pt x="3726" y="255"/>
                </a:lnTo>
                <a:lnTo>
                  <a:pt x="3725" y="272"/>
                </a:lnTo>
                <a:close/>
                <a:moveTo>
                  <a:pt x="4094" y="433"/>
                </a:moveTo>
                <a:lnTo>
                  <a:pt x="4094" y="154"/>
                </a:lnTo>
                <a:lnTo>
                  <a:pt x="4045" y="154"/>
                </a:lnTo>
                <a:lnTo>
                  <a:pt x="4045" y="117"/>
                </a:lnTo>
                <a:lnTo>
                  <a:pt x="4094" y="117"/>
                </a:lnTo>
                <a:lnTo>
                  <a:pt x="4096" y="92"/>
                </a:lnTo>
                <a:lnTo>
                  <a:pt x="4101" y="70"/>
                </a:lnTo>
                <a:lnTo>
                  <a:pt x="4110" y="52"/>
                </a:lnTo>
                <a:lnTo>
                  <a:pt x="4124" y="36"/>
                </a:lnTo>
                <a:lnTo>
                  <a:pt x="4141" y="25"/>
                </a:lnTo>
                <a:lnTo>
                  <a:pt x="4162" y="16"/>
                </a:lnTo>
                <a:lnTo>
                  <a:pt x="4187" y="11"/>
                </a:lnTo>
                <a:lnTo>
                  <a:pt x="4215" y="9"/>
                </a:lnTo>
                <a:lnTo>
                  <a:pt x="4215" y="46"/>
                </a:lnTo>
                <a:lnTo>
                  <a:pt x="4206" y="46"/>
                </a:lnTo>
                <a:lnTo>
                  <a:pt x="4198" y="47"/>
                </a:lnTo>
                <a:lnTo>
                  <a:pt x="4189" y="48"/>
                </a:lnTo>
                <a:lnTo>
                  <a:pt x="4182" y="50"/>
                </a:lnTo>
                <a:lnTo>
                  <a:pt x="4175" y="52"/>
                </a:lnTo>
                <a:lnTo>
                  <a:pt x="4167" y="54"/>
                </a:lnTo>
                <a:lnTo>
                  <a:pt x="4161" y="57"/>
                </a:lnTo>
                <a:lnTo>
                  <a:pt x="4156" y="60"/>
                </a:lnTo>
                <a:lnTo>
                  <a:pt x="4147" y="68"/>
                </a:lnTo>
                <a:lnTo>
                  <a:pt x="4139" y="80"/>
                </a:lnTo>
                <a:lnTo>
                  <a:pt x="4134" y="95"/>
                </a:lnTo>
                <a:lnTo>
                  <a:pt x="4133" y="113"/>
                </a:lnTo>
                <a:lnTo>
                  <a:pt x="4134" y="114"/>
                </a:lnTo>
                <a:lnTo>
                  <a:pt x="4134" y="115"/>
                </a:lnTo>
                <a:lnTo>
                  <a:pt x="4134" y="116"/>
                </a:lnTo>
                <a:lnTo>
                  <a:pt x="4134" y="117"/>
                </a:lnTo>
                <a:lnTo>
                  <a:pt x="4215" y="117"/>
                </a:lnTo>
                <a:lnTo>
                  <a:pt x="4215" y="154"/>
                </a:lnTo>
                <a:lnTo>
                  <a:pt x="4134" y="154"/>
                </a:lnTo>
                <a:lnTo>
                  <a:pt x="4134" y="433"/>
                </a:lnTo>
                <a:lnTo>
                  <a:pt x="4094" y="433"/>
                </a:lnTo>
                <a:close/>
                <a:moveTo>
                  <a:pt x="4422" y="433"/>
                </a:moveTo>
                <a:lnTo>
                  <a:pt x="4422" y="9"/>
                </a:lnTo>
                <a:lnTo>
                  <a:pt x="4532" y="9"/>
                </a:lnTo>
                <a:lnTo>
                  <a:pt x="4545" y="9"/>
                </a:lnTo>
                <a:lnTo>
                  <a:pt x="4556" y="10"/>
                </a:lnTo>
                <a:lnTo>
                  <a:pt x="4568" y="11"/>
                </a:lnTo>
                <a:lnTo>
                  <a:pt x="4579" y="12"/>
                </a:lnTo>
                <a:lnTo>
                  <a:pt x="4589" y="13"/>
                </a:lnTo>
                <a:lnTo>
                  <a:pt x="4600" y="15"/>
                </a:lnTo>
                <a:lnTo>
                  <a:pt x="4609" y="17"/>
                </a:lnTo>
                <a:lnTo>
                  <a:pt x="4619" y="20"/>
                </a:lnTo>
                <a:lnTo>
                  <a:pt x="4627" y="23"/>
                </a:lnTo>
                <a:lnTo>
                  <a:pt x="4635" y="26"/>
                </a:lnTo>
                <a:lnTo>
                  <a:pt x="4643" y="30"/>
                </a:lnTo>
                <a:lnTo>
                  <a:pt x="4651" y="34"/>
                </a:lnTo>
                <a:lnTo>
                  <a:pt x="4658" y="39"/>
                </a:lnTo>
                <a:lnTo>
                  <a:pt x="4665" y="44"/>
                </a:lnTo>
                <a:lnTo>
                  <a:pt x="4672" y="50"/>
                </a:lnTo>
                <a:lnTo>
                  <a:pt x="4677" y="56"/>
                </a:lnTo>
                <a:lnTo>
                  <a:pt x="4686" y="70"/>
                </a:lnTo>
                <a:lnTo>
                  <a:pt x="4694" y="87"/>
                </a:lnTo>
                <a:lnTo>
                  <a:pt x="4699" y="106"/>
                </a:lnTo>
                <a:lnTo>
                  <a:pt x="4702" y="127"/>
                </a:lnTo>
                <a:lnTo>
                  <a:pt x="4702" y="129"/>
                </a:lnTo>
                <a:lnTo>
                  <a:pt x="4702" y="132"/>
                </a:lnTo>
                <a:lnTo>
                  <a:pt x="4702" y="135"/>
                </a:lnTo>
                <a:lnTo>
                  <a:pt x="4702" y="138"/>
                </a:lnTo>
                <a:lnTo>
                  <a:pt x="4701" y="156"/>
                </a:lnTo>
                <a:lnTo>
                  <a:pt x="4698" y="171"/>
                </a:lnTo>
                <a:lnTo>
                  <a:pt x="4691" y="186"/>
                </a:lnTo>
                <a:lnTo>
                  <a:pt x="4683" y="200"/>
                </a:lnTo>
                <a:lnTo>
                  <a:pt x="4678" y="207"/>
                </a:lnTo>
                <a:lnTo>
                  <a:pt x="4673" y="213"/>
                </a:lnTo>
                <a:lnTo>
                  <a:pt x="4667" y="219"/>
                </a:lnTo>
                <a:lnTo>
                  <a:pt x="4661" y="224"/>
                </a:lnTo>
                <a:lnTo>
                  <a:pt x="4654" y="229"/>
                </a:lnTo>
                <a:lnTo>
                  <a:pt x="4647" y="235"/>
                </a:lnTo>
                <a:lnTo>
                  <a:pt x="4639" y="239"/>
                </a:lnTo>
                <a:lnTo>
                  <a:pt x="4631" y="243"/>
                </a:lnTo>
                <a:lnTo>
                  <a:pt x="4623" y="246"/>
                </a:lnTo>
                <a:lnTo>
                  <a:pt x="4614" y="249"/>
                </a:lnTo>
                <a:lnTo>
                  <a:pt x="4605" y="251"/>
                </a:lnTo>
                <a:lnTo>
                  <a:pt x="4596" y="253"/>
                </a:lnTo>
                <a:lnTo>
                  <a:pt x="4585" y="255"/>
                </a:lnTo>
                <a:lnTo>
                  <a:pt x="4576" y="256"/>
                </a:lnTo>
                <a:lnTo>
                  <a:pt x="4566" y="258"/>
                </a:lnTo>
                <a:lnTo>
                  <a:pt x="4555" y="258"/>
                </a:lnTo>
                <a:lnTo>
                  <a:pt x="4463" y="258"/>
                </a:lnTo>
                <a:lnTo>
                  <a:pt x="4463" y="433"/>
                </a:lnTo>
                <a:lnTo>
                  <a:pt x="4422" y="433"/>
                </a:lnTo>
                <a:close/>
                <a:moveTo>
                  <a:pt x="4463" y="46"/>
                </a:moveTo>
                <a:lnTo>
                  <a:pt x="4463" y="221"/>
                </a:lnTo>
                <a:lnTo>
                  <a:pt x="4552" y="221"/>
                </a:lnTo>
                <a:lnTo>
                  <a:pt x="4566" y="221"/>
                </a:lnTo>
                <a:lnTo>
                  <a:pt x="4578" y="219"/>
                </a:lnTo>
                <a:lnTo>
                  <a:pt x="4590" y="218"/>
                </a:lnTo>
                <a:lnTo>
                  <a:pt x="4601" y="215"/>
                </a:lnTo>
                <a:lnTo>
                  <a:pt x="4611" y="212"/>
                </a:lnTo>
                <a:lnTo>
                  <a:pt x="4620" y="207"/>
                </a:lnTo>
                <a:lnTo>
                  <a:pt x="4628" y="202"/>
                </a:lnTo>
                <a:lnTo>
                  <a:pt x="4635" y="196"/>
                </a:lnTo>
                <a:lnTo>
                  <a:pt x="4647" y="182"/>
                </a:lnTo>
                <a:lnTo>
                  <a:pt x="4655" y="166"/>
                </a:lnTo>
                <a:lnTo>
                  <a:pt x="4659" y="147"/>
                </a:lnTo>
                <a:lnTo>
                  <a:pt x="4661" y="127"/>
                </a:lnTo>
                <a:lnTo>
                  <a:pt x="4660" y="116"/>
                </a:lnTo>
                <a:lnTo>
                  <a:pt x="4658" y="106"/>
                </a:lnTo>
                <a:lnTo>
                  <a:pt x="4655" y="97"/>
                </a:lnTo>
                <a:lnTo>
                  <a:pt x="4652" y="89"/>
                </a:lnTo>
                <a:lnTo>
                  <a:pt x="4647" y="81"/>
                </a:lnTo>
                <a:lnTo>
                  <a:pt x="4640" y="75"/>
                </a:lnTo>
                <a:lnTo>
                  <a:pt x="4633" y="69"/>
                </a:lnTo>
                <a:lnTo>
                  <a:pt x="4626" y="64"/>
                </a:lnTo>
                <a:lnTo>
                  <a:pt x="4617" y="60"/>
                </a:lnTo>
                <a:lnTo>
                  <a:pt x="4608" y="56"/>
                </a:lnTo>
                <a:lnTo>
                  <a:pt x="4599" y="53"/>
                </a:lnTo>
                <a:lnTo>
                  <a:pt x="4588" y="50"/>
                </a:lnTo>
                <a:lnTo>
                  <a:pt x="4576" y="49"/>
                </a:lnTo>
                <a:lnTo>
                  <a:pt x="4564" y="47"/>
                </a:lnTo>
                <a:lnTo>
                  <a:pt x="4551" y="46"/>
                </a:lnTo>
                <a:lnTo>
                  <a:pt x="4537" y="46"/>
                </a:lnTo>
                <a:lnTo>
                  <a:pt x="4463" y="46"/>
                </a:lnTo>
                <a:close/>
                <a:moveTo>
                  <a:pt x="4746" y="274"/>
                </a:moveTo>
                <a:lnTo>
                  <a:pt x="4747" y="255"/>
                </a:lnTo>
                <a:lnTo>
                  <a:pt x="4751" y="238"/>
                </a:lnTo>
                <a:lnTo>
                  <a:pt x="4755" y="221"/>
                </a:lnTo>
                <a:lnTo>
                  <a:pt x="4761" y="206"/>
                </a:lnTo>
                <a:lnTo>
                  <a:pt x="4764" y="198"/>
                </a:lnTo>
                <a:lnTo>
                  <a:pt x="4768" y="191"/>
                </a:lnTo>
                <a:lnTo>
                  <a:pt x="4772" y="184"/>
                </a:lnTo>
                <a:lnTo>
                  <a:pt x="4776" y="176"/>
                </a:lnTo>
                <a:lnTo>
                  <a:pt x="4782" y="170"/>
                </a:lnTo>
                <a:lnTo>
                  <a:pt x="4786" y="164"/>
                </a:lnTo>
                <a:lnTo>
                  <a:pt x="4792" y="159"/>
                </a:lnTo>
                <a:lnTo>
                  <a:pt x="4797" y="154"/>
                </a:lnTo>
                <a:lnTo>
                  <a:pt x="4804" y="148"/>
                </a:lnTo>
                <a:lnTo>
                  <a:pt x="4810" y="143"/>
                </a:lnTo>
                <a:lnTo>
                  <a:pt x="4816" y="139"/>
                </a:lnTo>
                <a:lnTo>
                  <a:pt x="4822" y="134"/>
                </a:lnTo>
                <a:lnTo>
                  <a:pt x="4828" y="131"/>
                </a:lnTo>
                <a:lnTo>
                  <a:pt x="4836" y="127"/>
                </a:lnTo>
                <a:lnTo>
                  <a:pt x="4842" y="123"/>
                </a:lnTo>
                <a:lnTo>
                  <a:pt x="4849" y="120"/>
                </a:lnTo>
                <a:lnTo>
                  <a:pt x="4857" y="118"/>
                </a:lnTo>
                <a:lnTo>
                  <a:pt x="4864" y="115"/>
                </a:lnTo>
                <a:lnTo>
                  <a:pt x="4871" y="113"/>
                </a:lnTo>
                <a:lnTo>
                  <a:pt x="4878" y="112"/>
                </a:lnTo>
                <a:lnTo>
                  <a:pt x="4886" y="111"/>
                </a:lnTo>
                <a:lnTo>
                  <a:pt x="4893" y="110"/>
                </a:lnTo>
                <a:lnTo>
                  <a:pt x="4900" y="109"/>
                </a:lnTo>
                <a:lnTo>
                  <a:pt x="4907" y="109"/>
                </a:lnTo>
                <a:lnTo>
                  <a:pt x="4918" y="109"/>
                </a:lnTo>
                <a:lnTo>
                  <a:pt x="4927" y="110"/>
                </a:lnTo>
                <a:lnTo>
                  <a:pt x="4938" y="112"/>
                </a:lnTo>
                <a:lnTo>
                  <a:pt x="4947" y="114"/>
                </a:lnTo>
                <a:lnTo>
                  <a:pt x="4957" y="116"/>
                </a:lnTo>
                <a:lnTo>
                  <a:pt x="4967" y="120"/>
                </a:lnTo>
                <a:lnTo>
                  <a:pt x="4976" y="123"/>
                </a:lnTo>
                <a:lnTo>
                  <a:pt x="4985" y="129"/>
                </a:lnTo>
                <a:lnTo>
                  <a:pt x="4995" y="134"/>
                </a:lnTo>
                <a:lnTo>
                  <a:pt x="5003" y="139"/>
                </a:lnTo>
                <a:lnTo>
                  <a:pt x="5011" y="145"/>
                </a:lnTo>
                <a:lnTo>
                  <a:pt x="5020" y="153"/>
                </a:lnTo>
                <a:lnTo>
                  <a:pt x="5027" y="160"/>
                </a:lnTo>
                <a:lnTo>
                  <a:pt x="5034" y="168"/>
                </a:lnTo>
                <a:lnTo>
                  <a:pt x="5040" y="177"/>
                </a:lnTo>
                <a:lnTo>
                  <a:pt x="5047" y="187"/>
                </a:lnTo>
                <a:lnTo>
                  <a:pt x="5057" y="208"/>
                </a:lnTo>
                <a:lnTo>
                  <a:pt x="5065" y="230"/>
                </a:lnTo>
                <a:lnTo>
                  <a:pt x="5070" y="255"/>
                </a:lnTo>
                <a:lnTo>
                  <a:pt x="5071" y="281"/>
                </a:lnTo>
                <a:lnTo>
                  <a:pt x="5071" y="289"/>
                </a:lnTo>
                <a:lnTo>
                  <a:pt x="4788" y="289"/>
                </a:lnTo>
                <a:lnTo>
                  <a:pt x="4790" y="306"/>
                </a:lnTo>
                <a:lnTo>
                  <a:pt x="4795" y="323"/>
                </a:lnTo>
                <a:lnTo>
                  <a:pt x="4801" y="338"/>
                </a:lnTo>
                <a:lnTo>
                  <a:pt x="4810" y="351"/>
                </a:lnTo>
                <a:lnTo>
                  <a:pt x="4815" y="357"/>
                </a:lnTo>
                <a:lnTo>
                  <a:pt x="4819" y="362"/>
                </a:lnTo>
                <a:lnTo>
                  <a:pt x="4824" y="369"/>
                </a:lnTo>
                <a:lnTo>
                  <a:pt x="4831" y="373"/>
                </a:lnTo>
                <a:lnTo>
                  <a:pt x="4836" y="378"/>
                </a:lnTo>
                <a:lnTo>
                  <a:pt x="4842" y="382"/>
                </a:lnTo>
                <a:lnTo>
                  <a:pt x="4848" y="386"/>
                </a:lnTo>
                <a:lnTo>
                  <a:pt x="4854" y="389"/>
                </a:lnTo>
                <a:lnTo>
                  <a:pt x="4861" y="393"/>
                </a:lnTo>
                <a:lnTo>
                  <a:pt x="4868" y="395"/>
                </a:lnTo>
                <a:lnTo>
                  <a:pt x="4874" y="397"/>
                </a:lnTo>
                <a:lnTo>
                  <a:pt x="4880" y="399"/>
                </a:lnTo>
                <a:lnTo>
                  <a:pt x="4888" y="400"/>
                </a:lnTo>
                <a:lnTo>
                  <a:pt x="4894" y="401"/>
                </a:lnTo>
                <a:lnTo>
                  <a:pt x="4900" y="402"/>
                </a:lnTo>
                <a:lnTo>
                  <a:pt x="4906" y="402"/>
                </a:lnTo>
                <a:lnTo>
                  <a:pt x="4913" y="402"/>
                </a:lnTo>
                <a:lnTo>
                  <a:pt x="4918" y="401"/>
                </a:lnTo>
                <a:lnTo>
                  <a:pt x="4924" y="401"/>
                </a:lnTo>
                <a:lnTo>
                  <a:pt x="4929" y="400"/>
                </a:lnTo>
                <a:lnTo>
                  <a:pt x="4936" y="398"/>
                </a:lnTo>
                <a:lnTo>
                  <a:pt x="4941" y="397"/>
                </a:lnTo>
                <a:lnTo>
                  <a:pt x="4947" y="395"/>
                </a:lnTo>
                <a:lnTo>
                  <a:pt x="4952" y="393"/>
                </a:lnTo>
                <a:lnTo>
                  <a:pt x="4958" y="391"/>
                </a:lnTo>
                <a:lnTo>
                  <a:pt x="4964" y="387"/>
                </a:lnTo>
                <a:lnTo>
                  <a:pt x="4969" y="384"/>
                </a:lnTo>
                <a:lnTo>
                  <a:pt x="4974" y="381"/>
                </a:lnTo>
                <a:lnTo>
                  <a:pt x="4979" y="377"/>
                </a:lnTo>
                <a:lnTo>
                  <a:pt x="4984" y="374"/>
                </a:lnTo>
                <a:lnTo>
                  <a:pt x="4989" y="370"/>
                </a:lnTo>
                <a:lnTo>
                  <a:pt x="4994" y="366"/>
                </a:lnTo>
                <a:lnTo>
                  <a:pt x="5002" y="357"/>
                </a:lnTo>
                <a:lnTo>
                  <a:pt x="5008" y="348"/>
                </a:lnTo>
                <a:lnTo>
                  <a:pt x="5014" y="339"/>
                </a:lnTo>
                <a:lnTo>
                  <a:pt x="5019" y="328"/>
                </a:lnTo>
                <a:lnTo>
                  <a:pt x="5062" y="328"/>
                </a:lnTo>
                <a:lnTo>
                  <a:pt x="5058" y="338"/>
                </a:lnTo>
                <a:lnTo>
                  <a:pt x="5055" y="346"/>
                </a:lnTo>
                <a:lnTo>
                  <a:pt x="5051" y="355"/>
                </a:lnTo>
                <a:lnTo>
                  <a:pt x="5046" y="362"/>
                </a:lnTo>
                <a:lnTo>
                  <a:pt x="5040" y="371"/>
                </a:lnTo>
                <a:lnTo>
                  <a:pt x="5035" y="378"/>
                </a:lnTo>
                <a:lnTo>
                  <a:pt x="5030" y="385"/>
                </a:lnTo>
                <a:lnTo>
                  <a:pt x="5024" y="392"/>
                </a:lnTo>
                <a:lnTo>
                  <a:pt x="5018" y="398"/>
                </a:lnTo>
                <a:lnTo>
                  <a:pt x="5011" y="404"/>
                </a:lnTo>
                <a:lnTo>
                  <a:pt x="5004" y="409"/>
                </a:lnTo>
                <a:lnTo>
                  <a:pt x="4998" y="414"/>
                </a:lnTo>
                <a:lnTo>
                  <a:pt x="4991" y="419"/>
                </a:lnTo>
                <a:lnTo>
                  <a:pt x="4983" y="423"/>
                </a:lnTo>
                <a:lnTo>
                  <a:pt x="4975" y="427"/>
                </a:lnTo>
                <a:lnTo>
                  <a:pt x="4968" y="430"/>
                </a:lnTo>
                <a:lnTo>
                  <a:pt x="4959" y="432"/>
                </a:lnTo>
                <a:lnTo>
                  <a:pt x="4952" y="435"/>
                </a:lnTo>
                <a:lnTo>
                  <a:pt x="4944" y="437"/>
                </a:lnTo>
                <a:lnTo>
                  <a:pt x="4937" y="438"/>
                </a:lnTo>
                <a:lnTo>
                  <a:pt x="4928" y="439"/>
                </a:lnTo>
                <a:lnTo>
                  <a:pt x="4920" y="440"/>
                </a:lnTo>
                <a:lnTo>
                  <a:pt x="4913" y="441"/>
                </a:lnTo>
                <a:lnTo>
                  <a:pt x="4904" y="441"/>
                </a:lnTo>
                <a:lnTo>
                  <a:pt x="4894" y="440"/>
                </a:lnTo>
                <a:lnTo>
                  <a:pt x="4884" y="439"/>
                </a:lnTo>
                <a:lnTo>
                  <a:pt x="4873" y="437"/>
                </a:lnTo>
                <a:lnTo>
                  <a:pt x="4864" y="435"/>
                </a:lnTo>
                <a:lnTo>
                  <a:pt x="4854" y="432"/>
                </a:lnTo>
                <a:lnTo>
                  <a:pt x="4845" y="429"/>
                </a:lnTo>
                <a:lnTo>
                  <a:pt x="4836" y="425"/>
                </a:lnTo>
                <a:lnTo>
                  <a:pt x="4826" y="420"/>
                </a:lnTo>
                <a:lnTo>
                  <a:pt x="4818" y="414"/>
                </a:lnTo>
                <a:lnTo>
                  <a:pt x="4810" y="408"/>
                </a:lnTo>
                <a:lnTo>
                  <a:pt x="4801" y="402"/>
                </a:lnTo>
                <a:lnTo>
                  <a:pt x="4794" y="395"/>
                </a:lnTo>
                <a:lnTo>
                  <a:pt x="4787" y="387"/>
                </a:lnTo>
                <a:lnTo>
                  <a:pt x="4780" y="379"/>
                </a:lnTo>
                <a:lnTo>
                  <a:pt x="4773" y="371"/>
                </a:lnTo>
                <a:lnTo>
                  <a:pt x="4768" y="361"/>
                </a:lnTo>
                <a:lnTo>
                  <a:pt x="4759" y="342"/>
                </a:lnTo>
                <a:lnTo>
                  <a:pt x="4752" y="321"/>
                </a:lnTo>
                <a:lnTo>
                  <a:pt x="4747" y="298"/>
                </a:lnTo>
                <a:lnTo>
                  <a:pt x="4746" y="274"/>
                </a:lnTo>
                <a:close/>
                <a:moveTo>
                  <a:pt x="5030" y="253"/>
                </a:moveTo>
                <a:lnTo>
                  <a:pt x="5026" y="240"/>
                </a:lnTo>
                <a:lnTo>
                  <a:pt x="5022" y="226"/>
                </a:lnTo>
                <a:lnTo>
                  <a:pt x="5016" y="214"/>
                </a:lnTo>
                <a:lnTo>
                  <a:pt x="5007" y="201"/>
                </a:lnTo>
                <a:lnTo>
                  <a:pt x="5003" y="196"/>
                </a:lnTo>
                <a:lnTo>
                  <a:pt x="4998" y="190"/>
                </a:lnTo>
                <a:lnTo>
                  <a:pt x="4994" y="185"/>
                </a:lnTo>
                <a:lnTo>
                  <a:pt x="4989" y="181"/>
                </a:lnTo>
                <a:lnTo>
                  <a:pt x="4983" y="175"/>
                </a:lnTo>
                <a:lnTo>
                  <a:pt x="4977" y="171"/>
                </a:lnTo>
                <a:lnTo>
                  <a:pt x="4971" y="168"/>
                </a:lnTo>
                <a:lnTo>
                  <a:pt x="4965" y="164"/>
                </a:lnTo>
                <a:lnTo>
                  <a:pt x="4958" y="161"/>
                </a:lnTo>
                <a:lnTo>
                  <a:pt x="4952" y="158"/>
                </a:lnTo>
                <a:lnTo>
                  <a:pt x="4945" y="155"/>
                </a:lnTo>
                <a:lnTo>
                  <a:pt x="4939" y="153"/>
                </a:lnTo>
                <a:lnTo>
                  <a:pt x="4931" y="152"/>
                </a:lnTo>
                <a:lnTo>
                  <a:pt x="4924" y="150"/>
                </a:lnTo>
                <a:lnTo>
                  <a:pt x="4916" y="149"/>
                </a:lnTo>
                <a:lnTo>
                  <a:pt x="4908" y="149"/>
                </a:lnTo>
                <a:lnTo>
                  <a:pt x="4899" y="149"/>
                </a:lnTo>
                <a:lnTo>
                  <a:pt x="4890" y="150"/>
                </a:lnTo>
                <a:lnTo>
                  <a:pt x="4880" y="153"/>
                </a:lnTo>
                <a:lnTo>
                  <a:pt x="4872" y="155"/>
                </a:lnTo>
                <a:lnTo>
                  <a:pt x="4864" y="157"/>
                </a:lnTo>
                <a:lnTo>
                  <a:pt x="4857" y="161"/>
                </a:lnTo>
                <a:lnTo>
                  <a:pt x="4849" y="164"/>
                </a:lnTo>
                <a:lnTo>
                  <a:pt x="4842" y="169"/>
                </a:lnTo>
                <a:lnTo>
                  <a:pt x="4836" y="174"/>
                </a:lnTo>
                <a:lnTo>
                  <a:pt x="4829" y="180"/>
                </a:lnTo>
                <a:lnTo>
                  <a:pt x="4824" y="185"/>
                </a:lnTo>
                <a:lnTo>
                  <a:pt x="4819" y="190"/>
                </a:lnTo>
                <a:lnTo>
                  <a:pt x="4814" y="195"/>
                </a:lnTo>
                <a:lnTo>
                  <a:pt x="4810" y="201"/>
                </a:lnTo>
                <a:lnTo>
                  <a:pt x="4806" y="207"/>
                </a:lnTo>
                <a:lnTo>
                  <a:pt x="4802" y="213"/>
                </a:lnTo>
                <a:lnTo>
                  <a:pt x="4797" y="224"/>
                </a:lnTo>
                <a:lnTo>
                  <a:pt x="4793" y="236"/>
                </a:lnTo>
                <a:lnTo>
                  <a:pt x="4790" y="245"/>
                </a:lnTo>
                <a:lnTo>
                  <a:pt x="4788" y="253"/>
                </a:lnTo>
                <a:lnTo>
                  <a:pt x="5030" y="253"/>
                </a:lnTo>
                <a:close/>
                <a:moveTo>
                  <a:pt x="5130" y="433"/>
                </a:moveTo>
                <a:lnTo>
                  <a:pt x="5130" y="9"/>
                </a:lnTo>
                <a:lnTo>
                  <a:pt x="5170" y="9"/>
                </a:lnTo>
                <a:lnTo>
                  <a:pt x="5170" y="433"/>
                </a:lnTo>
                <a:lnTo>
                  <a:pt x="5130" y="433"/>
                </a:lnTo>
                <a:close/>
                <a:moveTo>
                  <a:pt x="5233" y="210"/>
                </a:moveTo>
                <a:lnTo>
                  <a:pt x="5232" y="208"/>
                </a:lnTo>
                <a:lnTo>
                  <a:pt x="5232" y="205"/>
                </a:lnTo>
                <a:lnTo>
                  <a:pt x="5232" y="201"/>
                </a:lnTo>
                <a:lnTo>
                  <a:pt x="5232" y="197"/>
                </a:lnTo>
                <a:lnTo>
                  <a:pt x="5233" y="184"/>
                </a:lnTo>
                <a:lnTo>
                  <a:pt x="5236" y="171"/>
                </a:lnTo>
                <a:lnTo>
                  <a:pt x="5240" y="160"/>
                </a:lnTo>
                <a:lnTo>
                  <a:pt x="5245" y="149"/>
                </a:lnTo>
                <a:lnTo>
                  <a:pt x="5248" y="144"/>
                </a:lnTo>
                <a:lnTo>
                  <a:pt x="5252" y="140"/>
                </a:lnTo>
                <a:lnTo>
                  <a:pt x="5257" y="136"/>
                </a:lnTo>
                <a:lnTo>
                  <a:pt x="5261" y="132"/>
                </a:lnTo>
                <a:lnTo>
                  <a:pt x="5265" y="128"/>
                </a:lnTo>
                <a:lnTo>
                  <a:pt x="5270" y="124"/>
                </a:lnTo>
                <a:lnTo>
                  <a:pt x="5274" y="121"/>
                </a:lnTo>
                <a:lnTo>
                  <a:pt x="5280" y="119"/>
                </a:lnTo>
                <a:lnTo>
                  <a:pt x="5285" y="117"/>
                </a:lnTo>
                <a:lnTo>
                  <a:pt x="5290" y="114"/>
                </a:lnTo>
                <a:lnTo>
                  <a:pt x="5295" y="113"/>
                </a:lnTo>
                <a:lnTo>
                  <a:pt x="5300" y="111"/>
                </a:lnTo>
                <a:lnTo>
                  <a:pt x="5304" y="110"/>
                </a:lnTo>
                <a:lnTo>
                  <a:pt x="5310" y="110"/>
                </a:lnTo>
                <a:lnTo>
                  <a:pt x="5315" y="109"/>
                </a:lnTo>
                <a:lnTo>
                  <a:pt x="5320" y="109"/>
                </a:lnTo>
                <a:lnTo>
                  <a:pt x="5324" y="109"/>
                </a:lnTo>
                <a:lnTo>
                  <a:pt x="5328" y="109"/>
                </a:lnTo>
                <a:lnTo>
                  <a:pt x="5331" y="110"/>
                </a:lnTo>
                <a:lnTo>
                  <a:pt x="5336" y="110"/>
                </a:lnTo>
                <a:lnTo>
                  <a:pt x="5340" y="111"/>
                </a:lnTo>
                <a:lnTo>
                  <a:pt x="5344" y="112"/>
                </a:lnTo>
                <a:lnTo>
                  <a:pt x="5347" y="113"/>
                </a:lnTo>
                <a:lnTo>
                  <a:pt x="5351" y="114"/>
                </a:lnTo>
                <a:lnTo>
                  <a:pt x="5359" y="117"/>
                </a:lnTo>
                <a:lnTo>
                  <a:pt x="5366" y="120"/>
                </a:lnTo>
                <a:lnTo>
                  <a:pt x="5373" y="124"/>
                </a:lnTo>
                <a:lnTo>
                  <a:pt x="5379" y="130"/>
                </a:lnTo>
                <a:lnTo>
                  <a:pt x="5386" y="135"/>
                </a:lnTo>
                <a:lnTo>
                  <a:pt x="5392" y="141"/>
                </a:lnTo>
                <a:lnTo>
                  <a:pt x="5397" y="148"/>
                </a:lnTo>
                <a:lnTo>
                  <a:pt x="5401" y="157"/>
                </a:lnTo>
                <a:lnTo>
                  <a:pt x="5404" y="165"/>
                </a:lnTo>
                <a:lnTo>
                  <a:pt x="5407" y="173"/>
                </a:lnTo>
                <a:lnTo>
                  <a:pt x="5408" y="183"/>
                </a:lnTo>
                <a:lnTo>
                  <a:pt x="5409" y="193"/>
                </a:lnTo>
                <a:lnTo>
                  <a:pt x="5368" y="193"/>
                </a:lnTo>
                <a:lnTo>
                  <a:pt x="5367" y="183"/>
                </a:lnTo>
                <a:lnTo>
                  <a:pt x="5364" y="173"/>
                </a:lnTo>
                <a:lnTo>
                  <a:pt x="5360" y="166"/>
                </a:lnTo>
                <a:lnTo>
                  <a:pt x="5353" y="160"/>
                </a:lnTo>
                <a:lnTo>
                  <a:pt x="5350" y="158"/>
                </a:lnTo>
                <a:lnTo>
                  <a:pt x="5346" y="155"/>
                </a:lnTo>
                <a:lnTo>
                  <a:pt x="5342" y="154"/>
                </a:lnTo>
                <a:lnTo>
                  <a:pt x="5339" y="152"/>
                </a:lnTo>
                <a:lnTo>
                  <a:pt x="5334" y="150"/>
                </a:lnTo>
                <a:lnTo>
                  <a:pt x="5329" y="150"/>
                </a:lnTo>
                <a:lnTo>
                  <a:pt x="5325" y="149"/>
                </a:lnTo>
                <a:lnTo>
                  <a:pt x="5320" y="149"/>
                </a:lnTo>
                <a:lnTo>
                  <a:pt x="5316" y="149"/>
                </a:lnTo>
                <a:lnTo>
                  <a:pt x="5312" y="150"/>
                </a:lnTo>
                <a:lnTo>
                  <a:pt x="5308" y="152"/>
                </a:lnTo>
                <a:lnTo>
                  <a:pt x="5303" y="153"/>
                </a:lnTo>
                <a:lnTo>
                  <a:pt x="5300" y="154"/>
                </a:lnTo>
                <a:lnTo>
                  <a:pt x="5296" y="156"/>
                </a:lnTo>
                <a:lnTo>
                  <a:pt x="5292" y="159"/>
                </a:lnTo>
                <a:lnTo>
                  <a:pt x="5289" y="161"/>
                </a:lnTo>
                <a:lnTo>
                  <a:pt x="5282" y="167"/>
                </a:lnTo>
                <a:lnTo>
                  <a:pt x="5277" y="174"/>
                </a:lnTo>
                <a:lnTo>
                  <a:pt x="5274" y="184"/>
                </a:lnTo>
                <a:lnTo>
                  <a:pt x="5272" y="194"/>
                </a:lnTo>
                <a:lnTo>
                  <a:pt x="5272" y="195"/>
                </a:lnTo>
                <a:lnTo>
                  <a:pt x="5273" y="196"/>
                </a:lnTo>
                <a:lnTo>
                  <a:pt x="5273" y="198"/>
                </a:lnTo>
                <a:lnTo>
                  <a:pt x="5274" y="201"/>
                </a:lnTo>
                <a:lnTo>
                  <a:pt x="5275" y="205"/>
                </a:lnTo>
                <a:lnTo>
                  <a:pt x="5275" y="208"/>
                </a:lnTo>
                <a:lnTo>
                  <a:pt x="5275" y="210"/>
                </a:lnTo>
                <a:lnTo>
                  <a:pt x="5276" y="211"/>
                </a:lnTo>
                <a:lnTo>
                  <a:pt x="5280" y="218"/>
                </a:lnTo>
                <a:lnTo>
                  <a:pt x="5286" y="225"/>
                </a:lnTo>
                <a:lnTo>
                  <a:pt x="5294" y="232"/>
                </a:lnTo>
                <a:lnTo>
                  <a:pt x="5305" y="237"/>
                </a:lnTo>
                <a:lnTo>
                  <a:pt x="5312" y="240"/>
                </a:lnTo>
                <a:lnTo>
                  <a:pt x="5318" y="242"/>
                </a:lnTo>
                <a:lnTo>
                  <a:pt x="5324" y="245"/>
                </a:lnTo>
                <a:lnTo>
                  <a:pt x="5331" y="247"/>
                </a:lnTo>
                <a:lnTo>
                  <a:pt x="5338" y="250"/>
                </a:lnTo>
                <a:lnTo>
                  <a:pt x="5344" y="252"/>
                </a:lnTo>
                <a:lnTo>
                  <a:pt x="5350" y="255"/>
                </a:lnTo>
                <a:lnTo>
                  <a:pt x="5356" y="258"/>
                </a:lnTo>
                <a:lnTo>
                  <a:pt x="5363" y="260"/>
                </a:lnTo>
                <a:lnTo>
                  <a:pt x="5369" y="263"/>
                </a:lnTo>
                <a:lnTo>
                  <a:pt x="5374" y="266"/>
                </a:lnTo>
                <a:lnTo>
                  <a:pt x="5379" y="269"/>
                </a:lnTo>
                <a:lnTo>
                  <a:pt x="5384" y="273"/>
                </a:lnTo>
                <a:lnTo>
                  <a:pt x="5390" y="277"/>
                </a:lnTo>
                <a:lnTo>
                  <a:pt x="5395" y="281"/>
                </a:lnTo>
                <a:lnTo>
                  <a:pt x="5399" y="287"/>
                </a:lnTo>
                <a:lnTo>
                  <a:pt x="5407" y="297"/>
                </a:lnTo>
                <a:lnTo>
                  <a:pt x="5413" y="309"/>
                </a:lnTo>
                <a:lnTo>
                  <a:pt x="5416" y="324"/>
                </a:lnTo>
                <a:lnTo>
                  <a:pt x="5417" y="341"/>
                </a:lnTo>
                <a:lnTo>
                  <a:pt x="5417" y="344"/>
                </a:lnTo>
                <a:lnTo>
                  <a:pt x="5417" y="348"/>
                </a:lnTo>
                <a:lnTo>
                  <a:pt x="5417" y="352"/>
                </a:lnTo>
                <a:lnTo>
                  <a:pt x="5416" y="358"/>
                </a:lnTo>
                <a:lnTo>
                  <a:pt x="5414" y="372"/>
                </a:lnTo>
                <a:lnTo>
                  <a:pt x="5409" y="384"/>
                </a:lnTo>
                <a:lnTo>
                  <a:pt x="5404" y="396"/>
                </a:lnTo>
                <a:lnTo>
                  <a:pt x="5397" y="406"/>
                </a:lnTo>
                <a:lnTo>
                  <a:pt x="5393" y="411"/>
                </a:lnTo>
                <a:lnTo>
                  <a:pt x="5389" y="415"/>
                </a:lnTo>
                <a:lnTo>
                  <a:pt x="5384" y="420"/>
                </a:lnTo>
                <a:lnTo>
                  <a:pt x="5380" y="423"/>
                </a:lnTo>
                <a:lnTo>
                  <a:pt x="5375" y="426"/>
                </a:lnTo>
                <a:lnTo>
                  <a:pt x="5370" y="429"/>
                </a:lnTo>
                <a:lnTo>
                  <a:pt x="5365" y="431"/>
                </a:lnTo>
                <a:lnTo>
                  <a:pt x="5360" y="433"/>
                </a:lnTo>
                <a:lnTo>
                  <a:pt x="5354" y="435"/>
                </a:lnTo>
                <a:lnTo>
                  <a:pt x="5349" y="436"/>
                </a:lnTo>
                <a:lnTo>
                  <a:pt x="5344" y="438"/>
                </a:lnTo>
                <a:lnTo>
                  <a:pt x="5339" y="439"/>
                </a:lnTo>
                <a:lnTo>
                  <a:pt x="5334" y="440"/>
                </a:lnTo>
                <a:lnTo>
                  <a:pt x="5328" y="440"/>
                </a:lnTo>
                <a:lnTo>
                  <a:pt x="5323" y="441"/>
                </a:lnTo>
                <a:lnTo>
                  <a:pt x="5318" y="441"/>
                </a:lnTo>
                <a:lnTo>
                  <a:pt x="5311" y="441"/>
                </a:lnTo>
                <a:lnTo>
                  <a:pt x="5304" y="440"/>
                </a:lnTo>
                <a:lnTo>
                  <a:pt x="5298" y="439"/>
                </a:lnTo>
                <a:lnTo>
                  <a:pt x="5291" y="438"/>
                </a:lnTo>
                <a:lnTo>
                  <a:pt x="5285" y="437"/>
                </a:lnTo>
                <a:lnTo>
                  <a:pt x="5278" y="435"/>
                </a:lnTo>
                <a:lnTo>
                  <a:pt x="5273" y="432"/>
                </a:lnTo>
                <a:lnTo>
                  <a:pt x="5267" y="430"/>
                </a:lnTo>
                <a:lnTo>
                  <a:pt x="5262" y="427"/>
                </a:lnTo>
                <a:lnTo>
                  <a:pt x="5257" y="423"/>
                </a:lnTo>
                <a:lnTo>
                  <a:pt x="5252" y="419"/>
                </a:lnTo>
                <a:lnTo>
                  <a:pt x="5247" y="414"/>
                </a:lnTo>
                <a:lnTo>
                  <a:pt x="5243" y="410"/>
                </a:lnTo>
                <a:lnTo>
                  <a:pt x="5240" y="405"/>
                </a:lnTo>
                <a:lnTo>
                  <a:pt x="5236" y="400"/>
                </a:lnTo>
                <a:lnTo>
                  <a:pt x="5233" y="395"/>
                </a:lnTo>
                <a:lnTo>
                  <a:pt x="5228" y="383"/>
                </a:lnTo>
                <a:lnTo>
                  <a:pt x="5223" y="371"/>
                </a:lnTo>
                <a:lnTo>
                  <a:pt x="5221" y="357"/>
                </a:lnTo>
                <a:lnTo>
                  <a:pt x="5220" y="344"/>
                </a:lnTo>
                <a:lnTo>
                  <a:pt x="5263" y="343"/>
                </a:lnTo>
                <a:lnTo>
                  <a:pt x="5264" y="356"/>
                </a:lnTo>
                <a:lnTo>
                  <a:pt x="5268" y="369"/>
                </a:lnTo>
                <a:lnTo>
                  <a:pt x="5273" y="379"/>
                </a:lnTo>
                <a:lnTo>
                  <a:pt x="5282" y="388"/>
                </a:lnTo>
                <a:lnTo>
                  <a:pt x="5286" y="393"/>
                </a:lnTo>
                <a:lnTo>
                  <a:pt x="5291" y="396"/>
                </a:lnTo>
                <a:lnTo>
                  <a:pt x="5295" y="399"/>
                </a:lnTo>
                <a:lnTo>
                  <a:pt x="5300" y="402"/>
                </a:lnTo>
                <a:lnTo>
                  <a:pt x="5305" y="404"/>
                </a:lnTo>
                <a:lnTo>
                  <a:pt x="5311" y="405"/>
                </a:lnTo>
                <a:lnTo>
                  <a:pt x="5316" y="406"/>
                </a:lnTo>
                <a:lnTo>
                  <a:pt x="5322" y="406"/>
                </a:lnTo>
                <a:lnTo>
                  <a:pt x="5327" y="405"/>
                </a:lnTo>
                <a:lnTo>
                  <a:pt x="5333" y="404"/>
                </a:lnTo>
                <a:lnTo>
                  <a:pt x="5338" y="403"/>
                </a:lnTo>
                <a:lnTo>
                  <a:pt x="5343" y="401"/>
                </a:lnTo>
                <a:lnTo>
                  <a:pt x="5348" y="399"/>
                </a:lnTo>
                <a:lnTo>
                  <a:pt x="5352" y="396"/>
                </a:lnTo>
                <a:lnTo>
                  <a:pt x="5356" y="393"/>
                </a:lnTo>
                <a:lnTo>
                  <a:pt x="5361" y="388"/>
                </a:lnTo>
                <a:lnTo>
                  <a:pt x="5368" y="380"/>
                </a:lnTo>
                <a:lnTo>
                  <a:pt x="5372" y="371"/>
                </a:lnTo>
                <a:lnTo>
                  <a:pt x="5375" y="361"/>
                </a:lnTo>
                <a:lnTo>
                  <a:pt x="5376" y="350"/>
                </a:lnTo>
                <a:lnTo>
                  <a:pt x="5375" y="341"/>
                </a:lnTo>
                <a:lnTo>
                  <a:pt x="5373" y="331"/>
                </a:lnTo>
                <a:lnTo>
                  <a:pt x="5369" y="322"/>
                </a:lnTo>
                <a:lnTo>
                  <a:pt x="5364" y="314"/>
                </a:lnTo>
                <a:lnTo>
                  <a:pt x="5361" y="309"/>
                </a:lnTo>
                <a:lnTo>
                  <a:pt x="5356" y="306"/>
                </a:lnTo>
                <a:lnTo>
                  <a:pt x="5352" y="303"/>
                </a:lnTo>
                <a:lnTo>
                  <a:pt x="5347" y="300"/>
                </a:lnTo>
                <a:lnTo>
                  <a:pt x="5342" y="297"/>
                </a:lnTo>
                <a:lnTo>
                  <a:pt x="5337" y="295"/>
                </a:lnTo>
                <a:lnTo>
                  <a:pt x="5330" y="293"/>
                </a:lnTo>
                <a:lnTo>
                  <a:pt x="5324" y="291"/>
                </a:lnTo>
                <a:lnTo>
                  <a:pt x="5316" y="289"/>
                </a:lnTo>
                <a:lnTo>
                  <a:pt x="5307" y="286"/>
                </a:lnTo>
                <a:lnTo>
                  <a:pt x="5298" y="282"/>
                </a:lnTo>
                <a:lnTo>
                  <a:pt x="5291" y="279"/>
                </a:lnTo>
                <a:lnTo>
                  <a:pt x="5283" y="275"/>
                </a:lnTo>
                <a:lnTo>
                  <a:pt x="5275" y="271"/>
                </a:lnTo>
                <a:lnTo>
                  <a:pt x="5269" y="267"/>
                </a:lnTo>
                <a:lnTo>
                  <a:pt x="5262" y="263"/>
                </a:lnTo>
                <a:lnTo>
                  <a:pt x="5250" y="253"/>
                </a:lnTo>
                <a:lnTo>
                  <a:pt x="5242" y="241"/>
                </a:lnTo>
                <a:lnTo>
                  <a:pt x="5236" y="226"/>
                </a:lnTo>
                <a:lnTo>
                  <a:pt x="5233" y="210"/>
                </a:lnTo>
                <a:close/>
                <a:moveTo>
                  <a:pt x="1112" y="856"/>
                </a:moveTo>
                <a:lnTo>
                  <a:pt x="1113" y="837"/>
                </a:lnTo>
                <a:lnTo>
                  <a:pt x="1116" y="820"/>
                </a:lnTo>
                <a:lnTo>
                  <a:pt x="1120" y="803"/>
                </a:lnTo>
                <a:lnTo>
                  <a:pt x="1126" y="786"/>
                </a:lnTo>
                <a:lnTo>
                  <a:pt x="1131" y="778"/>
                </a:lnTo>
                <a:lnTo>
                  <a:pt x="1134" y="771"/>
                </a:lnTo>
                <a:lnTo>
                  <a:pt x="1138" y="764"/>
                </a:lnTo>
                <a:lnTo>
                  <a:pt x="1143" y="756"/>
                </a:lnTo>
                <a:lnTo>
                  <a:pt x="1147" y="750"/>
                </a:lnTo>
                <a:lnTo>
                  <a:pt x="1152" y="744"/>
                </a:lnTo>
                <a:lnTo>
                  <a:pt x="1159" y="738"/>
                </a:lnTo>
                <a:lnTo>
                  <a:pt x="1164" y="732"/>
                </a:lnTo>
                <a:lnTo>
                  <a:pt x="1170" y="727"/>
                </a:lnTo>
                <a:lnTo>
                  <a:pt x="1176" y="722"/>
                </a:lnTo>
                <a:lnTo>
                  <a:pt x="1183" y="718"/>
                </a:lnTo>
                <a:lnTo>
                  <a:pt x="1190" y="713"/>
                </a:lnTo>
                <a:lnTo>
                  <a:pt x="1196" y="709"/>
                </a:lnTo>
                <a:lnTo>
                  <a:pt x="1203" y="705"/>
                </a:lnTo>
                <a:lnTo>
                  <a:pt x="1211" y="701"/>
                </a:lnTo>
                <a:lnTo>
                  <a:pt x="1218" y="698"/>
                </a:lnTo>
                <a:lnTo>
                  <a:pt x="1225" y="696"/>
                </a:lnTo>
                <a:lnTo>
                  <a:pt x="1232" y="693"/>
                </a:lnTo>
                <a:lnTo>
                  <a:pt x="1240" y="691"/>
                </a:lnTo>
                <a:lnTo>
                  <a:pt x="1248" y="690"/>
                </a:lnTo>
                <a:lnTo>
                  <a:pt x="1255" y="689"/>
                </a:lnTo>
                <a:lnTo>
                  <a:pt x="1263" y="688"/>
                </a:lnTo>
                <a:lnTo>
                  <a:pt x="1271" y="687"/>
                </a:lnTo>
                <a:lnTo>
                  <a:pt x="1278" y="687"/>
                </a:lnTo>
                <a:lnTo>
                  <a:pt x="1299" y="688"/>
                </a:lnTo>
                <a:lnTo>
                  <a:pt x="1318" y="692"/>
                </a:lnTo>
                <a:lnTo>
                  <a:pt x="1335" y="697"/>
                </a:lnTo>
                <a:lnTo>
                  <a:pt x="1352" y="704"/>
                </a:lnTo>
                <a:lnTo>
                  <a:pt x="1367" y="714"/>
                </a:lnTo>
                <a:lnTo>
                  <a:pt x="1379" y="725"/>
                </a:lnTo>
                <a:lnTo>
                  <a:pt x="1390" y="739"/>
                </a:lnTo>
                <a:lnTo>
                  <a:pt x="1401" y="754"/>
                </a:lnTo>
                <a:lnTo>
                  <a:pt x="1401" y="695"/>
                </a:lnTo>
                <a:lnTo>
                  <a:pt x="1441" y="695"/>
                </a:lnTo>
                <a:lnTo>
                  <a:pt x="1441" y="1011"/>
                </a:lnTo>
                <a:lnTo>
                  <a:pt x="1401" y="1011"/>
                </a:lnTo>
                <a:lnTo>
                  <a:pt x="1401" y="954"/>
                </a:lnTo>
                <a:lnTo>
                  <a:pt x="1396" y="961"/>
                </a:lnTo>
                <a:lnTo>
                  <a:pt x="1390" y="968"/>
                </a:lnTo>
                <a:lnTo>
                  <a:pt x="1385" y="976"/>
                </a:lnTo>
                <a:lnTo>
                  <a:pt x="1379" y="982"/>
                </a:lnTo>
                <a:lnTo>
                  <a:pt x="1373" y="988"/>
                </a:lnTo>
                <a:lnTo>
                  <a:pt x="1366" y="993"/>
                </a:lnTo>
                <a:lnTo>
                  <a:pt x="1358" y="998"/>
                </a:lnTo>
                <a:lnTo>
                  <a:pt x="1350" y="1003"/>
                </a:lnTo>
                <a:lnTo>
                  <a:pt x="1342" y="1007"/>
                </a:lnTo>
                <a:lnTo>
                  <a:pt x="1333" y="1010"/>
                </a:lnTo>
                <a:lnTo>
                  <a:pt x="1324" y="1012"/>
                </a:lnTo>
                <a:lnTo>
                  <a:pt x="1315" y="1015"/>
                </a:lnTo>
                <a:lnTo>
                  <a:pt x="1304" y="1017"/>
                </a:lnTo>
                <a:lnTo>
                  <a:pt x="1295" y="1018"/>
                </a:lnTo>
                <a:lnTo>
                  <a:pt x="1284" y="1019"/>
                </a:lnTo>
                <a:lnTo>
                  <a:pt x="1274" y="1019"/>
                </a:lnTo>
                <a:lnTo>
                  <a:pt x="1267" y="1019"/>
                </a:lnTo>
                <a:lnTo>
                  <a:pt x="1258" y="1018"/>
                </a:lnTo>
                <a:lnTo>
                  <a:pt x="1251" y="1017"/>
                </a:lnTo>
                <a:lnTo>
                  <a:pt x="1243" y="1016"/>
                </a:lnTo>
                <a:lnTo>
                  <a:pt x="1236" y="1015"/>
                </a:lnTo>
                <a:lnTo>
                  <a:pt x="1228" y="1013"/>
                </a:lnTo>
                <a:lnTo>
                  <a:pt x="1221" y="1010"/>
                </a:lnTo>
                <a:lnTo>
                  <a:pt x="1214" y="1008"/>
                </a:lnTo>
                <a:lnTo>
                  <a:pt x="1206" y="1005"/>
                </a:lnTo>
                <a:lnTo>
                  <a:pt x="1199" y="1002"/>
                </a:lnTo>
                <a:lnTo>
                  <a:pt x="1192" y="997"/>
                </a:lnTo>
                <a:lnTo>
                  <a:pt x="1186" y="994"/>
                </a:lnTo>
                <a:lnTo>
                  <a:pt x="1179" y="989"/>
                </a:lnTo>
                <a:lnTo>
                  <a:pt x="1173" y="985"/>
                </a:lnTo>
                <a:lnTo>
                  <a:pt x="1167" y="980"/>
                </a:lnTo>
                <a:lnTo>
                  <a:pt x="1161" y="975"/>
                </a:lnTo>
                <a:lnTo>
                  <a:pt x="1156" y="969"/>
                </a:lnTo>
                <a:lnTo>
                  <a:pt x="1149" y="963"/>
                </a:lnTo>
                <a:lnTo>
                  <a:pt x="1145" y="957"/>
                </a:lnTo>
                <a:lnTo>
                  <a:pt x="1140" y="951"/>
                </a:lnTo>
                <a:lnTo>
                  <a:pt x="1136" y="943"/>
                </a:lnTo>
                <a:lnTo>
                  <a:pt x="1132" y="937"/>
                </a:lnTo>
                <a:lnTo>
                  <a:pt x="1128" y="930"/>
                </a:lnTo>
                <a:lnTo>
                  <a:pt x="1124" y="923"/>
                </a:lnTo>
                <a:lnTo>
                  <a:pt x="1119" y="907"/>
                </a:lnTo>
                <a:lnTo>
                  <a:pt x="1115" y="890"/>
                </a:lnTo>
                <a:lnTo>
                  <a:pt x="1113" y="874"/>
                </a:lnTo>
                <a:lnTo>
                  <a:pt x="1112" y="856"/>
                </a:lnTo>
                <a:close/>
                <a:moveTo>
                  <a:pt x="1152" y="846"/>
                </a:moveTo>
                <a:lnTo>
                  <a:pt x="1153" y="864"/>
                </a:lnTo>
                <a:lnTo>
                  <a:pt x="1157" y="883"/>
                </a:lnTo>
                <a:lnTo>
                  <a:pt x="1162" y="900"/>
                </a:lnTo>
                <a:lnTo>
                  <a:pt x="1169" y="915"/>
                </a:lnTo>
                <a:lnTo>
                  <a:pt x="1173" y="923"/>
                </a:lnTo>
                <a:lnTo>
                  <a:pt x="1178" y="930"/>
                </a:lnTo>
                <a:lnTo>
                  <a:pt x="1184" y="936"/>
                </a:lnTo>
                <a:lnTo>
                  <a:pt x="1189" y="942"/>
                </a:lnTo>
                <a:lnTo>
                  <a:pt x="1194" y="949"/>
                </a:lnTo>
                <a:lnTo>
                  <a:pt x="1200" y="954"/>
                </a:lnTo>
                <a:lnTo>
                  <a:pt x="1206" y="959"/>
                </a:lnTo>
                <a:lnTo>
                  <a:pt x="1214" y="963"/>
                </a:lnTo>
                <a:lnTo>
                  <a:pt x="1221" y="967"/>
                </a:lnTo>
                <a:lnTo>
                  <a:pt x="1228" y="970"/>
                </a:lnTo>
                <a:lnTo>
                  <a:pt x="1236" y="973"/>
                </a:lnTo>
                <a:lnTo>
                  <a:pt x="1243" y="976"/>
                </a:lnTo>
                <a:lnTo>
                  <a:pt x="1250" y="978"/>
                </a:lnTo>
                <a:lnTo>
                  <a:pt x="1257" y="979"/>
                </a:lnTo>
                <a:lnTo>
                  <a:pt x="1266" y="980"/>
                </a:lnTo>
                <a:lnTo>
                  <a:pt x="1273" y="980"/>
                </a:lnTo>
                <a:lnTo>
                  <a:pt x="1282" y="980"/>
                </a:lnTo>
                <a:lnTo>
                  <a:pt x="1291" y="979"/>
                </a:lnTo>
                <a:lnTo>
                  <a:pt x="1299" y="978"/>
                </a:lnTo>
                <a:lnTo>
                  <a:pt x="1307" y="976"/>
                </a:lnTo>
                <a:lnTo>
                  <a:pt x="1316" y="973"/>
                </a:lnTo>
                <a:lnTo>
                  <a:pt x="1323" y="969"/>
                </a:lnTo>
                <a:lnTo>
                  <a:pt x="1331" y="966"/>
                </a:lnTo>
                <a:lnTo>
                  <a:pt x="1338" y="962"/>
                </a:lnTo>
                <a:lnTo>
                  <a:pt x="1346" y="958"/>
                </a:lnTo>
                <a:lnTo>
                  <a:pt x="1352" y="953"/>
                </a:lnTo>
                <a:lnTo>
                  <a:pt x="1358" y="948"/>
                </a:lnTo>
                <a:lnTo>
                  <a:pt x="1364" y="941"/>
                </a:lnTo>
                <a:lnTo>
                  <a:pt x="1370" y="936"/>
                </a:lnTo>
                <a:lnTo>
                  <a:pt x="1375" y="929"/>
                </a:lnTo>
                <a:lnTo>
                  <a:pt x="1380" y="923"/>
                </a:lnTo>
                <a:lnTo>
                  <a:pt x="1384" y="915"/>
                </a:lnTo>
                <a:lnTo>
                  <a:pt x="1391" y="901"/>
                </a:lnTo>
                <a:lnTo>
                  <a:pt x="1397" y="886"/>
                </a:lnTo>
                <a:lnTo>
                  <a:pt x="1400" y="871"/>
                </a:lnTo>
                <a:lnTo>
                  <a:pt x="1401" y="856"/>
                </a:lnTo>
                <a:lnTo>
                  <a:pt x="1400" y="839"/>
                </a:lnTo>
                <a:lnTo>
                  <a:pt x="1397" y="823"/>
                </a:lnTo>
                <a:lnTo>
                  <a:pt x="1391" y="807"/>
                </a:lnTo>
                <a:lnTo>
                  <a:pt x="1384" y="793"/>
                </a:lnTo>
                <a:lnTo>
                  <a:pt x="1380" y="785"/>
                </a:lnTo>
                <a:lnTo>
                  <a:pt x="1376" y="778"/>
                </a:lnTo>
                <a:lnTo>
                  <a:pt x="1371" y="772"/>
                </a:lnTo>
                <a:lnTo>
                  <a:pt x="1366" y="766"/>
                </a:lnTo>
                <a:lnTo>
                  <a:pt x="1360" y="761"/>
                </a:lnTo>
                <a:lnTo>
                  <a:pt x="1354" y="755"/>
                </a:lnTo>
                <a:lnTo>
                  <a:pt x="1348" y="750"/>
                </a:lnTo>
                <a:lnTo>
                  <a:pt x="1341" y="746"/>
                </a:lnTo>
                <a:lnTo>
                  <a:pt x="1333" y="742"/>
                </a:lnTo>
                <a:lnTo>
                  <a:pt x="1326" y="739"/>
                </a:lnTo>
                <a:lnTo>
                  <a:pt x="1319" y="736"/>
                </a:lnTo>
                <a:lnTo>
                  <a:pt x="1311" y="732"/>
                </a:lnTo>
                <a:lnTo>
                  <a:pt x="1303" y="730"/>
                </a:lnTo>
                <a:lnTo>
                  <a:pt x="1296" y="729"/>
                </a:lnTo>
                <a:lnTo>
                  <a:pt x="1288" y="728"/>
                </a:lnTo>
                <a:lnTo>
                  <a:pt x="1279" y="727"/>
                </a:lnTo>
                <a:lnTo>
                  <a:pt x="1270" y="727"/>
                </a:lnTo>
                <a:lnTo>
                  <a:pt x="1262" y="728"/>
                </a:lnTo>
                <a:lnTo>
                  <a:pt x="1252" y="730"/>
                </a:lnTo>
                <a:lnTo>
                  <a:pt x="1244" y="731"/>
                </a:lnTo>
                <a:lnTo>
                  <a:pt x="1237" y="735"/>
                </a:lnTo>
                <a:lnTo>
                  <a:pt x="1228" y="738"/>
                </a:lnTo>
                <a:lnTo>
                  <a:pt x="1221" y="742"/>
                </a:lnTo>
                <a:lnTo>
                  <a:pt x="1214" y="746"/>
                </a:lnTo>
                <a:lnTo>
                  <a:pt x="1206" y="751"/>
                </a:lnTo>
                <a:lnTo>
                  <a:pt x="1200" y="756"/>
                </a:lnTo>
                <a:lnTo>
                  <a:pt x="1193" y="762"/>
                </a:lnTo>
                <a:lnTo>
                  <a:pt x="1188" y="767"/>
                </a:lnTo>
                <a:lnTo>
                  <a:pt x="1182" y="773"/>
                </a:lnTo>
                <a:lnTo>
                  <a:pt x="1176" y="779"/>
                </a:lnTo>
                <a:lnTo>
                  <a:pt x="1172" y="785"/>
                </a:lnTo>
                <a:lnTo>
                  <a:pt x="1168" y="792"/>
                </a:lnTo>
                <a:lnTo>
                  <a:pt x="1161" y="805"/>
                </a:lnTo>
                <a:lnTo>
                  <a:pt x="1157" y="820"/>
                </a:lnTo>
                <a:lnTo>
                  <a:pt x="1153" y="833"/>
                </a:lnTo>
                <a:lnTo>
                  <a:pt x="1152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2" name="Freeform 856">
            <a:extLst>
              <a:ext uri="{FF2B5EF4-FFF2-40B4-BE49-F238E27FC236}">
                <a16:creationId xmlns:a16="http://schemas.microsoft.com/office/drawing/2014/main" id="{35F85356-EB9B-4E1E-9FF5-4378130C5CE2}"/>
              </a:ext>
            </a:extLst>
          </p:cNvPr>
          <p:cNvSpPr>
            <a:spLocks noEditPoints="1"/>
          </p:cNvSpPr>
          <p:nvPr/>
        </p:nvSpPr>
        <p:spPr bwMode="auto">
          <a:xfrm>
            <a:off x="4265613" y="5730875"/>
            <a:ext cx="1057275" cy="268288"/>
          </a:xfrm>
          <a:custGeom>
            <a:avLst/>
            <a:gdLst>
              <a:gd name="T0" fmla="*/ 39023444 w 3998"/>
              <a:gd name="T1" fmla="*/ 7055974 h 1010"/>
              <a:gd name="T2" fmla="*/ 47065927 w 3998"/>
              <a:gd name="T3" fmla="*/ 11148562 h 1010"/>
              <a:gd name="T4" fmla="*/ 43499277 w 3998"/>
              <a:gd name="T5" fmla="*/ 11430663 h 1010"/>
              <a:gd name="T6" fmla="*/ 35177004 w 3998"/>
              <a:gd name="T7" fmla="*/ 10936853 h 1010"/>
              <a:gd name="T8" fmla="*/ 56157222 w 3998"/>
              <a:gd name="T9" fmla="*/ 11007511 h 1010"/>
              <a:gd name="T10" fmla="*/ 68535644 w 3998"/>
              <a:gd name="T11" fmla="*/ 7620442 h 1010"/>
              <a:gd name="T12" fmla="*/ 71752690 w 3998"/>
              <a:gd name="T13" fmla="*/ 28365214 h 1010"/>
              <a:gd name="T14" fmla="*/ 58674796 w 3998"/>
              <a:gd name="T15" fmla="*/ 28576922 h 1010"/>
              <a:gd name="T16" fmla="*/ 56157222 w 3998"/>
              <a:gd name="T17" fmla="*/ 18769003 h 1010"/>
              <a:gd name="T18" fmla="*/ 64899178 w 3998"/>
              <a:gd name="T19" fmla="*/ 27730088 h 1010"/>
              <a:gd name="T20" fmla="*/ 73920659 w 3998"/>
              <a:gd name="T21" fmla="*/ 18416245 h 1010"/>
              <a:gd name="T22" fmla="*/ 64899178 w 3998"/>
              <a:gd name="T23" fmla="*/ 9878311 h 1010"/>
              <a:gd name="T24" fmla="*/ 56227302 w 3998"/>
              <a:gd name="T25" fmla="*/ 17499018 h 1010"/>
              <a:gd name="T26" fmla="*/ 120916506 w 3998"/>
              <a:gd name="T27" fmla="*/ 13618140 h 1010"/>
              <a:gd name="T28" fmla="*/ 129588383 w 3998"/>
              <a:gd name="T29" fmla="*/ 7197025 h 1010"/>
              <a:gd name="T30" fmla="*/ 141337146 w 3998"/>
              <a:gd name="T31" fmla="*/ 13547481 h 1010"/>
              <a:gd name="T32" fmla="*/ 140218254 w 3998"/>
              <a:gd name="T33" fmla="*/ 25824978 h 1010"/>
              <a:gd name="T34" fmla="*/ 130427486 w 3998"/>
              <a:gd name="T35" fmla="*/ 30482033 h 1010"/>
              <a:gd name="T36" fmla="*/ 122664792 w 3998"/>
              <a:gd name="T37" fmla="*/ 18557295 h 1010"/>
              <a:gd name="T38" fmla="*/ 131266589 w 3998"/>
              <a:gd name="T39" fmla="*/ 27730088 h 1010"/>
              <a:gd name="T40" fmla="*/ 139658940 w 3998"/>
              <a:gd name="T41" fmla="*/ 18557295 h 1010"/>
              <a:gd name="T42" fmla="*/ 132875244 w 3998"/>
              <a:gd name="T43" fmla="*/ 10019627 h 1010"/>
              <a:gd name="T44" fmla="*/ 123853763 w 3998"/>
              <a:gd name="T45" fmla="*/ 14182607 h 1010"/>
              <a:gd name="T46" fmla="*/ 155464117 w 3998"/>
              <a:gd name="T47" fmla="*/ 10231336 h 1010"/>
              <a:gd name="T48" fmla="*/ 149729498 w 3998"/>
              <a:gd name="T49" fmla="*/ 15593908 h 1010"/>
              <a:gd name="T50" fmla="*/ 165254886 w 3998"/>
              <a:gd name="T51" fmla="*/ 10160678 h 1010"/>
              <a:gd name="T52" fmla="*/ 188263178 w 3998"/>
              <a:gd name="T53" fmla="*/ 9384502 h 1010"/>
              <a:gd name="T54" fmla="*/ 199592523 w 3998"/>
              <a:gd name="T55" fmla="*/ 8043859 h 1010"/>
              <a:gd name="T56" fmla="*/ 206376219 w 3998"/>
              <a:gd name="T57" fmla="*/ 18557295 h 1010"/>
              <a:gd name="T58" fmla="*/ 199802232 w 3998"/>
              <a:gd name="T59" fmla="*/ 29494148 h 1010"/>
              <a:gd name="T60" fmla="*/ 187773680 w 3998"/>
              <a:gd name="T61" fmla="*/ 27941797 h 1010"/>
              <a:gd name="T62" fmla="*/ 189871569 w 3998"/>
              <a:gd name="T63" fmla="*/ 25895636 h 1010"/>
              <a:gd name="T64" fmla="*/ 199942127 w 3998"/>
              <a:gd name="T65" fmla="*/ 26036686 h 1010"/>
              <a:gd name="T66" fmla="*/ 200431626 w 3998"/>
              <a:gd name="T67" fmla="*/ 11924738 h 1010"/>
              <a:gd name="T68" fmla="*/ 191969723 w 3998"/>
              <a:gd name="T69" fmla="*/ 10584094 h 1010"/>
              <a:gd name="T70" fmla="*/ 213999018 w 3998"/>
              <a:gd name="T71" fmla="*/ 9878311 h 1010"/>
              <a:gd name="T72" fmla="*/ 223300288 w 3998"/>
              <a:gd name="T73" fmla="*/ 7408733 h 1010"/>
              <a:gd name="T74" fmla="*/ 230153800 w 3998"/>
              <a:gd name="T75" fmla="*/ 14958783 h 1010"/>
              <a:gd name="T76" fmla="*/ 222670895 w 3998"/>
              <a:gd name="T77" fmla="*/ 10160678 h 1010"/>
              <a:gd name="T78" fmla="*/ 214838121 w 3998"/>
              <a:gd name="T79" fmla="*/ 12700913 h 1010"/>
              <a:gd name="T80" fmla="*/ 237916494 w 3998"/>
              <a:gd name="T81" fmla="*/ 29917565 h 1010"/>
              <a:gd name="T82" fmla="*/ 255400141 w 3998"/>
              <a:gd name="T83" fmla="*/ 8043859 h 1010"/>
              <a:gd name="T84" fmla="*/ 271554922 w 3998"/>
              <a:gd name="T85" fmla="*/ 29917565 h 1010"/>
              <a:gd name="T86" fmla="*/ 258757082 w 3998"/>
              <a:gd name="T87" fmla="*/ 30411375 h 1010"/>
              <a:gd name="T88" fmla="*/ 249875231 w 3998"/>
              <a:gd name="T89" fmla="*/ 24696043 h 1010"/>
              <a:gd name="T90" fmla="*/ 256169429 w 3998"/>
              <a:gd name="T91" fmla="*/ 26812862 h 1010"/>
              <a:gd name="T92" fmla="*/ 266519775 w 3998"/>
              <a:gd name="T93" fmla="*/ 24625385 h 1010"/>
              <a:gd name="T94" fmla="*/ 264001938 w 3998"/>
              <a:gd name="T95" fmla="*/ 10936853 h 1010"/>
              <a:gd name="T96" fmla="*/ 253372066 w 3998"/>
              <a:gd name="T97" fmla="*/ 13124065 h 1010"/>
              <a:gd name="T98" fmla="*/ 4895516 w 3998"/>
              <a:gd name="T99" fmla="*/ 66750054 h 1010"/>
              <a:gd name="T100" fmla="*/ 12098632 w 3998"/>
              <a:gd name="T101" fmla="*/ 67808331 h 1010"/>
              <a:gd name="T102" fmla="*/ 13707023 w 3998"/>
              <a:gd name="T103" fmla="*/ 58282779 h 1010"/>
              <a:gd name="T104" fmla="*/ 2867177 w 3998"/>
              <a:gd name="T105" fmla="*/ 53272965 h 1010"/>
              <a:gd name="T106" fmla="*/ 3356941 w 3998"/>
              <a:gd name="T107" fmla="*/ 42477162 h 1010"/>
              <a:gd name="T108" fmla="*/ 13147709 w 3998"/>
              <a:gd name="T109" fmla="*/ 41066127 h 1010"/>
              <a:gd name="T110" fmla="*/ 12588131 w 3998"/>
              <a:gd name="T111" fmla="*/ 44241222 h 1010"/>
              <a:gd name="T112" fmla="*/ 4335938 w 3998"/>
              <a:gd name="T113" fmla="*/ 45934624 h 1010"/>
              <a:gd name="T114" fmla="*/ 13637208 w 3998"/>
              <a:gd name="T115" fmla="*/ 54895709 h 1010"/>
              <a:gd name="T116" fmla="*/ 17483647 w 3998"/>
              <a:gd name="T117" fmla="*/ 66326637 h 1010"/>
              <a:gd name="T118" fmla="*/ 8881586 w 3998"/>
              <a:gd name="T119" fmla="*/ 71265793 h 1010"/>
              <a:gd name="T120" fmla="*/ 419684 w 3998"/>
              <a:gd name="T121" fmla="*/ 65056387 h 101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98"/>
              <a:gd name="T184" fmla="*/ 0 h 1010"/>
              <a:gd name="T185" fmla="*/ 3998 w 3998"/>
              <a:gd name="T186" fmla="*/ 1010 h 101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98" h="1010">
                <a:moveTo>
                  <a:pt x="418" y="424"/>
                </a:moveTo>
                <a:lnTo>
                  <a:pt x="418" y="108"/>
                </a:lnTo>
                <a:lnTo>
                  <a:pt x="457" y="108"/>
                </a:lnTo>
                <a:lnTo>
                  <a:pt x="457" y="153"/>
                </a:lnTo>
                <a:lnTo>
                  <a:pt x="461" y="146"/>
                </a:lnTo>
                <a:lnTo>
                  <a:pt x="465" y="140"/>
                </a:lnTo>
                <a:lnTo>
                  <a:pt x="470" y="135"/>
                </a:lnTo>
                <a:lnTo>
                  <a:pt x="475" y="130"/>
                </a:lnTo>
                <a:lnTo>
                  <a:pt x="481" y="125"/>
                </a:lnTo>
                <a:lnTo>
                  <a:pt x="487" y="121"/>
                </a:lnTo>
                <a:lnTo>
                  <a:pt x="493" y="117"/>
                </a:lnTo>
                <a:lnTo>
                  <a:pt x="500" y="113"/>
                </a:lnTo>
                <a:lnTo>
                  <a:pt x="507" y="110"/>
                </a:lnTo>
                <a:lnTo>
                  <a:pt x="514" y="107"/>
                </a:lnTo>
                <a:lnTo>
                  <a:pt x="521" y="105"/>
                </a:lnTo>
                <a:lnTo>
                  <a:pt x="528" y="103"/>
                </a:lnTo>
                <a:lnTo>
                  <a:pt x="536" y="102"/>
                </a:lnTo>
                <a:lnTo>
                  <a:pt x="543" y="101"/>
                </a:lnTo>
                <a:lnTo>
                  <a:pt x="551" y="100"/>
                </a:lnTo>
                <a:lnTo>
                  <a:pt x="558" y="100"/>
                </a:lnTo>
                <a:lnTo>
                  <a:pt x="565" y="100"/>
                </a:lnTo>
                <a:lnTo>
                  <a:pt x="572" y="101"/>
                </a:lnTo>
                <a:lnTo>
                  <a:pt x="578" y="101"/>
                </a:lnTo>
                <a:lnTo>
                  <a:pt x="584" y="102"/>
                </a:lnTo>
                <a:lnTo>
                  <a:pt x="592" y="104"/>
                </a:lnTo>
                <a:lnTo>
                  <a:pt x="598" y="105"/>
                </a:lnTo>
                <a:lnTo>
                  <a:pt x="604" y="107"/>
                </a:lnTo>
                <a:lnTo>
                  <a:pt x="610" y="109"/>
                </a:lnTo>
                <a:lnTo>
                  <a:pt x="617" y="111"/>
                </a:lnTo>
                <a:lnTo>
                  <a:pt x="623" y="114"/>
                </a:lnTo>
                <a:lnTo>
                  <a:pt x="628" y="117"/>
                </a:lnTo>
                <a:lnTo>
                  <a:pt x="634" y="121"/>
                </a:lnTo>
                <a:lnTo>
                  <a:pt x="640" y="125"/>
                </a:lnTo>
                <a:lnTo>
                  <a:pt x="645" y="129"/>
                </a:lnTo>
                <a:lnTo>
                  <a:pt x="650" y="133"/>
                </a:lnTo>
                <a:lnTo>
                  <a:pt x="655" y="137"/>
                </a:lnTo>
                <a:lnTo>
                  <a:pt x="660" y="142"/>
                </a:lnTo>
                <a:lnTo>
                  <a:pt x="664" y="148"/>
                </a:lnTo>
                <a:lnTo>
                  <a:pt x="669" y="153"/>
                </a:lnTo>
                <a:lnTo>
                  <a:pt x="673" y="158"/>
                </a:lnTo>
                <a:lnTo>
                  <a:pt x="677" y="164"/>
                </a:lnTo>
                <a:lnTo>
                  <a:pt x="680" y="170"/>
                </a:lnTo>
                <a:lnTo>
                  <a:pt x="683" y="177"/>
                </a:lnTo>
                <a:lnTo>
                  <a:pt x="686" y="183"/>
                </a:lnTo>
                <a:lnTo>
                  <a:pt x="692" y="197"/>
                </a:lnTo>
                <a:lnTo>
                  <a:pt x="696" y="212"/>
                </a:lnTo>
                <a:lnTo>
                  <a:pt x="698" y="229"/>
                </a:lnTo>
                <a:lnTo>
                  <a:pt x="699" y="245"/>
                </a:lnTo>
                <a:lnTo>
                  <a:pt x="699" y="424"/>
                </a:lnTo>
                <a:lnTo>
                  <a:pt x="657" y="424"/>
                </a:lnTo>
                <a:lnTo>
                  <a:pt x="657" y="243"/>
                </a:lnTo>
                <a:lnTo>
                  <a:pt x="656" y="228"/>
                </a:lnTo>
                <a:lnTo>
                  <a:pt x="654" y="213"/>
                </a:lnTo>
                <a:lnTo>
                  <a:pt x="650" y="199"/>
                </a:lnTo>
                <a:lnTo>
                  <a:pt x="644" y="187"/>
                </a:lnTo>
                <a:lnTo>
                  <a:pt x="640" y="182"/>
                </a:lnTo>
                <a:lnTo>
                  <a:pt x="636" y="176"/>
                </a:lnTo>
                <a:lnTo>
                  <a:pt x="631" y="171"/>
                </a:lnTo>
                <a:lnTo>
                  <a:pt x="627" y="166"/>
                </a:lnTo>
                <a:lnTo>
                  <a:pt x="622" y="162"/>
                </a:lnTo>
                <a:lnTo>
                  <a:pt x="617" y="159"/>
                </a:lnTo>
                <a:lnTo>
                  <a:pt x="611" y="155"/>
                </a:lnTo>
                <a:lnTo>
                  <a:pt x="606" y="152"/>
                </a:lnTo>
                <a:lnTo>
                  <a:pt x="600" y="150"/>
                </a:lnTo>
                <a:lnTo>
                  <a:pt x="595" y="146"/>
                </a:lnTo>
                <a:lnTo>
                  <a:pt x="589" y="144"/>
                </a:lnTo>
                <a:lnTo>
                  <a:pt x="582" y="143"/>
                </a:lnTo>
                <a:lnTo>
                  <a:pt x="576" y="142"/>
                </a:lnTo>
                <a:lnTo>
                  <a:pt x="570" y="141"/>
                </a:lnTo>
                <a:lnTo>
                  <a:pt x="563" y="140"/>
                </a:lnTo>
                <a:lnTo>
                  <a:pt x="556" y="140"/>
                </a:lnTo>
                <a:lnTo>
                  <a:pt x="550" y="140"/>
                </a:lnTo>
                <a:lnTo>
                  <a:pt x="544" y="141"/>
                </a:lnTo>
                <a:lnTo>
                  <a:pt x="538" y="142"/>
                </a:lnTo>
                <a:lnTo>
                  <a:pt x="531" y="143"/>
                </a:lnTo>
                <a:lnTo>
                  <a:pt x="525" y="144"/>
                </a:lnTo>
                <a:lnTo>
                  <a:pt x="520" y="146"/>
                </a:lnTo>
                <a:lnTo>
                  <a:pt x="514" y="150"/>
                </a:lnTo>
                <a:lnTo>
                  <a:pt x="509" y="152"/>
                </a:lnTo>
                <a:lnTo>
                  <a:pt x="503" y="155"/>
                </a:lnTo>
                <a:lnTo>
                  <a:pt x="498" y="158"/>
                </a:lnTo>
                <a:lnTo>
                  <a:pt x="493" y="162"/>
                </a:lnTo>
                <a:lnTo>
                  <a:pt x="489" y="165"/>
                </a:lnTo>
                <a:lnTo>
                  <a:pt x="485" y="170"/>
                </a:lnTo>
                <a:lnTo>
                  <a:pt x="481" y="175"/>
                </a:lnTo>
                <a:lnTo>
                  <a:pt x="476" y="180"/>
                </a:lnTo>
                <a:lnTo>
                  <a:pt x="473" y="185"/>
                </a:lnTo>
                <a:lnTo>
                  <a:pt x="467" y="196"/>
                </a:lnTo>
                <a:lnTo>
                  <a:pt x="463" y="210"/>
                </a:lnTo>
                <a:lnTo>
                  <a:pt x="460" y="223"/>
                </a:lnTo>
                <a:lnTo>
                  <a:pt x="459" y="238"/>
                </a:lnTo>
                <a:lnTo>
                  <a:pt x="459" y="424"/>
                </a:lnTo>
                <a:lnTo>
                  <a:pt x="418" y="424"/>
                </a:lnTo>
                <a:close/>
                <a:moveTo>
                  <a:pt x="762" y="251"/>
                </a:moveTo>
                <a:lnTo>
                  <a:pt x="765" y="230"/>
                </a:lnTo>
                <a:lnTo>
                  <a:pt x="772" y="210"/>
                </a:lnTo>
                <a:lnTo>
                  <a:pt x="779" y="190"/>
                </a:lnTo>
                <a:lnTo>
                  <a:pt x="790" y="172"/>
                </a:lnTo>
                <a:lnTo>
                  <a:pt x="796" y="164"/>
                </a:lnTo>
                <a:lnTo>
                  <a:pt x="803" y="156"/>
                </a:lnTo>
                <a:lnTo>
                  <a:pt x="810" y="149"/>
                </a:lnTo>
                <a:lnTo>
                  <a:pt x="817" y="142"/>
                </a:lnTo>
                <a:lnTo>
                  <a:pt x="825" y="136"/>
                </a:lnTo>
                <a:lnTo>
                  <a:pt x="833" y="130"/>
                </a:lnTo>
                <a:lnTo>
                  <a:pt x="841" y="125"/>
                </a:lnTo>
                <a:lnTo>
                  <a:pt x="849" y="119"/>
                </a:lnTo>
                <a:lnTo>
                  <a:pt x="858" y="115"/>
                </a:lnTo>
                <a:lnTo>
                  <a:pt x="867" y="111"/>
                </a:lnTo>
                <a:lnTo>
                  <a:pt x="875" y="108"/>
                </a:lnTo>
                <a:lnTo>
                  <a:pt x="885" y="105"/>
                </a:lnTo>
                <a:lnTo>
                  <a:pt x="894" y="103"/>
                </a:lnTo>
                <a:lnTo>
                  <a:pt x="904" y="102"/>
                </a:lnTo>
                <a:lnTo>
                  <a:pt x="913" y="101"/>
                </a:lnTo>
                <a:lnTo>
                  <a:pt x="922" y="100"/>
                </a:lnTo>
                <a:lnTo>
                  <a:pt x="933" y="100"/>
                </a:lnTo>
                <a:lnTo>
                  <a:pt x="942" y="101"/>
                </a:lnTo>
                <a:lnTo>
                  <a:pt x="951" y="102"/>
                </a:lnTo>
                <a:lnTo>
                  <a:pt x="962" y="104"/>
                </a:lnTo>
                <a:lnTo>
                  <a:pt x="971" y="106"/>
                </a:lnTo>
                <a:lnTo>
                  <a:pt x="980" y="108"/>
                </a:lnTo>
                <a:lnTo>
                  <a:pt x="989" y="111"/>
                </a:lnTo>
                <a:lnTo>
                  <a:pt x="998" y="114"/>
                </a:lnTo>
                <a:lnTo>
                  <a:pt x="1006" y="118"/>
                </a:lnTo>
                <a:lnTo>
                  <a:pt x="1015" y="123"/>
                </a:lnTo>
                <a:lnTo>
                  <a:pt x="1022" y="128"/>
                </a:lnTo>
                <a:lnTo>
                  <a:pt x="1030" y="134"/>
                </a:lnTo>
                <a:lnTo>
                  <a:pt x="1037" y="140"/>
                </a:lnTo>
                <a:lnTo>
                  <a:pt x="1044" y="146"/>
                </a:lnTo>
                <a:lnTo>
                  <a:pt x="1050" y="154"/>
                </a:lnTo>
                <a:lnTo>
                  <a:pt x="1055" y="161"/>
                </a:lnTo>
                <a:lnTo>
                  <a:pt x="1055" y="0"/>
                </a:lnTo>
                <a:lnTo>
                  <a:pt x="1096" y="0"/>
                </a:lnTo>
                <a:lnTo>
                  <a:pt x="1096" y="424"/>
                </a:lnTo>
                <a:lnTo>
                  <a:pt x="1057" y="424"/>
                </a:lnTo>
                <a:lnTo>
                  <a:pt x="1057" y="367"/>
                </a:lnTo>
                <a:lnTo>
                  <a:pt x="1052" y="375"/>
                </a:lnTo>
                <a:lnTo>
                  <a:pt x="1046" y="382"/>
                </a:lnTo>
                <a:lnTo>
                  <a:pt x="1040" y="390"/>
                </a:lnTo>
                <a:lnTo>
                  <a:pt x="1032" y="396"/>
                </a:lnTo>
                <a:lnTo>
                  <a:pt x="1026" y="402"/>
                </a:lnTo>
                <a:lnTo>
                  <a:pt x="1019" y="407"/>
                </a:lnTo>
                <a:lnTo>
                  <a:pt x="1011" y="413"/>
                </a:lnTo>
                <a:lnTo>
                  <a:pt x="1003" y="417"/>
                </a:lnTo>
                <a:lnTo>
                  <a:pt x="995" y="421"/>
                </a:lnTo>
                <a:lnTo>
                  <a:pt x="987" y="424"/>
                </a:lnTo>
                <a:lnTo>
                  <a:pt x="977" y="426"/>
                </a:lnTo>
                <a:lnTo>
                  <a:pt x="968" y="428"/>
                </a:lnTo>
                <a:lnTo>
                  <a:pt x="959" y="430"/>
                </a:lnTo>
                <a:lnTo>
                  <a:pt x="948" y="431"/>
                </a:lnTo>
                <a:lnTo>
                  <a:pt x="938" y="432"/>
                </a:lnTo>
                <a:lnTo>
                  <a:pt x="926" y="432"/>
                </a:lnTo>
                <a:lnTo>
                  <a:pt x="917" y="431"/>
                </a:lnTo>
                <a:lnTo>
                  <a:pt x="907" y="430"/>
                </a:lnTo>
                <a:lnTo>
                  <a:pt x="897" y="428"/>
                </a:lnTo>
                <a:lnTo>
                  <a:pt x="888" y="426"/>
                </a:lnTo>
                <a:lnTo>
                  <a:pt x="878" y="423"/>
                </a:lnTo>
                <a:lnTo>
                  <a:pt x="868" y="420"/>
                </a:lnTo>
                <a:lnTo>
                  <a:pt x="858" y="416"/>
                </a:lnTo>
                <a:lnTo>
                  <a:pt x="848" y="410"/>
                </a:lnTo>
                <a:lnTo>
                  <a:pt x="839" y="405"/>
                </a:lnTo>
                <a:lnTo>
                  <a:pt x="831" y="399"/>
                </a:lnTo>
                <a:lnTo>
                  <a:pt x="822" y="392"/>
                </a:lnTo>
                <a:lnTo>
                  <a:pt x="814" y="384"/>
                </a:lnTo>
                <a:lnTo>
                  <a:pt x="807" y="377"/>
                </a:lnTo>
                <a:lnTo>
                  <a:pt x="800" y="369"/>
                </a:lnTo>
                <a:lnTo>
                  <a:pt x="792" y="361"/>
                </a:lnTo>
                <a:lnTo>
                  <a:pt x="786" y="351"/>
                </a:lnTo>
                <a:lnTo>
                  <a:pt x="776" y="331"/>
                </a:lnTo>
                <a:lnTo>
                  <a:pt x="768" y="311"/>
                </a:lnTo>
                <a:lnTo>
                  <a:pt x="763" y="289"/>
                </a:lnTo>
                <a:lnTo>
                  <a:pt x="762" y="265"/>
                </a:lnTo>
                <a:lnTo>
                  <a:pt x="762" y="261"/>
                </a:lnTo>
                <a:lnTo>
                  <a:pt x="762" y="257"/>
                </a:lnTo>
                <a:lnTo>
                  <a:pt x="762" y="254"/>
                </a:lnTo>
                <a:lnTo>
                  <a:pt x="762" y="251"/>
                </a:lnTo>
                <a:close/>
                <a:moveTo>
                  <a:pt x="804" y="248"/>
                </a:moveTo>
                <a:lnTo>
                  <a:pt x="803" y="251"/>
                </a:lnTo>
                <a:lnTo>
                  <a:pt x="803" y="256"/>
                </a:lnTo>
                <a:lnTo>
                  <a:pt x="803" y="260"/>
                </a:lnTo>
                <a:lnTo>
                  <a:pt x="803" y="266"/>
                </a:lnTo>
                <a:lnTo>
                  <a:pt x="804" y="282"/>
                </a:lnTo>
                <a:lnTo>
                  <a:pt x="807" y="297"/>
                </a:lnTo>
                <a:lnTo>
                  <a:pt x="812" y="313"/>
                </a:lnTo>
                <a:lnTo>
                  <a:pt x="819" y="327"/>
                </a:lnTo>
                <a:lnTo>
                  <a:pt x="823" y="335"/>
                </a:lnTo>
                <a:lnTo>
                  <a:pt x="828" y="341"/>
                </a:lnTo>
                <a:lnTo>
                  <a:pt x="833" y="347"/>
                </a:lnTo>
                <a:lnTo>
                  <a:pt x="839" y="353"/>
                </a:lnTo>
                <a:lnTo>
                  <a:pt x="844" y="360"/>
                </a:lnTo>
                <a:lnTo>
                  <a:pt x="851" y="365"/>
                </a:lnTo>
                <a:lnTo>
                  <a:pt x="857" y="370"/>
                </a:lnTo>
                <a:lnTo>
                  <a:pt x="864" y="374"/>
                </a:lnTo>
                <a:lnTo>
                  <a:pt x="871" y="378"/>
                </a:lnTo>
                <a:lnTo>
                  <a:pt x="879" y="382"/>
                </a:lnTo>
                <a:lnTo>
                  <a:pt x="887" y="386"/>
                </a:lnTo>
                <a:lnTo>
                  <a:pt x="895" y="388"/>
                </a:lnTo>
                <a:lnTo>
                  <a:pt x="902" y="390"/>
                </a:lnTo>
                <a:lnTo>
                  <a:pt x="911" y="392"/>
                </a:lnTo>
                <a:lnTo>
                  <a:pt x="920" y="393"/>
                </a:lnTo>
                <a:lnTo>
                  <a:pt x="928" y="393"/>
                </a:lnTo>
                <a:lnTo>
                  <a:pt x="936" y="393"/>
                </a:lnTo>
                <a:lnTo>
                  <a:pt x="944" y="392"/>
                </a:lnTo>
                <a:lnTo>
                  <a:pt x="951" y="391"/>
                </a:lnTo>
                <a:lnTo>
                  <a:pt x="960" y="389"/>
                </a:lnTo>
                <a:lnTo>
                  <a:pt x="967" y="387"/>
                </a:lnTo>
                <a:lnTo>
                  <a:pt x="975" y="384"/>
                </a:lnTo>
                <a:lnTo>
                  <a:pt x="983" y="381"/>
                </a:lnTo>
                <a:lnTo>
                  <a:pt x="990" y="377"/>
                </a:lnTo>
                <a:lnTo>
                  <a:pt x="997" y="373"/>
                </a:lnTo>
                <a:lnTo>
                  <a:pt x="1004" y="369"/>
                </a:lnTo>
                <a:lnTo>
                  <a:pt x="1011" y="364"/>
                </a:lnTo>
                <a:lnTo>
                  <a:pt x="1017" y="357"/>
                </a:lnTo>
                <a:lnTo>
                  <a:pt x="1023" y="351"/>
                </a:lnTo>
                <a:lnTo>
                  <a:pt x="1028" y="345"/>
                </a:lnTo>
                <a:lnTo>
                  <a:pt x="1033" y="338"/>
                </a:lnTo>
                <a:lnTo>
                  <a:pt x="1039" y="330"/>
                </a:lnTo>
                <a:lnTo>
                  <a:pt x="1047" y="315"/>
                </a:lnTo>
                <a:lnTo>
                  <a:pt x="1053" y="298"/>
                </a:lnTo>
                <a:lnTo>
                  <a:pt x="1056" y="281"/>
                </a:lnTo>
                <a:lnTo>
                  <a:pt x="1057" y="261"/>
                </a:lnTo>
                <a:lnTo>
                  <a:pt x="1056" y="250"/>
                </a:lnTo>
                <a:lnTo>
                  <a:pt x="1054" y="238"/>
                </a:lnTo>
                <a:lnTo>
                  <a:pt x="1050" y="224"/>
                </a:lnTo>
                <a:lnTo>
                  <a:pt x="1044" y="211"/>
                </a:lnTo>
                <a:lnTo>
                  <a:pt x="1040" y="204"/>
                </a:lnTo>
                <a:lnTo>
                  <a:pt x="1036" y="197"/>
                </a:lnTo>
                <a:lnTo>
                  <a:pt x="1031" y="191"/>
                </a:lnTo>
                <a:lnTo>
                  <a:pt x="1026" y="184"/>
                </a:lnTo>
                <a:lnTo>
                  <a:pt x="1021" y="179"/>
                </a:lnTo>
                <a:lnTo>
                  <a:pt x="1015" y="172"/>
                </a:lnTo>
                <a:lnTo>
                  <a:pt x="1008" y="166"/>
                </a:lnTo>
                <a:lnTo>
                  <a:pt x="1001" y="161"/>
                </a:lnTo>
                <a:lnTo>
                  <a:pt x="994" y="156"/>
                </a:lnTo>
                <a:lnTo>
                  <a:pt x="986" y="152"/>
                </a:lnTo>
                <a:lnTo>
                  <a:pt x="977" y="149"/>
                </a:lnTo>
                <a:lnTo>
                  <a:pt x="968" y="145"/>
                </a:lnTo>
                <a:lnTo>
                  <a:pt x="959" y="143"/>
                </a:lnTo>
                <a:lnTo>
                  <a:pt x="949" y="141"/>
                </a:lnTo>
                <a:lnTo>
                  <a:pt x="939" y="140"/>
                </a:lnTo>
                <a:lnTo>
                  <a:pt x="928" y="140"/>
                </a:lnTo>
                <a:lnTo>
                  <a:pt x="922" y="140"/>
                </a:lnTo>
                <a:lnTo>
                  <a:pt x="916" y="141"/>
                </a:lnTo>
                <a:lnTo>
                  <a:pt x="910" y="141"/>
                </a:lnTo>
                <a:lnTo>
                  <a:pt x="904" y="142"/>
                </a:lnTo>
                <a:lnTo>
                  <a:pt x="897" y="144"/>
                </a:lnTo>
                <a:lnTo>
                  <a:pt x="891" y="145"/>
                </a:lnTo>
                <a:lnTo>
                  <a:pt x="885" y="149"/>
                </a:lnTo>
                <a:lnTo>
                  <a:pt x="879" y="151"/>
                </a:lnTo>
                <a:lnTo>
                  <a:pt x="872" y="154"/>
                </a:lnTo>
                <a:lnTo>
                  <a:pt x="866" y="157"/>
                </a:lnTo>
                <a:lnTo>
                  <a:pt x="860" y="161"/>
                </a:lnTo>
                <a:lnTo>
                  <a:pt x="854" y="165"/>
                </a:lnTo>
                <a:lnTo>
                  <a:pt x="847" y="169"/>
                </a:lnTo>
                <a:lnTo>
                  <a:pt x="842" y="175"/>
                </a:lnTo>
                <a:lnTo>
                  <a:pt x="836" y="180"/>
                </a:lnTo>
                <a:lnTo>
                  <a:pt x="831" y="186"/>
                </a:lnTo>
                <a:lnTo>
                  <a:pt x="821" y="199"/>
                </a:lnTo>
                <a:lnTo>
                  <a:pt x="814" y="214"/>
                </a:lnTo>
                <a:lnTo>
                  <a:pt x="808" y="231"/>
                </a:lnTo>
                <a:lnTo>
                  <a:pt x="804" y="248"/>
                </a:lnTo>
                <a:close/>
                <a:moveTo>
                  <a:pt x="1336" y="424"/>
                </a:moveTo>
                <a:lnTo>
                  <a:pt x="1336" y="0"/>
                </a:lnTo>
                <a:lnTo>
                  <a:pt x="1376" y="0"/>
                </a:lnTo>
                <a:lnTo>
                  <a:pt x="1376" y="185"/>
                </a:lnTo>
                <a:lnTo>
                  <a:pt x="1602" y="185"/>
                </a:lnTo>
                <a:lnTo>
                  <a:pt x="1602" y="0"/>
                </a:lnTo>
                <a:lnTo>
                  <a:pt x="1642" y="0"/>
                </a:lnTo>
                <a:lnTo>
                  <a:pt x="1642" y="424"/>
                </a:lnTo>
                <a:lnTo>
                  <a:pt x="1602" y="424"/>
                </a:lnTo>
                <a:lnTo>
                  <a:pt x="1602" y="221"/>
                </a:lnTo>
                <a:lnTo>
                  <a:pt x="1376" y="221"/>
                </a:lnTo>
                <a:lnTo>
                  <a:pt x="1376" y="424"/>
                </a:lnTo>
                <a:lnTo>
                  <a:pt x="1332" y="424"/>
                </a:lnTo>
                <a:lnTo>
                  <a:pt x="1336" y="424"/>
                </a:lnTo>
                <a:close/>
                <a:moveTo>
                  <a:pt x="1713" y="261"/>
                </a:moveTo>
                <a:lnTo>
                  <a:pt x="1714" y="245"/>
                </a:lnTo>
                <a:lnTo>
                  <a:pt x="1716" y="230"/>
                </a:lnTo>
                <a:lnTo>
                  <a:pt x="1720" y="215"/>
                </a:lnTo>
                <a:lnTo>
                  <a:pt x="1726" y="201"/>
                </a:lnTo>
                <a:lnTo>
                  <a:pt x="1729" y="193"/>
                </a:lnTo>
                <a:lnTo>
                  <a:pt x="1733" y="186"/>
                </a:lnTo>
                <a:lnTo>
                  <a:pt x="1736" y="180"/>
                </a:lnTo>
                <a:lnTo>
                  <a:pt x="1740" y="172"/>
                </a:lnTo>
                <a:lnTo>
                  <a:pt x="1745" y="166"/>
                </a:lnTo>
                <a:lnTo>
                  <a:pt x="1750" y="160"/>
                </a:lnTo>
                <a:lnTo>
                  <a:pt x="1755" y="154"/>
                </a:lnTo>
                <a:lnTo>
                  <a:pt x="1760" y="149"/>
                </a:lnTo>
                <a:lnTo>
                  <a:pt x="1766" y="143"/>
                </a:lnTo>
                <a:lnTo>
                  <a:pt x="1772" y="137"/>
                </a:lnTo>
                <a:lnTo>
                  <a:pt x="1779" y="133"/>
                </a:lnTo>
                <a:lnTo>
                  <a:pt x="1785" y="128"/>
                </a:lnTo>
                <a:lnTo>
                  <a:pt x="1791" y="124"/>
                </a:lnTo>
                <a:lnTo>
                  <a:pt x="1798" y="119"/>
                </a:lnTo>
                <a:lnTo>
                  <a:pt x="1806" y="115"/>
                </a:lnTo>
                <a:lnTo>
                  <a:pt x="1813" y="112"/>
                </a:lnTo>
                <a:lnTo>
                  <a:pt x="1821" y="109"/>
                </a:lnTo>
                <a:lnTo>
                  <a:pt x="1829" y="107"/>
                </a:lnTo>
                <a:lnTo>
                  <a:pt x="1837" y="105"/>
                </a:lnTo>
                <a:lnTo>
                  <a:pt x="1845" y="103"/>
                </a:lnTo>
                <a:lnTo>
                  <a:pt x="1853" y="102"/>
                </a:lnTo>
                <a:lnTo>
                  <a:pt x="1863" y="101"/>
                </a:lnTo>
                <a:lnTo>
                  <a:pt x="1871" y="100"/>
                </a:lnTo>
                <a:lnTo>
                  <a:pt x="1880" y="100"/>
                </a:lnTo>
                <a:lnTo>
                  <a:pt x="1889" y="100"/>
                </a:lnTo>
                <a:lnTo>
                  <a:pt x="1897" y="101"/>
                </a:lnTo>
                <a:lnTo>
                  <a:pt x="1905" y="103"/>
                </a:lnTo>
                <a:lnTo>
                  <a:pt x="1915" y="105"/>
                </a:lnTo>
                <a:lnTo>
                  <a:pt x="1923" y="107"/>
                </a:lnTo>
                <a:lnTo>
                  <a:pt x="1932" y="111"/>
                </a:lnTo>
                <a:lnTo>
                  <a:pt x="1941" y="114"/>
                </a:lnTo>
                <a:lnTo>
                  <a:pt x="1950" y="119"/>
                </a:lnTo>
                <a:lnTo>
                  <a:pt x="1958" y="125"/>
                </a:lnTo>
                <a:lnTo>
                  <a:pt x="1967" y="131"/>
                </a:lnTo>
                <a:lnTo>
                  <a:pt x="1975" y="137"/>
                </a:lnTo>
                <a:lnTo>
                  <a:pt x="1982" y="143"/>
                </a:lnTo>
                <a:lnTo>
                  <a:pt x="1990" y="151"/>
                </a:lnTo>
                <a:lnTo>
                  <a:pt x="1997" y="158"/>
                </a:lnTo>
                <a:lnTo>
                  <a:pt x="2003" y="166"/>
                </a:lnTo>
                <a:lnTo>
                  <a:pt x="2009" y="175"/>
                </a:lnTo>
                <a:lnTo>
                  <a:pt x="2021" y="192"/>
                </a:lnTo>
                <a:lnTo>
                  <a:pt x="2029" y="211"/>
                </a:lnTo>
                <a:lnTo>
                  <a:pt x="2034" y="231"/>
                </a:lnTo>
                <a:lnTo>
                  <a:pt x="2037" y="251"/>
                </a:lnTo>
                <a:lnTo>
                  <a:pt x="2037" y="252"/>
                </a:lnTo>
                <a:lnTo>
                  <a:pt x="2037" y="255"/>
                </a:lnTo>
                <a:lnTo>
                  <a:pt x="2037" y="256"/>
                </a:lnTo>
                <a:lnTo>
                  <a:pt x="2037" y="258"/>
                </a:lnTo>
                <a:lnTo>
                  <a:pt x="2037" y="260"/>
                </a:lnTo>
                <a:lnTo>
                  <a:pt x="2037" y="262"/>
                </a:lnTo>
                <a:lnTo>
                  <a:pt x="2037" y="263"/>
                </a:lnTo>
                <a:lnTo>
                  <a:pt x="2037" y="264"/>
                </a:lnTo>
                <a:lnTo>
                  <a:pt x="2036" y="282"/>
                </a:lnTo>
                <a:lnTo>
                  <a:pt x="2034" y="298"/>
                </a:lnTo>
                <a:lnTo>
                  <a:pt x="2030" y="315"/>
                </a:lnTo>
                <a:lnTo>
                  <a:pt x="2025" y="330"/>
                </a:lnTo>
                <a:lnTo>
                  <a:pt x="2022" y="338"/>
                </a:lnTo>
                <a:lnTo>
                  <a:pt x="2018" y="345"/>
                </a:lnTo>
                <a:lnTo>
                  <a:pt x="2013" y="352"/>
                </a:lnTo>
                <a:lnTo>
                  <a:pt x="2009" y="360"/>
                </a:lnTo>
                <a:lnTo>
                  <a:pt x="2005" y="366"/>
                </a:lnTo>
                <a:lnTo>
                  <a:pt x="2000" y="372"/>
                </a:lnTo>
                <a:lnTo>
                  <a:pt x="1994" y="378"/>
                </a:lnTo>
                <a:lnTo>
                  <a:pt x="1989" y="384"/>
                </a:lnTo>
                <a:lnTo>
                  <a:pt x="1983" y="390"/>
                </a:lnTo>
                <a:lnTo>
                  <a:pt x="1977" y="396"/>
                </a:lnTo>
                <a:lnTo>
                  <a:pt x="1971" y="401"/>
                </a:lnTo>
                <a:lnTo>
                  <a:pt x="1965" y="405"/>
                </a:lnTo>
                <a:lnTo>
                  <a:pt x="1957" y="409"/>
                </a:lnTo>
                <a:lnTo>
                  <a:pt x="1951" y="414"/>
                </a:lnTo>
                <a:lnTo>
                  <a:pt x="1944" y="418"/>
                </a:lnTo>
                <a:lnTo>
                  <a:pt x="1937" y="421"/>
                </a:lnTo>
                <a:lnTo>
                  <a:pt x="1929" y="423"/>
                </a:lnTo>
                <a:lnTo>
                  <a:pt x="1922" y="426"/>
                </a:lnTo>
                <a:lnTo>
                  <a:pt x="1914" y="428"/>
                </a:lnTo>
                <a:lnTo>
                  <a:pt x="1906" y="429"/>
                </a:lnTo>
                <a:lnTo>
                  <a:pt x="1898" y="430"/>
                </a:lnTo>
                <a:lnTo>
                  <a:pt x="1891" y="431"/>
                </a:lnTo>
                <a:lnTo>
                  <a:pt x="1883" y="432"/>
                </a:lnTo>
                <a:lnTo>
                  <a:pt x="1874" y="432"/>
                </a:lnTo>
                <a:lnTo>
                  <a:pt x="1865" y="432"/>
                </a:lnTo>
                <a:lnTo>
                  <a:pt x="1854" y="431"/>
                </a:lnTo>
                <a:lnTo>
                  <a:pt x="1845" y="429"/>
                </a:lnTo>
                <a:lnTo>
                  <a:pt x="1836" y="427"/>
                </a:lnTo>
                <a:lnTo>
                  <a:pt x="1825" y="425"/>
                </a:lnTo>
                <a:lnTo>
                  <a:pt x="1816" y="422"/>
                </a:lnTo>
                <a:lnTo>
                  <a:pt x="1807" y="418"/>
                </a:lnTo>
                <a:lnTo>
                  <a:pt x="1797" y="414"/>
                </a:lnTo>
                <a:lnTo>
                  <a:pt x="1788" y="408"/>
                </a:lnTo>
                <a:lnTo>
                  <a:pt x="1780" y="402"/>
                </a:lnTo>
                <a:lnTo>
                  <a:pt x="1771" y="396"/>
                </a:lnTo>
                <a:lnTo>
                  <a:pt x="1763" y="389"/>
                </a:lnTo>
                <a:lnTo>
                  <a:pt x="1756" y="380"/>
                </a:lnTo>
                <a:lnTo>
                  <a:pt x="1748" y="372"/>
                </a:lnTo>
                <a:lnTo>
                  <a:pt x="1742" y="363"/>
                </a:lnTo>
                <a:lnTo>
                  <a:pt x="1736" y="353"/>
                </a:lnTo>
                <a:lnTo>
                  <a:pt x="1726" y="333"/>
                </a:lnTo>
                <a:lnTo>
                  <a:pt x="1718" y="311"/>
                </a:lnTo>
                <a:lnTo>
                  <a:pt x="1714" y="287"/>
                </a:lnTo>
                <a:lnTo>
                  <a:pt x="1713" y="261"/>
                </a:lnTo>
                <a:close/>
                <a:moveTo>
                  <a:pt x="1754" y="263"/>
                </a:moveTo>
                <a:lnTo>
                  <a:pt x="1755" y="282"/>
                </a:lnTo>
                <a:lnTo>
                  <a:pt x="1758" y="299"/>
                </a:lnTo>
                <a:lnTo>
                  <a:pt x="1763" y="315"/>
                </a:lnTo>
                <a:lnTo>
                  <a:pt x="1770" y="330"/>
                </a:lnTo>
                <a:lnTo>
                  <a:pt x="1774" y="338"/>
                </a:lnTo>
                <a:lnTo>
                  <a:pt x="1780" y="344"/>
                </a:lnTo>
                <a:lnTo>
                  <a:pt x="1785" y="350"/>
                </a:lnTo>
                <a:lnTo>
                  <a:pt x="1790" y="355"/>
                </a:lnTo>
                <a:lnTo>
                  <a:pt x="1795" y="362"/>
                </a:lnTo>
                <a:lnTo>
                  <a:pt x="1801" y="367"/>
                </a:lnTo>
                <a:lnTo>
                  <a:pt x="1808" y="371"/>
                </a:lnTo>
                <a:lnTo>
                  <a:pt x="1815" y="375"/>
                </a:lnTo>
                <a:lnTo>
                  <a:pt x="1822" y="379"/>
                </a:lnTo>
                <a:lnTo>
                  <a:pt x="1830" y="382"/>
                </a:lnTo>
                <a:lnTo>
                  <a:pt x="1837" y="386"/>
                </a:lnTo>
                <a:lnTo>
                  <a:pt x="1845" y="388"/>
                </a:lnTo>
                <a:lnTo>
                  <a:pt x="1852" y="390"/>
                </a:lnTo>
                <a:lnTo>
                  <a:pt x="1861" y="391"/>
                </a:lnTo>
                <a:lnTo>
                  <a:pt x="1869" y="392"/>
                </a:lnTo>
                <a:lnTo>
                  <a:pt x="1877" y="393"/>
                </a:lnTo>
                <a:lnTo>
                  <a:pt x="1884" y="393"/>
                </a:lnTo>
                <a:lnTo>
                  <a:pt x="1891" y="392"/>
                </a:lnTo>
                <a:lnTo>
                  <a:pt x="1897" y="391"/>
                </a:lnTo>
                <a:lnTo>
                  <a:pt x="1904" y="389"/>
                </a:lnTo>
                <a:lnTo>
                  <a:pt x="1912" y="387"/>
                </a:lnTo>
                <a:lnTo>
                  <a:pt x="1919" y="384"/>
                </a:lnTo>
                <a:lnTo>
                  <a:pt x="1925" y="381"/>
                </a:lnTo>
                <a:lnTo>
                  <a:pt x="1932" y="377"/>
                </a:lnTo>
                <a:lnTo>
                  <a:pt x="1940" y="373"/>
                </a:lnTo>
                <a:lnTo>
                  <a:pt x="1946" y="369"/>
                </a:lnTo>
                <a:lnTo>
                  <a:pt x="1952" y="364"/>
                </a:lnTo>
                <a:lnTo>
                  <a:pt x="1958" y="358"/>
                </a:lnTo>
                <a:lnTo>
                  <a:pt x="1964" y="353"/>
                </a:lnTo>
                <a:lnTo>
                  <a:pt x="1969" y="346"/>
                </a:lnTo>
                <a:lnTo>
                  <a:pt x="1974" y="340"/>
                </a:lnTo>
                <a:lnTo>
                  <a:pt x="1979" y="333"/>
                </a:lnTo>
                <a:lnTo>
                  <a:pt x="1986" y="317"/>
                </a:lnTo>
                <a:lnTo>
                  <a:pt x="1993" y="300"/>
                </a:lnTo>
                <a:lnTo>
                  <a:pt x="1996" y="283"/>
                </a:lnTo>
                <a:lnTo>
                  <a:pt x="1997" y="263"/>
                </a:lnTo>
                <a:lnTo>
                  <a:pt x="1996" y="251"/>
                </a:lnTo>
                <a:lnTo>
                  <a:pt x="1995" y="240"/>
                </a:lnTo>
                <a:lnTo>
                  <a:pt x="1992" y="229"/>
                </a:lnTo>
                <a:lnTo>
                  <a:pt x="1988" y="217"/>
                </a:lnTo>
                <a:lnTo>
                  <a:pt x="1982" y="207"/>
                </a:lnTo>
                <a:lnTo>
                  <a:pt x="1976" y="196"/>
                </a:lnTo>
                <a:lnTo>
                  <a:pt x="1969" y="187"/>
                </a:lnTo>
                <a:lnTo>
                  <a:pt x="1962" y="178"/>
                </a:lnTo>
                <a:lnTo>
                  <a:pt x="1957" y="174"/>
                </a:lnTo>
                <a:lnTo>
                  <a:pt x="1952" y="169"/>
                </a:lnTo>
                <a:lnTo>
                  <a:pt x="1948" y="166"/>
                </a:lnTo>
                <a:lnTo>
                  <a:pt x="1943" y="162"/>
                </a:lnTo>
                <a:lnTo>
                  <a:pt x="1938" y="159"/>
                </a:lnTo>
                <a:lnTo>
                  <a:pt x="1932" y="156"/>
                </a:lnTo>
                <a:lnTo>
                  <a:pt x="1927" y="153"/>
                </a:lnTo>
                <a:lnTo>
                  <a:pt x="1922" y="151"/>
                </a:lnTo>
                <a:lnTo>
                  <a:pt x="1917" y="149"/>
                </a:lnTo>
                <a:lnTo>
                  <a:pt x="1911" y="145"/>
                </a:lnTo>
                <a:lnTo>
                  <a:pt x="1905" y="144"/>
                </a:lnTo>
                <a:lnTo>
                  <a:pt x="1900" y="142"/>
                </a:lnTo>
                <a:lnTo>
                  <a:pt x="1894" y="141"/>
                </a:lnTo>
                <a:lnTo>
                  <a:pt x="1889" y="141"/>
                </a:lnTo>
                <a:lnTo>
                  <a:pt x="1883" y="140"/>
                </a:lnTo>
                <a:lnTo>
                  <a:pt x="1877" y="140"/>
                </a:lnTo>
                <a:lnTo>
                  <a:pt x="1869" y="140"/>
                </a:lnTo>
                <a:lnTo>
                  <a:pt x="1862" y="141"/>
                </a:lnTo>
                <a:lnTo>
                  <a:pt x="1853" y="142"/>
                </a:lnTo>
                <a:lnTo>
                  <a:pt x="1846" y="144"/>
                </a:lnTo>
                <a:lnTo>
                  <a:pt x="1839" y="148"/>
                </a:lnTo>
                <a:lnTo>
                  <a:pt x="1832" y="150"/>
                </a:lnTo>
                <a:lnTo>
                  <a:pt x="1824" y="153"/>
                </a:lnTo>
                <a:lnTo>
                  <a:pt x="1817" y="157"/>
                </a:lnTo>
                <a:lnTo>
                  <a:pt x="1810" y="161"/>
                </a:lnTo>
                <a:lnTo>
                  <a:pt x="1804" y="165"/>
                </a:lnTo>
                <a:lnTo>
                  <a:pt x="1797" y="170"/>
                </a:lnTo>
                <a:lnTo>
                  <a:pt x="1791" y="176"/>
                </a:lnTo>
                <a:lnTo>
                  <a:pt x="1786" y="181"/>
                </a:lnTo>
                <a:lnTo>
                  <a:pt x="1781" y="187"/>
                </a:lnTo>
                <a:lnTo>
                  <a:pt x="1775" y="193"/>
                </a:lnTo>
                <a:lnTo>
                  <a:pt x="1771" y="201"/>
                </a:lnTo>
                <a:lnTo>
                  <a:pt x="1764" y="215"/>
                </a:lnTo>
                <a:lnTo>
                  <a:pt x="1758" y="230"/>
                </a:lnTo>
                <a:lnTo>
                  <a:pt x="1755" y="246"/>
                </a:lnTo>
                <a:lnTo>
                  <a:pt x="1754" y="263"/>
                </a:lnTo>
                <a:close/>
                <a:moveTo>
                  <a:pt x="2100" y="424"/>
                </a:moveTo>
                <a:lnTo>
                  <a:pt x="2100" y="108"/>
                </a:lnTo>
                <a:lnTo>
                  <a:pt x="2138" y="108"/>
                </a:lnTo>
                <a:lnTo>
                  <a:pt x="2138" y="156"/>
                </a:lnTo>
                <a:lnTo>
                  <a:pt x="2145" y="142"/>
                </a:lnTo>
                <a:lnTo>
                  <a:pt x="2155" y="131"/>
                </a:lnTo>
                <a:lnTo>
                  <a:pt x="2165" y="122"/>
                </a:lnTo>
                <a:lnTo>
                  <a:pt x="2177" y="113"/>
                </a:lnTo>
                <a:lnTo>
                  <a:pt x="2189" y="108"/>
                </a:lnTo>
                <a:lnTo>
                  <a:pt x="2203" y="103"/>
                </a:lnTo>
                <a:lnTo>
                  <a:pt x="2218" y="101"/>
                </a:lnTo>
                <a:lnTo>
                  <a:pt x="2235" y="100"/>
                </a:lnTo>
                <a:lnTo>
                  <a:pt x="2235" y="144"/>
                </a:lnTo>
                <a:lnTo>
                  <a:pt x="2231" y="144"/>
                </a:lnTo>
                <a:lnTo>
                  <a:pt x="2227" y="144"/>
                </a:lnTo>
                <a:lnTo>
                  <a:pt x="2223" y="145"/>
                </a:lnTo>
                <a:lnTo>
                  <a:pt x="2219" y="145"/>
                </a:lnTo>
                <a:lnTo>
                  <a:pt x="2215" y="146"/>
                </a:lnTo>
                <a:lnTo>
                  <a:pt x="2211" y="148"/>
                </a:lnTo>
                <a:lnTo>
                  <a:pt x="2207" y="150"/>
                </a:lnTo>
                <a:lnTo>
                  <a:pt x="2203" y="151"/>
                </a:lnTo>
                <a:lnTo>
                  <a:pt x="2198" y="153"/>
                </a:lnTo>
                <a:lnTo>
                  <a:pt x="2194" y="154"/>
                </a:lnTo>
                <a:lnTo>
                  <a:pt x="2190" y="156"/>
                </a:lnTo>
                <a:lnTo>
                  <a:pt x="2186" y="158"/>
                </a:lnTo>
                <a:lnTo>
                  <a:pt x="2183" y="161"/>
                </a:lnTo>
                <a:lnTo>
                  <a:pt x="2179" y="163"/>
                </a:lnTo>
                <a:lnTo>
                  <a:pt x="2175" y="166"/>
                </a:lnTo>
                <a:lnTo>
                  <a:pt x="2171" y="169"/>
                </a:lnTo>
                <a:lnTo>
                  <a:pt x="2165" y="176"/>
                </a:lnTo>
                <a:lnTo>
                  <a:pt x="2159" y="182"/>
                </a:lnTo>
                <a:lnTo>
                  <a:pt x="2154" y="189"/>
                </a:lnTo>
                <a:lnTo>
                  <a:pt x="2149" y="196"/>
                </a:lnTo>
                <a:lnTo>
                  <a:pt x="2145" y="205"/>
                </a:lnTo>
                <a:lnTo>
                  <a:pt x="2142" y="213"/>
                </a:lnTo>
                <a:lnTo>
                  <a:pt x="2141" y="221"/>
                </a:lnTo>
                <a:lnTo>
                  <a:pt x="2140" y="230"/>
                </a:lnTo>
                <a:lnTo>
                  <a:pt x="2140" y="424"/>
                </a:lnTo>
                <a:lnTo>
                  <a:pt x="2100" y="424"/>
                </a:lnTo>
                <a:close/>
                <a:moveTo>
                  <a:pt x="2273" y="424"/>
                </a:moveTo>
                <a:lnTo>
                  <a:pt x="2273" y="108"/>
                </a:lnTo>
                <a:lnTo>
                  <a:pt x="2314" y="108"/>
                </a:lnTo>
                <a:lnTo>
                  <a:pt x="2314" y="424"/>
                </a:lnTo>
                <a:lnTo>
                  <a:pt x="2273" y="424"/>
                </a:lnTo>
                <a:close/>
                <a:moveTo>
                  <a:pt x="2273" y="73"/>
                </a:moveTo>
                <a:lnTo>
                  <a:pt x="2273" y="0"/>
                </a:lnTo>
                <a:lnTo>
                  <a:pt x="2314" y="0"/>
                </a:lnTo>
                <a:lnTo>
                  <a:pt x="2314" y="73"/>
                </a:lnTo>
                <a:lnTo>
                  <a:pt x="2273" y="73"/>
                </a:lnTo>
                <a:close/>
                <a:moveTo>
                  <a:pt x="2411" y="389"/>
                </a:moveTo>
                <a:lnTo>
                  <a:pt x="2592" y="389"/>
                </a:lnTo>
                <a:lnTo>
                  <a:pt x="2592" y="424"/>
                </a:lnTo>
                <a:lnTo>
                  <a:pt x="2358" y="424"/>
                </a:lnTo>
                <a:lnTo>
                  <a:pt x="2358" y="389"/>
                </a:lnTo>
                <a:lnTo>
                  <a:pt x="2529" y="144"/>
                </a:lnTo>
                <a:lnTo>
                  <a:pt x="2363" y="144"/>
                </a:lnTo>
                <a:lnTo>
                  <a:pt x="2363" y="108"/>
                </a:lnTo>
                <a:lnTo>
                  <a:pt x="2581" y="108"/>
                </a:lnTo>
                <a:lnTo>
                  <a:pt x="2581" y="144"/>
                </a:lnTo>
                <a:lnTo>
                  <a:pt x="2411" y="389"/>
                </a:lnTo>
                <a:close/>
                <a:moveTo>
                  <a:pt x="2627" y="261"/>
                </a:moveTo>
                <a:lnTo>
                  <a:pt x="2628" y="245"/>
                </a:lnTo>
                <a:lnTo>
                  <a:pt x="2630" y="230"/>
                </a:lnTo>
                <a:lnTo>
                  <a:pt x="2634" y="215"/>
                </a:lnTo>
                <a:lnTo>
                  <a:pt x="2639" y="201"/>
                </a:lnTo>
                <a:lnTo>
                  <a:pt x="2642" y="193"/>
                </a:lnTo>
                <a:lnTo>
                  <a:pt x="2646" y="186"/>
                </a:lnTo>
                <a:lnTo>
                  <a:pt x="2650" y="180"/>
                </a:lnTo>
                <a:lnTo>
                  <a:pt x="2654" y="172"/>
                </a:lnTo>
                <a:lnTo>
                  <a:pt x="2659" y="166"/>
                </a:lnTo>
                <a:lnTo>
                  <a:pt x="2663" y="160"/>
                </a:lnTo>
                <a:lnTo>
                  <a:pt x="2668" y="154"/>
                </a:lnTo>
                <a:lnTo>
                  <a:pt x="2673" y="149"/>
                </a:lnTo>
                <a:lnTo>
                  <a:pt x="2680" y="143"/>
                </a:lnTo>
                <a:lnTo>
                  <a:pt x="2686" y="137"/>
                </a:lnTo>
                <a:lnTo>
                  <a:pt x="2692" y="133"/>
                </a:lnTo>
                <a:lnTo>
                  <a:pt x="2698" y="128"/>
                </a:lnTo>
                <a:lnTo>
                  <a:pt x="2705" y="124"/>
                </a:lnTo>
                <a:lnTo>
                  <a:pt x="2712" y="119"/>
                </a:lnTo>
                <a:lnTo>
                  <a:pt x="2719" y="115"/>
                </a:lnTo>
                <a:lnTo>
                  <a:pt x="2726" y="112"/>
                </a:lnTo>
                <a:lnTo>
                  <a:pt x="2735" y="109"/>
                </a:lnTo>
                <a:lnTo>
                  <a:pt x="2742" y="107"/>
                </a:lnTo>
                <a:lnTo>
                  <a:pt x="2750" y="105"/>
                </a:lnTo>
                <a:lnTo>
                  <a:pt x="2759" y="103"/>
                </a:lnTo>
                <a:lnTo>
                  <a:pt x="2767" y="102"/>
                </a:lnTo>
                <a:lnTo>
                  <a:pt x="2776" y="101"/>
                </a:lnTo>
                <a:lnTo>
                  <a:pt x="2785" y="100"/>
                </a:lnTo>
                <a:lnTo>
                  <a:pt x="2794" y="100"/>
                </a:lnTo>
                <a:lnTo>
                  <a:pt x="2802" y="100"/>
                </a:lnTo>
                <a:lnTo>
                  <a:pt x="2811" y="101"/>
                </a:lnTo>
                <a:lnTo>
                  <a:pt x="2819" y="103"/>
                </a:lnTo>
                <a:lnTo>
                  <a:pt x="2828" y="105"/>
                </a:lnTo>
                <a:lnTo>
                  <a:pt x="2837" y="107"/>
                </a:lnTo>
                <a:lnTo>
                  <a:pt x="2846" y="111"/>
                </a:lnTo>
                <a:lnTo>
                  <a:pt x="2854" y="114"/>
                </a:lnTo>
                <a:lnTo>
                  <a:pt x="2864" y="119"/>
                </a:lnTo>
                <a:lnTo>
                  <a:pt x="2872" y="125"/>
                </a:lnTo>
                <a:lnTo>
                  <a:pt x="2880" y="131"/>
                </a:lnTo>
                <a:lnTo>
                  <a:pt x="2889" y="137"/>
                </a:lnTo>
                <a:lnTo>
                  <a:pt x="2896" y="143"/>
                </a:lnTo>
                <a:lnTo>
                  <a:pt x="2903" y="151"/>
                </a:lnTo>
                <a:lnTo>
                  <a:pt x="2910" y="158"/>
                </a:lnTo>
                <a:lnTo>
                  <a:pt x="2917" y="166"/>
                </a:lnTo>
                <a:lnTo>
                  <a:pt x="2923" y="175"/>
                </a:lnTo>
                <a:lnTo>
                  <a:pt x="2934" y="192"/>
                </a:lnTo>
                <a:lnTo>
                  <a:pt x="2943" y="211"/>
                </a:lnTo>
                <a:lnTo>
                  <a:pt x="2948" y="231"/>
                </a:lnTo>
                <a:lnTo>
                  <a:pt x="2951" y="251"/>
                </a:lnTo>
                <a:lnTo>
                  <a:pt x="2951" y="252"/>
                </a:lnTo>
                <a:lnTo>
                  <a:pt x="2951" y="255"/>
                </a:lnTo>
                <a:lnTo>
                  <a:pt x="2951" y="256"/>
                </a:lnTo>
                <a:lnTo>
                  <a:pt x="2951" y="258"/>
                </a:lnTo>
                <a:lnTo>
                  <a:pt x="2951" y="260"/>
                </a:lnTo>
                <a:lnTo>
                  <a:pt x="2951" y="262"/>
                </a:lnTo>
                <a:lnTo>
                  <a:pt x="2951" y="263"/>
                </a:lnTo>
                <a:lnTo>
                  <a:pt x="2951" y="264"/>
                </a:lnTo>
                <a:lnTo>
                  <a:pt x="2950" y="282"/>
                </a:lnTo>
                <a:lnTo>
                  <a:pt x="2948" y="298"/>
                </a:lnTo>
                <a:lnTo>
                  <a:pt x="2944" y="315"/>
                </a:lnTo>
                <a:lnTo>
                  <a:pt x="2938" y="330"/>
                </a:lnTo>
                <a:lnTo>
                  <a:pt x="2935" y="338"/>
                </a:lnTo>
                <a:lnTo>
                  <a:pt x="2931" y="345"/>
                </a:lnTo>
                <a:lnTo>
                  <a:pt x="2927" y="352"/>
                </a:lnTo>
                <a:lnTo>
                  <a:pt x="2923" y="360"/>
                </a:lnTo>
                <a:lnTo>
                  <a:pt x="2919" y="366"/>
                </a:lnTo>
                <a:lnTo>
                  <a:pt x="2914" y="372"/>
                </a:lnTo>
                <a:lnTo>
                  <a:pt x="2907" y="378"/>
                </a:lnTo>
                <a:lnTo>
                  <a:pt x="2902" y="384"/>
                </a:lnTo>
                <a:lnTo>
                  <a:pt x="2897" y="390"/>
                </a:lnTo>
                <a:lnTo>
                  <a:pt x="2891" y="396"/>
                </a:lnTo>
                <a:lnTo>
                  <a:pt x="2884" y="401"/>
                </a:lnTo>
                <a:lnTo>
                  <a:pt x="2878" y="405"/>
                </a:lnTo>
                <a:lnTo>
                  <a:pt x="2871" y="409"/>
                </a:lnTo>
                <a:lnTo>
                  <a:pt x="2865" y="414"/>
                </a:lnTo>
                <a:lnTo>
                  <a:pt x="2857" y="418"/>
                </a:lnTo>
                <a:lnTo>
                  <a:pt x="2850" y="421"/>
                </a:lnTo>
                <a:lnTo>
                  <a:pt x="2843" y="423"/>
                </a:lnTo>
                <a:lnTo>
                  <a:pt x="2836" y="426"/>
                </a:lnTo>
                <a:lnTo>
                  <a:pt x="2827" y="428"/>
                </a:lnTo>
                <a:lnTo>
                  <a:pt x="2820" y="429"/>
                </a:lnTo>
                <a:lnTo>
                  <a:pt x="2812" y="430"/>
                </a:lnTo>
                <a:lnTo>
                  <a:pt x="2804" y="431"/>
                </a:lnTo>
                <a:lnTo>
                  <a:pt x="2796" y="432"/>
                </a:lnTo>
                <a:lnTo>
                  <a:pt x="2788" y="432"/>
                </a:lnTo>
                <a:lnTo>
                  <a:pt x="2778" y="432"/>
                </a:lnTo>
                <a:lnTo>
                  <a:pt x="2768" y="431"/>
                </a:lnTo>
                <a:lnTo>
                  <a:pt x="2759" y="429"/>
                </a:lnTo>
                <a:lnTo>
                  <a:pt x="2749" y="427"/>
                </a:lnTo>
                <a:lnTo>
                  <a:pt x="2739" y="425"/>
                </a:lnTo>
                <a:lnTo>
                  <a:pt x="2730" y="422"/>
                </a:lnTo>
                <a:lnTo>
                  <a:pt x="2720" y="418"/>
                </a:lnTo>
                <a:lnTo>
                  <a:pt x="2711" y="414"/>
                </a:lnTo>
                <a:lnTo>
                  <a:pt x="2702" y="408"/>
                </a:lnTo>
                <a:lnTo>
                  <a:pt x="2693" y="402"/>
                </a:lnTo>
                <a:lnTo>
                  <a:pt x="2685" y="396"/>
                </a:lnTo>
                <a:lnTo>
                  <a:pt x="2677" y="389"/>
                </a:lnTo>
                <a:lnTo>
                  <a:pt x="2669" y="380"/>
                </a:lnTo>
                <a:lnTo>
                  <a:pt x="2662" y="372"/>
                </a:lnTo>
                <a:lnTo>
                  <a:pt x="2656" y="363"/>
                </a:lnTo>
                <a:lnTo>
                  <a:pt x="2650" y="353"/>
                </a:lnTo>
                <a:lnTo>
                  <a:pt x="2639" y="333"/>
                </a:lnTo>
                <a:lnTo>
                  <a:pt x="2632" y="311"/>
                </a:lnTo>
                <a:lnTo>
                  <a:pt x="2628" y="287"/>
                </a:lnTo>
                <a:lnTo>
                  <a:pt x="2627" y="261"/>
                </a:lnTo>
                <a:close/>
                <a:moveTo>
                  <a:pt x="2667" y="263"/>
                </a:moveTo>
                <a:lnTo>
                  <a:pt x="2668" y="282"/>
                </a:lnTo>
                <a:lnTo>
                  <a:pt x="2671" y="299"/>
                </a:lnTo>
                <a:lnTo>
                  <a:pt x="2677" y="315"/>
                </a:lnTo>
                <a:lnTo>
                  <a:pt x="2684" y="330"/>
                </a:lnTo>
                <a:lnTo>
                  <a:pt x="2688" y="338"/>
                </a:lnTo>
                <a:lnTo>
                  <a:pt x="2693" y="344"/>
                </a:lnTo>
                <a:lnTo>
                  <a:pt x="2698" y="350"/>
                </a:lnTo>
                <a:lnTo>
                  <a:pt x="2704" y="355"/>
                </a:lnTo>
                <a:lnTo>
                  <a:pt x="2709" y="362"/>
                </a:lnTo>
                <a:lnTo>
                  <a:pt x="2715" y="367"/>
                </a:lnTo>
                <a:lnTo>
                  <a:pt x="2721" y="371"/>
                </a:lnTo>
                <a:lnTo>
                  <a:pt x="2729" y="375"/>
                </a:lnTo>
                <a:lnTo>
                  <a:pt x="2736" y="379"/>
                </a:lnTo>
                <a:lnTo>
                  <a:pt x="2743" y="382"/>
                </a:lnTo>
                <a:lnTo>
                  <a:pt x="2750" y="386"/>
                </a:lnTo>
                <a:lnTo>
                  <a:pt x="2759" y="388"/>
                </a:lnTo>
                <a:lnTo>
                  <a:pt x="2766" y="390"/>
                </a:lnTo>
                <a:lnTo>
                  <a:pt x="2774" y="391"/>
                </a:lnTo>
                <a:lnTo>
                  <a:pt x="2783" y="392"/>
                </a:lnTo>
                <a:lnTo>
                  <a:pt x="2791" y="393"/>
                </a:lnTo>
                <a:lnTo>
                  <a:pt x="2797" y="393"/>
                </a:lnTo>
                <a:lnTo>
                  <a:pt x="2804" y="392"/>
                </a:lnTo>
                <a:lnTo>
                  <a:pt x="2811" y="391"/>
                </a:lnTo>
                <a:lnTo>
                  <a:pt x="2818" y="389"/>
                </a:lnTo>
                <a:lnTo>
                  <a:pt x="2825" y="387"/>
                </a:lnTo>
                <a:lnTo>
                  <a:pt x="2832" y="384"/>
                </a:lnTo>
                <a:lnTo>
                  <a:pt x="2839" y="381"/>
                </a:lnTo>
                <a:lnTo>
                  <a:pt x="2846" y="377"/>
                </a:lnTo>
                <a:lnTo>
                  <a:pt x="2853" y="373"/>
                </a:lnTo>
                <a:lnTo>
                  <a:pt x="2859" y="369"/>
                </a:lnTo>
                <a:lnTo>
                  <a:pt x="2866" y="364"/>
                </a:lnTo>
                <a:lnTo>
                  <a:pt x="2872" y="358"/>
                </a:lnTo>
                <a:lnTo>
                  <a:pt x="2877" y="353"/>
                </a:lnTo>
                <a:lnTo>
                  <a:pt x="2882" y="346"/>
                </a:lnTo>
                <a:lnTo>
                  <a:pt x="2888" y="340"/>
                </a:lnTo>
                <a:lnTo>
                  <a:pt x="2893" y="333"/>
                </a:lnTo>
                <a:lnTo>
                  <a:pt x="2900" y="317"/>
                </a:lnTo>
                <a:lnTo>
                  <a:pt x="2906" y="300"/>
                </a:lnTo>
                <a:lnTo>
                  <a:pt x="2909" y="283"/>
                </a:lnTo>
                <a:lnTo>
                  <a:pt x="2910" y="263"/>
                </a:lnTo>
                <a:lnTo>
                  <a:pt x="2909" y="251"/>
                </a:lnTo>
                <a:lnTo>
                  <a:pt x="2908" y="240"/>
                </a:lnTo>
                <a:lnTo>
                  <a:pt x="2905" y="229"/>
                </a:lnTo>
                <a:lnTo>
                  <a:pt x="2901" y="217"/>
                </a:lnTo>
                <a:lnTo>
                  <a:pt x="2896" y="207"/>
                </a:lnTo>
                <a:lnTo>
                  <a:pt x="2890" y="196"/>
                </a:lnTo>
                <a:lnTo>
                  <a:pt x="2882" y="187"/>
                </a:lnTo>
                <a:lnTo>
                  <a:pt x="2875" y="178"/>
                </a:lnTo>
                <a:lnTo>
                  <a:pt x="2871" y="174"/>
                </a:lnTo>
                <a:lnTo>
                  <a:pt x="2866" y="169"/>
                </a:lnTo>
                <a:lnTo>
                  <a:pt x="2862" y="166"/>
                </a:lnTo>
                <a:lnTo>
                  <a:pt x="2856" y="162"/>
                </a:lnTo>
                <a:lnTo>
                  <a:pt x="2851" y="159"/>
                </a:lnTo>
                <a:lnTo>
                  <a:pt x="2846" y="156"/>
                </a:lnTo>
                <a:lnTo>
                  <a:pt x="2841" y="153"/>
                </a:lnTo>
                <a:lnTo>
                  <a:pt x="2836" y="151"/>
                </a:lnTo>
                <a:lnTo>
                  <a:pt x="2830" y="149"/>
                </a:lnTo>
                <a:lnTo>
                  <a:pt x="2824" y="145"/>
                </a:lnTo>
                <a:lnTo>
                  <a:pt x="2819" y="144"/>
                </a:lnTo>
                <a:lnTo>
                  <a:pt x="2814" y="142"/>
                </a:lnTo>
                <a:lnTo>
                  <a:pt x="2808" y="141"/>
                </a:lnTo>
                <a:lnTo>
                  <a:pt x="2802" y="141"/>
                </a:lnTo>
                <a:lnTo>
                  <a:pt x="2796" y="140"/>
                </a:lnTo>
                <a:lnTo>
                  <a:pt x="2791" y="140"/>
                </a:lnTo>
                <a:lnTo>
                  <a:pt x="2783" y="140"/>
                </a:lnTo>
                <a:lnTo>
                  <a:pt x="2775" y="141"/>
                </a:lnTo>
                <a:lnTo>
                  <a:pt x="2767" y="142"/>
                </a:lnTo>
                <a:lnTo>
                  <a:pt x="2760" y="144"/>
                </a:lnTo>
                <a:lnTo>
                  <a:pt x="2752" y="148"/>
                </a:lnTo>
                <a:lnTo>
                  <a:pt x="2745" y="150"/>
                </a:lnTo>
                <a:lnTo>
                  <a:pt x="2738" y="153"/>
                </a:lnTo>
                <a:lnTo>
                  <a:pt x="2731" y="157"/>
                </a:lnTo>
                <a:lnTo>
                  <a:pt x="2723" y="161"/>
                </a:lnTo>
                <a:lnTo>
                  <a:pt x="2717" y="165"/>
                </a:lnTo>
                <a:lnTo>
                  <a:pt x="2711" y="170"/>
                </a:lnTo>
                <a:lnTo>
                  <a:pt x="2705" y="176"/>
                </a:lnTo>
                <a:lnTo>
                  <a:pt x="2699" y="181"/>
                </a:lnTo>
                <a:lnTo>
                  <a:pt x="2694" y="187"/>
                </a:lnTo>
                <a:lnTo>
                  <a:pt x="2689" y="193"/>
                </a:lnTo>
                <a:lnTo>
                  <a:pt x="2685" y="201"/>
                </a:lnTo>
                <a:lnTo>
                  <a:pt x="2678" y="215"/>
                </a:lnTo>
                <a:lnTo>
                  <a:pt x="2671" y="230"/>
                </a:lnTo>
                <a:lnTo>
                  <a:pt x="2668" y="246"/>
                </a:lnTo>
                <a:lnTo>
                  <a:pt x="2667" y="263"/>
                </a:lnTo>
                <a:close/>
                <a:moveTo>
                  <a:pt x="3013" y="424"/>
                </a:moveTo>
                <a:lnTo>
                  <a:pt x="3013" y="108"/>
                </a:lnTo>
                <a:lnTo>
                  <a:pt x="3052" y="108"/>
                </a:lnTo>
                <a:lnTo>
                  <a:pt x="3052" y="153"/>
                </a:lnTo>
                <a:lnTo>
                  <a:pt x="3056" y="146"/>
                </a:lnTo>
                <a:lnTo>
                  <a:pt x="3060" y="140"/>
                </a:lnTo>
                <a:lnTo>
                  <a:pt x="3065" y="135"/>
                </a:lnTo>
                <a:lnTo>
                  <a:pt x="3070" y="130"/>
                </a:lnTo>
                <a:lnTo>
                  <a:pt x="3076" y="125"/>
                </a:lnTo>
                <a:lnTo>
                  <a:pt x="3082" y="121"/>
                </a:lnTo>
                <a:lnTo>
                  <a:pt x="3088" y="117"/>
                </a:lnTo>
                <a:lnTo>
                  <a:pt x="3095" y="113"/>
                </a:lnTo>
                <a:lnTo>
                  <a:pt x="3102" y="110"/>
                </a:lnTo>
                <a:lnTo>
                  <a:pt x="3109" y="107"/>
                </a:lnTo>
                <a:lnTo>
                  <a:pt x="3116" y="105"/>
                </a:lnTo>
                <a:lnTo>
                  <a:pt x="3123" y="103"/>
                </a:lnTo>
                <a:lnTo>
                  <a:pt x="3131" y="102"/>
                </a:lnTo>
                <a:lnTo>
                  <a:pt x="3138" y="101"/>
                </a:lnTo>
                <a:lnTo>
                  <a:pt x="3146" y="100"/>
                </a:lnTo>
                <a:lnTo>
                  <a:pt x="3154" y="100"/>
                </a:lnTo>
                <a:lnTo>
                  <a:pt x="3160" y="100"/>
                </a:lnTo>
                <a:lnTo>
                  <a:pt x="3167" y="101"/>
                </a:lnTo>
                <a:lnTo>
                  <a:pt x="3173" y="101"/>
                </a:lnTo>
                <a:lnTo>
                  <a:pt x="3180" y="102"/>
                </a:lnTo>
                <a:lnTo>
                  <a:pt x="3187" y="104"/>
                </a:lnTo>
                <a:lnTo>
                  <a:pt x="3193" y="105"/>
                </a:lnTo>
                <a:lnTo>
                  <a:pt x="3199" y="107"/>
                </a:lnTo>
                <a:lnTo>
                  <a:pt x="3206" y="109"/>
                </a:lnTo>
                <a:lnTo>
                  <a:pt x="3212" y="111"/>
                </a:lnTo>
                <a:lnTo>
                  <a:pt x="3218" y="114"/>
                </a:lnTo>
                <a:lnTo>
                  <a:pt x="3223" y="117"/>
                </a:lnTo>
                <a:lnTo>
                  <a:pt x="3229" y="121"/>
                </a:lnTo>
                <a:lnTo>
                  <a:pt x="3235" y="125"/>
                </a:lnTo>
                <a:lnTo>
                  <a:pt x="3240" y="129"/>
                </a:lnTo>
                <a:lnTo>
                  <a:pt x="3245" y="133"/>
                </a:lnTo>
                <a:lnTo>
                  <a:pt x="3250" y="137"/>
                </a:lnTo>
                <a:lnTo>
                  <a:pt x="3255" y="142"/>
                </a:lnTo>
                <a:lnTo>
                  <a:pt x="3260" y="148"/>
                </a:lnTo>
                <a:lnTo>
                  <a:pt x="3264" y="153"/>
                </a:lnTo>
                <a:lnTo>
                  <a:pt x="3268" y="158"/>
                </a:lnTo>
                <a:lnTo>
                  <a:pt x="3272" y="164"/>
                </a:lnTo>
                <a:lnTo>
                  <a:pt x="3275" y="170"/>
                </a:lnTo>
                <a:lnTo>
                  <a:pt x="3278" y="177"/>
                </a:lnTo>
                <a:lnTo>
                  <a:pt x="3281" y="183"/>
                </a:lnTo>
                <a:lnTo>
                  <a:pt x="3287" y="197"/>
                </a:lnTo>
                <a:lnTo>
                  <a:pt x="3291" y="212"/>
                </a:lnTo>
                <a:lnTo>
                  <a:pt x="3293" y="229"/>
                </a:lnTo>
                <a:lnTo>
                  <a:pt x="3294" y="245"/>
                </a:lnTo>
                <a:lnTo>
                  <a:pt x="3294" y="424"/>
                </a:lnTo>
                <a:lnTo>
                  <a:pt x="3252" y="424"/>
                </a:lnTo>
                <a:lnTo>
                  <a:pt x="3252" y="243"/>
                </a:lnTo>
                <a:lnTo>
                  <a:pt x="3251" y="228"/>
                </a:lnTo>
                <a:lnTo>
                  <a:pt x="3249" y="213"/>
                </a:lnTo>
                <a:lnTo>
                  <a:pt x="3245" y="199"/>
                </a:lnTo>
                <a:lnTo>
                  <a:pt x="3239" y="187"/>
                </a:lnTo>
                <a:lnTo>
                  <a:pt x="3235" y="182"/>
                </a:lnTo>
                <a:lnTo>
                  <a:pt x="3232" y="176"/>
                </a:lnTo>
                <a:lnTo>
                  <a:pt x="3226" y="171"/>
                </a:lnTo>
                <a:lnTo>
                  <a:pt x="3222" y="166"/>
                </a:lnTo>
                <a:lnTo>
                  <a:pt x="3217" y="162"/>
                </a:lnTo>
                <a:lnTo>
                  <a:pt x="3212" y="159"/>
                </a:lnTo>
                <a:lnTo>
                  <a:pt x="3207" y="155"/>
                </a:lnTo>
                <a:lnTo>
                  <a:pt x="3201" y="152"/>
                </a:lnTo>
                <a:lnTo>
                  <a:pt x="3195" y="150"/>
                </a:lnTo>
                <a:lnTo>
                  <a:pt x="3190" y="146"/>
                </a:lnTo>
                <a:lnTo>
                  <a:pt x="3184" y="144"/>
                </a:lnTo>
                <a:lnTo>
                  <a:pt x="3178" y="143"/>
                </a:lnTo>
                <a:lnTo>
                  <a:pt x="3171" y="142"/>
                </a:lnTo>
                <a:lnTo>
                  <a:pt x="3165" y="141"/>
                </a:lnTo>
                <a:lnTo>
                  <a:pt x="3158" y="140"/>
                </a:lnTo>
                <a:lnTo>
                  <a:pt x="3152" y="140"/>
                </a:lnTo>
                <a:lnTo>
                  <a:pt x="3145" y="140"/>
                </a:lnTo>
                <a:lnTo>
                  <a:pt x="3139" y="141"/>
                </a:lnTo>
                <a:lnTo>
                  <a:pt x="3133" y="142"/>
                </a:lnTo>
                <a:lnTo>
                  <a:pt x="3127" y="143"/>
                </a:lnTo>
                <a:lnTo>
                  <a:pt x="3120" y="144"/>
                </a:lnTo>
                <a:lnTo>
                  <a:pt x="3115" y="146"/>
                </a:lnTo>
                <a:lnTo>
                  <a:pt x="3109" y="150"/>
                </a:lnTo>
                <a:lnTo>
                  <a:pt x="3104" y="152"/>
                </a:lnTo>
                <a:lnTo>
                  <a:pt x="3099" y="155"/>
                </a:lnTo>
                <a:lnTo>
                  <a:pt x="3093" y="158"/>
                </a:lnTo>
                <a:lnTo>
                  <a:pt x="3088" y="162"/>
                </a:lnTo>
                <a:lnTo>
                  <a:pt x="3084" y="165"/>
                </a:lnTo>
                <a:lnTo>
                  <a:pt x="3080" y="170"/>
                </a:lnTo>
                <a:lnTo>
                  <a:pt x="3076" y="175"/>
                </a:lnTo>
                <a:lnTo>
                  <a:pt x="3072" y="180"/>
                </a:lnTo>
                <a:lnTo>
                  <a:pt x="3068" y="185"/>
                </a:lnTo>
                <a:lnTo>
                  <a:pt x="3062" y="196"/>
                </a:lnTo>
                <a:lnTo>
                  <a:pt x="3058" y="210"/>
                </a:lnTo>
                <a:lnTo>
                  <a:pt x="3055" y="223"/>
                </a:lnTo>
                <a:lnTo>
                  <a:pt x="3054" y="238"/>
                </a:lnTo>
                <a:lnTo>
                  <a:pt x="3054" y="424"/>
                </a:lnTo>
                <a:lnTo>
                  <a:pt x="3013" y="424"/>
                </a:lnTo>
                <a:close/>
                <a:moveTo>
                  <a:pt x="3402" y="424"/>
                </a:moveTo>
                <a:lnTo>
                  <a:pt x="3402" y="144"/>
                </a:lnTo>
                <a:lnTo>
                  <a:pt x="3337" y="144"/>
                </a:lnTo>
                <a:lnTo>
                  <a:pt x="3337" y="108"/>
                </a:lnTo>
                <a:lnTo>
                  <a:pt x="3402" y="108"/>
                </a:lnTo>
                <a:lnTo>
                  <a:pt x="3402" y="0"/>
                </a:lnTo>
                <a:lnTo>
                  <a:pt x="3443" y="0"/>
                </a:lnTo>
                <a:lnTo>
                  <a:pt x="3443" y="108"/>
                </a:lnTo>
                <a:lnTo>
                  <a:pt x="3522" y="108"/>
                </a:lnTo>
                <a:lnTo>
                  <a:pt x="3522" y="144"/>
                </a:lnTo>
                <a:lnTo>
                  <a:pt x="3443" y="144"/>
                </a:lnTo>
                <a:lnTo>
                  <a:pt x="3443" y="424"/>
                </a:lnTo>
                <a:lnTo>
                  <a:pt x="3402" y="424"/>
                </a:lnTo>
                <a:close/>
                <a:moveTo>
                  <a:pt x="3554" y="269"/>
                </a:moveTo>
                <a:lnTo>
                  <a:pt x="3555" y="250"/>
                </a:lnTo>
                <a:lnTo>
                  <a:pt x="3558" y="233"/>
                </a:lnTo>
                <a:lnTo>
                  <a:pt x="3562" y="216"/>
                </a:lnTo>
                <a:lnTo>
                  <a:pt x="3568" y="199"/>
                </a:lnTo>
                <a:lnTo>
                  <a:pt x="3572" y="191"/>
                </a:lnTo>
                <a:lnTo>
                  <a:pt x="3576" y="184"/>
                </a:lnTo>
                <a:lnTo>
                  <a:pt x="3580" y="177"/>
                </a:lnTo>
                <a:lnTo>
                  <a:pt x="3585" y="169"/>
                </a:lnTo>
                <a:lnTo>
                  <a:pt x="3589" y="163"/>
                </a:lnTo>
                <a:lnTo>
                  <a:pt x="3594" y="157"/>
                </a:lnTo>
                <a:lnTo>
                  <a:pt x="3601" y="151"/>
                </a:lnTo>
                <a:lnTo>
                  <a:pt x="3606" y="145"/>
                </a:lnTo>
                <a:lnTo>
                  <a:pt x="3612" y="140"/>
                </a:lnTo>
                <a:lnTo>
                  <a:pt x="3618" y="135"/>
                </a:lnTo>
                <a:lnTo>
                  <a:pt x="3624" y="131"/>
                </a:lnTo>
                <a:lnTo>
                  <a:pt x="3632" y="126"/>
                </a:lnTo>
                <a:lnTo>
                  <a:pt x="3638" y="122"/>
                </a:lnTo>
                <a:lnTo>
                  <a:pt x="3645" y="118"/>
                </a:lnTo>
                <a:lnTo>
                  <a:pt x="3652" y="114"/>
                </a:lnTo>
                <a:lnTo>
                  <a:pt x="3660" y="111"/>
                </a:lnTo>
                <a:lnTo>
                  <a:pt x="3667" y="109"/>
                </a:lnTo>
                <a:lnTo>
                  <a:pt x="3674" y="106"/>
                </a:lnTo>
                <a:lnTo>
                  <a:pt x="3682" y="104"/>
                </a:lnTo>
                <a:lnTo>
                  <a:pt x="3690" y="103"/>
                </a:lnTo>
                <a:lnTo>
                  <a:pt x="3697" y="102"/>
                </a:lnTo>
                <a:lnTo>
                  <a:pt x="3704" y="101"/>
                </a:lnTo>
                <a:lnTo>
                  <a:pt x="3713" y="100"/>
                </a:lnTo>
                <a:lnTo>
                  <a:pt x="3720" y="100"/>
                </a:lnTo>
                <a:lnTo>
                  <a:pt x="3741" y="101"/>
                </a:lnTo>
                <a:lnTo>
                  <a:pt x="3760" y="105"/>
                </a:lnTo>
                <a:lnTo>
                  <a:pt x="3777" y="110"/>
                </a:lnTo>
                <a:lnTo>
                  <a:pt x="3794" y="117"/>
                </a:lnTo>
                <a:lnTo>
                  <a:pt x="3808" y="127"/>
                </a:lnTo>
                <a:lnTo>
                  <a:pt x="3821" y="138"/>
                </a:lnTo>
                <a:lnTo>
                  <a:pt x="3832" y="152"/>
                </a:lnTo>
                <a:lnTo>
                  <a:pt x="3843" y="167"/>
                </a:lnTo>
                <a:lnTo>
                  <a:pt x="3843" y="108"/>
                </a:lnTo>
                <a:lnTo>
                  <a:pt x="3883" y="108"/>
                </a:lnTo>
                <a:lnTo>
                  <a:pt x="3883" y="424"/>
                </a:lnTo>
                <a:lnTo>
                  <a:pt x="3843" y="424"/>
                </a:lnTo>
                <a:lnTo>
                  <a:pt x="3843" y="367"/>
                </a:lnTo>
                <a:lnTo>
                  <a:pt x="3837" y="374"/>
                </a:lnTo>
                <a:lnTo>
                  <a:pt x="3832" y="381"/>
                </a:lnTo>
                <a:lnTo>
                  <a:pt x="3827" y="389"/>
                </a:lnTo>
                <a:lnTo>
                  <a:pt x="3821" y="395"/>
                </a:lnTo>
                <a:lnTo>
                  <a:pt x="3815" y="401"/>
                </a:lnTo>
                <a:lnTo>
                  <a:pt x="3807" y="406"/>
                </a:lnTo>
                <a:lnTo>
                  <a:pt x="3800" y="411"/>
                </a:lnTo>
                <a:lnTo>
                  <a:pt x="3792" y="416"/>
                </a:lnTo>
                <a:lnTo>
                  <a:pt x="3783" y="420"/>
                </a:lnTo>
                <a:lnTo>
                  <a:pt x="3775" y="423"/>
                </a:lnTo>
                <a:lnTo>
                  <a:pt x="3766" y="425"/>
                </a:lnTo>
                <a:lnTo>
                  <a:pt x="3756" y="428"/>
                </a:lnTo>
                <a:lnTo>
                  <a:pt x="3746" y="430"/>
                </a:lnTo>
                <a:lnTo>
                  <a:pt x="3737" y="431"/>
                </a:lnTo>
                <a:lnTo>
                  <a:pt x="3726" y="432"/>
                </a:lnTo>
                <a:lnTo>
                  <a:pt x="3716" y="432"/>
                </a:lnTo>
                <a:lnTo>
                  <a:pt x="3709" y="432"/>
                </a:lnTo>
                <a:lnTo>
                  <a:pt x="3700" y="431"/>
                </a:lnTo>
                <a:lnTo>
                  <a:pt x="3693" y="430"/>
                </a:lnTo>
                <a:lnTo>
                  <a:pt x="3685" y="429"/>
                </a:lnTo>
                <a:lnTo>
                  <a:pt x="3677" y="428"/>
                </a:lnTo>
                <a:lnTo>
                  <a:pt x="3670" y="426"/>
                </a:lnTo>
                <a:lnTo>
                  <a:pt x="3663" y="423"/>
                </a:lnTo>
                <a:lnTo>
                  <a:pt x="3656" y="421"/>
                </a:lnTo>
                <a:lnTo>
                  <a:pt x="3648" y="418"/>
                </a:lnTo>
                <a:lnTo>
                  <a:pt x="3641" y="415"/>
                </a:lnTo>
                <a:lnTo>
                  <a:pt x="3634" y="410"/>
                </a:lnTo>
                <a:lnTo>
                  <a:pt x="3628" y="407"/>
                </a:lnTo>
                <a:lnTo>
                  <a:pt x="3621" y="402"/>
                </a:lnTo>
                <a:lnTo>
                  <a:pt x="3615" y="398"/>
                </a:lnTo>
                <a:lnTo>
                  <a:pt x="3609" y="393"/>
                </a:lnTo>
                <a:lnTo>
                  <a:pt x="3603" y="388"/>
                </a:lnTo>
                <a:lnTo>
                  <a:pt x="3597" y="382"/>
                </a:lnTo>
                <a:lnTo>
                  <a:pt x="3591" y="376"/>
                </a:lnTo>
                <a:lnTo>
                  <a:pt x="3587" y="370"/>
                </a:lnTo>
                <a:lnTo>
                  <a:pt x="3582" y="364"/>
                </a:lnTo>
                <a:lnTo>
                  <a:pt x="3578" y="356"/>
                </a:lnTo>
                <a:lnTo>
                  <a:pt x="3573" y="350"/>
                </a:lnTo>
                <a:lnTo>
                  <a:pt x="3569" y="343"/>
                </a:lnTo>
                <a:lnTo>
                  <a:pt x="3566" y="336"/>
                </a:lnTo>
                <a:lnTo>
                  <a:pt x="3561" y="320"/>
                </a:lnTo>
                <a:lnTo>
                  <a:pt x="3557" y="303"/>
                </a:lnTo>
                <a:lnTo>
                  <a:pt x="3555" y="287"/>
                </a:lnTo>
                <a:lnTo>
                  <a:pt x="3554" y="269"/>
                </a:lnTo>
                <a:close/>
                <a:moveTo>
                  <a:pt x="3594" y="259"/>
                </a:moveTo>
                <a:lnTo>
                  <a:pt x="3595" y="277"/>
                </a:lnTo>
                <a:lnTo>
                  <a:pt x="3598" y="296"/>
                </a:lnTo>
                <a:lnTo>
                  <a:pt x="3604" y="313"/>
                </a:lnTo>
                <a:lnTo>
                  <a:pt x="3611" y="328"/>
                </a:lnTo>
                <a:lnTo>
                  <a:pt x="3615" y="336"/>
                </a:lnTo>
                <a:lnTo>
                  <a:pt x="3620" y="343"/>
                </a:lnTo>
                <a:lnTo>
                  <a:pt x="3625" y="349"/>
                </a:lnTo>
                <a:lnTo>
                  <a:pt x="3631" y="355"/>
                </a:lnTo>
                <a:lnTo>
                  <a:pt x="3636" y="362"/>
                </a:lnTo>
                <a:lnTo>
                  <a:pt x="3642" y="367"/>
                </a:lnTo>
                <a:lnTo>
                  <a:pt x="3648" y="372"/>
                </a:lnTo>
                <a:lnTo>
                  <a:pt x="3656" y="376"/>
                </a:lnTo>
                <a:lnTo>
                  <a:pt x="3663" y="380"/>
                </a:lnTo>
                <a:lnTo>
                  <a:pt x="3670" y="383"/>
                </a:lnTo>
                <a:lnTo>
                  <a:pt x="3677" y="386"/>
                </a:lnTo>
                <a:lnTo>
                  <a:pt x="3685" y="389"/>
                </a:lnTo>
                <a:lnTo>
                  <a:pt x="3692" y="391"/>
                </a:lnTo>
                <a:lnTo>
                  <a:pt x="3699" y="392"/>
                </a:lnTo>
                <a:lnTo>
                  <a:pt x="3708" y="393"/>
                </a:lnTo>
                <a:lnTo>
                  <a:pt x="3715" y="393"/>
                </a:lnTo>
                <a:lnTo>
                  <a:pt x="3724" y="393"/>
                </a:lnTo>
                <a:lnTo>
                  <a:pt x="3732" y="392"/>
                </a:lnTo>
                <a:lnTo>
                  <a:pt x="3741" y="391"/>
                </a:lnTo>
                <a:lnTo>
                  <a:pt x="3749" y="389"/>
                </a:lnTo>
                <a:lnTo>
                  <a:pt x="3757" y="386"/>
                </a:lnTo>
                <a:lnTo>
                  <a:pt x="3765" y="382"/>
                </a:lnTo>
                <a:lnTo>
                  <a:pt x="3773" y="379"/>
                </a:lnTo>
                <a:lnTo>
                  <a:pt x="3780" y="375"/>
                </a:lnTo>
                <a:lnTo>
                  <a:pt x="3788" y="371"/>
                </a:lnTo>
                <a:lnTo>
                  <a:pt x="3794" y="366"/>
                </a:lnTo>
                <a:lnTo>
                  <a:pt x="3800" y="361"/>
                </a:lnTo>
                <a:lnTo>
                  <a:pt x="3806" y="354"/>
                </a:lnTo>
                <a:lnTo>
                  <a:pt x="3811" y="349"/>
                </a:lnTo>
                <a:lnTo>
                  <a:pt x="3817" y="342"/>
                </a:lnTo>
                <a:lnTo>
                  <a:pt x="3822" y="336"/>
                </a:lnTo>
                <a:lnTo>
                  <a:pt x="3826" y="328"/>
                </a:lnTo>
                <a:lnTo>
                  <a:pt x="3833" y="314"/>
                </a:lnTo>
                <a:lnTo>
                  <a:pt x="3839" y="299"/>
                </a:lnTo>
                <a:lnTo>
                  <a:pt x="3842" y="284"/>
                </a:lnTo>
                <a:lnTo>
                  <a:pt x="3843" y="269"/>
                </a:lnTo>
                <a:lnTo>
                  <a:pt x="3842" y="252"/>
                </a:lnTo>
                <a:lnTo>
                  <a:pt x="3839" y="236"/>
                </a:lnTo>
                <a:lnTo>
                  <a:pt x="3833" y="220"/>
                </a:lnTo>
                <a:lnTo>
                  <a:pt x="3826" y="206"/>
                </a:lnTo>
                <a:lnTo>
                  <a:pt x="3822" y="198"/>
                </a:lnTo>
                <a:lnTo>
                  <a:pt x="3818" y="191"/>
                </a:lnTo>
                <a:lnTo>
                  <a:pt x="3813" y="185"/>
                </a:lnTo>
                <a:lnTo>
                  <a:pt x="3807" y="179"/>
                </a:lnTo>
                <a:lnTo>
                  <a:pt x="3802" y="174"/>
                </a:lnTo>
                <a:lnTo>
                  <a:pt x="3796" y="168"/>
                </a:lnTo>
                <a:lnTo>
                  <a:pt x="3790" y="163"/>
                </a:lnTo>
                <a:lnTo>
                  <a:pt x="3782" y="159"/>
                </a:lnTo>
                <a:lnTo>
                  <a:pt x="3775" y="155"/>
                </a:lnTo>
                <a:lnTo>
                  <a:pt x="3768" y="152"/>
                </a:lnTo>
                <a:lnTo>
                  <a:pt x="3761" y="149"/>
                </a:lnTo>
                <a:lnTo>
                  <a:pt x="3753" y="145"/>
                </a:lnTo>
                <a:lnTo>
                  <a:pt x="3745" y="143"/>
                </a:lnTo>
                <a:lnTo>
                  <a:pt x="3738" y="142"/>
                </a:lnTo>
                <a:lnTo>
                  <a:pt x="3729" y="141"/>
                </a:lnTo>
                <a:lnTo>
                  <a:pt x="3721" y="140"/>
                </a:lnTo>
                <a:lnTo>
                  <a:pt x="3712" y="140"/>
                </a:lnTo>
                <a:lnTo>
                  <a:pt x="3703" y="141"/>
                </a:lnTo>
                <a:lnTo>
                  <a:pt x="3694" y="143"/>
                </a:lnTo>
                <a:lnTo>
                  <a:pt x="3686" y="144"/>
                </a:lnTo>
                <a:lnTo>
                  <a:pt x="3678" y="148"/>
                </a:lnTo>
                <a:lnTo>
                  <a:pt x="3670" y="151"/>
                </a:lnTo>
                <a:lnTo>
                  <a:pt x="3663" y="155"/>
                </a:lnTo>
                <a:lnTo>
                  <a:pt x="3656" y="159"/>
                </a:lnTo>
                <a:lnTo>
                  <a:pt x="3648" y="164"/>
                </a:lnTo>
                <a:lnTo>
                  <a:pt x="3642" y="169"/>
                </a:lnTo>
                <a:lnTo>
                  <a:pt x="3635" y="175"/>
                </a:lnTo>
                <a:lnTo>
                  <a:pt x="3630" y="180"/>
                </a:lnTo>
                <a:lnTo>
                  <a:pt x="3623" y="186"/>
                </a:lnTo>
                <a:lnTo>
                  <a:pt x="3618" y="192"/>
                </a:lnTo>
                <a:lnTo>
                  <a:pt x="3614" y="198"/>
                </a:lnTo>
                <a:lnTo>
                  <a:pt x="3610" y="205"/>
                </a:lnTo>
                <a:lnTo>
                  <a:pt x="3603" y="218"/>
                </a:lnTo>
                <a:lnTo>
                  <a:pt x="3598" y="233"/>
                </a:lnTo>
                <a:lnTo>
                  <a:pt x="3595" y="246"/>
                </a:lnTo>
                <a:lnTo>
                  <a:pt x="3594" y="259"/>
                </a:lnTo>
                <a:close/>
                <a:moveTo>
                  <a:pt x="3957" y="424"/>
                </a:moveTo>
                <a:lnTo>
                  <a:pt x="3957" y="0"/>
                </a:lnTo>
                <a:lnTo>
                  <a:pt x="3998" y="0"/>
                </a:lnTo>
                <a:lnTo>
                  <a:pt x="3998" y="424"/>
                </a:lnTo>
                <a:lnTo>
                  <a:pt x="3957" y="424"/>
                </a:lnTo>
                <a:close/>
                <a:moveTo>
                  <a:pt x="45" y="884"/>
                </a:moveTo>
                <a:lnTo>
                  <a:pt x="46" y="898"/>
                </a:lnTo>
                <a:lnTo>
                  <a:pt x="49" y="910"/>
                </a:lnTo>
                <a:lnTo>
                  <a:pt x="53" y="922"/>
                </a:lnTo>
                <a:lnTo>
                  <a:pt x="60" y="932"/>
                </a:lnTo>
                <a:lnTo>
                  <a:pt x="63" y="936"/>
                </a:lnTo>
                <a:lnTo>
                  <a:pt x="67" y="941"/>
                </a:lnTo>
                <a:lnTo>
                  <a:pt x="70" y="946"/>
                </a:lnTo>
                <a:lnTo>
                  <a:pt x="74" y="949"/>
                </a:lnTo>
                <a:lnTo>
                  <a:pt x="78" y="953"/>
                </a:lnTo>
                <a:lnTo>
                  <a:pt x="84" y="956"/>
                </a:lnTo>
                <a:lnTo>
                  <a:pt x="88" y="959"/>
                </a:lnTo>
                <a:lnTo>
                  <a:pt x="93" y="961"/>
                </a:lnTo>
                <a:lnTo>
                  <a:pt x="98" y="963"/>
                </a:lnTo>
                <a:lnTo>
                  <a:pt x="103" y="965"/>
                </a:lnTo>
                <a:lnTo>
                  <a:pt x="108" y="966"/>
                </a:lnTo>
                <a:lnTo>
                  <a:pt x="115" y="969"/>
                </a:lnTo>
                <a:lnTo>
                  <a:pt x="120" y="970"/>
                </a:lnTo>
                <a:lnTo>
                  <a:pt x="125" y="970"/>
                </a:lnTo>
                <a:lnTo>
                  <a:pt x="131" y="971"/>
                </a:lnTo>
                <a:lnTo>
                  <a:pt x="137" y="971"/>
                </a:lnTo>
                <a:lnTo>
                  <a:pt x="142" y="971"/>
                </a:lnTo>
                <a:lnTo>
                  <a:pt x="147" y="970"/>
                </a:lnTo>
                <a:lnTo>
                  <a:pt x="152" y="969"/>
                </a:lnTo>
                <a:lnTo>
                  <a:pt x="157" y="967"/>
                </a:lnTo>
                <a:lnTo>
                  <a:pt x="163" y="966"/>
                </a:lnTo>
                <a:lnTo>
                  <a:pt x="168" y="964"/>
                </a:lnTo>
                <a:lnTo>
                  <a:pt x="173" y="961"/>
                </a:lnTo>
                <a:lnTo>
                  <a:pt x="178" y="959"/>
                </a:lnTo>
                <a:lnTo>
                  <a:pt x="183" y="956"/>
                </a:lnTo>
                <a:lnTo>
                  <a:pt x="187" y="953"/>
                </a:lnTo>
                <a:lnTo>
                  <a:pt x="192" y="950"/>
                </a:lnTo>
                <a:lnTo>
                  <a:pt x="196" y="946"/>
                </a:lnTo>
                <a:lnTo>
                  <a:pt x="200" y="943"/>
                </a:lnTo>
                <a:lnTo>
                  <a:pt x="204" y="938"/>
                </a:lnTo>
                <a:lnTo>
                  <a:pt x="207" y="933"/>
                </a:lnTo>
                <a:lnTo>
                  <a:pt x="210" y="929"/>
                </a:lnTo>
                <a:lnTo>
                  <a:pt x="216" y="920"/>
                </a:lnTo>
                <a:lnTo>
                  <a:pt x="219" y="909"/>
                </a:lnTo>
                <a:lnTo>
                  <a:pt x="221" y="899"/>
                </a:lnTo>
                <a:lnTo>
                  <a:pt x="222" y="888"/>
                </a:lnTo>
                <a:lnTo>
                  <a:pt x="221" y="875"/>
                </a:lnTo>
                <a:lnTo>
                  <a:pt x="219" y="863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1" y="831"/>
                </a:lnTo>
                <a:lnTo>
                  <a:pt x="196" y="826"/>
                </a:lnTo>
                <a:lnTo>
                  <a:pt x="191" y="822"/>
                </a:lnTo>
                <a:lnTo>
                  <a:pt x="184" y="818"/>
                </a:lnTo>
                <a:lnTo>
                  <a:pt x="177" y="815"/>
                </a:lnTo>
                <a:lnTo>
                  <a:pt x="169" y="812"/>
                </a:lnTo>
                <a:lnTo>
                  <a:pt x="160" y="808"/>
                </a:lnTo>
                <a:lnTo>
                  <a:pt x="152" y="805"/>
                </a:lnTo>
                <a:lnTo>
                  <a:pt x="143" y="802"/>
                </a:lnTo>
                <a:lnTo>
                  <a:pt x="134" y="799"/>
                </a:lnTo>
                <a:lnTo>
                  <a:pt x="126" y="796"/>
                </a:lnTo>
                <a:lnTo>
                  <a:pt x="117" y="793"/>
                </a:lnTo>
                <a:lnTo>
                  <a:pt x="108" y="790"/>
                </a:lnTo>
                <a:lnTo>
                  <a:pt x="100" y="788"/>
                </a:lnTo>
                <a:lnTo>
                  <a:pt x="92" y="785"/>
                </a:lnTo>
                <a:lnTo>
                  <a:pt x="84" y="781"/>
                </a:lnTo>
                <a:lnTo>
                  <a:pt x="75" y="778"/>
                </a:lnTo>
                <a:lnTo>
                  <a:pt x="68" y="774"/>
                </a:lnTo>
                <a:lnTo>
                  <a:pt x="61" y="770"/>
                </a:lnTo>
                <a:lnTo>
                  <a:pt x="53" y="766"/>
                </a:lnTo>
                <a:lnTo>
                  <a:pt x="47" y="761"/>
                </a:lnTo>
                <a:lnTo>
                  <a:pt x="41" y="755"/>
                </a:lnTo>
                <a:lnTo>
                  <a:pt x="36" y="750"/>
                </a:lnTo>
                <a:lnTo>
                  <a:pt x="26" y="738"/>
                </a:lnTo>
                <a:lnTo>
                  <a:pt x="20" y="722"/>
                </a:lnTo>
                <a:lnTo>
                  <a:pt x="16" y="705"/>
                </a:lnTo>
                <a:lnTo>
                  <a:pt x="15" y="684"/>
                </a:lnTo>
                <a:lnTo>
                  <a:pt x="15" y="683"/>
                </a:lnTo>
                <a:lnTo>
                  <a:pt x="15" y="682"/>
                </a:lnTo>
                <a:lnTo>
                  <a:pt x="15" y="680"/>
                </a:lnTo>
                <a:lnTo>
                  <a:pt x="15" y="679"/>
                </a:lnTo>
                <a:lnTo>
                  <a:pt x="15" y="676"/>
                </a:lnTo>
                <a:lnTo>
                  <a:pt x="15" y="675"/>
                </a:lnTo>
                <a:lnTo>
                  <a:pt x="15" y="673"/>
                </a:lnTo>
                <a:lnTo>
                  <a:pt x="15" y="672"/>
                </a:lnTo>
                <a:lnTo>
                  <a:pt x="17" y="658"/>
                </a:lnTo>
                <a:lnTo>
                  <a:pt x="20" y="643"/>
                </a:lnTo>
                <a:lnTo>
                  <a:pt x="26" y="631"/>
                </a:lnTo>
                <a:lnTo>
                  <a:pt x="34" y="618"/>
                </a:lnTo>
                <a:lnTo>
                  <a:pt x="38" y="613"/>
                </a:lnTo>
                <a:lnTo>
                  <a:pt x="43" y="607"/>
                </a:lnTo>
                <a:lnTo>
                  <a:pt x="48" y="602"/>
                </a:lnTo>
                <a:lnTo>
                  <a:pt x="53" y="598"/>
                </a:lnTo>
                <a:lnTo>
                  <a:pt x="59" y="593"/>
                </a:lnTo>
                <a:lnTo>
                  <a:pt x="65" y="589"/>
                </a:lnTo>
                <a:lnTo>
                  <a:pt x="71" y="585"/>
                </a:lnTo>
                <a:lnTo>
                  <a:pt x="77" y="582"/>
                </a:lnTo>
                <a:lnTo>
                  <a:pt x="84" y="579"/>
                </a:lnTo>
                <a:lnTo>
                  <a:pt x="91" y="577"/>
                </a:lnTo>
                <a:lnTo>
                  <a:pt x="98" y="574"/>
                </a:lnTo>
                <a:lnTo>
                  <a:pt x="105" y="572"/>
                </a:lnTo>
                <a:lnTo>
                  <a:pt x="112" y="570"/>
                </a:lnTo>
                <a:lnTo>
                  <a:pt x="119" y="569"/>
                </a:lnTo>
                <a:lnTo>
                  <a:pt x="126" y="568"/>
                </a:lnTo>
                <a:lnTo>
                  <a:pt x="133" y="568"/>
                </a:lnTo>
                <a:lnTo>
                  <a:pt x="142" y="568"/>
                </a:lnTo>
                <a:lnTo>
                  <a:pt x="151" y="569"/>
                </a:lnTo>
                <a:lnTo>
                  <a:pt x="159" y="570"/>
                </a:lnTo>
                <a:lnTo>
                  <a:pt x="167" y="573"/>
                </a:lnTo>
                <a:lnTo>
                  <a:pt x="175" y="576"/>
                </a:lnTo>
                <a:lnTo>
                  <a:pt x="182" y="579"/>
                </a:lnTo>
                <a:lnTo>
                  <a:pt x="188" y="582"/>
                </a:lnTo>
                <a:lnTo>
                  <a:pt x="196" y="586"/>
                </a:lnTo>
                <a:lnTo>
                  <a:pt x="203" y="590"/>
                </a:lnTo>
                <a:lnTo>
                  <a:pt x="209" y="595"/>
                </a:lnTo>
                <a:lnTo>
                  <a:pt x="214" y="601"/>
                </a:lnTo>
                <a:lnTo>
                  <a:pt x="220" y="606"/>
                </a:lnTo>
                <a:lnTo>
                  <a:pt x="225" y="611"/>
                </a:lnTo>
                <a:lnTo>
                  <a:pt x="229" y="617"/>
                </a:lnTo>
                <a:lnTo>
                  <a:pt x="233" y="623"/>
                </a:lnTo>
                <a:lnTo>
                  <a:pt x="237" y="630"/>
                </a:lnTo>
                <a:lnTo>
                  <a:pt x="245" y="642"/>
                </a:lnTo>
                <a:lnTo>
                  <a:pt x="249" y="655"/>
                </a:lnTo>
                <a:lnTo>
                  <a:pt x="252" y="668"/>
                </a:lnTo>
                <a:lnTo>
                  <a:pt x="253" y="681"/>
                </a:lnTo>
                <a:lnTo>
                  <a:pt x="253" y="686"/>
                </a:lnTo>
                <a:lnTo>
                  <a:pt x="211" y="686"/>
                </a:lnTo>
                <a:lnTo>
                  <a:pt x="207" y="669"/>
                </a:lnTo>
                <a:lnTo>
                  <a:pt x="202" y="654"/>
                </a:lnTo>
                <a:lnTo>
                  <a:pt x="195" y="641"/>
                </a:lnTo>
                <a:lnTo>
                  <a:pt x="185" y="631"/>
                </a:lnTo>
                <a:lnTo>
                  <a:pt x="180" y="627"/>
                </a:lnTo>
                <a:lnTo>
                  <a:pt x="174" y="622"/>
                </a:lnTo>
                <a:lnTo>
                  <a:pt x="168" y="619"/>
                </a:lnTo>
                <a:lnTo>
                  <a:pt x="161" y="616"/>
                </a:lnTo>
                <a:lnTo>
                  <a:pt x="155" y="614"/>
                </a:lnTo>
                <a:lnTo>
                  <a:pt x="149" y="612"/>
                </a:lnTo>
                <a:lnTo>
                  <a:pt x="142" y="611"/>
                </a:lnTo>
                <a:lnTo>
                  <a:pt x="134" y="610"/>
                </a:lnTo>
                <a:lnTo>
                  <a:pt x="129" y="610"/>
                </a:lnTo>
                <a:lnTo>
                  <a:pt x="124" y="610"/>
                </a:lnTo>
                <a:lnTo>
                  <a:pt x="119" y="611"/>
                </a:lnTo>
                <a:lnTo>
                  <a:pt x="114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6" y="618"/>
                </a:lnTo>
                <a:lnTo>
                  <a:pt x="88" y="623"/>
                </a:lnTo>
                <a:lnTo>
                  <a:pt x="79" y="629"/>
                </a:lnTo>
                <a:lnTo>
                  <a:pt x="73" y="635"/>
                </a:lnTo>
                <a:lnTo>
                  <a:pt x="67" y="642"/>
                </a:lnTo>
                <a:lnTo>
                  <a:pt x="62" y="651"/>
                </a:lnTo>
                <a:lnTo>
                  <a:pt x="59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1" y="709"/>
                </a:lnTo>
                <a:lnTo>
                  <a:pt x="67" y="721"/>
                </a:lnTo>
                <a:lnTo>
                  <a:pt x="76" y="731"/>
                </a:lnTo>
                <a:lnTo>
                  <a:pt x="82" y="735"/>
                </a:lnTo>
                <a:lnTo>
                  <a:pt x="89" y="738"/>
                </a:lnTo>
                <a:lnTo>
                  <a:pt x="96" y="742"/>
                </a:lnTo>
                <a:lnTo>
                  <a:pt x="104" y="745"/>
                </a:lnTo>
                <a:lnTo>
                  <a:pt x="113" y="749"/>
                </a:lnTo>
                <a:lnTo>
                  <a:pt x="122" y="752"/>
                </a:lnTo>
                <a:lnTo>
                  <a:pt x="132" y="757"/>
                </a:lnTo>
                <a:lnTo>
                  <a:pt x="144" y="760"/>
                </a:lnTo>
                <a:lnTo>
                  <a:pt x="155" y="763"/>
                </a:lnTo>
                <a:lnTo>
                  <a:pt x="166" y="767"/>
                </a:lnTo>
                <a:lnTo>
                  <a:pt x="176" y="770"/>
                </a:lnTo>
                <a:lnTo>
                  <a:pt x="186" y="774"/>
                </a:lnTo>
                <a:lnTo>
                  <a:pt x="195" y="778"/>
                </a:lnTo>
                <a:lnTo>
                  <a:pt x="203" y="782"/>
                </a:lnTo>
                <a:lnTo>
                  <a:pt x="211" y="788"/>
                </a:lnTo>
                <a:lnTo>
                  <a:pt x="219" y="792"/>
                </a:lnTo>
                <a:lnTo>
                  <a:pt x="226" y="797"/>
                </a:lnTo>
                <a:lnTo>
                  <a:pt x="232" y="803"/>
                </a:lnTo>
                <a:lnTo>
                  <a:pt x="238" y="811"/>
                </a:lnTo>
                <a:lnTo>
                  <a:pt x="244" y="819"/>
                </a:lnTo>
                <a:lnTo>
                  <a:pt x="249" y="827"/>
                </a:lnTo>
                <a:lnTo>
                  <a:pt x="253" y="837"/>
                </a:lnTo>
                <a:lnTo>
                  <a:pt x="257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9"/>
                </a:lnTo>
                <a:lnTo>
                  <a:pt x="255" y="930"/>
                </a:lnTo>
                <a:lnTo>
                  <a:pt x="250" y="940"/>
                </a:lnTo>
                <a:lnTo>
                  <a:pt x="245" y="951"/>
                </a:lnTo>
                <a:lnTo>
                  <a:pt x="237" y="961"/>
                </a:lnTo>
                <a:lnTo>
                  <a:pt x="230" y="971"/>
                </a:lnTo>
                <a:lnTo>
                  <a:pt x="226" y="975"/>
                </a:lnTo>
                <a:lnTo>
                  <a:pt x="222" y="979"/>
                </a:lnTo>
                <a:lnTo>
                  <a:pt x="217" y="983"/>
                </a:lnTo>
                <a:lnTo>
                  <a:pt x="212" y="987"/>
                </a:lnTo>
                <a:lnTo>
                  <a:pt x="207" y="990"/>
                </a:lnTo>
                <a:lnTo>
                  <a:pt x="201" y="993"/>
                </a:lnTo>
                <a:lnTo>
                  <a:pt x="196" y="997"/>
                </a:lnTo>
                <a:lnTo>
                  <a:pt x="190" y="1000"/>
                </a:lnTo>
                <a:lnTo>
                  <a:pt x="183" y="1002"/>
                </a:lnTo>
                <a:lnTo>
                  <a:pt x="177" y="1005"/>
                </a:lnTo>
                <a:lnTo>
                  <a:pt x="171" y="1006"/>
                </a:lnTo>
                <a:lnTo>
                  <a:pt x="164" y="1008"/>
                </a:lnTo>
                <a:lnTo>
                  <a:pt x="157" y="1009"/>
                </a:lnTo>
                <a:lnTo>
                  <a:pt x="150" y="1009"/>
                </a:lnTo>
                <a:lnTo>
                  <a:pt x="142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20" y="1009"/>
                </a:lnTo>
                <a:lnTo>
                  <a:pt x="113" y="1009"/>
                </a:lnTo>
                <a:lnTo>
                  <a:pt x="105" y="1008"/>
                </a:lnTo>
                <a:lnTo>
                  <a:pt x="99" y="1007"/>
                </a:lnTo>
                <a:lnTo>
                  <a:pt x="92" y="1005"/>
                </a:lnTo>
                <a:lnTo>
                  <a:pt x="86" y="1004"/>
                </a:lnTo>
                <a:lnTo>
                  <a:pt x="79" y="1002"/>
                </a:lnTo>
                <a:lnTo>
                  <a:pt x="73" y="1000"/>
                </a:lnTo>
                <a:lnTo>
                  <a:pt x="67" y="997"/>
                </a:lnTo>
                <a:lnTo>
                  <a:pt x="62" y="993"/>
                </a:lnTo>
                <a:lnTo>
                  <a:pt x="56" y="990"/>
                </a:lnTo>
                <a:lnTo>
                  <a:pt x="51" y="986"/>
                </a:lnTo>
                <a:lnTo>
                  <a:pt x="46" y="982"/>
                </a:lnTo>
                <a:lnTo>
                  <a:pt x="41" y="978"/>
                </a:lnTo>
                <a:lnTo>
                  <a:pt x="37" y="974"/>
                </a:lnTo>
                <a:lnTo>
                  <a:pt x="28" y="964"/>
                </a:lnTo>
                <a:lnTo>
                  <a:pt x="21" y="955"/>
                </a:lnTo>
                <a:lnTo>
                  <a:pt x="15" y="945"/>
                </a:lnTo>
                <a:lnTo>
                  <a:pt x="10" y="933"/>
                </a:lnTo>
                <a:lnTo>
                  <a:pt x="6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5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3" name="Freeform 857">
            <a:extLst>
              <a:ext uri="{FF2B5EF4-FFF2-40B4-BE49-F238E27FC236}">
                <a16:creationId xmlns:a16="http://schemas.microsoft.com/office/drawing/2014/main" id="{3A7F4A68-CDA1-481D-B023-285D853FAEE4}"/>
              </a:ext>
            </a:extLst>
          </p:cNvPr>
          <p:cNvSpPr>
            <a:spLocks noEditPoints="1"/>
          </p:cNvSpPr>
          <p:nvPr/>
        </p:nvSpPr>
        <p:spPr bwMode="auto">
          <a:xfrm>
            <a:off x="4340225" y="5881688"/>
            <a:ext cx="862013" cy="117475"/>
          </a:xfrm>
          <a:custGeom>
            <a:avLst/>
            <a:gdLst>
              <a:gd name="T0" fmla="*/ 41353326 w 3256"/>
              <a:gd name="T1" fmla="*/ 19496332 h 442"/>
              <a:gd name="T2" fmla="*/ 63572135 w 3256"/>
              <a:gd name="T3" fmla="*/ 2896211 h 442"/>
              <a:gd name="T4" fmla="*/ 70861387 w 3256"/>
              <a:gd name="T5" fmla="*/ 14410355 h 442"/>
              <a:gd name="T6" fmla="*/ 64483126 w 3256"/>
              <a:gd name="T7" fmla="*/ 28043834 h 442"/>
              <a:gd name="T8" fmla="*/ 48782894 w 3256"/>
              <a:gd name="T9" fmla="*/ 28114532 h 442"/>
              <a:gd name="T10" fmla="*/ 67987834 w 3256"/>
              <a:gd name="T11" fmla="*/ 17518659 h 442"/>
              <a:gd name="T12" fmla="*/ 63151454 w 3256"/>
              <a:gd name="T13" fmla="*/ 5863119 h 442"/>
              <a:gd name="T14" fmla="*/ 75137035 w 3256"/>
              <a:gd name="T15" fmla="*/ 12573812 h 442"/>
              <a:gd name="T16" fmla="*/ 84248798 w 3256"/>
              <a:gd name="T17" fmla="*/ 1342192 h 442"/>
              <a:gd name="T18" fmla="*/ 94832285 w 3256"/>
              <a:gd name="T19" fmla="*/ 706445 h 442"/>
              <a:gd name="T20" fmla="*/ 101701120 w 3256"/>
              <a:gd name="T21" fmla="*/ 5015279 h 442"/>
              <a:gd name="T22" fmla="*/ 97776260 w 3256"/>
              <a:gd name="T23" fmla="*/ 5298069 h 442"/>
              <a:gd name="T24" fmla="*/ 90486744 w 3256"/>
              <a:gd name="T25" fmla="*/ 2966908 h 442"/>
              <a:gd name="T26" fmla="*/ 81585189 w 3256"/>
              <a:gd name="T27" fmla="*/ 6428168 h 442"/>
              <a:gd name="T28" fmla="*/ 79552734 w 3256"/>
              <a:gd name="T29" fmla="*/ 22251413 h 442"/>
              <a:gd name="T30" fmla="*/ 90416586 w 3256"/>
              <a:gd name="T31" fmla="*/ 28467754 h 442"/>
              <a:gd name="T32" fmla="*/ 97776260 w 3256"/>
              <a:gd name="T33" fmla="*/ 25924500 h 442"/>
              <a:gd name="T34" fmla="*/ 100930179 w 3256"/>
              <a:gd name="T35" fmla="*/ 27125562 h 442"/>
              <a:gd name="T36" fmla="*/ 91117633 w 3256"/>
              <a:gd name="T37" fmla="*/ 31222569 h 442"/>
              <a:gd name="T38" fmla="*/ 80253516 w 3256"/>
              <a:gd name="T39" fmla="*/ 27549216 h 442"/>
              <a:gd name="T40" fmla="*/ 74926562 w 3256"/>
              <a:gd name="T41" fmla="*/ 14057133 h 442"/>
              <a:gd name="T42" fmla="*/ 140671467 w 3256"/>
              <a:gd name="T43" fmla="*/ 23098987 h 442"/>
              <a:gd name="T44" fmla="*/ 146699204 w 3256"/>
              <a:gd name="T45" fmla="*/ 28679581 h 442"/>
              <a:gd name="T46" fmla="*/ 153427989 w 3256"/>
              <a:gd name="T47" fmla="*/ 25783370 h 442"/>
              <a:gd name="T48" fmla="*/ 156231649 w 3256"/>
              <a:gd name="T49" fmla="*/ 26348420 h 442"/>
              <a:gd name="T50" fmla="*/ 150063597 w 3256"/>
              <a:gd name="T51" fmla="*/ 31010742 h 442"/>
              <a:gd name="T52" fmla="*/ 142563872 w 3256"/>
              <a:gd name="T53" fmla="*/ 30021773 h 442"/>
              <a:gd name="T54" fmla="*/ 137587441 w 3256"/>
              <a:gd name="T55" fmla="*/ 22039586 h 442"/>
              <a:gd name="T56" fmla="*/ 165133204 w 3256"/>
              <a:gd name="T57" fmla="*/ 8830027 h 442"/>
              <a:gd name="T58" fmla="*/ 170319843 w 3256"/>
              <a:gd name="T59" fmla="*/ 7982187 h 442"/>
              <a:gd name="T60" fmla="*/ 171931882 w 3256"/>
              <a:gd name="T61" fmla="*/ 12927034 h 442"/>
              <a:gd name="T62" fmla="*/ 167235817 w 3256"/>
              <a:gd name="T63" fmla="*/ 10878398 h 442"/>
              <a:gd name="T64" fmla="*/ 165833987 w 3256"/>
              <a:gd name="T65" fmla="*/ 15470022 h 442"/>
              <a:gd name="T66" fmla="*/ 173193396 w 3256"/>
              <a:gd name="T67" fmla="*/ 19355202 h 442"/>
              <a:gd name="T68" fmla="*/ 173754128 w 3256"/>
              <a:gd name="T69" fmla="*/ 29103501 h 442"/>
              <a:gd name="T70" fmla="*/ 168006757 w 3256"/>
              <a:gd name="T71" fmla="*/ 31222569 h 442"/>
              <a:gd name="T72" fmla="*/ 162189229 w 3256"/>
              <a:gd name="T73" fmla="*/ 27125562 h 442"/>
              <a:gd name="T74" fmla="*/ 168777698 w 3256"/>
              <a:gd name="T75" fmla="*/ 28750279 h 442"/>
              <a:gd name="T76" fmla="*/ 171721673 w 3256"/>
              <a:gd name="T77" fmla="*/ 22180715 h 442"/>
              <a:gd name="T78" fmla="*/ 164572472 w 3256"/>
              <a:gd name="T79" fmla="*/ 18578060 h 442"/>
              <a:gd name="T80" fmla="*/ 181744428 w 3256"/>
              <a:gd name="T81" fmla="*/ 11231620 h 442"/>
              <a:gd name="T82" fmla="*/ 189314310 w 3256"/>
              <a:gd name="T83" fmla="*/ 7770360 h 442"/>
              <a:gd name="T84" fmla="*/ 199197014 w 3256"/>
              <a:gd name="T85" fmla="*/ 12573812 h 442"/>
              <a:gd name="T86" fmla="*/ 184828454 w 3256"/>
              <a:gd name="T87" fmla="*/ 26772340 h 442"/>
              <a:gd name="T88" fmla="*/ 191837604 w 3256"/>
              <a:gd name="T89" fmla="*/ 28114532 h 442"/>
              <a:gd name="T90" fmla="*/ 200669002 w 3256"/>
              <a:gd name="T91" fmla="*/ 23240382 h 442"/>
              <a:gd name="T92" fmla="*/ 194080533 w 3256"/>
              <a:gd name="T93" fmla="*/ 30445427 h 442"/>
              <a:gd name="T94" fmla="*/ 184127671 w 3256"/>
              <a:gd name="T95" fmla="*/ 29668550 h 442"/>
              <a:gd name="T96" fmla="*/ 197444925 w 3256"/>
              <a:gd name="T97" fmla="*/ 15116800 h 442"/>
              <a:gd name="T98" fmla="*/ 190435774 w 3256"/>
              <a:gd name="T99" fmla="*/ 10595873 h 442"/>
              <a:gd name="T100" fmla="*/ 182725841 w 3256"/>
              <a:gd name="T101" fmla="*/ 14622448 h 442"/>
              <a:gd name="T102" fmla="*/ 209220033 w 3256"/>
              <a:gd name="T103" fmla="*/ 10313348 h 442"/>
              <a:gd name="T104" fmla="*/ 219523153 w 3256"/>
              <a:gd name="T105" fmla="*/ 8194280 h 442"/>
              <a:gd name="T106" fmla="*/ 225551155 w 3256"/>
              <a:gd name="T107" fmla="*/ 26630945 h 442"/>
              <a:gd name="T108" fmla="*/ 216369234 w 3256"/>
              <a:gd name="T109" fmla="*/ 31222569 h 442"/>
              <a:gd name="T110" fmla="*/ 206556423 w 3256"/>
              <a:gd name="T111" fmla="*/ 25500846 h 442"/>
              <a:gd name="T112" fmla="*/ 208308777 w 3256"/>
              <a:gd name="T113" fmla="*/ 22816462 h 442"/>
              <a:gd name="T114" fmla="*/ 215948553 w 3256"/>
              <a:gd name="T115" fmla="*/ 28467754 h 442"/>
              <a:gd name="T116" fmla="*/ 223868959 w 3256"/>
              <a:gd name="T117" fmla="*/ 24582574 h 442"/>
              <a:gd name="T118" fmla="*/ 222116605 w 3256"/>
              <a:gd name="T119" fmla="*/ 12432416 h 442"/>
              <a:gd name="T120" fmla="*/ 213425523 w 3256"/>
              <a:gd name="T121" fmla="*/ 11160922 h 4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256"/>
              <a:gd name="T184" fmla="*/ 0 h 442"/>
              <a:gd name="T185" fmla="*/ 3256 w 3256"/>
              <a:gd name="T186" fmla="*/ 442 h 44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2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7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7"/>
                </a:moveTo>
                <a:lnTo>
                  <a:pt x="124" y="254"/>
                </a:lnTo>
                <a:lnTo>
                  <a:pt x="287" y="254"/>
                </a:lnTo>
                <a:lnTo>
                  <a:pt x="206" y="57"/>
                </a:lnTo>
                <a:close/>
                <a:moveTo>
                  <a:pt x="437" y="240"/>
                </a:moveTo>
                <a:lnTo>
                  <a:pt x="590" y="240"/>
                </a:lnTo>
                <a:lnTo>
                  <a:pt x="590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0" y="10"/>
                </a:lnTo>
                <a:lnTo>
                  <a:pt x="785" y="10"/>
                </a:lnTo>
                <a:lnTo>
                  <a:pt x="799" y="11"/>
                </a:lnTo>
                <a:lnTo>
                  <a:pt x="813" y="12"/>
                </a:lnTo>
                <a:lnTo>
                  <a:pt x="826" y="14"/>
                </a:lnTo>
                <a:lnTo>
                  <a:pt x="839" y="17"/>
                </a:lnTo>
                <a:lnTo>
                  <a:pt x="851" y="19"/>
                </a:lnTo>
                <a:lnTo>
                  <a:pt x="864" y="22"/>
                </a:lnTo>
                <a:lnTo>
                  <a:pt x="875" y="26"/>
                </a:lnTo>
                <a:lnTo>
                  <a:pt x="887" y="31"/>
                </a:lnTo>
                <a:lnTo>
                  <a:pt x="897" y="36"/>
                </a:lnTo>
                <a:lnTo>
                  <a:pt x="907" y="41"/>
                </a:lnTo>
                <a:lnTo>
                  <a:pt x="917" y="46"/>
                </a:lnTo>
                <a:lnTo>
                  <a:pt x="926" y="52"/>
                </a:lnTo>
                <a:lnTo>
                  <a:pt x="935" y="59"/>
                </a:lnTo>
                <a:lnTo>
                  <a:pt x="944" y="66"/>
                </a:lnTo>
                <a:lnTo>
                  <a:pt x="951" y="73"/>
                </a:lnTo>
                <a:lnTo>
                  <a:pt x="958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3" y="115"/>
                </a:lnTo>
                <a:lnTo>
                  <a:pt x="988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3"/>
                </a:lnTo>
                <a:lnTo>
                  <a:pt x="1008" y="183"/>
                </a:lnTo>
                <a:lnTo>
                  <a:pt x="1011" y="204"/>
                </a:lnTo>
                <a:lnTo>
                  <a:pt x="1012" y="226"/>
                </a:lnTo>
                <a:lnTo>
                  <a:pt x="1011" y="250"/>
                </a:lnTo>
                <a:lnTo>
                  <a:pt x="1008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2"/>
                </a:lnTo>
                <a:lnTo>
                  <a:pt x="984" y="331"/>
                </a:lnTo>
                <a:lnTo>
                  <a:pt x="979" y="340"/>
                </a:lnTo>
                <a:lnTo>
                  <a:pt x="973" y="349"/>
                </a:lnTo>
                <a:lnTo>
                  <a:pt x="967" y="357"/>
                </a:lnTo>
                <a:lnTo>
                  <a:pt x="959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8" y="392"/>
                </a:lnTo>
                <a:lnTo>
                  <a:pt x="920" y="397"/>
                </a:lnTo>
                <a:lnTo>
                  <a:pt x="912" y="403"/>
                </a:lnTo>
                <a:lnTo>
                  <a:pt x="902" y="408"/>
                </a:lnTo>
                <a:lnTo>
                  <a:pt x="893" y="412"/>
                </a:lnTo>
                <a:lnTo>
                  <a:pt x="884" y="416"/>
                </a:lnTo>
                <a:lnTo>
                  <a:pt x="874" y="420"/>
                </a:lnTo>
                <a:lnTo>
                  <a:pt x="864" y="423"/>
                </a:lnTo>
                <a:lnTo>
                  <a:pt x="854" y="426"/>
                </a:lnTo>
                <a:lnTo>
                  <a:pt x="844" y="429"/>
                </a:lnTo>
                <a:lnTo>
                  <a:pt x="834" y="431"/>
                </a:lnTo>
                <a:lnTo>
                  <a:pt x="823" y="432"/>
                </a:lnTo>
                <a:lnTo>
                  <a:pt x="814" y="433"/>
                </a:lnTo>
                <a:lnTo>
                  <a:pt x="803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6" y="46"/>
                </a:moveTo>
                <a:lnTo>
                  <a:pt x="696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4" y="392"/>
                </a:lnTo>
                <a:lnTo>
                  <a:pt x="843" y="388"/>
                </a:lnTo>
                <a:lnTo>
                  <a:pt x="861" y="382"/>
                </a:lnTo>
                <a:lnTo>
                  <a:pt x="877" y="375"/>
                </a:lnTo>
                <a:lnTo>
                  <a:pt x="894" y="366"/>
                </a:lnTo>
                <a:lnTo>
                  <a:pt x="908" y="356"/>
                </a:lnTo>
                <a:lnTo>
                  <a:pt x="922" y="344"/>
                </a:lnTo>
                <a:lnTo>
                  <a:pt x="934" y="332"/>
                </a:lnTo>
                <a:lnTo>
                  <a:pt x="945" y="318"/>
                </a:lnTo>
                <a:lnTo>
                  <a:pt x="953" y="303"/>
                </a:lnTo>
                <a:lnTo>
                  <a:pt x="960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2"/>
                </a:lnTo>
                <a:lnTo>
                  <a:pt x="965" y="175"/>
                </a:lnTo>
                <a:lnTo>
                  <a:pt x="959" y="158"/>
                </a:lnTo>
                <a:lnTo>
                  <a:pt x="956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3" y="114"/>
                </a:lnTo>
                <a:lnTo>
                  <a:pt x="928" y="106"/>
                </a:lnTo>
                <a:lnTo>
                  <a:pt x="922" y="100"/>
                </a:lnTo>
                <a:lnTo>
                  <a:pt x="916" y="94"/>
                </a:lnTo>
                <a:lnTo>
                  <a:pt x="908" y="89"/>
                </a:lnTo>
                <a:lnTo>
                  <a:pt x="901" y="83"/>
                </a:lnTo>
                <a:lnTo>
                  <a:pt x="894" y="77"/>
                </a:lnTo>
                <a:lnTo>
                  <a:pt x="886" y="73"/>
                </a:lnTo>
                <a:lnTo>
                  <a:pt x="877" y="68"/>
                </a:lnTo>
                <a:lnTo>
                  <a:pt x="868" y="65"/>
                </a:lnTo>
                <a:lnTo>
                  <a:pt x="859" y="61"/>
                </a:lnTo>
                <a:lnTo>
                  <a:pt x="849" y="58"/>
                </a:lnTo>
                <a:lnTo>
                  <a:pt x="839" y="54"/>
                </a:lnTo>
                <a:lnTo>
                  <a:pt x="828" y="52"/>
                </a:lnTo>
                <a:lnTo>
                  <a:pt x="818" y="50"/>
                </a:lnTo>
                <a:lnTo>
                  <a:pt x="807" y="48"/>
                </a:lnTo>
                <a:lnTo>
                  <a:pt x="794" y="47"/>
                </a:lnTo>
                <a:lnTo>
                  <a:pt x="783" y="46"/>
                </a:lnTo>
                <a:lnTo>
                  <a:pt x="770" y="46"/>
                </a:lnTo>
                <a:lnTo>
                  <a:pt x="696" y="46"/>
                </a:lnTo>
                <a:close/>
                <a:moveTo>
                  <a:pt x="1070" y="192"/>
                </a:moveTo>
                <a:lnTo>
                  <a:pt x="1072" y="178"/>
                </a:lnTo>
                <a:lnTo>
                  <a:pt x="1075" y="165"/>
                </a:lnTo>
                <a:lnTo>
                  <a:pt x="1078" y="151"/>
                </a:lnTo>
                <a:lnTo>
                  <a:pt x="1083" y="139"/>
                </a:lnTo>
                <a:lnTo>
                  <a:pt x="1088" y="126"/>
                </a:lnTo>
                <a:lnTo>
                  <a:pt x="1093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6" y="81"/>
                </a:lnTo>
                <a:lnTo>
                  <a:pt x="1126" y="71"/>
                </a:lnTo>
                <a:lnTo>
                  <a:pt x="1135" y="62"/>
                </a:lnTo>
                <a:lnTo>
                  <a:pt x="1144" y="53"/>
                </a:lnTo>
                <a:lnTo>
                  <a:pt x="1155" y="45"/>
                </a:lnTo>
                <a:lnTo>
                  <a:pt x="1166" y="38"/>
                </a:lnTo>
                <a:lnTo>
                  <a:pt x="1178" y="31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5" y="10"/>
                </a:lnTo>
                <a:lnTo>
                  <a:pt x="1238" y="7"/>
                </a:lnTo>
                <a:lnTo>
                  <a:pt x="1251" y="4"/>
                </a:lnTo>
                <a:lnTo>
                  <a:pt x="1264" y="1"/>
                </a:lnTo>
                <a:lnTo>
                  <a:pt x="1276" y="0"/>
                </a:lnTo>
                <a:lnTo>
                  <a:pt x="1290" y="0"/>
                </a:lnTo>
                <a:lnTo>
                  <a:pt x="1297" y="0"/>
                </a:lnTo>
                <a:lnTo>
                  <a:pt x="1304" y="1"/>
                </a:lnTo>
                <a:lnTo>
                  <a:pt x="1312" y="1"/>
                </a:lnTo>
                <a:lnTo>
                  <a:pt x="1319" y="2"/>
                </a:lnTo>
                <a:lnTo>
                  <a:pt x="1326" y="4"/>
                </a:lnTo>
                <a:lnTo>
                  <a:pt x="1332" y="5"/>
                </a:lnTo>
                <a:lnTo>
                  <a:pt x="1340" y="7"/>
                </a:lnTo>
                <a:lnTo>
                  <a:pt x="1347" y="8"/>
                </a:lnTo>
                <a:lnTo>
                  <a:pt x="1353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0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30"/>
                </a:lnTo>
                <a:lnTo>
                  <a:pt x="1405" y="34"/>
                </a:lnTo>
                <a:lnTo>
                  <a:pt x="1411" y="37"/>
                </a:lnTo>
                <a:lnTo>
                  <a:pt x="1418" y="41"/>
                </a:lnTo>
                <a:lnTo>
                  <a:pt x="1424" y="46"/>
                </a:lnTo>
                <a:lnTo>
                  <a:pt x="1430" y="50"/>
                </a:lnTo>
                <a:lnTo>
                  <a:pt x="1435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6" y="77"/>
                </a:lnTo>
                <a:lnTo>
                  <a:pt x="1461" y="84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1"/>
                </a:lnTo>
                <a:lnTo>
                  <a:pt x="1484" y="118"/>
                </a:lnTo>
                <a:lnTo>
                  <a:pt x="1437" y="118"/>
                </a:lnTo>
                <a:lnTo>
                  <a:pt x="1432" y="112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1" y="90"/>
                </a:lnTo>
                <a:lnTo>
                  <a:pt x="1406" y="85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2" y="67"/>
                </a:lnTo>
                <a:lnTo>
                  <a:pt x="1376" y="64"/>
                </a:lnTo>
                <a:lnTo>
                  <a:pt x="1370" y="61"/>
                </a:lnTo>
                <a:lnTo>
                  <a:pt x="1364" y="58"/>
                </a:lnTo>
                <a:lnTo>
                  <a:pt x="1357" y="54"/>
                </a:lnTo>
                <a:lnTo>
                  <a:pt x="1350" y="52"/>
                </a:lnTo>
                <a:lnTo>
                  <a:pt x="1344" y="50"/>
                </a:lnTo>
                <a:lnTo>
                  <a:pt x="1338" y="48"/>
                </a:lnTo>
                <a:lnTo>
                  <a:pt x="1330" y="46"/>
                </a:lnTo>
                <a:lnTo>
                  <a:pt x="1324" y="45"/>
                </a:lnTo>
                <a:lnTo>
                  <a:pt x="1318" y="44"/>
                </a:lnTo>
                <a:lnTo>
                  <a:pt x="1311" y="43"/>
                </a:lnTo>
                <a:lnTo>
                  <a:pt x="1304" y="42"/>
                </a:lnTo>
                <a:lnTo>
                  <a:pt x="1297" y="42"/>
                </a:lnTo>
                <a:lnTo>
                  <a:pt x="1291" y="42"/>
                </a:lnTo>
                <a:lnTo>
                  <a:pt x="1283" y="42"/>
                </a:lnTo>
                <a:lnTo>
                  <a:pt x="1274" y="43"/>
                </a:lnTo>
                <a:lnTo>
                  <a:pt x="1265" y="44"/>
                </a:lnTo>
                <a:lnTo>
                  <a:pt x="1257" y="45"/>
                </a:lnTo>
                <a:lnTo>
                  <a:pt x="1248" y="47"/>
                </a:lnTo>
                <a:lnTo>
                  <a:pt x="1240" y="49"/>
                </a:lnTo>
                <a:lnTo>
                  <a:pt x="1232" y="51"/>
                </a:lnTo>
                <a:lnTo>
                  <a:pt x="1223" y="54"/>
                </a:lnTo>
                <a:lnTo>
                  <a:pt x="1215" y="58"/>
                </a:lnTo>
                <a:lnTo>
                  <a:pt x="1208" y="62"/>
                </a:lnTo>
                <a:lnTo>
                  <a:pt x="1199" y="66"/>
                </a:lnTo>
                <a:lnTo>
                  <a:pt x="1192" y="70"/>
                </a:lnTo>
                <a:lnTo>
                  <a:pt x="1185" y="74"/>
                </a:lnTo>
                <a:lnTo>
                  <a:pt x="1178" y="79"/>
                </a:lnTo>
                <a:lnTo>
                  <a:pt x="1170" y="86"/>
                </a:lnTo>
                <a:lnTo>
                  <a:pt x="1164" y="91"/>
                </a:lnTo>
                <a:lnTo>
                  <a:pt x="1158" y="97"/>
                </a:lnTo>
                <a:lnTo>
                  <a:pt x="1153" y="103"/>
                </a:lnTo>
                <a:lnTo>
                  <a:pt x="1146" y="111"/>
                </a:lnTo>
                <a:lnTo>
                  <a:pt x="1141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7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4" y="352"/>
                </a:lnTo>
                <a:lnTo>
                  <a:pt x="1173" y="359"/>
                </a:lnTo>
                <a:lnTo>
                  <a:pt x="1182" y="366"/>
                </a:lnTo>
                <a:lnTo>
                  <a:pt x="1191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2" y="389"/>
                </a:lnTo>
                <a:lnTo>
                  <a:pt x="1234" y="393"/>
                </a:lnTo>
                <a:lnTo>
                  <a:pt x="1244" y="396"/>
                </a:lnTo>
                <a:lnTo>
                  <a:pt x="1256" y="399"/>
                </a:lnTo>
                <a:lnTo>
                  <a:pt x="1267" y="402"/>
                </a:lnTo>
                <a:lnTo>
                  <a:pt x="1278" y="403"/>
                </a:lnTo>
                <a:lnTo>
                  <a:pt x="1290" y="403"/>
                </a:lnTo>
                <a:lnTo>
                  <a:pt x="1296" y="403"/>
                </a:lnTo>
                <a:lnTo>
                  <a:pt x="1303" y="402"/>
                </a:lnTo>
                <a:lnTo>
                  <a:pt x="1310" y="402"/>
                </a:lnTo>
                <a:lnTo>
                  <a:pt x="1317" y="401"/>
                </a:lnTo>
                <a:lnTo>
                  <a:pt x="1324" y="398"/>
                </a:lnTo>
                <a:lnTo>
                  <a:pt x="1330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0" y="391"/>
                </a:lnTo>
                <a:lnTo>
                  <a:pt x="1357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6" y="379"/>
                </a:lnTo>
                <a:lnTo>
                  <a:pt x="1382" y="376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3" y="353"/>
                </a:lnTo>
                <a:lnTo>
                  <a:pt x="1419" y="348"/>
                </a:lnTo>
                <a:lnTo>
                  <a:pt x="1424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8" y="324"/>
                </a:lnTo>
                <a:lnTo>
                  <a:pt x="1486" y="324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1" y="360"/>
                </a:lnTo>
                <a:lnTo>
                  <a:pt x="1454" y="368"/>
                </a:lnTo>
                <a:lnTo>
                  <a:pt x="1447" y="377"/>
                </a:lnTo>
                <a:lnTo>
                  <a:pt x="1440" y="384"/>
                </a:lnTo>
                <a:lnTo>
                  <a:pt x="1432" y="391"/>
                </a:lnTo>
                <a:lnTo>
                  <a:pt x="1424" y="397"/>
                </a:lnTo>
                <a:lnTo>
                  <a:pt x="1417" y="404"/>
                </a:lnTo>
                <a:lnTo>
                  <a:pt x="1408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2" y="423"/>
                </a:lnTo>
                <a:lnTo>
                  <a:pt x="1374" y="428"/>
                </a:lnTo>
                <a:lnTo>
                  <a:pt x="1366" y="431"/>
                </a:lnTo>
                <a:lnTo>
                  <a:pt x="1356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29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0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0" y="441"/>
                </a:lnTo>
                <a:lnTo>
                  <a:pt x="1260" y="440"/>
                </a:lnTo>
                <a:lnTo>
                  <a:pt x="1249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19" y="431"/>
                </a:lnTo>
                <a:lnTo>
                  <a:pt x="1209" y="428"/>
                </a:lnTo>
                <a:lnTo>
                  <a:pt x="1198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0" y="408"/>
                </a:lnTo>
                <a:lnTo>
                  <a:pt x="1162" y="403"/>
                </a:lnTo>
                <a:lnTo>
                  <a:pt x="1154" y="396"/>
                </a:lnTo>
                <a:lnTo>
                  <a:pt x="1145" y="390"/>
                </a:lnTo>
                <a:lnTo>
                  <a:pt x="1137" y="383"/>
                </a:lnTo>
                <a:lnTo>
                  <a:pt x="1129" y="376"/>
                </a:lnTo>
                <a:lnTo>
                  <a:pt x="1122" y="367"/>
                </a:lnTo>
                <a:lnTo>
                  <a:pt x="1114" y="359"/>
                </a:lnTo>
                <a:lnTo>
                  <a:pt x="1108" y="350"/>
                </a:lnTo>
                <a:lnTo>
                  <a:pt x="1102" y="341"/>
                </a:lnTo>
                <a:lnTo>
                  <a:pt x="1097" y="331"/>
                </a:lnTo>
                <a:lnTo>
                  <a:pt x="1091" y="322"/>
                </a:lnTo>
                <a:lnTo>
                  <a:pt x="1086" y="311"/>
                </a:lnTo>
                <a:lnTo>
                  <a:pt x="1079" y="290"/>
                </a:lnTo>
                <a:lnTo>
                  <a:pt x="1073" y="269"/>
                </a:lnTo>
                <a:lnTo>
                  <a:pt x="1070" y="245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2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5" y="46"/>
                </a:lnTo>
                <a:lnTo>
                  <a:pt x="1515" y="10"/>
                </a:lnTo>
                <a:lnTo>
                  <a:pt x="1755" y="10"/>
                </a:lnTo>
                <a:lnTo>
                  <a:pt x="1755" y="46"/>
                </a:lnTo>
                <a:lnTo>
                  <a:pt x="1656" y="46"/>
                </a:lnTo>
                <a:lnTo>
                  <a:pt x="1656" y="434"/>
                </a:lnTo>
                <a:lnTo>
                  <a:pt x="1614" y="434"/>
                </a:lnTo>
                <a:close/>
                <a:moveTo>
                  <a:pt x="1962" y="295"/>
                </a:moveTo>
                <a:lnTo>
                  <a:pt x="1962" y="10"/>
                </a:lnTo>
                <a:lnTo>
                  <a:pt x="2003" y="10"/>
                </a:lnTo>
                <a:lnTo>
                  <a:pt x="2003" y="295"/>
                </a:lnTo>
                <a:lnTo>
                  <a:pt x="2004" y="311"/>
                </a:lnTo>
                <a:lnTo>
                  <a:pt x="2007" y="327"/>
                </a:lnTo>
                <a:lnTo>
                  <a:pt x="2011" y="340"/>
                </a:lnTo>
                <a:lnTo>
                  <a:pt x="2017" y="354"/>
                </a:lnTo>
                <a:lnTo>
                  <a:pt x="2022" y="360"/>
                </a:lnTo>
                <a:lnTo>
                  <a:pt x="2025" y="366"/>
                </a:lnTo>
                <a:lnTo>
                  <a:pt x="2030" y="371"/>
                </a:lnTo>
                <a:lnTo>
                  <a:pt x="2034" y="377"/>
                </a:lnTo>
                <a:lnTo>
                  <a:pt x="2039" y="382"/>
                </a:lnTo>
                <a:lnTo>
                  <a:pt x="2044" y="386"/>
                </a:lnTo>
                <a:lnTo>
                  <a:pt x="2050" y="389"/>
                </a:lnTo>
                <a:lnTo>
                  <a:pt x="2056" y="393"/>
                </a:lnTo>
                <a:lnTo>
                  <a:pt x="2062" y="396"/>
                </a:lnTo>
                <a:lnTo>
                  <a:pt x="2067" y="398"/>
                </a:lnTo>
                <a:lnTo>
                  <a:pt x="2074" y="402"/>
                </a:lnTo>
                <a:lnTo>
                  <a:pt x="2080" y="403"/>
                </a:lnTo>
                <a:lnTo>
                  <a:pt x="2087" y="405"/>
                </a:lnTo>
                <a:lnTo>
                  <a:pt x="2093" y="406"/>
                </a:lnTo>
                <a:lnTo>
                  <a:pt x="2099" y="407"/>
                </a:lnTo>
                <a:lnTo>
                  <a:pt x="2107" y="407"/>
                </a:lnTo>
                <a:lnTo>
                  <a:pt x="2113" y="407"/>
                </a:lnTo>
                <a:lnTo>
                  <a:pt x="2120" y="406"/>
                </a:lnTo>
                <a:lnTo>
                  <a:pt x="2127" y="405"/>
                </a:lnTo>
                <a:lnTo>
                  <a:pt x="2133" y="403"/>
                </a:lnTo>
                <a:lnTo>
                  <a:pt x="2139" y="402"/>
                </a:lnTo>
                <a:lnTo>
                  <a:pt x="2145" y="398"/>
                </a:lnTo>
                <a:lnTo>
                  <a:pt x="2151" y="396"/>
                </a:lnTo>
                <a:lnTo>
                  <a:pt x="2158" y="393"/>
                </a:lnTo>
                <a:lnTo>
                  <a:pt x="2164" y="389"/>
                </a:lnTo>
                <a:lnTo>
                  <a:pt x="2169" y="385"/>
                </a:lnTo>
                <a:lnTo>
                  <a:pt x="2174" y="381"/>
                </a:lnTo>
                <a:lnTo>
                  <a:pt x="2180" y="376"/>
                </a:lnTo>
                <a:lnTo>
                  <a:pt x="2184" y="370"/>
                </a:lnTo>
                <a:lnTo>
                  <a:pt x="2189" y="365"/>
                </a:lnTo>
                <a:lnTo>
                  <a:pt x="2192" y="359"/>
                </a:lnTo>
                <a:lnTo>
                  <a:pt x="2196" y="352"/>
                </a:lnTo>
                <a:lnTo>
                  <a:pt x="2202" y="337"/>
                </a:lnTo>
                <a:lnTo>
                  <a:pt x="2207" y="322"/>
                </a:lnTo>
                <a:lnTo>
                  <a:pt x="2210" y="304"/>
                </a:lnTo>
                <a:lnTo>
                  <a:pt x="2211" y="285"/>
                </a:lnTo>
                <a:lnTo>
                  <a:pt x="2211" y="10"/>
                </a:lnTo>
                <a:lnTo>
                  <a:pt x="2251" y="10"/>
                </a:lnTo>
                <a:lnTo>
                  <a:pt x="2251" y="282"/>
                </a:lnTo>
                <a:lnTo>
                  <a:pt x="2250" y="301"/>
                </a:lnTo>
                <a:lnTo>
                  <a:pt x="2248" y="319"/>
                </a:lnTo>
                <a:lnTo>
                  <a:pt x="2245" y="336"/>
                </a:lnTo>
                <a:lnTo>
                  <a:pt x="2240" y="352"/>
                </a:lnTo>
                <a:lnTo>
                  <a:pt x="2237" y="359"/>
                </a:lnTo>
                <a:lnTo>
                  <a:pt x="2233" y="366"/>
                </a:lnTo>
                <a:lnTo>
                  <a:pt x="2229" y="373"/>
                </a:lnTo>
                <a:lnTo>
                  <a:pt x="2225" y="381"/>
                </a:lnTo>
                <a:lnTo>
                  <a:pt x="2221" y="387"/>
                </a:lnTo>
                <a:lnTo>
                  <a:pt x="2216" y="393"/>
                </a:lnTo>
                <a:lnTo>
                  <a:pt x="2212" y="398"/>
                </a:lnTo>
                <a:lnTo>
                  <a:pt x="2207" y="404"/>
                </a:lnTo>
                <a:lnTo>
                  <a:pt x="2201" y="409"/>
                </a:lnTo>
                <a:lnTo>
                  <a:pt x="2196" y="413"/>
                </a:lnTo>
                <a:lnTo>
                  <a:pt x="2191" y="417"/>
                </a:lnTo>
                <a:lnTo>
                  <a:pt x="2185" y="421"/>
                </a:lnTo>
                <a:lnTo>
                  <a:pt x="2180" y="424"/>
                </a:lnTo>
                <a:lnTo>
                  <a:pt x="2173" y="428"/>
                </a:lnTo>
                <a:lnTo>
                  <a:pt x="2167" y="431"/>
                </a:lnTo>
                <a:lnTo>
                  <a:pt x="2161" y="434"/>
                </a:lnTo>
                <a:lnTo>
                  <a:pt x="2155" y="436"/>
                </a:lnTo>
                <a:lnTo>
                  <a:pt x="2147" y="437"/>
                </a:lnTo>
                <a:lnTo>
                  <a:pt x="2141" y="439"/>
                </a:lnTo>
                <a:lnTo>
                  <a:pt x="2134" y="440"/>
                </a:lnTo>
                <a:lnTo>
                  <a:pt x="2128" y="441"/>
                </a:lnTo>
                <a:lnTo>
                  <a:pt x="2120" y="441"/>
                </a:lnTo>
                <a:lnTo>
                  <a:pt x="2114" y="442"/>
                </a:lnTo>
                <a:lnTo>
                  <a:pt x="2107" y="442"/>
                </a:lnTo>
                <a:lnTo>
                  <a:pt x="2099" y="442"/>
                </a:lnTo>
                <a:lnTo>
                  <a:pt x="2093" y="441"/>
                </a:lnTo>
                <a:lnTo>
                  <a:pt x="2086" y="441"/>
                </a:lnTo>
                <a:lnTo>
                  <a:pt x="2080" y="440"/>
                </a:lnTo>
                <a:lnTo>
                  <a:pt x="2072" y="439"/>
                </a:lnTo>
                <a:lnTo>
                  <a:pt x="2066" y="437"/>
                </a:lnTo>
                <a:lnTo>
                  <a:pt x="2059" y="436"/>
                </a:lnTo>
                <a:lnTo>
                  <a:pt x="2053" y="434"/>
                </a:lnTo>
                <a:lnTo>
                  <a:pt x="2046" y="432"/>
                </a:lnTo>
                <a:lnTo>
                  <a:pt x="2040" y="429"/>
                </a:lnTo>
                <a:lnTo>
                  <a:pt x="2034" y="425"/>
                </a:lnTo>
                <a:lnTo>
                  <a:pt x="2029" y="421"/>
                </a:lnTo>
                <a:lnTo>
                  <a:pt x="2023" y="418"/>
                </a:lnTo>
                <a:lnTo>
                  <a:pt x="2017" y="414"/>
                </a:lnTo>
                <a:lnTo>
                  <a:pt x="2011" y="409"/>
                </a:lnTo>
                <a:lnTo>
                  <a:pt x="2006" y="405"/>
                </a:lnTo>
                <a:lnTo>
                  <a:pt x="2001" y="399"/>
                </a:lnTo>
                <a:lnTo>
                  <a:pt x="1997" y="394"/>
                </a:lnTo>
                <a:lnTo>
                  <a:pt x="1992" y="389"/>
                </a:lnTo>
                <a:lnTo>
                  <a:pt x="1988" y="384"/>
                </a:lnTo>
                <a:lnTo>
                  <a:pt x="1984" y="378"/>
                </a:lnTo>
                <a:lnTo>
                  <a:pt x="1980" y="371"/>
                </a:lnTo>
                <a:lnTo>
                  <a:pt x="1977" y="365"/>
                </a:lnTo>
                <a:lnTo>
                  <a:pt x="1974" y="358"/>
                </a:lnTo>
                <a:lnTo>
                  <a:pt x="1969" y="343"/>
                </a:lnTo>
                <a:lnTo>
                  <a:pt x="1965" y="328"/>
                </a:lnTo>
                <a:lnTo>
                  <a:pt x="1963" y="312"/>
                </a:lnTo>
                <a:lnTo>
                  <a:pt x="1962" y="295"/>
                </a:lnTo>
                <a:close/>
                <a:moveTo>
                  <a:pt x="2319" y="210"/>
                </a:moveTo>
                <a:lnTo>
                  <a:pt x="2318" y="208"/>
                </a:lnTo>
                <a:lnTo>
                  <a:pt x="2318" y="205"/>
                </a:lnTo>
                <a:lnTo>
                  <a:pt x="2318" y="202"/>
                </a:lnTo>
                <a:lnTo>
                  <a:pt x="2318" y="198"/>
                </a:lnTo>
                <a:lnTo>
                  <a:pt x="2319" y="184"/>
                </a:lnTo>
                <a:lnTo>
                  <a:pt x="2322" y="172"/>
                </a:lnTo>
                <a:lnTo>
                  <a:pt x="2326" y="160"/>
                </a:lnTo>
                <a:lnTo>
                  <a:pt x="2331" y="150"/>
                </a:lnTo>
                <a:lnTo>
                  <a:pt x="2334" y="145"/>
                </a:lnTo>
                <a:lnTo>
                  <a:pt x="2339" y="141"/>
                </a:lnTo>
                <a:lnTo>
                  <a:pt x="2343" y="137"/>
                </a:lnTo>
                <a:lnTo>
                  <a:pt x="2347" y="132"/>
                </a:lnTo>
                <a:lnTo>
                  <a:pt x="2351" y="128"/>
                </a:lnTo>
                <a:lnTo>
                  <a:pt x="2356" y="125"/>
                </a:lnTo>
                <a:lnTo>
                  <a:pt x="2360" y="122"/>
                </a:lnTo>
                <a:lnTo>
                  <a:pt x="2366" y="120"/>
                </a:lnTo>
                <a:lnTo>
                  <a:pt x="2371" y="118"/>
                </a:lnTo>
                <a:lnTo>
                  <a:pt x="2376" y="115"/>
                </a:lnTo>
                <a:lnTo>
                  <a:pt x="2381" y="114"/>
                </a:lnTo>
                <a:lnTo>
                  <a:pt x="2386" y="112"/>
                </a:lnTo>
                <a:lnTo>
                  <a:pt x="2390" y="111"/>
                </a:lnTo>
                <a:lnTo>
                  <a:pt x="2396" y="111"/>
                </a:lnTo>
                <a:lnTo>
                  <a:pt x="2401" y="110"/>
                </a:lnTo>
                <a:lnTo>
                  <a:pt x="2406" y="110"/>
                </a:lnTo>
                <a:lnTo>
                  <a:pt x="2410" y="110"/>
                </a:lnTo>
                <a:lnTo>
                  <a:pt x="2414" y="110"/>
                </a:lnTo>
                <a:lnTo>
                  <a:pt x="2418" y="111"/>
                </a:lnTo>
                <a:lnTo>
                  <a:pt x="2422" y="111"/>
                </a:lnTo>
                <a:lnTo>
                  <a:pt x="2426" y="112"/>
                </a:lnTo>
                <a:lnTo>
                  <a:pt x="2430" y="113"/>
                </a:lnTo>
                <a:lnTo>
                  <a:pt x="2433" y="114"/>
                </a:lnTo>
                <a:lnTo>
                  <a:pt x="2437" y="115"/>
                </a:lnTo>
                <a:lnTo>
                  <a:pt x="2445" y="118"/>
                </a:lnTo>
                <a:lnTo>
                  <a:pt x="2452" y="121"/>
                </a:lnTo>
                <a:lnTo>
                  <a:pt x="2459" y="125"/>
                </a:lnTo>
                <a:lnTo>
                  <a:pt x="2465" y="130"/>
                </a:lnTo>
                <a:lnTo>
                  <a:pt x="2472" y="136"/>
                </a:lnTo>
                <a:lnTo>
                  <a:pt x="2478" y="142"/>
                </a:lnTo>
                <a:lnTo>
                  <a:pt x="2483" y="149"/>
                </a:lnTo>
                <a:lnTo>
                  <a:pt x="2487" y="157"/>
                </a:lnTo>
                <a:lnTo>
                  <a:pt x="2490" y="166"/>
                </a:lnTo>
                <a:lnTo>
                  <a:pt x="2493" y="174"/>
                </a:lnTo>
                <a:lnTo>
                  <a:pt x="2494" y="183"/>
                </a:lnTo>
                <a:lnTo>
                  <a:pt x="2495" y="194"/>
                </a:lnTo>
                <a:lnTo>
                  <a:pt x="2454" y="194"/>
                </a:lnTo>
                <a:lnTo>
                  <a:pt x="2453" y="183"/>
                </a:lnTo>
                <a:lnTo>
                  <a:pt x="2450" y="174"/>
                </a:lnTo>
                <a:lnTo>
                  <a:pt x="2446" y="167"/>
                </a:lnTo>
                <a:lnTo>
                  <a:pt x="2439" y="160"/>
                </a:lnTo>
                <a:lnTo>
                  <a:pt x="2436" y="158"/>
                </a:lnTo>
                <a:lnTo>
                  <a:pt x="2432" y="155"/>
                </a:lnTo>
                <a:lnTo>
                  <a:pt x="2428" y="154"/>
                </a:lnTo>
                <a:lnTo>
                  <a:pt x="2425" y="152"/>
                </a:lnTo>
                <a:lnTo>
                  <a:pt x="2420" y="151"/>
                </a:lnTo>
                <a:lnTo>
                  <a:pt x="2415" y="151"/>
                </a:lnTo>
                <a:lnTo>
                  <a:pt x="2411" y="150"/>
                </a:lnTo>
                <a:lnTo>
                  <a:pt x="2406" y="150"/>
                </a:lnTo>
                <a:lnTo>
                  <a:pt x="2402" y="150"/>
                </a:lnTo>
                <a:lnTo>
                  <a:pt x="2398" y="151"/>
                </a:lnTo>
                <a:lnTo>
                  <a:pt x="2394" y="152"/>
                </a:lnTo>
                <a:lnTo>
                  <a:pt x="2389" y="153"/>
                </a:lnTo>
                <a:lnTo>
                  <a:pt x="2386" y="154"/>
                </a:lnTo>
                <a:lnTo>
                  <a:pt x="2382" y="156"/>
                </a:lnTo>
                <a:lnTo>
                  <a:pt x="2378" y="159"/>
                </a:lnTo>
                <a:lnTo>
                  <a:pt x="2375" y="161"/>
                </a:lnTo>
                <a:lnTo>
                  <a:pt x="2368" y="168"/>
                </a:lnTo>
                <a:lnTo>
                  <a:pt x="2363" y="175"/>
                </a:lnTo>
                <a:lnTo>
                  <a:pt x="2360" y="184"/>
                </a:lnTo>
                <a:lnTo>
                  <a:pt x="2358" y="195"/>
                </a:lnTo>
                <a:lnTo>
                  <a:pt x="2358" y="196"/>
                </a:lnTo>
                <a:lnTo>
                  <a:pt x="2359" y="197"/>
                </a:lnTo>
                <a:lnTo>
                  <a:pt x="2359" y="199"/>
                </a:lnTo>
                <a:lnTo>
                  <a:pt x="2360" y="202"/>
                </a:lnTo>
                <a:lnTo>
                  <a:pt x="2361" y="205"/>
                </a:lnTo>
                <a:lnTo>
                  <a:pt x="2361" y="208"/>
                </a:lnTo>
                <a:lnTo>
                  <a:pt x="2361" y="210"/>
                </a:lnTo>
                <a:lnTo>
                  <a:pt x="2362" y="211"/>
                </a:lnTo>
                <a:lnTo>
                  <a:pt x="2366" y="219"/>
                </a:lnTo>
                <a:lnTo>
                  <a:pt x="2372" y="226"/>
                </a:lnTo>
                <a:lnTo>
                  <a:pt x="2380" y="232"/>
                </a:lnTo>
                <a:lnTo>
                  <a:pt x="2392" y="237"/>
                </a:lnTo>
                <a:lnTo>
                  <a:pt x="2398" y="240"/>
                </a:lnTo>
                <a:lnTo>
                  <a:pt x="2404" y="243"/>
                </a:lnTo>
                <a:lnTo>
                  <a:pt x="2410" y="246"/>
                </a:lnTo>
                <a:lnTo>
                  <a:pt x="2418" y="248"/>
                </a:lnTo>
                <a:lnTo>
                  <a:pt x="2424" y="251"/>
                </a:lnTo>
                <a:lnTo>
                  <a:pt x="2430" y="253"/>
                </a:lnTo>
                <a:lnTo>
                  <a:pt x="2436" y="256"/>
                </a:lnTo>
                <a:lnTo>
                  <a:pt x="2442" y="258"/>
                </a:lnTo>
                <a:lnTo>
                  <a:pt x="2449" y="260"/>
                </a:lnTo>
                <a:lnTo>
                  <a:pt x="2455" y="263"/>
                </a:lnTo>
                <a:lnTo>
                  <a:pt x="2460" y="266"/>
                </a:lnTo>
                <a:lnTo>
                  <a:pt x="2465" y="270"/>
                </a:lnTo>
                <a:lnTo>
                  <a:pt x="2471" y="274"/>
                </a:lnTo>
                <a:lnTo>
                  <a:pt x="2476" y="278"/>
                </a:lnTo>
                <a:lnTo>
                  <a:pt x="2481" y="282"/>
                </a:lnTo>
                <a:lnTo>
                  <a:pt x="2485" y="287"/>
                </a:lnTo>
                <a:lnTo>
                  <a:pt x="2493" y="298"/>
                </a:lnTo>
                <a:lnTo>
                  <a:pt x="2499" y="310"/>
                </a:lnTo>
                <a:lnTo>
                  <a:pt x="2502" y="325"/>
                </a:lnTo>
                <a:lnTo>
                  <a:pt x="2503" y="341"/>
                </a:lnTo>
                <a:lnTo>
                  <a:pt x="2503" y="344"/>
                </a:lnTo>
                <a:lnTo>
                  <a:pt x="2503" y="349"/>
                </a:lnTo>
                <a:lnTo>
                  <a:pt x="2503" y="353"/>
                </a:lnTo>
                <a:lnTo>
                  <a:pt x="2502" y="359"/>
                </a:lnTo>
                <a:lnTo>
                  <a:pt x="2500" y="372"/>
                </a:lnTo>
                <a:lnTo>
                  <a:pt x="2495" y="385"/>
                </a:lnTo>
                <a:lnTo>
                  <a:pt x="2490" y="396"/>
                </a:lnTo>
                <a:lnTo>
                  <a:pt x="2483" y="407"/>
                </a:lnTo>
                <a:lnTo>
                  <a:pt x="2479" y="412"/>
                </a:lnTo>
                <a:lnTo>
                  <a:pt x="2475" y="416"/>
                </a:lnTo>
                <a:lnTo>
                  <a:pt x="2471" y="420"/>
                </a:lnTo>
                <a:lnTo>
                  <a:pt x="2466" y="423"/>
                </a:lnTo>
                <a:lnTo>
                  <a:pt x="2461" y="426"/>
                </a:lnTo>
                <a:lnTo>
                  <a:pt x="2456" y="430"/>
                </a:lnTo>
                <a:lnTo>
                  <a:pt x="2451" y="432"/>
                </a:lnTo>
                <a:lnTo>
                  <a:pt x="2446" y="434"/>
                </a:lnTo>
                <a:lnTo>
                  <a:pt x="2440" y="436"/>
                </a:lnTo>
                <a:lnTo>
                  <a:pt x="2435" y="437"/>
                </a:lnTo>
                <a:lnTo>
                  <a:pt x="2430" y="439"/>
                </a:lnTo>
                <a:lnTo>
                  <a:pt x="2425" y="440"/>
                </a:lnTo>
                <a:lnTo>
                  <a:pt x="2420" y="441"/>
                </a:lnTo>
                <a:lnTo>
                  <a:pt x="2414" y="441"/>
                </a:lnTo>
                <a:lnTo>
                  <a:pt x="2409" y="442"/>
                </a:lnTo>
                <a:lnTo>
                  <a:pt x="2404" y="442"/>
                </a:lnTo>
                <a:lnTo>
                  <a:pt x="2397" y="442"/>
                </a:lnTo>
                <a:lnTo>
                  <a:pt x="2390" y="441"/>
                </a:lnTo>
                <a:lnTo>
                  <a:pt x="2384" y="440"/>
                </a:lnTo>
                <a:lnTo>
                  <a:pt x="2377" y="439"/>
                </a:lnTo>
                <a:lnTo>
                  <a:pt x="2371" y="438"/>
                </a:lnTo>
                <a:lnTo>
                  <a:pt x="2365" y="436"/>
                </a:lnTo>
                <a:lnTo>
                  <a:pt x="2359" y="433"/>
                </a:lnTo>
                <a:lnTo>
                  <a:pt x="2353" y="431"/>
                </a:lnTo>
                <a:lnTo>
                  <a:pt x="2348" y="428"/>
                </a:lnTo>
                <a:lnTo>
                  <a:pt x="2343" y="423"/>
                </a:lnTo>
                <a:lnTo>
                  <a:pt x="2339" y="419"/>
                </a:lnTo>
                <a:lnTo>
                  <a:pt x="2333" y="415"/>
                </a:lnTo>
                <a:lnTo>
                  <a:pt x="2329" y="411"/>
                </a:lnTo>
                <a:lnTo>
                  <a:pt x="2326" y="406"/>
                </a:lnTo>
                <a:lnTo>
                  <a:pt x="2322" y="401"/>
                </a:lnTo>
                <a:lnTo>
                  <a:pt x="2319" y="395"/>
                </a:lnTo>
                <a:lnTo>
                  <a:pt x="2314" y="384"/>
                </a:lnTo>
                <a:lnTo>
                  <a:pt x="2309" y="371"/>
                </a:lnTo>
                <a:lnTo>
                  <a:pt x="2307" y="358"/>
                </a:lnTo>
                <a:lnTo>
                  <a:pt x="2306" y="344"/>
                </a:lnTo>
                <a:lnTo>
                  <a:pt x="2349" y="343"/>
                </a:lnTo>
                <a:lnTo>
                  <a:pt x="2350" y="357"/>
                </a:lnTo>
                <a:lnTo>
                  <a:pt x="2354" y="369"/>
                </a:lnTo>
                <a:lnTo>
                  <a:pt x="2359" y="380"/>
                </a:lnTo>
                <a:lnTo>
                  <a:pt x="2368" y="389"/>
                </a:lnTo>
                <a:lnTo>
                  <a:pt x="2372" y="393"/>
                </a:lnTo>
                <a:lnTo>
                  <a:pt x="2377" y="396"/>
                </a:lnTo>
                <a:lnTo>
                  <a:pt x="2381" y="399"/>
                </a:lnTo>
                <a:lnTo>
                  <a:pt x="2386" y="403"/>
                </a:lnTo>
                <a:lnTo>
                  <a:pt x="2392" y="405"/>
                </a:lnTo>
                <a:lnTo>
                  <a:pt x="2397" y="406"/>
                </a:lnTo>
                <a:lnTo>
                  <a:pt x="2402" y="407"/>
                </a:lnTo>
                <a:lnTo>
                  <a:pt x="2408" y="407"/>
                </a:lnTo>
                <a:lnTo>
                  <a:pt x="2413" y="406"/>
                </a:lnTo>
                <a:lnTo>
                  <a:pt x="2419" y="405"/>
                </a:lnTo>
                <a:lnTo>
                  <a:pt x="2424" y="404"/>
                </a:lnTo>
                <a:lnTo>
                  <a:pt x="2429" y="402"/>
                </a:lnTo>
                <a:lnTo>
                  <a:pt x="2434" y="399"/>
                </a:lnTo>
                <a:lnTo>
                  <a:pt x="2438" y="396"/>
                </a:lnTo>
                <a:lnTo>
                  <a:pt x="2442" y="393"/>
                </a:lnTo>
                <a:lnTo>
                  <a:pt x="2447" y="389"/>
                </a:lnTo>
                <a:lnTo>
                  <a:pt x="2454" y="381"/>
                </a:lnTo>
                <a:lnTo>
                  <a:pt x="2458" y="371"/>
                </a:lnTo>
                <a:lnTo>
                  <a:pt x="2461" y="362"/>
                </a:lnTo>
                <a:lnTo>
                  <a:pt x="2462" y="351"/>
                </a:lnTo>
                <a:lnTo>
                  <a:pt x="2461" y="341"/>
                </a:lnTo>
                <a:lnTo>
                  <a:pt x="2459" y="332"/>
                </a:lnTo>
                <a:lnTo>
                  <a:pt x="2455" y="323"/>
                </a:lnTo>
                <a:lnTo>
                  <a:pt x="2450" y="314"/>
                </a:lnTo>
                <a:lnTo>
                  <a:pt x="2447" y="310"/>
                </a:lnTo>
                <a:lnTo>
                  <a:pt x="2442" y="307"/>
                </a:lnTo>
                <a:lnTo>
                  <a:pt x="2438" y="304"/>
                </a:lnTo>
                <a:lnTo>
                  <a:pt x="2433" y="301"/>
                </a:lnTo>
                <a:lnTo>
                  <a:pt x="2428" y="298"/>
                </a:lnTo>
                <a:lnTo>
                  <a:pt x="2423" y="296"/>
                </a:lnTo>
                <a:lnTo>
                  <a:pt x="2416" y="293"/>
                </a:lnTo>
                <a:lnTo>
                  <a:pt x="2410" y="291"/>
                </a:lnTo>
                <a:lnTo>
                  <a:pt x="2402" y="289"/>
                </a:lnTo>
                <a:lnTo>
                  <a:pt x="2393" y="286"/>
                </a:lnTo>
                <a:lnTo>
                  <a:pt x="2384" y="283"/>
                </a:lnTo>
                <a:lnTo>
                  <a:pt x="2377" y="280"/>
                </a:lnTo>
                <a:lnTo>
                  <a:pt x="2369" y="276"/>
                </a:lnTo>
                <a:lnTo>
                  <a:pt x="2361" y="272"/>
                </a:lnTo>
                <a:lnTo>
                  <a:pt x="2355" y="267"/>
                </a:lnTo>
                <a:lnTo>
                  <a:pt x="2348" y="263"/>
                </a:lnTo>
                <a:lnTo>
                  <a:pt x="2336" y="254"/>
                </a:lnTo>
                <a:lnTo>
                  <a:pt x="2328" y="242"/>
                </a:lnTo>
                <a:lnTo>
                  <a:pt x="2322" y="227"/>
                </a:lnTo>
                <a:lnTo>
                  <a:pt x="2319" y="210"/>
                </a:lnTo>
                <a:close/>
                <a:moveTo>
                  <a:pt x="2547" y="275"/>
                </a:moveTo>
                <a:lnTo>
                  <a:pt x="2548" y="256"/>
                </a:lnTo>
                <a:lnTo>
                  <a:pt x="2552" y="238"/>
                </a:lnTo>
                <a:lnTo>
                  <a:pt x="2556" y="222"/>
                </a:lnTo>
                <a:lnTo>
                  <a:pt x="2562" y="206"/>
                </a:lnTo>
                <a:lnTo>
                  <a:pt x="2565" y="199"/>
                </a:lnTo>
                <a:lnTo>
                  <a:pt x="2569" y="192"/>
                </a:lnTo>
                <a:lnTo>
                  <a:pt x="2573" y="184"/>
                </a:lnTo>
                <a:lnTo>
                  <a:pt x="2578" y="177"/>
                </a:lnTo>
                <a:lnTo>
                  <a:pt x="2583" y="171"/>
                </a:lnTo>
                <a:lnTo>
                  <a:pt x="2587" y="165"/>
                </a:lnTo>
                <a:lnTo>
                  <a:pt x="2593" y="159"/>
                </a:lnTo>
                <a:lnTo>
                  <a:pt x="2598" y="154"/>
                </a:lnTo>
                <a:lnTo>
                  <a:pt x="2605" y="149"/>
                </a:lnTo>
                <a:lnTo>
                  <a:pt x="2611" y="144"/>
                </a:lnTo>
                <a:lnTo>
                  <a:pt x="2617" y="140"/>
                </a:lnTo>
                <a:lnTo>
                  <a:pt x="2623" y="134"/>
                </a:lnTo>
                <a:lnTo>
                  <a:pt x="2630" y="131"/>
                </a:lnTo>
                <a:lnTo>
                  <a:pt x="2637" y="127"/>
                </a:lnTo>
                <a:lnTo>
                  <a:pt x="2643" y="124"/>
                </a:lnTo>
                <a:lnTo>
                  <a:pt x="2650" y="121"/>
                </a:lnTo>
                <a:lnTo>
                  <a:pt x="2658" y="119"/>
                </a:lnTo>
                <a:lnTo>
                  <a:pt x="2665" y="116"/>
                </a:lnTo>
                <a:lnTo>
                  <a:pt x="2672" y="114"/>
                </a:lnTo>
                <a:lnTo>
                  <a:pt x="2679" y="113"/>
                </a:lnTo>
                <a:lnTo>
                  <a:pt x="2687" y="112"/>
                </a:lnTo>
                <a:lnTo>
                  <a:pt x="2694" y="111"/>
                </a:lnTo>
                <a:lnTo>
                  <a:pt x="2701" y="110"/>
                </a:lnTo>
                <a:lnTo>
                  <a:pt x="2709" y="110"/>
                </a:lnTo>
                <a:lnTo>
                  <a:pt x="2719" y="110"/>
                </a:lnTo>
                <a:lnTo>
                  <a:pt x="2728" y="111"/>
                </a:lnTo>
                <a:lnTo>
                  <a:pt x="2739" y="113"/>
                </a:lnTo>
                <a:lnTo>
                  <a:pt x="2748" y="115"/>
                </a:lnTo>
                <a:lnTo>
                  <a:pt x="2758" y="117"/>
                </a:lnTo>
                <a:lnTo>
                  <a:pt x="2768" y="121"/>
                </a:lnTo>
                <a:lnTo>
                  <a:pt x="2777" y="124"/>
                </a:lnTo>
                <a:lnTo>
                  <a:pt x="2786" y="129"/>
                </a:lnTo>
                <a:lnTo>
                  <a:pt x="2796" y="134"/>
                </a:lnTo>
                <a:lnTo>
                  <a:pt x="2804" y="140"/>
                </a:lnTo>
                <a:lnTo>
                  <a:pt x="2812" y="146"/>
                </a:lnTo>
                <a:lnTo>
                  <a:pt x="2821" y="153"/>
                </a:lnTo>
                <a:lnTo>
                  <a:pt x="2828" y="160"/>
                </a:lnTo>
                <a:lnTo>
                  <a:pt x="2835" y="169"/>
                </a:lnTo>
                <a:lnTo>
                  <a:pt x="2842" y="178"/>
                </a:lnTo>
                <a:lnTo>
                  <a:pt x="2848" y="187"/>
                </a:lnTo>
                <a:lnTo>
                  <a:pt x="2858" y="208"/>
                </a:lnTo>
                <a:lnTo>
                  <a:pt x="2866" y="231"/>
                </a:lnTo>
                <a:lnTo>
                  <a:pt x="2871" y="256"/>
                </a:lnTo>
                <a:lnTo>
                  <a:pt x="2872" y="282"/>
                </a:lnTo>
                <a:lnTo>
                  <a:pt x="2872" y="289"/>
                </a:lnTo>
                <a:lnTo>
                  <a:pt x="2589" y="289"/>
                </a:lnTo>
                <a:lnTo>
                  <a:pt x="2591" y="307"/>
                </a:lnTo>
                <a:lnTo>
                  <a:pt x="2596" y="324"/>
                </a:lnTo>
                <a:lnTo>
                  <a:pt x="2603" y="338"/>
                </a:lnTo>
                <a:lnTo>
                  <a:pt x="2611" y="352"/>
                </a:lnTo>
                <a:lnTo>
                  <a:pt x="2616" y="358"/>
                </a:lnTo>
                <a:lnTo>
                  <a:pt x="2620" y="363"/>
                </a:lnTo>
                <a:lnTo>
                  <a:pt x="2625" y="369"/>
                </a:lnTo>
                <a:lnTo>
                  <a:pt x="2632" y="373"/>
                </a:lnTo>
                <a:lnTo>
                  <a:pt x="2637" y="379"/>
                </a:lnTo>
                <a:lnTo>
                  <a:pt x="2643" y="383"/>
                </a:lnTo>
                <a:lnTo>
                  <a:pt x="2649" y="387"/>
                </a:lnTo>
                <a:lnTo>
                  <a:pt x="2656" y="390"/>
                </a:lnTo>
                <a:lnTo>
                  <a:pt x="2662" y="393"/>
                </a:lnTo>
                <a:lnTo>
                  <a:pt x="2669" y="395"/>
                </a:lnTo>
                <a:lnTo>
                  <a:pt x="2675" y="397"/>
                </a:lnTo>
                <a:lnTo>
                  <a:pt x="2681" y="399"/>
                </a:lnTo>
                <a:lnTo>
                  <a:pt x="2689" y="401"/>
                </a:lnTo>
                <a:lnTo>
                  <a:pt x="2695" y="402"/>
                </a:lnTo>
                <a:lnTo>
                  <a:pt x="2701" y="403"/>
                </a:lnTo>
                <a:lnTo>
                  <a:pt x="2707" y="403"/>
                </a:lnTo>
                <a:lnTo>
                  <a:pt x="2714" y="403"/>
                </a:lnTo>
                <a:lnTo>
                  <a:pt x="2719" y="402"/>
                </a:lnTo>
                <a:lnTo>
                  <a:pt x="2725" y="402"/>
                </a:lnTo>
                <a:lnTo>
                  <a:pt x="2730" y="401"/>
                </a:lnTo>
                <a:lnTo>
                  <a:pt x="2737" y="398"/>
                </a:lnTo>
                <a:lnTo>
                  <a:pt x="2742" y="397"/>
                </a:lnTo>
                <a:lnTo>
                  <a:pt x="2748" y="395"/>
                </a:lnTo>
                <a:lnTo>
                  <a:pt x="2753" y="393"/>
                </a:lnTo>
                <a:lnTo>
                  <a:pt x="2759" y="391"/>
                </a:lnTo>
                <a:lnTo>
                  <a:pt x="2765" y="388"/>
                </a:lnTo>
                <a:lnTo>
                  <a:pt x="2770" y="385"/>
                </a:lnTo>
                <a:lnTo>
                  <a:pt x="2775" y="382"/>
                </a:lnTo>
                <a:lnTo>
                  <a:pt x="2780" y="378"/>
                </a:lnTo>
                <a:lnTo>
                  <a:pt x="2785" y="375"/>
                </a:lnTo>
                <a:lnTo>
                  <a:pt x="2790" y="370"/>
                </a:lnTo>
                <a:lnTo>
                  <a:pt x="2795" y="366"/>
                </a:lnTo>
                <a:lnTo>
                  <a:pt x="2803" y="358"/>
                </a:lnTo>
                <a:lnTo>
                  <a:pt x="2809" y="349"/>
                </a:lnTo>
                <a:lnTo>
                  <a:pt x="2816" y="339"/>
                </a:lnTo>
                <a:lnTo>
                  <a:pt x="2820" y="329"/>
                </a:lnTo>
                <a:lnTo>
                  <a:pt x="2863" y="329"/>
                </a:lnTo>
                <a:lnTo>
                  <a:pt x="2859" y="338"/>
                </a:lnTo>
                <a:lnTo>
                  <a:pt x="2856" y="346"/>
                </a:lnTo>
                <a:lnTo>
                  <a:pt x="2852" y="356"/>
                </a:lnTo>
                <a:lnTo>
                  <a:pt x="2847" y="363"/>
                </a:lnTo>
                <a:lnTo>
                  <a:pt x="2842" y="371"/>
                </a:lnTo>
                <a:lnTo>
                  <a:pt x="2836" y="379"/>
                </a:lnTo>
                <a:lnTo>
                  <a:pt x="2831" y="386"/>
                </a:lnTo>
                <a:lnTo>
                  <a:pt x="2825" y="392"/>
                </a:lnTo>
                <a:lnTo>
                  <a:pt x="2819" y="398"/>
                </a:lnTo>
                <a:lnTo>
                  <a:pt x="2812" y="405"/>
                </a:lnTo>
                <a:lnTo>
                  <a:pt x="2805" y="410"/>
                </a:lnTo>
                <a:lnTo>
                  <a:pt x="2799" y="415"/>
                </a:lnTo>
                <a:lnTo>
                  <a:pt x="2792" y="419"/>
                </a:lnTo>
                <a:lnTo>
                  <a:pt x="2784" y="423"/>
                </a:lnTo>
                <a:lnTo>
                  <a:pt x="2776" y="428"/>
                </a:lnTo>
                <a:lnTo>
                  <a:pt x="2769" y="431"/>
                </a:lnTo>
                <a:lnTo>
                  <a:pt x="2760" y="433"/>
                </a:lnTo>
                <a:lnTo>
                  <a:pt x="2753" y="436"/>
                </a:lnTo>
                <a:lnTo>
                  <a:pt x="2745" y="438"/>
                </a:lnTo>
                <a:lnTo>
                  <a:pt x="2738" y="439"/>
                </a:lnTo>
                <a:lnTo>
                  <a:pt x="2729" y="440"/>
                </a:lnTo>
                <a:lnTo>
                  <a:pt x="2721" y="441"/>
                </a:lnTo>
                <a:lnTo>
                  <a:pt x="2714" y="442"/>
                </a:lnTo>
                <a:lnTo>
                  <a:pt x="2705" y="442"/>
                </a:lnTo>
                <a:lnTo>
                  <a:pt x="2695" y="441"/>
                </a:lnTo>
                <a:lnTo>
                  <a:pt x="2685" y="440"/>
                </a:lnTo>
                <a:lnTo>
                  <a:pt x="2674" y="438"/>
                </a:lnTo>
                <a:lnTo>
                  <a:pt x="2665" y="436"/>
                </a:lnTo>
                <a:lnTo>
                  <a:pt x="2656" y="433"/>
                </a:lnTo>
                <a:lnTo>
                  <a:pt x="2646" y="430"/>
                </a:lnTo>
                <a:lnTo>
                  <a:pt x="2637" y="425"/>
                </a:lnTo>
                <a:lnTo>
                  <a:pt x="2627" y="420"/>
                </a:lnTo>
                <a:lnTo>
                  <a:pt x="2619" y="415"/>
                </a:lnTo>
                <a:lnTo>
                  <a:pt x="2611" y="409"/>
                </a:lnTo>
                <a:lnTo>
                  <a:pt x="2603" y="403"/>
                </a:lnTo>
                <a:lnTo>
                  <a:pt x="2595" y="395"/>
                </a:lnTo>
                <a:lnTo>
                  <a:pt x="2588" y="388"/>
                </a:lnTo>
                <a:lnTo>
                  <a:pt x="2581" y="380"/>
                </a:lnTo>
                <a:lnTo>
                  <a:pt x="2574" y="371"/>
                </a:lnTo>
                <a:lnTo>
                  <a:pt x="2569" y="362"/>
                </a:lnTo>
                <a:lnTo>
                  <a:pt x="2560" y="342"/>
                </a:lnTo>
                <a:lnTo>
                  <a:pt x="2553" y="322"/>
                </a:lnTo>
                <a:lnTo>
                  <a:pt x="2548" y="299"/>
                </a:lnTo>
                <a:lnTo>
                  <a:pt x="2547" y="275"/>
                </a:lnTo>
                <a:close/>
                <a:moveTo>
                  <a:pt x="2831" y="254"/>
                </a:moveTo>
                <a:lnTo>
                  <a:pt x="2827" y="240"/>
                </a:lnTo>
                <a:lnTo>
                  <a:pt x="2823" y="227"/>
                </a:lnTo>
                <a:lnTo>
                  <a:pt x="2817" y="214"/>
                </a:lnTo>
                <a:lnTo>
                  <a:pt x="2808" y="202"/>
                </a:lnTo>
                <a:lnTo>
                  <a:pt x="2804" y="197"/>
                </a:lnTo>
                <a:lnTo>
                  <a:pt x="2799" y="191"/>
                </a:lnTo>
                <a:lnTo>
                  <a:pt x="2795" y="185"/>
                </a:lnTo>
                <a:lnTo>
                  <a:pt x="2790" y="181"/>
                </a:lnTo>
                <a:lnTo>
                  <a:pt x="2784" y="176"/>
                </a:lnTo>
                <a:lnTo>
                  <a:pt x="2778" y="172"/>
                </a:lnTo>
                <a:lnTo>
                  <a:pt x="2772" y="169"/>
                </a:lnTo>
                <a:lnTo>
                  <a:pt x="2766" y="165"/>
                </a:lnTo>
                <a:lnTo>
                  <a:pt x="2759" y="161"/>
                </a:lnTo>
                <a:lnTo>
                  <a:pt x="2753" y="158"/>
                </a:lnTo>
                <a:lnTo>
                  <a:pt x="2746" y="155"/>
                </a:lnTo>
                <a:lnTo>
                  <a:pt x="2740" y="153"/>
                </a:lnTo>
                <a:lnTo>
                  <a:pt x="2732" y="152"/>
                </a:lnTo>
                <a:lnTo>
                  <a:pt x="2725" y="151"/>
                </a:lnTo>
                <a:lnTo>
                  <a:pt x="2717" y="150"/>
                </a:lnTo>
                <a:lnTo>
                  <a:pt x="2710" y="150"/>
                </a:lnTo>
                <a:lnTo>
                  <a:pt x="2700" y="150"/>
                </a:lnTo>
                <a:lnTo>
                  <a:pt x="2691" y="151"/>
                </a:lnTo>
                <a:lnTo>
                  <a:pt x="2681" y="153"/>
                </a:lnTo>
                <a:lnTo>
                  <a:pt x="2673" y="155"/>
                </a:lnTo>
                <a:lnTo>
                  <a:pt x="2665" y="157"/>
                </a:lnTo>
                <a:lnTo>
                  <a:pt x="2658" y="161"/>
                </a:lnTo>
                <a:lnTo>
                  <a:pt x="2650" y="165"/>
                </a:lnTo>
                <a:lnTo>
                  <a:pt x="2643" y="170"/>
                </a:lnTo>
                <a:lnTo>
                  <a:pt x="2637" y="175"/>
                </a:lnTo>
                <a:lnTo>
                  <a:pt x="2631" y="180"/>
                </a:lnTo>
                <a:lnTo>
                  <a:pt x="2625" y="185"/>
                </a:lnTo>
                <a:lnTo>
                  <a:pt x="2620" y="191"/>
                </a:lnTo>
                <a:lnTo>
                  <a:pt x="2615" y="196"/>
                </a:lnTo>
                <a:lnTo>
                  <a:pt x="2611" y="202"/>
                </a:lnTo>
                <a:lnTo>
                  <a:pt x="2607" y="207"/>
                </a:lnTo>
                <a:lnTo>
                  <a:pt x="2604" y="213"/>
                </a:lnTo>
                <a:lnTo>
                  <a:pt x="2598" y="225"/>
                </a:lnTo>
                <a:lnTo>
                  <a:pt x="2594" y="236"/>
                </a:lnTo>
                <a:lnTo>
                  <a:pt x="2591" y="246"/>
                </a:lnTo>
                <a:lnTo>
                  <a:pt x="2589" y="254"/>
                </a:lnTo>
                <a:lnTo>
                  <a:pt x="2831" y="254"/>
                </a:lnTo>
                <a:close/>
                <a:moveTo>
                  <a:pt x="2923" y="261"/>
                </a:moveTo>
                <a:lnTo>
                  <a:pt x="2926" y="239"/>
                </a:lnTo>
                <a:lnTo>
                  <a:pt x="2932" y="220"/>
                </a:lnTo>
                <a:lnTo>
                  <a:pt x="2939" y="200"/>
                </a:lnTo>
                <a:lnTo>
                  <a:pt x="2951" y="182"/>
                </a:lnTo>
                <a:lnTo>
                  <a:pt x="2957" y="174"/>
                </a:lnTo>
                <a:lnTo>
                  <a:pt x="2963" y="166"/>
                </a:lnTo>
                <a:lnTo>
                  <a:pt x="2970" y="158"/>
                </a:lnTo>
                <a:lnTo>
                  <a:pt x="2978" y="152"/>
                </a:lnTo>
                <a:lnTo>
                  <a:pt x="2985" y="146"/>
                </a:lnTo>
                <a:lnTo>
                  <a:pt x="2993" y="140"/>
                </a:lnTo>
                <a:lnTo>
                  <a:pt x="3002" y="134"/>
                </a:lnTo>
                <a:lnTo>
                  <a:pt x="3010" y="129"/>
                </a:lnTo>
                <a:lnTo>
                  <a:pt x="3018" y="125"/>
                </a:lnTo>
                <a:lnTo>
                  <a:pt x="3028" y="121"/>
                </a:lnTo>
                <a:lnTo>
                  <a:pt x="3036" y="118"/>
                </a:lnTo>
                <a:lnTo>
                  <a:pt x="3045" y="115"/>
                </a:lnTo>
                <a:lnTo>
                  <a:pt x="3055" y="113"/>
                </a:lnTo>
                <a:lnTo>
                  <a:pt x="3064" y="112"/>
                </a:lnTo>
                <a:lnTo>
                  <a:pt x="3073" y="111"/>
                </a:lnTo>
                <a:lnTo>
                  <a:pt x="3083" y="110"/>
                </a:lnTo>
                <a:lnTo>
                  <a:pt x="3093" y="110"/>
                </a:lnTo>
                <a:lnTo>
                  <a:pt x="3102" y="111"/>
                </a:lnTo>
                <a:lnTo>
                  <a:pt x="3112" y="112"/>
                </a:lnTo>
                <a:lnTo>
                  <a:pt x="3122" y="114"/>
                </a:lnTo>
                <a:lnTo>
                  <a:pt x="3132" y="116"/>
                </a:lnTo>
                <a:lnTo>
                  <a:pt x="3141" y="118"/>
                </a:lnTo>
                <a:lnTo>
                  <a:pt x="3149" y="121"/>
                </a:lnTo>
                <a:lnTo>
                  <a:pt x="3159" y="124"/>
                </a:lnTo>
                <a:lnTo>
                  <a:pt x="3167" y="128"/>
                </a:lnTo>
                <a:lnTo>
                  <a:pt x="3175" y="132"/>
                </a:lnTo>
                <a:lnTo>
                  <a:pt x="3182" y="138"/>
                </a:lnTo>
                <a:lnTo>
                  <a:pt x="3191" y="144"/>
                </a:lnTo>
                <a:lnTo>
                  <a:pt x="3197" y="150"/>
                </a:lnTo>
                <a:lnTo>
                  <a:pt x="3204" y="156"/>
                </a:lnTo>
                <a:lnTo>
                  <a:pt x="3210" y="164"/>
                </a:lnTo>
                <a:lnTo>
                  <a:pt x="3216" y="171"/>
                </a:lnTo>
                <a:lnTo>
                  <a:pt x="3216" y="10"/>
                </a:lnTo>
                <a:lnTo>
                  <a:pt x="3256" y="10"/>
                </a:lnTo>
                <a:lnTo>
                  <a:pt x="3256" y="434"/>
                </a:lnTo>
                <a:lnTo>
                  <a:pt x="3218" y="434"/>
                </a:lnTo>
                <a:lnTo>
                  <a:pt x="3218" y="377"/>
                </a:lnTo>
                <a:lnTo>
                  <a:pt x="3213" y="385"/>
                </a:lnTo>
                <a:lnTo>
                  <a:pt x="3206" y="392"/>
                </a:lnTo>
                <a:lnTo>
                  <a:pt x="3200" y="399"/>
                </a:lnTo>
                <a:lnTo>
                  <a:pt x="3193" y="406"/>
                </a:lnTo>
                <a:lnTo>
                  <a:pt x="3187" y="412"/>
                </a:lnTo>
                <a:lnTo>
                  <a:pt x="3179" y="417"/>
                </a:lnTo>
                <a:lnTo>
                  <a:pt x="3171" y="422"/>
                </a:lnTo>
                <a:lnTo>
                  <a:pt x="3164" y="426"/>
                </a:lnTo>
                <a:lnTo>
                  <a:pt x="3155" y="431"/>
                </a:lnTo>
                <a:lnTo>
                  <a:pt x="3147" y="434"/>
                </a:lnTo>
                <a:lnTo>
                  <a:pt x="3138" y="436"/>
                </a:lnTo>
                <a:lnTo>
                  <a:pt x="3128" y="438"/>
                </a:lnTo>
                <a:lnTo>
                  <a:pt x="3119" y="440"/>
                </a:lnTo>
                <a:lnTo>
                  <a:pt x="3109" y="441"/>
                </a:lnTo>
                <a:lnTo>
                  <a:pt x="3098" y="442"/>
                </a:lnTo>
                <a:lnTo>
                  <a:pt x="3087" y="442"/>
                </a:lnTo>
                <a:lnTo>
                  <a:pt x="3077" y="441"/>
                </a:lnTo>
                <a:lnTo>
                  <a:pt x="3067" y="440"/>
                </a:lnTo>
                <a:lnTo>
                  <a:pt x="3058" y="438"/>
                </a:lnTo>
                <a:lnTo>
                  <a:pt x="3048" y="436"/>
                </a:lnTo>
                <a:lnTo>
                  <a:pt x="3038" y="433"/>
                </a:lnTo>
                <a:lnTo>
                  <a:pt x="3029" y="430"/>
                </a:lnTo>
                <a:lnTo>
                  <a:pt x="3018" y="425"/>
                </a:lnTo>
                <a:lnTo>
                  <a:pt x="3009" y="420"/>
                </a:lnTo>
                <a:lnTo>
                  <a:pt x="3000" y="415"/>
                </a:lnTo>
                <a:lnTo>
                  <a:pt x="2991" y="409"/>
                </a:lnTo>
                <a:lnTo>
                  <a:pt x="2983" y="402"/>
                </a:lnTo>
                <a:lnTo>
                  <a:pt x="2975" y="394"/>
                </a:lnTo>
                <a:lnTo>
                  <a:pt x="2967" y="387"/>
                </a:lnTo>
                <a:lnTo>
                  <a:pt x="2960" y="379"/>
                </a:lnTo>
                <a:lnTo>
                  <a:pt x="2953" y="370"/>
                </a:lnTo>
                <a:lnTo>
                  <a:pt x="2947" y="361"/>
                </a:lnTo>
                <a:lnTo>
                  <a:pt x="2936" y="341"/>
                </a:lnTo>
                <a:lnTo>
                  <a:pt x="2929" y="320"/>
                </a:lnTo>
                <a:lnTo>
                  <a:pt x="2924" y="299"/>
                </a:lnTo>
                <a:lnTo>
                  <a:pt x="2923" y="275"/>
                </a:lnTo>
                <a:lnTo>
                  <a:pt x="2923" y="271"/>
                </a:lnTo>
                <a:lnTo>
                  <a:pt x="2923" y="266"/>
                </a:lnTo>
                <a:lnTo>
                  <a:pt x="2923" y="263"/>
                </a:lnTo>
                <a:lnTo>
                  <a:pt x="2923" y="261"/>
                </a:lnTo>
                <a:close/>
                <a:moveTo>
                  <a:pt x="2964" y="258"/>
                </a:moveTo>
                <a:lnTo>
                  <a:pt x="2963" y="261"/>
                </a:lnTo>
                <a:lnTo>
                  <a:pt x="2963" y="265"/>
                </a:lnTo>
                <a:lnTo>
                  <a:pt x="2963" y="270"/>
                </a:lnTo>
                <a:lnTo>
                  <a:pt x="2963" y="276"/>
                </a:lnTo>
                <a:lnTo>
                  <a:pt x="2964" y="291"/>
                </a:lnTo>
                <a:lnTo>
                  <a:pt x="2967" y="307"/>
                </a:lnTo>
                <a:lnTo>
                  <a:pt x="2972" y="323"/>
                </a:lnTo>
                <a:lnTo>
                  <a:pt x="2980" y="337"/>
                </a:lnTo>
                <a:lnTo>
                  <a:pt x="2984" y="344"/>
                </a:lnTo>
                <a:lnTo>
                  <a:pt x="2988" y="351"/>
                </a:lnTo>
                <a:lnTo>
                  <a:pt x="2993" y="357"/>
                </a:lnTo>
                <a:lnTo>
                  <a:pt x="3000" y="363"/>
                </a:lnTo>
                <a:lnTo>
                  <a:pt x="3005" y="369"/>
                </a:lnTo>
                <a:lnTo>
                  <a:pt x="3011" y="375"/>
                </a:lnTo>
                <a:lnTo>
                  <a:pt x="3017" y="380"/>
                </a:lnTo>
                <a:lnTo>
                  <a:pt x="3024" y="384"/>
                </a:lnTo>
                <a:lnTo>
                  <a:pt x="3032" y="388"/>
                </a:lnTo>
                <a:lnTo>
                  <a:pt x="3039" y="392"/>
                </a:lnTo>
                <a:lnTo>
                  <a:pt x="3047" y="395"/>
                </a:lnTo>
                <a:lnTo>
                  <a:pt x="3056" y="397"/>
                </a:lnTo>
                <a:lnTo>
                  <a:pt x="3063" y="399"/>
                </a:lnTo>
                <a:lnTo>
                  <a:pt x="3071" y="402"/>
                </a:lnTo>
                <a:lnTo>
                  <a:pt x="3081" y="403"/>
                </a:lnTo>
                <a:lnTo>
                  <a:pt x="3089" y="403"/>
                </a:lnTo>
                <a:lnTo>
                  <a:pt x="3096" y="403"/>
                </a:lnTo>
                <a:lnTo>
                  <a:pt x="3104" y="402"/>
                </a:lnTo>
                <a:lnTo>
                  <a:pt x="3112" y="401"/>
                </a:lnTo>
                <a:lnTo>
                  <a:pt x="3120" y="398"/>
                </a:lnTo>
                <a:lnTo>
                  <a:pt x="3127" y="396"/>
                </a:lnTo>
                <a:lnTo>
                  <a:pt x="3136" y="394"/>
                </a:lnTo>
                <a:lnTo>
                  <a:pt x="3143" y="391"/>
                </a:lnTo>
                <a:lnTo>
                  <a:pt x="3150" y="387"/>
                </a:lnTo>
                <a:lnTo>
                  <a:pt x="3157" y="383"/>
                </a:lnTo>
                <a:lnTo>
                  <a:pt x="3165" y="379"/>
                </a:lnTo>
                <a:lnTo>
                  <a:pt x="3171" y="373"/>
                </a:lnTo>
                <a:lnTo>
                  <a:pt x="3177" y="367"/>
                </a:lnTo>
                <a:lnTo>
                  <a:pt x="3183" y="361"/>
                </a:lnTo>
                <a:lnTo>
                  <a:pt x="3189" y="355"/>
                </a:lnTo>
                <a:lnTo>
                  <a:pt x="3194" y="348"/>
                </a:lnTo>
                <a:lnTo>
                  <a:pt x="3199" y="340"/>
                </a:lnTo>
                <a:lnTo>
                  <a:pt x="3207" y="325"/>
                </a:lnTo>
                <a:lnTo>
                  <a:pt x="3214" y="308"/>
                </a:lnTo>
                <a:lnTo>
                  <a:pt x="3217" y="290"/>
                </a:lnTo>
                <a:lnTo>
                  <a:pt x="3218" y="271"/>
                </a:lnTo>
                <a:lnTo>
                  <a:pt x="3217" y="260"/>
                </a:lnTo>
                <a:lnTo>
                  <a:pt x="3215" y="248"/>
                </a:lnTo>
                <a:lnTo>
                  <a:pt x="3210" y="234"/>
                </a:lnTo>
                <a:lnTo>
                  <a:pt x="3204" y="221"/>
                </a:lnTo>
                <a:lnTo>
                  <a:pt x="3200" y="213"/>
                </a:lnTo>
                <a:lnTo>
                  <a:pt x="3196" y="207"/>
                </a:lnTo>
                <a:lnTo>
                  <a:pt x="3192" y="201"/>
                </a:lnTo>
                <a:lnTo>
                  <a:pt x="3187" y="194"/>
                </a:lnTo>
                <a:lnTo>
                  <a:pt x="3181" y="189"/>
                </a:lnTo>
                <a:lnTo>
                  <a:pt x="3175" y="182"/>
                </a:lnTo>
                <a:lnTo>
                  <a:pt x="3169" y="176"/>
                </a:lnTo>
                <a:lnTo>
                  <a:pt x="3162" y="171"/>
                </a:lnTo>
                <a:lnTo>
                  <a:pt x="3154" y="166"/>
                </a:lnTo>
                <a:lnTo>
                  <a:pt x="3146" y="161"/>
                </a:lnTo>
                <a:lnTo>
                  <a:pt x="3138" y="158"/>
                </a:lnTo>
                <a:lnTo>
                  <a:pt x="3128" y="155"/>
                </a:lnTo>
                <a:lnTo>
                  <a:pt x="3119" y="153"/>
                </a:lnTo>
                <a:lnTo>
                  <a:pt x="3110" y="151"/>
                </a:lnTo>
                <a:lnTo>
                  <a:pt x="3099" y="150"/>
                </a:lnTo>
                <a:lnTo>
                  <a:pt x="3089" y="150"/>
                </a:lnTo>
                <a:lnTo>
                  <a:pt x="3083" y="150"/>
                </a:lnTo>
                <a:lnTo>
                  <a:pt x="3076" y="151"/>
                </a:lnTo>
                <a:lnTo>
                  <a:pt x="3070" y="151"/>
                </a:lnTo>
                <a:lnTo>
                  <a:pt x="3064" y="152"/>
                </a:lnTo>
                <a:lnTo>
                  <a:pt x="3058" y="154"/>
                </a:lnTo>
                <a:lnTo>
                  <a:pt x="3051" y="155"/>
                </a:lnTo>
                <a:lnTo>
                  <a:pt x="3045" y="158"/>
                </a:lnTo>
                <a:lnTo>
                  <a:pt x="3039" y="160"/>
                </a:lnTo>
                <a:lnTo>
                  <a:pt x="3033" y="164"/>
                </a:lnTo>
                <a:lnTo>
                  <a:pt x="3027" y="167"/>
                </a:lnTo>
                <a:lnTo>
                  <a:pt x="3020" y="171"/>
                </a:lnTo>
                <a:lnTo>
                  <a:pt x="3014" y="175"/>
                </a:lnTo>
                <a:lnTo>
                  <a:pt x="3008" y="179"/>
                </a:lnTo>
                <a:lnTo>
                  <a:pt x="3003" y="184"/>
                </a:lnTo>
                <a:lnTo>
                  <a:pt x="2996" y="190"/>
                </a:lnTo>
                <a:lnTo>
                  <a:pt x="2991" y="196"/>
                </a:lnTo>
                <a:lnTo>
                  <a:pt x="2982" y="209"/>
                </a:lnTo>
                <a:lnTo>
                  <a:pt x="2975" y="224"/>
                </a:lnTo>
                <a:lnTo>
                  <a:pt x="2968" y="240"/>
                </a:lnTo>
                <a:lnTo>
                  <a:pt x="2964" y="25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4" name="Freeform 858">
            <a:extLst>
              <a:ext uri="{FF2B5EF4-FFF2-40B4-BE49-F238E27FC236}">
                <a16:creationId xmlns:a16="http://schemas.microsoft.com/office/drawing/2014/main" id="{9500BAB7-410D-42E8-9F7F-F9EFC2232C9D}"/>
              </a:ext>
            </a:extLst>
          </p:cNvPr>
          <p:cNvSpPr>
            <a:spLocks/>
          </p:cNvSpPr>
          <p:nvPr/>
        </p:nvSpPr>
        <p:spPr bwMode="auto">
          <a:xfrm>
            <a:off x="3975100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898586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833779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155625 w 157"/>
              <a:gd name="T27" fmla="*/ 1335393 h 497"/>
              <a:gd name="T28" fmla="*/ 9192232 w 157"/>
              <a:gd name="T29" fmla="*/ 773080 h 497"/>
              <a:gd name="T30" fmla="*/ 10229102 w 157"/>
              <a:gd name="T31" fmla="*/ 210768 h 497"/>
              <a:gd name="T32" fmla="*/ 10851119 w 157"/>
              <a:gd name="T33" fmla="*/ 2670786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27858 w 157"/>
              <a:gd name="T45" fmla="*/ 6536717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16097 w 157"/>
              <a:gd name="T51" fmla="*/ 10332128 h 497"/>
              <a:gd name="T52" fmla="*/ 3663222 w 157"/>
              <a:gd name="T53" fmla="*/ 11808298 h 497"/>
              <a:gd name="T54" fmla="*/ 2902921 w 157"/>
              <a:gd name="T55" fmla="*/ 15111652 h 497"/>
              <a:gd name="T56" fmla="*/ 2764636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285239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151289 w 157"/>
              <a:gd name="T71" fmla="*/ 28044575 h 497"/>
              <a:gd name="T72" fmla="*/ 7187897 w 157"/>
              <a:gd name="T73" fmla="*/ 29309712 h 497"/>
              <a:gd name="T74" fmla="*/ 8224767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70259 h 497"/>
              <a:gd name="T84" fmla="*/ 8363051 w 157"/>
              <a:gd name="T85" fmla="*/ 33667435 h 497"/>
              <a:gd name="T86" fmla="*/ 7326181 w 157"/>
              <a:gd name="T87" fmla="*/ 32964611 h 497"/>
              <a:gd name="T88" fmla="*/ 6220432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764636 w 157"/>
              <a:gd name="T99" fmla="*/ 27552518 h 497"/>
              <a:gd name="T100" fmla="*/ 1589745 w 157"/>
              <a:gd name="T101" fmla="*/ 25022244 h 497"/>
              <a:gd name="T102" fmla="*/ 691159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8" y="186"/>
                </a:lnTo>
                <a:lnTo>
                  <a:pt x="13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1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8" y="19"/>
                </a:lnTo>
                <a:lnTo>
                  <a:pt x="126" y="15"/>
                </a:lnTo>
                <a:lnTo>
                  <a:pt x="133" y="11"/>
                </a:lnTo>
                <a:lnTo>
                  <a:pt x="141" y="6"/>
                </a:lnTo>
                <a:lnTo>
                  <a:pt x="148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4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19" y="66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3" y="93"/>
                </a:lnTo>
                <a:lnTo>
                  <a:pt x="88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6" y="136"/>
                </a:lnTo>
                <a:lnTo>
                  <a:pt x="61" y="147"/>
                </a:lnTo>
                <a:lnTo>
                  <a:pt x="53" y="168"/>
                </a:lnTo>
                <a:lnTo>
                  <a:pt x="47" y="191"/>
                </a:lnTo>
                <a:lnTo>
                  <a:pt x="42" y="215"/>
                </a:lnTo>
                <a:lnTo>
                  <a:pt x="40" y="240"/>
                </a:lnTo>
                <a:lnTo>
                  <a:pt x="41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2" y="351"/>
                </a:lnTo>
                <a:lnTo>
                  <a:pt x="66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19" y="432"/>
                </a:lnTo>
                <a:lnTo>
                  <a:pt x="128" y="440"/>
                </a:lnTo>
                <a:lnTo>
                  <a:pt x="137" y="446"/>
                </a:lnTo>
                <a:lnTo>
                  <a:pt x="146" y="453"/>
                </a:lnTo>
                <a:lnTo>
                  <a:pt x="157" y="459"/>
                </a:lnTo>
                <a:lnTo>
                  <a:pt x="157" y="497"/>
                </a:lnTo>
                <a:lnTo>
                  <a:pt x="147" y="493"/>
                </a:lnTo>
                <a:lnTo>
                  <a:pt x="139" y="489"/>
                </a:lnTo>
                <a:lnTo>
                  <a:pt x="130" y="484"/>
                </a:lnTo>
                <a:lnTo>
                  <a:pt x="121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3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0" y="392"/>
                </a:lnTo>
                <a:lnTo>
                  <a:pt x="31" y="374"/>
                </a:lnTo>
                <a:lnTo>
                  <a:pt x="23" y="356"/>
                </a:lnTo>
                <a:lnTo>
                  <a:pt x="15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5" name="Freeform 859">
            <a:extLst>
              <a:ext uri="{FF2B5EF4-FFF2-40B4-BE49-F238E27FC236}">
                <a16:creationId xmlns:a16="http://schemas.microsoft.com/office/drawing/2014/main" id="{32298829-EE97-46AE-AE06-621349FEA301}"/>
              </a:ext>
            </a:extLst>
          </p:cNvPr>
          <p:cNvSpPr>
            <a:spLocks/>
          </p:cNvSpPr>
          <p:nvPr/>
        </p:nvSpPr>
        <p:spPr bwMode="auto">
          <a:xfrm>
            <a:off x="4033838" y="5578475"/>
            <a:ext cx="60325" cy="112713"/>
          </a:xfrm>
          <a:custGeom>
            <a:avLst/>
            <a:gdLst>
              <a:gd name="T0" fmla="*/ 0 w 230"/>
              <a:gd name="T1" fmla="*/ 29962784 h 424"/>
              <a:gd name="T2" fmla="*/ 0 w 230"/>
              <a:gd name="T3" fmla="*/ 0 h 424"/>
              <a:gd name="T4" fmla="*/ 15822198 w 230"/>
              <a:gd name="T5" fmla="*/ 0 h 424"/>
              <a:gd name="T6" fmla="*/ 15822198 w 230"/>
              <a:gd name="T7" fmla="*/ 2614729 h 424"/>
              <a:gd name="T8" fmla="*/ 2820587 w 230"/>
              <a:gd name="T9" fmla="*/ 2614729 h 424"/>
              <a:gd name="T10" fmla="*/ 2820587 w 230"/>
              <a:gd name="T11" fmla="*/ 13426670 h 424"/>
              <a:gd name="T12" fmla="*/ 15409366 w 230"/>
              <a:gd name="T13" fmla="*/ 13426670 h 424"/>
              <a:gd name="T14" fmla="*/ 15409366 w 230"/>
              <a:gd name="T15" fmla="*/ 15970688 h 424"/>
              <a:gd name="T16" fmla="*/ 2820587 w 230"/>
              <a:gd name="T17" fmla="*/ 15970688 h 424"/>
              <a:gd name="T18" fmla="*/ 2820587 w 230"/>
              <a:gd name="T19" fmla="*/ 27489478 h 424"/>
              <a:gd name="T20" fmla="*/ 15822198 w 230"/>
              <a:gd name="T21" fmla="*/ 27489478 h 424"/>
              <a:gd name="T22" fmla="*/ 15822198 w 230"/>
              <a:gd name="T23" fmla="*/ 29962784 h 424"/>
              <a:gd name="T24" fmla="*/ 0 w 230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0"/>
              <a:gd name="T40" fmla="*/ 0 h 424"/>
              <a:gd name="T41" fmla="*/ 230 w 230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0" h="424">
                <a:moveTo>
                  <a:pt x="0" y="424"/>
                </a:moveTo>
                <a:lnTo>
                  <a:pt x="0" y="0"/>
                </a:lnTo>
                <a:lnTo>
                  <a:pt x="230" y="0"/>
                </a:lnTo>
                <a:lnTo>
                  <a:pt x="230" y="37"/>
                </a:lnTo>
                <a:lnTo>
                  <a:pt x="41" y="37"/>
                </a:lnTo>
                <a:lnTo>
                  <a:pt x="41" y="190"/>
                </a:lnTo>
                <a:lnTo>
                  <a:pt x="224" y="190"/>
                </a:lnTo>
                <a:lnTo>
                  <a:pt x="224" y="226"/>
                </a:lnTo>
                <a:lnTo>
                  <a:pt x="41" y="226"/>
                </a:lnTo>
                <a:lnTo>
                  <a:pt x="41" y="389"/>
                </a:lnTo>
                <a:lnTo>
                  <a:pt x="230" y="389"/>
                </a:lnTo>
                <a:lnTo>
                  <a:pt x="230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6" name="Freeform 860">
            <a:extLst>
              <a:ext uri="{FF2B5EF4-FFF2-40B4-BE49-F238E27FC236}">
                <a16:creationId xmlns:a16="http://schemas.microsoft.com/office/drawing/2014/main" id="{03DBC2E3-37D3-4DA1-8990-D2437A229305}"/>
              </a:ext>
            </a:extLst>
          </p:cNvPr>
          <p:cNvSpPr>
            <a:spLocks/>
          </p:cNvSpPr>
          <p:nvPr/>
        </p:nvSpPr>
        <p:spPr bwMode="auto">
          <a:xfrm>
            <a:off x="4108450" y="5578475"/>
            <a:ext cx="42863" cy="131763"/>
          </a:xfrm>
          <a:custGeom>
            <a:avLst/>
            <a:gdLst>
              <a:gd name="T0" fmla="*/ 11482730 w 160"/>
              <a:gd name="T1" fmla="*/ 16939101 h 497"/>
              <a:gd name="T2" fmla="*/ 11339139 w 160"/>
              <a:gd name="T3" fmla="*/ 19610152 h 497"/>
              <a:gd name="T4" fmla="*/ 10765042 w 160"/>
              <a:gd name="T5" fmla="*/ 22280938 h 497"/>
              <a:gd name="T6" fmla="*/ 10334537 w 160"/>
              <a:gd name="T7" fmla="*/ 23686586 h 497"/>
              <a:gd name="T8" fmla="*/ 9257872 w 160"/>
              <a:gd name="T9" fmla="*/ 26287381 h 497"/>
              <a:gd name="T10" fmla="*/ 8611980 w 160"/>
              <a:gd name="T11" fmla="*/ 27552518 h 497"/>
              <a:gd name="T12" fmla="*/ 7822498 w 160"/>
              <a:gd name="T13" fmla="*/ 28817655 h 497"/>
              <a:gd name="T14" fmla="*/ 6961487 w 160"/>
              <a:gd name="T15" fmla="*/ 29872024 h 497"/>
              <a:gd name="T16" fmla="*/ 5956618 w 160"/>
              <a:gd name="T17" fmla="*/ 30996384 h 497"/>
              <a:gd name="T18" fmla="*/ 4952016 w 160"/>
              <a:gd name="T19" fmla="*/ 31980497 h 497"/>
              <a:gd name="T20" fmla="*/ 4306124 w 160"/>
              <a:gd name="T21" fmla="*/ 32542810 h 497"/>
              <a:gd name="T22" fmla="*/ 3229459 w 160"/>
              <a:gd name="T23" fmla="*/ 33315890 h 497"/>
              <a:gd name="T24" fmla="*/ 1937675 w 160"/>
              <a:gd name="T25" fmla="*/ 34018715 h 497"/>
              <a:gd name="T26" fmla="*/ 645892 w 160"/>
              <a:gd name="T27" fmla="*/ 34651548 h 497"/>
              <a:gd name="T28" fmla="*/ 0 w 160"/>
              <a:gd name="T29" fmla="*/ 32261786 h 497"/>
              <a:gd name="T30" fmla="*/ 717687 w 160"/>
              <a:gd name="T31" fmla="*/ 31839985 h 497"/>
              <a:gd name="T32" fmla="*/ 2153062 w 160"/>
              <a:gd name="T33" fmla="*/ 30926128 h 497"/>
              <a:gd name="T34" fmla="*/ 3373050 w 160"/>
              <a:gd name="T35" fmla="*/ 29801503 h 497"/>
              <a:gd name="T36" fmla="*/ 4449447 w 160"/>
              <a:gd name="T37" fmla="*/ 28677143 h 497"/>
              <a:gd name="T38" fmla="*/ 5023811 w 160"/>
              <a:gd name="T39" fmla="*/ 28044575 h 497"/>
              <a:gd name="T40" fmla="*/ 5884822 w 160"/>
              <a:gd name="T41" fmla="*/ 26708917 h 497"/>
              <a:gd name="T42" fmla="*/ 6674305 w 160"/>
              <a:gd name="T43" fmla="*/ 25373524 h 497"/>
              <a:gd name="T44" fmla="*/ 7248401 w 160"/>
              <a:gd name="T45" fmla="*/ 23967875 h 497"/>
              <a:gd name="T46" fmla="*/ 7750970 w 160"/>
              <a:gd name="T47" fmla="*/ 22561961 h 497"/>
              <a:gd name="T48" fmla="*/ 8109680 w 160"/>
              <a:gd name="T49" fmla="*/ 21086057 h 497"/>
              <a:gd name="T50" fmla="*/ 8468389 w 160"/>
              <a:gd name="T51" fmla="*/ 18274494 h 497"/>
              <a:gd name="T52" fmla="*/ 8611980 w 160"/>
              <a:gd name="T53" fmla="*/ 16868845 h 497"/>
              <a:gd name="T54" fmla="*/ 8109680 w 160"/>
              <a:gd name="T55" fmla="*/ 13424714 h 497"/>
              <a:gd name="T56" fmla="*/ 7104810 w 160"/>
              <a:gd name="T57" fmla="*/ 10332128 h 497"/>
              <a:gd name="T58" fmla="*/ 6746100 w 160"/>
              <a:gd name="T59" fmla="*/ 9559048 h 497"/>
              <a:gd name="T60" fmla="*/ 5956618 w 160"/>
              <a:gd name="T61" fmla="*/ 8293911 h 497"/>
              <a:gd name="T62" fmla="*/ 5095339 w 160"/>
              <a:gd name="T63" fmla="*/ 7099030 h 497"/>
              <a:gd name="T64" fmla="*/ 4162533 w 160"/>
              <a:gd name="T65" fmla="*/ 5974405 h 497"/>
              <a:gd name="T66" fmla="*/ 3731760 w 160"/>
              <a:gd name="T67" fmla="*/ 5482348 h 497"/>
              <a:gd name="T68" fmla="*/ 2727158 w 160"/>
              <a:gd name="T69" fmla="*/ 4639012 h 497"/>
              <a:gd name="T70" fmla="*/ 1865880 w 160"/>
              <a:gd name="T71" fmla="*/ 3795411 h 497"/>
              <a:gd name="T72" fmla="*/ 86127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219988 w 160"/>
              <a:gd name="T79" fmla="*/ 421801 h 497"/>
              <a:gd name="T80" fmla="*/ 2296653 w 160"/>
              <a:gd name="T81" fmla="*/ 1054369 h 497"/>
              <a:gd name="T82" fmla="*/ 3444846 w 160"/>
              <a:gd name="T83" fmla="*/ 1686938 h 497"/>
              <a:gd name="T84" fmla="*/ 4449447 w 160"/>
              <a:gd name="T85" fmla="*/ 2460018 h 497"/>
              <a:gd name="T86" fmla="*/ 5023811 w 160"/>
              <a:gd name="T87" fmla="*/ 2952074 h 497"/>
              <a:gd name="T88" fmla="*/ 5956618 w 160"/>
              <a:gd name="T89" fmla="*/ 3865667 h 497"/>
              <a:gd name="T90" fmla="*/ 6889691 w 160"/>
              <a:gd name="T91" fmla="*/ 4990292 h 497"/>
              <a:gd name="T92" fmla="*/ 7750970 w 160"/>
              <a:gd name="T93" fmla="*/ 6044661 h 497"/>
              <a:gd name="T94" fmla="*/ 8109680 w 160"/>
              <a:gd name="T95" fmla="*/ 6677229 h 497"/>
              <a:gd name="T96" fmla="*/ 8899162 w 160"/>
              <a:gd name="T97" fmla="*/ 7872110 h 497"/>
              <a:gd name="T98" fmla="*/ 9545054 w 160"/>
              <a:gd name="T99" fmla="*/ 9137247 h 497"/>
              <a:gd name="T100" fmla="*/ 10047355 w 160"/>
              <a:gd name="T101" fmla="*/ 10402384 h 497"/>
              <a:gd name="T102" fmla="*/ 10621451 w 160"/>
              <a:gd name="T103" fmla="*/ 11667521 h 497"/>
              <a:gd name="T104" fmla="*/ 10980429 w 160"/>
              <a:gd name="T105" fmla="*/ 13073435 h 497"/>
              <a:gd name="T106" fmla="*/ 11410934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40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7" name="Freeform 861">
            <a:extLst>
              <a:ext uri="{FF2B5EF4-FFF2-40B4-BE49-F238E27FC236}">
                <a16:creationId xmlns:a16="http://schemas.microsoft.com/office/drawing/2014/main" id="{F38E5416-6BFB-4897-B23D-0A5C3E143BC5}"/>
              </a:ext>
            </a:extLst>
          </p:cNvPr>
          <p:cNvSpPr>
            <a:spLocks/>
          </p:cNvSpPr>
          <p:nvPr/>
        </p:nvSpPr>
        <p:spPr bwMode="auto">
          <a:xfrm>
            <a:off x="4251325" y="5575300"/>
            <a:ext cx="119063" cy="117475"/>
          </a:xfrm>
          <a:custGeom>
            <a:avLst/>
            <a:gdLst>
              <a:gd name="T0" fmla="*/ 0 w 447"/>
              <a:gd name="T1" fmla="*/ 15398282 h 441"/>
              <a:gd name="T2" fmla="*/ 354792 w 447"/>
              <a:gd name="T3" fmla="*/ 12559969 h 441"/>
              <a:gd name="T4" fmla="*/ 1206079 w 447"/>
              <a:gd name="T5" fmla="*/ 9863371 h 441"/>
              <a:gd name="T6" fmla="*/ 1490019 w 447"/>
              <a:gd name="T7" fmla="*/ 9224851 h 441"/>
              <a:gd name="T8" fmla="*/ 2199336 w 447"/>
              <a:gd name="T9" fmla="*/ 7876685 h 441"/>
              <a:gd name="T10" fmla="*/ 2979771 w 447"/>
              <a:gd name="T11" fmla="*/ 6599378 h 441"/>
              <a:gd name="T12" fmla="*/ 3973028 w 447"/>
              <a:gd name="T13" fmla="*/ 5464053 h 441"/>
              <a:gd name="T14" fmla="*/ 4469790 w 447"/>
              <a:gd name="T15" fmla="*/ 4825266 h 441"/>
              <a:gd name="T16" fmla="*/ 5533899 w 447"/>
              <a:gd name="T17" fmla="*/ 3831923 h 441"/>
              <a:gd name="T18" fmla="*/ 6739978 w 447"/>
              <a:gd name="T19" fmla="*/ 2838313 h 441"/>
              <a:gd name="T20" fmla="*/ 8088027 w 447"/>
              <a:gd name="T21" fmla="*/ 2057810 h 441"/>
              <a:gd name="T22" fmla="*/ 9436076 w 447"/>
              <a:gd name="T23" fmla="*/ 1277308 h 441"/>
              <a:gd name="T24" fmla="*/ 10216511 w 447"/>
              <a:gd name="T25" fmla="*/ 993343 h 441"/>
              <a:gd name="T26" fmla="*/ 11706264 w 447"/>
              <a:gd name="T27" fmla="*/ 496805 h 441"/>
              <a:gd name="T28" fmla="*/ 13196282 w 447"/>
              <a:gd name="T29" fmla="*/ 212840 h 441"/>
              <a:gd name="T30" fmla="*/ 14899123 w 447"/>
              <a:gd name="T31" fmla="*/ 0 h 441"/>
              <a:gd name="T32" fmla="*/ 15750410 w 447"/>
              <a:gd name="T33" fmla="*/ 0 h 441"/>
              <a:gd name="T34" fmla="*/ 17878894 w 447"/>
              <a:gd name="T35" fmla="*/ 141982 h 441"/>
              <a:gd name="T36" fmla="*/ 19865409 w 447"/>
              <a:gd name="T37" fmla="*/ 496805 h 441"/>
              <a:gd name="T38" fmla="*/ 21851923 w 447"/>
              <a:gd name="T39" fmla="*/ 1135325 h 441"/>
              <a:gd name="T40" fmla="*/ 23696467 w 447"/>
              <a:gd name="T41" fmla="*/ 2128668 h 441"/>
              <a:gd name="T42" fmla="*/ 24618872 w 447"/>
              <a:gd name="T43" fmla="*/ 2625473 h 441"/>
              <a:gd name="T44" fmla="*/ 26250595 w 447"/>
              <a:gd name="T45" fmla="*/ 3902781 h 441"/>
              <a:gd name="T46" fmla="*/ 27740614 w 447"/>
              <a:gd name="T47" fmla="*/ 5392928 h 441"/>
              <a:gd name="T48" fmla="*/ 29017544 w 447"/>
              <a:gd name="T49" fmla="*/ 7095916 h 441"/>
              <a:gd name="T50" fmla="*/ 29514306 w 447"/>
              <a:gd name="T51" fmla="*/ 7947543 h 441"/>
              <a:gd name="T52" fmla="*/ 30507563 w 447"/>
              <a:gd name="T53" fmla="*/ 9792514 h 441"/>
              <a:gd name="T54" fmla="*/ 31216880 w 447"/>
              <a:gd name="T55" fmla="*/ 11779466 h 441"/>
              <a:gd name="T56" fmla="*/ 31571672 w 447"/>
              <a:gd name="T57" fmla="*/ 13908134 h 441"/>
              <a:gd name="T58" fmla="*/ 31713642 w 447"/>
              <a:gd name="T59" fmla="*/ 16037069 h 441"/>
              <a:gd name="T60" fmla="*/ 31571672 w 447"/>
              <a:gd name="T61" fmla="*/ 17668933 h 441"/>
              <a:gd name="T62" fmla="*/ 30862355 w 447"/>
              <a:gd name="T63" fmla="*/ 20791210 h 441"/>
              <a:gd name="T64" fmla="*/ 30294741 w 447"/>
              <a:gd name="T65" fmla="*/ 22281358 h 441"/>
              <a:gd name="T66" fmla="*/ 29514306 w 447"/>
              <a:gd name="T67" fmla="*/ 23629790 h 441"/>
              <a:gd name="T68" fmla="*/ 28663019 w 447"/>
              <a:gd name="T69" fmla="*/ 24907097 h 441"/>
              <a:gd name="T70" fmla="*/ 27669495 w 447"/>
              <a:gd name="T71" fmla="*/ 26113281 h 441"/>
              <a:gd name="T72" fmla="*/ 26534535 w 447"/>
              <a:gd name="T73" fmla="*/ 27177748 h 441"/>
              <a:gd name="T74" fmla="*/ 25895803 w 447"/>
              <a:gd name="T75" fmla="*/ 27745411 h 441"/>
              <a:gd name="T76" fmla="*/ 24689724 w 447"/>
              <a:gd name="T77" fmla="*/ 28596771 h 441"/>
              <a:gd name="T78" fmla="*/ 23412793 w 447"/>
              <a:gd name="T79" fmla="*/ 29306416 h 441"/>
              <a:gd name="T80" fmla="*/ 22064745 w 447"/>
              <a:gd name="T81" fmla="*/ 30016061 h 441"/>
              <a:gd name="T82" fmla="*/ 21355161 w 447"/>
              <a:gd name="T83" fmla="*/ 30300026 h 441"/>
              <a:gd name="T84" fmla="*/ 19865409 w 447"/>
              <a:gd name="T85" fmla="*/ 30725706 h 441"/>
              <a:gd name="T86" fmla="*/ 18375390 w 447"/>
              <a:gd name="T87" fmla="*/ 31009404 h 441"/>
              <a:gd name="T88" fmla="*/ 16885637 w 447"/>
              <a:gd name="T89" fmla="*/ 31222511 h 441"/>
              <a:gd name="T90" fmla="*/ 15466737 w 447"/>
              <a:gd name="T91" fmla="*/ 31293369 h 441"/>
              <a:gd name="T92" fmla="*/ 14686301 w 447"/>
              <a:gd name="T93" fmla="*/ 31222511 h 441"/>
              <a:gd name="T94" fmla="*/ 13338252 w 447"/>
              <a:gd name="T95" fmla="*/ 31080529 h 441"/>
              <a:gd name="T96" fmla="*/ 11919352 w 447"/>
              <a:gd name="T97" fmla="*/ 30796564 h 441"/>
              <a:gd name="T98" fmla="*/ 10500185 w 447"/>
              <a:gd name="T99" fmla="*/ 30441742 h 441"/>
              <a:gd name="T100" fmla="*/ 9861719 w 447"/>
              <a:gd name="T101" fmla="*/ 30158043 h 441"/>
              <a:gd name="T102" fmla="*/ 8513670 w 447"/>
              <a:gd name="T103" fmla="*/ 29590381 h 441"/>
              <a:gd name="T104" fmla="*/ 7165622 w 447"/>
              <a:gd name="T105" fmla="*/ 28738754 h 441"/>
              <a:gd name="T106" fmla="*/ 6030661 w 447"/>
              <a:gd name="T107" fmla="*/ 27887393 h 441"/>
              <a:gd name="T108" fmla="*/ 4824316 w 447"/>
              <a:gd name="T109" fmla="*/ 26893784 h 441"/>
              <a:gd name="T110" fmla="*/ 4327820 w 447"/>
              <a:gd name="T111" fmla="*/ 26397245 h 441"/>
              <a:gd name="T112" fmla="*/ 3263711 w 447"/>
              <a:gd name="T113" fmla="*/ 25190796 h 441"/>
              <a:gd name="T114" fmla="*/ 2412158 w 447"/>
              <a:gd name="T115" fmla="*/ 23984612 h 441"/>
              <a:gd name="T116" fmla="*/ 1631722 w 447"/>
              <a:gd name="T117" fmla="*/ 22636180 h 441"/>
              <a:gd name="T118" fmla="*/ 1276931 w 447"/>
              <a:gd name="T119" fmla="*/ 21855678 h 441"/>
              <a:gd name="T120" fmla="*/ 354792 w 447"/>
              <a:gd name="T121" fmla="*/ 18804524 h 441"/>
              <a:gd name="T122" fmla="*/ 0 w 447"/>
              <a:gd name="T123" fmla="*/ 15398282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1" y="197"/>
                </a:lnTo>
                <a:lnTo>
                  <a:pt x="5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1" y="111"/>
                </a:lnTo>
                <a:lnTo>
                  <a:pt x="37" y="102"/>
                </a:lnTo>
                <a:lnTo>
                  <a:pt x="42" y="93"/>
                </a:lnTo>
                <a:lnTo>
                  <a:pt x="49" y="85"/>
                </a:lnTo>
                <a:lnTo>
                  <a:pt x="56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7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3" y="18"/>
                </a:lnTo>
                <a:lnTo>
                  <a:pt x="144" y="14"/>
                </a:lnTo>
                <a:lnTo>
                  <a:pt x="154" y="10"/>
                </a:lnTo>
                <a:lnTo>
                  <a:pt x="165" y="7"/>
                </a:lnTo>
                <a:lnTo>
                  <a:pt x="176" y="4"/>
                </a:lnTo>
                <a:lnTo>
                  <a:pt x="186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7" y="4"/>
                </a:lnTo>
                <a:lnTo>
                  <a:pt x="280" y="7"/>
                </a:lnTo>
                <a:lnTo>
                  <a:pt x="295" y="11"/>
                </a:lnTo>
                <a:lnTo>
                  <a:pt x="308" y="16"/>
                </a:lnTo>
                <a:lnTo>
                  <a:pt x="321" y="23"/>
                </a:lnTo>
                <a:lnTo>
                  <a:pt x="334" y="30"/>
                </a:lnTo>
                <a:lnTo>
                  <a:pt x="347" y="37"/>
                </a:lnTo>
                <a:lnTo>
                  <a:pt x="359" y="47"/>
                </a:lnTo>
                <a:lnTo>
                  <a:pt x="370" y="55"/>
                </a:lnTo>
                <a:lnTo>
                  <a:pt x="381" y="65"/>
                </a:lnTo>
                <a:lnTo>
                  <a:pt x="391" y="76"/>
                </a:lnTo>
                <a:lnTo>
                  <a:pt x="400" y="87"/>
                </a:lnTo>
                <a:lnTo>
                  <a:pt x="409" y="100"/>
                </a:lnTo>
                <a:lnTo>
                  <a:pt x="416" y="112"/>
                </a:lnTo>
                <a:lnTo>
                  <a:pt x="423" y="126"/>
                </a:lnTo>
                <a:lnTo>
                  <a:pt x="430" y="138"/>
                </a:lnTo>
                <a:lnTo>
                  <a:pt x="435" y="153"/>
                </a:lnTo>
                <a:lnTo>
                  <a:pt x="440" y="166"/>
                </a:lnTo>
                <a:lnTo>
                  <a:pt x="443" y="181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7" y="314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4" y="351"/>
                </a:lnTo>
                <a:lnTo>
                  <a:pt x="397" y="359"/>
                </a:lnTo>
                <a:lnTo>
                  <a:pt x="390" y="368"/>
                </a:lnTo>
                <a:lnTo>
                  <a:pt x="382" y="376"/>
                </a:lnTo>
                <a:lnTo>
                  <a:pt x="374" y="383"/>
                </a:lnTo>
                <a:lnTo>
                  <a:pt x="365" y="391"/>
                </a:lnTo>
                <a:lnTo>
                  <a:pt x="357" y="397"/>
                </a:lnTo>
                <a:lnTo>
                  <a:pt x="348" y="403"/>
                </a:lnTo>
                <a:lnTo>
                  <a:pt x="339" y="408"/>
                </a:lnTo>
                <a:lnTo>
                  <a:pt x="330" y="413"/>
                </a:lnTo>
                <a:lnTo>
                  <a:pt x="321" y="419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70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8" y="441"/>
                </a:lnTo>
                <a:lnTo>
                  <a:pt x="207" y="440"/>
                </a:lnTo>
                <a:lnTo>
                  <a:pt x="198" y="439"/>
                </a:lnTo>
                <a:lnTo>
                  <a:pt x="188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9" y="425"/>
                </a:lnTo>
                <a:lnTo>
                  <a:pt x="129" y="421"/>
                </a:lnTo>
                <a:lnTo>
                  <a:pt x="120" y="417"/>
                </a:lnTo>
                <a:lnTo>
                  <a:pt x="111" y="411"/>
                </a:lnTo>
                <a:lnTo>
                  <a:pt x="101" y="405"/>
                </a:lnTo>
                <a:lnTo>
                  <a:pt x="93" y="400"/>
                </a:lnTo>
                <a:lnTo>
                  <a:pt x="85" y="393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4"/>
                </a:lnTo>
                <a:lnTo>
                  <a:pt x="46" y="355"/>
                </a:lnTo>
                <a:lnTo>
                  <a:pt x="40" y="347"/>
                </a:lnTo>
                <a:lnTo>
                  <a:pt x="34" y="338"/>
                </a:lnTo>
                <a:lnTo>
                  <a:pt x="29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7"/>
                </a:lnTo>
                <a:lnTo>
                  <a:pt x="5" y="265"/>
                </a:lnTo>
                <a:lnTo>
                  <a:pt x="1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8" name="Freeform 862">
            <a:extLst>
              <a:ext uri="{FF2B5EF4-FFF2-40B4-BE49-F238E27FC236}">
                <a16:creationId xmlns:a16="http://schemas.microsoft.com/office/drawing/2014/main" id="{C3FBDA9C-23EF-42C3-986B-49685D09277B}"/>
              </a:ext>
            </a:extLst>
          </p:cNvPr>
          <p:cNvSpPr>
            <a:spLocks/>
          </p:cNvSpPr>
          <p:nvPr/>
        </p:nvSpPr>
        <p:spPr bwMode="auto">
          <a:xfrm>
            <a:off x="4262438" y="5586413"/>
            <a:ext cx="96837" cy="95250"/>
          </a:xfrm>
          <a:custGeom>
            <a:avLst/>
            <a:gdLst>
              <a:gd name="T0" fmla="*/ 0 w 366"/>
              <a:gd name="T1" fmla="*/ 12183029 h 361"/>
              <a:gd name="T2" fmla="*/ 279928 w 366"/>
              <a:gd name="T3" fmla="*/ 15315725 h 361"/>
              <a:gd name="T4" fmla="*/ 1259939 w 366"/>
              <a:gd name="T5" fmla="*/ 18030746 h 361"/>
              <a:gd name="T6" fmla="*/ 1540132 w 366"/>
              <a:gd name="T7" fmla="*/ 18587734 h 361"/>
              <a:gd name="T8" fmla="*/ 2240216 w 366"/>
              <a:gd name="T9" fmla="*/ 19771367 h 361"/>
              <a:gd name="T10" fmla="*/ 3010149 w 366"/>
              <a:gd name="T11" fmla="*/ 20815423 h 361"/>
              <a:gd name="T12" fmla="*/ 3850197 w 366"/>
              <a:gd name="T13" fmla="*/ 21720430 h 361"/>
              <a:gd name="T14" fmla="*/ 4270353 w 366"/>
              <a:gd name="T15" fmla="*/ 22068713 h 361"/>
              <a:gd name="T16" fmla="*/ 5320214 w 366"/>
              <a:gd name="T17" fmla="*/ 22834407 h 361"/>
              <a:gd name="T18" fmla="*/ 6300226 w 366"/>
              <a:gd name="T19" fmla="*/ 23461051 h 361"/>
              <a:gd name="T20" fmla="*/ 7350352 w 366"/>
              <a:gd name="T21" fmla="*/ 24017776 h 361"/>
              <a:gd name="T22" fmla="*/ 8330363 w 366"/>
              <a:gd name="T23" fmla="*/ 24435451 h 361"/>
              <a:gd name="T24" fmla="*/ 8890483 w 366"/>
              <a:gd name="T25" fmla="*/ 24574764 h 361"/>
              <a:gd name="T26" fmla="*/ 9940609 w 366"/>
              <a:gd name="T27" fmla="*/ 24853390 h 361"/>
              <a:gd name="T28" fmla="*/ 11060585 w 366"/>
              <a:gd name="T29" fmla="*/ 25062096 h 361"/>
              <a:gd name="T30" fmla="*/ 12180560 w 366"/>
              <a:gd name="T31" fmla="*/ 25131752 h 361"/>
              <a:gd name="T32" fmla="*/ 12670566 w 366"/>
              <a:gd name="T33" fmla="*/ 25131752 h 361"/>
              <a:gd name="T34" fmla="*/ 13650577 w 366"/>
              <a:gd name="T35" fmla="*/ 25062096 h 361"/>
              <a:gd name="T36" fmla="*/ 14770817 w 366"/>
              <a:gd name="T37" fmla="*/ 24922783 h 361"/>
              <a:gd name="T38" fmla="*/ 15890793 w 366"/>
              <a:gd name="T39" fmla="*/ 24714077 h 361"/>
              <a:gd name="T40" fmla="*/ 16940919 w 366"/>
              <a:gd name="T41" fmla="*/ 24435451 h 361"/>
              <a:gd name="T42" fmla="*/ 17430925 w 366"/>
              <a:gd name="T43" fmla="*/ 24226745 h 361"/>
              <a:gd name="T44" fmla="*/ 18550900 w 366"/>
              <a:gd name="T45" fmla="*/ 23739413 h 361"/>
              <a:gd name="T46" fmla="*/ 19601026 w 366"/>
              <a:gd name="T47" fmla="*/ 23252082 h 361"/>
              <a:gd name="T48" fmla="*/ 20581037 w 366"/>
              <a:gd name="T49" fmla="*/ 22625437 h 361"/>
              <a:gd name="T50" fmla="*/ 21001194 w 366"/>
              <a:gd name="T51" fmla="*/ 22207762 h 361"/>
              <a:gd name="T52" fmla="*/ 21981205 w 366"/>
              <a:gd name="T53" fmla="*/ 21442068 h 361"/>
              <a:gd name="T54" fmla="*/ 22751139 w 366"/>
              <a:gd name="T55" fmla="*/ 20467404 h 361"/>
              <a:gd name="T56" fmla="*/ 23521337 w 366"/>
              <a:gd name="T57" fmla="*/ 19492741 h 361"/>
              <a:gd name="T58" fmla="*/ 24151307 w 366"/>
              <a:gd name="T59" fmla="*/ 18379028 h 361"/>
              <a:gd name="T60" fmla="*/ 24641312 w 366"/>
              <a:gd name="T61" fmla="*/ 17195395 h 361"/>
              <a:gd name="T62" fmla="*/ 25481360 w 366"/>
              <a:gd name="T63" fmla="*/ 14410718 h 361"/>
              <a:gd name="T64" fmla="*/ 25621324 w 366"/>
              <a:gd name="T65" fmla="*/ 12879066 h 361"/>
              <a:gd name="T66" fmla="*/ 25131318 w 366"/>
              <a:gd name="T67" fmla="*/ 9259039 h 361"/>
              <a:gd name="T68" fmla="*/ 23731150 w 366"/>
              <a:gd name="T69" fmla="*/ 6195999 h 361"/>
              <a:gd name="T70" fmla="*/ 23311259 w 366"/>
              <a:gd name="T71" fmla="*/ 5430042 h 361"/>
              <a:gd name="T72" fmla="*/ 22191019 w 366"/>
              <a:gd name="T73" fmla="*/ 4177016 h 361"/>
              <a:gd name="T74" fmla="*/ 21001194 w 366"/>
              <a:gd name="T75" fmla="*/ 2993647 h 361"/>
              <a:gd name="T76" fmla="*/ 19671140 w 366"/>
              <a:gd name="T77" fmla="*/ 2018983 h 361"/>
              <a:gd name="T78" fmla="*/ 18900942 w 366"/>
              <a:gd name="T79" fmla="*/ 1601308 h 361"/>
              <a:gd name="T80" fmla="*/ 17360810 w 366"/>
              <a:gd name="T81" fmla="*/ 905007 h 361"/>
              <a:gd name="T82" fmla="*/ 15890793 w 366"/>
              <a:gd name="T83" fmla="*/ 417675 h 361"/>
              <a:gd name="T84" fmla="*/ 14350661 w 366"/>
              <a:gd name="T85" fmla="*/ 69657 h 361"/>
              <a:gd name="T86" fmla="*/ 12740680 w 366"/>
              <a:gd name="T87" fmla="*/ 0 h 361"/>
              <a:gd name="T88" fmla="*/ 12110710 w 366"/>
              <a:gd name="T89" fmla="*/ 0 h 361"/>
              <a:gd name="T90" fmla="*/ 10850506 w 366"/>
              <a:gd name="T91" fmla="*/ 139313 h 361"/>
              <a:gd name="T92" fmla="*/ 9590567 w 366"/>
              <a:gd name="T93" fmla="*/ 417675 h 361"/>
              <a:gd name="T94" fmla="*/ 8330363 w 366"/>
              <a:gd name="T95" fmla="*/ 835350 h 361"/>
              <a:gd name="T96" fmla="*/ 7770508 w 366"/>
              <a:gd name="T97" fmla="*/ 1044320 h 361"/>
              <a:gd name="T98" fmla="*/ 6720382 w 366"/>
              <a:gd name="T99" fmla="*/ 1601308 h 361"/>
              <a:gd name="T100" fmla="*/ 5600407 w 366"/>
              <a:gd name="T101" fmla="*/ 2297346 h 361"/>
              <a:gd name="T102" fmla="*/ 4620130 w 366"/>
              <a:gd name="T103" fmla="*/ 2993647 h 361"/>
              <a:gd name="T104" fmla="*/ 3710233 w 366"/>
              <a:gd name="T105" fmla="*/ 3828997 h 361"/>
              <a:gd name="T106" fmla="*/ 3290077 w 366"/>
              <a:gd name="T107" fmla="*/ 4316329 h 361"/>
              <a:gd name="T108" fmla="*/ 2450029 w 366"/>
              <a:gd name="T109" fmla="*/ 5221336 h 361"/>
              <a:gd name="T110" fmla="*/ 1820059 w 366"/>
              <a:gd name="T111" fmla="*/ 6265656 h 361"/>
              <a:gd name="T112" fmla="*/ 1259939 w 366"/>
              <a:gd name="T113" fmla="*/ 7309712 h 361"/>
              <a:gd name="T114" fmla="*/ 910162 w 366"/>
              <a:gd name="T115" fmla="*/ 7866700 h 361"/>
              <a:gd name="T116" fmla="*/ 210078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20"/>
                </a:lnTo>
                <a:lnTo>
                  <a:pt x="10" y="240"/>
                </a:lnTo>
                <a:lnTo>
                  <a:pt x="18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3" y="299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9" y="323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8" y="341"/>
                </a:lnTo>
                <a:lnTo>
                  <a:pt x="105" y="345"/>
                </a:lnTo>
                <a:lnTo>
                  <a:pt x="112" y="348"/>
                </a:lnTo>
                <a:lnTo>
                  <a:pt x="119" y="351"/>
                </a:lnTo>
                <a:lnTo>
                  <a:pt x="127" y="353"/>
                </a:lnTo>
                <a:lnTo>
                  <a:pt x="135" y="356"/>
                </a:lnTo>
                <a:lnTo>
                  <a:pt x="142" y="357"/>
                </a:lnTo>
                <a:lnTo>
                  <a:pt x="151" y="359"/>
                </a:lnTo>
                <a:lnTo>
                  <a:pt x="158" y="360"/>
                </a:lnTo>
                <a:lnTo>
                  <a:pt x="166" y="360"/>
                </a:lnTo>
                <a:lnTo>
                  <a:pt x="174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4" y="359"/>
                </a:lnTo>
                <a:lnTo>
                  <a:pt x="211" y="358"/>
                </a:lnTo>
                <a:lnTo>
                  <a:pt x="219" y="357"/>
                </a:lnTo>
                <a:lnTo>
                  <a:pt x="227" y="355"/>
                </a:lnTo>
                <a:lnTo>
                  <a:pt x="235" y="353"/>
                </a:lnTo>
                <a:lnTo>
                  <a:pt x="242" y="351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80" y="334"/>
                </a:lnTo>
                <a:lnTo>
                  <a:pt x="287" y="329"/>
                </a:lnTo>
                <a:lnTo>
                  <a:pt x="294" y="325"/>
                </a:lnTo>
                <a:lnTo>
                  <a:pt x="300" y="319"/>
                </a:lnTo>
                <a:lnTo>
                  <a:pt x="308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0" y="287"/>
                </a:lnTo>
                <a:lnTo>
                  <a:pt x="336" y="280"/>
                </a:lnTo>
                <a:lnTo>
                  <a:pt x="341" y="273"/>
                </a:lnTo>
                <a:lnTo>
                  <a:pt x="345" y="264"/>
                </a:lnTo>
                <a:lnTo>
                  <a:pt x="352" y="247"/>
                </a:lnTo>
                <a:lnTo>
                  <a:pt x="359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9" y="133"/>
                </a:lnTo>
                <a:lnTo>
                  <a:pt x="350" y="111"/>
                </a:lnTo>
                <a:lnTo>
                  <a:pt x="339" y="89"/>
                </a:lnTo>
                <a:lnTo>
                  <a:pt x="333" y="78"/>
                </a:lnTo>
                <a:lnTo>
                  <a:pt x="325" y="69"/>
                </a:lnTo>
                <a:lnTo>
                  <a:pt x="317" y="60"/>
                </a:lnTo>
                <a:lnTo>
                  <a:pt x="310" y="51"/>
                </a:lnTo>
                <a:lnTo>
                  <a:pt x="300" y="43"/>
                </a:lnTo>
                <a:lnTo>
                  <a:pt x="291" y="36"/>
                </a:lnTo>
                <a:lnTo>
                  <a:pt x="281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9"/>
                </a:lnTo>
                <a:lnTo>
                  <a:pt x="227" y="6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3" y="0"/>
                </a:lnTo>
                <a:lnTo>
                  <a:pt x="163" y="1"/>
                </a:lnTo>
                <a:lnTo>
                  <a:pt x="155" y="2"/>
                </a:lnTo>
                <a:lnTo>
                  <a:pt x="145" y="3"/>
                </a:lnTo>
                <a:lnTo>
                  <a:pt x="137" y="6"/>
                </a:lnTo>
                <a:lnTo>
                  <a:pt x="129" y="9"/>
                </a:lnTo>
                <a:lnTo>
                  <a:pt x="119" y="12"/>
                </a:lnTo>
                <a:lnTo>
                  <a:pt x="111" y="15"/>
                </a:lnTo>
                <a:lnTo>
                  <a:pt x="103" y="19"/>
                </a:lnTo>
                <a:lnTo>
                  <a:pt x="96" y="23"/>
                </a:lnTo>
                <a:lnTo>
                  <a:pt x="87" y="27"/>
                </a:lnTo>
                <a:lnTo>
                  <a:pt x="80" y="33"/>
                </a:lnTo>
                <a:lnTo>
                  <a:pt x="73" y="38"/>
                </a:lnTo>
                <a:lnTo>
                  <a:pt x="66" y="43"/>
                </a:lnTo>
                <a:lnTo>
                  <a:pt x="59" y="49"/>
                </a:lnTo>
                <a:lnTo>
                  <a:pt x="53" y="55"/>
                </a:lnTo>
                <a:lnTo>
                  <a:pt x="47" y="62"/>
                </a:lnTo>
                <a:lnTo>
                  <a:pt x="42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8" y="105"/>
                </a:lnTo>
                <a:lnTo>
                  <a:pt x="13" y="113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9" name="Freeform 863">
            <a:extLst>
              <a:ext uri="{FF2B5EF4-FFF2-40B4-BE49-F238E27FC236}">
                <a16:creationId xmlns:a16="http://schemas.microsoft.com/office/drawing/2014/main" id="{40B5FCA2-2883-4DBE-B916-12CC3C9D3D6C}"/>
              </a:ext>
            </a:extLst>
          </p:cNvPr>
          <p:cNvSpPr>
            <a:spLocks/>
          </p:cNvSpPr>
          <p:nvPr/>
        </p:nvSpPr>
        <p:spPr bwMode="auto">
          <a:xfrm>
            <a:off x="4386263" y="5605463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291760 w 135"/>
              <a:gd name="T11" fmla="*/ 301016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632314 w 135"/>
              <a:gd name="T17" fmla="*/ 910167 h 324"/>
              <a:gd name="T18" fmla="*/ 6510225 w 135"/>
              <a:gd name="T19" fmla="*/ 560123 h 324"/>
              <a:gd name="T20" fmla="*/ 7534184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150129 h 324"/>
              <a:gd name="T28" fmla="*/ 9875008 w 135"/>
              <a:gd name="T29" fmla="*/ 3150129 h 324"/>
              <a:gd name="T30" fmla="*/ 9582372 w 135"/>
              <a:gd name="T31" fmla="*/ 3150129 h 324"/>
              <a:gd name="T32" fmla="*/ 9289735 w 135"/>
              <a:gd name="T33" fmla="*/ 3150129 h 324"/>
              <a:gd name="T34" fmla="*/ 8997098 w 135"/>
              <a:gd name="T35" fmla="*/ 3220244 h 324"/>
              <a:gd name="T36" fmla="*/ 8704731 w 135"/>
              <a:gd name="T37" fmla="*/ 3220244 h 324"/>
              <a:gd name="T38" fmla="*/ 8412094 w 135"/>
              <a:gd name="T39" fmla="*/ 329009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534184 w 135"/>
              <a:gd name="T45" fmla="*/ 3570287 h 324"/>
              <a:gd name="T46" fmla="*/ 7534184 w 135"/>
              <a:gd name="T47" fmla="*/ 3570287 h 324"/>
              <a:gd name="T48" fmla="*/ 7168523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78633 w 135"/>
              <a:gd name="T59" fmla="*/ 4410340 h 324"/>
              <a:gd name="T60" fmla="*/ 5485996 w 135"/>
              <a:gd name="T61" fmla="*/ 4620419 h 324"/>
              <a:gd name="T62" fmla="*/ 5193629 w 135"/>
              <a:gd name="T63" fmla="*/ 4900348 h 324"/>
              <a:gd name="T64" fmla="*/ 5193629 w 135"/>
              <a:gd name="T65" fmla="*/ 4900348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84397 w 135"/>
              <a:gd name="T73" fmla="*/ 6790531 h 324"/>
              <a:gd name="T74" fmla="*/ 3584397 w 135"/>
              <a:gd name="T75" fmla="*/ 6790531 h 324"/>
              <a:gd name="T76" fmla="*/ 3291760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3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5"/>
                </a:lnTo>
                <a:lnTo>
                  <a:pt x="131" y="45"/>
                </a:lnTo>
                <a:lnTo>
                  <a:pt x="127" y="45"/>
                </a:lnTo>
                <a:lnTo>
                  <a:pt x="123" y="46"/>
                </a:lnTo>
                <a:lnTo>
                  <a:pt x="119" y="46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70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7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0" name="Freeform 864">
            <a:extLst>
              <a:ext uri="{FF2B5EF4-FFF2-40B4-BE49-F238E27FC236}">
                <a16:creationId xmlns:a16="http://schemas.microsoft.com/office/drawing/2014/main" id="{66A8D7EF-8C1B-4E3E-946B-F736103AFAE0}"/>
              </a:ext>
            </a:extLst>
          </p:cNvPr>
          <p:cNvSpPr>
            <a:spLocks/>
          </p:cNvSpPr>
          <p:nvPr/>
        </p:nvSpPr>
        <p:spPr bwMode="auto">
          <a:xfrm>
            <a:off x="4430713" y="5578475"/>
            <a:ext cx="88900" cy="114300"/>
          </a:xfrm>
          <a:custGeom>
            <a:avLst/>
            <a:gdLst>
              <a:gd name="T0" fmla="*/ 0 w 334"/>
              <a:gd name="T1" fmla="*/ 17641094 h 432"/>
              <a:gd name="T2" fmla="*/ 637738 w 334"/>
              <a:gd name="T3" fmla="*/ 14700779 h 432"/>
              <a:gd name="T4" fmla="*/ 1983748 w 334"/>
              <a:gd name="T5" fmla="*/ 12110773 h 432"/>
              <a:gd name="T6" fmla="*/ 2408817 w 334"/>
              <a:gd name="T7" fmla="*/ 11480800 h 432"/>
              <a:gd name="T8" fmla="*/ 3400558 w 334"/>
              <a:gd name="T9" fmla="*/ 10430669 h 432"/>
              <a:gd name="T10" fmla="*/ 4392299 w 334"/>
              <a:gd name="T11" fmla="*/ 9520502 h 432"/>
              <a:gd name="T12" fmla="*/ 5596707 w 334"/>
              <a:gd name="T13" fmla="*/ 8750565 h 432"/>
              <a:gd name="T14" fmla="*/ 6163645 w 334"/>
              <a:gd name="T15" fmla="*/ 8400521 h 432"/>
              <a:gd name="T16" fmla="*/ 7438854 w 334"/>
              <a:gd name="T17" fmla="*/ 7770548 h 432"/>
              <a:gd name="T18" fmla="*/ 8714063 w 334"/>
              <a:gd name="T19" fmla="*/ 7350390 h 432"/>
              <a:gd name="T20" fmla="*/ 9989272 w 334"/>
              <a:gd name="T21" fmla="*/ 7140310 h 432"/>
              <a:gd name="T22" fmla="*/ 11335282 w 334"/>
              <a:gd name="T23" fmla="*/ 7000346 h 432"/>
              <a:gd name="T24" fmla="*/ 12043821 w 334"/>
              <a:gd name="T25" fmla="*/ 7000346 h 432"/>
              <a:gd name="T26" fmla="*/ 13389831 w 334"/>
              <a:gd name="T27" fmla="*/ 7140310 h 432"/>
              <a:gd name="T28" fmla="*/ 14806641 w 334"/>
              <a:gd name="T29" fmla="*/ 7420504 h 432"/>
              <a:gd name="T30" fmla="*/ 16081850 w 334"/>
              <a:gd name="T31" fmla="*/ 7770548 h 432"/>
              <a:gd name="T32" fmla="*/ 16719588 w 334"/>
              <a:gd name="T33" fmla="*/ 7980362 h 432"/>
              <a:gd name="T34" fmla="*/ 17923731 w 334"/>
              <a:gd name="T35" fmla="*/ 8610600 h 432"/>
              <a:gd name="T36" fmla="*/ 18986538 w 334"/>
              <a:gd name="T37" fmla="*/ 9380538 h 432"/>
              <a:gd name="T38" fmla="*/ 19978279 w 334"/>
              <a:gd name="T39" fmla="*/ 10290704 h 432"/>
              <a:gd name="T40" fmla="*/ 20757618 w 334"/>
              <a:gd name="T41" fmla="*/ 11270721 h 432"/>
              <a:gd name="T42" fmla="*/ 23662305 w 334"/>
              <a:gd name="T43" fmla="*/ 0 h 432"/>
              <a:gd name="T44" fmla="*/ 20899219 w 334"/>
              <a:gd name="T45" fmla="*/ 29681752 h 432"/>
              <a:gd name="T46" fmla="*/ 20899219 w 334"/>
              <a:gd name="T47" fmla="*/ 25691571 h 432"/>
              <a:gd name="T48" fmla="*/ 20120146 w 334"/>
              <a:gd name="T49" fmla="*/ 26811552 h 432"/>
              <a:gd name="T50" fmla="*/ 19128139 w 334"/>
              <a:gd name="T51" fmla="*/ 27721719 h 432"/>
              <a:gd name="T52" fmla="*/ 18207199 w 334"/>
              <a:gd name="T53" fmla="*/ 28561771 h 432"/>
              <a:gd name="T54" fmla="*/ 17073591 w 334"/>
              <a:gd name="T55" fmla="*/ 29191744 h 432"/>
              <a:gd name="T56" fmla="*/ 16506920 w 334"/>
              <a:gd name="T57" fmla="*/ 29471937 h 432"/>
              <a:gd name="T58" fmla="*/ 15231711 w 334"/>
              <a:gd name="T59" fmla="*/ 29821717 h 432"/>
              <a:gd name="T60" fmla="*/ 13885701 w 334"/>
              <a:gd name="T61" fmla="*/ 30101910 h 432"/>
              <a:gd name="T62" fmla="*/ 12468890 w 334"/>
              <a:gd name="T63" fmla="*/ 30241875 h 432"/>
              <a:gd name="T64" fmla="*/ 11618485 w 334"/>
              <a:gd name="T65" fmla="*/ 30241875 h 432"/>
              <a:gd name="T66" fmla="*/ 10201674 w 334"/>
              <a:gd name="T67" fmla="*/ 30101910 h 432"/>
              <a:gd name="T68" fmla="*/ 8926465 w 334"/>
              <a:gd name="T69" fmla="*/ 29821717 h 432"/>
              <a:gd name="T70" fmla="*/ 7509654 w 334"/>
              <a:gd name="T71" fmla="*/ 29401823 h 432"/>
              <a:gd name="T72" fmla="*/ 6092578 w 334"/>
              <a:gd name="T73" fmla="*/ 28771850 h 432"/>
              <a:gd name="T74" fmla="*/ 5455106 w 334"/>
              <a:gd name="T75" fmla="*/ 28351692 h 432"/>
              <a:gd name="T76" fmla="*/ 4250698 w 334"/>
              <a:gd name="T77" fmla="*/ 27441790 h 432"/>
              <a:gd name="T78" fmla="*/ 3188156 w 334"/>
              <a:gd name="T79" fmla="*/ 26391658 h 432"/>
              <a:gd name="T80" fmla="*/ 2125349 w 334"/>
              <a:gd name="T81" fmla="*/ 25271677 h 432"/>
              <a:gd name="T82" fmla="*/ 1700279 w 334"/>
              <a:gd name="T83" fmla="*/ 24571590 h 432"/>
              <a:gd name="T84" fmla="*/ 425070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2"/>
                </a:moveTo>
                <a:lnTo>
                  <a:pt x="0" y="252"/>
                </a:lnTo>
                <a:lnTo>
                  <a:pt x="3" y="230"/>
                </a:lnTo>
                <a:lnTo>
                  <a:pt x="9" y="210"/>
                </a:lnTo>
                <a:lnTo>
                  <a:pt x="17" y="190"/>
                </a:lnTo>
                <a:lnTo>
                  <a:pt x="28" y="173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3"/>
                </a:lnTo>
                <a:lnTo>
                  <a:pt x="62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20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1" y="102"/>
                </a:lnTo>
                <a:lnTo>
                  <a:pt x="151" y="101"/>
                </a:lnTo>
                <a:lnTo>
                  <a:pt x="160" y="100"/>
                </a:lnTo>
                <a:lnTo>
                  <a:pt x="170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9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4" y="140"/>
                </a:lnTo>
                <a:lnTo>
                  <a:pt x="282" y="147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3"/>
                </a:lnTo>
                <a:lnTo>
                  <a:pt x="277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8"/>
                </a:lnTo>
                <a:lnTo>
                  <a:pt x="248" y="413"/>
                </a:lnTo>
                <a:lnTo>
                  <a:pt x="241" y="417"/>
                </a:lnTo>
                <a:lnTo>
                  <a:pt x="233" y="421"/>
                </a:lnTo>
                <a:lnTo>
                  <a:pt x="224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1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5"/>
                </a:lnTo>
                <a:lnTo>
                  <a:pt x="45" y="377"/>
                </a:lnTo>
                <a:lnTo>
                  <a:pt x="37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2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1" name="Freeform 865">
            <a:extLst>
              <a:ext uri="{FF2B5EF4-FFF2-40B4-BE49-F238E27FC236}">
                <a16:creationId xmlns:a16="http://schemas.microsoft.com/office/drawing/2014/main" id="{E981AD6A-9DD1-4CB3-B185-7D768EC012D7}"/>
              </a:ext>
            </a:extLst>
          </p:cNvPr>
          <p:cNvSpPr>
            <a:spLocks/>
          </p:cNvSpPr>
          <p:nvPr/>
        </p:nvSpPr>
        <p:spPr bwMode="auto">
          <a:xfrm>
            <a:off x="4441825" y="5614988"/>
            <a:ext cx="66675" cy="66675"/>
          </a:xfrm>
          <a:custGeom>
            <a:avLst/>
            <a:gdLst>
              <a:gd name="T0" fmla="*/ 69038 w 254"/>
              <a:gd name="T1" fmla="*/ 7570380 h 253"/>
              <a:gd name="T2" fmla="*/ 0 w 254"/>
              <a:gd name="T3" fmla="*/ 8056343 h 253"/>
              <a:gd name="T4" fmla="*/ 0 w 254"/>
              <a:gd name="T5" fmla="*/ 8751028 h 253"/>
              <a:gd name="T6" fmla="*/ 69038 w 254"/>
              <a:gd name="T7" fmla="*/ 9862102 h 253"/>
              <a:gd name="T8" fmla="*/ 620288 w 254"/>
              <a:gd name="T9" fmla="*/ 12015204 h 253"/>
              <a:gd name="T10" fmla="*/ 1102500 w 254"/>
              <a:gd name="T11" fmla="*/ 12987658 h 253"/>
              <a:gd name="T12" fmla="*/ 1653750 w 254"/>
              <a:gd name="T13" fmla="*/ 13959848 h 253"/>
              <a:gd name="T14" fmla="*/ 2480625 w 254"/>
              <a:gd name="T15" fmla="*/ 14793153 h 253"/>
              <a:gd name="T16" fmla="*/ 3238725 w 254"/>
              <a:gd name="T17" fmla="*/ 15626723 h 253"/>
              <a:gd name="T18" fmla="*/ 4203413 w 254"/>
              <a:gd name="T19" fmla="*/ 16251834 h 253"/>
              <a:gd name="T20" fmla="*/ 4685625 w 254"/>
              <a:gd name="T21" fmla="*/ 16529602 h 253"/>
              <a:gd name="T22" fmla="*/ 5788125 w 254"/>
              <a:gd name="T23" fmla="*/ 17085139 h 253"/>
              <a:gd name="T24" fmla="*/ 6821850 w 254"/>
              <a:gd name="T25" fmla="*/ 17362908 h 253"/>
              <a:gd name="T26" fmla="*/ 8062163 w 254"/>
              <a:gd name="T27" fmla="*/ 17571366 h 253"/>
              <a:gd name="T28" fmla="*/ 8613413 w 254"/>
              <a:gd name="T29" fmla="*/ 17571366 h 253"/>
              <a:gd name="T30" fmla="*/ 9715913 w 254"/>
              <a:gd name="T31" fmla="*/ 17501792 h 253"/>
              <a:gd name="T32" fmla="*/ 10749375 w 254"/>
              <a:gd name="T33" fmla="*/ 17293598 h 253"/>
              <a:gd name="T34" fmla="*/ 11851875 w 254"/>
              <a:gd name="T35" fmla="*/ 17015829 h 253"/>
              <a:gd name="T36" fmla="*/ 12885600 w 254"/>
              <a:gd name="T37" fmla="*/ 16460028 h 253"/>
              <a:gd name="T38" fmla="*/ 13367813 w 254"/>
              <a:gd name="T39" fmla="*/ 16182260 h 253"/>
              <a:gd name="T40" fmla="*/ 14263725 w 254"/>
              <a:gd name="T41" fmla="*/ 15557149 h 253"/>
              <a:gd name="T42" fmla="*/ 15159375 w 254"/>
              <a:gd name="T43" fmla="*/ 14654269 h 253"/>
              <a:gd name="T44" fmla="*/ 15848438 w 254"/>
              <a:gd name="T45" fmla="*/ 13751389 h 253"/>
              <a:gd name="T46" fmla="*/ 16193100 w 254"/>
              <a:gd name="T47" fmla="*/ 13265426 h 253"/>
              <a:gd name="T48" fmla="*/ 17226563 w 254"/>
              <a:gd name="T49" fmla="*/ 10973440 h 253"/>
              <a:gd name="T50" fmla="*/ 17502188 w 254"/>
              <a:gd name="T51" fmla="*/ 8403685 h 253"/>
              <a:gd name="T52" fmla="*/ 17433413 w 254"/>
              <a:gd name="T53" fmla="*/ 7709264 h 253"/>
              <a:gd name="T54" fmla="*/ 17019975 w 254"/>
              <a:gd name="T55" fmla="*/ 5903505 h 253"/>
              <a:gd name="T56" fmla="*/ 16606538 w 254"/>
              <a:gd name="T57" fmla="*/ 4931051 h 253"/>
              <a:gd name="T58" fmla="*/ 15986250 w 254"/>
              <a:gd name="T59" fmla="*/ 4028171 h 253"/>
              <a:gd name="T60" fmla="*/ 15366225 w 254"/>
              <a:gd name="T61" fmla="*/ 3055981 h 253"/>
              <a:gd name="T62" fmla="*/ 14608125 w 254"/>
              <a:gd name="T63" fmla="*/ 2291986 h 253"/>
              <a:gd name="T64" fmla="*/ 13643438 w 254"/>
              <a:gd name="T65" fmla="*/ 1458417 h 253"/>
              <a:gd name="T66" fmla="*/ 13161225 w 254"/>
              <a:gd name="T67" fmla="*/ 1111338 h 253"/>
              <a:gd name="T68" fmla="*/ 11989688 w 254"/>
              <a:gd name="T69" fmla="*/ 625111 h 253"/>
              <a:gd name="T70" fmla="*/ 10680600 w 254"/>
              <a:gd name="T71" fmla="*/ 277769 h 253"/>
              <a:gd name="T72" fmla="*/ 9371250 w 254"/>
              <a:gd name="T73" fmla="*/ 0 h 253"/>
              <a:gd name="T74" fmla="*/ 8613413 w 254"/>
              <a:gd name="T75" fmla="*/ 0 h 253"/>
              <a:gd name="T76" fmla="*/ 7786538 w 254"/>
              <a:gd name="T77" fmla="*/ 69574 h 253"/>
              <a:gd name="T78" fmla="*/ 6890625 w 254"/>
              <a:gd name="T79" fmla="*/ 208458 h 253"/>
              <a:gd name="T80" fmla="*/ 6063750 w 254"/>
              <a:gd name="T81" fmla="*/ 416653 h 253"/>
              <a:gd name="T82" fmla="*/ 5168100 w 254"/>
              <a:gd name="T83" fmla="*/ 763995 h 253"/>
              <a:gd name="T84" fmla="*/ 4754663 w 254"/>
              <a:gd name="T85" fmla="*/ 972454 h 253"/>
              <a:gd name="T86" fmla="*/ 3927788 w 254"/>
              <a:gd name="T87" fmla="*/ 1458417 h 253"/>
              <a:gd name="T88" fmla="*/ 3031875 w 254"/>
              <a:gd name="T89" fmla="*/ 2083528 h 253"/>
              <a:gd name="T90" fmla="*/ 2274038 w 254"/>
              <a:gd name="T91" fmla="*/ 2778213 h 253"/>
              <a:gd name="T92" fmla="*/ 1929375 w 254"/>
              <a:gd name="T93" fmla="*/ 3194866 h 253"/>
              <a:gd name="T94" fmla="*/ 758100 w 254"/>
              <a:gd name="T95" fmla="*/ 5139509 h 253"/>
              <a:gd name="T96" fmla="*/ 69038 w 254"/>
              <a:gd name="T97" fmla="*/ 757038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9"/>
                </a:moveTo>
                <a:lnTo>
                  <a:pt x="1" y="109"/>
                </a:lnTo>
                <a:lnTo>
                  <a:pt x="0" y="112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4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7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5" y="243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6" y="249"/>
                </a:lnTo>
                <a:lnTo>
                  <a:pt x="164" y="247"/>
                </a:lnTo>
                <a:lnTo>
                  <a:pt x="172" y="245"/>
                </a:lnTo>
                <a:lnTo>
                  <a:pt x="179" y="242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7" y="224"/>
                </a:lnTo>
                <a:lnTo>
                  <a:pt x="214" y="218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5" y="191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1"/>
                </a:lnTo>
                <a:lnTo>
                  <a:pt x="251" y="98"/>
                </a:lnTo>
                <a:lnTo>
                  <a:pt x="247" y="85"/>
                </a:lnTo>
                <a:lnTo>
                  <a:pt x="241" y="71"/>
                </a:lnTo>
                <a:lnTo>
                  <a:pt x="236" y="64"/>
                </a:lnTo>
                <a:lnTo>
                  <a:pt x="232" y="58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3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2" y="12"/>
                </a:lnTo>
                <a:lnTo>
                  <a:pt x="174" y="9"/>
                </a:lnTo>
                <a:lnTo>
                  <a:pt x="165" y="6"/>
                </a:lnTo>
                <a:lnTo>
                  <a:pt x="155" y="4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0" y="3"/>
                </a:lnTo>
                <a:lnTo>
                  <a:pt x="94" y="5"/>
                </a:lnTo>
                <a:lnTo>
                  <a:pt x="88" y="6"/>
                </a:lnTo>
                <a:lnTo>
                  <a:pt x="82" y="9"/>
                </a:lnTo>
                <a:lnTo>
                  <a:pt x="75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0" y="25"/>
                </a:lnTo>
                <a:lnTo>
                  <a:pt x="44" y="30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60"/>
                </a:lnTo>
                <a:lnTo>
                  <a:pt x="11" y="74"/>
                </a:lnTo>
                <a:lnTo>
                  <a:pt x="5" y="91"/>
                </a:lnTo>
                <a:lnTo>
                  <a:pt x="1" y="1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2" name="Freeform 866">
            <a:extLst>
              <a:ext uri="{FF2B5EF4-FFF2-40B4-BE49-F238E27FC236}">
                <a16:creationId xmlns:a16="http://schemas.microsoft.com/office/drawing/2014/main" id="{C521CEAA-389B-4C39-A6DF-EFEE3BAB7187}"/>
              </a:ext>
            </a:extLst>
          </p:cNvPr>
          <p:cNvSpPr>
            <a:spLocks/>
          </p:cNvSpPr>
          <p:nvPr/>
        </p:nvSpPr>
        <p:spPr bwMode="auto">
          <a:xfrm>
            <a:off x="4535488" y="5605463"/>
            <a:ext cx="85725" cy="87312"/>
          </a:xfrm>
          <a:custGeom>
            <a:avLst/>
            <a:gdLst>
              <a:gd name="T0" fmla="*/ 70115 w 324"/>
              <a:gd name="T1" fmla="*/ 10097685 h 332"/>
              <a:gd name="T2" fmla="*/ 1050131 w 324"/>
              <a:gd name="T3" fmla="*/ 6708823 h 332"/>
              <a:gd name="T4" fmla="*/ 1540140 w 324"/>
              <a:gd name="T5" fmla="*/ 5671335 h 332"/>
              <a:gd name="T6" fmla="*/ 2450042 w 324"/>
              <a:gd name="T7" fmla="*/ 4218853 h 332"/>
              <a:gd name="T8" fmla="*/ 3570287 w 324"/>
              <a:gd name="T9" fmla="*/ 3112199 h 332"/>
              <a:gd name="T10" fmla="*/ 4410340 w 324"/>
              <a:gd name="T11" fmla="*/ 2351638 h 332"/>
              <a:gd name="T12" fmla="*/ 5740400 w 324"/>
              <a:gd name="T13" fmla="*/ 1521648 h 332"/>
              <a:gd name="T14" fmla="*/ 7210425 w 324"/>
              <a:gd name="T15" fmla="*/ 760824 h 332"/>
              <a:gd name="T16" fmla="*/ 8190442 w 324"/>
              <a:gd name="T17" fmla="*/ 414995 h 332"/>
              <a:gd name="T18" fmla="*/ 9730581 w 324"/>
              <a:gd name="T19" fmla="*/ 138332 h 332"/>
              <a:gd name="T20" fmla="*/ 11270721 w 324"/>
              <a:gd name="T21" fmla="*/ 0 h 332"/>
              <a:gd name="T22" fmla="*/ 12670896 w 324"/>
              <a:gd name="T23" fmla="*/ 69166 h 332"/>
              <a:gd name="T24" fmla="*/ 14770894 w 324"/>
              <a:gd name="T25" fmla="*/ 484161 h 332"/>
              <a:gd name="T26" fmla="*/ 16730927 w 324"/>
              <a:gd name="T27" fmla="*/ 1383317 h 332"/>
              <a:gd name="T28" fmla="*/ 17991138 w 324"/>
              <a:gd name="T29" fmla="*/ 2074975 h 332"/>
              <a:gd name="T30" fmla="*/ 19671242 w 324"/>
              <a:gd name="T31" fmla="*/ 3527194 h 332"/>
              <a:gd name="T32" fmla="*/ 21001302 w 324"/>
              <a:gd name="T33" fmla="*/ 5394672 h 332"/>
              <a:gd name="T34" fmla="*/ 22331363 w 324"/>
              <a:gd name="T35" fmla="*/ 8368803 h 332"/>
              <a:gd name="T36" fmla="*/ 22681406 w 324"/>
              <a:gd name="T37" fmla="*/ 12449324 h 332"/>
              <a:gd name="T38" fmla="*/ 3080279 w 324"/>
              <a:gd name="T39" fmla="*/ 13625143 h 332"/>
              <a:gd name="T40" fmla="*/ 4410340 w 324"/>
              <a:gd name="T41" fmla="*/ 16737342 h 332"/>
              <a:gd name="T42" fmla="*/ 5110427 w 324"/>
              <a:gd name="T43" fmla="*/ 17498166 h 332"/>
              <a:gd name="T44" fmla="*/ 6230408 w 324"/>
              <a:gd name="T45" fmla="*/ 18604820 h 332"/>
              <a:gd name="T46" fmla="*/ 7560469 w 324"/>
              <a:gd name="T47" fmla="*/ 19365644 h 332"/>
              <a:gd name="T48" fmla="*/ 8540485 w 324"/>
              <a:gd name="T49" fmla="*/ 19780639 h 332"/>
              <a:gd name="T50" fmla="*/ 9870546 w 324"/>
              <a:gd name="T51" fmla="*/ 20126205 h 332"/>
              <a:gd name="T52" fmla="*/ 11200606 w 324"/>
              <a:gd name="T53" fmla="*/ 20264537 h 332"/>
              <a:gd name="T54" fmla="*/ 11970808 w 324"/>
              <a:gd name="T55" fmla="*/ 20195371 h 332"/>
              <a:gd name="T56" fmla="*/ 13230754 w 324"/>
              <a:gd name="T57" fmla="*/ 19988136 h 332"/>
              <a:gd name="T58" fmla="*/ 14420850 w 324"/>
              <a:gd name="T59" fmla="*/ 19642307 h 332"/>
              <a:gd name="T60" fmla="*/ 15191052 w 324"/>
              <a:gd name="T61" fmla="*/ 19227312 h 332"/>
              <a:gd name="T62" fmla="*/ 16311033 w 324"/>
              <a:gd name="T63" fmla="*/ 18535654 h 332"/>
              <a:gd name="T64" fmla="*/ 17291050 w 324"/>
              <a:gd name="T65" fmla="*/ 17774830 h 332"/>
              <a:gd name="T66" fmla="*/ 18341181 w 324"/>
              <a:gd name="T67" fmla="*/ 16529845 h 332"/>
              <a:gd name="T68" fmla="*/ 22121283 w 324"/>
              <a:gd name="T69" fmla="*/ 15146528 h 332"/>
              <a:gd name="T70" fmla="*/ 21631275 w 324"/>
              <a:gd name="T71" fmla="*/ 16391513 h 332"/>
              <a:gd name="T72" fmla="*/ 20581408 w 324"/>
              <a:gd name="T73" fmla="*/ 18120659 h 332"/>
              <a:gd name="T74" fmla="*/ 19391313 w 324"/>
              <a:gd name="T75" fmla="*/ 19573141 h 332"/>
              <a:gd name="T76" fmla="*/ 18551260 w 324"/>
              <a:gd name="T77" fmla="*/ 20402868 h 332"/>
              <a:gd name="T78" fmla="*/ 17080971 w 324"/>
              <a:gd name="T79" fmla="*/ 21440356 h 332"/>
              <a:gd name="T80" fmla="*/ 15470981 w 324"/>
              <a:gd name="T81" fmla="*/ 22201180 h 332"/>
              <a:gd name="T82" fmla="*/ 14420850 w 324"/>
              <a:gd name="T83" fmla="*/ 22547009 h 332"/>
              <a:gd name="T84" fmla="*/ 12740746 w 324"/>
              <a:gd name="T85" fmla="*/ 22823672 h 332"/>
              <a:gd name="T86" fmla="*/ 11060642 w 324"/>
              <a:gd name="T87" fmla="*/ 22962004 h 332"/>
              <a:gd name="T88" fmla="*/ 9590617 w 324"/>
              <a:gd name="T89" fmla="*/ 22823672 h 332"/>
              <a:gd name="T90" fmla="*/ 7560469 w 324"/>
              <a:gd name="T91" fmla="*/ 22339512 h 332"/>
              <a:gd name="T92" fmla="*/ 5600435 w 324"/>
              <a:gd name="T93" fmla="*/ 21509522 h 332"/>
              <a:gd name="T94" fmla="*/ 4410340 w 324"/>
              <a:gd name="T95" fmla="*/ 20679532 h 332"/>
              <a:gd name="T96" fmla="*/ 2800085 w 324"/>
              <a:gd name="T97" fmla="*/ 19227312 h 332"/>
              <a:gd name="T98" fmla="*/ 1540140 w 324"/>
              <a:gd name="T99" fmla="*/ 17429001 h 332"/>
              <a:gd name="T100" fmla="*/ 350044 w 324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7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5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8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4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9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9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4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4"/>
                </a:lnTo>
                <a:lnTo>
                  <a:pt x="212" y="282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6" y="248"/>
                </a:lnTo>
                <a:lnTo>
                  <a:pt x="262" y="239"/>
                </a:lnTo>
                <a:lnTo>
                  <a:pt x="268" y="230"/>
                </a:lnTo>
                <a:lnTo>
                  <a:pt x="272" y="219"/>
                </a:lnTo>
                <a:lnTo>
                  <a:pt x="316" y="219"/>
                </a:lnTo>
                <a:lnTo>
                  <a:pt x="312" y="229"/>
                </a:lnTo>
                <a:lnTo>
                  <a:pt x="309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3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1" y="305"/>
                </a:lnTo>
                <a:lnTo>
                  <a:pt x="244" y="310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1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3" name="Freeform 867">
            <a:extLst>
              <a:ext uri="{FF2B5EF4-FFF2-40B4-BE49-F238E27FC236}">
                <a16:creationId xmlns:a16="http://schemas.microsoft.com/office/drawing/2014/main" id="{7B4C0D44-EDF9-4DDA-868E-849A3FF47064}"/>
              </a:ext>
            </a:extLst>
          </p:cNvPr>
          <p:cNvSpPr>
            <a:spLocks/>
          </p:cNvSpPr>
          <p:nvPr/>
        </p:nvSpPr>
        <p:spPr bwMode="auto">
          <a:xfrm>
            <a:off x="4546600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042409 w 242"/>
              <a:gd name="T7" fmla="*/ 5812814 h 104"/>
              <a:gd name="T8" fmla="*/ 15629397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390097 w 242"/>
              <a:gd name="T17" fmla="*/ 3095167 h 104"/>
              <a:gd name="T18" fmla="*/ 14114581 w 242"/>
              <a:gd name="T19" fmla="*/ 2717647 h 104"/>
              <a:gd name="T20" fmla="*/ 1377031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531017 w 242"/>
              <a:gd name="T27" fmla="*/ 1434245 h 104"/>
              <a:gd name="T28" fmla="*/ 12118004 w 242"/>
              <a:gd name="T29" fmla="*/ 1132284 h 104"/>
              <a:gd name="T30" fmla="*/ 12118004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740946 w 242"/>
              <a:gd name="T37" fmla="*/ 453079 h 104"/>
              <a:gd name="T38" fmla="*/ 10327934 w 242"/>
              <a:gd name="T39" fmla="*/ 301961 h 104"/>
              <a:gd name="T40" fmla="*/ 9845911 w 242"/>
              <a:gd name="T41" fmla="*/ 226402 h 104"/>
              <a:gd name="T42" fmla="*/ 9363888 w 242"/>
              <a:gd name="T43" fmla="*/ 75559 h 104"/>
              <a:gd name="T44" fmla="*/ 8744107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6954037 w 242"/>
              <a:gd name="T53" fmla="*/ 75559 h 104"/>
              <a:gd name="T54" fmla="*/ 6334256 w 242"/>
              <a:gd name="T55" fmla="*/ 301961 h 104"/>
              <a:gd name="T56" fmla="*/ 5783486 w 242"/>
              <a:gd name="T57" fmla="*/ 453079 h 104"/>
              <a:gd name="T58" fmla="*/ 5163967 w 242"/>
              <a:gd name="T59" fmla="*/ 603922 h 104"/>
              <a:gd name="T60" fmla="*/ 4681944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236138 w 242"/>
              <a:gd name="T69" fmla="*/ 1887324 h 104"/>
              <a:gd name="T70" fmla="*/ 282286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445806 w 242"/>
              <a:gd name="T79" fmla="*/ 3925491 h 104"/>
              <a:gd name="T80" fmla="*/ 1170552 w 242"/>
              <a:gd name="T81" fmla="*/ 4378569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09" y="41"/>
                </a:lnTo>
                <a:lnTo>
                  <a:pt x="205" y="36"/>
                </a:lnTo>
                <a:lnTo>
                  <a:pt x="200" y="32"/>
                </a:lnTo>
                <a:lnTo>
                  <a:pt x="195" y="26"/>
                </a:lnTo>
                <a:lnTo>
                  <a:pt x="189" y="22"/>
                </a:lnTo>
                <a:lnTo>
                  <a:pt x="182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6" y="6"/>
                </a:lnTo>
                <a:lnTo>
                  <a:pt x="150" y="4"/>
                </a:lnTo>
                <a:lnTo>
                  <a:pt x="143" y="3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4"/>
                </a:lnTo>
                <a:lnTo>
                  <a:pt x="84" y="6"/>
                </a:lnTo>
                <a:lnTo>
                  <a:pt x="75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8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4" name="Freeform 868">
            <a:extLst>
              <a:ext uri="{FF2B5EF4-FFF2-40B4-BE49-F238E27FC236}">
                <a16:creationId xmlns:a16="http://schemas.microsoft.com/office/drawing/2014/main" id="{47BE33E3-DA88-493E-9883-752A3414EC4A}"/>
              </a:ext>
            </a:extLst>
          </p:cNvPr>
          <p:cNvSpPr>
            <a:spLocks/>
          </p:cNvSpPr>
          <p:nvPr/>
        </p:nvSpPr>
        <p:spPr bwMode="auto">
          <a:xfrm>
            <a:off x="4637088" y="5605463"/>
            <a:ext cx="34925" cy="85725"/>
          </a:xfrm>
          <a:custGeom>
            <a:avLst/>
            <a:gdLst>
              <a:gd name="T0" fmla="*/ 0 w 136"/>
              <a:gd name="T1" fmla="*/ 22681406 h 324"/>
              <a:gd name="T2" fmla="*/ 0 w 136"/>
              <a:gd name="T3" fmla="*/ 560123 h 324"/>
              <a:gd name="T4" fmla="*/ 2571867 w 136"/>
              <a:gd name="T5" fmla="*/ 560123 h 324"/>
              <a:gd name="T6" fmla="*/ 2571867 w 136"/>
              <a:gd name="T7" fmla="*/ 3920331 h 324"/>
              <a:gd name="T8" fmla="*/ 2571867 w 136"/>
              <a:gd name="T9" fmla="*/ 3920331 h 324"/>
              <a:gd name="T10" fmla="*/ 3033596 w 136"/>
              <a:gd name="T11" fmla="*/ 3010165 h 324"/>
              <a:gd name="T12" fmla="*/ 3693062 w 136"/>
              <a:gd name="T13" fmla="*/ 2170113 h 324"/>
              <a:gd name="T14" fmla="*/ 4352528 w 136"/>
              <a:gd name="T15" fmla="*/ 1540140 h 324"/>
              <a:gd name="T16" fmla="*/ 5077992 w 136"/>
              <a:gd name="T17" fmla="*/ 910167 h 324"/>
              <a:gd name="T18" fmla="*/ 5935196 w 136"/>
              <a:gd name="T19" fmla="*/ 560123 h 324"/>
              <a:gd name="T20" fmla="*/ 6792656 w 136"/>
              <a:gd name="T21" fmla="*/ 210079 h 324"/>
              <a:gd name="T22" fmla="*/ 7847596 w 136"/>
              <a:gd name="T23" fmla="*/ 70115 h 324"/>
              <a:gd name="T24" fmla="*/ 8968791 w 136"/>
              <a:gd name="T25" fmla="*/ 0 h 324"/>
              <a:gd name="T26" fmla="*/ 8968791 w 136"/>
              <a:gd name="T27" fmla="*/ 3150129 h 324"/>
              <a:gd name="T28" fmla="*/ 8968791 w 136"/>
              <a:gd name="T29" fmla="*/ 3150129 h 324"/>
              <a:gd name="T30" fmla="*/ 8639058 w 136"/>
              <a:gd name="T31" fmla="*/ 3150129 h 324"/>
              <a:gd name="T32" fmla="*/ 8375323 w 136"/>
              <a:gd name="T33" fmla="*/ 3150129 h 324"/>
              <a:gd name="T34" fmla="*/ 8177329 w 136"/>
              <a:gd name="T35" fmla="*/ 3220244 h 324"/>
              <a:gd name="T36" fmla="*/ 7913594 w 136"/>
              <a:gd name="T37" fmla="*/ 3220244 h 324"/>
              <a:gd name="T38" fmla="*/ 7649859 w 136"/>
              <a:gd name="T39" fmla="*/ 3290094 h 324"/>
              <a:gd name="T40" fmla="*/ 7386124 w 136"/>
              <a:gd name="T41" fmla="*/ 3360208 h 324"/>
              <a:gd name="T42" fmla="*/ 7122389 w 136"/>
              <a:gd name="T43" fmla="*/ 3500173 h 324"/>
              <a:gd name="T44" fmla="*/ 6792656 w 136"/>
              <a:gd name="T45" fmla="*/ 3570287 h 324"/>
              <a:gd name="T46" fmla="*/ 6792656 w 136"/>
              <a:gd name="T47" fmla="*/ 3570287 h 324"/>
              <a:gd name="T48" fmla="*/ 6528664 w 136"/>
              <a:gd name="T49" fmla="*/ 3710252 h 324"/>
              <a:gd name="T50" fmla="*/ 6264929 w 136"/>
              <a:gd name="T51" fmla="*/ 3780102 h 324"/>
              <a:gd name="T52" fmla="*/ 6001194 w 136"/>
              <a:gd name="T53" fmla="*/ 3920331 h 324"/>
              <a:gd name="T54" fmla="*/ 5737458 w 136"/>
              <a:gd name="T55" fmla="*/ 4060296 h 324"/>
              <a:gd name="T56" fmla="*/ 5539465 w 136"/>
              <a:gd name="T57" fmla="*/ 4270375 h 324"/>
              <a:gd name="T58" fmla="*/ 5209731 w 136"/>
              <a:gd name="T59" fmla="*/ 4410340 h 324"/>
              <a:gd name="T60" fmla="*/ 4945996 w 136"/>
              <a:gd name="T61" fmla="*/ 4620419 h 324"/>
              <a:gd name="T62" fmla="*/ 4748259 w 136"/>
              <a:gd name="T63" fmla="*/ 4900348 h 324"/>
              <a:gd name="T64" fmla="*/ 4748259 w 136"/>
              <a:gd name="T65" fmla="*/ 4900348 h 324"/>
              <a:gd name="T66" fmla="*/ 4352528 w 136"/>
              <a:gd name="T67" fmla="*/ 5320242 h 324"/>
              <a:gd name="T68" fmla="*/ 3956797 w 136"/>
              <a:gd name="T69" fmla="*/ 5740400 h 324"/>
              <a:gd name="T70" fmla="*/ 3627064 w 136"/>
              <a:gd name="T71" fmla="*/ 6230408 h 324"/>
              <a:gd name="T72" fmla="*/ 3231333 w 136"/>
              <a:gd name="T73" fmla="*/ 6790531 h 324"/>
              <a:gd name="T74" fmla="*/ 3231333 w 136"/>
              <a:gd name="T75" fmla="*/ 6790531 h 324"/>
              <a:gd name="T76" fmla="*/ 3033596 w 136"/>
              <a:gd name="T77" fmla="*/ 7350390 h 324"/>
              <a:gd name="T78" fmla="*/ 2835602 w 136"/>
              <a:gd name="T79" fmla="*/ 7910512 h 324"/>
              <a:gd name="T80" fmla="*/ 2769861 w 136"/>
              <a:gd name="T81" fmla="*/ 8470635 h 324"/>
              <a:gd name="T82" fmla="*/ 2703863 w 136"/>
              <a:gd name="T83" fmla="*/ 9100608 h 324"/>
              <a:gd name="T84" fmla="*/ 2703863 w 136"/>
              <a:gd name="T85" fmla="*/ 22681406 h 324"/>
              <a:gd name="T86" fmla="*/ 0 w 136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"/>
              <a:gd name="T133" fmla="*/ 0 h 324"/>
              <a:gd name="T134" fmla="*/ 136 w 136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3"/>
                </a:lnTo>
                <a:lnTo>
                  <a:pt x="56" y="31"/>
                </a:lnTo>
                <a:lnTo>
                  <a:pt x="66" y="22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6" y="0"/>
                </a:lnTo>
                <a:lnTo>
                  <a:pt x="136" y="45"/>
                </a:lnTo>
                <a:lnTo>
                  <a:pt x="131" y="45"/>
                </a:lnTo>
                <a:lnTo>
                  <a:pt x="127" y="45"/>
                </a:lnTo>
                <a:lnTo>
                  <a:pt x="124" y="46"/>
                </a:lnTo>
                <a:lnTo>
                  <a:pt x="120" y="46"/>
                </a:lnTo>
                <a:lnTo>
                  <a:pt x="116" y="47"/>
                </a:lnTo>
                <a:lnTo>
                  <a:pt x="112" y="48"/>
                </a:lnTo>
                <a:lnTo>
                  <a:pt x="108" y="50"/>
                </a:lnTo>
                <a:lnTo>
                  <a:pt x="103" y="51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7" y="58"/>
                </a:lnTo>
                <a:lnTo>
                  <a:pt x="84" y="61"/>
                </a:lnTo>
                <a:lnTo>
                  <a:pt x="79" y="63"/>
                </a:lnTo>
                <a:lnTo>
                  <a:pt x="75" y="66"/>
                </a:lnTo>
                <a:lnTo>
                  <a:pt x="72" y="70"/>
                </a:lnTo>
                <a:lnTo>
                  <a:pt x="66" y="76"/>
                </a:lnTo>
                <a:lnTo>
                  <a:pt x="60" y="82"/>
                </a:lnTo>
                <a:lnTo>
                  <a:pt x="55" y="89"/>
                </a:lnTo>
                <a:lnTo>
                  <a:pt x="49" y="97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30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5" name="Rectangle 869">
            <a:extLst>
              <a:ext uri="{FF2B5EF4-FFF2-40B4-BE49-F238E27FC236}">
                <a16:creationId xmlns:a16="http://schemas.microsoft.com/office/drawing/2014/main" id="{CC5A755F-B9B7-495E-A77D-51D7FBF0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5607050"/>
            <a:ext cx="11113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56" name="Rectangle 870">
            <a:extLst>
              <a:ext uri="{FF2B5EF4-FFF2-40B4-BE49-F238E27FC236}">
                <a16:creationId xmlns:a16="http://schemas.microsoft.com/office/drawing/2014/main" id="{ABC77DF4-92D8-4FFF-8264-265E2E57A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5578475"/>
            <a:ext cx="11113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57" name="Freeform 871">
            <a:extLst>
              <a:ext uri="{FF2B5EF4-FFF2-40B4-BE49-F238E27FC236}">
                <a16:creationId xmlns:a16="http://schemas.microsoft.com/office/drawing/2014/main" id="{FE3F90C2-5A8F-41C0-8517-8C4E79A002F2}"/>
              </a:ext>
            </a:extLst>
          </p:cNvPr>
          <p:cNvSpPr>
            <a:spLocks/>
          </p:cNvSpPr>
          <p:nvPr/>
        </p:nvSpPr>
        <p:spPr bwMode="auto">
          <a:xfrm>
            <a:off x="471328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825763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99177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132084 w 281"/>
              <a:gd name="T41" fmla="*/ 301016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965255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325013 w 281"/>
              <a:gd name="T71" fmla="*/ 3640137 h 324"/>
              <a:gd name="T72" fmla="*/ 12479056 w 281"/>
              <a:gd name="T73" fmla="*/ 3290094 h 324"/>
              <a:gd name="T74" fmla="*/ 11632834 w 281"/>
              <a:gd name="T75" fmla="*/ 3080279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8"/>
                </a:lnTo>
                <a:lnTo>
                  <a:pt x="217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3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9" y="83"/>
                </a:lnTo>
                <a:lnTo>
                  <a:pt x="274" y="98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9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5"/>
                </a:lnTo>
                <a:lnTo>
                  <a:pt x="165" y="44"/>
                </a:lnTo>
                <a:lnTo>
                  <a:pt x="158" y="43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3"/>
                </a:lnTo>
                <a:lnTo>
                  <a:pt x="114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1"/>
                </a:lnTo>
                <a:lnTo>
                  <a:pt x="63" y="75"/>
                </a:lnTo>
                <a:lnTo>
                  <a:pt x="59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8" name="Freeform 872">
            <a:extLst>
              <a:ext uri="{FF2B5EF4-FFF2-40B4-BE49-F238E27FC236}">
                <a16:creationId xmlns:a16="http://schemas.microsoft.com/office/drawing/2014/main" id="{7459483A-63CB-449F-A5BE-54B3454D5998}"/>
              </a:ext>
            </a:extLst>
          </p:cNvPr>
          <p:cNvSpPr>
            <a:spLocks/>
          </p:cNvSpPr>
          <p:nvPr/>
        </p:nvSpPr>
        <p:spPr bwMode="auto">
          <a:xfrm>
            <a:off x="4803775" y="5605463"/>
            <a:ext cx="85725" cy="117475"/>
          </a:xfrm>
          <a:custGeom>
            <a:avLst/>
            <a:gdLst>
              <a:gd name="T0" fmla="*/ 417547 w 325"/>
              <a:gd name="T1" fmla="*/ 8255911 h 446"/>
              <a:gd name="T2" fmla="*/ 1948200 w 325"/>
              <a:gd name="T3" fmla="*/ 4856511 h 446"/>
              <a:gd name="T4" fmla="*/ 3965770 w 325"/>
              <a:gd name="T5" fmla="*/ 2636339 h 446"/>
              <a:gd name="T6" fmla="*/ 5774700 w 325"/>
              <a:gd name="T7" fmla="*/ 1456848 h 446"/>
              <a:gd name="T8" fmla="*/ 8279452 w 325"/>
              <a:gd name="T9" fmla="*/ 346894 h 446"/>
              <a:gd name="T10" fmla="*/ 10853576 w 325"/>
              <a:gd name="T11" fmla="*/ 0 h 446"/>
              <a:gd name="T12" fmla="*/ 12314594 w 325"/>
              <a:gd name="T13" fmla="*/ 69273 h 446"/>
              <a:gd name="T14" fmla="*/ 14262794 w 325"/>
              <a:gd name="T15" fmla="*/ 416167 h 446"/>
              <a:gd name="T16" fmla="*/ 15584541 w 325"/>
              <a:gd name="T17" fmla="*/ 832597 h 446"/>
              <a:gd name="T18" fmla="*/ 17254464 w 325"/>
              <a:gd name="T19" fmla="*/ 1734468 h 446"/>
              <a:gd name="T20" fmla="*/ 18297935 w 325"/>
              <a:gd name="T21" fmla="*/ 2497529 h 446"/>
              <a:gd name="T22" fmla="*/ 19480677 w 325"/>
              <a:gd name="T23" fmla="*/ 3746294 h 446"/>
              <a:gd name="T24" fmla="*/ 20106865 w 325"/>
              <a:gd name="T25" fmla="*/ 554977 h 446"/>
              <a:gd name="T26" fmla="*/ 22541982 w 325"/>
              <a:gd name="T27" fmla="*/ 21992848 h 446"/>
              <a:gd name="T28" fmla="*/ 21707153 w 325"/>
              <a:gd name="T29" fmla="*/ 25114891 h 446"/>
              <a:gd name="T30" fmla="*/ 20733053 w 325"/>
              <a:gd name="T31" fmla="*/ 26918632 h 446"/>
              <a:gd name="T32" fmla="*/ 19341670 w 325"/>
              <a:gd name="T33" fmla="*/ 28306207 h 446"/>
              <a:gd name="T34" fmla="*/ 18158929 w 325"/>
              <a:gd name="T35" fmla="*/ 29208078 h 446"/>
              <a:gd name="T36" fmla="*/ 16419635 w 325"/>
              <a:gd name="T37" fmla="*/ 30109949 h 446"/>
              <a:gd name="T38" fmla="*/ 14888982 w 325"/>
              <a:gd name="T39" fmla="*/ 30595653 h 446"/>
              <a:gd name="T40" fmla="*/ 12871147 w 325"/>
              <a:gd name="T41" fmla="*/ 30873273 h 446"/>
              <a:gd name="T42" fmla="*/ 11479764 w 325"/>
              <a:gd name="T43" fmla="*/ 30942546 h 446"/>
              <a:gd name="T44" fmla="*/ 9601200 w 325"/>
              <a:gd name="T45" fmla="*/ 30734463 h 446"/>
              <a:gd name="T46" fmla="*/ 8209817 w 325"/>
              <a:gd name="T47" fmla="*/ 30387569 h 446"/>
              <a:gd name="T48" fmla="*/ 6539894 w 325"/>
              <a:gd name="T49" fmla="*/ 29763055 h 446"/>
              <a:gd name="T50" fmla="*/ 4939870 w 325"/>
              <a:gd name="T51" fmla="*/ 28930458 h 446"/>
              <a:gd name="T52" fmla="*/ 3826500 w 325"/>
              <a:gd name="T53" fmla="*/ 28098124 h 446"/>
              <a:gd name="T54" fmla="*/ 2643759 w 325"/>
              <a:gd name="T55" fmla="*/ 26779822 h 446"/>
              <a:gd name="T56" fmla="*/ 1391383 w 325"/>
              <a:gd name="T57" fmla="*/ 24837270 h 446"/>
              <a:gd name="T58" fmla="*/ 3548224 w 325"/>
              <a:gd name="T59" fmla="*/ 23033529 h 446"/>
              <a:gd name="T60" fmla="*/ 4939870 w 325"/>
              <a:gd name="T61" fmla="*/ 25392248 h 446"/>
              <a:gd name="T62" fmla="*/ 6887806 w 325"/>
              <a:gd name="T63" fmla="*/ 27057443 h 446"/>
              <a:gd name="T64" fmla="*/ 8627100 w 325"/>
              <a:gd name="T65" fmla="*/ 27890040 h 446"/>
              <a:gd name="T66" fmla="*/ 11131853 w 325"/>
              <a:gd name="T67" fmla="*/ 28375480 h 446"/>
              <a:gd name="T68" fmla="*/ 12871147 w 325"/>
              <a:gd name="T69" fmla="*/ 28306207 h 446"/>
              <a:gd name="T70" fmla="*/ 14888982 w 325"/>
              <a:gd name="T71" fmla="*/ 27890040 h 446"/>
              <a:gd name="T72" fmla="*/ 16350000 w 325"/>
              <a:gd name="T73" fmla="*/ 27265526 h 446"/>
              <a:gd name="T74" fmla="*/ 17950024 w 325"/>
              <a:gd name="T75" fmla="*/ 26016762 h 446"/>
              <a:gd name="T76" fmla="*/ 18993759 w 325"/>
              <a:gd name="T77" fmla="*/ 24837270 h 446"/>
              <a:gd name="T78" fmla="*/ 20106865 w 325"/>
              <a:gd name="T79" fmla="*/ 20744083 h 446"/>
              <a:gd name="T80" fmla="*/ 18645847 w 325"/>
              <a:gd name="T81" fmla="*/ 20397190 h 446"/>
              <a:gd name="T82" fmla="*/ 14262794 w 325"/>
              <a:gd name="T83" fmla="*/ 22755908 h 446"/>
              <a:gd name="T84" fmla="*/ 10992846 w 325"/>
              <a:gd name="T85" fmla="*/ 23033529 h 446"/>
              <a:gd name="T86" fmla="*/ 8905377 w 325"/>
              <a:gd name="T87" fmla="*/ 22755908 h 446"/>
              <a:gd name="T88" fmla="*/ 7374988 w 325"/>
              <a:gd name="T89" fmla="*/ 22409015 h 446"/>
              <a:gd name="T90" fmla="*/ 5426788 w 325"/>
              <a:gd name="T91" fmla="*/ 21507144 h 446"/>
              <a:gd name="T92" fmla="*/ 3687494 w 325"/>
              <a:gd name="T93" fmla="*/ 20119569 h 446"/>
              <a:gd name="T94" fmla="*/ 2574124 w 325"/>
              <a:gd name="T95" fmla="*/ 18870805 h 446"/>
              <a:gd name="T96" fmla="*/ 1322011 w 325"/>
              <a:gd name="T97" fmla="*/ 16928253 h 446"/>
              <a:gd name="T98" fmla="*/ 347912 w 325"/>
              <a:gd name="T99" fmla="*/ 14153104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5"/>
              <a:gd name="T151" fmla="*/ 0 h 446"/>
              <a:gd name="T152" fmla="*/ 325 w 325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5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6" y="119"/>
                </a:lnTo>
                <a:lnTo>
                  <a:pt x="13" y="99"/>
                </a:lnTo>
                <a:lnTo>
                  <a:pt x="23" y="79"/>
                </a:lnTo>
                <a:lnTo>
                  <a:pt x="28" y="70"/>
                </a:lnTo>
                <a:lnTo>
                  <a:pt x="35" y="61"/>
                </a:lnTo>
                <a:lnTo>
                  <a:pt x="42" y="53"/>
                </a:lnTo>
                <a:lnTo>
                  <a:pt x="49" y="46"/>
                </a:lnTo>
                <a:lnTo>
                  <a:pt x="57" y="38"/>
                </a:lnTo>
                <a:lnTo>
                  <a:pt x="65" y="32"/>
                </a:lnTo>
                <a:lnTo>
                  <a:pt x="73" y="26"/>
                </a:lnTo>
                <a:lnTo>
                  <a:pt x="83" y="21"/>
                </a:lnTo>
                <a:lnTo>
                  <a:pt x="92" y="15"/>
                </a:lnTo>
                <a:lnTo>
                  <a:pt x="100" y="11"/>
                </a:lnTo>
                <a:lnTo>
                  <a:pt x="110" y="8"/>
                </a:lnTo>
                <a:lnTo>
                  <a:pt x="119" y="5"/>
                </a:lnTo>
                <a:lnTo>
                  <a:pt x="128" y="3"/>
                </a:lnTo>
                <a:lnTo>
                  <a:pt x="138" y="1"/>
                </a:lnTo>
                <a:lnTo>
                  <a:pt x="147" y="0"/>
                </a:lnTo>
                <a:lnTo>
                  <a:pt x="156" y="0"/>
                </a:lnTo>
                <a:lnTo>
                  <a:pt x="164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2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8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9"/>
                </a:lnTo>
                <a:lnTo>
                  <a:pt x="243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8" y="40"/>
                </a:lnTo>
                <a:lnTo>
                  <a:pt x="272" y="45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5" y="8"/>
                </a:lnTo>
                <a:lnTo>
                  <a:pt x="325" y="299"/>
                </a:lnTo>
                <a:lnTo>
                  <a:pt x="324" y="317"/>
                </a:lnTo>
                <a:lnTo>
                  <a:pt x="322" y="332"/>
                </a:lnTo>
                <a:lnTo>
                  <a:pt x="317" y="348"/>
                </a:lnTo>
                <a:lnTo>
                  <a:pt x="312" y="362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8" y="388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3" y="412"/>
                </a:lnTo>
                <a:lnTo>
                  <a:pt x="268" y="417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3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4" y="441"/>
                </a:lnTo>
                <a:lnTo>
                  <a:pt x="207" y="442"/>
                </a:lnTo>
                <a:lnTo>
                  <a:pt x="200" y="444"/>
                </a:lnTo>
                <a:lnTo>
                  <a:pt x="193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5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4"/>
                </a:lnTo>
                <a:lnTo>
                  <a:pt x="138" y="443"/>
                </a:lnTo>
                <a:lnTo>
                  <a:pt x="131" y="442"/>
                </a:lnTo>
                <a:lnTo>
                  <a:pt x="124" y="439"/>
                </a:lnTo>
                <a:lnTo>
                  <a:pt x="118" y="438"/>
                </a:lnTo>
                <a:lnTo>
                  <a:pt x="112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8" y="426"/>
                </a:lnTo>
                <a:lnTo>
                  <a:pt x="83" y="423"/>
                </a:lnTo>
                <a:lnTo>
                  <a:pt x="76" y="420"/>
                </a:lnTo>
                <a:lnTo>
                  <a:pt x="71" y="417"/>
                </a:lnTo>
                <a:lnTo>
                  <a:pt x="66" y="412"/>
                </a:lnTo>
                <a:lnTo>
                  <a:pt x="61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4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5" y="342"/>
                </a:lnTo>
                <a:lnTo>
                  <a:pt x="60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4" y="379"/>
                </a:lnTo>
                <a:lnTo>
                  <a:pt x="91" y="384"/>
                </a:lnTo>
                <a:lnTo>
                  <a:pt x="99" y="390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3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2" y="390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9" y="365"/>
                </a:lnTo>
                <a:lnTo>
                  <a:pt x="273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8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6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7" y="330"/>
                </a:lnTo>
                <a:lnTo>
                  <a:pt x="128" y="328"/>
                </a:lnTo>
                <a:lnTo>
                  <a:pt x="121" y="327"/>
                </a:lnTo>
                <a:lnTo>
                  <a:pt x="114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5" y="313"/>
                </a:lnTo>
                <a:lnTo>
                  <a:pt x="78" y="310"/>
                </a:lnTo>
                <a:lnTo>
                  <a:pt x="72" y="304"/>
                </a:lnTo>
                <a:lnTo>
                  <a:pt x="66" y="300"/>
                </a:lnTo>
                <a:lnTo>
                  <a:pt x="60" y="295"/>
                </a:lnTo>
                <a:lnTo>
                  <a:pt x="53" y="290"/>
                </a:lnTo>
                <a:lnTo>
                  <a:pt x="47" y="285"/>
                </a:lnTo>
                <a:lnTo>
                  <a:pt x="42" y="278"/>
                </a:lnTo>
                <a:lnTo>
                  <a:pt x="37" y="272"/>
                </a:lnTo>
                <a:lnTo>
                  <a:pt x="32" y="266"/>
                </a:lnTo>
                <a:lnTo>
                  <a:pt x="26" y="259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9" y="220"/>
                </a:lnTo>
                <a:lnTo>
                  <a:pt x="5" y="204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9" name="Freeform 873">
            <a:extLst>
              <a:ext uri="{FF2B5EF4-FFF2-40B4-BE49-F238E27FC236}">
                <a16:creationId xmlns:a16="http://schemas.microsoft.com/office/drawing/2014/main" id="{45AFABBF-5B4B-4DAB-9775-DAE7EDA8A458}"/>
              </a:ext>
            </a:extLst>
          </p:cNvPr>
          <p:cNvSpPr>
            <a:spLocks/>
          </p:cNvSpPr>
          <p:nvPr/>
        </p:nvSpPr>
        <p:spPr bwMode="auto">
          <a:xfrm>
            <a:off x="4814888" y="561498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228648 w 248"/>
              <a:gd name="T5" fmla="*/ 13126542 h 253"/>
              <a:gd name="T6" fmla="*/ 1517932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421108 w 248"/>
              <a:gd name="T17" fmla="*/ 1694625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818306 w 248"/>
              <a:gd name="T23" fmla="*/ 17571366 h 253"/>
              <a:gd name="T24" fmla="*/ 9251963 w 248"/>
              <a:gd name="T25" fmla="*/ 17571366 h 253"/>
              <a:gd name="T26" fmla="*/ 10263917 w 248"/>
              <a:gd name="T27" fmla="*/ 17432482 h 253"/>
              <a:gd name="T28" fmla="*/ 11275872 w 248"/>
              <a:gd name="T29" fmla="*/ 17224024 h 253"/>
              <a:gd name="T30" fmla="*/ 12287826 w 248"/>
              <a:gd name="T31" fmla="*/ 16876945 h 253"/>
              <a:gd name="T32" fmla="*/ 12865855 w 248"/>
              <a:gd name="T33" fmla="*/ 16598913 h 253"/>
              <a:gd name="T34" fmla="*/ 13877810 w 248"/>
              <a:gd name="T35" fmla="*/ 16043375 h 253"/>
              <a:gd name="T36" fmla="*/ 14817443 w 248"/>
              <a:gd name="T37" fmla="*/ 15418264 h 253"/>
              <a:gd name="T38" fmla="*/ 15685025 w 248"/>
              <a:gd name="T39" fmla="*/ 14515385 h 253"/>
              <a:gd name="T40" fmla="*/ 16480017 w 248"/>
              <a:gd name="T41" fmla="*/ 13612505 h 253"/>
              <a:gd name="T42" fmla="*/ 17130636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841352 w 248"/>
              <a:gd name="T53" fmla="*/ 4583709 h 253"/>
              <a:gd name="T54" fmla="*/ 15757077 w 248"/>
              <a:gd name="T55" fmla="*/ 3194866 h 253"/>
              <a:gd name="T56" fmla="*/ 15179048 w 248"/>
              <a:gd name="T57" fmla="*/ 2639065 h 253"/>
              <a:gd name="T58" fmla="*/ 14528429 w 248"/>
              <a:gd name="T59" fmla="*/ 2083528 h 253"/>
              <a:gd name="T60" fmla="*/ 13805758 w 248"/>
              <a:gd name="T61" fmla="*/ 1527991 h 253"/>
              <a:gd name="T62" fmla="*/ 13010497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914267 w 248"/>
              <a:gd name="T69" fmla="*/ 347342 h 253"/>
              <a:gd name="T70" fmla="*/ 9974634 w 248"/>
              <a:gd name="T71" fmla="*/ 69574 h 253"/>
              <a:gd name="T72" fmla="*/ 9035000 w 248"/>
              <a:gd name="T73" fmla="*/ 0 h 253"/>
              <a:gd name="T74" fmla="*/ 8529023 w 248"/>
              <a:gd name="T75" fmla="*/ 0 h 253"/>
              <a:gd name="T76" fmla="*/ 7011360 w 248"/>
              <a:gd name="T77" fmla="*/ 208458 h 253"/>
              <a:gd name="T78" fmla="*/ 5637801 w 248"/>
              <a:gd name="T79" fmla="*/ 486227 h 253"/>
              <a:gd name="T80" fmla="*/ 4336832 w 248"/>
              <a:gd name="T81" fmla="*/ 972454 h 253"/>
              <a:gd name="T82" fmla="*/ 3324878 w 248"/>
              <a:gd name="T83" fmla="*/ 1666875 h 253"/>
              <a:gd name="T84" fmla="*/ 2818901 w 248"/>
              <a:gd name="T85" fmla="*/ 2153102 h 253"/>
              <a:gd name="T86" fmla="*/ 2023909 w 248"/>
              <a:gd name="T87" fmla="*/ 2917097 h 253"/>
              <a:gd name="T88" fmla="*/ 1445611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8"/>
                </a:lnTo>
                <a:lnTo>
                  <a:pt x="4" y="156"/>
                </a:lnTo>
                <a:lnTo>
                  <a:pt x="9" y="173"/>
                </a:lnTo>
                <a:lnTo>
                  <a:pt x="17" y="189"/>
                </a:lnTo>
                <a:lnTo>
                  <a:pt x="21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6"/>
                </a:lnTo>
                <a:lnTo>
                  <a:pt x="40" y="222"/>
                </a:lnTo>
                <a:lnTo>
                  <a:pt x="47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5" y="244"/>
                </a:lnTo>
                <a:lnTo>
                  <a:pt x="82" y="246"/>
                </a:lnTo>
                <a:lnTo>
                  <a:pt x="89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2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9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3"/>
                </a:lnTo>
                <a:lnTo>
                  <a:pt x="178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5" y="222"/>
                </a:lnTo>
                <a:lnTo>
                  <a:pt x="211" y="216"/>
                </a:lnTo>
                <a:lnTo>
                  <a:pt x="217" y="209"/>
                </a:lnTo>
                <a:lnTo>
                  <a:pt x="222" y="203"/>
                </a:lnTo>
                <a:lnTo>
                  <a:pt x="228" y="196"/>
                </a:lnTo>
                <a:lnTo>
                  <a:pt x="237" y="180"/>
                </a:lnTo>
                <a:lnTo>
                  <a:pt x="243" y="163"/>
                </a:lnTo>
                <a:lnTo>
                  <a:pt x="247" y="143"/>
                </a:lnTo>
                <a:lnTo>
                  <a:pt x="248" y="121"/>
                </a:lnTo>
                <a:lnTo>
                  <a:pt x="247" y="110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3" y="66"/>
                </a:lnTo>
                <a:lnTo>
                  <a:pt x="227" y="56"/>
                </a:lnTo>
                <a:lnTo>
                  <a:pt x="218" y="46"/>
                </a:lnTo>
                <a:lnTo>
                  <a:pt x="210" y="38"/>
                </a:lnTo>
                <a:lnTo>
                  <a:pt x="206" y="34"/>
                </a:lnTo>
                <a:lnTo>
                  <a:pt x="201" y="30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80" y="16"/>
                </a:lnTo>
                <a:lnTo>
                  <a:pt x="175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6"/>
                </a:lnTo>
                <a:lnTo>
                  <a:pt x="151" y="5"/>
                </a:lnTo>
                <a:lnTo>
                  <a:pt x="144" y="3"/>
                </a:lnTo>
                <a:lnTo>
                  <a:pt x="138" y="1"/>
                </a:lnTo>
                <a:lnTo>
                  <a:pt x="132" y="1"/>
                </a:lnTo>
                <a:lnTo>
                  <a:pt x="125" y="0"/>
                </a:lnTo>
                <a:lnTo>
                  <a:pt x="118" y="0"/>
                </a:lnTo>
                <a:lnTo>
                  <a:pt x="107" y="1"/>
                </a:lnTo>
                <a:lnTo>
                  <a:pt x="97" y="3"/>
                </a:lnTo>
                <a:lnTo>
                  <a:pt x="87" y="5"/>
                </a:lnTo>
                <a:lnTo>
                  <a:pt x="78" y="7"/>
                </a:lnTo>
                <a:lnTo>
                  <a:pt x="69" y="10"/>
                </a:lnTo>
                <a:lnTo>
                  <a:pt x="60" y="14"/>
                </a:lnTo>
                <a:lnTo>
                  <a:pt x="53" y="19"/>
                </a:lnTo>
                <a:lnTo>
                  <a:pt x="46" y="24"/>
                </a:lnTo>
                <a:lnTo>
                  <a:pt x="39" y="31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20" y="54"/>
                </a:lnTo>
                <a:lnTo>
                  <a:pt x="16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10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0" name="Freeform 874">
            <a:extLst>
              <a:ext uri="{FF2B5EF4-FFF2-40B4-BE49-F238E27FC236}">
                <a16:creationId xmlns:a16="http://schemas.microsoft.com/office/drawing/2014/main" id="{CE28FFC3-E69D-4087-AC60-A9F5E51CD193}"/>
              </a:ext>
            </a:extLst>
          </p:cNvPr>
          <p:cNvSpPr>
            <a:spLocks/>
          </p:cNvSpPr>
          <p:nvPr/>
        </p:nvSpPr>
        <p:spPr bwMode="auto">
          <a:xfrm>
            <a:off x="49498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1" name="Freeform 875">
            <a:extLst>
              <a:ext uri="{FF2B5EF4-FFF2-40B4-BE49-F238E27FC236}">
                <a16:creationId xmlns:a16="http://schemas.microsoft.com/office/drawing/2014/main" id="{2CBEE415-A100-46E2-A75E-4C590DE4EDB9}"/>
              </a:ext>
            </a:extLst>
          </p:cNvPr>
          <p:cNvSpPr>
            <a:spLocks/>
          </p:cNvSpPr>
          <p:nvPr/>
        </p:nvSpPr>
        <p:spPr bwMode="auto">
          <a:xfrm>
            <a:off x="4960938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154893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154893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2" name="Freeform 876">
            <a:extLst>
              <a:ext uri="{FF2B5EF4-FFF2-40B4-BE49-F238E27FC236}">
                <a16:creationId xmlns:a16="http://schemas.microsoft.com/office/drawing/2014/main" id="{6252DDAC-A687-480E-B9A9-6375D711FDBF}"/>
              </a:ext>
            </a:extLst>
          </p:cNvPr>
          <p:cNvSpPr>
            <a:spLocks/>
          </p:cNvSpPr>
          <p:nvPr/>
        </p:nvSpPr>
        <p:spPr bwMode="auto">
          <a:xfrm>
            <a:off x="5045075" y="5578475"/>
            <a:ext cx="46038" cy="112713"/>
          </a:xfrm>
          <a:custGeom>
            <a:avLst/>
            <a:gdLst>
              <a:gd name="T0" fmla="*/ 3593672 w 170"/>
              <a:gd name="T1" fmla="*/ 29962784 h 424"/>
              <a:gd name="T2" fmla="*/ 3593672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593672 w 170"/>
              <a:gd name="T9" fmla="*/ 7632052 h 424"/>
              <a:gd name="T10" fmla="*/ 3593672 w 170"/>
              <a:gd name="T11" fmla="*/ 7632052 h 424"/>
              <a:gd name="T12" fmla="*/ 3740181 w 170"/>
              <a:gd name="T13" fmla="*/ 5865329 h 424"/>
              <a:gd name="T14" fmla="*/ 4106860 w 170"/>
              <a:gd name="T15" fmla="*/ 4310741 h 424"/>
              <a:gd name="T16" fmla="*/ 4767099 w 170"/>
              <a:gd name="T17" fmla="*/ 3038732 h 424"/>
              <a:gd name="T18" fmla="*/ 5793747 w 170"/>
              <a:gd name="T19" fmla="*/ 1907880 h 424"/>
              <a:gd name="T20" fmla="*/ 7040564 w 170"/>
              <a:gd name="T21" fmla="*/ 1130586 h 424"/>
              <a:gd name="T22" fmla="*/ 8580671 w 170"/>
              <a:gd name="T23" fmla="*/ 494714 h 424"/>
              <a:gd name="T24" fmla="*/ 10414066 w 170"/>
              <a:gd name="T25" fmla="*/ 141423 h 424"/>
              <a:gd name="T26" fmla="*/ 12467632 w 170"/>
              <a:gd name="T27" fmla="*/ 0 h 424"/>
              <a:gd name="T28" fmla="*/ 12467632 w 170"/>
              <a:gd name="T29" fmla="*/ 2614729 h 424"/>
              <a:gd name="T30" fmla="*/ 12467632 w 170"/>
              <a:gd name="T31" fmla="*/ 2614729 h 424"/>
              <a:gd name="T32" fmla="*/ 11807664 w 170"/>
              <a:gd name="T33" fmla="*/ 2614729 h 424"/>
              <a:gd name="T34" fmla="*/ 11220815 w 170"/>
              <a:gd name="T35" fmla="*/ 2685440 h 424"/>
              <a:gd name="T36" fmla="*/ 10560846 w 170"/>
              <a:gd name="T37" fmla="*/ 2755886 h 424"/>
              <a:gd name="T38" fmla="*/ 10047387 w 170"/>
              <a:gd name="T39" fmla="*/ 2897309 h 424"/>
              <a:gd name="T40" fmla="*/ 9534199 w 170"/>
              <a:gd name="T41" fmla="*/ 3038732 h 424"/>
              <a:gd name="T42" fmla="*/ 8947350 w 170"/>
              <a:gd name="T43" fmla="*/ 3179889 h 424"/>
              <a:gd name="T44" fmla="*/ 8507281 w 170"/>
              <a:gd name="T45" fmla="*/ 3392023 h 424"/>
              <a:gd name="T46" fmla="*/ 8140602 w 170"/>
              <a:gd name="T47" fmla="*/ 3603892 h 424"/>
              <a:gd name="T48" fmla="*/ 8140602 w 170"/>
              <a:gd name="T49" fmla="*/ 3603892 h 424"/>
              <a:gd name="T50" fmla="*/ 7480633 w 170"/>
              <a:gd name="T51" fmla="*/ 4169318 h 424"/>
              <a:gd name="T52" fmla="*/ 6893784 w 170"/>
              <a:gd name="T53" fmla="*/ 5017323 h 424"/>
              <a:gd name="T54" fmla="*/ 6527105 w 170"/>
              <a:gd name="T55" fmla="*/ 6077464 h 424"/>
              <a:gd name="T56" fmla="*/ 6453715 w 170"/>
              <a:gd name="T57" fmla="*/ 7349472 h 424"/>
              <a:gd name="T58" fmla="*/ 6453715 w 170"/>
              <a:gd name="T59" fmla="*/ 7349472 h 424"/>
              <a:gd name="T60" fmla="*/ 6527105 w 170"/>
              <a:gd name="T61" fmla="*/ 7419918 h 424"/>
              <a:gd name="T62" fmla="*/ 6527105 w 170"/>
              <a:gd name="T63" fmla="*/ 7490630 h 424"/>
              <a:gd name="T64" fmla="*/ 6527105 w 170"/>
              <a:gd name="T65" fmla="*/ 7561341 h 424"/>
              <a:gd name="T66" fmla="*/ 6527105 w 170"/>
              <a:gd name="T67" fmla="*/ 7632052 h 424"/>
              <a:gd name="T68" fmla="*/ 12467632 w 170"/>
              <a:gd name="T69" fmla="*/ 7632052 h 424"/>
              <a:gd name="T70" fmla="*/ 12467632 w 170"/>
              <a:gd name="T71" fmla="*/ 10246781 h 424"/>
              <a:gd name="T72" fmla="*/ 6527105 w 170"/>
              <a:gd name="T73" fmla="*/ 10246781 h 424"/>
              <a:gd name="T74" fmla="*/ 6527105 w 170"/>
              <a:gd name="T75" fmla="*/ 29962784 h 424"/>
              <a:gd name="T76" fmla="*/ 3593672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3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3" name="Freeform 877">
            <a:extLst>
              <a:ext uri="{FF2B5EF4-FFF2-40B4-BE49-F238E27FC236}">
                <a16:creationId xmlns:a16="http://schemas.microsoft.com/office/drawing/2014/main" id="{CB8C9E41-2B58-4A0F-B532-EBCA3073BD95}"/>
              </a:ext>
            </a:extLst>
          </p:cNvPr>
          <p:cNvSpPr>
            <a:spLocks/>
          </p:cNvSpPr>
          <p:nvPr/>
        </p:nvSpPr>
        <p:spPr bwMode="auto">
          <a:xfrm>
            <a:off x="5145088" y="5578475"/>
            <a:ext cx="74612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810811 w 280"/>
              <a:gd name="T5" fmla="*/ 0 h 424"/>
              <a:gd name="T6" fmla="*/ 7810811 w 280"/>
              <a:gd name="T7" fmla="*/ 0 h 424"/>
              <a:gd name="T8" fmla="*/ 8733868 w 280"/>
              <a:gd name="T9" fmla="*/ 0 h 424"/>
              <a:gd name="T10" fmla="*/ 9514895 w 280"/>
              <a:gd name="T11" fmla="*/ 70711 h 424"/>
              <a:gd name="T12" fmla="*/ 10367071 w 280"/>
              <a:gd name="T13" fmla="*/ 141423 h 424"/>
              <a:gd name="T14" fmla="*/ 11148099 w 280"/>
              <a:gd name="T15" fmla="*/ 211869 h 424"/>
              <a:gd name="T16" fmla="*/ 11858245 w 280"/>
              <a:gd name="T17" fmla="*/ 282580 h 424"/>
              <a:gd name="T18" fmla="*/ 12639273 w 280"/>
              <a:gd name="T19" fmla="*/ 424003 h 424"/>
              <a:gd name="T20" fmla="*/ 13278271 w 280"/>
              <a:gd name="T21" fmla="*/ 565426 h 424"/>
              <a:gd name="T22" fmla="*/ 13988418 w 280"/>
              <a:gd name="T23" fmla="*/ 777294 h 424"/>
              <a:gd name="T24" fmla="*/ 13988418 w 280"/>
              <a:gd name="T25" fmla="*/ 777294 h 424"/>
              <a:gd name="T26" fmla="*/ 14556535 w 280"/>
              <a:gd name="T27" fmla="*/ 989429 h 424"/>
              <a:gd name="T28" fmla="*/ 15124385 w 280"/>
              <a:gd name="T29" fmla="*/ 1201297 h 424"/>
              <a:gd name="T30" fmla="*/ 15692502 w 280"/>
              <a:gd name="T31" fmla="*/ 1483877 h 424"/>
              <a:gd name="T32" fmla="*/ 16260620 w 280"/>
              <a:gd name="T33" fmla="*/ 1766723 h 424"/>
              <a:gd name="T34" fmla="*/ 16757589 w 280"/>
              <a:gd name="T35" fmla="*/ 2120015 h 424"/>
              <a:gd name="T36" fmla="*/ 17254824 w 280"/>
              <a:gd name="T37" fmla="*/ 2473306 h 424"/>
              <a:gd name="T38" fmla="*/ 17751794 w 280"/>
              <a:gd name="T39" fmla="*/ 2897309 h 424"/>
              <a:gd name="T40" fmla="*/ 18106734 w 280"/>
              <a:gd name="T41" fmla="*/ 3321312 h 424"/>
              <a:gd name="T42" fmla="*/ 18106734 w 280"/>
              <a:gd name="T43" fmla="*/ 3321312 h 424"/>
              <a:gd name="T44" fmla="*/ 18745732 w 280"/>
              <a:gd name="T45" fmla="*/ 4310741 h 424"/>
              <a:gd name="T46" fmla="*/ 19313849 w 280"/>
              <a:gd name="T47" fmla="*/ 5512038 h 424"/>
              <a:gd name="T48" fmla="*/ 19669056 w 280"/>
              <a:gd name="T49" fmla="*/ 6854758 h 424"/>
              <a:gd name="T50" fmla="*/ 19881966 w 280"/>
              <a:gd name="T51" fmla="*/ 8338635 h 424"/>
              <a:gd name="T52" fmla="*/ 19881966 w 280"/>
              <a:gd name="T53" fmla="*/ 8338635 h 424"/>
              <a:gd name="T54" fmla="*/ 19881966 w 280"/>
              <a:gd name="T55" fmla="*/ 8480058 h 424"/>
              <a:gd name="T56" fmla="*/ 19881966 w 280"/>
              <a:gd name="T57" fmla="*/ 8691927 h 424"/>
              <a:gd name="T58" fmla="*/ 19881966 w 280"/>
              <a:gd name="T59" fmla="*/ 8904061 h 424"/>
              <a:gd name="T60" fmla="*/ 19881966 w 280"/>
              <a:gd name="T61" fmla="*/ 9115930 h 424"/>
              <a:gd name="T62" fmla="*/ 19881966 w 280"/>
              <a:gd name="T63" fmla="*/ 9115930 h 424"/>
              <a:gd name="T64" fmla="*/ 19811085 w 280"/>
              <a:gd name="T65" fmla="*/ 10387938 h 424"/>
              <a:gd name="T66" fmla="*/ 19597908 w 280"/>
              <a:gd name="T67" fmla="*/ 11448079 h 424"/>
              <a:gd name="T68" fmla="*/ 19100938 w 280"/>
              <a:gd name="T69" fmla="*/ 12507953 h 424"/>
              <a:gd name="T70" fmla="*/ 18532821 w 280"/>
              <a:gd name="T71" fmla="*/ 13497382 h 424"/>
              <a:gd name="T72" fmla="*/ 18532821 w 280"/>
              <a:gd name="T73" fmla="*/ 13497382 h 424"/>
              <a:gd name="T74" fmla="*/ 18177881 w 280"/>
              <a:gd name="T75" fmla="*/ 13992096 h 424"/>
              <a:gd name="T76" fmla="*/ 17822675 w 280"/>
              <a:gd name="T77" fmla="*/ 14416099 h 424"/>
              <a:gd name="T78" fmla="*/ 17396854 w 280"/>
              <a:gd name="T79" fmla="*/ 14840102 h 424"/>
              <a:gd name="T80" fmla="*/ 16970766 w 280"/>
              <a:gd name="T81" fmla="*/ 15193393 h 424"/>
              <a:gd name="T82" fmla="*/ 16473530 w 280"/>
              <a:gd name="T83" fmla="*/ 15546685 h 424"/>
              <a:gd name="T84" fmla="*/ 15976561 w 280"/>
              <a:gd name="T85" fmla="*/ 15970688 h 424"/>
              <a:gd name="T86" fmla="*/ 15408444 w 280"/>
              <a:gd name="T87" fmla="*/ 16253268 h 424"/>
              <a:gd name="T88" fmla="*/ 14840593 w 280"/>
              <a:gd name="T89" fmla="*/ 16536114 h 424"/>
              <a:gd name="T90" fmla="*/ 14840593 w 280"/>
              <a:gd name="T91" fmla="*/ 16536114 h 424"/>
              <a:gd name="T92" fmla="*/ 14272476 w 280"/>
              <a:gd name="T93" fmla="*/ 16747982 h 424"/>
              <a:gd name="T94" fmla="*/ 13633478 w 280"/>
              <a:gd name="T95" fmla="*/ 16960117 h 424"/>
              <a:gd name="T96" fmla="*/ 12994213 w 280"/>
              <a:gd name="T97" fmla="*/ 17101274 h 424"/>
              <a:gd name="T98" fmla="*/ 12355214 w 280"/>
              <a:gd name="T99" fmla="*/ 17242697 h 424"/>
              <a:gd name="T100" fmla="*/ 11574187 w 280"/>
              <a:gd name="T101" fmla="*/ 17384119 h 424"/>
              <a:gd name="T102" fmla="*/ 10935188 w 280"/>
              <a:gd name="T103" fmla="*/ 17454831 h 424"/>
              <a:gd name="T104" fmla="*/ 10225042 w 280"/>
              <a:gd name="T105" fmla="*/ 17595988 h 424"/>
              <a:gd name="T106" fmla="*/ 9444014 w 280"/>
              <a:gd name="T107" fmla="*/ 17595988 h 424"/>
              <a:gd name="T108" fmla="*/ 2911200 w 280"/>
              <a:gd name="T109" fmla="*/ 17595988 h 424"/>
              <a:gd name="T110" fmla="*/ 2911200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7" y="11"/>
                </a:lnTo>
                <a:lnTo>
                  <a:pt x="205" y="14"/>
                </a:lnTo>
                <a:lnTo>
                  <a:pt x="213" y="17"/>
                </a:lnTo>
                <a:lnTo>
                  <a:pt x="221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7" y="97"/>
                </a:lnTo>
                <a:lnTo>
                  <a:pt x="280" y="118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8"/>
                </a:lnTo>
                <a:lnTo>
                  <a:pt x="251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9"/>
                </a:lnTo>
                <a:lnTo>
                  <a:pt x="133" y="249"/>
                </a:lnTo>
                <a:lnTo>
                  <a:pt x="41" y="249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4" name="Freeform 878">
            <a:extLst>
              <a:ext uri="{FF2B5EF4-FFF2-40B4-BE49-F238E27FC236}">
                <a16:creationId xmlns:a16="http://schemas.microsoft.com/office/drawing/2014/main" id="{15C8CBBD-A8FE-4F24-8689-084F90B7134C}"/>
              </a:ext>
            </a:extLst>
          </p:cNvPr>
          <p:cNvSpPr>
            <a:spLocks/>
          </p:cNvSpPr>
          <p:nvPr/>
        </p:nvSpPr>
        <p:spPr bwMode="auto">
          <a:xfrm>
            <a:off x="5156200" y="5588000"/>
            <a:ext cx="52388" cy="46038"/>
          </a:xfrm>
          <a:custGeom>
            <a:avLst/>
            <a:gdLst>
              <a:gd name="T0" fmla="*/ 0 w 198"/>
              <a:gd name="T1" fmla="*/ 0 h 175"/>
              <a:gd name="T2" fmla="*/ 0 w 198"/>
              <a:gd name="T3" fmla="*/ 12111414 h 175"/>
              <a:gd name="T4" fmla="*/ 6230468 w 198"/>
              <a:gd name="T5" fmla="*/ 12111414 h 175"/>
              <a:gd name="T6" fmla="*/ 6230468 w 198"/>
              <a:gd name="T7" fmla="*/ 12111414 h 175"/>
              <a:gd name="T8" fmla="*/ 7210494 w 198"/>
              <a:gd name="T9" fmla="*/ 12111414 h 175"/>
              <a:gd name="T10" fmla="*/ 8050554 w 198"/>
              <a:gd name="T11" fmla="*/ 11973037 h 175"/>
              <a:gd name="T12" fmla="*/ 8890614 w 198"/>
              <a:gd name="T13" fmla="*/ 11903848 h 175"/>
              <a:gd name="T14" fmla="*/ 9660823 w 198"/>
              <a:gd name="T15" fmla="*/ 11696283 h 175"/>
              <a:gd name="T16" fmla="*/ 10360918 w 198"/>
              <a:gd name="T17" fmla="*/ 11488454 h 175"/>
              <a:gd name="T18" fmla="*/ 10990897 w 198"/>
              <a:gd name="T19" fmla="*/ 11142511 h 175"/>
              <a:gd name="T20" fmla="*/ 11551025 w 198"/>
              <a:gd name="T21" fmla="*/ 10796569 h 175"/>
              <a:gd name="T22" fmla="*/ 12041038 w 198"/>
              <a:gd name="T23" fmla="*/ 10381174 h 175"/>
              <a:gd name="T24" fmla="*/ 12041038 w 198"/>
              <a:gd name="T25" fmla="*/ 10381174 h 175"/>
              <a:gd name="T26" fmla="*/ 12881098 w 198"/>
              <a:gd name="T27" fmla="*/ 9412272 h 175"/>
              <a:gd name="T28" fmla="*/ 13440962 w 198"/>
              <a:gd name="T29" fmla="*/ 8304992 h 175"/>
              <a:gd name="T30" fmla="*/ 13721158 w 198"/>
              <a:gd name="T31" fmla="*/ 6990147 h 175"/>
              <a:gd name="T32" fmla="*/ 13861124 w 198"/>
              <a:gd name="T33" fmla="*/ 5605850 h 175"/>
              <a:gd name="T34" fmla="*/ 13861124 w 198"/>
              <a:gd name="T35" fmla="*/ 5605850 h 175"/>
              <a:gd name="T36" fmla="*/ 13791009 w 198"/>
              <a:gd name="T37" fmla="*/ 4844513 h 175"/>
              <a:gd name="T38" fmla="*/ 13651043 w 198"/>
              <a:gd name="T39" fmla="*/ 4152365 h 175"/>
              <a:gd name="T40" fmla="*/ 13440962 w 198"/>
              <a:gd name="T41" fmla="*/ 3529668 h 175"/>
              <a:gd name="T42" fmla="*/ 13231145 w 198"/>
              <a:gd name="T43" fmla="*/ 2975896 h 175"/>
              <a:gd name="T44" fmla="*/ 12881098 w 198"/>
              <a:gd name="T45" fmla="*/ 2422388 h 175"/>
              <a:gd name="T46" fmla="*/ 12391085 w 198"/>
              <a:gd name="T47" fmla="*/ 2006994 h 175"/>
              <a:gd name="T48" fmla="*/ 11901072 w 198"/>
              <a:gd name="T49" fmla="*/ 1591863 h 175"/>
              <a:gd name="T50" fmla="*/ 11410794 w 198"/>
              <a:gd name="T51" fmla="*/ 1245657 h 175"/>
              <a:gd name="T52" fmla="*/ 11410794 w 198"/>
              <a:gd name="T53" fmla="*/ 1245657 h 175"/>
              <a:gd name="T54" fmla="*/ 10780815 w 198"/>
              <a:gd name="T55" fmla="*/ 968903 h 175"/>
              <a:gd name="T56" fmla="*/ 10150836 w 198"/>
              <a:gd name="T57" fmla="*/ 692148 h 175"/>
              <a:gd name="T58" fmla="*/ 9520858 w 198"/>
              <a:gd name="T59" fmla="*/ 484583 h 175"/>
              <a:gd name="T60" fmla="*/ 8750648 w 198"/>
              <a:gd name="T61" fmla="*/ 276754 h 175"/>
              <a:gd name="T62" fmla="*/ 7910588 w 198"/>
              <a:gd name="T63" fmla="*/ 207566 h 175"/>
              <a:gd name="T64" fmla="*/ 7070528 w 198"/>
              <a:gd name="T65" fmla="*/ 69189 h 175"/>
              <a:gd name="T66" fmla="*/ 6160617 w 198"/>
              <a:gd name="T67" fmla="*/ 0 h 175"/>
              <a:gd name="T68" fmla="*/ 5180327 w 198"/>
              <a:gd name="T69" fmla="*/ 0 h 175"/>
              <a:gd name="T70" fmla="*/ 0 w 198"/>
              <a:gd name="T71" fmla="*/ 0 h 17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5"/>
              <a:gd name="T110" fmla="*/ 198 w 198"/>
              <a:gd name="T111" fmla="*/ 175 h 17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5">
                <a:moveTo>
                  <a:pt x="0" y="0"/>
                </a:moveTo>
                <a:lnTo>
                  <a:pt x="0" y="175"/>
                </a:lnTo>
                <a:lnTo>
                  <a:pt x="89" y="175"/>
                </a:lnTo>
                <a:lnTo>
                  <a:pt x="103" y="175"/>
                </a:lnTo>
                <a:lnTo>
                  <a:pt x="115" y="173"/>
                </a:lnTo>
                <a:lnTo>
                  <a:pt x="127" y="172"/>
                </a:lnTo>
                <a:lnTo>
                  <a:pt x="138" y="169"/>
                </a:lnTo>
                <a:lnTo>
                  <a:pt x="148" y="166"/>
                </a:lnTo>
                <a:lnTo>
                  <a:pt x="157" y="161"/>
                </a:lnTo>
                <a:lnTo>
                  <a:pt x="165" y="156"/>
                </a:lnTo>
                <a:lnTo>
                  <a:pt x="172" y="150"/>
                </a:lnTo>
                <a:lnTo>
                  <a:pt x="184" y="136"/>
                </a:lnTo>
                <a:lnTo>
                  <a:pt x="192" y="120"/>
                </a:lnTo>
                <a:lnTo>
                  <a:pt x="196" y="101"/>
                </a:lnTo>
                <a:lnTo>
                  <a:pt x="198" y="81"/>
                </a:lnTo>
                <a:lnTo>
                  <a:pt x="197" y="70"/>
                </a:lnTo>
                <a:lnTo>
                  <a:pt x="195" y="60"/>
                </a:lnTo>
                <a:lnTo>
                  <a:pt x="192" y="51"/>
                </a:lnTo>
                <a:lnTo>
                  <a:pt x="189" y="43"/>
                </a:lnTo>
                <a:lnTo>
                  <a:pt x="184" y="35"/>
                </a:lnTo>
                <a:lnTo>
                  <a:pt x="177" y="29"/>
                </a:lnTo>
                <a:lnTo>
                  <a:pt x="170" y="23"/>
                </a:lnTo>
                <a:lnTo>
                  <a:pt x="163" y="18"/>
                </a:lnTo>
                <a:lnTo>
                  <a:pt x="154" y="14"/>
                </a:lnTo>
                <a:lnTo>
                  <a:pt x="145" y="10"/>
                </a:lnTo>
                <a:lnTo>
                  <a:pt x="136" y="7"/>
                </a:lnTo>
                <a:lnTo>
                  <a:pt x="125" y="4"/>
                </a:lnTo>
                <a:lnTo>
                  <a:pt x="113" y="3"/>
                </a:lnTo>
                <a:lnTo>
                  <a:pt x="101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5" name="Freeform 879">
            <a:extLst>
              <a:ext uri="{FF2B5EF4-FFF2-40B4-BE49-F238E27FC236}">
                <a16:creationId xmlns:a16="http://schemas.microsoft.com/office/drawing/2014/main" id="{992AAC60-7604-439F-9151-70F836C9FF32}"/>
              </a:ext>
            </a:extLst>
          </p:cNvPr>
          <p:cNvSpPr>
            <a:spLocks/>
          </p:cNvSpPr>
          <p:nvPr/>
        </p:nvSpPr>
        <p:spPr bwMode="auto">
          <a:xfrm>
            <a:off x="5230813" y="56054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708823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112199 h 332"/>
              <a:gd name="T10" fmla="*/ 4452688 w 325"/>
              <a:gd name="T11" fmla="*/ 2351638 h 332"/>
              <a:gd name="T12" fmla="*/ 5705065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01488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83317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219059 w 325"/>
              <a:gd name="T57" fmla="*/ 19988136 h 332"/>
              <a:gd name="T58" fmla="*/ 14332165 w 325"/>
              <a:gd name="T59" fmla="*/ 19642307 h 332"/>
              <a:gd name="T60" fmla="*/ 15167258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74830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454776 w 325"/>
              <a:gd name="T73" fmla="*/ 18120659 h 332"/>
              <a:gd name="T74" fmla="*/ 19341670 w 325"/>
              <a:gd name="T75" fmla="*/ 19573141 h 332"/>
              <a:gd name="T76" fmla="*/ 18437205 w 325"/>
              <a:gd name="T77" fmla="*/ 20402868 h 332"/>
              <a:gd name="T78" fmla="*/ 17045559 w 325"/>
              <a:gd name="T79" fmla="*/ 21440356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601200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509522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417547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7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5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8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20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4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9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9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4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4"/>
                </a:lnTo>
                <a:lnTo>
                  <a:pt x="212" y="282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7"/>
                </a:lnTo>
                <a:lnTo>
                  <a:pt x="256" y="248"/>
                </a:lnTo>
                <a:lnTo>
                  <a:pt x="262" y="239"/>
                </a:lnTo>
                <a:lnTo>
                  <a:pt x="268" y="230"/>
                </a:lnTo>
                <a:lnTo>
                  <a:pt x="273" y="219"/>
                </a:lnTo>
                <a:lnTo>
                  <a:pt x="316" y="219"/>
                </a:lnTo>
                <a:lnTo>
                  <a:pt x="312" y="229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3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10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1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6" name="Freeform 880">
            <a:extLst>
              <a:ext uri="{FF2B5EF4-FFF2-40B4-BE49-F238E27FC236}">
                <a16:creationId xmlns:a16="http://schemas.microsoft.com/office/drawing/2014/main" id="{73CBC3D1-6BDF-4480-B3CD-4AA87B8594D4}"/>
              </a:ext>
            </a:extLst>
          </p:cNvPr>
          <p:cNvSpPr>
            <a:spLocks/>
          </p:cNvSpPr>
          <p:nvPr/>
        </p:nvSpPr>
        <p:spPr bwMode="auto">
          <a:xfrm>
            <a:off x="5241925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98145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83932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809694 w 242"/>
              <a:gd name="T37" fmla="*/ 453079 h 104"/>
              <a:gd name="T38" fmla="*/ 10396682 w 242"/>
              <a:gd name="T39" fmla="*/ 301961 h 104"/>
              <a:gd name="T40" fmla="*/ 9845911 w 242"/>
              <a:gd name="T41" fmla="*/ 226402 h 104"/>
              <a:gd name="T42" fmla="*/ 9363888 w 242"/>
              <a:gd name="T43" fmla="*/ 75559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334256 w 242"/>
              <a:gd name="T55" fmla="*/ 301961 h 104"/>
              <a:gd name="T56" fmla="*/ 5783486 w 242"/>
              <a:gd name="T57" fmla="*/ 453079 h 104"/>
              <a:gd name="T58" fmla="*/ 5232715 w 242"/>
              <a:gd name="T59" fmla="*/ 603922 h 104"/>
              <a:gd name="T60" fmla="*/ 4750692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2286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239300 w 242"/>
              <a:gd name="T81" fmla="*/ 4378569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2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6"/>
                </a:lnTo>
                <a:lnTo>
                  <a:pt x="151" y="4"/>
                </a:lnTo>
                <a:lnTo>
                  <a:pt x="143" y="3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4"/>
                </a:lnTo>
                <a:lnTo>
                  <a:pt x="84" y="6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8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7" name="Rectangle 881">
            <a:extLst>
              <a:ext uri="{FF2B5EF4-FFF2-40B4-BE49-F238E27FC236}">
                <a16:creationId xmlns:a16="http://schemas.microsoft.com/office/drawing/2014/main" id="{20049B64-455A-49D5-91BF-410DFFDA8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413" y="5578475"/>
            <a:ext cx="11112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68" name="Freeform 882">
            <a:extLst>
              <a:ext uri="{FF2B5EF4-FFF2-40B4-BE49-F238E27FC236}">
                <a16:creationId xmlns:a16="http://schemas.microsoft.com/office/drawing/2014/main" id="{AEA8F977-DEFF-42CF-A414-692DFE8C478E}"/>
              </a:ext>
            </a:extLst>
          </p:cNvPr>
          <p:cNvSpPr>
            <a:spLocks/>
          </p:cNvSpPr>
          <p:nvPr/>
        </p:nvSpPr>
        <p:spPr bwMode="auto">
          <a:xfrm>
            <a:off x="5356225" y="5605463"/>
            <a:ext cx="52388" cy="87312"/>
          </a:xfrm>
          <a:custGeom>
            <a:avLst/>
            <a:gdLst>
              <a:gd name="T0" fmla="*/ 848579 w 197"/>
              <a:gd name="T1" fmla="*/ 6639657 h 332"/>
              <a:gd name="T2" fmla="*/ 919316 w 197"/>
              <a:gd name="T3" fmla="*/ 5187174 h 332"/>
              <a:gd name="T4" fmla="*/ 1767896 w 197"/>
              <a:gd name="T5" fmla="*/ 2766633 h 332"/>
              <a:gd name="T6" fmla="*/ 2899423 w 197"/>
              <a:gd name="T7" fmla="*/ 1590814 h 332"/>
              <a:gd name="T8" fmla="*/ 4243162 w 197"/>
              <a:gd name="T9" fmla="*/ 691658 h 332"/>
              <a:gd name="T10" fmla="*/ 5303953 w 197"/>
              <a:gd name="T11" fmla="*/ 276663 h 332"/>
              <a:gd name="T12" fmla="*/ 6718163 w 197"/>
              <a:gd name="T13" fmla="*/ 0 h 332"/>
              <a:gd name="T14" fmla="*/ 7637479 w 197"/>
              <a:gd name="T15" fmla="*/ 0 h 332"/>
              <a:gd name="T16" fmla="*/ 8769007 w 197"/>
              <a:gd name="T17" fmla="*/ 207497 h 332"/>
              <a:gd name="T18" fmla="*/ 9829797 w 197"/>
              <a:gd name="T19" fmla="*/ 553327 h 332"/>
              <a:gd name="T20" fmla="*/ 11244273 w 197"/>
              <a:gd name="T21" fmla="*/ 1452482 h 332"/>
              <a:gd name="T22" fmla="*/ 12799957 w 197"/>
              <a:gd name="T23" fmla="*/ 3319697 h 332"/>
              <a:gd name="T24" fmla="*/ 13295117 w 197"/>
              <a:gd name="T25" fmla="*/ 5118009 h 332"/>
              <a:gd name="T26" fmla="*/ 10395694 w 197"/>
              <a:gd name="T27" fmla="*/ 5118009 h 332"/>
              <a:gd name="T28" fmla="*/ 9405640 w 197"/>
              <a:gd name="T29" fmla="*/ 3527194 h 332"/>
              <a:gd name="T30" fmla="*/ 8415587 w 197"/>
              <a:gd name="T31" fmla="*/ 2973868 h 332"/>
              <a:gd name="T32" fmla="*/ 7071848 w 197"/>
              <a:gd name="T33" fmla="*/ 2766633 h 332"/>
              <a:gd name="T34" fmla="*/ 6223269 w 197"/>
              <a:gd name="T35" fmla="*/ 2973868 h 332"/>
              <a:gd name="T36" fmla="*/ 5091741 w 197"/>
              <a:gd name="T37" fmla="*/ 3458029 h 332"/>
              <a:gd name="T38" fmla="*/ 4030951 w 197"/>
              <a:gd name="T39" fmla="*/ 4495516 h 332"/>
              <a:gd name="T40" fmla="*/ 3677265 w 197"/>
              <a:gd name="T41" fmla="*/ 5947999 h 332"/>
              <a:gd name="T42" fmla="*/ 3818739 w 197"/>
              <a:gd name="T43" fmla="*/ 6362993 h 332"/>
              <a:gd name="T44" fmla="*/ 3960214 w 197"/>
              <a:gd name="T45" fmla="*/ 7054652 h 332"/>
              <a:gd name="T46" fmla="*/ 5233215 w 197"/>
              <a:gd name="T47" fmla="*/ 8507134 h 332"/>
              <a:gd name="T48" fmla="*/ 6930374 w 197"/>
              <a:gd name="T49" fmla="*/ 9198530 h 332"/>
              <a:gd name="T50" fmla="*/ 8769007 w 197"/>
              <a:gd name="T51" fmla="*/ 9890188 h 332"/>
              <a:gd name="T52" fmla="*/ 10112746 w 197"/>
              <a:gd name="T53" fmla="*/ 10443515 h 332"/>
              <a:gd name="T54" fmla="*/ 11597693 w 197"/>
              <a:gd name="T55" fmla="*/ 11342670 h 332"/>
              <a:gd name="T56" fmla="*/ 12658483 w 197"/>
              <a:gd name="T57" fmla="*/ 12310992 h 332"/>
              <a:gd name="T58" fmla="*/ 13931485 w 197"/>
              <a:gd name="T59" fmla="*/ 16045684 h 332"/>
              <a:gd name="T60" fmla="*/ 13931485 w 197"/>
              <a:gd name="T61" fmla="*/ 16806508 h 332"/>
              <a:gd name="T62" fmla="*/ 13365854 w 197"/>
              <a:gd name="T63" fmla="*/ 19019815 h 332"/>
              <a:gd name="T64" fmla="*/ 12234327 w 197"/>
              <a:gd name="T65" fmla="*/ 20887029 h 332"/>
              <a:gd name="T66" fmla="*/ 10961325 w 197"/>
              <a:gd name="T67" fmla="*/ 21924517 h 332"/>
              <a:gd name="T68" fmla="*/ 9900534 w 197"/>
              <a:gd name="T69" fmla="*/ 22408677 h 332"/>
              <a:gd name="T70" fmla="*/ 8415587 w 197"/>
              <a:gd name="T71" fmla="*/ 22823672 h 332"/>
              <a:gd name="T72" fmla="*/ 6930374 w 197"/>
              <a:gd name="T73" fmla="*/ 22962004 h 332"/>
              <a:gd name="T74" fmla="*/ 5515898 w 197"/>
              <a:gd name="T75" fmla="*/ 22823672 h 332"/>
              <a:gd name="T76" fmla="*/ 3748002 w 197"/>
              <a:gd name="T77" fmla="*/ 22339512 h 332"/>
              <a:gd name="T78" fmla="*/ 2616475 w 197"/>
              <a:gd name="T79" fmla="*/ 21717019 h 332"/>
              <a:gd name="T80" fmla="*/ 1414476 w 197"/>
              <a:gd name="T81" fmla="*/ 20472034 h 332"/>
              <a:gd name="T82" fmla="*/ 565631 w 197"/>
              <a:gd name="T83" fmla="*/ 18950649 h 332"/>
              <a:gd name="T84" fmla="*/ 3040897 w 197"/>
              <a:gd name="T85" fmla="*/ 16184016 h 332"/>
              <a:gd name="T86" fmla="*/ 3748002 w 197"/>
              <a:gd name="T87" fmla="*/ 18673985 h 332"/>
              <a:gd name="T88" fmla="*/ 5021004 w 197"/>
              <a:gd name="T89" fmla="*/ 19849805 h 332"/>
              <a:gd name="T90" fmla="*/ 6435480 w 197"/>
              <a:gd name="T91" fmla="*/ 20472034 h 332"/>
              <a:gd name="T92" fmla="*/ 7566742 w 197"/>
              <a:gd name="T93" fmla="*/ 20472034 h 332"/>
              <a:gd name="T94" fmla="*/ 9051955 w 197"/>
              <a:gd name="T95" fmla="*/ 20057302 h 332"/>
              <a:gd name="T96" fmla="*/ 9971271 w 197"/>
              <a:gd name="T97" fmla="*/ 19296478 h 332"/>
              <a:gd name="T98" fmla="*/ 11032062 w 197"/>
              <a:gd name="T99" fmla="*/ 16668176 h 332"/>
              <a:gd name="T100" fmla="*/ 10536902 w 197"/>
              <a:gd name="T101" fmla="*/ 14731533 h 332"/>
              <a:gd name="T102" fmla="*/ 9617586 w 197"/>
              <a:gd name="T103" fmla="*/ 13625143 h 332"/>
              <a:gd name="T104" fmla="*/ 8274113 w 197"/>
              <a:gd name="T105" fmla="*/ 12864319 h 332"/>
              <a:gd name="T106" fmla="*/ 6788900 w 197"/>
              <a:gd name="T107" fmla="*/ 12449324 h 332"/>
              <a:gd name="T108" fmla="*/ 4455373 w 197"/>
              <a:gd name="T109" fmla="*/ 11481002 h 332"/>
              <a:gd name="T110" fmla="*/ 2970160 w 197"/>
              <a:gd name="T111" fmla="*/ 10651012 h 332"/>
              <a:gd name="T112" fmla="*/ 919316 w 197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3"/>
                </a:lnTo>
                <a:lnTo>
                  <a:pt x="83" y="44"/>
                </a:lnTo>
                <a:lnTo>
                  <a:pt x="80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6"/>
                </a:lnTo>
                <a:lnTo>
                  <a:pt x="55" y="99"/>
                </a:lnTo>
                <a:lnTo>
                  <a:pt x="55" y="101"/>
                </a:lnTo>
                <a:lnTo>
                  <a:pt x="56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3"/>
                </a:lnTo>
                <a:lnTo>
                  <a:pt x="85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1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4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8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4" y="311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8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2" y="310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5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4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5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9" name="Freeform 883">
            <a:extLst>
              <a:ext uri="{FF2B5EF4-FFF2-40B4-BE49-F238E27FC236}">
                <a16:creationId xmlns:a16="http://schemas.microsoft.com/office/drawing/2014/main" id="{96492A29-5459-4330-9605-D6ACCBD275C5}"/>
              </a:ext>
            </a:extLst>
          </p:cNvPr>
          <p:cNvSpPr>
            <a:spLocks/>
          </p:cNvSpPr>
          <p:nvPr/>
        </p:nvSpPr>
        <p:spPr bwMode="auto">
          <a:xfrm>
            <a:off x="4268788" y="57578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847154 h 332"/>
              <a:gd name="T6" fmla="*/ 1338076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12199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244985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175819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434810 h 332"/>
              <a:gd name="T50" fmla="*/ 18804722 w 329"/>
              <a:gd name="T51" fmla="*/ 20402868 h 332"/>
              <a:gd name="T52" fmla="*/ 17889141 w 329"/>
              <a:gd name="T53" fmla="*/ 21163692 h 332"/>
              <a:gd name="T54" fmla="*/ 16762312 w 329"/>
              <a:gd name="T55" fmla="*/ 21855351 h 332"/>
              <a:gd name="T56" fmla="*/ 16198897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440356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408669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4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0" name="Freeform 884">
            <a:extLst>
              <a:ext uri="{FF2B5EF4-FFF2-40B4-BE49-F238E27FC236}">
                <a16:creationId xmlns:a16="http://schemas.microsoft.com/office/drawing/2014/main" id="{AB3E0C2A-EA17-46A7-83C1-95F4DB30B424}"/>
              </a:ext>
            </a:extLst>
          </p:cNvPr>
          <p:cNvSpPr>
            <a:spLocks/>
          </p:cNvSpPr>
          <p:nvPr/>
        </p:nvSpPr>
        <p:spPr bwMode="auto">
          <a:xfrm>
            <a:off x="4279900" y="5768975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341647 w 249"/>
              <a:gd name="T3" fmla="*/ 10834556 h 253"/>
              <a:gd name="T4" fmla="*/ 1161651 w 249"/>
              <a:gd name="T5" fmla="*/ 13056968 h 253"/>
              <a:gd name="T6" fmla="*/ 1434811 w 249"/>
              <a:gd name="T7" fmla="*/ 13612505 h 253"/>
              <a:gd name="T8" fmla="*/ 2186591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236471 w 249"/>
              <a:gd name="T15" fmla="*/ 16390718 h 253"/>
              <a:gd name="T16" fmla="*/ 5192925 w 249"/>
              <a:gd name="T17" fmla="*/ 1687694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205853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862727 h 253"/>
              <a:gd name="T38" fmla="*/ 15237388 w 249"/>
              <a:gd name="T39" fmla="*/ 14029421 h 253"/>
              <a:gd name="T40" fmla="*/ 15852195 w 249"/>
              <a:gd name="T41" fmla="*/ 13056968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740424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28171 h 253"/>
              <a:gd name="T54" fmla="*/ 14963966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914087 w 249"/>
              <a:gd name="T61" fmla="*/ 1319533 h 253"/>
              <a:gd name="T62" fmla="*/ 11889147 w 249"/>
              <a:gd name="T63" fmla="*/ 833306 h 253"/>
              <a:gd name="T64" fmla="*/ 10864207 w 249"/>
              <a:gd name="T65" fmla="*/ 347342 h 253"/>
              <a:gd name="T66" fmla="*/ 9839267 w 249"/>
              <a:gd name="T67" fmla="*/ 138884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08458 h 253"/>
              <a:gd name="T74" fmla="*/ 5807993 w 249"/>
              <a:gd name="T75" fmla="*/ 555537 h 253"/>
              <a:gd name="T76" fmla="*/ 4714567 w 249"/>
              <a:gd name="T77" fmla="*/ 1041764 h 253"/>
              <a:gd name="T78" fmla="*/ 4236471 w 249"/>
              <a:gd name="T79" fmla="*/ 1319533 h 253"/>
              <a:gd name="T80" fmla="*/ 3279756 w 249"/>
              <a:gd name="T81" fmla="*/ 2014217 h 253"/>
              <a:gd name="T82" fmla="*/ 2459751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615069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5" y="156"/>
                </a:lnTo>
                <a:lnTo>
                  <a:pt x="10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2" y="209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3"/>
                </a:lnTo>
                <a:lnTo>
                  <a:pt x="84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9" y="252"/>
                </a:lnTo>
                <a:lnTo>
                  <a:pt x="147" y="251"/>
                </a:lnTo>
                <a:lnTo>
                  <a:pt x="155" y="249"/>
                </a:lnTo>
                <a:lnTo>
                  <a:pt x="164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8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2"/>
                </a:lnTo>
                <a:lnTo>
                  <a:pt x="245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9" y="45"/>
                </a:lnTo>
                <a:lnTo>
                  <a:pt x="214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9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7" y="0"/>
                </a:lnTo>
                <a:lnTo>
                  <a:pt x="118" y="0"/>
                </a:lnTo>
                <a:lnTo>
                  <a:pt x="110" y="1"/>
                </a:lnTo>
                <a:lnTo>
                  <a:pt x="100" y="3"/>
                </a:lnTo>
                <a:lnTo>
                  <a:pt x="92" y="4"/>
                </a:lnTo>
                <a:lnTo>
                  <a:pt x="85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6" y="40"/>
                </a:lnTo>
                <a:lnTo>
                  <a:pt x="30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9" y="78"/>
                </a:lnTo>
                <a:lnTo>
                  <a:pt x="5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1" name="Freeform 885">
            <a:extLst>
              <a:ext uri="{FF2B5EF4-FFF2-40B4-BE49-F238E27FC236}">
                <a16:creationId xmlns:a16="http://schemas.microsoft.com/office/drawing/2014/main" id="{A3C77A1C-CCEE-4221-A1B5-AB1FAB97F7D3}"/>
              </a:ext>
            </a:extLst>
          </p:cNvPr>
          <p:cNvSpPr>
            <a:spLocks/>
          </p:cNvSpPr>
          <p:nvPr/>
        </p:nvSpPr>
        <p:spPr bwMode="auto">
          <a:xfrm>
            <a:off x="4376738" y="5757863"/>
            <a:ext cx="73025" cy="85725"/>
          </a:xfrm>
          <a:custGeom>
            <a:avLst/>
            <a:gdLst>
              <a:gd name="T0" fmla="*/ 0 w 281"/>
              <a:gd name="T1" fmla="*/ 560123 h 324"/>
              <a:gd name="T2" fmla="*/ 2633838 w 281"/>
              <a:gd name="T3" fmla="*/ 3710252 h 324"/>
              <a:gd name="T4" fmla="*/ 2904108 w 281"/>
              <a:gd name="T5" fmla="*/ 3220244 h 324"/>
              <a:gd name="T6" fmla="*/ 3511957 w 281"/>
              <a:gd name="T7" fmla="*/ 2450042 h 324"/>
              <a:gd name="T8" fmla="*/ 4254681 w 281"/>
              <a:gd name="T9" fmla="*/ 1750219 h 324"/>
              <a:gd name="T10" fmla="*/ 5065232 w 281"/>
              <a:gd name="T11" fmla="*/ 1190096 h 324"/>
              <a:gd name="T12" fmla="*/ 5537946 w 281"/>
              <a:gd name="T13" fmla="*/ 910167 h 324"/>
              <a:gd name="T14" fmla="*/ 6483373 w 281"/>
              <a:gd name="T15" fmla="*/ 490008 h 324"/>
              <a:gd name="T16" fmla="*/ 7428799 w 281"/>
              <a:gd name="T17" fmla="*/ 210079 h 324"/>
              <a:gd name="T18" fmla="*/ 8441794 w 281"/>
              <a:gd name="T19" fmla="*/ 70115 h 324"/>
              <a:gd name="T20" fmla="*/ 9455048 w 281"/>
              <a:gd name="T21" fmla="*/ 0 h 324"/>
              <a:gd name="T22" fmla="*/ 9927762 w 281"/>
              <a:gd name="T23" fmla="*/ 0 h 324"/>
              <a:gd name="T24" fmla="*/ 10805621 w 281"/>
              <a:gd name="T25" fmla="*/ 70115 h 324"/>
              <a:gd name="T26" fmla="*/ 11751048 w 281"/>
              <a:gd name="T27" fmla="*/ 279929 h 324"/>
              <a:gd name="T28" fmla="*/ 12561599 w 281"/>
              <a:gd name="T29" fmla="*/ 490008 h 324"/>
              <a:gd name="T30" fmla="*/ 12966745 w 281"/>
              <a:gd name="T31" fmla="*/ 629973 h 324"/>
              <a:gd name="T32" fmla="*/ 13844604 w 281"/>
              <a:gd name="T33" fmla="*/ 980017 h 324"/>
              <a:gd name="T34" fmla="*/ 14587588 w 281"/>
              <a:gd name="T35" fmla="*/ 1470025 h 324"/>
              <a:gd name="T36" fmla="*/ 15330572 w 281"/>
              <a:gd name="T37" fmla="*/ 2030148 h 324"/>
              <a:gd name="T38" fmla="*/ 16005729 w 281"/>
              <a:gd name="T39" fmla="*/ 2590271 h 324"/>
              <a:gd name="T40" fmla="*/ 16343567 w 281"/>
              <a:gd name="T41" fmla="*/ 2940315 h 324"/>
              <a:gd name="T42" fmla="*/ 16951415 w 281"/>
              <a:gd name="T43" fmla="*/ 3710252 h 324"/>
              <a:gd name="T44" fmla="*/ 17491696 w 281"/>
              <a:gd name="T45" fmla="*/ 4480190 h 324"/>
              <a:gd name="T46" fmla="*/ 17896842 w 281"/>
              <a:gd name="T47" fmla="*/ 5390356 h 324"/>
              <a:gd name="T48" fmla="*/ 18099545 w 281"/>
              <a:gd name="T49" fmla="*/ 5810250 h 324"/>
              <a:gd name="T50" fmla="*/ 18774702 w 281"/>
              <a:gd name="T51" fmla="*/ 7840398 h 324"/>
              <a:gd name="T52" fmla="*/ 18977404 w 281"/>
              <a:gd name="T53" fmla="*/ 10150740 h 324"/>
              <a:gd name="T54" fmla="*/ 16140864 w 281"/>
              <a:gd name="T55" fmla="*/ 22681406 h 324"/>
              <a:gd name="T56" fmla="*/ 16140864 w 281"/>
              <a:gd name="T57" fmla="*/ 10010510 h 324"/>
              <a:gd name="T58" fmla="*/ 15938421 w 281"/>
              <a:gd name="T59" fmla="*/ 7910512 h 324"/>
              <a:gd name="T60" fmla="*/ 15263005 w 281"/>
              <a:gd name="T61" fmla="*/ 6090444 h 324"/>
              <a:gd name="T62" fmla="*/ 14992734 w 281"/>
              <a:gd name="T63" fmla="*/ 5740400 h 324"/>
              <a:gd name="T64" fmla="*/ 14384885 w 281"/>
              <a:gd name="T65" fmla="*/ 4970198 h 324"/>
              <a:gd name="T66" fmla="*/ 13777297 w 281"/>
              <a:gd name="T67" fmla="*/ 4340225 h 324"/>
              <a:gd name="T68" fmla="*/ 13034313 w 281"/>
              <a:gd name="T69" fmla="*/ 3850217 h 324"/>
              <a:gd name="T70" fmla="*/ 12696735 w 281"/>
              <a:gd name="T71" fmla="*/ 3640137 h 324"/>
              <a:gd name="T72" fmla="*/ 11953751 w 281"/>
              <a:gd name="T73" fmla="*/ 3220244 h 324"/>
              <a:gd name="T74" fmla="*/ 11075891 w 281"/>
              <a:gd name="T75" fmla="*/ 3010165 h 324"/>
              <a:gd name="T76" fmla="*/ 10265340 w 281"/>
              <a:gd name="T77" fmla="*/ 2870200 h 324"/>
              <a:gd name="T78" fmla="*/ 9319913 w 281"/>
              <a:gd name="T79" fmla="*/ 2800085 h 324"/>
              <a:gd name="T80" fmla="*/ 8914767 w 281"/>
              <a:gd name="T81" fmla="*/ 2800085 h 324"/>
              <a:gd name="T82" fmla="*/ 8104216 w 281"/>
              <a:gd name="T83" fmla="*/ 2940315 h 324"/>
              <a:gd name="T84" fmla="*/ 7226356 w 281"/>
              <a:gd name="T85" fmla="*/ 3080279 h 324"/>
              <a:gd name="T86" fmla="*/ 6483373 w 281"/>
              <a:gd name="T87" fmla="*/ 3500173 h 324"/>
              <a:gd name="T88" fmla="*/ 6145794 w 281"/>
              <a:gd name="T89" fmla="*/ 3640137 h 324"/>
              <a:gd name="T90" fmla="*/ 5402810 w 281"/>
              <a:gd name="T91" fmla="*/ 4060296 h 324"/>
              <a:gd name="T92" fmla="*/ 4794962 w 281"/>
              <a:gd name="T93" fmla="*/ 4550304 h 324"/>
              <a:gd name="T94" fmla="*/ 4254681 w 281"/>
              <a:gd name="T95" fmla="*/ 5250392 h 324"/>
              <a:gd name="T96" fmla="*/ 3714400 w 281"/>
              <a:gd name="T97" fmla="*/ 5950479 h 324"/>
              <a:gd name="T98" fmla="*/ 3309254 w 281"/>
              <a:gd name="T99" fmla="*/ 6720417 h 324"/>
              <a:gd name="T100" fmla="*/ 2836540 w 281"/>
              <a:gd name="T101" fmla="*/ 8610600 h 324"/>
              <a:gd name="T102" fmla="*/ 2768973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1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1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2" name="Freeform 886">
            <a:extLst>
              <a:ext uri="{FF2B5EF4-FFF2-40B4-BE49-F238E27FC236}">
                <a16:creationId xmlns:a16="http://schemas.microsoft.com/office/drawing/2014/main" id="{C102F42F-4CD0-45EE-864E-BF2109405DD5}"/>
              </a:ext>
            </a:extLst>
          </p:cNvPr>
          <p:cNvSpPr>
            <a:spLocks/>
          </p:cNvSpPr>
          <p:nvPr/>
        </p:nvSpPr>
        <p:spPr bwMode="auto">
          <a:xfrm>
            <a:off x="4467225" y="5730875"/>
            <a:ext cx="87313" cy="114300"/>
          </a:xfrm>
          <a:custGeom>
            <a:avLst/>
            <a:gdLst>
              <a:gd name="T0" fmla="*/ 0 w 334"/>
              <a:gd name="T1" fmla="*/ 17570979 h 432"/>
              <a:gd name="T2" fmla="*/ 683342 w 334"/>
              <a:gd name="T3" fmla="*/ 14700779 h 432"/>
              <a:gd name="T4" fmla="*/ 1913566 w 334"/>
              <a:gd name="T5" fmla="*/ 12040658 h 432"/>
              <a:gd name="T6" fmla="*/ 2323467 w 334"/>
              <a:gd name="T7" fmla="*/ 11480800 h 432"/>
              <a:gd name="T8" fmla="*/ 3280250 w 334"/>
              <a:gd name="T9" fmla="*/ 10430669 h 432"/>
              <a:gd name="T10" fmla="*/ 4305263 w 334"/>
              <a:gd name="T11" fmla="*/ 9520502 h 432"/>
              <a:gd name="T12" fmla="*/ 5398767 w 334"/>
              <a:gd name="T13" fmla="*/ 8750565 h 432"/>
              <a:gd name="T14" fmla="*/ 5945388 w 334"/>
              <a:gd name="T15" fmla="*/ 8330406 h 432"/>
              <a:gd name="T16" fmla="*/ 7175612 w 334"/>
              <a:gd name="T17" fmla="*/ 7770548 h 432"/>
              <a:gd name="T18" fmla="*/ 8405575 w 334"/>
              <a:gd name="T19" fmla="*/ 7350390 h 432"/>
              <a:gd name="T20" fmla="*/ 9704030 w 334"/>
              <a:gd name="T21" fmla="*/ 7140310 h 432"/>
              <a:gd name="T22" fmla="*/ 10934254 w 334"/>
              <a:gd name="T23" fmla="*/ 7000346 h 432"/>
              <a:gd name="T24" fmla="*/ 11685826 w 334"/>
              <a:gd name="T25" fmla="*/ 7000346 h 432"/>
              <a:gd name="T26" fmla="*/ 12916050 w 334"/>
              <a:gd name="T27" fmla="*/ 7140310 h 432"/>
              <a:gd name="T28" fmla="*/ 14282734 w 334"/>
              <a:gd name="T29" fmla="*/ 7420504 h 432"/>
              <a:gd name="T30" fmla="*/ 15512697 w 334"/>
              <a:gd name="T31" fmla="*/ 7770548 h 432"/>
              <a:gd name="T32" fmla="*/ 16127809 w 334"/>
              <a:gd name="T33" fmla="*/ 7980362 h 432"/>
              <a:gd name="T34" fmla="*/ 17289542 w 334"/>
              <a:gd name="T35" fmla="*/ 8610600 h 432"/>
              <a:gd name="T36" fmla="*/ 18314817 w 334"/>
              <a:gd name="T37" fmla="*/ 9380538 h 432"/>
              <a:gd name="T38" fmla="*/ 19271338 w 334"/>
              <a:gd name="T39" fmla="*/ 10220590 h 432"/>
              <a:gd name="T40" fmla="*/ 20023171 w 334"/>
              <a:gd name="T41" fmla="*/ 11270721 h 432"/>
              <a:gd name="T42" fmla="*/ 22825030 w 334"/>
              <a:gd name="T43" fmla="*/ 0 h 432"/>
              <a:gd name="T44" fmla="*/ 20159892 w 334"/>
              <a:gd name="T45" fmla="*/ 29681752 h 432"/>
              <a:gd name="T46" fmla="*/ 20159892 w 334"/>
              <a:gd name="T47" fmla="*/ 25691571 h 432"/>
              <a:gd name="T48" fmla="*/ 19408059 w 334"/>
              <a:gd name="T49" fmla="*/ 26741702 h 432"/>
              <a:gd name="T50" fmla="*/ 18451276 w 334"/>
              <a:gd name="T51" fmla="*/ 27721719 h 432"/>
              <a:gd name="T52" fmla="*/ 17562984 w 334"/>
              <a:gd name="T53" fmla="*/ 28491656 h 432"/>
              <a:gd name="T54" fmla="*/ 16469480 w 334"/>
              <a:gd name="T55" fmla="*/ 29191744 h 432"/>
              <a:gd name="T56" fmla="*/ 15922859 w 334"/>
              <a:gd name="T57" fmla="*/ 29471937 h 432"/>
              <a:gd name="T58" fmla="*/ 14692634 w 334"/>
              <a:gd name="T59" fmla="*/ 29821717 h 432"/>
              <a:gd name="T60" fmla="*/ 13462671 w 334"/>
              <a:gd name="T61" fmla="*/ 30101910 h 432"/>
              <a:gd name="T62" fmla="*/ 12027496 w 334"/>
              <a:gd name="T63" fmla="*/ 30241875 h 432"/>
              <a:gd name="T64" fmla="*/ 11207434 w 334"/>
              <a:gd name="T65" fmla="*/ 30241875 h 432"/>
              <a:gd name="T66" fmla="*/ 9908980 w 334"/>
              <a:gd name="T67" fmla="*/ 30101910 h 432"/>
              <a:gd name="T68" fmla="*/ 8610526 w 334"/>
              <a:gd name="T69" fmla="*/ 29821717 h 432"/>
              <a:gd name="T70" fmla="*/ 7243842 w 334"/>
              <a:gd name="T71" fmla="*/ 29401823 h 432"/>
              <a:gd name="T72" fmla="*/ 5877158 w 334"/>
              <a:gd name="T73" fmla="*/ 28701735 h 432"/>
              <a:gd name="T74" fmla="*/ 5262046 w 334"/>
              <a:gd name="T75" fmla="*/ 28351692 h 432"/>
              <a:gd name="T76" fmla="*/ 4100313 w 334"/>
              <a:gd name="T77" fmla="*/ 27441790 h 432"/>
              <a:gd name="T78" fmla="*/ 3075300 w 334"/>
              <a:gd name="T79" fmla="*/ 26391658 h 432"/>
              <a:gd name="T80" fmla="*/ 2050026 w 334"/>
              <a:gd name="T81" fmla="*/ 25271677 h 432"/>
              <a:gd name="T82" fmla="*/ 1640125 w 334"/>
              <a:gd name="T83" fmla="*/ 24571590 h 432"/>
              <a:gd name="T84" fmla="*/ 409901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30"/>
                </a:lnTo>
                <a:lnTo>
                  <a:pt x="10" y="210"/>
                </a:lnTo>
                <a:lnTo>
                  <a:pt x="17" y="190"/>
                </a:lnTo>
                <a:lnTo>
                  <a:pt x="28" y="172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2"/>
                </a:lnTo>
                <a:lnTo>
                  <a:pt x="63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19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2" y="102"/>
                </a:lnTo>
                <a:lnTo>
                  <a:pt x="151" y="101"/>
                </a:lnTo>
                <a:lnTo>
                  <a:pt x="160" y="100"/>
                </a:lnTo>
                <a:lnTo>
                  <a:pt x="171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8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5" y="140"/>
                </a:lnTo>
                <a:lnTo>
                  <a:pt x="282" y="146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7"/>
                </a:lnTo>
                <a:lnTo>
                  <a:pt x="249" y="413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7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5" y="430"/>
                </a:lnTo>
                <a:lnTo>
                  <a:pt x="135" y="428"/>
                </a:lnTo>
                <a:lnTo>
                  <a:pt x="126" y="426"/>
                </a:lnTo>
                <a:lnTo>
                  <a:pt x="116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0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4"/>
                </a:lnTo>
                <a:lnTo>
                  <a:pt x="45" y="377"/>
                </a:lnTo>
                <a:lnTo>
                  <a:pt x="38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1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3" name="Freeform 887">
            <a:extLst>
              <a:ext uri="{FF2B5EF4-FFF2-40B4-BE49-F238E27FC236}">
                <a16:creationId xmlns:a16="http://schemas.microsoft.com/office/drawing/2014/main" id="{BEDD0D73-6DA4-4832-B1F1-79FFB6459C2D}"/>
              </a:ext>
            </a:extLst>
          </p:cNvPr>
          <p:cNvSpPr>
            <a:spLocks/>
          </p:cNvSpPr>
          <p:nvPr/>
        </p:nvSpPr>
        <p:spPr bwMode="auto">
          <a:xfrm>
            <a:off x="4478338" y="5768975"/>
            <a:ext cx="66675" cy="66675"/>
          </a:xfrm>
          <a:custGeom>
            <a:avLst/>
            <a:gdLst>
              <a:gd name="T0" fmla="*/ 69038 w 254"/>
              <a:gd name="T1" fmla="*/ 7500806 h 253"/>
              <a:gd name="T2" fmla="*/ 0 w 254"/>
              <a:gd name="T3" fmla="*/ 8056343 h 253"/>
              <a:gd name="T4" fmla="*/ 0 w 254"/>
              <a:gd name="T5" fmla="*/ 8751028 h 253"/>
              <a:gd name="T6" fmla="*/ 69038 w 254"/>
              <a:gd name="T7" fmla="*/ 9862102 h 253"/>
              <a:gd name="T8" fmla="*/ 620288 w 254"/>
              <a:gd name="T9" fmla="*/ 12015204 h 253"/>
              <a:gd name="T10" fmla="*/ 1102500 w 254"/>
              <a:gd name="T11" fmla="*/ 12987658 h 253"/>
              <a:gd name="T12" fmla="*/ 1722788 w 254"/>
              <a:gd name="T13" fmla="*/ 13959848 h 253"/>
              <a:gd name="T14" fmla="*/ 2480625 w 254"/>
              <a:gd name="T15" fmla="*/ 14793153 h 253"/>
              <a:gd name="T16" fmla="*/ 3307500 w 254"/>
              <a:gd name="T17" fmla="*/ 15626723 h 253"/>
              <a:gd name="T18" fmla="*/ 4203413 w 254"/>
              <a:gd name="T19" fmla="*/ 16251834 h 253"/>
              <a:gd name="T20" fmla="*/ 4685625 w 254"/>
              <a:gd name="T21" fmla="*/ 16529602 h 253"/>
              <a:gd name="T22" fmla="*/ 5788125 w 254"/>
              <a:gd name="T23" fmla="*/ 17085139 h 253"/>
              <a:gd name="T24" fmla="*/ 6821850 w 254"/>
              <a:gd name="T25" fmla="*/ 17362908 h 253"/>
              <a:gd name="T26" fmla="*/ 8062163 w 254"/>
              <a:gd name="T27" fmla="*/ 17571366 h 253"/>
              <a:gd name="T28" fmla="*/ 8613413 w 254"/>
              <a:gd name="T29" fmla="*/ 17571366 h 253"/>
              <a:gd name="T30" fmla="*/ 9715913 w 254"/>
              <a:gd name="T31" fmla="*/ 17501792 h 253"/>
              <a:gd name="T32" fmla="*/ 10818413 w 254"/>
              <a:gd name="T33" fmla="*/ 17293598 h 253"/>
              <a:gd name="T34" fmla="*/ 11851875 w 254"/>
              <a:gd name="T35" fmla="*/ 16946255 h 253"/>
              <a:gd name="T36" fmla="*/ 12885600 w 254"/>
              <a:gd name="T37" fmla="*/ 16460028 h 253"/>
              <a:gd name="T38" fmla="*/ 13367813 w 254"/>
              <a:gd name="T39" fmla="*/ 16182260 h 253"/>
              <a:gd name="T40" fmla="*/ 14332500 w 254"/>
              <a:gd name="T41" fmla="*/ 15557149 h 253"/>
              <a:gd name="T42" fmla="*/ 15159375 w 254"/>
              <a:gd name="T43" fmla="*/ 14654269 h 253"/>
              <a:gd name="T44" fmla="*/ 15848438 w 254"/>
              <a:gd name="T45" fmla="*/ 13751389 h 253"/>
              <a:gd name="T46" fmla="*/ 16261875 w 254"/>
              <a:gd name="T47" fmla="*/ 13195852 h 253"/>
              <a:gd name="T48" fmla="*/ 17226563 w 254"/>
              <a:gd name="T49" fmla="*/ 10973440 h 253"/>
              <a:gd name="T50" fmla="*/ 17502188 w 254"/>
              <a:gd name="T51" fmla="*/ 8403685 h 253"/>
              <a:gd name="T52" fmla="*/ 17433413 w 254"/>
              <a:gd name="T53" fmla="*/ 7639690 h 253"/>
              <a:gd name="T54" fmla="*/ 17019975 w 254"/>
              <a:gd name="T55" fmla="*/ 5833931 h 253"/>
              <a:gd name="T56" fmla="*/ 16606538 w 254"/>
              <a:gd name="T57" fmla="*/ 4931051 h 253"/>
              <a:gd name="T58" fmla="*/ 16055288 w 254"/>
              <a:gd name="T59" fmla="*/ 3958861 h 253"/>
              <a:gd name="T60" fmla="*/ 15366225 w 254"/>
              <a:gd name="T61" fmla="*/ 3055981 h 253"/>
              <a:gd name="T62" fmla="*/ 14608125 w 254"/>
              <a:gd name="T63" fmla="*/ 2222412 h 253"/>
              <a:gd name="T64" fmla="*/ 13643438 w 254"/>
              <a:gd name="T65" fmla="*/ 1458417 h 253"/>
              <a:gd name="T66" fmla="*/ 13161225 w 254"/>
              <a:gd name="T67" fmla="*/ 1111338 h 253"/>
              <a:gd name="T68" fmla="*/ 11989688 w 254"/>
              <a:gd name="T69" fmla="*/ 625111 h 253"/>
              <a:gd name="T70" fmla="*/ 10749375 w 254"/>
              <a:gd name="T71" fmla="*/ 208458 h 253"/>
              <a:gd name="T72" fmla="*/ 9371250 w 254"/>
              <a:gd name="T73" fmla="*/ 0 h 253"/>
              <a:gd name="T74" fmla="*/ 8613413 w 254"/>
              <a:gd name="T75" fmla="*/ 0 h 253"/>
              <a:gd name="T76" fmla="*/ 7786538 w 254"/>
              <a:gd name="T77" fmla="*/ 69574 h 253"/>
              <a:gd name="T78" fmla="*/ 6959663 w 254"/>
              <a:gd name="T79" fmla="*/ 138884 h 253"/>
              <a:gd name="T80" fmla="*/ 6063750 w 254"/>
              <a:gd name="T81" fmla="*/ 347342 h 253"/>
              <a:gd name="T82" fmla="*/ 5236875 w 254"/>
              <a:gd name="T83" fmla="*/ 763995 h 253"/>
              <a:gd name="T84" fmla="*/ 4754663 w 254"/>
              <a:gd name="T85" fmla="*/ 972454 h 253"/>
              <a:gd name="T86" fmla="*/ 3927788 w 254"/>
              <a:gd name="T87" fmla="*/ 1458417 h 253"/>
              <a:gd name="T88" fmla="*/ 3031875 w 254"/>
              <a:gd name="T89" fmla="*/ 2014217 h 253"/>
              <a:gd name="T90" fmla="*/ 2274038 w 254"/>
              <a:gd name="T91" fmla="*/ 2778213 h 253"/>
              <a:gd name="T92" fmla="*/ 1929375 w 254"/>
              <a:gd name="T93" fmla="*/ 3194866 h 253"/>
              <a:gd name="T94" fmla="*/ 758100 w 254"/>
              <a:gd name="T95" fmla="*/ 5139509 h 253"/>
              <a:gd name="T96" fmla="*/ 69038 w 254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6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7" y="249"/>
                </a:lnTo>
                <a:lnTo>
                  <a:pt x="164" y="247"/>
                </a:lnTo>
                <a:lnTo>
                  <a:pt x="172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8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6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4"/>
                </a:lnTo>
                <a:lnTo>
                  <a:pt x="233" y="57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2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3" y="12"/>
                </a:lnTo>
                <a:lnTo>
                  <a:pt x="174" y="9"/>
                </a:lnTo>
                <a:lnTo>
                  <a:pt x="165" y="5"/>
                </a:lnTo>
                <a:lnTo>
                  <a:pt x="156" y="3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4" y="4"/>
                </a:lnTo>
                <a:lnTo>
                  <a:pt x="88" y="5"/>
                </a:lnTo>
                <a:lnTo>
                  <a:pt x="82" y="9"/>
                </a:lnTo>
                <a:lnTo>
                  <a:pt x="76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1" y="25"/>
                </a:lnTo>
                <a:lnTo>
                  <a:pt x="44" y="29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59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4" name="Freeform 888">
            <a:extLst>
              <a:ext uri="{FF2B5EF4-FFF2-40B4-BE49-F238E27FC236}">
                <a16:creationId xmlns:a16="http://schemas.microsoft.com/office/drawing/2014/main" id="{8C574B59-8396-453F-B6BF-B7D56E56FDE1}"/>
              </a:ext>
            </a:extLst>
          </p:cNvPr>
          <p:cNvSpPr>
            <a:spLocks/>
          </p:cNvSpPr>
          <p:nvPr/>
        </p:nvSpPr>
        <p:spPr bwMode="auto">
          <a:xfrm>
            <a:off x="4618038" y="5730875"/>
            <a:ext cx="82550" cy="112713"/>
          </a:xfrm>
          <a:custGeom>
            <a:avLst/>
            <a:gdLst>
              <a:gd name="T0" fmla="*/ 283599 w 310"/>
              <a:gd name="T1" fmla="*/ 29962784 h 424"/>
              <a:gd name="T2" fmla="*/ 283599 w 310"/>
              <a:gd name="T3" fmla="*/ 0 h 424"/>
              <a:gd name="T4" fmla="*/ 3120124 w 310"/>
              <a:gd name="T5" fmla="*/ 0 h 424"/>
              <a:gd name="T6" fmla="*/ 3120124 w 310"/>
              <a:gd name="T7" fmla="*/ 13073379 h 424"/>
              <a:gd name="T8" fmla="*/ 19145742 w 310"/>
              <a:gd name="T9" fmla="*/ 13073379 h 424"/>
              <a:gd name="T10" fmla="*/ 19145742 w 310"/>
              <a:gd name="T11" fmla="*/ 0 h 424"/>
              <a:gd name="T12" fmla="*/ 21982266 w 310"/>
              <a:gd name="T13" fmla="*/ 0 h 424"/>
              <a:gd name="T14" fmla="*/ 21982266 w 310"/>
              <a:gd name="T15" fmla="*/ 29962784 h 424"/>
              <a:gd name="T16" fmla="*/ 19145742 w 310"/>
              <a:gd name="T17" fmla="*/ 29962784 h 424"/>
              <a:gd name="T18" fmla="*/ 19145742 w 310"/>
              <a:gd name="T19" fmla="*/ 15617396 h 424"/>
              <a:gd name="T20" fmla="*/ 3120124 w 310"/>
              <a:gd name="T21" fmla="*/ 15617396 h 424"/>
              <a:gd name="T22" fmla="*/ 3120124 w 310"/>
              <a:gd name="T23" fmla="*/ 29962784 h 424"/>
              <a:gd name="T24" fmla="*/ 0 w 310"/>
              <a:gd name="T25" fmla="*/ 29962784 h 424"/>
              <a:gd name="T26" fmla="*/ 283599 w 310"/>
              <a:gd name="T27" fmla="*/ 29962784 h 4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10"/>
              <a:gd name="T43" fmla="*/ 0 h 424"/>
              <a:gd name="T44" fmla="*/ 310 w 310"/>
              <a:gd name="T45" fmla="*/ 424 h 4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10" h="424">
                <a:moveTo>
                  <a:pt x="4" y="424"/>
                </a:moveTo>
                <a:lnTo>
                  <a:pt x="4" y="0"/>
                </a:lnTo>
                <a:lnTo>
                  <a:pt x="44" y="0"/>
                </a:lnTo>
                <a:lnTo>
                  <a:pt x="44" y="185"/>
                </a:lnTo>
                <a:lnTo>
                  <a:pt x="270" y="185"/>
                </a:lnTo>
                <a:lnTo>
                  <a:pt x="270" y="0"/>
                </a:lnTo>
                <a:lnTo>
                  <a:pt x="310" y="0"/>
                </a:lnTo>
                <a:lnTo>
                  <a:pt x="310" y="424"/>
                </a:lnTo>
                <a:lnTo>
                  <a:pt x="270" y="424"/>
                </a:lnTo>
                <a:lnTo>
                  <a:pt x="270" y="221"/>
                </a:lnTo>
                <a:lnTo>
                  <a:pt x="44" y="221"/>
                </a:lnTo>
                <a:lnTo>
                  <a:pt x="44" y="424"/>
                </a:lnTo>
                <a:lnTo>
                  <a:pt x="0" y="424"/>
                </a:lnTo>
                <a:lnTo>
                  <a:pt x="4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5" name="Freeform 889">
            <a:extLst>
              <a:ext uri="{FF2B5EF4-FFF2-40B4-BE49-F238E27FC236}">
                <a16:creationId xmlns:a16="http://schemas.microsoft.com/office/drawing/2014/main" id="{14BF717D-B1C4-4EEC-8086-320A67DE666E}"/>
              </a:ext>
            </a:extLst>
          </p:cNvPr>
          <p:cNvSpPr>
            <a:spLocks/>
          </p:cNvSpPr>
          <p:nvPr/>
        </p:nvSpPr>
        <p:spPr bwMode="auto">
          <a:xfrm>
            <a:off x="471805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6" name="Freeform 890">
            <a:extLst>
              <a:ext uri="{FF2B5EF4-FFF2-40B4-BE49-F238E27FC236}">
                <a16:creationId xmlns:a16="http://schemas.microsoft.com/office/drawing/2014/main" id="{F955019C-13D3-4A6F-A805-7140FC17919D}"/>
              </a:ext>
            </a:extLst>
          </p:cNvPr>
          <p:cNvSpPr>
            <a:spLocks/>
          </p:cNvSpPr>
          <p:nvPr/>
        </p:nvSpPr>
        <p:spPr bwMode="auto">
          <a:xfrm>
            <a:off x="47291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434860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770177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140496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644326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770177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06644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7" name="Freeform 891">
            <a:extLst>
              <a:ext uri="{FF2B5EF4-FFF2-40B4-BE49-F238E27FC236}">
                <a16:creationId xmlns:a16="http://schemas.microsoft.com/office/drawing/2014/main" id="{30A20F27-0574-4A7C-93BF-0D6D0D2CB230}"/>
              </a:ext>
            </a:extLst>
          </p:cNvPr>
          <p:cNvSpPr>
            <a:spLocks/>
          </p:cNvSpPr>
          <p:nvPr/>
        </p:nvSpPr>
        <p:spPr bwMode="auto">
          <a:xfrm>
            <a:off x="4821238" y="5757863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93419 w 135"/>
              <a:gd name="T45" fmla="*/ 3570287 h 324"/>
              <a:gd name="T46" fmla="*/ 6893419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8" name="Rectangle 892">
            <a:extLst>
              <a:ext uri="{FF2B5EF4-FFF2-40B4-BE49-F238E27FC236}">
                <a16:creationId xmlns:a16="http://schemas.microsoft.com/office/drawing/2014/main" id="{AF657F98-06EA-42AA-8421-B2E207C24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5759450"/>
            <a:ext cx="9525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79" name="Rectangle 893">
            <a:extLst>
              <a:ext uri="{FF2B5EF4-FFF2-40B4-BE49-F238E27FC236}">
                <a16:creationId xmlns:a16="http://schemas.microsoft.com/office/drawing/2014/main" id="{186C19DE-FE21-46EC-9B2C-9969BAD31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5730875"/>
            <a:ext cx="9525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80" name="Freeform 894">
            <a:extLst>
              <a:ext uri="{FF2B5EF4-FFF2-40B4-BE49-F238E27FC236}">
                <a16:creationId xmlns:a16="http://schemas.microsoft.com/office/drawing/2014/main" id="{83B2873E-4DF5-4383-9E2F-93569F2898C3}"/>
              </a:ext>
            </a:extLst>
          </p:cNvPr>
          <p:cNvSpPr>
            <a:spLocks/>
          </p:cNvSpPr>
          <p:nvPr/>
        </p:nvSpPr>
        <p:spPr bwMode="auto">
          <a:xfrm>
            <a:off x="4889500" y="5759450"/>
            <a:ext cx="61913" cy="84138"/>
          </a:xfrm>
          <a:custGeom>
            <a:avLst/>
            <a:gdLst>
              <a:gd name="T0" fmla="*/ 3710282 w 234"/>
              <a:gd name="T1" fmla="*/ 19921269 h 316"/>
              <a:gd name="T2" fmla="*/ 16381280 w 234"/>
              <a:gd name="T3" fmla="*/ 19921269 h 316"/>
              <a:gd name="T4" fmla="*/ 16381280 w 234"/>
              <a:gd name="T5" fmla="*/ 22402541 h 316"/>
              <a:gd name="T6" fmla="*/ 0 w 234"/>
              <a:gd name="T7" fmla="*/ 22402541 h 316"/>
              <a:gd name="T8" fmla="*/ 0 w 234"/>
              <a:gd name="T9" fmla="*/ 19921269 h 316"/>
              <a:gd name="T10" fmla="*/ 11970905 w 234"/>
              <a:gd name="T11" fmla="*/ 2552097 h 316"/>
              <a:gd name="T12" fmla="*/ 350047 w 234"/>
              <a:gd name="T13" fmla="*/ 2552097 h 316"/>
              <a:gd name="T14" fmla="*/ 350047 w 234"/>
              <a:gd name="T15" fmla="*/ 0 h 316"/>
              <a:gd name="T16" fmla="*/ 15611336 w 234"/>
              <a:gd name="T17" fmla="*/ 0 h 316"/>
              <a:gd name="T18" fmla="*/ 15611336 w 234"/>
              <a:gd name="T19" fmla="*/ 2552097 h 316"/>
              <a:gd name="T20" fmla="*/ 3710282 w 234"/>
              <a:gd name="T21" fmla="*/ 19921269 h 3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4"/>
              <a:gd name="T34" fmla="*/ 0 h 316"/>
              <a:gd name="T35" fmla="*/ 234 w 234"/>
              <a:gd name="T36" fmla="*/ 316 h 3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4" h="316">
                <a:moveTo>
                  <a:pt x="53" y="281"/>
                </a:moveTo>
                <a:lnTo>
                  <a:pt x="234" y="281"/>
                </a:lnTo>
                <a:lnTo>
                  <a:pt x="234" y="316"/>
                </a:lnTo>
                <a:lnTo>
                  <a:pt x="0" y="316"/>
                </a:lnTo>
                <a:lnTo>
                  <a:pt x="0" y="281"/>
                </a:lnTo>
                <a:lnTo>
                  <a:pt x="171" y="36"/>
                </a:lnTo>
                <a:lnTo>
                  <a:pt x="5" y="36"/>
                </a:lnTo>
                <a:lnTo>
                  <a:pt x="5" y="0"/>
                </a:lnTo>
                <a:lnTo>
                  <a:pt x="223" y="0"/>
                </a:lnTo>
                <a:lnTo>
                  <a:pt x="223" y="36"/>
                </a:lnTo>
                <a:lnTo>
                  <a:pt x="53" y="2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1" name="Freeform 895">
            <a:extLst>
              <a:ext uri="{FF2B5EF4-FFF2-40B4-BE49-F238E27FC236}">
                <a16:creationId xmlns:a16="http://schemas.microsoft.com/office/drawing/2014/main" id="{1123E76C-ED13-4B82-9327-8FC58ABBB3EB}"/>
              </a:ext>
            </a:extLst>
          </p:cNvPr>
          <p:cNvSpPr>
            <a:spLocks/>
          </p:cNvSpPr>
          <p:nvPr/>
        </p:nvSpPr>
        <p:spPr bwMode="auto">
          <a:xfrm>
            <a:off x="4960938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14151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371190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8" y="24"/>
                </a:lnTo>
                <a:lnTo>
                  <a:pt x="85" y="19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19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2" name="Freeform 896">
            <a:extLst>
              <a:ext uri="{FF2B5EF4-FFF2-40B4-BE49-F238E27FC236}">
                <a16:creationId xmlns:a16="http://schemas.microsoft.com/office/drawing/2014/main" id="{95D17797-9475-499E-955E-7A9446C5434A}"/>
              </a:ext>
            </a:extLst>
          </p:cNvPr>
          <p:cNvSpPr>
            <a:spLocks/>
          </p:cNvSpPr>
          <p:nvPr/>
        </p:nvSpPr>
        <p:spPr bwMode="auto">
          <a:xfrm>
            <a:off x="49704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219511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3013287 w 243"/>
              <a:gd name="T11" fmla="*/ 15418264 h 253"/>
              <a:gd name="T12" fmla="*/ 3874150 w 243"/>
              <a:gd name="T13" fmla="*/ 16043375 h 253"/>
              <a:gd name="T14" fmla="*/ 4448147 w 243"/>
              <a:gd name="T15" fmla="*/ 16321144 h 253"/>
              <a:gd name="T16" fmla="*/ 5452309 w 243"/>
              <a:gd name="T17" fmla="*/ 16807371 h 253"/>
              <a:gd name="T18" fmla="*/ 6600304 w 243"/>
              <a:gd name="T19" fmla="*/ 17224024 h 253"/>
              <a:gd name="T20" fmla="*/ 7676516 w 243"/>
              <a:gd name="T21" fmla="*/ 17432482 h 253"/>
              <a:gd name="T22" fmla="*/ 8896027 w 243"/>
              <a:gd name="T23" fmla="*/ 17571366 h 253"/>
              <a:gd name="T24" fmla="*/ 9326458 w 243"/>
              <a:gd name="T25" fmla="*/ 17571366 h 253"/>
              <a:gd name="T26" fmla="*/ 10330887 w 243"/>
              <a:gd name="T27" fmla="*/ 17432482 h 253"/>
              <a:gd name="T28" fmla="*/ 11335316 w 243"/>
              <a:gd name="T29" fmla="*/ 17154713 h 253"/>
              <a:gd name="T30" fmla="*/ 12339745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140496 h 253"/>
              <a:gd name="T38" fmla="*/ 15424548 w 243"/>
              <a:gd name="T39" fmla="*/ 14307190 h 253"/>
              <a:gd name="T40" fmla="*/ 16213895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428977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76820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124396 w 243"/>
              <a:gd name="T65" fmla="*/ 763995 h 253"/>
              <a:gd name="T66" fmla="*/ 11693964 w 243"/>
              <a:gd name="T67" fmla="*/ 625111 h 253"/>
              <a:gd name="T68" fmla="*/ 10904885 w 243"/>
              <a:gd name="T69" fmla="*/ 277769 h 253"/>
              <a:gd name="T70" fmla="*/ 10115805 w 243"/>
              <a:gd name="T71" fmla="*/ 69574 h 253"/>
              <a:gd name="T72" fmla="*/ 9254675 w 243"/>
              <a:gd name="T73" fmla="*/ 0 h 253"/>
              <a:gd name="T74" fmla="*/ 8896027 w 243"/>
              <a:gd name="T75" fmla="*/ 0 h 253"/>
              <a:gd name="T76" fmla="*/ 7748299 w 243"/>
              <a:gd name="T77" fmla="*/ 69574 h 253"/>
              <a:gd name="T78" fmla="*/ 6672087 w 243"/>
              <a:gd name="T79" fmla="*/ 277769 h 253"/>
              <a:gd name="T80" fmla="*/ 5595875 w 243"/>
              <a:gd name="T81" fmla="*/ 694421 h 253"/>
              <a:gd name="T82" fmla="*/ 4591446 w 243"/>
              <a:gd name="T83" fmla="*/ 1180648 h 253"/>
              <a:gd name="T84" fmla="*/ 4017448 w 243"/>
              <a:gd name="T85" fmla="*/ 1458417 h 253"/>
              <a:gd name="T86" fmla="*/ 3156586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91294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3" name="Freeform 897">
            <a:extLst>
              <a:ext uri="{FF2B5EF4-FFF2-40B4-BE49-F238E27FC236}">
                <a16:creationId xmlns:a16="http://schemas.microsoft.com/office/drawing/2014/main" id="{FB1AD4F2-BA97-411C-8986-2F10A9BAC42B}"/>
              </a:ext>
            </a:extLst>
          </p:cNvPr>
          <p:cNvSpPr>
            <a:spLocks/>
          </p:cNvSpPr>
          <p:nvPr/>
        </p:nvSpPr>
        <p:spPr bwMode="auto">
          <a:xfrm>
            <a:off x="5062538" y="57578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2024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190096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294031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4970198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20244 h 324"/>
              <a:gd name="T74" fmla="*/ 11632834 w 281"/>
              <a:gd name="T75" fmla="*/ 3010165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2940315 h 324"/>
              <a:gd name="T84" fmla="*/ 7543778 w 281"/>
              <a:gd name="T85" fmla="*/ 308027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20417 h 324"/>
              <a:gd name="T100" fmla="*/ 2961114 w 281"/>
              <a:gd name="T101" fmla="*/ 861060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9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4" name="Freeform 898">
            <a:extLst>
              <a:ext uri="{FF2B5EF4-FFF2-40B4-BE49-F238E27FC236}">
                <a16:creationId xmlns:a16="http://schemas.microsoft.com/office/drawing/2014/main" id="{139CB64F-C4A5-4534-8951-B72D639909F9}"/>
              </a:ext>
            </a:extLst>
          </p:cNvPr>
          <p:cNvSpPr>
            <a:spLocks/>
          </p:cNvSpPr>
          <p:nvPr/>
        </p:nvSpPr>
        <p:spPr bwMode="auto">
          <a:xfrm>
            <a:off x="5148263" y="5730875"/>
            <a:ext cx="49212" cy="112713"/>
          </a:xfrm>
          <a:custGeom>
            <a:avLst/>
            <a:gdLst>
              <a:gd name="T0" fmla="*/ 4599593 w 185"/>
              <a:gd name="T1" fmla="*/ 29962784 h 424"/>
              <a:gd name="T2" fmla="*/ 4599593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599593 w 185"/>
              <a:gd name="T9" fmla="*/ 7632052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176070 h 424"/>
              <a:gd name="T20" fmla="*/ 7500707 w 185"/>
              <a:gd name="T21" fmla="*/ 10176070 h 424"/>
              <a:gd name="T22" fmla="*/ 7500707 w 185"/>
              <a:gd name="T23" fmla="*/ 29962784 h 424"/>
              <a:gd name="T24" fmla="*/ 4599593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5" name="Freeform 899">
            <a:extLst>
              <a:ext uri="{FF2B5EF4-FFF2-40B4-BE49-F238E27FC236}">
                <a16:creationId xmlns:a16="http://schemas.microsoft.com/office/drawing/2014/main" id="{250A4247-85A4-451E-A21F-F643384985DD}"/>
              </a:ext>
            </a:extLst>
          </p:cNvPr>
          <p:cNvSpPr>
            <a:spLocks/>
          </p:cNvSpPr>
          <p:nvPr/>
        </p:nvSpPr>
        <p:spPr bwMode="auto">
          <a:xfrm>
            <a:off x="5205413" y="57578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847154 h 332"/>
              <a:gd name="T6" fmla="*/ 1267749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12199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244985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175819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434810 h 332"/>
              <a:gd name="T50" fmla="*/ 18804722 w 329"/>
              <a:gd name="T51" fmla="*/ 20402868 h 332"/>
              <a:gd name="T52" fmla="*/ 17818813 w 329"/>
              <a:gd name="T53" fmla="*/ 21163692 h 332"/>
              <a:gd name="T54" fmla="*/ 16762312 w 329"/>
              <a:gd name="T55" fmla="*/ 21855351 h 332"/>
              <a:gd name="T56" fmla="*/ 16128304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440356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338076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8" y="91"/>
                </a:lnTo>
                <a:lnTo>
                  <a:pt x="22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7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3" y="306"/>
                </a:lnTo>
                <a:lnTo>
                  <a:pt x="246" y="311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4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3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6" name="Freeform 900">
            <a:extLst>
              <a:ext uri="{FF2B5EF4-FFF2-40B4-BE49-F238E27FC236}">
                <a16:creationId xmlns:a16="http://schemas.microsoft.com/office/drawing/2014/main" id="{97631837-B0F6-463D-9D37-77876FC574C8}"/>
              </a:ext>
            </a:extLst>
          </p:cNvPr>
          <p:cNvSpPr>
            <a:spLocks/>
          </p:cNvSpPr>
          <p:nvPr/>
        </p:nvSpPr>
        <p:spPr bwMode="auto">
          <a:xfrm>
            <a:off x="5216525" y="5768975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273422 w 249"/>
              <a:gd name="T3" fmla="*/ 10834556 h 253"/>
              <a:gd name="T4" fmla="*/ 1161651 w 249"/>
              <a:gd name="T5" fmla="*/ 13056968 h 253"/>
              <a:gd name="T6" fmla="*/ 1434811 w 249"/>
              <a:gd name="T7" fmla="*/ 13612505 h 253"/>
              <a:gd name="T8" fmla="*/ 2118105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236471 w 249"/>
              <a:gd name="T15" fmla="*/ 16390718 h 253"/>
              <a:gd name="T16" fmla="*/ 5192925 w 249"/>
              <a:gd name="T17" fmla="*/ 1687694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137629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862727 h 253"/>
              <a:gd name="T38" fmla="*/ 15237388 w 249"/>
              <a:gd name="T39" fmla="*/ 14029421 h 253"/>
              <a:gd name="T40" fmla="*/ 15852195 w 249"/>
              <a:gd name="T41" fmla="*/ 13056968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740424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28171 h 253"/>
              <a:gd name="T54" fmla="*/ 14963966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845862 w 249"/>
              <a:gd name="T61" fmla="*/ 1319533 h 253"/>
              <a:gd name="T62" fmla="*/ 11889147 w 249"/>
              <a:gd name="T63" fmla="*/ 833306 h 253"/>
              <a:gd name="T64" fmla="*/ 10864207 w 249"/>
              <a:gd name="T65" fmla="*/ 347342 h 253"/>
              <a:gd name="T66" fmla="*/ 9839267 w 249"/>
              <a:gd name="T67" fmla="*/ 138884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08458 h 253"/>
              <a:gd name="T74" fmla="*/ 5739507 w 249"/>
              <a:gd name="T75" fmla="*/ 555537 h 253"/>
              <a:gd name="T76" fmla="*/ 4714567 w 249"/>
              <a:gd name="T77" fmla="*/ 1041764 h 253"/>
              <a:gd name="T78" fmla="*/ 4236471 w 249"/>
              <a:gd name="T79" fmla="*/ 1319533 h 253"/>
              <a:gd name="T80" fmla="*/ 3279756 w 249"/>
              <a:gd name="T81" fmla="*/ 2014217 h 253"/>
              <a:gd name="T82" fmla="*/ 2459751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615069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10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2"/>
                </a:lnTo>
                <a:lnTo>
                  <a:pt x="245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9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3"/>
                </a:lnTo>
                <a:lnTo>
                  <a:pt x="92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6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9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7" name="Rectangle 901">
            <a:extLst>
              <a:ext uri="{FF2B5EF4-FFF2-40B4-BE49-F238E27FC236}">
                <a16:creationId xmlns:a16="http://schemas.microsoft.com/office/drawing/2014/main" id="{82F81408-DADE-48A5-9C54-8A40D64D4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775" y="5730875"/>
            <a:ext cx="11113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88" name="Freeform 902">
            <a:extLst>
              <a:ext uri="{FF2B5EF4-FFF2-40B4-BE49-F238E27FC236}">
                <a16:creationId xmlns:a16="http://schemas.microsoft.com/office/drawing/2014/main" id="{DD69CE6B-838F-4723-93D0-AA62979165A1}"/>
              </a:ext>
            </a:extLst>
          </p:cNvPr>
          <p:cNvSpPr>
            <a:spLocks/>
          </p:cNvSpPr>
          <p:nvPr/>
        </p:nvSpPr>
        <p:spPr bwMode="auto">
          <a:xfrm>
            <a:off x="4265613" y="5881688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75346 w 262"/>
              <a:gd name="T3" fmla="*/ 26701642 h 442"/>
              <a:gd name="T4" fmla="*/ 6610156 w 262"/>
              <a:gd name="T5" fmla="*/ 27761309 h 442"/>
              <a:gd name="T6" fmla="*/ 8173783 w 262"/>
              <a:gd name="T7" fmla="*/ 28326359 h 442"/>
              <a:gd name="T8" fmla="*/ 9737677 w 262"/>
              <a:gd name="T9" fmla="*/ 28467754 h 442"/>
              <a:gd name="T10" fmla="*/ 11585502 w 262"/>
              <a:gd name="T11" fmla="*/ 28114532 h 442"/>
              <a:gd name="T12" fmla="*/ 13007030 w 262"/>
              <a:gd name="T13" fmla="*/ 27408087 h 442"/>
              <a:gd name="T14" fmla="*/ 14499740 w 262"/>
              <a:gd name="T15" fmla="*/ 26136593 h 442"/>
              <a:gd name="T16" fmla="*/ 15565886 w 262"/>
              <a:gd name="T17" fmla="*/ 24087956 h 442"/>
              <a:gd name="T18" fmla="*/ 15565886 w 262"/>
              <a:gd name="T19" fmla="*/ 20838523 h 442"/>
              <a:gd name="T20" fmla="*/ 14286458 w 262"/>
              <a:gd name="T21" fmla="*/ 18578060 h 442"/>
              <a:gd name="T22" fmla="*/ 12012067 w 262"/>
              <a:gd name="T23" fmla="*/ 17235868 h 442"/>
              <a:gd name="T24" fmla="*/ 9524394 w 262"/>
              <a:gd name="T25" fmla="*/ 16317596 h 442"/>
              <a:gd name="T26" fmla="*/ 6538973 w 262"/>
              <a:gd name="T27" fmla="*/ 15328627 h 442"/>
              <a:gd name="T28" fmla="*/ 4335765 w 262"/>
              <a:gd name="T29" fmla="*/ 14269226 h 442"/>
              <a:gd name="T30" fmla="*/ 2558856 w 262"/>
              <a:gd name="T31" fmla="*/ 12856336 h 442"/>
              <a:gd name="T32" fmla="*/ 1066146 w 262"/>
              <a:gd name="T33" fmla="*/ 8194280 h 442"/>
              <a:gd name="T34" fmla="*/ 1066146 w 262"/>
              <a:gd name="T35" fmla="*/ 7841058 h 442"/>
              <a:gd name="T36" fmla="*/ 1066146 w 262"/>
              <a:gd name="T37" fmla="*/ 7346440 h 442"/>
              <a:gd name="T38" fmla="*/ 2416757 w 262"/>
              <a:gd name="T39" fmla="*/ 3531958 h 442"/>
              <a:gd name="T40" fmla="*/ 4193666 w 262"/>
              <a:gd name="T41" fmla="*/ 1766112 h 442"/>
              <a:gd name="T42" fmla="*/ 5970575 w 262"/>
              <a:gd name="T43" fmla="*/ 777142 h 442"/>
              <a:gd name="T44" fmla="*/ 8458248 w 262"/>
              <a:gd name="T45" fmla="*/ 70698 h 442"/>
              <a:gd name="T46" fmla="*/ 10732639 w 262"/>
              <a:gd name="T47" fmla="*/ 70698 h 442"/>
              <a:gd name="T48" fmla="*/ 13362412 w 262"/>
              <a:gd name="T49" fmla="*/ 988969 h 442"/>
              <a:gd name="T50" fmla="*/ 15210504 w 262"/>
              <a:gd name="T51" fmla="*/ 2331161 h 442"/>
              <a:gd name="T52" fmla="*/ 16845314 w 262"/>
              <a:gd name="T53" fmla="*/ 4379532 h 442"/>
              <a:gd name="T54" fmla="*/ 17982643 w 262"/>
              <a:gd name="T55" fmla="*/ 7982187 h 442"/>
              <a:gd name="T56" fmla="*/ 14357641 w 262"/>
              <a:gd name="T57" fmla="*/ 6074946 h 442"/>
              <a:gd name="T58" fmla="*/ 12367449 w 262"/>
              <a:gd name="T59" fmla="*/ 3814482 h 442"/>
              <a:gd name="T60" fmla="*/ 10093058 w 262"/>
              <a:gd name="T61" fmla="*/ 3037606 h 442"/>
              <a:gd name="T62" fmla="*/ 8458248 w 262"/>
              <a:gd name="T63" fmla="*/ 3037606 h 442"/>
              <a:gd name="T64" fmla="*/ 6823439 w 262"/>
              <a:gd name="T65" fmla="*/ 3531958 h 442"/>
              <a:gd name="T66" fmla="*/ 4762064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514145 h 442"/>
              <a:gd name="T72" fmla="*/ 7392103 w 262"/>
              <a:gd name="T73" fmla="*/ 12503114 h 442"/>
              <a:gd name="T74" fmla="*/ 10235158 w 262"/>
              <a:gd name="T75" fmla="*/ 13562781 h 442"/>
              <a:gd name="T76" fmla="*/ 13860160 w 262"/>
              <a:gd name="T77" fmla="*/ 14834275 h 442"/>
              <a:gd name="T78" fmla="*/ 16063367 w 262"/>
              <a:gd name="T79" fmla="*/ 16176467 h 442"/>
              <a:gd name="T80" fmla="*/ 17982643 w 262"/>
              <a:gd name="T81" fmla="*/ 19001980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413978 w 262"/>
              <a:gd name="T87" fmla="*/ 27054865 h 442"/>
              <a:gd name="T88" fmla="*/ 15779168 w 262"/>
              <a:gd name="T89" fmla="*/ 29032803 h 442"/>
              <a:gd name="T90" fmla="*/ 13931076 w 262"/>
              <a:gd name="T91" fmla="*/ 30304298 h 442"/>
              <a:gd name="T92" fmla="*/ 12154167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426565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5" y="316"/>
                </a:moveTo>
                <a:lnTo>
                  <a:pt x="45" y="316"/>
                </a:lnTo>
                <a:lnTo>
                  <a:pt x="46" y="330"/>
                </a:lnTo>
                <a:lnTo>
                  <a:pt x="49" y="342"/>
                </a:lnTo>
                <a:lnTo>
                  <a:pt x="53" y="354"/>
                </a:lnTo>
                <a:lnTo>
                  <a:pt x="60" y="364"/>
                </a:lnTo>
                <a:lnTo>
                  <a:pt x="63" y="368"/>
                </a:lnTo>
                <a:lnTo>
                  <a:pt x="67" y="373"/>
                </a:lnTo>
                <a:lnTo>
                  <a:pt x="70" y="378"/>
                </a:lnTo>
                <a:lnTo>
                  <a:pt x="74" y="381"/>
                </a:lnTo>
                <a:lnTo>
                  <a:pt x="78" y="385"/>
                </a:lnTo>
                <a:lnTo>
                  <a:pt x="84" y="388"/>
                </a:lnTo>
                <a:lnTo>
                  <a:pt x="88" y="391"/>
                </a:lnTo>
                <a:lnTo>
                  <a:pt x="93" y="393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5" y="401"/>
                </a:lnTo>
                <a:lnTo>
                  <a:pt x="120" y="402"/>
                </a:lnTo>
                <a:lnTo>
                  <a:pt x="125" y="402"/>
                </a:lnTo>
                <a:lnTo>
                  <a:pt x="131" y="403"/>
                </a:lnTo>
                <a:lnTo>
                  <a:pt x="137" y="403"/>
                </a:lnTo>
                <a:lnTo>
                  <a:pt x="142" y="403"/>
                </a:lnTo>
                <a:lnTo>
                  <a:pt x="147" y="402"/>
                </a:lnTo>
                <a:lnTo>
                  <a:pt x="152" y="401"/>
                </a:lnTo>
                <a:lnTo>
                  <a:pt x="157" y="399"/>
                </a:lnTo>
                <a:lnTo>
                  <a:pt x="163" y="398"/>
                </a:lnTo>
                <a:lnTo>
                  <a:pt x="168" y="396"/>
                </a:lnTo>
                <a:lnTo>
                  <a:pt x="173" y="393"/>
                </a:lnTo>
                <a:lnTo>
                  <a:pt x="178" y="391"/>
                </a:lnTo>
                <a:lnTo>
                  <a:pt x="183" y="388"/>
                </a:lnTo>
                <a:lnTo>
                  <a:pt x="187" y="385"/>
                </a:lnTo>
                <a:lnTo>
                  <a:pt x="192" y="382"/>
                </a:lnTo>
                <a:lnTo>
                  <a:pt x="196" y="378"/>
                </a:lnTo>
                <a:lnTo>
                  <a:pt x="200" y="375"/>
                </a:lnTo>
                <a:lnTo>
                  <a:pt x="204" y="370"/>
                </a:lnTo>
                <a:lnTo>
                  <a:pt x="207" y="365"/>
                </a:lnTo>
                <a:lnTo>
                  <a:pt x="210" y="361"/>
                </a:lnTo>
                <a:lnTo>
                  <a:pt x="216" y="352"/>
                </a:lnTo>
                <a:lnTo>
                  <a:pt x="219" y="341"/>
                </a:lnTo>
                <a:lnTo>
                  <a:pt x="221" y="331"/>
                </a:lnTo>
                <a:lnTo>
                  <a:pt x="222" y="320"/>
                </a:lnTo>
                <a:lnTo>
                  <a:pt x="221" y="307"/>
                </a:lnTo>
                <a:lnTo>
                  <a:pt x="219" y="295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1" y="263"/>
                </a:lnTo>
                <a:lnTo>
                  <a:pt x="196" y="258"/>
                </a:lnTo>
                <a:lnTo>
                  <a:pt x="191" y="254"/>
                </a:lnTo>
                <a:lnTo>
                  <a:pt x="184" y="250"/>
                </a:lnTo>
                <a:lnTo>
                  <a:pt x="177" y="247"/>
                </a:lnTo>
                <a:lnTo>
                  <a:pt x="169" y="244"/>
                </a:lnTo>
                <a:lnTo>
                  <a:pt x="160" y="240"/>
                </a:lnTo>
                <a:lnTo>
                  <a:pt x="152" y="237"/>
                </a:lnTo>
                <a:lnTo>
                  <a:pt x="143" y="234"/>
                </a:lnTo>
                <a:lnTo>
                  <a:pt x="134" y="231"/>
                </a:lnTo>
                <a:lnTo>
                  <a:pt x="126" y="228"/>
                </a:lnTo>
                <a:lnTo>
                  <a:pt x="117" y="225"/>
                </a:lnTo>
                <a:lnTo>
                  <a:pt x="108" y="222"/>
                </a:lnTo>
                <a:lnTo>
                  <a:pt x="100" y="220"/>
                </a:lnTo>
                <a:lnTo>
                  <a:pt x="92" y="217"/>
                </a:lnTo>
                <a:lnTo>
                  <a:pt x="84" y="213"/>
                </a:lnTo>
                <a:lnTo>
                  <a:pt x="75" y="210"/>
                </a:lnTo>
                <a:lnTo>
                  <a:pt x="68" y="206"/>
                </a:lnTo>
                <a:lnTo>
                  <a:pt x="61" y="202"/>
                </a:lnTo>
                <a:lnTo>
                  <a:pt x="53" y="198"/>
                </a:lnTo>
                <a:lnTo>
                  <a:pt x="47" y="193"/>
                </a:lnTo>
                <a:lnTo>
                  <a:pt x="41" y="187"/>
                </a:lnTo>
                <a:lnTo>
                  <a:pt x="36" y="182"/>
                </a:lnTo>
                <a:lnTo>
                  <a:pt x="26" y="170"/>
                </a:lnTo>
                <a:lnTo>
                  <a:pt x="20" y="154"/>
                </a:lnTo>
                <a:lnTo>
                  <a:pt x="16" y="137"/>
                </a:lnTo>
                <a:lnTo>
                  <a:pt x="15" y="116"/>
                </a:lnTo>
                <a:lnTo>
                  <a:pt x="15" y="115"/>
                </a:lnTo>
                <a:lnTo>
                  <a:pt x="15" y="114"/>
                </a:lnTo>
                <a:lnTo>
                  <a:pt x="15" y="112"/>
                </a:lnTo>
                <a:lnTo>
                  <a:pt x="15" y="111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90"/>
                </a:lnTo>
                <a:lnTo>
                  <a:pt x="20" y="75"/>
                </a:lnTo>
                <a:lnTo>
                  <a:pt x="26" y="63"/>
                </a:lnTo>
                <a:lnTo>
                  <a:pt x="34" y="50"/>
                </a:lnTo>
                <a:lnTo>
                  <a:pt x="38" y="45"/>
                </a:lnTo>
                <a:lnTo>
                  <a:pt x="43" y="39"/>
                </a:lnTo>
                <a:lnTo>
                  <a:pt x="48" y="34"/>
                </a:lnTo>
                <a:lnTo>
                  <a:pt x="53" y="30"/>
                </a:lnTo>
                <a:lnTo>
                  <a:pt x="59" y="25"/>
                </a:lnTo>
                <a:lnTo>
                  <a:pt x="65" y="21"/>
                </a:lnTo>
                <a:lnTo>
                  <a:pt x="71" y="17"/>
                </a:lnTo>
                <a:lnTo>
                  <a:pt x="77" y="14"/>
                </a:lnTo>
                <a:lnTo>
                  <a:pt x="84" y="11"/>
                </a:lnTo>
                <a:lnTo>
                  <a:pt x="91" y="9"/>
                </a:lnTo>
                <a:lnTo>
                  <a:pt x="98" y="6"/>
                </a:lnTo>
                <a:lnTo>
                  <a:pt x="105" y="4"/>
                </a:lnTo>
                <a:lnTo>
                  <a:pt x="112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2" y="0"/>
                </a:lnTo>
                <a:lnTo>
                  <a:pt x="151" y="1"/>
                </a:lnTo>
                <a:lnTo>
                  <a:pt x="159" y="2"/>
                </a:lnTo>
                <a:lnTo>
                  <a:pt x="167" y="5"/>
                </a:lnTo>
                <a:lnTo>
                  <a:pt x="175" y="8"/>
                </a:lnTo>
                <a:lnTo>
                  <a:pt x="182" y="11"/>
                </a:lnTo>
                <a:lnTo>
                  <a:pt x="188" y="14"/>
                </a:lnTo>
                <a:lnTo>
                  <a:pt x="196" y="18"/>
                </a:lnTo>
                <a:lnTo>
                  <a:pt x="203" y="22"/>
                </a:lnTo>
                <a:lnTo>
                  <a:pt x="209" y="27"/>
                </a:lnTo>
                <a:lnTo>
                  <a:pt x="214" y="33"/>
                </a:lnTo>
                <a:lnTo>
                  <a:pt x="220" y="38"/>
                </a:lnTo>
                <a:lnTo>
                  <a:pt x="225" y="43"/>
                </a:lnTo>
                <a:lnTo>
                  <a:pt x="229" y="49"/>
                </a:lnTo>
                <a:lnTo>
                  <a:pt x="233" y="55"/>
                </a:lnTo>
                <a:lnTo>
                  <a:pt x="237" y="62"/>
                </a:lnTo>
                <a:lnTo>
                  <a:pt x="245" y="74"/>
                </a:lnTo>
                <a:lnTo>
                  <a:pt x="249" y="87"/>
                </a:lnTo>
                <a:lnTo>
                  <a:pt x="252" y="100"/>
                </a:lnTo>
                <a:lnTo>
                  <a:pt x="253" y="113"/>
                </a:lnTo>
                <a:lnTo>
                  <a:pt x="253" y="118"/>
                </a:lnTo>
                <a:lnTo>
                  <a:pt x="211" y="118"/>
                </a:lnTo>
                <a:lnTo>
                  <a:pt x="207" y="101"/>
                </a:lnTo>
                <a:lnTo>
                  <a:pt x="202" y="86"/>
                </a:lnTo>
                <a:lnTo>
                  <a:pt x="195" y="73"/>
                </a:lnTo>
                <a:lnTo>
                  <a:pt x="185" y="63"/>
                </a:lnTo>
                <a:lnTo>
                  <a:pt x="180" y="59"/>
                </a:lnTo>
                <a:lnTo>
                  <a:pt x="174" y="54"/>
                </a:lnTo>
                <a:lnTo>
                  <a:pt x="168" y="51"/>
                </a:lnTo>
                <a:lnTo>
                  <a:pt x="161" y="48"/>
                </a:lnTo>
                <a:lnTo>
                  <a:pt x="155" y="46"/>
                </a:lnTo>
                <a:lnTo>
                  <a:pt x="149" y="44"/>
                </a:lnTo>
                <a:lnTo>
                  <a:pt x="142" y="43"/>
                </a:lnTo>
                <a:lnTo>
                  <a:pt x="134" y="42"/>
                </a:lnTo>
                <a:lnTo>
                  <a:pt x="129" y="42"/>
                </a:lnTo>
                <a:lnTo>
                  <a:pt x="124" y="42"/>
                </a:lnTo>
                <a:lnTo>
                  <a:pt x="119" y="43"/>
                </a:lnTo>
                <a:lnTo>
                  <a:pt x="114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6" y="50"/>
                </a:lnTo>
                <a:lnTo>
                  <a:pt x="88" y="55"/>
                </a:lnTo>
                <a:lnTo>
                  <a:pt x="79" y="61"/>
                </a:lnTo>
                <a:lnTo>
                  <a:pt x="73" y="67"/>
                </a:lnTo>
                <a:lnTo>
                  <a:pt x="67" y="74"/>
                </a:lnTo>
                <a:lnTo>
                  <a:pt x="62" y="83"/>
                </a:lnTo>
                <a:lnTo>
                  <a:pt x="59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1" y="141"/>
                </a:lnTo>
                <a:lnTo>
                  <a:pt x="67" y="153"/>
                </a:lnTo>
                <a:lnTo>
                  <a:pt x="76" y="163"/>
                </a:lnTo>
                <a:lnTo>
                  <a:pt x="82" y="167"/>
                </a:lnTo>
                <a:lnTo>
                  <a:pt x="89" y="170"/>
                </a:lnTo>
                <a:lnTo>
                  <a:pt x="96" y="174"/>
                </a:lnTo>
                <a:lnTo>
                  <a:pt x="104" y="177"/>
                </a:lnTo>
                <a:lnTo>
                  <a:pt x="113" y="181"/>
                </a:lnTo>
                <a:lnTo>
                  <a:pt x="122" y="184"/>
                </a:lnTo>
                <a:lnTo>
                  <a:pt x="132" y="189"/>
                </a:lnTo>
                <a:lnTo>
                  <a:pt x="144" y="192"/>
                </a:lnTo>
                <a:lnTo>
                  <a:pt x="155" y="195"/>
                </a:lnTo>
                <a:lnTo>
                  <a:pt x="166" y="199"/>
                </a:lnTo>
                <a:lnTo>
                  <a:pt x="176" y="202"/>
                </a:lnTo>
                <a:lnTo>
                  <a:pt x="186" y="206"/>
                </a:lnTo>
                <a:lnTo>
                  <a:pt x="195" y="210"/>
                </a:lnTo>
                <a:lnTo>
                  <a:pt x="203" y="214"/>
                </a:lnTo>
                <a:lnTo>
                  <a:pt x="211" y="220"/>
                </a:lnTo>
                <a:lnTo>
                  <a:pt x="219" y="224"/>
                </a:lnTo>
                <a:lnTo>
                  <a:pt x="226" y="229"/>
                </a:lnTo>
                <a:lnTo>
                  <a:pt x="232" y="235"/>
                </a:lnTo>
                <a:lnTo>
                  <a:pt x="238" y="243"/>
                </a:lnTo>
                <a:lnTo>
                  <a:pt x="244" y="251"/>
                </a:lnTo>
                <a:lnTo>
                  <a:pt x="249" y="259"/>
                </a:lnTo>
                <a:lnTo>
                  <a:pt x="253" y="269"/>
                </a:lnTo>
                <a:lnTo>
                  <a:pt x="257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1"/>
                </a:lnTo>
                <a:lnTo>
                  <a:pt x="255" y="362"/>
                </a:lnTo>
                <a:lnTo>
                  <a:pt x="250" y="372"/>
                </a:lnTo>
                <a:lnTo>
                  <a:pt x="245" y="383"/>
                </a:lnTo>
                <a:lnTo>
                  <a:pt x="237" y="393"/>
                </a:lnTo>
                <a:lnTo>
                  <a:pt x="230" y="403"/>
                </a:lnTo>
                <a:lnTo>
                  <a:pt x="226" y="407"/>
                </a:lnTo>
                <a:lnTo>
                  <a:pt x="222" y="411"/>
                </a:lnTo>
                <a:lnTo>
                  <a:pt x="217" y="415"/>
                </a:lnTo>
                <a:lnTo>
                  <a:pt x="212" y="419"/>
                </a:lnTo>
                <a:lnTo>
                  <a:pt x="207" y="422"/>
                </a:lnTo>
                <a:lnTo>
                  <a:pt x="201" y="425"/>
                </a:lnTo>
                <a:lnTo>
                  <a:pt x="196" y="429"/>
                </a:lnTo>
                <a:lnTo>
                  <a:pt x="190" y="432"/>
                </a:lnTo>
                <a:lnTo>
                  <a:pt x="183" y="434"/>
                </a:lnTo>
                <a:lnTo>
                  <a:pt x="177" y="437"/>
                </a:lnTo>
                <a:lnTo>
                  <a:pt x="171" y="438"/>
                </a:lnTo>
                <a:lnTo>
                  <a:pt x="164" y="440"/>
                </a:lnTo>
                <a:lnTo>
                  <a:pt x="157" y="441"/>
                </a:lnTo>
                <a:lnTo>
                  <a:pt x="150" y="441"/>
                </a:lnTo>
                <a:lnTo>
                  <a:pt x="142" y="442"/>
                </a:lnTo>
                <a:lnTo>
                  <a:pt x="134" y="442"/>
                </a:lnTo>
                <a:lnTo>
                  <a:pt x="127" y="442"/>
                </a:lnTo>
                <a:lnTo>
                  <a:pt x="120" y="441"/>
                </a:lnTo>
                <a:lnTo>
                  <a:pt x="113" y="441"/>
                </a:lnTo>
                <a:lnTo>
                  <a:pt x="105" y="440"/>
                </a:lnTo>
                <a:lnTo>
                  <a:pt x="99" y="439"/>
                </a:lnTo>
                <a:lnTo>
                  <a:pt x="92" y="437"/>
                </a:lnTo>
                <a:lnTo>
                  <a:pt x="86" y="436"/>
                </a:lnTo>
                <a:lnTo>
                  <a:pt x="79" y="434"/>
                </a:lnTo>
                <a:lnTo>
                  <a:pt x="73" y="432"/>
                </a:lnTo>
                <a:lnTo>
                  <a:pt x="67" y="429"/>
                </a:lnTo>
                <a:lnTo>
                  <a:pt x="62" y="425"/>
                </a:lnTo>
                <a:lnTo>
                  <a:pt x="56" y="422"/>
                </a:lnTo>
                <a:lnTo>
                  <a:pt x="51" y="418"/>
                </a:lnTo>
                <a:lnTo>
                  <a:pt x="46" y="414"/>
                </a:lnTo>
                <a:lnTo>
                  <a:pt x="41" y="410"/>
                </a:lnTo>
                <a:lnTo>
                  <a:pt x="37" y="406"/>
                </a:lnTo>
                <a:lnTo>
                  <a:pt x="28" y="396"/>
                </a:lnTo>
                <a:lnTo>
                  <a:pt x="21" y="387"/>
                </a:lnTo>
                <a:lnTo>
                  <a:pt x="15" y="377"/>
                </a:lnTo>
                <a:lnTo>
                  <a:pt x="10" y="365"/>
                </a:lnTo>
                <a:lnTo>
                  <a:pt x="6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9" name="Freeform 903">
            <a:extLst>
              <a:ext uri="{FF2B5EF4-FFF2-40B4-BE49-F238E27FC236}">
                <a16:creationId xmlns:a16="http://schemas.microsoft.com/office/drawing/2014/main" id="{3F6365EE-7CDC-4667-BA17-16E70877D96B}"/>
              </a:ext>
            </a:extLst>
          </p:cNvPr>
          <p:cNvSpPr>
            <a:spLocks/>
          </p:cNvSpPr>
          <p:nvPr/>
        </p:nvSpPr>
        <p:spPr bwMode="auto">
          <a:xfrm>
            <a:off x="4340225" y="5884863"/>
            <a:ext cx="109538" cy="111125"/>
          </a:xfrm>
          <a:custGeom>
            <a:avLst/>
            <a:gdLst>
              <a:gd name="T0" fmla="*/ 12927616 w 411"/>
              <a:gd name="T1" fmla="*/ 0 h 424"/>
              <a:gd name="T2" fmla="*/ 16265993 w 411"/>
              <a:gd name="T3" fmla="*/ 0 h 424"/>
              <a:gd name="T4" fmla="*/ 29193609 w 411"/>
              <a:gd name="T5" fmla="*/ 29124447 h 424"/>
              <a:gd name="T6" fmla="*/ 25926125 w 411"/>
              <a:gd name="T7" fmla="*/ 29124447 h 424"/>
              <a:gd name="T8" fmla="*/ 21522218 w 411"/>
              <a:gd name="T9" fmla="*/ 19164345 h 424"/>
              <a:gd name="T10" fmla="*/ 7600231 w 411"/>
              <a:gd name="T11" fmla="*/ 19164345 h 424"/>
              <a:gd name="T12" fmla="*/ 3267484 w 411"/>
              <a:gd name="T13" fmla="*/ 29124447 h 424"/>
              <a:gd name="T14" fmla="*/ 0 w 411"/>
              <a:gd name="T15" fmla="*/ 29124447 h 424"/>
              <a:gd name="T16" fmla="*/ 12927616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7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0" name="Freeform 904">
            <a:extLst>
              <a:ext uri="{FF2B5EF4-FFF2-40B4-BE49-F238E27FC236}">
                <a16:creationId xmlns:a16="http://schemas.microsoft.com/office/drawing/2014/main" id="{9F1ACB6B-5121-4DB1-81D5-057673FC5433}"/>
              </a:ext>
            </a:extLst>
          </p:cNvPr>
          <p:cNvSpPr>
            <a:spLocks/>
          </p:cNvSpPr>
          <p:nvPr/>
        </p:nvSpPr>
        <p:spPr bwMode="auto">
          <a:xfrm>
            <a:off x="4373563" y="589597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1" name="Rectangle 905">
            <a:extLst>
              <a:ext uri="{FF2B5EF4-FFF2-40B4-BE49-F238E27FC236}">
                <a16:creationId xmlns:a16="http://schemas.microsoft.com/office/drawing/2014/main" id="{E331DE0C-CD90-4A52-8651-24C00B476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945188"/>
            <a:ext cx="4127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92" name="Freeform 906">
            <a:extLst>
              <a:ext uri="{FF2B5EF4-FFF2-40B4-BE49-F238E27FC236}">
                <a16:creationId xmlns:a16="http://schemas.microsoft.com/office/drawing/2014/main" id="{46ED5A87-7886-40B6-9574-D523E362A869}"/>
              </a:ext>
            </a:extLst>
          </p:cNvPr>
          <p:cNvSpPr>
            <a:spLocks/>
          </p:cNvSpPr>
          <p:nvPr/>
        </p:nvSpPr>
        <p:spPr bwMode="auto">
          <a:xfrm>
            <a:off x="4513263" y="5884863"/>
            <a:ext cx="95250" cy="111125"/>
          </a:xfrm>
          <a:custGeom>
            <a:avLst/>
            <a:gdLst>
              <a:gd name="T0" fmla="*/ 0 w 356"/>
              <a:gd name="T1" fmla="*/ 0 h 424"/>
              <a:gd name="T2" fmla="*/ 8160731 w 356"/>
              <a:gd name="T3" fmla="*/ 0 h 424"/>
              <a:gd name="T4" fmla="*/ 10236967 w 356"/>
              <a:gd name="T5" fmla="*/ 68667 h 424"/>
              <a:gd name="T6" fmla="*/ 12169793 w 356"/>
              <a:gd name="T7" fmla="*/ 274667 h 424"/>
              <a:gd name="T8" fmla="*/ 13959209 w 356"/>
              <a:gd name="T9" fmla="*/ 618264 h 424"/>
              <a:gd name="T10" fmla="*/ 15677454 w 356"/>
              <a:gd name="T11" fmla="*/ 1098932 h 424"/>
              <a:gd name="T12" fmla="*/ 16536310 w 356"/>
              <a:gd name="T13" fmla="*/ 1442528 h 424"/>
              <a:gd name="T14" fmla="*/ 17968270 w 356"/>
              <a:gd name="T15" fmla="*/ 2129459 h 424"/>
              <a:gd name="T16" fmla="*/ 19328258 w 356"/>
              <a:gd name="T17" fmla="*/ 2885057 h 424"/>
              <a:gd name="T18" fmla="*/ 20616809 w 356"/>
              <a:gd name="T19" fmla="*/ 3846655 h 424"/>
              <a:gd name="T20" fmla="*/ 21117942 w 356"/>
              <a:gd name="T21" fmla="*/ 4327323 h 424"/>
              <a:gd name="T22" fmla="*/ 22191645 w 356"/>
              <a:gd name="T23" fmla="*/ 5426517 h 424"/>
              <a:gd name="T24" fmla="*/ 23050768 w 356"/>
              <a:gd name="T25" fmla="*/ 6594116 h 424"/>
              <a:gd name="T26" fmla="*/ 23766748 w 356"/>
              <a:gd name="T27" fmla="*/ 7830643 h 424"/>
              <a:gd name="T28" fmla="*/ 24411023 w 356"/>
              <a:gd name="T29" fmla="*/ 9135838 h 424"/>
              <a:gd name="T30" fmla="*/ 24912156 w 356"/>
              <a:gd name="T31" fmla="*/ 10509437 h 424"/>
              <a:gd name="T32" fmla="*/ 25413021 w 356"/>
              <a:gd name="T33" fmla="*/ 13325827 h 424"/>
              <a:gd name="T34" fmla="*/ 25484726 w 356"/>
              <a:gd name="T35" fmla="*/ 14837022 h 424"/>
              <a:gd name="T36" fmla="*/ 25198441 w 356"/>
              <a:gd name="T37" fmla="*/ 17996746 h 424"/>
              <a:gd name="T38" fmla="*/ 24196176 w 356"/>
              <a:gd name="T39" fmla="*/ 20744207 h 424"/>
              <a:gd name="T40" fmla="*/ 23909890 w 356"/>
              <a:gd name="T41" fmla="*/ 21431138 h 424"/>
              <a:gd name="T42" fmla="*/ 23122473 w 356"/>
              <a:gd name="T43" fmla="*/ 22667665 h 424"/>
              <a:gd name="T44" fmla="*/ 22263350 w 356"/>
              <a:gd name="T45" fmla="*/ 23835264 h 424"/>
              <a:gd name="T46" fmla="*/ 21189647 w 356"/>
              <a:gd name="T47" fmla="*/ 24797124 h 424"/>
              <a:gd name="T48" fmla="*/ 20688514 w 356"/>
              <a:gd name="T49" fmla="*/ 25346459 h 424"/>
              <a:gd name="T50" fmla="*/ 19471401 w 356"/>
              <a:gd name="T51" fmla="*/ 26239391 h 424"/>
              <a:gd name="T52" fmla="*/ 18325993 w 356"/>
              <a:gd name="T53" fmla="*/ 26994988 h 424"/>
              <a:gd name="T54" fmla="*/ 16966005 w 356"/>
              <a:gd name="T55" fmla="*/ 27613252 h 424"/>
              <a:gd name="T56" fmla="*/ 15605749 w 356"/>
              <a:gd name="T57" fmla="*/ 28162849 h 424"/>
              <a:gd name="T58" fmla="*/ 14890037 w 356"/>
              <a:gd name="T59" fmla="*/ 28368850 h 424"/>
              <a:gd name="T60" fmla="*/ 13458343 w 356"/>
              <a:gd name="T61" fmla="*/ 28781113 h 424"/>
              <a:gd name="T62" fmla="*/ 11954945 w 356"/>
              <a:gd name="T63" fmla="*/ 28987114 h 424"/>
              <a:gd name="T64" fmla="*/ 10523252 w 356"/>
              <a:gd name="T65" fmla="*/ 29124447 h 424"/>
              <a:gd name="T66" fmla="*/ 0 w 356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8" y="12"/>
                </a:lnTo>
                <a:lnTo>
                  <a:pt x="219" y="16"/>
                </a:lnTo>
                <a:lnTo>
                  <a:pt x="231" y="21"/>
                </a:lnTo>
                <a:lnTo>
                  <a:pt x="241" y="26"/>
                </a:lnTo>
                <a:lnTo>
                  <a:pt x="251" y="31"/>
                </a:lnTo>
                <a:lnTo>
                  <a:pt x="261" y="36"/>
                </a:lnTo>
                <a:lnTo>
                  <a:pt x="270" y="42"/>
                </a:lnTo>
                <a:lnTo>
                  <a:pt x="279" y="49"/>
                </a:lnTo>
                <a:lnTo>
                  <a:pt x="288" y="56"/>
                </a:lnTo>
                <a:lnTo>
                  <a:pt x="295" y="63"/>
                </a:lnTo>
                <a:lnTo>
                  <a:pt x="302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7" y="105"/>
                </a:lnTo>
                <a:lnTo>
                  <a:pt x="332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3"/>
                </a:lnTo>
                <a:lnTo>
                  <a:pt x="352" y="173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2"/>
                </a:lnTo>
                <a:lnTo>
                  <a:pt x="328" y="321"/>
                </a:lnTo>
                <a:lnTo>
                  <a:pt x="323" y="330"/>
                </a:lnTo>
                <a:lnTo>
                  <a:pt x="317" y="339"/>
                </a:lnTo>
                <a:lnTo>
                  <a:pt x="311" y="347"/>
                </a:lnTo>
                <a:lnTo>
                  <a:pt x="303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2" y="382"/>
                </a:lnTo>
                <a:lnTo>
                  <a:pt x="264" y="387"/>
                </a:lnTo>
                <a:lnTo>
                  <a:pt x="256" y="393"/>
                </a:lnTo>
                <a:lnTo>
                  <a:pt x="246" y="398"/>
                </a:lnTo>
                <a:lnTo>
                  <a:pt x="237" y="402"/>
                </a:lnTo>
                <a:lnTo>
                  <a:pt x="228" y="406"/>
                </a:lnTo>
                <a:lnTo>
                  <a:pt x="218" y="410"/>
                </a:lnTo>
                <a:lnTo>
                  <a:pt x="208" y="413"/>
                </a:lnTo>
                <a:lnTo>
                  <a:pt x="198" y="416"/>
                </a:lnTo>
                <a:lnTo>
                  <a:pt x="188" y="419"/>
                </a:lnTo>
                <a:lnTo>
                  <a:pt x="178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3" name="Freeform 907">
            <a:extLst>
              <a:ext uri="{FF2B5EF4-FFF2-40B4-BE49-F238E27FC236}">
                <a16:creationId xmlns:a16="http://schemas.microsoft.com/office/drawing/2014/main" id="{ECE5A2E2-D4E6-4CB0-B9F5-5570AFC31EA7}"/>
              </a:ext>
            </a:extLst>
          </p:cNvPr>
          <p:cNvSpPr>
            <a:spLocks/>
          </p:cNvSpPr>
          <p:nvPr/>
        </p:nvSpPr>
        <p:spPr bwMode="auto">
          <a:xfrm>
            <a:off x="4524375" y="5894388"/>
            <a:ext cx="73025" cy="92075"/>
          </a:xfrm>
          <a:custGeom>
            <a:avLst/>
            <a:gdLst>
              <a:gd name="T0" fmla="*/ 0 w 276"/>
              <a:gd name="T1" fmla="*/ 0 h 352"/>
              <a:gd name="T2" fmla="*/ 0 w 276"/>
              <a:gd name="T3" fmla="*/ 24084675 h 352"/>
              <a:gd name="T4" fmla="*/ 4620419 w 276"/>
              <a:gd name="T5" fmla="*/ 24084675 h 352"/>
              <a:gd name="T6" fmla="*/ 4620419 w 276"/>
              <a:gd name="T7" fmla="*/ 24084675 h 352"/>
              <a:gd name="T8" fmla="*/ 6160294 w 276"/>
              <a:gd name="T9" fmla="*/ 24016142 h 352"/>
              <a:gd name="T10" fmla="*/ 7630583 w 276"/>
              <a:gd name="T11" fmla="*/ 23879337 h 352"/>
              <a:gd name="T12" fmla="*/ 8960644 w 276"/>
              <a:gd name="T13" fmla="*/ 23674261 h 352"/>
              <a:gd name="T14" fmla="*/ 10290704 w 276"/>
              <a:gd name="T15" fmla="*/ 23400390 h 352"/>
              <a:gd name="T16" fmla="*/ 11550650 w 276"/>
              <a:gd name="T17" fmla="*/ 22989977 h 352"/>
              <a:gd name="T18" fmla="*/ 12670896 w 276"/>
              <a:gd name="T19" fmla="*/ 22511030 h 352"/>
              <a:gd name="T20" fmla="*/ 13860727 w 276"/>
              <a:gd name="T21" fmla="*/ 21895278 h 352"/>
              <a:gd name="T22" fmla="*/ 14841008 w 276"/>
              <a:gd name="T23" fmla="*/ 21210993 h 352"/>
              <a:gd name="T24" fmla="*/ 14841008 w 276"/>
              <a:gd name="T25" fmla="*/ 21210993 h 352"/>
              <a:gd name="T26" fmla="*/ 15821025 w 276"/>
              <a:gd name="T27" fmla="*/ 20389904 h 352"/>
              <a:gd name="T28" fmla="*/ 16661077 w 276"/>
              <a:gd name="T29" fmla="*/ 19568815 h 352"/>
              <a:gd name="T30" fmla="*/ 17431015 w 276"/>
              <a:gd name="T31" fmla="*/ 18610921 h 352"/>
              <a:gd name="T32" fmla="*/ 17991138 w 276"/>
              <a:gd name="T33" fmla="*/ 17584494 h 352"/>
              <a:gd name="T34" fmla="*/ 18481146 w 276"/>
              <a:gd name="T35" fmla="*/ 16421262 h 352"/>
              <a:gd name="T36" fmla="*/ 18901304 w 276"/>
              <a:gd name="T37" fmla="*/ 15121226 h 352"/>
              <a:gd name="T38" fmla="*/ 19181233 w 276"/>
              <a:gd name="T39" fmla="*/ 13821190 h 352"/>
              <a:gd name="T40" fmla="*/ 19321198 w 276"/>
              <a:gd name="T41" fmla="*/ 12384349 h 352"/>
              <a:gd name="T42" fmla="*/ 19321198 w 276"/>
              <a:gd name="T43" fmla="*/ 12384349 h 352"/>
              <a:gd name="T44" fmla="*/ 19251083 w 276"/>
              <a:gd name="T45" fmla="*/ 11152846 h 352"/>
              <a:gd name="T46" fmla="*/ 19111119 w 276"/>
              <a:gd name="T47" fmla="*/ 9989614 h 352"/>
              <a:gd name="T48" fmla="*/ 18831190 w 276"/>
              <a:gd name="T49" fmla="*/ 8826383 h 352"/>
              <a:gd name="T50" fmla="*/ 18411031 w 276"/>
              <a:gd name="T51" fmla="*/ 7663413 h 352"/>
              <a:gd name="T52" fmla="*/ 18411031 w 276"/>
              <a:gd name="T53" fmla="*/ 7663413 h 352"/>
              <a:gd name="T54" fmla="*/ 18201217 w 276"/>
              <a:gd name="T55" fmla="*/ 7115933 h 352"/>
              <a:gd name="T56" fmla="*/ 17921023 w 276"/>
              <a:gd name="T57" fmla="*/ 6636986 h 352"/>
              <a:gd name="T58" fmla="*/ 17641094 w 276"/>
              <a:gd name="T59" fmla="*/ 6021234 h 352"/>
              <a:gd name="T60" fmla="*/ 17361165 w 276"/>
              <a:gd name="T61" fmla="*/ 5542287 h 352"/>
              <a:gd name="T62" fmla="*/ 17011121 w 276"/>
              <a:gd name="T63" fmla="*/ 5063340 h 352"/>
              <a:gd name="T64" fmla="*/ 16590962 w 276"/>
              <a:gd name="T65" fmla="*/ 4652665 h 352"/>
              <a:gd name="T66" fmla="*/ 16240919 w 276"/>
              <a:gd name="T67" fmla="*/ 4105446 h 352"/>
              <a:gd name="T68" fmla="*/ 15821025 w 276"/>
              <a:gd name="T69" fmla="*/ 3694771 h 352"/>
              <a:gd name="T70" fmla="*/ 15821025 w 276"/>
              <a:gd name="T71" fmla="*/ 3694771 h 352"/>
              <a:gd name="T72" fmla="*/ 15400867 w 276"/>
              <a:gd name="T73" fmla="*/ 3284357 h 352"/>
              <a:gd name="T74" fmla="*/ 14841008 w 276"/>
              <a:gd name="T75" fmla="*/ 2942215 h 352"/>
              <a:gd name="T76" fmla="*/ 14351000 w 276"/>
              <a:gd name="T77" fmla="*/ 2531539 h 352"/>
              <a:gd name="T78" fmla="*/ 13860727 w 276"/>
              <a:gd name="T79" fmla="*/ 2121125 h 352"/>
              <a:gd name="T80" fmla="*/ 13300869 w 276"/>
              <a:gd name="T81" fmla="*/ 1847516 h 352"/>
              <a:gd name="T82" fmla="*/ 12670896 w 276"/>
              <a:gd name="T83" fmla="*/ 1505374 h 352"/>
              <a:gd name="T84" fmla="*/ 12040658 w 276"/>
              <a:gd name="T85" fmla="*/ 1300036 h 352"/>
              <a:gd name="T86" fmla="*/ 11410685 w 276"/>
              <a:gd name="T87" fmla="*/ 1026427 h 352"/>
              <a:gd name="T88" fmla="*/ 11410685 w 276"/>
              <a:gd name="T89" fmla="*/ 1026427 h 352"/>
              <a:gd name="T90" fmla="*/ 10710598 w 276"/>
              <a:gd name="T91" fmla="*/ 821089 h 352"/>
              <a:gd name="T92" fmla="*/ 10010510 w 276"/>
              <a:gd name="T93" fmla="*/ 547480 h 352"/>
              <a:gd name="T94" fmla="*/ 9240573 w 276"/>
              <a:gd name="T95" fmla="*/ 410414 h 352"/>
              <a:gd name="T96" fmla="*/ 8540485 w 276"/>
              <a:gd name="T97" fmla="*/ 273609 h 352"/>
              <a:gd name="T98" fmla="*/ 7770548 w 276"/>
              <a:gd name="T99" fmla="*/ 136805 h 352"/>
              <a:gd name="T100" fmla="*/ 6860381 w 276"/>
              <a:gd name="T101" fmla="*/ 68533 h 352"/>
              <a:gd name="T102" fmla="*/ 6090444 w 276"/>
              <a:gd name="T103" fmla="*/ 0 h 352"/>
              <a:gd name="T104" fmla="*/ 5180277 w 276"/>
              <a:gd name="T105" fmla="*/ 0 h 352"/>
              <a:gd name="T106" fmla="*/ 0 w 276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2"/>
              <a:gd name="T164" fmla="*/ 276 w 276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2">
                <a:moveTo>
                  <a:pt x="0" y="0"/>
                </a:moveTo>
                <a:lnTo>
                  <a:pt x="0" y="352"/>
                </a:lnTo>
                <a:lnTo>
                  <a:pt x="66" y="352"/>
                </a:lnTo>
                <a:lnTo>
                  <a:pt x="88" y="351"/>
                </a:lnTo>
                <a:lnTo>
                  <a:pt x="109" y="349"/>
                </a:lnTo>
                <a:lnTo>
                  <a:pt x="128" y="346"/>
                </a:lnTo>
                <a:lnTo>
                  <a:pt x="147" y="342"/>
                </a:lnTo>
                <a:lnTo>
                  <a:pt x="165" y="336"/>
                </a:lnTo>
                <a:lnTo>
                  <a:pt x="181" y="329"/>
                </a:lnTo>
                <a:lnTo>
                  <a:pt x="198" y="320"/>
                </a:lnTo>
                <a:lnTo>
                  <a:pt x="212" y="310"/>
                </a:lnTo>
                <a:lnTo>
                  <a:pt x="226" y="298"/>
                </a:lnTo>
                <a:lnTo>
                  <a:pt x="238" y="286"/>
                </a:lnTo>
                <a:lnTo>
                  <a:pt x="249" y="272"/>
                </a:lnTo>
                <a:lnTo>
                  <a:pt x="257" y="257"/>
                </a:lnTo>
                <a:lnTo>
                  <a:pt x="264" y="240"/>
                </a:lnTo>
                <a:lnTo>
                  <a:pt x="270" y="221"/>
                </a:lnTo>
                <a:lnTo>
                  <a:pt x="274" y="202"/>
                </a:lnTo>
                <a:lnTo>
                  <a:pt x="276" y="181"/>
                </a:lnTo>
                <a:lnTo>
                  <a:pt x="275" y="163"/>
                </a:lnTo>
                <a:lnTo>
                  <a:pt x="273" y="146"/>
                </a:lnTo>
                <a:lnTo>
                  <a:pt x="269" y="129"/>
                </a:lnTo>
                <a:lnTo>
                  <a:pt x="263" y="112"/>
                </a:lnTo>
                <a:lnTo>
                  <a:pt x="260" y="104"/>
                </a:lnTo>
                <a:lnTo>
                  <a:pt x="256" y="97"/>
                </a:lnTo>
                <a:lnTo>
                  <a:pt x="252" y="88"/>
                </a:lnTo>
                <a:lnTo>
                  <a:pt x="248" y="81"/>
                </a:lnTo>
                <a:lnTo>
                  <a:pt x="243" y="74"/>
                </a:lnTo>
                <a:lnTo>
                  <a:pt x="237" y="68"/>
                </a:lnTo>
                <a:lnTo>
                  <a:pt x="232" y="60"/>
                </a:lnTo>
                <a:lnTo>
                  <a:pt x="226" y="54"/>
                </a:lnTo>
                <a:lnTo>
                  <a:pt x="220" y="48"/>
                </a:lnTo>
                <a:lnTo>
                  <a:pt x="212" y="43"/>
                </a:lnTo>
                <a:lnTo>
                  <a:pt x="205" y="37"/>
                </a:lnTo>
                <a:lnTo>
                  <a:pt x="198" y="31"/>
                </a:lnTo>
                <a:lnTo>
                  <a:pt x="190" y="27"/>
                </a:lnTo>
                <a:lnTo>
                  <a:pt x="181" y="22"/>
                </a:lnTo>
                <a:lnTo>
                  <a:pt x="172" y="19"/>
                </a:lnTo>
                <a:lnTo>
                  <a:pt x="163" y="15"/>
                </a:lnTo>
                <a:lnTo>
                  <a:pt x="153" y="12"/>
                </a:lnTo>
                <a:lnTo>
                  <a:pt x="143" y="8"/>
                </a:lnTo>
                <a:lnTo>
                  <a:pt x="132" y="6"/>
                </a:lnTo>
                <a:lnTo>
                  <a:pt x="122" y="4"/>
                </a:lnTo>
                <a:lnTo>
                  <a:pt x="111" y="2"/>
                </a:lnTo>
                <a:lnTo>
                  <a:pt x="98" y="1"/>
                </a:lnTo>
                <a:lnTo>
                  <a:pt x="87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4" name="Freeform 908">
            <a:extLst>
              <a:ext uri="{FF2B5EF4-FFF2-40B4-BE49-F238E27FC236}">
                <a16:creationId xmlns:a16="http://schemas.microsoft.com/office/drawing/2014/main" id="{28F928F4-7DA2-476F-9A14-97FB1F1346FB}"/>
              </a:ext>
            </a:extLst>
          </p:cNvPr>
          <p:cNvSpPr>
            <a:spLocks/>
          </p:cNvSpPr>
          <p:nvPr/>
        </p:nvSpPr>
        <p:spPr bwMode="auto">
          <a:xfrm>
            <a:off x="4622800" y="5881688"/>
            <a:ext cx="111125" cy="117475"/>
          </a:xfrm>
          <a:custGeom>
            <a:avLst/>
            <a:gdLst>
              <a:gd name="T0" fmla="*/ 426112 w 417"/>
              <a:gd name="T1" fmla="*/ 11655540 h 442"/>
              <a:gd name="T2" fmla="*/ 1704450 w 417"/>
              <a:gd name="T3" fmla="*/ 8052885 h 442"/>
              <a:gd name="T4" fmla="*/ 3337747 w 417"/>
              <a:gd name="T5" fmla="*/ 5721724 h 442"/>
              <a:gd name="T6" fmla="*/ 6107345 w 417"/>
              <a:gd name="T7" fmla="*/ 3178735 h 442"/>
              <a:gd name="T8" fmla="*/ 8521715 w 417"/>
              <a:gd name="T9" fmla="*/ 1695414 h 442"/>
              <a:gd name="T10" fmla="*/ 12001500 w 417"/>
              <a:gd name="T11" fmla="*/ 494352 h 442"/>
              <a:gd name="T12" fmla="*/ 15694474 w 417"/>
              <a:gd name="T13" fmla="*/ 0 h 442"/>
              <a:gd name="T14" fmla="*/ 17256620 w 417"/>
              <a:gd name="T15" fmla="*/ 70698 h 442"/>
              <a:gd name="T16" fmla="*/ 19245144 w 417"/>
              <a:gd name="T17" fmla="*/ 494352 h 442"/>
              <a:gd name="T18" fmla="*/ 20736405 w 417"/>
              <a:gd name="T19" fmla="*/ 847574 h 442"/>
              <a:gd name="T20" fmla="*/ 22582892 w 417"/>
              <a:gd name="T21" fmla="*/ 1624716 h 442"/>
              <a:gd name="T22" fmla="*/ 23861229 w 417"/>
              <a:gd name="T23" fmla="*/ 2401859 h 442"/>
              <a:gd name="T24" fmla="*/ 25636564 w 417"/>
              <a:gd name="T25" fmla="*/ 3531958 h 442"/>
              <a:gd name="T26" fmla="*/ 26772864 w 417"/>
              <a:gd name="T27" fmla="*/ 4662322 h 442"/>
              <a:gd name="T28" fmla="*/ 28264124 w 417"/>
              <a:gd name="T29" fmla="*/ 6357471 h 442"/>
              <a:gd name="T30" fmla="*/ 29471309 w 417"/>
              <a:gd name="T31" fmla="*/ 8335409 h 442"/>
              <a:gd name="T32" fmla="*/ 25494527 w 417"/>
              <a:gd name="T33" fmla="*/ 7417138 h 442"/>
              <a:gd name="T34" fmla="*/ 23932115 w 417"/>
              <a:gd name="T35" fmla="*/ 6004248 h 442"/>
              <a:gd name="T36" fmla="*/ 22724929 w 417"/>
              <a:gd name="T37" fmla="*/ 5015279 h 442"/>
              <a:gd name="T38" fmla="*/ 20949594 w 417"/>
              <a:gd name="T39" fmla="*/ 4097007 h 442"/>
              <a:gd name="T40" fmla="*/ 19529219 w 417"/>
              <a:gd name="T41" fmla="*/ 3531958 h 442"/>
              <a:gd name="T42" fmla="*/ 17682732 w 417"/>
              <a:gd name="T43" fmla="*/ 3108038 h 442"/>
              <a:gd name="T44" fmla="*/ 15765360 w 417"/>
              <a:gd name="T45" fmla="*/ 2966908 h 442"/>
              <a:gd name="T46" fmla="*/ 13918873 w 417"/>
              <a:gd name="T47" fmla="*/ 3108038 h 442"/>
              <a:gd name="T48" fmla="*/ 11575388 w 417"/>
              <a:gd name="T49" fmla="*/ 3602655 h 442"/>
              <a:gd name="T50" fmla="*/ 9871204 w 417"/>
              <a:gd name="T51" fmla="*/ 4379532 h 442"/>
              <a:gd name="T52" fmla="*/ 7740642 w 417"/>
              <a:gd name="T53" fmla="*/ 5580594 h 442"/>
              <a:gd name="T54" fmla="*/ 6320268 w 417"/>
              <a:gd name="T55" fmla="*/ 6852088 h 442"/>
              <a:gd name="T56" fmla="*/ 4829007 w 417"/>
              <a:gd name="T57" fmla="*/ 8830027 h 442"/>
              <a:gd name="T58" fmla="*/ 3905897 w 417"/>
              <a:gd name="T59" fmla="*/ 10525175 h 442"/>
              <a:gd name="T60" fmla="*/ 2840483 w 417"/>
              <a:gd name="T61" fmla="*/ 15752547 h 442"/>
              <a:gd name="T62" fmla="*/ 3905897 w 417"/>
              <a:gd name="T63" fmla="*/ 20697394 h 442"/>
              <a:gd name="T64" fmla="*/ 5681232 w 417"/>
              <a:gd name="T65" fmla="*/ 23664036 h 442"/>
              <a:gd name="T66" fmla="*/ 8024717 w 417"/>
              <a:gd name="T67" fmla="*/ 25854068 h 442"/>
              <a:gd name="T68" fmla="*/ 10155279 w 417"/>
              <a:gd name="T69" fmla="*/ 27125562 h 442"/>
              <a:gd name="T70" fmla="*/ 13279837 w 417"/>
              <a:gd name="T71" fmla="*/ 28184963 h 442"/>
              <a:gd name="T72" fmla="*/ 15694474 w 417"/>
              <a:gd name="T73" fmla="*/ 28467754 h 442"/>
              <a:gd name="T74" fmla="*/ 17611847 w 417"/>
              <a:gd name="T75" fmla="*/ 28326359 h 442"/>
              <a:gd name="T76" fmla="*/ 19529219 w 417"/>
              <a:gd name="T77" fmla="*/ 27761309 h 442"/>
              <a:gd name="T78" fmla="*/ 20949594 w 417"/>
              <a:gd name="T79" fmla="*/ 27266692 h 442"/>
              <a:gd name="T80" fmla="*/ 22724929 w 417"/>
              <a:gd name="T81" fmla="*/ 26207290 h 442"/>
              <a:gd name="T82" fmla="*/ 24003266 w 417"/>
              <a:gd name="T83" fmla="*/ 25288753 h 442"/>
              <a:gd name="T84" fmla="*/ 25565412 w 417"/>
              <a:gd name="T85" fmla="*/ 23734734 h 442"/>
              <a:gd name="T86" fmla="*/ 29613347 w 417"/>
              <a:gd name="T87" fmla="*/ 22887160 h 442"/>
              <a:gd name="T88" fmla="*/ 27838012 w 417"/>
              <a:gd name="T89" fmla="*/ 25430148 h 442"/>
              <a:gd name="T90" fmla="*/ 25778602 w 417"/>
              <a:gd name="T91" fmla="*/ 27619914 h 442"/>
              <a:gd name="T92" fmla="*/ 24074152 w 417"/>
              <a:gd name="T93" fmla="*/ 28891408 h 442"/>
              <a:gd name="T94" fmla="*/ 21659515 w 417"/>
              <a:gd name="T95" fmla="*/ 30233600 h 442"/>
              <a:gd name="T96" fmla="*/ 19813294 w 417"/>
              <a:gd name="T97" fmla="*/ 30798649 h 442"/>
              <a:gd name="T98" fmla="*/ 17185734 w 417"/>
              <a:gd name="T99" fmla="*/ 31151872 h 442"/>
              <a:gd name="T100" fmla="*/ 15055172 w 417"/>
              <a:gd name="T101" fmla="*/ 31222569 h 442"/>
              <a:gd name="T102" fmla="*/ 12072652 w 417"/>
              <a:gd name="T103" fmla="*/ 30798649 h 442"/>
              <a:gd name="T104" fmla="*/ 9942090 w 417"/>
              <a:gd name="T105" fmla="*/ 30233600 h 442"/>
              <a:gd name="T106" fmla="*/ 7172493 w 417"/>
              <a:gd name="T107" fmla="*/ 28820711 h 442"/>
              <a:gd name="T108" fmla="*/ 4829007 w 417"/>
              <a:gd name="T109" fmla="*/ 27054865 h 442"/>
              <a:gd name="T110" fmla="*/ 3195710 w 417"/>
              <a:gd name="T111" fmla="*/ 25359451 h 442"/>
              <a:gd name="T112" fmla="*/ 1562412 w 417"/>
              <a:gd name="T113" fmla="*/ 22745765 h 442"/>
              <a:gd name="T114" fmla="*/ 284075 w 417"/>
              <a:gd name="T115" fmla="*/ 19001980 h 442"/>
              <a:gd name="T116" fmla="*/ 0 w 417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7"/>
              <a:gd name="T178" fmla="*/ 0 h 442"/>
              <a:gd name="T179" fmla="*/ 417 w 417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7" h="442">
                <a:moveTo>
                  <a:pt x="1" y="192"/>
                </a:moveTo>
                <a:lnTo>
                  <a:pt x="1" y="192"/>
                </a:lnTo>
                <a:lnTo>
                  <a:pt x="3" y="178"/>
                </a:lnTo>
                <a:lnTo>
                  <a:pt x="6" y="165"/>
                </a:lnTo>
                <a:lnTo>
                  <a:pt x="9" y="151"/>
                </a:lnTo>
                <a:lnTo>
                  <a:pt x="14" y="139"/>
                </a:lnTo>
                <a:lnTo>
                  <a:pt x="19" y="126"/>
                </a:lnTo>
                <a:lnTo>
                  <a:pt x="24" y="114"/>
                </a:lnTo>
                <a:lnTo>
                  <a:pt x="32" y="102"/>
                </a:lnTo>
                <a:lnTo>
                  <a:pt x="39" y="92"/>
                </a:lnTo>
                <a:lnTo>
                  <a:pt x="47" y="81"/>
                </a:lnTo>
                <a:lnTo>
                  <a:pt x="57" y="71"/>
                </a:lnTo>
                <a:lnTo>
                  <a:pt x="66" y="62"/>
                </a:lnTo>
                <a:lnTo>
                  <a:pt x="75" y="53"/>
                </a:lnTo>
                <a:lnTo>
                  <a:pt x="86" y="45"/>
                </a:lnTo>
                <a:lnTo>
                  <a:pt x="97" y="38"/>
                </a:lnTo>
                <a:lnTo>
                  <a:pt x="109" y="31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6" y="10"/>
                </a:lnTo>
                <a:lnTo>
                  <a:pt x="169" y="7"/>
                </a:lnTo>
                <a:lnTo>
                  <a:pt x="182" y="4"/>
                </a:lnTo>
                <a:lnTo>
                  <a:pt x="195" y="1"/>
                </a:lnTo>
                <a:lnTo>
                  <a:pt x="207" y="0"/>
                </a:lnTo>
                <a:lnTo>
                  <a:pt x="221" y="0"/>
                </a:lnTo>
                <a:lnTo>
                  <a:pt x="228" y="0"/>
                </a:lnTo>
                <a:lnTo>
                  <a:pt x="235" y="1"/>
                </a:lnTo>
                <a:lnTo>
                  <a:pt x="243" y="1"/>
                </a:lnTo>
                <a:lnTo>
                  <a:pt x="250" y="2"/>
                </a:lnTo>
                <a:lnTo>
                  <a:pt x="257" y="4"/>
                </a:lnTo>
                <a:lnTo>
                  <a:pt x="263" y="5"/>
                </a:lnTo>
                <a:lnTo>
                  <a:pt x="271" y="7"/>
                </a:lnTo>
                <a:lnTo>
                  <a:pt x="278" y="8"/>
                </a:lnTo>
                <a:lnTo>
                  <a:pt x="284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1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30"/>
                </a:lnTo>
                <a:lnTo>
                  <a:pt x="336" y="34"/>
                </a:lnTo>
                <a:lnTo>
                  <a:pt x="342" y="37"/>
                </a:lnTo>
                <a:lnTo>
                  <a:pt x="349" y="41"/>
                </a:lnTo>
                <a:lnTo>
                  <a:pt x="355" y="46"/>
                </a:lnTo>
                <a:lnTo>
                  <a:pt x="361" y="50"/>
                </a:lnTo>
                <a:lnTo>
                  <a:pt x="366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7" y="77"/>
                </a:lnTo>
                <a:lnTo>
                  <a:pt x="392" y="84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1"/>
                </a:lnTo>
                <a:lnTo>
                  <a:pt x="415" y="118"/>
                </a:lnTo>
                <a:lnTo>
                  <a:pt x="368" y="118"/>
                </a:lnTo>
                <a:lnTo>
                  <a:pt x="363" y="112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2" y="90"/>
                </a:lnTo>
                <a:lnTo>
                  <a:pt x="337" y="85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3" y="67"/>
                </a:lnTo>
                <a:lnTo>
                  <a:pt x="307" y="64"/>
                </a:lnTo>
                <a:lnTo>
                  <a:pt x="301" y="61"/>
                </a:lnTo>
                <a:lnTo>
                  <a:pt x="295" y="58"/>
                </a:lnTo>
                <a:lnTo>
                  <a:pt x="288" y="54"/>
                </a:lnTo>
                <a:lnTo>
                  <a:pt x="281" y="52"/>
                </a:lnTo>
                <a:lnTo>
                  <a:pt x="275" y="50"/>
                </a:lnTo>
                <a:lnTo>
                  <a:pt x="269" y="48"/>
                </a:lnTo>
                <a:lnTo>
                  <a:pt x="261" y="46"/>
                </a:lnTo>
                <a:lnTo>
                  <a:pt x="255" y="45"/>
                </a:lnTo>
                <a:lnTo>
                  <a:pt x="249" y="44"/>
                </a:lnTo>
                <a:lnTo>
                  <a:pt x="242" y="43"/>
                </a:lnTo>
                <a:lnTo>
                  <a:pt x="235" y="42"/>
                </a:lnTo>
                <a:lnTo>
                  <a:pt x="228" y="42"/>
                </a:lnTo>
                <a:lnTo>
                  <a:pt x="222" y="42"/>
                </a:lnTo>
                <a:lnTo>
                  <a:pt x="214" y="42"/>
                </a:lnTo>
                <a:lnTo>
                  <a:pt x="205" y="43"/>
                </a:lnTo>
                <a:lnTo>
                  <a:pt x="196" y="44"/>
                </a:lnTo>
                <a:lnTo>
                  <a:pt x="188" y="45"/>
                </a:lnTo>
                <a:lnTo>
                  <a:pt x="179" y="47"/>
                </a:lnTo>
                <a:lnTo>
                  <a:pt x="171" y="49"/>
                </a:lnTo>
                <a:lnTo>
                  <a:pt x="163" y="51"/>
                </a:lnTo>
                <a:lnTo>
                  <a:pt x="154" y="54"/>
                </a:lnTo>
                <a:lnTo>
                  <a:pt x="146" y="58"/>
                </a:lnTo>
                <a:lnTo>
                  <a:pt x="139" y="62"/>
                </a:lnTo>
                <a:lnTo>
                  <a:pt x="130" y="66"/>
                </a:lnTo>
                <a:lnTo>
                  <a:pt x="123" y="70"/>
                </a:lnTo>
                <a:lnTo>
                  <a:pt x="116" y="74"/>
                </a:lnTo>
                <a:lnTo>
                  <a:pt x="109" y="79"/>
                </a:lnTo>
                <a:lnTo>
                  <a:pt x="101" y="86"/>
                </a:lnTo>
                <a:lnTo>
                  <a:pt x="95" y="91"/>
                </a:lnTo>
                <a:lnTo>
                  <a:pt x="89" y="97"/>
                </a:lnTo>
                <a:lnTo>
                  <a:pt x="84" y="103"/>
                </a:lnTo>
                <a:lnTo>
                  <a:pt x="77" y="111"/>
                </a:lnTo>
                <a:lnTo>
                  <a:pt x="72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8" y="166"/>
                </a:lnTo>
                <a:lnTo>
                  <a:pt x="44" y="184"/>
                </a:lnTo>
                <a:lnTo>
                  <a:pt x="41" y="203"/>
                </a:lnTo>
                <a:lnTo>
                  <a:pt x="40" y="223"/>
                </a:lnTo>
                <a:lnTo>
                  <a:pt x="42" y="248"/>
                </a:lnTo>
                <a:lnTo>
                  <a:pt x="46" y="272"/>
                </a:lnTo>
                <a:lnTo>
                  <a:pt x="55" y="293"/>
                </a:lnTo>
                <a:lnTo>
                  <a:pt x="66" y="315"/>
                </a:lnTo>
                <a:lnTo>
                  <a:pt x="72" y="326"/>
                </a:lnTo>
                <a:lnTo>
                  <a:pt x="80" y="335"/>
                </a:lnTo>
                <a:lnTo>
                  <a:pt x="87" y="343"/>
                </a:lnTo>
                <a:lnTo>
                  <a:pt x="95" y="352"/>
                </a:lnTo>
                <a:lnTo>
                  <a:pt x="104" y="359"/>
                </a:lnTo>
                <a:lnTo>
                  <a:pt x="113" y="366"/>
                </a:lnTo>
                <a:lnTo>
                  <a:pt x="122" y="372"/>
                </a:lnTo>
                <a:lnTo>
                  <a:pt x="133" y="379"/>
                </a:lnTo>
                <a:lnTo>
                  <a:pt x="143" y="384"/>
                </a:lnTo>
                <a:lnTo>
                  <a:pt x="153" y="389"/>
                </a:lnTo>
                <a:lnTo>
                  <a:pt x="165" y="393"/>
                </a:lnTo>
                <a:lnTo>
                  <a:pt x="175" y="396"/>
                </a:lnTo>
                <a:lnTo>
                  <a:pt x="187" y="399"/>
                </a:lnTo>
                <a:lnTo>
                  <a:pt x="198" y="402"/>
                </a:lnTo>
                <a:lnTo>
                  <a:pt x="209" y="403"/>
                </a:lnTo>
                <a:lnTo>
                  <a:pt x="221" y="403"/>
                </a:lnTo>
                <a:lnTo>
                  <a:pt x="227" y="403"/>
                </a:lnTo>
                <a:lnTo>
                  <a:pt x="234" y="402"/>
                </a:lnTo>
                <a:lnTo>
                  <a:pt x="241" y="402"/>
                </a:lnTo>
                <a:lnTo>
                  <a:pt x="248" y="401"/>
                </a:lnTo>
                <a:lnTo>
                  <a:pt x="255" y="398"/>
                </a:lnTo>
                <a:lnTo>
                  <a:pt x="261" y="397"/>
                </a:lnTo>
                <a:lnTo>
                  <a:pt x="269" y="395"/>
                </a:lnTo>
                <a:lnTo>
                  <a:pt x="275" y="393"/>
                </a:lnTo>
                <a:lnTo>
                  <a:pt x="281" y="391"/>
                </a:lnTo>
                <a:lnTo>
                  <a:pt x="288" y="389"/>
                </a:lnTo>
                <a:lnTo>
                  <a:pt x="295" y="386"/>
                </a:lnTo>
                <a:lnTo>
                  <a:pt x="301" y="383"/>
                </a:lnTo>
                <a:lnTo>
                  <a:pt x="307" y="379"/>
                </a:lnTo>
                <a:lnTo>
                  <a:pt x="313" y="376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8" y="358"/>
                </a:lnTo>
                <a:lnTo>
                  <a:pt x="344" y="353"/>
                </a:lnTo>
                <a:lnTo>
                  <a:pt x="350" y="348"/>
                </a:lnTo>
                <a:lnTo>
                  <a:pt x="355" y="342"/>
                </a:lnTo>
                <a:lnTo>
                  <a:pt x="360" y="336"/>
                </a:lnTo>
                <a:lnTo>
                  <a:pt x="364" y="330"/>
                </a:lnTo>
                <a:lnTo>
                  <a:pt x="369" y="324"/>
                </a:lnTo>
                <a:lnTo>
                  <a:pt x="417" y="324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2" y="360"/>
                </a:lnTo>
                <a:lnTo>
                  <a:pt x="385" y="368"/>
                </a:lnTo>
                <a:lnTo>
                  <a:pt x="378" y="377"/>
                </a:lnTo>
                <a:lnTo>
                  <a:pt x="371" y="384"/>
                </a:lnTo>
                <a:lnTo>
                  <a:pt x="363" y="391"/>
                </a:lnTo>
                <a:lnTo>
                  <a:pt x="355" y="397"/>
                </a:lnTo>
                <a:lnTo>
                  <a:pt x="348" y="404"/>
                </a:lnTo>
                <a:lnTo>
                  <a:pt x="339" y="409"/>
                </a:lnTo>
                <a:lnTo>
                  <a:pt x="331" y="414"/>
                </a:lnTo>
                <a:lnTo>
                  <a:pt x="323" y="419"/>
                </a:lnTo>
                <a:lnTo>
                  <a:pt x="313" y="423"/>
                </a:lnTo>
                <a:lnTo>
                  <a:pt x="305" y="428"/>
                </a:lnTo>
                <a:lnTo>
                  <a:pt x="297" y="431"/>
                </a:lnTo>
                <a:lnTo>
                  <a:pt x="287" y="433"/>
                </a:lnTo>
                <a:lnTo>
                  <a:pt x="279" y="436"/>
                </a:lnTo>
                <a:lnTo>
                  <a:pt x="270" y="438"/>
                </a:lnTo>
                <a:lnTo>
                  <a:pt x="260" y="439"/>
                </a:lnTo>
                <a:lnTo>
                  <a:pt x="251" y="440"/>
                </a:lnTo>
                <a:lnTo>
                  <a:pt x="242" y="441"/>
                </a:lnTo>
                <a:lnTo>
                  <a:pt x="231" y="442"/>
                </a:lnTo>
                <a:lnTo>
                  <a:pt x="222" y="442"/>
                </a:lnTo>
                <a:lnTo>
                  <a:pt x="212" y="442"/>
                </a:lnTo>
                <a:lnTo>
                  <a:pt x="201" y="441"/>
                </a:lnTo>
                <a:lnTo>
                  <a:pt x="191" y="440"/>
                </a:lnTo>
                <a:lnTo>
                  <a:pt x="180" y="438"/>
                </a:lnTo>
                <a:lnTo>
                  <a:pt x="170" y="436"/>
                </a:lnTo>
                <a:lnTo>
                  <a:pt x="161" y="434"/>
                </a:lnTo>
                <a:lnTo>
                  <a:pt x="150" y="431"/>
                </a:lnTo>
                <a:lnTo>
                  <a:pt x="140" y="428"/>
                </a:lnTo>
                <a:lnTo>
                  <a:pt x="129" y="423"/>
                </a:lnTo>
                <a:lnTo>
                  <a:pt x="120" y="419"/>
                </a:lnTo>
                <a:lnTo>
                  <a:pt x="111" y="414"/>
                </a:lnTo>
                <a:lnTo>
                  <a:pt x="101" y="408"/>
                </a:lnTo>
                <a:lnTo>
                  <a:pt x="93" y="403"/>
                </a:lnTo>
                <a:lnTo>
                  <a:pt x="85" y="396"/>
                </a:lnTo>
                <a:lnTo>
                  <a:pt x="76" y="390"/>
                </a:lnTo>
                <a:lnTo>
                  <a:pt x="68" y="383"/>
                </a:lnTo>
                <a:lnTo>
                  <a:pt x="60" y="376"/>
                </a:lnTo>
                <a:lnTo>
                  <a:pt x="53" y="367"/>
                </a:lnTo>
                <a:lnTo>
                  <a:pt x="45" y="359"/>
                </a:lnTo>
                <a:lnTo>
                  <a:pt x="39" y="350"/>
                </a:lnTo>
                <a:lnTo>
                  <a:pt x="33" y="341"/>
                </a:lnTo>
                <a:lnTo>
                  <a:pt x="28" y="331"/>
                </a:lnTo>
                <a:lnTo>
                  <a:pt x="22" y="322"/>
                </a:lnTo>
                <a:lnTo>
                  <a:pt x="17" y="311"/>
                </a:lnTo>
                <a:lnTo>
                  <a:pt x="10" y="290"/>
                </a:lnTo>
                <a:lnTo>
                  <a:pt x="4" y="269"/>
                </a:lnTo>
                <a:lnTo>
                  <a:pt x="1" y="245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5" name="Freeform 909">
            <a:extLst>
              <a:ext uri="{FF2B5EF4-FFF2-40B4-BE49-F238E27FC236}">
                <a16:creationId xmlns:a16="http://schemas.microsoft.com/office/drawing/2014/main" id="{0C607F27-60E4-4960-AE01-826CA57F14AE}"/>
              </a:ext>
            </a:extLst>
          </p:cNvPr>
          <p:cNvSpPr>
            <a:spLocks/>
          </p:cNvSpPr>
          <p:nvPr/>
        </p:nvSpPr>
        <p:spPr bwMode="auto">
          <a:xfrm>
            <a:off x="4741863" y="5884863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70546 w 240"/>
              <a:gd name="T13" fmla="*/ 2472793 h 424"/>
              <a:gd name="T14" fmla="*/ 987054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1" y="36"/>
                </a:lnTo>
                <a:lnTo>
                  <a:pt x="141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6" name="Freeform 910">
            <a:extLst>
              <a:ext uri="{FF2B5EF4-FFF2-40B4-BE49-F238E27FC236}">
                <a16:creationId xmlns:a16="http://schemas.microsoft.com/office/drawing/2014/main" id="{08ECE1AB-59E1-442F-A065-786F895A708A}"/>
              </a:ext>
            </a:extLst>
          </p:cNvPr>
          <p:cNvSpPr>
            <a:spLocks/>
          </p:cNvSpPr>
          <p:nvPr/>
        </p:nvSpPr>
        <p:spPr bwMode="auto">
          <a:xfrm>
            <a:off x="4859338" y="5884863"/>
            <a:ext cx="76200" cy="114300"/>
          </a:xfrm>
          <a:custGeom>
            <a:avLst/>
            <a:gdLst>
              <a:gd name="T0" fmla="*/ 0 w 289"/>
              <a:gd name="T1" fmla="*/ 0 h 432"/>
              <a:gd name="T2" fmla="*/ 2850249 w 289"/>
              <a:gd name="T3" fmla="*/ 19951171 h 432"/>
              <a:gd name="T4" fmla="*/ 2919857 w 289"/>
              <a:gd name="T5" fmla="*/ 21071417 h 432"/>
              <a:gd name="T6" fmla="*/ 3406588 w 289"/>
              <a:gd name="T7" fmla="*/ 23101565 h 432"/>
              <a:gd name="T8" fmla="*/ 3823711 w 289"/>
              <a:gd name="T9" fmla="*/ 24081581 h 432"/>
              <a:gd name="T10" fmla="*/ 4379786 w 289"/>
              <a:gd name="T11" fmla="*/ 24921633 h 432"/>
              <a:gd name="T12" fmla="*/ 5005470 w 289"/>
              <a:gd name="T13" fmla="*/ 25691571 h 432"/>
              <a:gd name="T14" fmla="*/ 5700762 w 289"/>
              <a:gd name="T15" fmla="*/ 26321544 h 432"/>
              <a:gd name="T16" fmla="*/ 6535007 w 289"/>
              <a:gd name="T17" fmla="*/ 26811552 h 432"/>
              <a:gd name="T18" fmla="*/ 6952129 w 289"/>
              <a:gd name="T19" fmla="*/ 27021631 h 432"/>
              <a:gd name="T20" fmla="*/ 7786374 w 289"/>
              <a:gd name="T21" fmla="*/ 27441790 h 432"/>
              <a:gd name="T22" fmla="*/ 8689964 w 289"/>
              <a:gd name="T23" fmla="*/ 27651604 h 432"/>
              <a:gd name="T24" fmla="*/ 9524209 w 289"/>
              <a:gd name="T25" fmla="*/ 27791833 h 432"/>
              <a:gd name="T26" fmla="*/ 10080548 w 289"/>
              <a:gd name="T27" fmla="*/ 27791833 h 432"/>
              <a:gd name="T28" fmla="*/ 10984401 w 289"/>
              <a:gd name="T29" fmla="*/ 27721719 h 432"/>
              <a:gd name="T30" fmla="*/ 11887991 w 289"/>
              <a:gd name="T31" fmla="*/ 27511640 h 432"/>
              <a:gd name="T32" fmla="*/ 12722236 w 289"/>
              <a:gd name="T33" fmla="*/ 27161596 h 432"/>
              <a:gd name="T34" fmla="*/ 13626089 w 289"/>
              <a:gd name="T35" fmla="*/ 26811552 h 432"/>
              <a:gd name="T36" fmla="*/ 14043212 w 289"/>
              <a:gd name="T37" fmla="*/ 26531623 h 432"/>
              <a:gd name="T38" fmla="*/ 14738504 w 289"/>
              <a:gd name="T39" fmla="*/ 25971500 h 432"/>
              <a:gd name="T40" fmla="*/ 15433532 w 289"/>
              <a:gd name="T41" fmla="*/ 25201563 h 432"/>
              <a:gd name="T42" fmla="*/ 15989871 w 289"/>
              <a:gd name="T43" fmla="*/ 24431625 h 432"/>
              <a:gd name="T44" fmla="*/ 16267777 w 289"/>
              <a:gd name="T45" fmla="*/ 23941617 h 432"/>
              <a:gd name="T46" fmla="*/ 17032678 w 289"/>
              <a:gd name="T47" fmla="*/ 21841354 h 432"/>
              <a:gd name="T48" fmla="*/ 17310583 w 289"/>
              <a:gd name="T49" fmla="*/ 19251083 h 432"/>
              <a:gd name="T50" fmla="*/ 20091488 w 289"/>
              <a:gd name="T51" fmla="*/ 0 h 432"/>
              <a:gd name="T52" fmla="*/ 20091488 w 289"/>
              <a:gd name="T53" fmla="*/ 19041269 h 432"/>
              <a:gd name="T54" fmla="*/ 19882927 w 289"/>
              <a:gd name="T55" fmla="*/ 21631275 h 432"/>
              <a:gd name="T56" fmla="*/ 19326851 w 289"/>
              <a:gd name="T57" fmla="*/ 23941617 h 432"/>
              <a:gd name="T58" fmla="*/ 19118290 w 289"/>
              <a:gd name="T59" fmla="*/ 24431625 h 432"/>
              <a:gd name="T60" fmla="*/ 18561951 w 289"/>
              <a:gd name="T61" fmla="*/ 25411642 h 432"/>
              <a:gd name="T62" fmla="*/ 18005875 w 289"/>
              <a:gd name="T63" fmla="*/ 26391658 h 432"/>
              <a:gd name="T64" fmla="*/ 17380192 w 289"/>
              <a:gd name="T65" fmla="*/ 27161596 h 432"/>
              <a:gd name="T66" fmla="*/ 17032678 w 289"/>
              <a:gd name="T67" fmla="*/ 27581754 h 432"/>
              <a:gd name="T68" fmla="*/ 16267777 w 289"/>
              <a:gd name="T69" fmla="*/ 28211727 h 432"/>
              <a:gd name="T70" fmla="*/ 15503140 w 289"/>
              <a:gd name="T71" fmla="*/ 28771850 h 432"/>
              <a:gd name="T72" fmla="*/ 14668896 w 289"/>
              <a:gd name="T73" fmla="*/ 29261858 h 432"/>
              <a:gd name="T74" fmla="*/ 13834651 w 289"/>
              <a:gd name="T75" fmla="*/ 29681752 h 432"/>
              <a:gd name="T76" fmla="*/ 13417528 w 289"/>
              <a:gd name="T77" fmla="*/ 29821717 h 432"/>
              <a:gd name="T78" fmla="*/ 12444330 w 289"/>
              <a:gd name="T79" fmla="*/ 30031796 h 432"/>
              <a:gd name="T80" fmla="*/ 11540477 w 289"/>
              <a:gd name="T81" fmla="*/ 30171760 h 432"/>
              <a:gd name="T82" fmla="*/ 10567279 w 289"/>
              <a:gd name="T83" fmla="*/ 30241875 h 432"/>
              <a:gd name="T84" fmla="*/ 10080548 w 289"/>
              <a:gd name="T85" fmla="*/ 30241875 h 432"/>
              <a:gd name="T86" fmla="*/ 9107087 w 289"/>
              <a:gd name="T87" fmla="*/ 30171760 h 432"/>
              <a:gd name="T88" fmla="*/ 8203497 w 289"/>
              <a:gd name="T89" fmla="*/ 30101910 h 432"/>
              <a:gd name="T90" fmla="*/ 7230035 w 289"/>
              <a:gd name="T91" fmla="*/ 29891831 h 432"/>
              <a:gd name="T92" fmla="*/ 6326446 w 289"/>
              <a:gd name="T93" fmla="*/ 29681752 h 432"/>
              <a:gd name="T94" fmla="*/ 5839715 w 289"/>
              <a:gd name="T95" fmla="*/ 29541787 h 432"/>
              <a:gd name="T96" fmla="*/ 5005470 w 289"/>
              <a:gd name="T97" fmla="*/ 29051779 h 432"/>
              <a:gd name="T98" fmla="*/ 4240833 w 289"/>
              <a:gd name="T99" fmla="*/ 28561771 h 432"/>
              <a:gd name="T100" fmla="*/ 3406588 w 289"/>
              <a:gd name="T101" fmla="*/ 27931798 h 432"/>
              <a:gd name="T102" fmla="*/ 3058810 w 289"/>
              <a:gd name="T103" fmla="*/ 27651604 h 432"/>
              <a:gd name="T104" fmla="*/ 2433127 w 289"/>
              <a:gd name="T105" fmla="*/ 26881667 h 432"/>
              <a:gd name="T106" fmla="*/ 1807443 w 289"/>
              <a:gd name="T107" fmla="*/ 26181579 h 432"/>
              <a:gd name="T108" fmla="*/ 1251367 w 289"/>
              <a:gd name="T109" fmla="*/ 25271677 h 432"/>
              <a:gd name="T110" fmla="*/ 834245 w 289"/>
              <a:gd name="T111" fmla="*/ 24361510 h 432"/>
              <a:gd name="T112" fmla="*/ 486731 w 289"/>
              <a:gd name="T113" fmla="*/ 23311379 h 432"/>
              <a:gd name="T114" fmla="*/ 69608 w 289"/>
              <a:gd name="T115" fmla="*/ 21141267 h 4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89"/>
              <a:gd name="T175" fmla="*/ 0 h 432"/>
              <a:gd name="T176" fmla="*/ 289 w 289"/>
              <a:gd name="T177" fmla="*/ 432 h 4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89" h="432">
                <a:moveTo>
                  <a:pt x="0" y="285"/>
                </a:moveTo>
                <a:lnTo>
                  <a:pt x="0" y="0"/>
                </a:lnTo>
                <a:lnTo>
                  <a:pt x="41" y="0"/>
                </a:lnTo>
                <a:lnTo>
                  <a:pt x="41" y="285"/>
                </a:lnTo>
                <a:lnTo>
                  <a:pt x="42" y="301"/>
                </a:lnTo>
                <a:lnTo>
                  <a:pt x="45" y="317"/>
                </a:lnTo>
                <a:lnTo>
                  <a:pt x="49" y="330"/>
                </a:lnTo>
                <a:lnTo>
                  <a:pt x="55" y="344"/>
                </a:lnTo>
                <a:lnTo>
                  <a:pt x="60" y="350"/>
                </a:lnTo>
                <a:lnTo>
                  <a:pt x="63" y="356"/>
                </a:lnTo>
                <a:lnTo>
                  <a:pt x="68" y="361"/>
                </a:lnTo>
                <a:lnTo>
                  <a:pt x="72" y="367"/>
                </a:lnTo>
                <a:lnTo>
                  <a:pt x="77" y="372"/>
                </a:lnTo>
                <a:lnTo>
                  <a:pt x="82" y="376"/>
                </a:lnTo>
                <a:lnTo>
                  <a:pt x="88" y="379"/>
                </a:lnTo>
                <a:lnTo>
                  <a:pt x="94" y="383"/>
                </a:lnTo>
                <a:lnTo>
                  <a:pt x="100" y="386"/>
                </a:lnTo>
                <a:lnTo>
                  <a:pt x="105" y="388"/>
                </a:lnTo>
                <a:lnTo>
                  <a:pt x="112" y="392"/>
                </a:lnTo>
                <a:lnTo>
                  <a:pt x="118" y="393"/>
                </a:lnTo>
                <a:lnTo>
                  <a:pt x="125" y="395"/>
                </a:lnTo>
                <a:lnTo>
                  <a:pt x="131" y="396"/>
                </a:lnTo>
                <a:lnTo>
                  <a:pt x="137" y="397"/>
                </a:lnTo>
                <a:lnTo>
                  <a:pt x="145" y="397"/>
                </a:lnTo>
                <a:lnTo>
                  <a:pt x="151" y="397"/>
                </a:lnTo>
                <a:lnTo>
                  <a:pt x="158" y="396"/>
                </a:lnTo>
                <a:lnTo>
                  <a:pt x="165" y="395"/>
                </a:lnTo>
                <a:lnTo>
                  <a:pt x="171" y="393"/>
                </a:lnTo>
                <a:lnTo>
                  <a:pt x="177" y="392"/>
                </a:lnTo>
                <a:lnTo>
                  <a:pt x="183" y="388"/>
                </a:lnTo>
                <a:lnTo>
                  <a:pt x="189" y="386"/>
                </a:lnTo>
                <a:lnTo>
                  <a:pt x="196" y="383"/>
                </a:lnTo>
                <a:lnTo>
                  <a:pt x="202" y="379"/>
                </a:lnTo>
                <a:lnTo>
                  <a:pt x="207" y="375"/>
                </a:lnTo>
                <a:lnTo>
                  <a:pt x="212" y="371"/>
                </a:lnTo>
                <a:lnTo>
                  <a:pt x="218" y="366"/>
                </a:lnTo>
                <a:lnTo>
                  <a:pt x="222" y="360"/>
                </a:lnTo>
                <a:lnTo>
                  <a:pt x="227" y="355"/>
                </a:lnTo>
                <a:lnTo>
                  <a:pt x="230" y="349"/>
                </a:lnTo>
                <a:lnTo>
                  <a:pt x="234" y="342"/>
                </a:lnTo>
                <a:lnTo>
                  <a:pt x="240" y="327"/>
                </a:lnTo>
                <a:lnTo>
                  <a:pt x="245" y="312"/>
                </a:lnTo>
                <a:lnTo>
                  <a:pt x="248" y="294"/>
                </a:lnTo>
                <a:lnTo>
                  <a:pt x="249" y="275"/>
                </a:lnTo>
                <a:lnTo>
                  <a:pt x="249" y="0"/>
                </a:lnTo>
                <a:lnTo>
                  <a:pt x="289" y="0"/>
                </a:lnTo>
                <a:lnTo>
                  <a:pt x="289" y="272"/>
                </a:lnTo>
                <a:lnTo>
                  <a:pt x="288" y="291"/>
                </a:lnTo>
                <a:lnTo>
                  <a:pt x="286" y="309"/>
                </a:lnTo>
                <a:lnTo>
                  <a:pt x="283" y="326"/>
                </a:lnTo>
                <a:lnTo>
                  <a:pt x="278" y="342"/>
                </a:lnTo>
                <a:lnTo>
                  <a:pt x="275" y="349"/>
                </a:lnTo>
                <a:lnTo>
                  <a:pt x="271" y="356"/>
                </a:lnTo>
                <a:lnTo>
                  <a:pt x="267" y="363"/>
                </a:lnTo>
                <a:lnTo>
                  <a:pt x="263" y="371"/>
                </a:lnTo>
                <a:lnTo>
                  <a:pt x="259" y="377"/>
                </a:lnTo>
                <a:lnTo>
                  <a:pt x="254" y="383"/>
                </a:lnTo>
                <a:lnTo>
                  <a:pt x="250" y="388"/>
                </a:lnTo>
                <a:lnTo>
                  <a:pt x="245" y="394"/>
                </a:lnTo>
                <a:lnTo>
                  <a:pt x="239" y="399"/>
                </a:lnTo>
                <a:lnTo>
                  <a:pt x="234" y="403"/>
                </a:lnTo>
                <a:lnTo>
                  <a:pt x="229" y="407"/>
                </a:lnTo>
                <a:lnTo>
                  <a:pt x="223" y="411"/>
                </a:lnTo>
                <a:lnTo>
                  <a:pt x="218" y="414"/>
                </a:lnTo>
                <a:lnTo>
                  <a:pt x="211" y="418"/>
                </a:lnTo>
                <a:lnTo>
                  <a:pt x="205" y="421"/>
                </a:lnTo>
                <a:lnTo>
                  <a:pt x="199" y="424"/>
                </a:lnTo>
                <a:lnTo>
                  <a:pt x="193" y="426"/>
                </a:lnTo>
                <a:lnTo>
                  <a:pt x="185" y="427"/>
                </a:lnTo>
                <a:lnTo>
                  <a:pt x="179" y="429"/>
                </a:lnTo>
                <a:lnTo>
                  <a:pt x="172" y="430"/>
                </a:lnTo>
                <a:lnTo>
                  <a:pt x="166" y="431"/>
                </a:lnTo>
                <a:lnTo>
                  <a:pt x="158" y="431"/>
                </a:lnTo>
                <a:lnTo>
                  <a:pt x="152" y="432"/>
                </a:lnTo>
                <a:lnTo>
                  <a:pt x="145" y="432"/>
                </a:lnTo>
                <a:lnTo>
                  <a:pt x="137" y="432"/>
                </a:lnTo>
                <a:lnTo>
                  <a:pt x="131" y="431"/>
                </a:lnTo>
                <a:lnTo>
                  <a:pt x="124" y="431"/>
                </a:lnTo>
                <a:lnTo>
                  <a:pt x="118" y="430"/>
                </a:lnTo>
                <a:lnTo>
                  <a:pt x="110" y="429"/>
                </a:lnTo>
                <a:lnTo>
                  <a:pt x="104" y="427"/>
                </a:lnTo>
                <a:lnTo>
                  <a:pt x="97" y="426"/>
                </a:lnTo>
                <a:lnTo>
                  <a:pt x="91" y="424"/>
                </a:lnTo>
                <a:lnTo>
                  <a:pt x="84" y="422"/>
                </a:lnTo>
                <a:lnTo>
                  <a:pt x="78" y="419"/>
                </a:lnTo>
                <a:lnTo>
                  <a:pt x="72" y="415"/>
                </a:lnTo>
                <a:lnTo>
                  <a:pt x="67" y="411"/>
                </a:lnTo>
                <a:lnTo>
                  <a:pt x="61" y="408"/>
                </a:lnTo>
                <a:lnTo>
                  <a:pt x="55" y="404"/>
                </a:lnTo>
                <a:lnTo>
                  <a:pt x="49" y="399"/>
                </a:lnTo>
                <a:lnTo>
                  <a:pt x="44" y="395"/>
                </a:lnTo>
                <a:lnTo>
                  <a:pt x="39" y="389"/>
                </a:lnTo>
                <a:lnTo>
                  <a:pt x="35" y="384"/>
                </a:lnTo>
                <a:lnTo>
                  <a:pt x="30" y="379"/>
                </a:lnTo>
                <a:lnTo>
                  <a:pt x="26" y="374"/>
                </a:lnTo>
                <a:lnTo>
                  <a:pt x="22" y="368"/>
                </a:lnTo>
                <a:lnTo>
                  <a:pt x="18" y="361"/>
                </a:lnTo>
                <a:lnTo>
                  <a:pt x="15" y="355"/>
                </a:lnTo>
                <a:lnTo>
                  <a:pt x="12" y="348"/>
                </a:lnTo>
                <a:lnTo>
                  <a:pt x="7" y="333"/>
                </a:lnTo>
                <a:lnTo>
                  <a:pt x="3" y="318"/>
                </a:lnTo>
                <a:lnTo>
                  <a:pt x="1" y="302"/>
                </a:lnTo>
                <a:lnTo>
                  <a:pt x="0" y="2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7" name="Freeform 911">
            <a:extLst>
              <a:ext uri="{FF2B5EF4-FFF2-40B4-BE49-F238E27FC236}">
                <a16:creationId xmlns:a16="http://schemas.microsoft.com/office/drawing/2014/main" id="{2472856C-1F9F-475D-948F-61F3026A4ECB}"/>
              </a:ext>
            </a:extLst>
          </p:cNvPr>
          <p:cNvSpPr>
            <a:spLocks/>
          </p:cNvSpPr>
          <p:nvPr/>
        </p:nvSpPr>
        <p:spPr bwMode="auto">
          <a:xfrm>
            <a:off x="4951413" y="5910263"/>
            <a:ext cx="50800" cy="88900"/>
          </a:xfrm>
          <a:custGeom>
            <a:avLst/>
            <a:gdLst>
              <a:gd name="T0" fmla="*/ 797844 w 197"/>
              <a:gd name="T1" fmla="*/ 6811561 h 332"/>
              <a:gd name="T2" fmla="*/ 864374 w 197"/>
              <a:gd name="T3" fmla="*/ 5305884 h 332"/>
              <a:gd name="T4" fmla="*/ 1662475 w 197"/>
              <a:gd name="T5" fmla="*/ 2868096 h 332"/>
              <a:gd name="T6" fmla="*/ 2726439 w 197"/>
              <a:gd name="T7" fmla="*/ 1577439 h 332"/>
              <a:gd name="T8" fmla="*/ 3989734 w 197"/>
              <a:gd name="T9" fmla="*/ 717091 h 332"/>
              <a:gd name="T10" fmla="*/ 4987168 w 197"/>
              <a:gd name="T11" fmla="*/ 286783 h 332"/>
              <a:gd name="T12" fmla="*/ 6316993 w 197"/>
              <a:gd name="T13" fmla="*/ 0 h 332"/>
              <a:gd name="T14" fmla="*/ 7181624 w 197"/>
              <a:gd name="T15" fmla="*/ 0 h 332"/>
              <a:gd name="T16" fmla="*/ 8245588 w 197"/>
              <a:gd name="T17" fmla="*/ 215020 h 332"/>
              <a:gd name="T18" fmla="*/ 9243021 w 197"/>
              <a:gd name="T19" fmla="*/ 573566 h 332"/>
              <a:gd name="T20" fmla="*/ 10572847 w 197"/>
              <a:gd name="T21" fmla="*/ 1433914 h 332"/>
              <a:gd name="T22" fmla="*/ 12035732 w 197"/>
              <a:gd name="T23" fmla="*/ 3369899 h 332"/>
              <a:gd name="T24" fmla="*/ 12501184 w 197"/>
              <a:gd name="T25" fmla="*/ 5234121 h 332"/>
              <a:gd name="T26" fmla="*/ 9775003 w 197"/>
              <a:gd name="T27" fmla="*/ 5234121 h 332"/>
              <a:gd name="T28" fmla="*/ 8843842 w 197"/>
              <a:gd name="T29" fmla="*/ 3585187 h 332"/>
              <a:gd name="T30" fmla="*/ 7912938 w 197"/>
              <a:gd name="T31" fmla="*/ 3011354 h 332"/>
              <a:gd name="T32" fmla="*/ 6649643 w 197"/>
              <a:gd name="T33" fmla="*/ 2868096 h 332"/>
              <a:gd name="T34" fmla="*/ 5851541 w 197"/>
              <a:gd name="T35" fmla="*/ 3011354 h 332"/>
              <a:gd name="T36" fmla="*/ 4787578 w 197"/>
              <a:gd name="T37" fmla="*/ 3513424 h 332"/>
              <a:gd name="T38" fmla="*/ 3790144 w 197"/>
              <a:gd name="T39" fmla="*/ 4660556 h 332"/>
              <a:gd name="T40" fmla="*/ 3457752 w 197"/>
              <a:gd name="T41" fmla="*/ 6166233 h 332"/>
              <a:gd name="T42" fmla="*/ 3590812 w 197"/>
              <a:gd name="T43" fmla="*/ 6596541 h 332"/>
              <a:gd name="T44" fmla="*/ 3723872 w 197"/>
              <a:gd name="T45" fmla="*/ 7241869 h 332"/>
              <a:gd name="T46" fmla="*/ 4920638 w 197"/>
              <a:gd name="T47" fmla="*/ 8747546 h 332"/>
              <a:gd name="T48" fmla="*/ 6516583 w 197"/>
              <a:gd name="T49" fmla="*/ 9536399 h 332"/>
              <a:gd name="T50" fmla="*/ 8245588 w 197"/>
              <a:gd name="T51" fmla="*/ 10253223 h 332"/>
              <a:gd name="T52" fmla="*/ 9508883 w 197"/>
              <a:gd name="T53" fmla="*/ 10755293 h 332"/>
              <a:gd name="T54" fmla="*/ 10971769 w 197"/>
              <a:gd name="T55" fmla="*/ 11758899 h 332"/>
              <a:gd name="T56" fmla="*/ 11902672 w 197"/>
              <a:gd name="T57" fmla="*/ 12691011 h 332"/>
              <a:gd name="T58" fmla="*/ 13099695 w 197"/>
              <a:gd name="T59" fmla="*/ 16562980 h 332"/>
              <a:gd name="T60" fmla="*/ 13099695 w 197"/>
              <a:gd name="T61" fmla="*/ 17423329 h 332"/>
              <a:gd name="T62" fmla="*/ 12567714 w 197"/>
              <a:gd name="T63" fmla="*/ 19717859 h 332"/>
              <a:gd name="T64" fmla="*/ 11503750 w 197"/>
              <a:gd name="T65" fmla="*/ 21653844 h 332"/>
              <a:gd name="T66" fmla="*/ 10306985 w 197"/>
              <a:gd name="T67" fmla="*/ 22657718 h 332"/>
              <a:gd name="T68" fmla="*/ 9309551 w 197"/>
              <a:gd name="T69" fmla="*/ 23231284 h 332"/>
              <a:gd name="T70" fmla="*/ 7912938 w 197"/>
              <a:gd name="T71" fmla="*/ 23661324 h 332"/>
              <a:gd name="T72" fmla="*/ 6516583 w 197"/>
              <a:gd name="T73" fmla="*/ 23804849 h 332"/>
              <a:gd name="T74" fmla="*/ 5186757 w 197"/>
              <a:gd name="T75" fmla="*/ 23661324 h 332"/>
              <a:gd name="T76" fmla="*/ 3524282 w 197"/>
              <a:gd name="T77" fmla="*/ 23159521 h 332"/>
              <a:gd name="T78" fmla="*/ 2460319 w 197"/>
              <a:gd name="T79" fmla="*/ 22442430 h 332"/>
              <a:gd name="T80" fmla="*/ 1329825 w 197"/>
              <a:gd name="T81" fmla="*/ 21223536 h 332"/>
              <a:gd name="T82" fmla="*/ 531982 w 197"/>
              <a:gd name="T83" fmla="*/ 19646097 h 332"/>
              <a:gd name="T84" fmla="*/ 2859241 w 197"/>
              <a:gd name="T85" fmla="*/ 16706506 h 332"/>
              <a:gd name="T86" fmla="*/ 3524282 w 197"/>
              <a:gd name="T87" fmla="*/ 19359314 h 332"/>
              <a:gd name="T88" fmla="*/ 4721306 w 197"/>
              <a:gd name="T89" fmla="*/ 20506713 h 332"/>
              <a:gd name="T90" fmla="*/ 6051131 w 197"/>
              <a:gd name="T91" fmla="*/ 21223536 h 332"/>
              <a:gd name="T92" fmla="*/ 7115094 w 197"/>
              <a:gd name="T93" fmla="*/ 21223536 h 332"/>
              <a:gd name="T94" fmla="*/ 8511450 w 197"/>
              <a:gd name="T95" fmla="*/ 20721733 h 332"/>
              <a:gd name="T96" fmla="*/ 9375823 w 197"/>
              <a:gd name="T97" fmla="*/ 20004642 h 332"/>
              <a:gd name="T98" fmla="*/ 10373257 w 197"/>
              <a:gd name="T99" fmla="*/ 17280071 h 332"/>
              <a:gd name="T100" fmla="*/ 9907805 w 197"/>
              <a:gd name="T101" fmla="*/ 15272324 h 332"/>
              <a:gd name="T102" fmla="*/ 9043431 w 197"/>
              <a:gd name="T103" fmla="*/ 14125192 h 332"/>
              <a:gd name="T104" fmla="*/ 7780136 w 197"/>
              <a:gd name="T105" fmla="*/ 13336339 h 332"/>
              <a:gd name="T106" fmla="*/ 6383523 w 197"/>
              <a:gd name="T107" fmla="*/ 12834536 h 332"/>
              <a:gd name="T108" fmla="*/ 4189324 w 197"/>
              <a:gd name="T109" fmla="*/ 11902425 h 332"/>
              <a:gd name="T110" fmla="*/ 2792711 w 197"/>
              <a:gd name="T111" fmla="*/ 10970314 h 332"/>
              <a:gd name="T112" fmla="*/ 864374 w 197"/>
              <a:gd name="T113" fmla="*/ 717010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0"/>
                </a:moveTo>
                <a:lnTo>
                  <a:pt x="13" y="100"/>
                </a:lnTo>
                <a:lnTo>
                  <a:pt x="12" y="98"/>
                </a:lnTo>
                <a:lnTo>
                  <a:pt x="12" y="95"/>
                </a:lnTo>
                <a:lnTo>
                  <a:pt x="12" y="92"/>
                </a:lnTo>
                <a:lnTo>
                  <a:pt x="12" y="88"/>
                </a:lnTo>
                <a:lnTo>
                  <a:pt x="13" y="74"/>
                </a:lnTo>
                <a:lnTo>
                  <a:pt x="16" y="62"/>
                </a:lnTo>
                <a:lnTo>
                  <a:pt x="20" y="50"/>
                </a:lnTo>
                <a:lnTo>
                  <a:pt x="25" y="40"/>
                </a:lnTo>
                <a:lnTo>
                  <a:pt x="28" y="35"/>
                </a:lnTo>
                <a:lnTo>
                  <a:pt x="33" y="31"/>
                </a:lnTo>
                <a:lnTo>
                  <a:pt x="37" y="27"/>
                </a:lnTo>
                <a:lnTo>
                  <a:pt x="41" y="22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0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7"/>
                </a:lnTo>
                <a:lnTo>
                  <a:pt x="184" y="56"/>
                </a:lnTo>
                <a:lnTo>
                  <a:pt x="187" y="64"/>
                </a:lnTo>
                <a:lnTo>
                  <a:pt x="188" y="73"/>
                </a:lnTo>
                <a:lnTo>
                  <a:pt x="189" y="84"/>
                </a:lnTo>
                <a:lnTo>
                  <a:pt x="148" y="84"/>
                </a:lnTo>
                <a:lnTo>
                  <a:pt x="147" y="73"/>
                </a:lnTo>
                <a:lnTo>
                  <a:pt x="144" y="64"/>
                </a:lnTo>
                <a:lnTo>
                  <a:pt x="140" y="57"/>
                </a:lnTo>
                <a:lnTo>
                  <a:pt x="133" y="50"/>
                </a:lnTo>
                <a:lnTo>
                  <a:pt x="130" y="48"/>
                </a:lnTo>
                <a:lnTo>
                  <a:pt x="126" y="45"/>
                </a:lnTo>
                <a:lnTo>
                  <a:pt x="122" y="44"/>
                </a:lnTo>
                <a:lnTo>
                  <a:pt x="119" y="42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2"/>
                </a:lnTo>
                <a:lnTo>
                  <a:pt x="83" y="43"/>
                </a:lnTo>
                <a:lnTo>
                  <a:pt x="80" y="44"/>
                </a:lnTo>
                <a:lnTo>
                  <a:pt x="76" y="46"/>
                </a:lnTo>
                <a:lnTo>
                  <a:pt x="72" y="49"/>
                </a:lnTo>
                <a:lnTo>
                  <a:pt x="69" y="51"/>
                </a:lnTo>
                <a:lnTo>
                  <a:pt x="62" y="58"/>
                </a:lnTo>
                <a:lnTo>
                  <a:pt x="57" y="65"/>
                </a:lnTo>
                <a:lnTo>
                  <a:pt x="54" y="74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0"/>
                </a:lnTo>
                <a:lnTo>
                  <a:pt x="56" y="101"/>
                </a:lnTo>
                <a:lnTo>
                  <a:pt x="60" y="109"/>
                </a:lnTo>
                <a:lnTo>
                  <a:pt x="66" y="116"/>
                </a:lnTo>
                <a:lnTo>
                  <a:pt x="74" y="122"/>
                </a:lnTo>
                <a:lnTo>
                  <a:pt x="86" y="127"/>
                </a:lnTo>
                <a:lnTo>
                  <a:pt x="92" y="130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3" y="150"/>
                </a:lnTo>
                <a:lnTo>
                  <a:pt x="149" y="153"/>
                </a:lnTo>
                <a:lnTo>
                  <a:pt x="154" y="156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1"/>
                </a:lnTo>
                <a:lnTo>
                  <a:pt x="197" y="234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2"/>
                </a:lnTo>
                <a:lnTo>
                  <a:pt x="189" y="275"/>
                </a:lnTo>
                <a:lnTo>
                  <a:pt x="184" y="286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0"/>
                </a:lnTo>
                <a:lnTo>
                  <a:pt x="160" y="313"/>
                </a:lnTo>
                <a:lnTo>
                  <a:pt x="155" y="316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3"/>
                </a:lnTo>
                <a:lnTo>
                  <a:pt x="33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5"/>
                </a:lnTo>
                <a:lnTo>
                  <a:pt x="8" y="274"/>
                </a:lnTo>
                <a:lnTo>
                  <a:pt x="3" y="261"/>
                </a:lnTo>
                <a:lnTo>
                  <a:pt x="1" y="248"/>
                </a:lnTo>
                <a:lnTo>
                  <a:pt x="0" y="234"/>
                </a:lnTo>
                <a:lnTo>
                  <a:pt x="43" y="233"/>
                </a:lnTo>
                <a:lnTo>
                  <a:pt x="44" y="247"/>
                </a:lnTo>
                <a:lnTo>
                  <a:pt x="48" y="259"/>
                </a:lnTo>
                <a:lnTo>
                  <a:pt x="53" y="270"/>
                </a:lnTo>
                <a:lnTo>
                  <a:pt x="62" y="279"/>
                </a:lnTo>
                <a:lnTo>
                  <a:pt x="66" y="283"/>
                </a:lnTo>
                <a:lnTo>
                  <a:pt x="71" y="286"/>
                </a:lnTo>
                <a:lnTo>
                  <a:pt x="75" y="289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89"/>
                </a:lnTo>
                <a:lnTo>
                  <a:pt x="132" y="286"/>
                </a:lnTo>
                <a:lnTo>
                  <a:pt x="136" y="283"/>
                </a:lnTo>
                <a:lnTo>
                  <a:pt x="141" y="279"/>
                </a:lnTo>
                <a:lnTo>
                  <a:pt x="148" y="271"/>
                </a:lnTo>
                <a:lnTo>
                  <a:pt x="152" y="261"/>
                </a:lnTo>
                <a:lnTo>
                  <a:pt x="155" y="252"/>
                </a:lnTo>
                <a:lnTo>
                  <a:pt x="156" y="241"/>
                </a:lnTo>
                <a:lnTo>
                  <a:pt x="155" y="231"/>
                </a:lnTo>
                <a:lnTo>
                  <a:pt x="153" y="222"/>
                </a:lnTo>
                <a:lnTo>
                  <a:pt x="149" y="213"/>
                </a:lnTo>
                <a:lnTo>
                  <a:pt x="144" y="204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3"/>
                </a:lnTo>
                <a:lnTo>
                  <a:pt x="104" y="181"/>
                </a:lnTo>
                <a:lnTo>
                  <a:pt x="96" y="179"/>
                </a:lnTo>
                <a:lnTo>
                  <a:pt x="87" y="176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7"/>
                </a:lnTo>
                <a:lnTo>
                  <a:pt x="42" y="153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8" name="Freeform 912">
            <a:extLst>
              <a:ext uri="{FF2B5EF4-FFF2-40B4-BE49-F238E27FC236}">
                <a16:creationId xmlns:a16="http://schemas.microsoft.com/office/drawing/2014/main" id="{9A843D6B-FDF2-44FA-9760-EF47F9AA7393}"/>
              </a:ext>
            </a:extLst>
          </p:cNvPr>
          <p:cNvSpPr>
            <a:spLocks/>
          </p:cNvSpPr>
          <p:nvPr/>
        </p:nvSpPr>
        <p:spPr bwMode="auto">
          <a:xfrm>
            <a:off x="5014913" y="5910263"/>
            <a:ext cx="85725" cy="88900"/>
          </a:xfrm>
          <a:custGeom>
            <a:avLst/>
            <a:gdLst>
              <a:gd name="T0" fmla="*/ 69635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74700 w 325"/>
              <a:gd name="T13" fmla="*/ 1505677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71123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28276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585187 h 332"/>
              <a:gd name="T32" fmla="*/ 20941958 w 325"/>
              <a:gd name="T33" fmla="*/ 5520904 h 332"/>
              <a:gd name="T34" fmla="*/ 22194071 w 325"/>
              <a:gd name="T35" fmla="*/ 8675783 h 332"/>
              <a:gd name="T36" fmla="*/ 22611617 w 325"/>
              <a:gd name="T37" fmla="*/ 12834536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83629 w 325"/>
              <a:gd name="T47" fmla="*/ 20076405 h 332"/>
              <a:gd name="T48" fmla="*/ 8488094 w 325"/>
              <a:gd name="T49" fmla="*/ 20434950 h 332"/>
              <a:gd name="T50" fmla="*/ 9879477 w 325"/>
              <a:gd name="T51" fmla="*/ 20864991 h 332"/>
              <a:gd name="T52" fmla="*/ 11131853 w 325"/>
              <a:gd name="T53" fmla="*/ 21008516 h 332"/>
              <a:gd name="T54" fmla="*/ 11966682 w 325"/>
              <a:gd name="T55" fmla="*/ 20936753 h 332"/>
              <a:gd name="T56" fmla="*/ 13219059 w 325"/>
              <a:gd name="T57" fmla="*/ 20649970 h 332"/>
              <a:gd name="T58" fmla="*/ 14332165 w 325"/>
              <a:gd name="T59" fmla="*/ 20291425 h 332"/>
              <a:gd name="T60" fmla="*/ 15167258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21526 h 332"/>
              <a:gd name="T72" fmla="*/ 20524411 w 325"/>
              <a:gd name="T73" fmla="*/ 18713986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7045559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601200 w 325"/>
              <a:gd name="T89" fmla="*/ 23661324 h 332"/>
              <a:gd name="T90" fmla="*/ 7583629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417547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8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4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49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4"/>
                </a:lnTo>
                <a:lnTo>
                  <a:pt x="83" y="21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4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0"/>
                </a:lnTo>
                <a:lnTo>
                  <a:pt x="288" y="59"/>
                </a:lnTo>
                <a:lnTo>
                  <a:pt x="295" y="68"/>
                </a:lnTo>
                <a:lnTo>
                  <a:pt x="301" y="77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79"/>
                </a:lnTo>
                <a:lnTo>
                  <a:pt x="42" y="179"/>
                </a:lnTo>
                <a:lnTo>
                  <a:pt x="44" y="197"/>
                </a:lnTo>
                <a:lnTo>
                  <a:pt x="49" y="214"/>
                </a:lnTo>
                <a:lnTo>
                  <a:pt x="56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59"/>
                </a:lnTo>
                <a:lnTo>
                  <a:pt x="85" y="263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9" y="280"/>
                </a:lnTo>
                <a:lnTo>
                  <a:pt x="115" y="283"/>
                </a:lnTo>
                <a:lnTo>
                  <a:pt x="122" y="285"/>
                </a:lnTo>
                <a:lnTo>
                  <a:pt x="128" y="287"/>
                </a:lnTo>
                <a:lnTo>
                  <a:pt x="134" y="289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8"/>
                </a:lnTo>
                <a:lnTo>
                  <a:pt x="195" y="287"/>
                </a:lnTo>
                <a:lnTo>
                  <a:pt x="201" y="285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0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6"/>
                </a:lnTo>
                <a:lnTo>
                  <a:pt x="305" y="246"/>
                </a:lnTo>
                <a:lnTo>
                  <a:pt x="300" y="253"/>
                </a:lnTo>
                <a:lnTo>
                  <a:pt x="295" y="261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8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3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9" y="323"/>
                </a:lnTo>
                <a:lnTo>
                  <a:pt x="99" y="320"/>
                </a:lnTo>
                <a:lnTo>
                  <a:pt x="90" y="315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6" y="293"/>
                </a:lnTo>
                <a:lnTo>
                  <a:pt x="48" y="285"/>
                </a:lnTo>
                <a:lnTo>
                  <a:pt x="41" y="278"/>
                </a:lnTo>
                <a:lnTo>
                  <a:pt x="34" y="270"/>
                </a:lnTo>
                <a:lnTo>
                  <a:pt x="27" y="261"/>
                </a:lnTo>
                <a:lnTo>
                  <a:pt x="22" y="252"/>
                </a:lnTo>
                <a:lnTo>
                  <a:pt x="13" y="232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9" name="Freeform 913">
            <a:extLst>
              <a:ext uri="{FF2B5EF4-FFF2-40B4-BE49-F238E27FC236}">
                <a16:creationId xmlns:a16="http://schemas.microsoft.com/office/drawing/2014/main" id="{8155286C-0BFD-469B-9813-6451508B94EF}"/>
              </a:ext>
            </a:extLst>
          </p:cNvPr>
          <p:cNvSpPr>
            <a:spLocks/>
          </p:cNvSpPr>
          <p:nvPr/>
        </p:nvSpPr>
        <p:spPr bwMode="auto">
          <a:xfrm>
            <a:off x="5026025" y="59213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060623 h 104"/>
              <a:gd name="T6" fmla="*/ 16111419 w 242"/>
              <a:gd name="T7" fmla="*/ 5185329 h 104"/>
              <a:gd name="T8" fmla="*/ 15698145 w 242"/>
              <a:gd name="T9" fmla="*/ 430977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357039 h 104"/>
              <a:gd name="T20" fmla="*/ 1383932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740873 h 104"/>
              <a:gd name="T34" fmla="*/ 11291717 w 242"/>
              <a:gd name="T35" fmla="*/ 53872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471512 h 104"/>
              <a:gd name="T60" fmla="*/ 4750692 w 242"/>
              <a:gd name="T61" fmla="*/ 74087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91874 w 242"/>
              <a:gd name="T71" fmla="*/ 2020208 h 104"/>
              <a:gd name="T72" fmla="*/ 2478599 w 242"/>
              <a:gd name="T73" fmla="*/ 235703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1032793 w 242"/>
              <a:gd name="T83" fmla="*/ 4242566 h 104"/>
              <a:gd name="T84" fmla="*/ 1032793 w 242"/>
              <a:gd name="T85" fmla="*/ 4242566 h 104"/>
              <a:gd name="T86" fmla="*/ 619781 w 242"/>
              <a:gd name="T87" fmla="*/ 5050649 h 104"/>
              <a:gd name="T88" fmla="*/ 344264 w 242"/>
              <a:gd name="T89" fmla="*/ 579126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0"/>
                </a:lnTo>
                <a:lnTo>
                  <a:pt x="234" y="77"/>
                </a:lnTo>
                <a:lnTo>
                  <a:pt x="228" y="64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1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7"/>
                </a:lnTo>
                <a:lnTo>
                  <a:pt x="69" y="11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0" name="Freeform 914">
            <a:extLst>
              <a:ext uri="{FF2B5EF4-FFF2-40B4-BE49-F238E27FC236}">
                <a16:creationId xmlns:a16="http://schemas.microsoft.com/office/drawing/2014/main" id="{0BEE6F37-8923-40A0-AC26-07DE2FE2B01D}"/>
              </a:ext>
            </a:extLst>
          </p:cNvPr>
          <p:cNvSpPr>
            <a:spLocks/>
          </p:cNvSpPr>
          <p:nvPr/>
        </p:nvSpPr>
        <p:spPr bwMode="auto">
          <a:xfrm>
            <a:off x="5113338" y="5884863"/>
            <a:ext cx="88900" cy="114300"/>
          </a:xfrm>
          <a:custGeom>
            <a:avLst/>
            <a:gdLst>
              <a:gd name="T0" fmla="*/ 0 w 333"/>
              <a:gd name="T1" fmla="*/ 17570979 h 432"/>
              <a:gd name="T2" fmla="*/ 641522 w 333"/>
              <a:gd name="T3" fmla="*/ 14700779 h 432"/>
              <a:gd name="T4" fmla="*/ 1995578 w 333"/>
              <a:gd name="T5" fmla="*/ 12040658 h 432"/>
              <a:gd name="T6" fmla="*/ 2423259 w 333"/>
              <a:gd name="T7" fmla="*/ 11480800 h 432"/>
              <a:gd name="T8" fmla="*/ 3349635 w 333"/>
              <a:gd name="T9" fmla="*/ 10360554 h 432"/>
              <a:gd name="T10" fmla="*/ 4418837 w 333"/>
              <a:gd name="T11" fmla="*/ 9520502 h 432"/>
              <a:gd name="T12" fmla="*/ 5630333 w 333"/>
              <a:gd name="T13" fmla="*/ 8680450 h 432"/>
              <a:gd name="T14" fmla="*/ 6200575 w 333"/>
              <a:gd name="T15" fmla="*/ 8330406 h 432"/>
              <a:gd name="T16" fmla="*/ 7483618 w 333"/>
              <a:gd name="T17" fmla="*/ 7770548 h 432"/>
              <a:gd name="T18" fmla="*/ 8695114 w 333"/>
              <a:gd name="T19" fmla="*/ 7350390 h 432"/>
              <a:gd name="T20" fmla="*/ 10049171 w 333"/>
              <a:gd name="T21" fmla="*/ 7140310 h 432"/>
              <a:gd name="T22" fmla="*/ 11403494 w 333"/>
              <a:gd name="T23" fmla="*/ 7000346 h 432"/>
              <a:gd name="T24" fmla="*/ 12116029 w 333"/>
              <a:gd name="T25" fmla="*/ 7000346 h 432"/>
              <a:gd name="T26" fmla="*/ 13470352 w 333"/>
              <a:gd name="T27" fmla="*/ 7140310 h 432"/>
              <a:gd name="T28" fmla="*/ 14895689 w 333"/>
              <a:gd name="T29" fmla="*/ 7420504 h 432"/>
              <a:gd name="T30" fmla="*/ 16107452 w 333"/>
              <a:gd name="T31" fmla="*/ 7770548 h 432"/>
              <a:gd name="T32" fmla="*/ 16819987 w 333"/>
              <a:gd name="T33" fmla="*/ 7980362 h 432"/>
              <a:gd name="T34" fmla="*/ 17960470 w 333"/>
              <a:gd name="T35" fmla="*/ 8540485 h 432"/>
              <a:gd name="T36" fmla="*/ 19100686 w 333"/>
              <a:gd name="T37" fmla="*/ 9380538 h 432"/>
              <a:gd name="T38" fmla="*/ 20027328 w 333"/>
              <a:gd name="T39" fmla="*/ 10220590 h 432"/>
              <a:gd name="T40" fmla="*/ 20882423 w 333"/>
              <a:gd name="T41" fmla="*/ 11270721 h 432"/>
              <a:gd name="T42" fmla="*/ 23733363 w 333"/>
              <a:gd name="T43" fmla="*/ 0 h 432"/>
              <a:gd name="T44" fmla="*/ 21024983 w 333"/>
              <a:gd name="T45" fmla="*/ 29681752 h 432"/>
              <a:gd name="T46" fmla="*/ 21024983 w 333"/>
              <a:gd name="T47" fmla="*/ 25691571 h 432"/>
              <a:gd name="T48" fmla="*/ 20169888 w 333"/>
              <a:gd name="T49" fmla="*/ 26741702 h 432"/>
              <a:gd name="T50" fmla="*/ 19243246 w 333"/>
              <a:gd name="T51" fmla="*/ 27721719 h 432"/>
              <a:gd name="T52" fmla="*/ 18245590 w 333"/>
              <a:gd name="T53" fmla="*/ 28491656 h 432"/>
              <a:gd name="T54" fmla="*/ 17176388 w 333"/>
              <a:gd name="T55" fmla="*/ 29121894 h 432"/>
              <a:gd name="T56" fmla="*/ 16534866 w 333"/>
              <a:gd name="T57" fmla="*/ 29471937 h 432"/>
              <a:gd name="T58" fmla="*/ 15323370 w 333"/>
              <a:gd name="T59" fmla="*/ 29821717 h 432"/>
              <a:gd name="T60" fmla="*/ 13969314 w 333"/>
              <a:gd name="T61" fmla="*/ 30101910 h 432"/>
              <a:gd name="T62" fmla="*/ 12472430 w 333"/>
              <a:gd name="T63" fmla="*/ 30241875 h 432"/>
              <a:gd name="T64" fmla="*/ 11688615 w 333"/>
              <a:gd name="T65" fmla="*/ 30241875 h 432"/>
              <a:gd name="T66" fmla="*/ 10263011 w 333"/>
              <a:gd name="T67" fmla="*/ 30101910 h 432"/>
              <a:gd name="T68" fmla="*/ 8908955 w 333"/>
              <a:gd name="T69" fmla="*/ 29821717 h 432"/>
              <a:gd name="T70" fmla="*/ 7554631 w 333"/>
              <a:gd name="T71" fmla="*/ 29401823 h 432"/>
              <a:gd name="T72" fmla="*/ 6129295 w 333"/>
              <a:gd name="T73" fmla="*/ 28701735 h 432"/>
              <a:gd name="T74" fmla="*/ 5487773 w 333"/>
              <a:gd name="T75" fmla="*/ 28351692 h 432"/>
              <a:gd name="T76" fmla="*/ 4276277 w 333"/>
              <a:gd name="T77" fmla="*/ 27441790 h 432"/>
              <a:gd name="T78" fmla="*/ 3136061 w 333"/>
              <a:gd name="T79" fmla="*/ 26391658 h 432"/>
              <a:gd name="T80" fmla="*/ 2138138 w 333"/>
              <a:gd name="T81" fmla="*/ 25201563 h 432"/>
              <a:gd name="T82" fmla="*/ 1710457 w 333"/>
              <a:gd name="T83" fmla="*/ 24571590 h 432"/>
              <a:gd name="T84" fmla="*/ 427681 w 333"/>
              <a:gd name="T85" fmla="*/ 21701390 h 432"/>
              <a:gd name="T86" fmla="*/ 0 w 333"/>
              <a:gd name="T87" fmla="*/ 18551260 h 432"/>
              <a:gd name="T88" fmla="*/ 0 w 333"/>
              <a:gd name="T89" fmla="*/ 18271067 h 432"/>
              <a:gd name="T90" fmla="*/ 0 w 333"/>
              <a:gd name="T91" fmla="*/ 1771120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3"/>
              <a:gd name="T139" fmla="*/ 0 h 432"/>
              <a:gd name="T140" fmla="*/ 333 w 333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3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9" y="210"/>
                </a:lnTo>
                <a:lnTo>
                  <a:pt x="16" y="190"/>
                </a:lnTo>
                <a:lnTo>
                  <a:pt x="28" y="172"/>
                </a:lnTo>
                <a:lnTo>
                  <a:pt x="34" y="164"/>
                </a:lnTo>
                <a:lnTo>
                  <a:pt x="40" y="156"/>
                </a:lnTo>
                <a:lnTo>
                  <a:pt x="47" y="148"/>
                </a:lnTo>
                <a:lnTo>
                  <a:pt x="55" y="142"/>
                </a:lnTo>
                <a:lnTo>
                  <a:pt x="62" y="136"/>
                </a:lnTo>
                <a:lnTo>
                  <a:pt x="70" y="130"/>
                </a:lnTo>
                <a:lnTo>
                  <a:pt x="79" y="124"/>
                </a:lnTo>
                <a:lnTo>
                  <a:pt x="87" y="119"/>
                </a:lnTo>
                <a:lnTo>
                  <a:pt x="95" y="115"/>
                </a:lnTo>
                <a:lnTo>
                  <a:pt x="105" y="111"/>
                </a:lnTo>
                <a:lnTo>
                  <a:pt x="113" y="108"/>
                </a:lnTo>
                <a:lnTo>
                  <a:pt x="122" y="105"/>
                </a:lnTo>
                <a:lnTo>
                  <a:pt x="132" y="103"/>
                </a:lnTo>
                <a:lnTo>
                  <a:pt x="141" y="102"/>
                </a:lnTo>
                <a:lnTo>
                  <a:pt x="150" y="101"/>
                </a:lnTo>
                <a:lnTo>
                  <a:pt x="160" y="100"/>
                </a:lnTo>
                <a:lnTo>
                  <a:pt x="170" y="100"/>
                </a:lnTo>
                <a:lnTo>
                  <a:pt x="179" y="101"/>
                </a:lnTo>
                <a:lnTo>
                  <a:pt x="189" y="102"/>
                </a:lnTo>
                <a:lnTo>
                  <a:pt x="199" y="104"/>
                </a:lnTo>
                <a:lnTo>
                  <a:pt x="209" y="106"/>
                </a:lnTo>
                <a:lnTo>
                  <a:pt x="218" y="108"/>
                </a:lnTo>
                <a:lnTo>
                  <a:pt x="226" y="111"/>
                </a:lnTo>
                <a:lnTo>
                  <a:pt x="236" y="114"/>
                </a:lnTo>
                <a:lnTo>
                  <a:pt x="244" y="118"/>
                </a:lnTo>
                <a:lnTo>
                  <a:pt x="252" y="122"/>
                </a:lnTo>
                <a:lnTo>
                  <a:pt x="259" y="128"/>
                </a:lnTo>
                <a:lnTo>
                  <a:pt x="268" y="134"/>
                </a:lnTo>
                <a:lnTo>
                  <a:pt x="274" y="140"/>
                </a:lnTo>
                <a:lnTo>
                  <a:pt x="281" y="146"/>
                </a:lnTo>
                <a:lnTo>
                  <a:pt x="287" y="154"/>
                </a:lnTo>
                <a:lnTo>
                  <a:pt x="293" y="161"/>
                </a:lnTo>
                <a:lnTo>
                  <a:pt x="293" y="0"/>
                </a:lnTo>
                <a:lnTo>
                  <a:pt x="333" y="0"/>
                </a:lnTo>
                <a:lnTo>
                  <a:pt x="333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3" y="382"/>
                </a:lnTo>
                <a:lnTo>
                  <a:pt x="277" y="389"/>
                </a:lnTo>
                <a:lnTo>
                  <a:pt x="270" y="396"/>
                </a:lnTo>
                <a:lnTo>
                  <a:pt x="264" y="402"/>
                </a:lnTo>
                <a:lnTo>
                  <a:pt x="256" y="407"/>
                </a:lnTo>
                <a:lnTo>
                  <a:pt x="248" y="412"/>
                </a:lnTo>
                <a:lnTo>
                  <a:pt x="241" y="416"/>
                </a:lnTo>
                <a:lnTo>
                  <a:pt x="232" y="421"/>
                </a:lnTo>
                <a:lnTo>
                  <a:pt x="224" y="424"/>
                </a:lnTo>
                <a:lnTo>
                  <a:pt x="215" y="426"/>
                </a:lnTo>
                <a:lnTo>
                  <a:pt x="205" y="428"/>
                </a:lnTo>
                <a:lnTo>
                  <a:pt x="196" y="430"/>
                </a:lnTo>
                <a:lnTo>
                  <a:pt x="186" y="431"/>
                </a:lnTo>
                <a:lnTo>
                  <a:pt x="175" y="432"/>
                </a:lnTo>
                <a:lnTo>
                  <a:pt x="164" y="432"/>
                </a:lnTo>
                <a:lnTo>
                  <a:pt x="154" y="431"/>
                </a:lnTo>
                <a:lnTo>
                  <a:pt x="144" y="430"/>
                </a:lnTo>
                <a:lnTo>
                  <a:pt x="135" y="428"/>
                </a:lnTo>
                <a:lnTo>
                  <a:pt x="125" y="426"/>
                </a:lnTo>
                <a:lnTo>
                  <a:pt x="115" y="423"/>
                </a:lnTo>
                <a:lnTo>
                  <a:pt x="106" y="420"/>
                </a:lnTo>
                <a:lnTo>
                  <a:pt x="95" y="415"/>
                </a:lnTo>
                <a:lnTo>
                  <a:pt x="86" y="410"/>
                </a:lnTo>
                <a:lnTo>
                  <a:pt x="77" y="405"/>
                </a:lnTo>
                <a:lnTo>
                  <a:pt x="68" y="399"/>
                </a:lnTo>
                <a:lnTo>
                  <a:pt x="60" y="392"/>
                </a:lnTo>
                <a:lnTo>
                  <a:pt x="52" y="384"/>
                </a:lnTo>
                <a:lnTo>
                  <a:pt x="44" y="377"/>
                </a:lnTo>
                <a:lnTo>
                  <a:pt x="37" y="369"/>
                </a:lnTo>
                <a:lnTo>
                  <a:pt x="30" y="360"/>
                </a:lnTo>
                <a:lnTo>
                  <a:pt x="24" y="351"/>
                </a:lnTo>
                <a:lnTo>
                  <a:pt x="13" y="331"/>
                </a:lnTo>
                <a:lnTo>
                  <a:pt x="6" y="310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1" name="Freeform 915">
            <a:extLst>
              <a:ext uri="{FF2B5EF4-FFF2-40B4-BE49-F238E27FC236}">
                <a16:creationId xmlns:a16="http://schemas.microsoft.com/office/drawing/2014/main" id="{BEDE9008-6CA9-4FDB-8270-97D85DF9A43C}"/>
              </a:ext>
            </a:extLst>
          </p:cNvPr>
          <p:cNvSpPr>
            <a:spLocks/>
          </p:cNvSpPr>
          <p:nvPr/>
        </p:nvSpPr>
        <p:spPr bwMode="auto">
          <a:xfrm>
            <a:off x="5124450" y="5921375"/>
            <a:ext cx="66675" cy="66675"/>
          </a:xfrm>
          <a:custGeom>
            <a:avLst/>
            <a:gdLst>
              <a:gd name="T0" fmla="*/ 68244 w 255"/>
              <a:gd name="T1" fmla="*/ 7500806 h 253"/>
              <a:gd name="T2" fmla="*/ 0 w 255"/>
              <a:gd name="T3" fmla="*/ 7987033 h 253"/>
              <a:gd name="T4" fmla="*/ 0 w 255"/>
              <a:gd name="T5" fmla="*/ 8751028 h 253"/>
              <a:gd name="T6" fmla="*/ 68244 w 255"/>
              <a:gd name="T7" fmla="*/ 9792792 h 253"/>
              <a:gd name="T8" fmla="*/ 615240 w 255"/>
              <a:gd name="T9" fmla="*/ 12015204 h 253"/>
              <a:gd name="T10" fmla="*/ 1162237 w 255"/>
              <a:gd name="T11" fmla="*/ 12987658 h 253"/>
              <a:gd name="T12" fmla="*/ 1709233 w 255"/>
              <a:gd name="T13" fmla="*/ 13959848 h 253"/>
              <a:gd name="T14" fmla="*/ 2529466 w 255"/>
              <a:gd name="T15" fmla="*/ 14793153 h 253"/>
              <a:gd name="T16" fmla="*/ 3281717 w 255"/>
              <a:gd name="T17" fmla="*/ 15626723 h 253"/>
              <a:gd name="T18" fmla="*/ 4170456 w 255"/>
              <a:gd name="T19" fmla="*/ 16251834 h 253"/>
              <a:gd name="T20" fmla="*/ 4717191 w 255"/>
              <a:gd name="T21" fmla="*/ 16529602 h 253"/>
              <a:gd name="T22" fmla="*/ 5742940 w 255"/>
              <a:gd name="T23" fmla="*/ 17015829 h 253"/>
              <a:gd name="T24" fmla="*/ 6836671 w 255"/>
              <a:gd name="T25" fmla="*/ 17293598 h 253"/>
              <a:gd name="T26" fmla="*/ 8067414 w 255"/>
              <a:gd name="T27" fmla="*/ 17571366 h 253"/>
              <a:gd name="T28" fmla="*/ 8614149 w 255"/>
              <a:gd name="T29" fmla="*/ 17571366 h 253"/>
              <a:gd name="T30" fmla="*/ 9639636 w 255"/>
              <a:gd name="T31" fmla="*/ 17501792 h 253"/>
              <a:gd name="T32" fmla="*/ 10733629 w 255"/>
              <a:gd name="T33" fmla="*/ 17224024 h 253"/>
              <a:gd name="T34" fmla="*/ 11827361 w 255"/>
              <a:gd name="T35" fmla="*/ 16946255 h 253"/>
              <a:gd name="T36" fmla="*/ 12784604 w 255"/>
              <a:gd name="T37" fmla="*/ 16460028 h 253"/>
              <a:gd name="T38" fmla="*/ 13263096 w 255"/>
              <a:gd name="T39" fmla="*/ 16182260 h 253"/>
              <a:gd name="T40" fmla="*/ 14220339 w 255"/>
              <a:gd name="T41" fmla="*/ 15487838 h 253"/>
              <a:gd name="T42" fmla="*/ 15040834 w 255"/>
              <a:gd name="T43" fmla="*/ 14654269 h 253"/>
              <a:gd name="T44" fmla="*/ 15792824 w 255"/>
              <a:gd name="T45" fmla="*/ 13751389 h 253"/>
              <a:gd name="T46" fmla="*/ 16134566 w 255"/>
              <a:gd name="T47" fmla="*/ 13195852 h 253"/>
              <a:gd name="T48" fmla="*/ 17160053 w 255"/>
              <a:gd name="T49" fmla="*/ 10973440 h 253"/>
              <a:gd name="T50" fmla="*/ 17433551 w 255"/>
              <a:gd name="T51" fmla="*/ 8403685 h 253"/>
              <a:gd name="T52" fmla="*/ 17365308 w 255"/>
              <a:gd name="T53" fmla="*/ 7639690 h 253"/>
              <a:gd name="T54" fmla="*/ 16886555 w 255"/>
              <a:gd name="T55" fmla="*/ 5833931 h 253"/>
              <a:gd name="T56" fmla="*/ 16476308 w 255"/>
              <a:gd name="T57" fmla="*/ 4931051 h 253"/>
              <a:gd name="T58" fmla="*/ 15929573 w 255"/>
              <a:gd name="T59" fmla="*/ 3958861 h 253"/>
              <a:gd name="T60" fmla="*/ 15314071 w 255"/>
              <a:gd name="T61" fmla="*/ 3055981 h 253"/>
              <a:gd name="T62" fmla="*/ 14493838 w 255"/>
              <a:gd name="T63" fmla="*/ 2222412 h 253"/>
              <a:gd name="T64" fmla="*/ 13605099 w 255"/>
              <a:gd name="T65" fmla="*/ 1458417 h 253"/>
              <a:gd name="T66" fmla="*/ 13058103 w 255"/>
              <a:gd name="T67" fmla="*/ 1111338 h 253"/>
              <a:gd name="T68" fmla="*/ 11964110 w 255"/>
              <a:gd name="T69" fmla="*/ 555537 h 253"/>
              <a:gd name="T70" fmla="*/ 10665124 w 255"/>
              <a:gd name="T71" fmla="*/ 208458 h 253"/>
              <a:gd name="T72" fmla="*/ 9297894 w 255"/>
              <a:gd name="T73" fmla="*/ 0 h 253"/>
              <a:gd name="T74" fmla="*/ 8614149 w 255"/>
              <a:gd name="T75" fmla="*/ 0 h 253"/>
              <a:gd name="T76" fmla="*/ 7725410 w 255"/>
              <a:gd name="T77" fmla="*/ 69574 h 253"/>
              <a:gd name="T78" fmla="*/ 6905177 w 255"/>
              <a:gd name="T79" fmla="*/ 138884 h 253"/>
              <a:gd name="T80" fmla="*/ 6016177 w 255"/>
              <a:gd name="T81" fmla="*/ 347342 h 253"/>
              <a:gd name="T82" fmla="*/ 5195944 w 255"/>
              <a:gd name="T83" fmla="*/ 694421 h 253"/>
              <a:gd name="T84" fmla="*/ 4785696 w 255"/>
              <a:gd name="T85" fmla="*/ 972454 h 253"/>
              <a:gd name="T86" fmla="*/ 3896958 w 255"/>
              <a:gd name="T87" fmla="*/ 1458417 h 253"/>
              <a:gd name="T88" fmla="*/ 3076463 w 255"/>
              <a:gd name="T89" fmla="*/ 2014217 h 253"/>
              <a:gd name="T90" fmla="*/ 2256230 w 255"/>
              <a:gd name="T91" fmla="*/ 2778213 h 253"/>
              <a:gd name="T92" fmla="*/ 1914226 w 255"/>
              <a:gd name="T93" fmla="*/ 3194866 h 253"/>
              <a:gd name="T94" fmla="*/ 820495 w 255"/>
              <a:gd name="T95" fmla="*/ 5139509 h 253"/>
              <a:gd name="T96" fmla="*/ 68244 w 255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3"/>
              <a:gd name="T149" fmla="*/ 255 w 255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20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9" y="173"/>
                </a:lnTo>
                <a:lnTo>
                  <a:pt x="17" y="187"/>
                </a:lnTo>
                <a:lnTo>
                  <a:pt x="21" y="194"/>
                </a:lnTo>
                <a:lnTo>
                  <a:pt x="25" y="201"/>
                </a:lnTo>
                <a:lnTo>
                  <a:pt x="30" y="207"/>
                </a:lnTo>
                <a:lnTo>
                  <a:pt x="37" y="213"/>
                </a:lnTo>
                <a:lnTo>
                  <a:pt x="42" y="219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9" y="238"/>
                </a:lnTo>
                <a:lnTo>
                  <a:pt x="76" y="242"/>
                </a:lnTo>
                <a:lnTo>
                  <a:pt x="84" y="245"/>
                </a:lnTo>
                <a:lnTo>
                  <a:pt x="93" y="247"/>
                </a:lnTo>
                <a:lnTo>
                  <a:pt x="100" y="249"/>
                </a:lnTo>
                <a:lnTo>
                  <a:pt x="108" y="252"/>
                </a:lnTo>
                <a:lnTo>
                  <a:pt x="118" y="253"/>
                </a:lnTo>
                <a:lnTo>
                  <a:pt x="126" y="253"/>
                </a:lnTo>
                <a:lnTo>
                  <a:pt x="133" y="253"/>
                </a:lnTo>
                <a:lnTo>
                  <a:pt x="141" y="252"/>
                </a:lnTo>
                <a:lnTo>
                  <a:pt x="149" y="251"/>
                </a:lnTo>
                <a:lnTo>
                  <a:pt x="157" y="248"/>
                </a:lnTo>
                <a:lnTo>
                  <a:pt x="164" y="246"/>
                </a:lnTo>
                <a:lnTo>
                  <a:pt x="173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2" y="229"/>
                </a:lnTo>
                <a:lnTo>
                  <a:pt x="208" y="223"/>
                </a:lnTo>
                <a:lnTo>
                  <a:pt x="214" y="217"/>
                </a:lnTo>
                <a:lnTo>
                  <a:pt x="220" y="211"/>
                </a:lnTo>
                <a:lnTo>
                  <a:pt x="226" y="205"/>
                </a:lnTo>
                <a:lnTo>
                  <a:pt x="231" y="198"/>
                </a:lnTo>
                <a:lnTo>
                  <a:pt x="236" y="190"/>
                </a:lnTo>
                <a:lnTo>
                  <a:pt x="244" y="175"/>
                </a:lnTo>
                <a:lnTo>
                  <a:pt x="251" y="158"/>
                </a:lnTo>
                <a:lnTo>
                  <a:pt x="254" y="140"/>
                </a:lnTo>
                <a:lnTo>
                  <a:pt x="255" y="121"/>
                </a:lnTo>
                <a:lnTo>
                  <a:pt x="254" y="110"/>
                </a:lnTo>
                <a:lnTo>
                  <a:pt x="252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4" y="44"/>
                </a:lnTo>
                <a:lnTo>
                  <a:pt x="218" y="39"/>
                </a:lnTo>
                <a:lnTo>
                  <a:pt x="212" y="32"/>
                </a:lnTo>
                <a:lnTo>
                  <a:pt x="206" y="26"/>
                </a:lnTo>
                <a:lnTo>
                  <a:pt x="199" y="21"/>
                </a:lnTo>
                <a:lnTo>
                  <a:pt x="191" y="16"/>
                </a:lnTo>
                <a:lnTo>
                  <a:pt x="183" y="11"/>
                </a:lnTo>
                <a:lnTo>
                  <a:pt x="175" y="8"/>
                </a:lnTo>
                <a:lnTo>
                  <a:pt x="165" y="5"/>
                </a:lnTo>
                <a:lnTo>
                  <a:pt x="156" y="3"/>
                </a:lnTo>
                <a:lnTo>
                  <a:pt x="147" y="1"/>
                </a:lnTo>
                <a:lnTo>
                  <a:pt x="136" y="0"/>
                </a:lnTo>
                <a:lnTo>
                  <a:pt x="126" y="0"/>
                </a:lnTo>
                <a:lnTo>
                  <a:pt x="120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5" y="4"/>
                </a:lnTo>
                <a:lnTo>
                  <a:pt x="88" y="5"/>
                </a:lnTo>
                <a:lnTo>
                  <a:pt x="82" y="8"/>
                </a:lnTo>
                <a:lnTo>
                  <a:pt x="76" y="10"/>
                </a:lnTo>
                <a:lnTo>
                  <a:pt x="70" y="14"/>
                </a:lnTo>
                <a:lnTo>
                  <a:pt x="64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40" y="34"/>
                </a:lnTo>
                <a:lnTo>
                  <a:pt x="33" y="40"/>
                </a:lnTo>
                <a:lnTo>
                  <a:pt x="28" y="46"/>
                </a:lnTo>
                <a:lnTo>
                  <a:pt x="19" y="59"/>
                </a:lnTo>
                <a:lnTo>
                  <a:pt x="12" y="74"/>
                </a:lnTo>
                <a:lnTo>
                  <a:pt x="5" y="90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2" name="Rectangle 916">
            <a:extLst>
              <a:ext uri="{FF2B5EF4-FFF2-40B4-BE49-F238E27FC236}">
                <a16:creationId xmlns:a16="http://schemas.microsoft.com/office/drawing/2014/main" id="{BBF54AEB-2790-4793-B649-C1B874FF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03" name="Freeform 917">
            <a:extLst>
              <a:ext uri="{FF2B5EF4-FFF2-40B4-BE49-F238E27FC236}">
                <a16:creationId xmlns:a16="http://schemas.microsoft.com/office/drawing/2014/main" id="{4CB27B78-3736-4BF0-94EC-2475FC7585D1}"/>
              </a:ext>
            </a:extLst>
          </p:cNvPr>
          <p:cNvSpPr>
            <a:spLocks/>
          </p:cNvSpPr>
          <p:nvPr/>
        </p:nvSpPr>
        <p:spPr bwMode="auto">
          <a:xfrm>
            <a:off x="5959475" y="1520825"/>
            <a:ext cx="1130300" cy="7938"/>
          </a:xfrm>
          <a:custGeom>
            <a:avLst/>
            <a:gdLst>
              <a:gd name="T0" fmla="*/ 298848676 w 4275"/>
              <a:gd name="T1" fmla="*/ 1123911 h 29"/>
              <a:gd name="T2" fmla="*/ 297869876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7869876 w 4275"/>
              <a:gd name="T9" fmla="*/ 2172822 h 29"/>
              <a:gd name="T10" fmla="*/ 296821275 w 4275"/>
              <a:gd name="T11" fmla="*/ 1123911 h 29"/>
              <a:gd name="T12" fmla="*/ 298848676 w 4275"/>
              <a:gd name="T13" fmla="*/ 1123911 h 29"/>
              <a:gd name="T14" fmla="*/ 298848676 w 4275"/>
              <a:gd name="T15" fmla="*/ 0 h 29"/>
              <a:gd name="T16" fmla="*/ 297869876 w 4275"/>
              <a:gd name="T17" fmla="*/ 0 h 29"/>
              <a:gd name="T18" fmla="*/ 298848676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1" y="0"/>
                </a:lnTo>
                <a:lnTo>
                  <a:pt x="0" y="0"/>
                </a:lnTo>
                <a:lnTo>
                  <a:pt x="0" y="29"/>
                </a:lnTo>
                <a:lnTo>
                  <a:pt x="4261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1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4" name="Freeform 918">
            <a:extLst>
              <a:ext uri="{FF2B5EF4-FFF2-40B4-BE49-F238E27FC236}">
                <a16:creationId xmlns:a16="http://schemas.microsoft.com/office/drawing/2014/main" id="{D4762534-FCA6-45D0-9DC7-A5D6972A8A39}"/>
              </a:ext>
            </a:extLst>
          </p:cNvPr>
          <p:cNvSpPr>
            <a:spLocks/>
          </p:cNvSpPr>
          <p:nvPr/>
        </p:nvSpPr>
        <p:spPr bwMode="auto">
          <a:xfrm>
            <a:off x="7081838" y="1525588"/>
            <a:ext cx="7937" cy="1103312"/>
          </a:xfrm>
          <a:custGeom>
            <a:avLst/>
            <a:gdLst>
              <a:gd name="T0" fmla="*/ 1123496 w 29"/>
              <a:gd name="T1" fmla="*/ 291847847 h 4171"/>
              <a:gd name="T2" fmla="*/ 2172275 w 29"/>
              <a:gd name="T3" fmla="*/ 290868330 h 4171"/>
              <a:gd name="T4" fmla="*/ 2172275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123496 w 29"/>
              <a:gd name="T11" fmla="*/ 289818716 h 4171"/>
              <a:gd name="T12" fmla="*/ 1123496 w 29"/>
              <a:gd name="T13" fmla="*/ 291847847 h 4171"/>
              <a:gd name="T14" fmla="*/ 2172275 w 29"/>
              <a:gd name="T15" fmla="*/ 291847847 h 4171"/>
              <a:gd name="T16" fmla="*/ 2172275 w 29"/>
              <a:gd name="T17" fmla="*/ 290868330 h 4171"/>
              <a:gd name="T18" fmla="*/ 1123496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5" name="Freeform 919">
            <a:extLst>
              <a:ext uri="{FF2B5EF4-FFF2-40B4-BE49-F238E27FC236}">
                <a16:creationId xmlns:a16="http://schemas.microsoft.com/office/drawing/2014/main" id="{E6B0D057-2D61-4454-82DA-E8D02832410D}"/>
              </a:ext>
            </a:extLst>
          </p:cNvPr>
          <p:cNvSpPr>
            <a:spLocks/>
          </p:cNvSpPr>
          <p:nvPr/>
        </p:nvSpPr>
        <p:spPr bwMode="auto">
          <a:xfrm>
            <a:off x="5954713" y="2620963"/>
            <a:ext cx="1131887" cy="7937"/>
          </a:xfrm>
          <a:custGeom>
            <a:avLst/>
            <a:gdLst>
              <a:gd name="T0" fmla="*/ 0 w 4275"/>
              <a:gd name="T1" fmla="*/ 1123496 h 29"/>
              <a:gd name="T2" fmla="*/ 981498 w 4275"/>
              <a:gd name="T3" fmla="*/ 2172275 h 29"/>
              <a:gd name="T4" fmla="*/ 299688463 w 4275"/>
              <a:gd name="T5" fmla="*/ 2172275 h 29"/>
              <a:gd name="T6" fmla="*/ 299688463 w 4275"/>
              <a:gd name="T7" fmla="*/ 0 h 29"/>
              <a:gd name="T8" fmla="*/ 981498 w 4275"/>
              <a:gd name="T9" fmla="*/ 0 h 29"/>
              <a:gd name="T10" fmla="*/ 2032896 w 4275"/>
              <a:gd name="T11" fmla="*/ 1123496 h 29"/>
              <a:gd name="T12" fmla="*/ 0 w 4275"/>
              <a:gd name="T13" fmla="*/ 1123496 h 29"/>
              <a:gd name="T14" fmla="*/ 0 w 4275"/>
              <a:gd name="T15" fmla="*/ 2172275 h 29"/>
              <a:gd name="T16" fmla="*/ 981498 w 4275"/>
              <a:gd name="T17" fmla="*/ 2172275 h 29"/>
              <a:gd name="T18" fmla="*/ 0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4" y="29"/>
                </a:lnTo>
                <a:lnTo>
                  <a:pt x="4275" y="29"/>
                </a:lnTo>
                <a:lnTo>
                  <a:pt x="4275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6" name="Freeform 920">
            <a:extLst>
              <a:ext uri="{FF2B5EF4-FFF2-40B4-BE49-F238E27FC236}">
                <a16:creationId xmlns:a16="http://schemas.microsoft.com/office/drawing/2014/main" id="{E42F75C2-BB9C-4E94-BDBE-3225278855F1}"/>
              </a:ext>
            </a:extLst>
          </p:cNvPr>
          <p:cNvSpPr>
            <a:spLocks/>
          </p:cNvSpPr>
          <p:nvPr/>
        </p:nvSpPr>
        <p:spPr bwMode="auto">
          <a:xfrm>
            <a:off x="5954713" y="1520825"/>
            <a:ext cx="7937" cy="1103313"/>
          </a:xfrm>
          <a:custGeom>
            <a:avLst/>
            <a:gdLst>
              <a:gd name="T0" fmla="*/ 1048779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275 w 29"/>
              <a:gd name="T7" fmla="*/ 291778422 h 4172"/>
              <a:gd name="T8" fmla="*/ 2172275 w 29"/>
              <a:gd name="T9" fmla="*/ 1049099 h 4172"/>
              <a:gd name="T10" fmla="*/ 1048779 w 29"/>
              <a:gd name="T11" fmla="*/ 2028118 h 4172"/>
              <a:gd name="T12" fmla="*/ 1048779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779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7" name="Line 921">
            <a:extLst>
              <a:ext uri="{FF2B5EF4-FFF2-40B4-BE49-F238E27FC236}">
                <a16:creationId xmlns:a16="http://schemas.microsoft.com/office/drawing/2014/main" id="{87F4DAD3-5E4F-4EF5-86DB-B2F9E8E81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8" name="Line 922">
            <a:extLst>
              <a:ext uri="{FF2B5EF4-FFF2-40B4-BE49-F238E27FC236}">
                <a16:creationId xmlns:a16="http://schemas.microsoft.com/office/drawing/2014/main" id="{1A906479-347C-4C61-9A41-74B08E0A8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9" name="Line 923">
            <a:extLst>
              <a:ext uri="{FF2B5EF4-FFF2-40B4-BE49-F238E27FC236}">
                <a16:creationId xmlns:a16="http://schemas.microsoft.com/office/drawing/2014/main" id="{3787E1AC-9606-440D-91F3-F83AFB9D0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0" name="Line 924">
            <a:extLst>
              <a:ext uri="{FF2B5EF4-FFF2-40B4-BE49-F238E27FC236}">
                <a16:creationId xmlns:a16="http://schemas.microsoft.com/office/drawing/2014/main" id="{1A1724D9-A202-4C5C-935B-0AA4C1B1D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1" name="Line 925">
            <a:extLst>
              <a:ext uri="{FF2B5EF4-FFF2-40B4-BE49-F238E27FC236}">
                <a16:creationId xmlns:a16="http://schemas.microsoft.com/office/drawing/2014/main" id="{49658C74-0C2D-40EF-B644-7BEC8CADD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2" name="Line 926">
            <a:extLst>
              <a:ext uri="{FF2B5EF4-FFF2-40B4-BE49-F238E27FC236}">
                <a16:creationId xmlns:a16="http://schemas.microsoft.com/office/drawing/2014/main" id="{2458FE0E-6913-45F8-BF90-AC21E3A39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3" name="Line 927">
            <a:extLst>
              <a:ext uri="{FF2B5EF4-FFF2-40B4-BE49-F238E27FC236}">
                <a16:creationId xmlns:a16="http://schemas.microsoft.com/office/drawing/2014/main" id="{F412F616-BAA3-4DCB-99E9-99CECDD43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4" name="Line 928">
            <a:extLst>
              <a:ext uri="{FF2B5EF4-FFF2-40B4-BE49-F238E27FC236}">
                <a16:creationId xmlns:a16="http://schemas.microsoft.com/office/drawing/2014/main" id="{9317A3AC-B37F-445B-9334-456788D92B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75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5" name="Line 929">
            <a:extLst>
              <a:ext uri="{FF2B5EF4-FFF2-40B4-BE49-F238E27FC236}">
                <a16:creationId xmlns:a16="http://schemas.microsoft.com/office/drawing/2014/main" id="{B7813CE7-49CE-43A4-8AA5-180B4125B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41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6" name="Line 930">
            <a:extLst>
              <a:ext uri="{FF2B5EF4-FFF2-40B4-BE49-F238E27FC236}">
                <a16:creationId xmlns:a16="http://schemas.microsoft.com/office/drawing/2014/main" id="{5652AC2B-1BCB-4911-A827-67FEE479F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7" name="Line 931">
            <a:extLst>
              <a:ext uri="{FF2B5EF4-FFF2-40B4-BE49-F238E27FC236}">
                <a16:creationId xmlns:a16="http://schemas.microsoft.com/office/drawing/2014/main" id="{8AE53FE9-A549-4450-883C-38137B5B7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875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8" name="Line 932">
            <a:extLst>
              <a:ext uri="{FF2B5EF4-FFF2-40B4-BE49-F238E27FC236}">
                <a16:creationId xmlns:a16="http://schemas.microsoft.com/office/drawing/2014/main" id="{7EA97D35-C0B5-42BA-AF9D-6990E913D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68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9" name="Line 933">
            <a:extLst>
              <a:ext uri="{FF2B5EF4-FFF2-40B4-BE49-F238E27FC236}">
                <a16:creationId xmlns:a16="http://schemas.microsoft.com/office/drawing/2014/main" id="{16CD0720-310D-4ABB-AC8F-FE348AF69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0" name="Line 934">
            <a:extLst>
              <a:ext uri="{FF2B5EF4-FFF2-40B4-BE49-F238E27FC236}">
                <a16:creationId xmlns:a16="http://schemas.microsoft.com/office/drawing/2014/main" id="{B1C9B9CF-FA9E-4951-ABB7-F12DCA8AC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50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1" name="Rectangle 935">
            <a:extLst>
              <a:ext uri="{FF2B5EF4-FFF2-40B4-BE49-F238E27FC236}">
                <a16:creationId xmlns:a16="http://schemas.microsoft.com/office/drawing/2014/main" id="{4C4DF274-BFDD-4F4A-B558-778AAB80C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52558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22" name="Freeform 936">
            <a:extLst>
              <a:ext uri="{FF2B5EF4-FFF2-40B4-BE49-F238E27FC236}">
                <a16:creationId xmlns:a16="http://schemas.microsoft.com/office/drawing/2014/main" id="{FA1DC237-563F-4082-9A84-71E5240225A3}"/>
              </a:ext>
            </a:extLst>
          </p:cNvPr>
          <p:cNvSpPr>
            <a:spLocks/>
          </p:cNvSpPr>
          <p:nvPr/>
        </p:nvSpPr>
        <p:spPr bwMode="auto">
          <a:xfrm>
            <a:off x="609600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23" name="Freeform 937">
            <a:extLst>
              <a:ext uri="{FF2B5EF4-FFF2-40B4-BE49-F238E27FC236}">
                <a16:creationId xmlns:a16="http://schemas.microsoft.com/office/drawing/2014/main" id="{0B7ED245-6AAE-429A-94D5-CB3DF902D215}"/>
              </a:ext>
            </a:extLst>
          </p:cNvPr>
          <p:cNvSpPr>
            <a:spLocks/>
          </p:cNvSpPr>
          <p:nvPr/>
        </p:nvSpPr>
        <p:spPr bwMode="auto">
          <a:xfrm>
            <a:off x="6232525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4" name="Freeform 938">
            <a:extLst>
              <a:ext uri="{FF2B5EF4-FFF2-40B4-BE49-F238E27FC236}">
                <a16:creationId xmlns:a16="http://schemas.microsoft.com/office/drawing/2014/main" id="{0BB5D9F2-497A-4B1D-BF3E-DC1698587ED1}"/>
              </a:ext>
            </a:extLst>
          </p:cNvPr>
          <p:cNvSpPr>
            <a:spLocks/>
          </p:cNvSpPr>
          <p:nvPr/>
        </p:nvSpPr>
        <p:spPr bwMode="auto">
          <a:xfrm>
            <a:off x="609441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5" name="Freeform 939">
            <a:extLst>
              <a:ext uri="{FF2B5EF4-FFF2-40B4-BE49-F238E27FC236}">
                <a16:creationId xmlns:a16="http://schemas.microsoft.com/office/drawing/2014/main" id="{8D2D656B-EE4C-467E-BC4A-F6A1A467F4F6}"/>
              </a:ext>
            </a:extLst>
          </p:cNvPr>
          <p:cNvSpPr>
            <a:spLocks/>
          </p:cNvSpPr>
          <p:nvPr/>
        </p:nvSpPr>
        <p:spPr bwMode="auto">
          <a:xfrm>
            <a:off x="6094413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6" name="Rectangle 940">
            <a:extLst>
              <a:ext uri="{FF2B5EF4-FFF2-40B4-BE49-F238E27FC236}">
                <a16:creationId xmlns:a16="http://schemas.microsoft.com/office/drawing/2014/main" id="{E0864C47-48DB-4C78-9987-BD63FD71B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52558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27" name="Freeform 941">
            <a:extLst>
              <a:ext uri="{FF2B5EF4-FFF2-40B4-BE49-F238E27FC236}">
                <a16:creationId xmlns:a16="http://schemas.microsoft.com/office/drawing/2014/main" id="{96FD1238-A0CC-408A-A222-A8C963F8167F}"/>
              </a:ext>
            </a:extLst>
          </p:cNvPr>
          <p:cNvSpPr>
            <a:spLocks/>
          </p:cNvSpPr>
          <p:nvPr/>
        </p:nvSpPr>
        <p:spPr bwMode="auto">
          <a:xfrm>
            <a:off x="6234113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28" name="Freeform 942">
            <a:extLst>
              <a:ext uri="{FF2B5EF4-FFF2-40B4-BE49-F238E27FC236}">
                <a16:creationId xmlns:a16="http://schemas.microsoft.com/office/drawing/2014/main" id="{E8760ECF-7E60-4AD6-8D74-E531E78F08E2}"/>
              </a:ext>
            </a:extLst>
          </p:cNvPr>
          <p:cNvSpPr>
            <a:spLocks/>
          </p:cNvSpPr>
          <p:nvPr/>
        </p:nvSpPr>
        <p:spPr bwMode="auto">
          <a:xfrm>
            <a:off x="6370638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9" name="Freeform 943">
            <a:extLst>
              <a:ext uri="{FF2B5EF4-FFF2-40B4-BE49-F238E27FC236}">
                <a16:creationId xmlns:a16="http://schemas.microsoft.com/office/drawing/2014/main" id="{92ADCC3B-B7E1-463C-97BD-DD3100C5E776}"/>
              </a:ext>
            </a:extLst>
          </p:cNvPr>
          <p:cNvSpPr>
            <a:spLocks/>
          </p:cNvSpPr>
          <p:nvPr/>
        </p:nvSpPr>
        <p:spPr bwMode="auto">
          <a:xfrm>
            <a:off x="6232525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0" name="Freeform 944">
            <a:extLst>
              <a:ext uri="{FF2B5EF4-FFF2-40B4-BE49-F238E27FC236}">
                <a16:creationId xmlns:a16="http://schemas.microsoft.com/office/drawing/2014/main" id="{B1992BC3-3D17-4B65-9907-D2D444C581A2}"/>
              </a:ext>
            </a:extLst>
          </p:cNvPr>
          <p:cNvSpPr>
            <a:spLocks/>
          </p:cNvSpPr>
          <p:nvPr/>
        </p:nvSpPr>
        <p:spPr bwMode="auto">
          <a:xfrm>
            <a:off x="6232525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1" name="Rectangle 945">
            <a:extLst>
              <a:ext uri="{FF2B5EF4-FFF2-40B4-BE49-F238E27FC236}">
                <a16:creationId xmlns:a16="http://schemas.microsoft.com/office/drawing/2014/main" id="{18230F9A-231E-44E3-93B2-82BC2CB75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52558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32" name="Freeform 946">
            <a:extLst>
              <a:ext uri="{FF2B5EF4-FFF2-40B4-BE49-F238E27FC236}">
                <a16:creationId xmlns:a16="http://schemas.microsoft.com/office/drawing/2014/main" id="{7DFE8E32-DDB2-4FE1-B086-CDCE3D67629D}"/>
              </a:ext>
            </a:extLst>
          </p:cNvPr>
          <p:cNvSpPr>
            <a:spLocks/>
          </p:cNvSpPr>
          <p:nvPr/>
        </p:nvSpPr>
        <p:spPr bwMode="auto">
          <a:xfrm>
            <a:off x="6372225" y="152400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33" name="Freeform 947">
            <a:extLst>
              <a:ext uri="{FF2B5EF4-FFF2-40B4-BE49-F238E27FC236}">
                <a16:creationId xmlns:a16="http://schemas.microsoft.com/office/drawing/2014/main" id="{71653270-6EDA-4D1A-BAAF-9DDC8A7872D3}"/>
              </a:ext>
            </a:extLst>
          </p:cNvPr>
          <p:cNvSpPr>
            <a:spLocks/>
          </p:cNvSpPr>
          <p:nvPr/>
        </p:nvSpPr>
        <p:spPr bwMode="auto">
          <a:xfrm>
            <a:off x="6507163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4" name="Freeform 948">
            <a:extLst>
              <a:ext uri="{FF2B5EF4-FFF2-40B4-BE49-F238E27FC236}">
                <a16:creationId xmlns:a16="http://schemas.microsoft.com/office/drawing/2014/main" id="{43329D5E-0BCF-4B20-B5DD-0D1BDC08AFDE}"/>
              </a:ext>
            </a:extLst>
          </p:cNvPr>
          <p:cNvSpPr>
            <a:spLocks/>
          </p:cNvSpPr>
          <p:nvPr/>
        </p:nvSpPr>
        <p:spPr bwMode="auto">
          <a:xfrm>
            <a:off x="6370638" y="166052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5" name="Freeform 949">
            <a:extLst>
              <a:ext uri="{FF2B5EF4-FFF2-40B4-BE49-F238E27FC236}">
                <a16:creationId xmlns:a16="http://schemas.microsoft.com/office/drawing/2014/main" id="{31C15B86-D25A-4E8F-B64A-4120052958DB}"/>
              </a:ext>
            </a:extLst>
          </p:cNvPr>
          <p:cNvSpPr>
            <a:spLocks/>
          </p:cNvSpPr>
          <p:nvPr/>
        </p:nvSpPr>
        <p:spPr bwMode="auto">
          <a:xfrm>
            <a:off x="6370638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6" name="Rectangle 950">
            <a:extLst>
              <a:ext uri="{FF2B5EF4-FFF2-40B4-BE49-F238E27FC236}">
                <a16:creationId xmlns:a16="http://schemas.microsoft.com/office/drawing/2014/main" id="{14A48001-DBD7-4A6E-B257-A2CC4DFB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6621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37" name="Freeform 951">
            <a:extLst>
              <a:ext uri="{FF2B5EF4-FFF2-40B4-BE49-F238E27FC236}">
                <a16:creationId xmlns:a16="http://schemas.microsoft.com/office/drawing/2014/main" id="{2801870C-9527-4D7C-9587-8AA15DAE4101}"/>
              </a:ext>
            </a:extLst>
          </p:cNvPr>
          <p:cNvSpPr>
            <a:spLocks/>
          </p:cNvSpPr>
          <p:nvPr/>
        </p:nvSpPr>
        <p:spPr bwMode="auto">
          <a:xfrm>
            <a:off x="6372225" y="16605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8" name="Freeform 952">
            <a:extLst>
              <a:ext uri="{FF2B5EF4-FFF2-40B4-BE49-F238E27FC236}">
                <a16:creationId xmlns:a16="http://schemas.microsoft.com/office/drawing/2014/main" id="{333DAFDA-F840-4293-B92D-59C83B4CA568}"/>
              </a:ext>
            </a:extLst>
          </p:cNvPr>
          <p:cNvSpPr>
            <a:spLocks/>
          </p:cNvSpPr>
          <p:nvPr/>
        </p:nvSpPr>
        <p:spPr bwMode="auto">
          <a:xfrm>
            <a:off x="6507163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9" name="Freeform 953">
            <a:extLst>
              <a:ext uri="{FF2B5EF4-FFF2-40B4-BE49-F238E27FC236}">
                <a16:creationId xmlns:a16="http://schemas.microsoft.com/office/drawing/2014/main" id="{229F3684-3136-42B0-9D77-3CD69E88F5C1}"/>
              </a:ext>
            </a:extLst>
          </p:cNvPr>
          <p:cNvSpPr>
            <a:spLocks/>
          </p:cNvSpPr>
          <p:nvPr/>
        </p:nvSpPr>
        <p:spPr bwMode="auto">
          <a:xfrm>
            <a:off x="6370638" y="1798638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0" name="Freeform 954">
            <a:extLst>
              <a:ext uri="{FF2B5EF4-FFF2-40B4-BE49-F238E27FC236}">
                <a16:creationId xmlns:a16="http://schemas.microsoft.com/office/drawing/2014/main" id="{51A21B60-D9B4-4CB7-9BC9-3679EB051B70}"/>
              </a:ext>
            </a:extLst>
          </p:cNvPr>
          <p:cNvSpPr>
            <a:spLocks/>
          </p:cNvSpPr>
          <p:nvPr/>
        </p:nvSpPr>
        <p:spPr bwMode="auto">
          <a:xfrm>
            <a:off x="6370638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1" name="Rectangle 955">
            <a:extLst>
              <a:ext uri="{FF2B5EF4-FFF2-40B4-BE49-F238E27FC236}">
                <a16:creationId xmlns:a16="http://schemas.microsoft.com/office/drawing/2014/main" id="{166760E6-A915-4BD5-89DE-D97A7480B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80022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42" name="Freeform 956">
            <a:extLst>
              <a:ext uri="{FF2B5EF4-FFF2-40B4-BE49-F238E27FC236}">
                <a16:creationId xmlns:a16="http://schemas.microsoft.com/office/drawing/2014/main" id="{2D6C58E1-E23B-4145-BD5A-A4F1A2943A51}"/>
              </a:ext>
            </a:extLst>
          </p:cNvPr>
          <p:cNvSpPr>
            <a:spLocks/>
          </p:cNvSpPr>
          <p:nvPr/>
        </p:nvSpPr>
        <p:spPr bwMode="auto">
          <a:xfrm>
            <a:off x="6372225" y="1798638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3" name="Freeform 957">
            <a:extLst>
              <a:ext uri="{FF2B5EF4-FFF2-40B4-BE49-F238E27FC236}">
                <a16:creationId xmlns:a16="http://schemas.microsoft.com/office/drawing/2014/main" id="{CBE5FF3A-DB71-4287-B0CA-FEB44CA89863}"/>
              </a:ext>
            </a:extLst>
          </p:cNvPr>
          <p:cNvSpPr>
            <a:spLocks/>
          </p:cNvSpPr>
          <p:nvPr/>
        </p:nvSpPr>
        <p:spPr bwMode="auto">
          <a:xfrm>
            <a:off x="6507163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4" name="Freeform 958">
            <a:extLst>
              <a:ext uri="{FF2B5EF4-FFF2-40B4-BE49-F238E27FC236}">
                <a16:creationId xmlns:a16="http://schemas.microsoft.com/office/drawing/2014/main" id="{8C44561C-1469-4AFE-AA67-A5D760C2F0C0}"/>
              </a:ext>
            </a:extLst>
          </p:cNvPr>
          <p:cNvSpPr>
            <a:spLocks/>
          </p:cNvSpPr>
          <p:nvPr/>
        </p:nvSpPr>
        <p:spPr bwMode="auto">
          <a:xfrm>
            <a:off x="6370638" y="1935163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5" name="Freeform 959">
            <a:extLst>
              <a:ext uri="{FF2B5EF4-FFF2-40B4-BE49-F238E27FC236}">
                <a16:creationId xmlns:a16="http://schemas.microsoft.com/office/drawing/2014/main" id="{85C6B5CD-8C2B-47D4-BCA4-CF0269CA711F}"/>
              </a:ext>
            </a:extLst>
          </p:cNvPr>
          <p:cNvSpPr>
            <a:spLocks/>
          </p:cNvSpPr>
          <p:nvPr/>
        </p:nvSpPr>
        <p:spPr bwMode="auto">
          <a:xfrm>
            <a:off x="6370638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6" name="Rectangle 960">
            <a:extLst>
              <a:ext uri="{FF2B5EF4-FFF2-40B4-BE49-F238E27FC236}">
                <a16:creationId xmlns:a16="http://schemas.microsoft.com/office/drawing/2014/main" id="{5BE0793A-B826-4E70-BEA8-B50215937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52558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47" name="Freeform 961">
            <a:extLst>
              <a:ext uri="{FF2B5EF4-FFF2-40B4-BE49-F238E27FC236}">
                <a16:creationId xmlns:a16="http://schemas.microsoft.com/office/drawing/2014/main" id="{A19F9A47-30B4-4D9C-BDBB-EDBEAECA53A5}"/>
              </a:ext>
            </a:extLst>
          </p:cNvPr>
          <p:cNvSpPr>
            <a:spLocks/>
          </p:cNvSpPr>
          <p:nvPr/>
        </p:nvSpPr>
        <p:spPr bwMode="auto">
          <a:xfrm>
            <a:off x="650875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48" name="Freeform 962">
            <a:extLst>
              <a:ext uri="{FF2B5EF4-FFF2-40B4-BE49-F238E27FC236}">
                <a16:creationId xmlns:a16="http://schemas.microsoft.com/office/drawing/2014/main" id="{AF984ADA-B7B1-4930-9EB5-8377B578D512}"/>
              </a:ext>
            </a:extLst>
          </p:cNvPr>
          <p:cNvSpPr>
            <a:spLocks/>
          </p:cNvSpPr>
          <p:nvPr/>
        </p:nvSpPr>
        <p:spPr bwMode="auto">
          <a:xfrm>
            <a:off x="6645275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9" name="Freeform 963">
            <a:extLst>
              <a:ext uri="{FF2B5EF4-FFF2-40B4-BE49-F238E27FC236}">
                <a16:creationId xmlns:a16="http://schemas.microsoft.com/office/drawing/2014/main" id="{EB0BA0C5-46BA-4A49-9AD4-A74225912C3D}"/>
              </a:ext>
            </a:extLst>
          </p:cNvPr>
          <p:cNvSpPr>
            <a:spLocks/>
          </p:cNvSpPr>
          <p:nvPr/>
        </p:nvSpPr>
        <p:spPr bwMode="auto">
          <a:xfrm>
            <a:off x="650716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0" name="Freeform 964">
            <a:extLst>
              <a:ext uri="{FF2B5EF4-FFF2-40B4-BE49-F238E27FC236}">
                <a16:creationId xmlns:a16="http://schemas.microsoft.com/office/drawing/2014/main" id="{4A0E0689-A2DA-4914-8871-80133432020F}"/>
              </a:ext>
            </a:extLst>
          </p:cNvPr>
          <p:cNvSpPr>
            <a:spLocks/>
          </p:cNvSpPr>
          <p:nvPr/>
        </p:nvSpPr>
        <p:spPr bwMode="auto">
          <a:xfrm>
            <a:off x="6507163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1" name="Rectangle 965">
            <a:extLst>
              <a:ext uri="{FF2B5EF4-FFF2-40B4-BE49-F238E27FC236}">
                <a16:creationId xmlns:a16="http://schemas.microsoft.com/office/drawing/2014/main" id="{ED22EA17-5332-4AD5-937F-ED5627EAF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6621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52" name="Freeform 966">
            <a:extLst>
              <a:ext uri="{FF2B5EF4-FFF2-40B4-BE49-F238E27FC236}">
                <a16:creationId xmlns:a16="http://schemas.microsoft.com/office/drawing/2014/main" id="{2A355404-9112-4D3B-864C-0A3F50808997}"/>
              </a:ext>
            </a:extLst>
          </p:cNvPr>
          <p:cNvSpPr>
            <a:spLocks/>
          </p:cNvSpPr>
          <p:nvPr/>
        </p:nvSpPr>
        <p:spPr bwMode="auto">
          <a:xfrm>
            <a:off x="678338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3" name="Freeform 967">
            <a:extLst>
              <a:ext uri="{FF2B5EF4-FFF2-40B4-BE49-F238E27FC236}">
                <a16:creationId xmlns:a16="http://schemas.microsoft.com/office/drawing/2014/main" id="{35E36389-249B-4429-9DD5-ECC2A3B18CEE}"/>
              </a:ext>
            </a:extLst>
          </p:cNvPr>
          <p:cNvSpPr>
            <a:spLocks/>
          </p:cNvSpPr>
          <p:nvPr/>
        </p:nvSpPr>
        <p:spPr bwMode="auto">
          <a:xfrm>
            <a:off x="6919913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4" name="Freeform 968">
            <a:extLst>
              <a:ext uri="{FF2B5EF4-FFF2-40B4-BE49-F238E27FC236}">
                <a16:creationId xmlns:a16="http://schemas.microsoft.com/office/drawing/2014/main" id="{C54C2BA6-7ECA-4BF9-AAA5-297341938FD3}"/>
              </a:ext>
            </a:extLst>
          </p:cNvPr>
          <p:cNvSpPr>
            <a:spLocks/>
          </p:cNvSpPr>
          <p:nvPr/>
        </p:nvSpPr>
        <p:spPr bwMode="auto">
          <a:xfrm>
            <a:off x="678180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5" name="Freeform 969">
            <a:extLst>
              <a:ext uri="{FF2B5EF4-FFF2-40B4-BE49-F238E27FC236}">
                <a16:creationId xmlns:a16="http://schemas.microsoft.com/office/drawing/2014/main" id="{41C0438C-F510-4132-AA8D-41830FBB037D}"/>
              </a:ext>
            </a:extLst>
          </p:cNvPr>
          <p:cNvSpPr>
            <a:spLocks/>
          </p:cNvSpPr>
          <p:nvPr/>
        </p:nvSpPr>
        <p:spPr bwMode="auto">
          <a:xfrm>
            <a:off x="6781800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6" name="Rectangle 970">
            <a:extLst>
              <a:ext uri="{FF2B5EF4-FFF2-40B4-BE49-F238E27FC236}">
                <a16:creationId xmlns:a16="http://schemas.microsoft.com/office/drawing/2014/main" id="{48BCC465-6E43-42CD-8B48-63A784C70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6621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57" name="Freeform 971">
            <a:extLst>
              <a:ext uri="{FF2B5EF4-FFF2-40B4-BE49-F238E27FC236}">
                <a16:creationId xmlns:a16="http://schemas.microsoft.com/office/drawing/2014/main" id="{4E876EB3-4FA5-428A-BAAB-66E489575532}"/>
              </a:ext>
            </a:extLst>
          </p:cNvPr>
          <p:cNvSpPr>
            <a:spLocks/>
          </p:cNvSpPr>
          <p:nvPr/>
        </p:nvSpPr>
        <p:spPr bwMode="auto">
          <a:xfrm>
            <a:off x="6508750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8" name="Freeform 972">
            <a:extLst>
              <a:ext uri="{FF2B5EF4-FFF2-40B4-BE49-F238E27FC236}">
                <a16:creationId xmlns:a16="http://schemas.microsoft.com/office/drawing/2014/main" id="{50F7DEFE-34B9-4932-BDBC-68B6BEC1A66D}"/>
              </a:ext>
            </a:extLst>
          </p:cNvPr>
          <p:cNvSpPr>
            <a:spLocks/>
          </p:cNvSpPr>
          <p:nvPr/>
        </p:nvSpPr>
        <p:spPr bwMode="auto">
          <a:xfrm>
            <a:off x="6645275" y="1662113"/>
            <a:ext cx="3175" cy="139700"/>
          </a:xfrm>
          <a:custGeom>
            <a:avLst/>
            <a:gdLst>
              <a:gd name="T0" fmla="*/ 417635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417635 w 13"/>
              <a:gd name="T11" fmla="*/ 36323863 h 525"/>
              <a:gd name="T12" fmla="*/ 417635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417635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5"/>
                </a:lnTo>
                <a:lnTo>
                  <a:pt x="13" y="525"/>
                </a:lnTo>
                <a:lnTo>
                  <a:pt x="13" y="519"/>
                </a:lnTo>
                <a:lnTo>
                  <a:pt x="7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9" name="Freeform 973">
            <a:extLst>
              <a:ext uri="{FF2B5EF4-FFF2-40B4-BE49-F238E27FC236}">
                <a16:creationId xmlns:a16="http://schemas.microsoft.com/office/drawing/2014/main" id="{AED195A0-A432-460A-90AF-831D9C64BCAC}"/>
              </a:ext>
            </a:extLst>
          </p:cNvPr>
          <p:cNvSpPr>
            <a:spLocks/>
          </p:cNvSpPr>
          <p:nvPr/>
        </p:nvSpPr>
        <p:spPr bwMode="auto">
          <a:xfrm>
            <a:off x="6507163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0" name="Freeform 974">
            <a:extLst>
              <a:ext uri="{FF2B5EF4-FFF2-40B4-BE49-F238E27FC236}">
                <a16:creationId xmlns:a16="http://schemas.microsoft.com/office/drawing/2014/main" id="{19D739A8-E6CF-4B8F-AD9E-FA41D815E219}"/>
              </a:ext>
            </a:extLst>
          </p:cNvPr>
          <p:cNvSpPr>
            <a:spLocks/>
          </p:cNvSpPr>
          <p:nvPr/>
        </p:nvSpPr>
        <p:spPr bwMode="auto">
          <a:xfrm>
            <a:off x="6507163" y="166052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1" name="Rectangle 975">
            <a:extLst>
              <a:ext uri="{FF2B5EF4-FFF2-40B4-BE49-F238E27FC236}">
                <a16:creationId xmlns:a16="http://schemas.microsoft.com/office/drawing/2014/main" id="{18DE9ECF-F788-474D-85A8-9A3DA47DB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800225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62" name="Freeform 976">
            <a:extLst>
              <a:ext uri="{FF2B5EF4-FFF2-40B4-BE49-F238E27FC236}">
                <a16:creationId xmlns:a16="http://schemas.microsoft.com/office/drawing/2014/main" id="{B2B9DBEB-E9DE-4672-A304-E80BFF221B0A}"/>
              </a:ext>
            </a:extLst>
          </p:cNvPr>
          <p:cNvSpPr>
            <a:spLocks/>
          </p:cNvSpPr>
          <p:nvPr/>
        </p:nvSpPr>
        <p:spPr bwMode="auto">
          <a:xfrm>
            <a:off x="6783388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3" name="Freeform 977">
            <a:extLst>
              <a:ext uri="{FF2B5EF4-FFF2-40B4-BE49-F238E27FC236}">
                <a16:creationId xmlns:a16="http://schemas.microsoft.com/office/drawing/2014/main" id="{CA27C774-B903-4C6A-8D90-8D19E09BC8A3}"/>
              </a:ext>
            </a:extLst>
          </p:cNvPr>
          <p:cNvSpPr>
            <a:spLocks/>
          </p:cNvSpPr>
          <p:nvPr/>
        </p:nvSpPr>
        <p:spPr bwMode="auto">
          <a:xfrm>
            <a:off x="6919913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4" name="Freeform 978">
            <a:extLst>
              <a:ext uri="{FF2B5EF4-FFF2-40B4-BE49-F238E27FC236}">
                <a16:creationId xmlns:a16="http://schemas.microsoft.com/office/drawing/2014/main" id="{27DFFB67-5430-4E19-A470-5F346B0E7BA8}"/>
              </a:ext>
            </a:extLst>
          </p:cNvPr>
          <p:cNvSpPr>
            <a:spLocks/>
          </p:cNvSpPr>
          <p:nvPr/>
        </p:nvSpPr>
        <p:spPr bwMode="auto">
          <a:xfrm>
            <a:off x="6781800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5" name="Freeform 979">
            <a:extLst>
              <a:ext uri="{FF2B5EF4-FFF2-40B4-BE49-F238E27FC236}">
                <a16:creationId xmlns:a16="http://schemas.microsoft.com/office/drawing/2014/main" id="{818545D6-AD14-4167-9B33-3C658D3ECC69}"/>
              </a:ext>
            </a:extLst>
          </p:cNvPr>
          <p:cNvSpPr>
            <a:spLocks/>
          </p:cNvSpPr>
          <p:nvPr/>
        </p:nvSpPr>
        <p:spPr bwMode="auto">
          <a:xfrm>
            <a:off x="6781800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6" name="Rectangle 980">
            <a:extLst>
              <a:ext uri="{FF2B5EF4-FFF2-40B4-BE49-F238E27FC236}">
                <a16:creationId xmlns:a16="http://schemas.microsoft.com/office/drawing/2014/main" id="{78DE0986-8994-45D4-9925-5C85A20D2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800225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67" name="Freeform 981">
            <a:extLst>
              <a:ext uri="{FF2B5EF4-FFF2-40B4-BE49-F238E27FC236}">
                <a16:creationId xmlns:a16="http://schemas.microsoft.com/office/drawing/2014/main" id="{27A16EE1-B73B-4A00-9B26-7DE9ACADEFA9}"/>
              </a:ext>
            </a:extLst>
          </p:cNvPr>
          <p:cNvSpPr>
            <a:spLocks/>
          </p:cNvSpPr>
          <p:nvPr/>
        </p:nvSpPr>
        <p:spPr bwMode="auto">
          <a:xfrm>
            <a:off x="6508750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8" name="Freeform 982">
            <a:extLst>
              <a:ext uri="{FF2B5EF4-FFF2-40B4-BE49-F238E27FC236}">
                <a16:creationId xmlns:a16="http://schemas.microsoft.com/office/drawing/2014/main" id="{3898D5F1-2B1B-4BBC-9DEC-648748344028}"/>
              </a:ext>
            </a:extLst>
          </p:cNvPr>
          <p:cNvSpPr>
            <a:spLocks/>
          </p:cNvSpPr>
          <p:nvPr/>
        </p:nvSpPr>
        <p:spPr bwMode="auto">
          <a:xfrm>
            <a:off x="6645275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9" name="Freeform 983">
            <a:extLst>
              <a:ext uri="{FF2B5EF4-FFF2-40B4-BE49-F238E27FC236}">
                <a16:creationId xmlns:a16="http://schemas.microsoft.com/office/drawing/2014/main" id="{3E85E712-3C01-4346-AD16-15B0A8473206}"/>
              </a:ext>
            </a:extLst>
          </p:cNvPr>
          <p:cNvSpPr>
            <a:spLocks/>
          </p:cNvSpPr>
          <p:nvPr/>
        </p:nvSpPr>
        <p:spPr bwMode="auto">
          <a:xfrm>
            <a:off x="6507163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0" name="Freeform 984">
            <a:extLst>
              <a:ext uri="{FF2B5EF4-FFF2-40B4-BE49-F238E27FC236}">
                <a16:creationId xmlns:a16="http://schemas.microsoft.com/office/drawing/2014/main" id="{E693467A-688A-4459-A13D-EBCF4D78B3EB}"/>
              </a:ext>
            </a:extLst>
          </p:cNvPr>
          <p:cNvSpPr>
            <a:spLocks/>
          </p:cNvSpPr>
          <p:nvPr/>
        </p:nvSpPr>
        <p:spPr bwMode="auto">
          <a:xfrm>
            <a:off x="6507163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1" name="Rectangle 985">
            <a:extLst>
              <a:ext uri="{FF2B5EF4-FFF2-40B4-BE49-F238E27FC236}">
                <a16:creationId xmlns:a16="http://schemas.microsoft.com/office/drawing/2014/main" id="{6959F8A1-85FB-47F4-935B-616263F4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936750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72" name="Freeform 986">
            <a:extLst>
              <a:ext uri="{FF2B5EF4-FFF2-40B4-BE49-F238E27FC236}">
                <a16:creationId xmlns:a16="http://schemas.microsoft.com/office/drawing/2014/main" id="{98FF212D-4FD4-4A99-A879-375345E8796D}"/>
              </a:ext>
            </a:extLst>
          </p:cNvPr>
          <p:cNvSpPr>
            <a:spLocks/>
          </p:cNvSpPr>
          <p:nvPr/>
        </p:nvSpPr>
        <p:spPr bwMode="auto">
          <a:xfrm>
            <a:off x="6508750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3" name="Freeform 987">
            <a:extLst>
              <a:ext uri="{FF2B5EF4-FFF2-40B4-BE49-F238E27FC236}">
                <a16:creationId xmlns:a16="http://schemas.microsoft.com/office/drawing/2014/main" id="{006350AA-1A90-43EA-A849-0B8F05CD76E2}"/>
              </a:ext>
            </a:extLst>
          </p:cNvPr>
          <p:cNvSpPr>
            <a:spLocks/>
          </p:cNvSpPr>
          <p:nvPr/>
        </p:nvSpPr>
        <p:spPr bwMode="auto">
          <a:xfrm>
            <a:off x="6645275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4" name="Freeform 988">
            <a:extLst>
              <a:ext uri="{FF2B5EF4-FFF2-40B4-BE49-F238E27FC236}">
                <a16:creationId xmlns:a16="http://schemas.microsoft.com/office/drawing/2014/main" id="{B320C1B9-F7F6-4EAD-86DB-6CC89648831C}"/>
              </a:ext>
            </a:extLst>
          </p:cNvPr>
          <p:cNvSpPr>
            <a:spLocks/>
          </p:cNvSpPr>
          <p:nvPr/>
        </p:nvSpPr>
        <p:spPr bwMode="auto">
          <a:xfrm>
            <a:off x="6507163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5" name="Freeform 989">
            <a:extLst>
              <a:ext uri="{FF2B5EF4-FFF2-40B4-BE49-F238E27FC236}">
                <a16:creationId xmlns:a16="http://schemas.microsoft.com/office/drawing/2014/main" id="{E1B8CB82-B221-43E2-971F-334E112DE6E7}"/>
              </a:ext>
            </a:extLst>
          </p:cNvPr>
          <p:cNvSpPr>
            <a:spLocks/>
          </p:cNvSpPr>
          <p:nvPr/>
        </p:nvSpPr>
        <p:spPr bwMode="auto">
          <a:xfrm>
            <a:off x="6507163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6" name="Rectangle 990">
            <a:extLst>
              <a:ext uri="{FF2B5EF4-FFF2-40B4-BE49-F238E27FC236}">
                <a16:creationId xmlns:a16="http://schemas.microsoft.com/office/drawing/2014/main" id="{97014178-3B6E-4ACC-8641-DFE95AED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52558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77" name="Freeform 991">
            <a:extLst>
              <a:ext uri="{FF2B5EF4-FFF2-40B4-BE49-F238E27FC236}">
                <a16:creationId xmlns:a16="http://schemas.microsoft.com/office/drawing/2014/main" id="{16A5B725-59B9-44AD-AD6A-67DA2BA2D860}"/>
              </a:ext>
            </a:extLst>
          </p:cNvPr>
          <p:cNvSpPr>
            <a:spLocks/>
          </p:cNvSpPr>
          <p:nvPr/>
        </p:nvSpPr>
        <p:spPr bwMode="auto">
          <a:xfrm>
            <a:off x="678338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78" name="Freeform 992">
            <a:extLst>
              <a:ext uri="{FF2B5EF4-FFF2-40B4-BE49-F238E27FC236}">
                <a16:creationId xmlns:a16="http://schemas.microsoft.com/office/drawing/2014/main" id="{729618B4-858F-4001-8940-D0CFC691D8E7}"/>
              </a:ext>
            </a:extLst>
          </p:cNvPr>
          <p:cNvSpPr>
            <a:spLocks/>
          </p:cNvSpPr>
          <p:nvPr/>
        </p:nvSpPr>
        <p:spPr bwMode="auto">
          <a:xfrm>
            <a:off x="6919913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9" name="Freeform 993">
            <a:extLst>
              <a:ext uri="{FF2B5EF4-FFF2-40B4-BE49-F238E27FC236}">
                <a16:creationId xmlns:a16="http://schemas.microsoft.com/office/drawing/2014/main" id="{DF2D3948-41D8-43C6-AE81-4094DE05B973}"/>
              </a:ext>
            </a:extLst>
          </p:cNvPr>
          <p:cNvSpPr>
            <a:spLocks/>
          </p:cNvSpPr>
          <p:nvPr/>
        </p:nvSpPr>
        <p:spPr bwMode="auto">
          <a:xfrm>
            <a:off x="678180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0" name="Freeform 994">
            <a:extLst>
              <a:ext uri="{FF2B5EF4-FFF2-40B4-BE49-F238E27FC236}">
                <a16:creationId xmlns:a16="http://schemas.microsoft.com/office/drawing/2014/main" id="{D391F10B-75D4-4979-B01C-3AB886D7B231}"/>
              </a:ext>
            </a:extLst>
          </p:cNvPr>
          <p:cNvSpPr>
            <a:spLocks/>
          </p:cNvSpPr>
          <p:nvPr/>
        </p:nvSpPr>
        <p:spPr bwMode="auto">
          <a:xfrm>
            <a:off x="6781800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1" name="Rectangle 995">
            <a:extLst>
              <a:ext uri="{FF2B5EF4-FFF2-40B4-BE49-F238E27FC236}">
                <a16:creationId xmlns:a16="http://schemas.microsoft.com/office/drawing/2014/main" id="{E9269ADE-F92E-4C0F-8055-D2715372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221297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82" name="Freeform 996">
            <a:extLst>
              <a:ext uri="{FF2B5EF4-FFF2-40B4-BE49-F238E27FC236}">
                <a16:creationId xmlns:a16="http://schemas.microsoft.com/office/drawing/2014/main" id="{F3B07F49-1D31-4BB7-B7CA-10A9F2A15174}"/>
              </a:ext>
            </a:extLst>
          </p:cNvPr>
          <p:cNvSpPr>
            <a:spLocks/>
          </p:cNvSpPr>
          <p:nvPr/>
        </p:nvSpPr>
        <p:spPr bwMode="auto">
          <a:xfrm>
            <a:off x="6646863" y="221138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3" name="Freeform 997">
            <a:extLst>
              <a:ext uri="{FF2B5EF4-FFF2-40B4-BE49-F238E27FC236}">
                <a16:creationId xmlns:a16="http://schemas.microsoft.com/office/drawing/2014/main" id="{9C94941E-96E8-485D-AD34-1C99D1CE82FD}"/>
              </a:ext>
            </a:extLst>
          </p:cNvPr>
          <p:cNvSpPr>
            <a:spLocks/>
          </p:cNvSpPr>
          <p:nvPr/>
        </p:nvSpPr>
        <p:spPr bwMode="auto">
          <a:xfrm>
            <a:off x="6781800" y="221297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4" name="Freeform 998">
            <a:extLst>
              <a:ext uri="{FF2B5EF4-FFF2-40B4-BE49-F238E27FC236}">
                <a16:creationId xmlns:a16="http://schemas.microsoft.com/office/drawing/2014/main" id="{B6DD9896-DA4B-4290-84B7-F7EDD5D29C1A}"/>
              </a:ext>
            </a:extLst>
          </p:cNvPr>
          <p:cNvSpPr>
            <a:spLocks/>
          </p:cNvSpPr>
          <p:nvPr/>
        </p:nvSpPr>
        <p:spPr bwMode="auto">
          <a:xfrm>
            <a:off x="6645275" y="23479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5" name="Freeform 999">
            <a:extLst>
              <a:ext uri="{FF2B5EF4-FFF2-40B4-BE49-F238E27FC236}">
                <a16:creationId xmlns:a16="http://schemas.microsoft.com/office/drawing/2014/main" id="{4A7D67D2-99DB-45CD-89AE-613651590D20}"/>
              </a:ext>
            </a:extLst>
          </p:cNvPr>
          <p:cNvSpPr>
            <a:spLocks/>
          </p:cNvSpPr>
          <p:nvPr/>
        </p:nvSpPr>
        <p:spPr bwMode="auto">
          <a:xfrm>
            <a:off x="6645275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6" name="Rectangle 1000">
            <a:extLst>
              <a:ext uri="{FF2B5EF4-FFF2-40B4-BE49-F238E27FC236}">
                <a16:creationId xmlns:a16="http://schemas.microsoft.com/office/drawing/2014/main" id="{C51EF21F-4E5D-460B-9D4B-D8CD81D78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207486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87" name="Freeform 1001">
            <a:extLst>
              <a:ext uri="{FF2B5EF4-FFF2-40B4-BE49-F238E27FC236}">
                <a16:creationId xmlns:a16="http://schemas.microsoft.com/office/drawing/2014/main" id="{533490C2-5262-40E7-8F70-09665D5EFF38}"/>
              </a:ext>
            </a:extLst>
          </p:cNvPr>
          <p:cNvSpPr>
            <a:spLocks/>
          </p:cNvSpPr>
          <p:nvPr/>
        </p:nvSpPr>
        <p:spPr bwMode="auto">
          <a:xfrm>
            <a:off x="6646863" y="2073275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8" name="Freeform 1002">
            <a:extLst>
              <a:ext uri="{FF2B5EF4-FFF2-40B4-BE49-F238E27FC236}">
                <a16:creationId xmlns:a16="http://schemas.microsoft.com/office/drawing/2014/main" id="{41B9053A-CB12-49F1-9648-043CCC1A874A}"/>
              </a:ext>
            </a:extLst>
          </p:cNvPr>
          <p:cNvSpPr>
            <a:spLocks/>
          </p:cNvSpPr>
          <p:nvPr/>
        </p:nvSpPr>
        <p:spPr bwMode="auto">
          <a:xfrm>
            <a:off x="6781800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9" name="Freeform 1003">
            <a:extLst>
              <a:ext uri="{FF2B5EF4-FFF2-40B4-BE49-F238E27FC236}">
                <a16:creationId xmlns:a16="http://schemas.microsoft.com/office/drawing/2014/main" id="{DB877CD0-894E-48AE-968E-B134FD39B7FF}"/>
              </a:ext>
            </a:extLst>
          </p:cNvPr>
          <p:cNvSpPr>
            <a:spLocks/>
          </p:cNvSpPr>
          <p:nvPr/>
        </p:nvSpPr>
        <p:spPr bwMode="auto">
          <a:xfrm>
            <a:off x="6645275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0" name="Freeform 1004">
            <a:extLst>
              <a:ext uri="{FF2B5EF4-FFF2-40B4-BE49-F238E27FC236}">
                <a16:creationId xmlns:a16="http://schemas.microsoft.com/office/drawing/2014/main" id="{852B3C9E-590C-409B-A638-C8C3CE57EF4D}"/>
              </a:ext>
            </a:extLst>
          </p:cNvPr>
          <p:cNvSpPr>
            <a:spLocks/>
          </p:cNvSpPr>
          <p:nvPr/>
        </p:nvSpPr>
        <p:spPr bwMode="auto">
          <a:xfrm>
            <a:off x="6645275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1" name="Rectangle 1005">
            <a:extLst>
              <a:ext uri="{FF2B5EF4-FFF2-40B4-BE49-F238E27FC236}">
                <a16:creationId xmlns:a16="http://schemas.microsoft.com/office/drawing/2014/main" id="{7F24E3D0-5D5E-43B9-928E-0DE83CC8C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936750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92" name="Freeform 1006">
            <a:extLst>
              <a:ext uri="{FF2B5EF4-FFF2-40B4-BE49-F238E27FC236}">
                <a16:creationId xmlns:a16="http://schemas.microsoft.com/office/drawing/2014/main" id="{07F296B6-15D8-4D14-9D56-6D144F2EA7CD}"/>
              </a:ext>
            </a:extLst>
          </p:cNvPr>
          <p:cNvSpPr>
            <a:spLocks/>
          </p:cNvSpPr>
          <p:nvPr/>
        </p:nvSpPr>
        <p:spPr bwMode="auto">
          <a:xfrm>
            <a:off x="6646863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3" name="Freeform 1007">
            <a:extLst>
              <a:ext uri="{FF2B5EF4-FFF2-40B4-BE49-F238E27FC236}">
                <a16:creationId xmlns:a16="http://schemas.microsoft.com/office/drawing/2014/main" id="{7906D827-8FCD-4284-8591-DC28EB3250B6}"/>
              </a:ext>
            </a:extLst>
          </p:cNvPr>
          <p:cNvSpPr>
            <a:spLocks/>
          </p:cNvSpPr>
          <p:nvPr/>
        </p:nvSpPr>
        <p:spPr bwMode="auto">
          <a:xfrm>
            <a:off x="6781800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4" name="Freeform 1008">
            <a:extLst>
              <a:ext uri="{FF2B5EF4-FFF2-40B4-BE49-F238E27FC236}">
                <a16:creationId xmlns:a16="http://schemas.microsoft.com/office/drawing/2014/main" id="{BB9AD071-9A17-415B-A635-1338774A368A}"/>
              </a:ext>
            </a:extLst>
          </p:cNvPr>
          <p:cNvSpPr>
            <a:spLocks/>
          </p:cNvSpPr>
          <p:nvPr/>
        </p:nvSpPr>
        <p:spPr bwMode="auto">
          <a:xfrm>
            <a:off x="6645275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5" name="Freeform 1009">
            <a:extLst>
              <a:ext uri="{FF2B5EF4-FFF2-40B4-BE49-F238E27FC236}">
                <a16:creationId xmlns:a16="http://schemas.microsoft.com/office/drawing/2014/main" id="{49ACD3C9-1F9F-4F22-AAA0-0BE6D132D951}"/>
              </a:ext>
            </a:extLst>
          </p:cNvPr>
          <p:cNvSpPr>
            <a:spLocks/>
          </p:cNvSpPr>
          <p:nvPr/>
        </p:nvSpPr>
        <p:spPr bwMode="auto">
          <a:xfrm>
            <a:off x="6645275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6" name="Rectangle 1010">
            <a:extLst>
              <a:ext uri="{FF2B5EF4-FFF2-40B4-BE49-F238E27FC236}">
                <a16:creationId xmlns:a16="http://schemas.microsoft.com/office/drawing/2014/main" id="{C068EB1E-C9EC-4312-9516-F93DD435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80022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97" name="Freeform 1011">
            <a:extLst>
              <a:ext uri="{FF2B5EF4-FFF2-40B4-BE49-F238E27FC236}">
                <a16:creationId xmlns:a16="http://schemas.microsoft.com/office/drawing/2014/main" id="{ECBF8BDF-14F2-4E5B-B6CF-4DAD09D5A7EB}"/>
              </a:ext>
            </a:extLst>
          </p:cNvPr>
          <p:cNvSpPr>
            <a:spLocks/>
          </p:cNvSpPr>
          <p:nvPr/>
        </p:nvSpPr>
        <p:spPr bwMode="auto">
          <a:xfrm>
            <a:off x="6646863" y="179863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8" name="Freeform 1012">
            <a:extLst>
              <a:ext uri="{FF2B5EF4-FFF2-40B4-BE49-F238E27FC236}">
                <a16:creationId xmlns:a16="http://schemas.microsoft.com/office/drawing/2014/main" id="{0C4F18EA-F324-44C5-8833-D39F1FE57342}"/>
              </a:ext>
            </a:extLst>
          </p:cNvPr>
          <p:cNvSpPr>
            <a:spLocks/>
          </p:cNvSpPr>
          <p:nvPr/>
        </p:nvSpPr>
        <p:spPr bwMode="auto">
          <a:xfrm>
            <a:off x="6781800" y="180022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9" name="Freeform 1013">
            <a:extLst>
              <a:ext uri="{FF2B5EF4-FFF2-40B4-BE49-F238E27FC236}">
                <a16:creationId xmlns:a16="http://schemas.microsoft.com/office/drawing/2014/main" id="{E18B4A68-C39B-4EA4-84E1-D9558E814FD7}"/>
              </a:ext>
            </a:extLst>
          </p:cNvPr>
          <p:cNvSpPr>
            <a:spLocks/>
          </p:cNvSpPr>
          <p:nvPr/>
        </p:nvSpPr>
        <p:spPr bwMode="auto">
          <a:xfrm>
            <a:off x="6645275" y="193516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0" name="Freeform 1014">
            <a:extLst>
              <a:ext uri="{FF2B5EF4-FFF2-40B4-BE49-F238E27FC236}">
                <a16:creationId xmlns:a16="http://schemas.microsoft.com/office/drawing/2014/main" id="{9AC3064C-F2E1-41CE-9449-2422013A1478}"/>
              </a:ext>
            </a:extLst>
          </p:cNvPr>
          <p:cNvSpPr>
            <a:spLocks/>
          </p:cNvSpPr>
          <p:nvPr/>
        </p:nvSpPr>
        <p:spPr bwMode="auto">
          <a:xfrm>
            <a:off x="6645275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1" name="Rectangle 1015">
            <a:extLst>
              <a:ext uri="{FF2B5EF4-FFF2-40B4-BE49-F238E27FC236}">
                <a16:creationId xmlns:a16="http://schemas.microsoft.com/office/drawing/2014/main" id="{6B4C91F5-C14F-42D5-90C9-06F726F4E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6621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02" name="Freeform 1016">
            <a:extLst>
              <a:ext uri="{FF2B5EF4-FFF2-40B4-BE49-F238E27FC236}">
                <a16:creationId xmlns:a16="http://schemas.microsoft.com/office/drawing/2014/main" id="{C377B861-EABC-454A-80B8-25DEDC281872}"/>
              </a:ext>
            </a:extLst>
          </p:cNvPr>
          <p:cNvSpPr>
            <a:spLocks/>
          </p:cNvSpPr>
          <p:nvPr/>
        </p:nvSpPr>
        <p:spPr bwMode="auto">
          <a:xfrm>
            <a:off x="6646863" y="166052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3" name="Freeform 1017">
            <a:extLst>
              <a:ext uri="{FF2B5EF4-FFF2-40B4-BE49-F238E27FC236}">
                <a16:creationId xmlns:a16="http://schemas.microsoft.com/office/drawing/2014/main" id="{507B9DD5-4BBB-4291-A14D-8C602FBA6422}"/>
              </a:ext>
            </a:extLst>
          </p:cNvPr>
          <p:cNvSpPr>
            <a:spLocks/>
          </p:cNvSpPr>
          <p:nvPr/>
        </p:nvSpPr>
        <p:spPr bwMode="auto">
          <a:xfrm>
            <a:off x="6781800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4" name="Freeform 1019">
            <a:extLst>
              <a:ext uri="{FF2B5EF4-FFF2-40B4-BE49-F238E27FC236}">
                <a16:creationId xmlns:a16="http://schemas.microsoft.com/office/drawing/2014/main" id="{5F45F6F3-7EC8-4266-9D28-CB13D9F48C00}"/>
              </a:ext>
            </a:extLst>
          </p:cNvPr>
          <p:cNvSpPr>
            <a:spLocks/>
          </p:cNvSpPr>
          <p:nvPr/>
        </p:nvSpPr>
        <p:spPr bwMode="auto">
          <a:xfrm>
            <a:off x="6645275" y="179863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5" name="Freeform 1020">
            <a:extLst>
              <a:ext uri="{FF2B5EF4-FFF2-40B4-BE49-F238E27FC236}">
                <a16:creationId xmlns:a16="http://schemas.microsoft.com/office/drawing/2014/main" id="{901D071D-8B93-48E4-B4C6-C956CD18ECA8}"/>
              </a:ext>
            </a:extLst>
          </p:cNvPr>
          <p:cNvSpPr>
            <a:spLocks/>
          </p:cNvSpPr>
          <p:nvPr/>
        </p:nvSpPr>
        <p:spPr bwMode="auto">
          <a:xfrm>
            <a:off x="6645275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6" name="Rectangle 1021">
            <a:extLst>
              <a:ext uri="{FF2B5EF4-FFF2-40B4-BE49-F238E27FC236}">
                <a16:creationId xmlns:a16="http://schemas.microsoft.com/office/drawing/2014/main" id="{20AD82E5-00FD-41B7-B930-D29CE8D4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52558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07" name="Freeform 1022">
            <a:extLst>
              <a:ext uri="{FF2B5EF4-FFF2-40B4-BE49-F238E27FC236}">
                <a16:creationId xmlns:a16="http://schemas.microsoft.com/office/drawing/2014/main" id="{40CE7E5C-7EB0-41C0-B6F6-AF6B0FC785BD}"/>
              </a:ext>
            </a:extLst>
          </p:cNvPr>
          <p:cNvSpPr>
            <a:spLocks/>
          </p:cNvSpPr>
          <p:nvPr/>
        </p:nvSpPr>
        <p:spPr bwMode="auto">
          <a:xfrm>
            <a:off x="664686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08" name="Freeform 1023">
            <a:extLst>
              <a:ext uri="{FF2B5EF4-FFF2-40B4-BE49-F238E27FC236}">
                <a16:creationId xmlns:a16="http://schemas.microsoft.com/office/drawing/2014/main" id="{F1BD8F2B-CB3D-4AAF-8E82-7608C82DEA4B}"/>
              </a:ext>
            </a:extLst>
          </p:cNvPr>
          <p:cNvSpPr>
            <a:spLocks/>
          </p:cNvSpPr>
          <p:nvPr/>
        </p:nvSpPr>
        <p:spPr bwMode="auto">
          <a:xfrm>
            <a:off x="6781800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9" name="Freeform 1024">
            <a:extLst>
              <a:ext uri="{FF2B5EF4-FFF2-40B4-BE49-F238E27FC236}">
                <a16:creationId xmlns:a16="http://schemas.microsoft.com/office/drawing/2014/main" id="{99938F76-85EB-47AF-AC97-AFE6F5C6663B}"/>
              </a:ext>
            </a:extLst>
          </p:cNvPr>
          <p:cNvSpPr>
            <a:spLocks/>
          </p:cNvSpPr>
          <p:nvPr/>
        </p:nvSpPr>
        <p:spPr bwMode="auto">
          <a:xfrm>
            <a:off x="6645275" y="16605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0" name="Freeform 1025">
            <a:extLst>
              <a:ext uri="{FF2B5EF4-FFF2-40B4-BE49-F238E27FC236}">
                <a16:creationId xmlns:a16="http://schemas.microsoft.com/office/drawing/2014/main" id="{C93280AA-4498-402B-BCD2-05B531C95F90}"/>
              </a:ext>
            </a:extLst>
          </p:cNvPr>
          <p:cNvSpPr>
            <a:spLocks/>
          </p:cNvSpPr>
          <p:nvPr/>
        </p:nvSpPr>
        <p:spPr bwMode="auto">
          <a:xfrm>
            <a:off x="6645275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1" name="Rectangle 1026">
            <a:extLst>
              <a:ext uri="{FF2B5EF4-FFF2-40B4-BE49-F238E27FC236}">
                <a16:creationId xmlns:a16="http://schemas.microsoft.com/office/drawing/2014/main" id="{A923BE4A-DA07-4C57-9FF5-283F06F7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6621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12" name="Freeform 1027">
            <a:extLst>
              <a:ext uri="{FF2B5EF4-FFF2-40B4-BE49-F238E27FC236}">
                <a16:creationId xmlns:a16="http://schemas.microsoft.com/office/drawing/2014/main" id="{51BE3A75-88D8-42E2-B092-216512664CCB}"/>
              </a:ext>
            </a:extLst>
          </p:cNvPr>
          <p:cNvSpPr>
            <a:spLocks/>
          </p:cNvSpPr>
          <p:nvPr/>
        </p:nvSpPr>
        <p:spPr bwMode="auto">
          <a:xfrm>
            <a:off x="6234113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3" name="Freeform 1028">
            <a:extLst>
              <a:ext uri="{FF2B5EF4-FFF2-40B4-BE49-F238E27FC236}">
                <a16:creationId xmlns:a16="http://schemas.microsoft.com/office/drawing/2014/main" id="{657F6243-DC98-4BFE-B9FC-75E2FD0AA337}"/>
              </a:ext>
            </a:extLst>
          </p:cNvPr>
          <p:cNvSpPr>
            <a:spLocks/>
          </p:cNvSpPr>
          <p:nvPr/>
        </p:nvSpPr>
        <p:spPr bwMode="auto">
          <a:xfrm>
            <a:off x="6370638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4" name="Freeform 1029">
            <a:extLst>
              <a:ext uri="{FF2B5EF4-FFF2-40B4-BE49-F238E27FC236}">
                <a16:creationId xmlns:a16="http://schemas.microsoft.com/office/drawing/2014/main" id="{D55C33C7-E5E5-41B2-A9F9-1553CA8288C5}"/>
              </a:ext>
            </a:extLst>
          </p:cNvPr>
          <p:cNvSpPr>
            <a:spLocks/>
          </p:cNvSpPr>
          <p:nvPr/>
        </p:nvSpPr>
        <p:spPr bwMode="auto">
          <a:xfrm>
            <a:off x="6232525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5" name="Freeform 1030">
            <a:extLst>
              <a:ext uri="{FF2B5EF4-FFF2-40B4-BE49-F238E27FC236}">
                <a16:creationId xmlns:a16="http://schemas.microsoft.com/office/drawing/2014/main" id="{CD995D39-1D72-4500-AEC0-B504A928D034}"/>
              </a:ext>
            </a:extLst>
          </p:cNvPr>
          <p:cNvSpPr>
            <a:spLocks/>
          </p:cNvSpPr>
          <p:nvPr/>
        </p:nvSpPr>
        <p:spPr bwMode="auto">
          <a:xfrm>
            <a:off x="6232525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6" name="Freeform 1031">
            <a:extLst>
              <a:ext uri="{FF2B5EF4-FFF2-40B4-BE49-F238E27FC236}">
                <a16:creationId xmlns:a16="http://schemas.microsoft.com/office/drawing/2014/main" id="{247254AD-7424-4481-B61A-B4DBD2D3823D}"/>
              </a:ext>
            </a:extLst>
          </p:cNvPr>
          <p:cNvSpPr>
            <a:spLocks/>
          </p:cNvSpPr>
          <p:nvPr/>
        </p:nvSpPr>
        <p:spPr bwMode="auto">
          <a:xfrm>
            <a:off x="6483350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17" name="Freeform 1032">
            <a:extLst>
              <a:ext uri="{FF2B5EF4-FFF2-40B4-BE49-F238E27FC236}">
                <a16:creationId xmlns:a16="http://schemas.microsoft.com/office/drawing/2014/main" id="{B1F3AAC3-F7A8-44AE-9817-DAAA0B9E415F}"/>
              </a:ext>
            </a:extLst>
          </p:cNvPr>
          <p:cNvSpPr>
            <a:spLocks/>
          </p:cNvSpPr>
          <p:nvPr/>
        </p:nvSpPr>
        <p:spPr bwMode="auto">
          <a:xfrm>
            <a:off x="6483350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8" name="Freeform 1033">
            <a:extLst>
              <a:ext uri="{FF2B5EF4-FFF2-40B4-BE49-F238E27FC236}">
                <a16:creationId xmlns:a16="http://schemas.microsoft.com/office/drawing/2014/main" id="{D9651CAA-3BF8-4789-980F-C402032018A4}"/>
              </a:ext>
            </a:extLst>
          </p:cNvPr>
          <p:cNvSpPr>
            <a:spLocks/>
          </p:cNvSpPr>
          <p:nvPr/>
        </p:nvSpPr>
        <p:spPr bwMode="auto">
          <a:xfrm>
            <a:off x="6124575" y="1566863"/>
            <a:ext cx="65088" cy="68262"/>
          </a:xfrm>
          <a:custGeom>
            <a:avLst/>
            <a:gdLst>
              <a:gd name="T0" fmla="*/ 8610589 w 247"/>
              <a:gd name="T1" fmla="*/ 0 h 260"/>
              <a:gd name="T2" fmla="*/ 10346620 w 247"/>
              <a:gd name="T3" fmla="*/ 206886 h 260"/>
              <a:gd name="T4" fmla="*/ 11943516 w 247"/>
              <a:gd name="T5" fmla="*/ 689184 h 260"/>
              <a:gd name="T6" fmla="*/ 13401804 w 247"/>
              <a:gd name="T7" fmla="*/ 1516467 h 260"/>
              <a:gd name="T8" fmla="*/ 14651651 w 247"/>
              <a:gd name="T9" fmla="*/ 2619423 h 260"/>
              <a:gd name="T10" fmla="*/ 15762891 w 247"/>
              <a:gd name="T11" fmla="*/ 3929003 h 260"/>
              <a:gd name="T12" fmla="*/ 16526555 w 247"/>
              <a:gd name="T13" fmla="*/ 5445470 h 260"/>
              <a:gd name="T14" fmla="*/ 17012738 w 247"/>
              <a:gd name="T15" fmla="*/ 7168823 h 260"/>
              <a:gd name="T16" fmla="*/ 17151610 w 247"/>
              <a:gd name="T17" fmla="*/ 8960963 h 260"/>
              <a:gd name="T18" fmla="*/ 17012738 w 247"/>
              <a:gd name="T19" fmla="*/ 10753103 h 260"/>
              <a:gd name="T20" fmla="*/ 16526555 w 247"/>
              <a:gd name="T21" fmla="*/ 12476456 h 260"/>
              <a:gd name="T22" fmla="*/ 15762891 w 247"/>
              <a:gd name="T23" fmla="*/ 13923873 h 260"/>
              <a:gd name="T24" fmla="*/ 14651651 w 247"/>
              <a:gd name="T25" fmla="*/ 15233715 h 260"/>
              <a:gd name="T26" fmla="*/ 13401804 w 247"/>
              <a:gd name="T27" fmla="*/ 16405459 h 260"/>
              <a:gd name="T28" fmla="*/ 11943516 w 247"/>
              <a:gd name="T29" fmla="*/ 17163692 h 260"/>
              <a:gd name="T30" fmla="*/ 10346620 w 247"/>
              <a:gd name="T31" fmla="*/ 17646252 h 260"/>
              <a:gd name="T32" fmla="*/ 8610589 w 247"/>
              <a:gd name="T33" fmla="*/ 17921926 h 260"/>
              <a:gd name="T34" fmla="*/ 6874558 w 247"/>
              <a:gd name="T35" fmla="*/ 17646252 h 260"/>
              <a:gd name="T36" fmla="*/ 5277398 w 247"/>
              <a:gd name="T37" fmla="*/ 17163692 h 260"/>
              <a:gd name="T38" fmla="*/ 3819111 w 247"/>
              <a:gd name="T39" fmla="*/ 16405459 h 260"/>
              <a:gd name="T40" fmla="*/ 2499959 w 247"/>
              <a:gd name="T41" fmla="*/ 15233715 h 260"/>
              <a:gd name="T42" fmla="*/ 1527592 w 247"/>
              <a:gd name="T43" fmla="*/ 13923873 h 260"/>
              <a:gd name="T44" fmla="*/ 625056 w 247"/>
              <a:gd name="T45" fmla="*/ 12476456 h 260"/>
              <a:gd name="T46" fmla="*/ 138872 w 247"/>
              <a:gd name="T47" fmla="*/ 10753103 h 260"/>
              <a:gd name="T48" fmla="*/ 0 w 247"/>
              <a:gd name="T49" fmla="*/ 8960963 h 260"/>
              <a:gd name="T50" fmla="*/ 138872 w 247"/>
              <a:gd name="T51" fmla="*/ 7168823 h 260"/>
              <a:gd name="T52" fmla="*/ 625056 w 247"/>
              <a:gd name="T53" fmla="*/ 5445470 h 260"/>
              <a:gd name="T54" fmla="*/ 1527592 w 247"/>
              <a:gd name="T55" fmla="*/ 3929003 h 260"/>
              <a:gd name="T56" fmla="*/ 2499959 w 247"/>
              <a:gd name="T57" fmla="*/ 2619423 h 260"/>
              <a:gd name="T58" fmla="*/ 3819111 w 247"/>
              <a:gd name="T59" fmla="*/ 1516467 h 260"/>
              <a:gd name="T60" fmla="*/ 5277398 w 247"/>
              <a:gd name="T61" fmla="*/ 689184 h 260"/>
              <a:gd name="T62" fmla="*/ 6874558 w 247"/>
              <a:gd name="T63" fmla="*/ 206886 h 260"/>
              <a:gd name="T64" fmla="*/ 8610589 w 247"/>
              <a:gd name="T65" fmla="*/ 0 h 2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7"/>
              <a:gd name="T100" fmla="*/ 0 h 260"/>
              <a:gd name="T101" fmla="*/ 247 w 247"/>
              <a:gd name="T102" fmla="*/ 260 h 2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7" h="260">
                <a:moveTo>
                  <a:pt x="124" y="0"/>
                </a:moveTo>
                <a:lnTo>
                  <a:pt x="149" y="3"/>
                </a:lnTo>
                <a:lnTo>
                  <a:pt x="172" y="10"/>
                </a:lnTo>
                <a:lnTo>
                  <a:pt x="193" y="22"/>
                </a:lnTo>
                <a:lnTo>
                  <a:pt x="211" y="38"/>
                </a:lnTo>
                <a:lnTo>
                  <a:pt x="227" y="57"/>
                </a:lnTo>
                <a:lnTo>
                  <a:pt x="238" y="79"/>
                </a:lnTo>
                <a:lnTo>
                  <a:pt x="245" y="104"/>
                </a:lnTo>
                <a:lnTo>
                  <a:pt x="247" y="130"/>
                </a:lnTo>
                <a:lnTo>
                  <a:pt x="245" y="156"/>
                </a:lnTo>
                <a:lnTo>
                  <a:pt x="238" y="181"/>
                </a:lnTo>
                <a:lnTo>
                  <a:pt x="227" y="202"/>
                </a:lnTo>
                <a:lnTo>
                  <a:pt x="211" y="221"/>
                </a:lnTo>
                <a:lnTo>
                  <a:pt x="193" y="238"/>
                </a:lnTo>
                <a:lnTo>
                  <a:pt x="172" y="249"/>
                </a:lnTo>
                <a:lnTo>
                  <a:pt x="149" y="256"/>
                </a:lnTo>
                <a:lnTo>
                  <a:pt x="124" y="260"/>
                </a:lnTo>
                <a:lnTo>
                  <a:pt x="99" y="256"/>
                </a:lnTo>
                <a:lnTo>
                  <a:pt x="76" y="249"/>
                </a:lnTo>
                <a:lnTo>
                  <a:pt x="55" y="238"/>
                </a:lnTo>
                <a:lnTo>
                  <a:pt x="36" y="221"/>
                </a:lnTo>
                <a:lnTo>
                  <a:pt x="22" y="202"/>
                </a:lnTo>
                <a:lnTo>
                  <a:pt x="9" y="181"/>
                </a:lnTo>
                <a:lnTo>
                  <a:pt x="2" y="156"/>
                </a:lnTo>
                <a:lnTo>
                  <a:pt x="0" y="130"/>
                </a:lnTo>
                <a:lnTo>
                  <a:pt x="2" y="104"/>
                </a:lnTo>
                <a:lnTo>
                  <a:pt x="9" y="79"/>
                </a:lnTo>
                <a:lnTo>
                  <a:pt x="22" y="57"/>
                </a:lnTo>
                <a:lnTo>
                  <a:pt x="36" y="38"/>
                </a:lnTo>
                <a:lnTo>
                  <a:pt x="55" y="22"/>
                </a:lnTo>
                <a:lnTo>
                  <a:pt x="76" y="10"/>
                </a:lnTo>
                <a:lnTo>
                  <a:pt x="99" y="3"/>
                </a:lnTo>
                <a:lnTo>
                  <a:pt x="12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9" name="Freeform 1034">
            <a:extLst>
              <a:ext uri="{FF2B5EF4-FFF2-40B4-BE49-F238E27FC236}">
                <a16:creationId xmlns:a16="http://schemas.microsoft.com/office/drawing/2014/main" id="{FC4A82DF-6DDF-4807-8E42-05184C7E3E9F}"/>
              </a:ext>
            </a:extLst>
          </p:cNvPr>
          <p:cNvSpPr>
            <a:spLocks/>
          </p:cNvSpPr>
          <p:nvPr/>
        </p:nvSpPr>
        <p:spPr bwMode="auto">
          <a:xfrm>
            <a:off x="6124575" y="1566863"/>
            <a:ext cx="65088" cy="68262"/>
          </a:xfrm>
          <a:custGeom>
            <a:avLst/>
            <a:gdLst>
              <a:gd name="T0" fmla="*/ 8610589 w 247"/>
              <a:gd name="T1" fmla="*/ 0 h 260"/>
              <a:gd name="T2" fmla="*/ 8610589 w 247"/>
              <a:gd name="T3" fmla="*/ 0 h 260"/>
              <a:gd name="T4" fmla="*/ 10346620 w 247"/>
              <a:gd name="T5" fmla="*/ 206886 h 260"/>
              <a:gd name="T6" fmla="*/ 11943516 w 247"/>
              <a:gd name="T7" fmla="*/ 689184 h 260"/>
              <a:gd name="T8" fmla="*/ 13401804 w 247"/>
              <a:gd name="T9" fmla="*/ 1516467 h 260"/>
              <a:gd name="T10" fmla="*/ 14651651 w 247"/>
              <a:gd name="T11" fmla="*/ 2619423 h 260"/>
              <a:gd name="T12" fmla="*/ 15762891 w 247"/>
              <a:gd name="T13" fmla="*/ 3929003 h 260"/>
              <a:gd name="T14" fmla="*/ 16526555 w 247"/>
              <a:gd name="T15" fmla="*/ 5445470 h 260"/>
              <a:gd name="T16" fmla="*/ 17012738 w 247"/>
              <a:gd name="T17" fmla="*/ 7168823 h 260"/>
              <a:gd name="T18" fmla="*/ 17151610 w 247"/>
              <a:gd name="T19" fmla="*/ 8960963 h 260"/>
              <a:gd name="T20" fmla="*/ 17151610 w 247"/>
              <a:gd name="T21" fmla="*/ 8960963 h 260"/>
              <a:gd name="T22" fmla="*/ 17012738 w 247"/>
              <a:gd name="T23" fmla="*/ 10753103 h 260"/>
              <a:gd name="T24" fmla="*/ 16526555 w 247"/>
              <a:gd name="T25" fmla="*/ 12476456 h 260"/>
              <a:gd name="T26" fmla="*/ 15762891 w 247"/>
              <a:gd name="T27" fmla="*/ 13923873 h 260"/>
              <a:gd name="T28" fmla="*/ 14651651 w 247"/>
              <a:gd name="T29" fmla="*/ 15233715 h 260"/>
              <a:gd name="T30" fmla="*/ 13401804 w 247"/>
              <a:gd name="T31" fmla="*/ 16405459 h 260"/>
              <a:gd name="T32" fmla="*/ 11943516 w 247"/>
              <a:gd name="T33" fmla="*/ 17163692 h 260"/>
              <a:gd name="T34" fmla="*/ 10346620 w 247"/>
              <a:gd name="T35" fmla="*/ 17646252 h 260"/>
              <a:gd name="T36" fmla="*/ 8610589 w 247"/>
              <a:gd name="T37" fmla="*/ 17921926 h 260"/>
              <a:gd name="T38" fmla="*/ 8610589 w 247"/>
              <a:gd name="T39" fmla="*/ 17921926 h 260"/>
              <a:gd name="T40" fmla="*/ 6874558 w 247"/>
              <a:gd name="T41" fmla="*/ 17646252 h 260"/>
              <a:gd name="T42" fmla="*/ 5277398 w 247"/>
              <a:gd name="T43" fmla="*/ 17163692 h 260"/>
              <a:gd name="T44" fmla="*/ 3819111 w 247"/>
              <a:gd name="T45" fmla="*/ 16405459 h 260"/>
              <a:gd name="T46" fmla="*/ 2499959 w 247"/>
              <a:gd name="T47" fmla="*/ 15233715 h 260"/>
              <a:gd name="T48" fmla="*/ 1527592 w 247"/>
              <a:gd name="T49" fmla="*/ 13923873 h 260"/>
              <a:gd name="T50" fmla="*/ 625056 w 247"/>
              <a:gd name="T51" fmla="*/ 12476456 h 260"/>
              <a:gd name="T52" fmla="*/ 138872 w 247"/>
              <a:gd name="T53" fmla="*/ 10753103 h 260"/>
              <a:gd name="T54" fmla="*/ 0 w 247"/>
              <a:gd name="T55" fmla="*/ 8960963 h 260"/>
              <a:gd name="T56" fmla="*/ 0 w 247"/>
              <a:gd name="T57" fmla="*/ 8960963 h 260"/>
              <a:gd name="T58" fmla="*/ 138872 w 247"/>
              <a:gd name="T59" fmla="*/ 7168823 h 260"/>
              <a:gd name="T60" fmla="*/ 625056 w 247"/>
              <a:gd name="T61" fmla="*/ 5445470 h 260"/>
              <a:gd name="T62" fmla="*/ 1527592 w 247"/>
              <a:gd name="T63" fmla="*/ 3929003 h 260"/>
              <a:gd name="T64" fmla="*/ 2499959 w 247"/>
              <a:gd name="T65" fmla="*/ 2619423 h 260"/>
              <a:gd name="T66" fmla="*/ 3819111 w 247"/>
              <a:gd name="T67" fmla="*/ 1516467 h 260"/>
              <a:gd name="T68" fmla="*/ 5277398 w 247"/>
              <a:gd name="T69" fmla="*/ 689184 h 260"/>
              <a:gd name="T70" fmla="*/ 6874558 w 247"/>
              <a:gd name="T71" fmla="*/ 206886 h 260"/>
              <a:gd name="T72" fmla="*/ 8610589 w 247"/>
              <a:gd name="T73" fmla="*/ 0 h 26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7"/>
              <a:gd name="T112" fmla="*/ 0 h 260"/>
              <a:gd name="T113" fmla="*/ 247 w 247"/>
              <a:gd name="T114" fmla="*/ 260 h 26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7" h="260">
                <a:moveTo>
                  <a:pt x="124" y="0"/>
                </a:moveTo>
                <a:lnTo>
                  <a:pt x="124" y="0"/>
                </a:lnTo>
                <a:lnTo>
                  <a:pt x="149" y="3"/>
                </a:lnTo>
                <a:lnTo>
                  <a:pt x="172" y="10"/>
                </a:lnTo>
                <a:lnTo>
                  <a:pt x="193" y="22"/>
                </a:lnTo>
                <a:lnTo>
                  <a:pt x="211" y="38"/>
                </a:lnTo>
                <a:lnTo>
                  <a:pt x="227" y="57"/>
                </a:lnTo>
                <a:lnTo>
                  <a:pt x="238" y="79"/>
                </a:lnTo>
                <a:lnTo>
                  <a:pt x="245" y="104"/>
                </a:lnTo>
                <a:lnTo>
                  <a:pt x="247" y="130"/>
                </a:lnTo>
                <a:lnTo>
                  <a:pt x="245" y="156"/>
                </a:lnTo>
                <a:lnTo>
                  <a:pt x="238" y="181"/>
                </a:lnTo>
                <a:lnTo>
                  <a:pt x="227" y="202"/>
                </a:lnTo>
                <a:lnTo>
                  <a:pt x="211" y="221"/>
                </a:lnTo>
                <a:lnTo>
                  <a:pt x="193" y="238"/>
                </a:lnTo>
                <a:lnTo>
                  <a:pt x="172" y="249"/>
                </a:lnTo>
                <a:lnTo>
                  <a:pt x="149" y="256"/>
                </a:lnTo>
                <a:lnTo>
                  <a:pt x="124" y="260"/>
                </a:lnTo>
                <a:lnTo>
                  <a:pt x="99" y="256"/>
                </a:lnTo>
                <a:lnTo>
                  <a:pt x="76" y="249"/>
                </a:lnTo>
                <a:lnTo>
                  <a:pt x="55" y="238"/>
                </a:lnTo>
                <a:lnTo>
                  <a:pt x="36" y="221"/>
                </a:lnTo>
                <a:lnTo>
                  <a:pt x="22" y="202"/>
                </a:lnTo>
                <a:lnTo>
                  <a:pt x="9" y="181"/>
                </a:lnTo>
                <a:lnTo>
                  <a:pt x="2" y="156"/>
                </a:lnTo>
                <a:lnTo>
                  <a:pt x="0" y="130"/>
                </a:lnTo>
                <a:lnTo>
                  <a:pt x="2" y="104"/>
                </a:lnTo>
                <a:lnTo>
                  <a:pt x="9" y="79"/>
                </a:lnTo>
                <a:lnTo>
                  <a:pt x="22" y="57"/>
                </a:lnTo>
                <a:lnTo>
                  <a:pt x="36" y="38"/>
                </a:lnTo>
                <a:lnTo>
                  <a:pt x="55" y="22"/>
                </a:lnTo>
                <a:lnTo>
                  <a:pt x="76" y="10"/>
                </a:lnTo>
                <a:lnTo>
                  <a:pt x="99" y="3"/>
                </a:lnTo>
                <a:lnTo>
                  <a:pt x="124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0" name="Freeform 1035">
            <a:extLst>
              <a:ext uri="{FF2B5EF4-FFF2-40B4-BE49-F238E27FC236}">
                <a16:creationId xmlns:a16="http://schemas.microsoft.com/office/drawing/2014/main" id="{82352211-45A7-44EC-B9FF-B260D151386D}"/>
              </a:ext>
            </a:extLst>
          </p:cNvPr>
          <p:cNvSpPr>
            <a:spLocks/>
          </p:cNvSpPr>
          <p:nvPr/>
        </p:nvSpPr>
        <p:spPr bwMode="auto">
          <a:xfrm>
            <a:off x="6261100" y="1566863"/>
            <a:ext cx="66675" cy="68262"/>
          </a:xfrm>
          <a:custGeom>
            <a:avLst/>
            <a:gdLst>
              <a:gd name="T0" fmla="*/ 8962096 w 246"/>
              <a:gd name="T1" fmla="*/ 0 h 259"/>
              <a:gd name="T2" fmla="*/ 10798640 w 246"/>
              <a:gd name="T3" fmla="*/ 138896 h 259"/>
              <a:gd name="T4" fmla="*/ 12488282 w 246"/>
              <a:gd name="T5" fmla="*/ 694744 h 259"/>
              <a:gd name="T6" fmla="*/ 14104473 w 246"/>
              <a:gd name="T7" fmla="*/ 1528120 h 259"/>
              <a:gd name="T8" fmla="*/ 15426860 w 246"/>
              <a:gd name="T9" fmla="*/ 2570236 h 259"/>
              <a:gd name="T10" fmla="*/ 16528624 w 246"/>
              <a:gd name="T11" fmla="*/ 3889880 h 259"/>
              <a:gd name="T12" fmla="*/ 17410306 w 246"/>
              <a:gd name="T13" fmla="*/ 5487580 h 259"/>
              <a:gd name="T14" fmla="*/ 17924463 w 246"/>
              <a:gd name="T15" fmla="*/ 7154859 h 259"/>
              <a:gd name="T16" fmla="*/ 18071364 w 246"/>
              <a:gd name="T17" fmla="*/ 8960771 h 259"/>
              <a:gd name="T18" fmla="*/ 17924463 w 246"/>
              <a:gd name="T19" fmla="*/ 10766947 h 259"/>
              <a:gd name="T20" fmla="*/ 17410306 w 246"/>
              <a:gd name="T21" fmla="*/ 12503543 h 259"/>
              <a:gd name="T22" fmla="*/ 16528624 w 246"/>
              <a:gd name="T23" fmla="*/ 13962346 h 259"/>
              <a:gd name="T24" fmla="*/ 15426860 w 246"/>
              <a:gd name="T25" fmla="*/ 15281991 h 259"/>
              <a:gd name="T26" fmla="*/ 14104473 w 246"/>
              <a:gd name="T27" fmla="*/ 16463002 h 259"/>
              <a:gd name="T28" fmla="*/ 12488282 w 246"/>
              <a:gd name="T29" fmla="*/ 17227062 h 259"/>
              <a:gd name="T30" fmla="*/ 10798640 w 246"/>
              <a:gd name="T31" fmla="*/ 17713330 h 259"/>
              <a:gd name="T32" fmla="*/ 8962096 w 246"/>
              <a:gd name="T33" fmla="*/ 17991122 h 259"/>
              <a:gd name="T34" fmla="*/ 7125823 w 246"/>
              <a:gd name="T35" fmla="*/ 17713330 h 259"/>
              <a:gd name="T36" fmla="*/ 5509632 w 246"/>
              <a:gd name="T37" fmla="*/ 17227062 h 259"/>
              <a:gd name="T38" fmla="*/ 3966891 w 246"/>
              <a:gd name="T39" fmla="*/ 16463002 h 259"/>
              <a:gd name="T40" fmla="*/ 2644504 w 246"/>
              <a:gd name="T41" fmla="*/ 15281991 h 259"/>
              <a:gd name="T42" fmla="*/ 1469289 w 246"/>
              <a:gd name="T43" fmla="*/ 13962346 h 259"/>
              <a:gd name="T44" fmla="*/ 661058 w 246"/>
              <a:gd name="T45" fmla="*/ 12503543 h 259"/>
              <a:gd name="T46" fmla="*/ 146902 w 246"/>
              <a:gd name="T47" fmla="*/ 10766947 h 259"/>
              <a:gd name="T48" fmla="*/ 0 w 246"/>
              <a:gd name="T49" fmla="*/ 8960771 h 259"/>
              <a:gd name="T50" fmla="*/ 146902 w 246"/>
              <a:gd name="T51" fmla="*/ 7154859 h 259"/>
              <a:gd name="T52" fmla="*/ 661058 w 246"/>
              <a:gd name="T53" fmla="*/ 5487580 h 259"/>
              <a:gd name="T54" fmla="*/ 1469289 w 246"/>
              <a:gd name="T55" fmla="*/ 3889880 h 259"/>
              <a:gd name="T56" fmla="*/ 2644504 w 246"/>
              <a:gd name="T57" fmla="*/ 2570236 h 259"/>
              <a:gd name="T58" fmla="*/ 3966891 w 246"/>
              <a:gd name="T59" fmla="*/ 1528120 h 259"/>
              <a:gd name="T60" fmla="*/ 5509632 w 246"/>
              <a:gd name="T61" fmla="*/ 694744 h 259"/>
              <a:gd name="T62" fmla="*/ 7125823 w 246"/>
              <a:gd name="T63" fmla="*/ 138896 h 259"/>
              <a:gd name="T64" fmla="*/ 8962096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0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0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1" name="Freeform 1036">
            <a:extLst>
              <a:ext uri="{FF2B5EF4-FFF2-40B4-BE49-F238E27FC236}">
                <a16:creationId xmlns:a16="http://schemas.microsoft.com/office/drawing/2014/main" id="{76543460-66B1-4181-94C3-85B830F4E605}"/>
              </a:ext>
            </a:extLst>
          </p:cNvPr>
          <p:cNvSpPr>
            <a:spLocks/>
          </p:cNvSpPr>
          <p:nvPr/>
        </p:nvSpPr>
        <p:spPr bwMode="auto">
          <a:xfrm>
            <a:off x="6261100" y="1566863"/>
            <a:ext cx="66675" cy="68262"/>
          </a:xfrm>
          <a:custGeom>
            <a:avLst/>
            <a:gdLst>
              <a:gd name="T0" fmla="*/ 8962096 w 246"/>
              <a:gd name="T1" fmla="*/ 0 h 259"/>
              <a:gd name="T2" fmla="*/ 8962096 w 246"/>
              <a:gd name="T3" fmla="*/ 0 h 259"/>
              <a:gd name="T4" fmla="*/ 10798640 w 246"/>
              <a:gd name="T5" fmla="*/ 138896 h 259"/>
              <a:gd name="T6" fmla="*/ 12488282 w 246"/>
              <a:gd name="T7" fmla="*/ 694744 h 259"/>
              <a:gd name="T8" fmla="*/ 14104473 w 246"/>
              <a:gd name="T9" fmla="*/ 1528120 h 259"/>
              <a:gd name="T10" fmla="*/ 15426860 w 246"/>
              <a:gd name="T11" fmla="*/ 2570236 h 259"/>
              <a:gd name="T12" fmla="*/ 16528624 w 246"/>
              <a:gd name="T13" fmla="*/ 3889880 h 259"/>
              <a:gd name="T14" fmla="*/ 17410306 w 246"/>
              <a:gd name="T15" fmla="*/ 5487580 h 259"/>
              <a:gd name="T16" fmla="*/ 17924463 w 246"/>
              <a:gd name="T17" fmla="*/ 7154859 h 259"/>
              <a:gd name="T18" fmla="*/ 18071364 w 246"/>
              <a:gd name="T19" fmla="*/ 8960771 h 259"/>
              <a:gd name="T20" fmla="*/ 18071364 w 246"/>
              <a:gd name="T21" fmla="*/ 8960771 h 259"/>
              <a:gd name="T22" fmla="*/ 17924463 w 246"/>
              <a:gd name="T23" fmla="*/ 10766947 h 259"/>
              <a:gd name="T24" fmla="*/ 17410306 w 246"/>
              <a:gd name="T25" fmla="*/ 12503543 h 259"/>
              <a:gd name="T26" fmla="*/ 16528624 w 246"/>
              <a:gd name="T27" fmla="*/ 13962346 h 259"/>
              <a:gd name="T28" fmla="*/ 15426860 w 246"/>
              <a:gd name="T29" fmla="*/ 15281991 h 259"/>
              <a:gd name="T30" fmla="*/ 14104473 w 246"/>
              <a:gd name="T31" fmla="*/ 16463002 h 259"/>
              <a:gd name="T32" fmla="*/ 12488282 w 246"/>
              <a:gd name="T33" fmla="*/ 17227062 h 259"/>
              <a:gd name="T34" fmla="*/ 10798640 w 246"/>
              <a:gd name="T35" fmla="*/ 17713330 h 259"/>
              <a:gd name="T36" fmla="*/ 8962096 w 246"/>
              <a:gd name="T37" fmla="*/ 17991122 h 259"/>
              <a:gd name="T38" fmla="*/ 8962096 w 246"/>
              <a:gd name="T39" fmla="*/ 17991122 h 259"/>
              <a:gd name="T40" fmla="*/ 7125823 w 246"/>
              <a:gd name="T41" fmla="*/ 17713330 h 259"/>
              <a:gd name="T42" fmla="*/ 5509632 w 246"/>
              <a:gd name="T43" fmla="*/ 17227062 h 259"/>
              <a:gd name="T44" fmla="*/ 3966891 w 246"/>
              <a:gd name="T45" fmla="*/ 16463002 h 259"/>
              <a:gd name="T46" fmla="*/ 2644504 w 246"/>
              <a:gd name="T47" fmla="*/ 15281991 h 259"/>
              <a:gd name="T48" fmla="*/ 1469289 w 246"/>
              <a:gd name="T49" fmla="*/ 13962346 h 259"/>
              <a:gd name="T50" fmla="*/ 661058 w 246"/>
              <a:gd name="T51" fmla="*/ 12503543 h 259"/>
              <a:gd name="T52" fmla="*/ 146902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46902 w 246"/>
              <a:gd name="T59" fmla="*/ 7154859 h 259"/>
              <a:gd name="T60" fmla="*/ 661058 w 246"/>
              <a:gd name="T61" fmla="*/ 5487580 h 259"/>
              <a:gd name="T62" fmla="*/ 1469289 w 246"/>
              <a:gd name="T63" fmla="*/ 3889880 h 259"/>
              <a:gd name="T64" fmla="*/ 2644504 w 246"/>
              <a:gd name="T65" fmla="*/ 2570236 h 259"/>
              <a:gd name="T66" fmla="*/ 3966891 w 246"/>
              <a:gd name="T67" fmla="*/ 1528120 h 259"/>
              <a:gd name="T68" fmla="*/ 5509632 w 246"/>
              <a:gd name="T69" fmla="*/ 694744 h 259"/>
              <a:gd name="T70" fmla="*/ 7125823 w 246"/>
              <a:gd name="T71" fmla="*/ 138896 h 259"/>
              <a:gd name="T72" fmla="*/ 8962096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0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0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2" name="Freeform 1037">
            <a:extLst>
              <a:ext uri="{FF2B5EF4-FFF2-40B4-BE49-F238E27FC236}">
                <a16:creationId xmlns:a16="http://schemas.microsoft.com/office/drawing/2014/main" id="{BEBEE242-80F8-4FEE-9FB1-940D2D385005}"/>
              </a:ext>
            </a:extLst>
          </p:cNvPr>
          <p:cNvSpPr>
            <a:spLocks/>
          </p:cNvSpPr>
          <p:nvPr/>
        </p:nvSpPr>
        <p:spPr bwMode="auto">
          <a:xfrm>
            <a:off x="640238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10290361 w 246"/>
              <a:gd name="T3" fmla="*/ 138896 h 259"/>
              <a:gd name="T4" fmla="*/ 1190060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75078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75078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00602 w 246"/>
              <a:gd name="T29" fmla="*/ 17227062 h 259"/>
              <a:gd name="T30" fmla="*/ 10290361 w 246"/>
              <a:gd name="T31" fmla="*/ 17713330 h 259"/>
              <a:gd name="T32" fmla="*/ 8540420 w 246"/>
              <a:gd name="T33" fmla="*/ 17991122 h 259"/>
              <a:gd name="T34" fmla="*/ 6860329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20137 w 246"/>
              <a:gd name="T41" fmla="*/ 15281991 h 259"/>
              <a:gd name="T42" fmla="*/ 1470014 w 246"/>
              <a:gd name="T43" fmla="*/ 13962346 h 259"/>
              <a:gd name="T44" fmla="*/ 629968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629968 w 246"/>
              <a:gd name="T53" fmla="*/ 5487580 h 259"/>
              <a:gd name="T54" fmla="*/ 1470014 w 246"/>
              <a:gd name="T55" fmla="*/ 3889880 h 259"/>
              <a:gd name="T56" fmla="*/ 2520137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860329 w 246"/>
              <a:gd name="T63" fmla="*/ 138896 h 259"/>
              <a:gd name="T64" fmla="*/ 8540420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3" name="Freeform 1038">
            <a:extLst>
              <a:ext uri="{FF2B5EF4-FFF2-40B4-BE49-F238E27FC236}">
                <a16:creationId xmlns:a16="http://schemas.microsoft.com/office/drawing/2014/main" id="{6A1E67C4-E120-4726-9BD3-C4F417813DD9}"/>
              </a:ext>
            </a:extLst>
          </p:cNvPr>
          <p:cNvSpPr>
            <a:spLocks/>
          </p:cNvSpPr>
          <p:nvPr/>
        </p:nvSpPr>
        <p:spPr bwMode="auto">
          <a:xfrm>
            <a:off x="640238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8540420 w 246"/>
              <a:gd name="T3" fmla="*/ 0 h 259"/>
              <a:gd name="T4" fmla="*/ 10290361 w 246"/>
              <a:gd name="T5" fmla="*/ 138896 h 259"/>
              <a:gd name="T6" fmla="*/ 1190060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75078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75078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00602 w 246"/>
              <a:gd name="T33" fmla="*/ 17227062 h 259"/>
              <a:gd name="T34" fmla="*/ 10290361 w 246"/>
              <a:gd name="T35" fmla="*/ 17713330 h 259"/>
              <a:gd name="T36" fmla="*/ 8540420 w 246"/>
              <a:gd name="T37" fmla="*/ 17991122 h 259"/>
              <a:gd name="T38" fmla="*/ 8540420 w 246"/>
              <a:gd name="T39" fmla="*/ 17991122 h 259"/>
              <a:gd name="T40" fmla="*/ 6860329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20137 w 246"/>
              <a:gd name="T47" fmla="*/ 15281991 h 259"/>
              <a:gd name="T48" fmla="*/ 1470014 w 246"/>
              <a:gd name="T49" fmla="*/ 13962346 h 259"/>
              <a:gd name="T50" fmla="*/ 629968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629968 w 246"/>
              <a:gd name="T61" fmla="*/ 5487580 h 259"/>
              <a:gd name="T62" fmla="*/ 1470014 w 246"/>
              <a:gd name="T63" fmla="*/ 3889880 h 259"/>
              <a:gd name="T64" fmla="*/ 2520137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860329 w 246"/>
              <a:gd name="T71" fmla="*/ 138896 h 259"/>
              <a:gd name="T72" fmla="*/ 8540420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4" name="Freeform 1039">
            <a:extLst>
              <a:ext uri="{FF2B5EF4-FFF2-40B4-BE49-F238E27FC236}">
                <a16:creationId xmlns:a16="http://schemas.microsoft.com/office/drawing/2014/main" id="{1BC953D2-284B-420A-B887-7A3AEDC4BB3B}"/>
              </a:ext>
            </a:extLst>
          </p:cNvPr>
          <p:cNvSpPr>
            <a:spLocks/>
          </p:cNvSpPr>
          <p:nvPr/>
        </p:nvSpPr>
        <p:spPr bwMode="auto">
          <a:xfrm>
            <a:off x="6540500" y="1566863"/>
            <a:ext cx="65088" cy="68262"/>
          </a:xfrm>
          <a:custGeom>
            <a:avLst/>
            <a:gdLst>
              <a:gd name="T0" fmla="*/ 8541021 w 247"/>
              <a:gd name="T1" fmla="*/ 0 h 259"/>
              <a:gd name="T2" fmla="*/ 10277053 w 247"/>
              <a:gd name="T3" fmla="*/ 138896 h 259"/>
              <a:gd name="T4" fmla="*/ 11874212 w 247"/>
              <a:gd name="T5" fmla="*/ 694744 h 259"/>
              <a:gd name="T6" fmla="*/ 13401804 w 247"/>
              <a:gd name="T7" fmla="*/ 1528120 h 259"/>
              <a:gd name="T8" fmla="*/ 14582347 w 247"/>
              <a:gd name="T9" fmla="*/ 2570236 h 259"/>
              <a:gd name="T10" fmla="*/ 15693323 w 247"/>
              <a:gd name="T11" fmla="*/ 3889880 h 259"/>
              <a:gd name="T12" fmla="*/ 16457250 w 247"/>
              <a:gd name="T13" fmla="*/ 5487580 h 259"/>
              <a:gd name="T14" fmla="*/ 17012738 w 247"/>
              <a:gd name="T15" fmla="*/ 7154859 h 259"/>
              <a:gd name="T16" fmla="*/ 17151610 w 247"/>
              <a:gd name="T17" fmla="*/ 8960771 h 259"/>
              <a:gd name="T18" fmla="*/ 17012738 w 247"/>
              <a:gd name="T19" fmla="*/ 10766947 h 259"/>
              <a:gd name="T20" fmla="*/ 16457250 w 247"/>
              <a:gd name="T21" fmla="*/ 12503543 h 259"/>
              <a:gd name="T22" fmla="*/ 15693323 w 247"/>
              <a:gd name="T23" fmla="*/ 13962346 h 259"/>
              <a:gd name="T24" fmla="*/ 14582347 w 247"/>
              <a:gd name="T25" fmla="*/ 15281991 h 259"/>
              <a:gd name="T26" fmla="*/ 13401804 w 247"/>
              <a:gd name="T27" fmla="*/ 16463002 h 259"/>
              <a:gd name="T28" fmla="*/ 11874212 w 247"/>
              <a:gd name="T29" fmla="*/ 17227062 h 259"/>
              <a:gd name="T30" fmla="*/ 10277053 w 247"/>
              <a:gd name="T31" fmla="*/ 17713330 h 259"/>
              <a:gd name="T32" fmla="*/ 8541021 w 247"/>
              <a:gd name="T33" fmla="*/ 17991122 h 259"/>
              <a:gd name="T34" fmla="*/ 6804990 w 247"/>
              <a:gd name="T35" fmla="*/ 17713330 h 259"/>
              <a:gd name="T36" fmla="*/ 5208094 w 247"/>
              <a:gd name="T37" fmla="*/ 17227062 h 259"/>
              <a:gd name="T38" fmla="*/ 3819111 w 247"/>
              <a:gd name="T39" fmla="*/ 16463002 h 259"/>
              <a:gd name="T40" fmla="*/ 2569263 w 247"/>
              <a:gd name="T41" fmla="*/ 15281991 h 259"/>
              <a:gd name="T42" fmla="*/ 1458287 w 247"/>
              <a:gd name="T43" fmla="*/ 13962346 h 259"/>
              <a:gd name="T44" fmla="*/ 694360 w 247"/>
              <a:gd name="T45" fmla="*/ 12503543 h 259"/>
              <a:gd name="T46" fmla="*/ 208440 w 247"/>
              <a:gd name="T47" fmla="*/ 10766947 h 259"/>
              <a:gd name="T48" fmla="*/ 0 w 247"/>
              <a:gd name="T49" fmla="*/ 8960771 h 259"/>
              <a:gd name="T50" fmla="*/ 208440 w 247"/>
              <a:gd name="T51" fmla="*/ 7154859 h 259"/>
              <a:gd name="T52" fmla="*/ 694360 w 247"/>
              <a:gd name="T53" fmla="*/ 5487580 h 259"/>
              <a:gd name="T54" fmla="*/ 1458287 w 247"/>
              <a:gd name="T55" fmla="*/ 3889880 h 259"/>
              <a:gd name="T56" fmla="*/ 2569263 w 247"/>
              <a:gd name="T57" fmla="*/ 2570236 h 259"/>
              <a:gd name="T58" fmla="*/ 3819111 w 247"/>
              <a:gd name="T59" fmla="*/ 1528120 h 259"/>
              <a:gd name="T60" fmla="*/ 5208094 w 247"/>
              <a:gd name="T61" fmla="*/ 694744 h 259"/>
              <a:gd name="T62" fmla="*/ 6804990 w 247"/>
              <a:gd name="T63" fmla="*/ 138896 h 259"/>
              <a:gd name="T64" fmla="*/ 8541021 w 247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7"/>
              <a:gd name="T100" fmla="*/ 0 h 259"/>
              <a:gd name="T101" fmla="*/ 247 w 247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7" h="259">
                <a:moveTo>
                  <a:pt x="123" y="0"/>
                </a:moveTo>
                <a:lnTo>
                  <a:pt x="148" y="2"/>
                </a:lnTo>
                <a:lnTo>
                  <a:pt x="171" y="10"/>
                </a:lnTo>
                <a:lnTo>
                  <a:pt x="193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5" y="103"/>
                </a:lnTo>
                <a:lnTo>
                  <a:pt x="247" y="129"/>
                </a:lnTo>
                <a:lnTo>
                  <a:pt x="245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3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5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3" y="155"/>
                </a:lnTo>
                <a:lnTo>
                  <a:pt x="0" y="129"/>
                </a:lnTo>
                <a:lnTo>
                  <a:pt x="3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5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5" name="Freeform 1040">
            <a:extLst>
              <a:ext uri="{FF2B5EF4-FFF2-40B4-BE49-F238E27FC236}">
                <a16:creationId xmlns:a16="http://schemas.microsoft.com/office/drawing/2014/main" id="{772F6BAA-2DF5-4488-9440-DAC3E9290E9C}"/>
              </a:ext>
            </a:extLst>
          </p:cNvPr>
          <p:cNvSpPr>
            <a:spLocks/>
          </p:cNvSpPr>
          <p:nvPr/>
        </p:nvSpPr>
        <p:spPr bwMode="auto">
          <a:xfrm>
            <a:off x="6540500" y="1566863"/>
            <a:ext cx="65088" cy="68262"/>
          </a:xfrm>
          <a:custGeom>
            <a:avLst/>
            <a:gdLst>
              <a:gd name="T0" fmla="*/ 8541021 w 247"/>
              <a:gd name="T1" fmla="*/ 0 h 259"/>
              <a:gd name="T2" fmla="*/ 8541021 w 247"/>
              <a:gd name="T3" fmla="*/ 0 h 259"/>
              <a:gd name="T4" fmla="*/ 10277053 w 247"/>
              <a:gd name="T5" fmla="*/ 138896 h 259"/>
              <a:gd name="T6" fmla="*/ 11874212 w 247"/>
              <a:gd name="T7" fmla="*/ 694744 h 259"/>
              <a:gd name="T8" fmla="*/ 13401804 w 247"/>
              <a:gd name="T9" fmla="*/ 1528120 h 259"/>
              <a:gd name="T10" fmla="*/ 14582347 w 247"/>
              <a:gd name="T11" fmla="*/ 2570236 h 259"/>
              <a:gd name="T12" fmla="*/ 15693323 w 247"/>
              <a:gd name="T13" fmla="*/ 3889880 h 259"/>
              <a:gd name="T14" fmla="*/ 16457250 w 247"/>
              <a:gd name="T15" fmla="*/ 5487580 h 259"/>
              <a:gd name="T16" fmla="*/ 17012738 w 247"/>
              <a:gd name="T17" fmla="*/ 7154859 h 259"/>
              <a:gd name="T18" fmla="*/ 17151610 w 247"/>
              <a:gd name="T19" fmla="*/ 8960771 h 259"/>
              <a:gd name="T20" fmla="*/ 17151610 w 247"/>
              <a:gd name="T21" fmla="*/ 8960771 h 259"/>
              <a:gd name="T22" fmla="*/ 17012738 w 247"/>
              <a:gd name="T23" fmla="*/ 10766947 h 259"/>
              <a:gd name="T24" fmla="*/ 16457250 w 247"/>
              <a:gd name="T25" fmla="*/ 12503543 h 259"/>
              <a:gd name="T26" fmla="*/ 15693323 w 247"/>
              <a:gd name="T27" fmla="*/ 13962346 h 259"/>
              <a:gd name="T28" fmla="*/ 14582347 w 247"/>
              <a:gd name="T29" fmla="*/ 15281991 h 259"/>
              <a:gd name="T30" fmla="*/ 13401804 w 247"/>
              <a:gd name="T31" fmla="*/ 16463002 h 259"/>
              <a:gd name="T32" fmla="*/ 11874212 w 247"/>
              <a:gd name="T33" fmla="*/ 17227062 h 259"/>
              <a:gd name="T34" fmla="*/ 10277053 w 247"/>
              <a:gd name="T35" fmla="*/ 17713330 h 259"/>
              <a:gd name="T36" fmla="*/ 8541021 w 247"/>
              <a:gd name="T37" fmla="*/ 17991122 h 259"/>
              <a:gd name="T38" fmla="*/ 8541021 w 247"/>
              <a:gd name="T39" fmla="*/ 17991122 h 259"/>
              <a:gd name="T40" fmla="*/ 6804990 w 247"/>
              <a:gd name="T41" fmla="*/ 17713330 h 259"/>
              <a:gd name="T42" fmla="*/ 5208094 w 247"/>
              <a:gd name="T43" fmla="*/ 17227062 h 259"/>
              <a:gd name="T44" fmla="*/ 3819111 w 247"/>
              <a:gd name="T45" fmla="*/ 16463002 h 259"/>
              <a:gd name="T46" fmla="*/ 2569263 w 247"/>
              <a:gd name="T47" fmla="*/ 15281991 h 259"/>
              <a:gd name="T48" fmla="*/ 1458287 w 247"/>
              <a:gd name="T49" fmla="*/ 13962346 h 259"/>
              <a:gd name="T50" fmla="*/ 694360 w 247"/>
              <a:gd name="T51" fmla="*/ 12503543 h 259"/>
              <a:gd name="T52" fmla="*/ 208440 w 247"/>
              <a:gd name="T53" fmla="*/ 10766947 h 259"/>
              <a:gd name="T54" fmla="*/ 0 w 247"/>
              <a:gd name="T55" fmla="*/ 8960771 h 259"/>
              <a:gd name="T56" fmla="*/ 0 w 247"/>
              <a:gd name="T57" fmla="*/ 8960771 h 259"/>
              <a:gd name="T58" fmla="*/ 208440 w 247"/>
              <a:gd name="T59" fmla="*/ 7154859 h 259"/>
              <a:gd name="T60" fmla="*/ 694360 w 247"/>
              <a:gd name="T61" fmla="*/ 5487580 h 259"/>
              <a:gd name="T62" fmla="*/ 1458287 w 247"/>
              <a:gd name="T63" fmla="*/ 3889880 h 259"/>
              <a:gd name="T64" fmla="*/ 2569263 w 247"/>
              <a:gd name="T65" fmla="*/ 2570236 h 259"/>
              <a:gd name="T66" fmla="*/ 3819111 w 247"/>
              <a:gd name="T67" fmla="*/ 1528120 h 259"/>
              <a:gd name="T68" fmla="*/ 5208094 w 247"/>
              <a:gd name="T69" fmla="*/ 694744 h 259"/>
              <a:gd name="T70" fmla="*/ 6804990 w 247"/>
              <a:gd name="T71" fmla="*/ 138896 h 259"/>
              <a:gd name="T72" fmla="*/ 8541021 w 247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7"/>
              <a:gd name="T112" fmla="*/ 0 h 259"/>
              <a:gd name="T113" fmla="*/ 247 w 247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7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1" y="10"/>
                </a:lnTo>
                <a:lnTo>
                  <a:pt x="193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5" y="103"/>
                </a:lnTo>
                <a:lnTo>
                  <a:pt x="247" y="129"/>
                </a:lnTo>
                <a:lnTo>
                  <a:pt x="245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3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5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3" y="155"/>
                </a:lnTo>
                <a:lnTo>
                  <a:pt x="0" y="129"/>
                </a:lnTo>
                <a:lnTo>
                  <a:pt x="3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5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6" name="Freeform 1041">
            <a:extLst>
              <a:ext uri="{FF2B5EF4-FFF2-40B4-BE49-F238E27FC236}">
                <a16:creationId xmlns:a16="http://schemas.microsoft.com/office/drawing/2014/main" id="{8B595296-AEC1-4C28-A26C-CEF0A483CAB3}"/>
              </a:ext>
            </a:extLst>
          </p:cNvPr>
          <p:cNvSpPr>
            <a:spLocks/>
          </p:cNvSpPr>
          <p:nvPr/>
        </p:nvSpPr>
        <p:spPr bwMode="auto">
          <a:xfrm>
            <a:off x="6678613" y="1566863"/>
            <a:ext cx="65087" cy="68262"/>
          </a:xfrm>
          <a:custGeom>
            <a:avLst/>
            <a:gdLst>
              <a:gd name="T0" fmla="*/ 8610269 w 246"/>
              <a:gd name="T1" fmla="*/ 0 h 259"/>
              <a:gd name="T2" fmla="*/ 10360475 w 246"/>
              <a:gd name="T3" fmla="*/ 138896 h 259"/>
              <a:gd name="T4" fmla="*/ 1197045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82063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82063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70452 w 246"/>
              <a:gd name="T29" fmla="*/ 17227062 h 259"/>
              <a:gd name="T30" fmla="*/ 10360475 w 246"/>
              <a:gd name="T31" fmla="*/ 17713330 h 259"/>
              <a:gd name="T32" fmla="*/ 8610269 w 246"/>
              <a:gd name="T33" fmla="*/ 17991122 h 259"/>
              <a:gd name="T34" fmla="*/ 6860329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90251 w 246"/>
              <a:gd name="T41" fmla="*/ 15281991 h 259"/>
              <a:gd name="T42" fmla="*/ 1470014 w 246"/>
              <a:gd name="T43" fmla="*/ 13962346 h 259"/>
              <a:gd name="T44" fmla="*/ 700082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700082 w 246"/>
              <a:gd name="T53" fmla="*/ 5487580 h 259"/>
              <a:gd name="T54" fmla="*/ 1470014 w 246"/>
              <a:gd name="T55" fmla="*/ 3889880 h 259"/>
              <a:gd name="T56" fmla="*/ 2590251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860329 w 246"/>
              <a:gd name="T63" fmla="*/ 138896 h 259"/>
              <a:gd name="T64" fmla="*/ 8610269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3" y="0"/>
                </a:moveTo>
                <a:lnTo>
                  <a:pt x="148" y="2"/>
                </a:lnTo>
                <a:lnTo>
                  <a:pt x="171" y="10"/>
                </a:lnTo>
                <a:lnTo>
                  <a:pt x="192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2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7" name="Freeform 1042">
            <a:extLst>
              <a:ext uri="{FF2B5EF4-FFF2-40B4-BE49-F238E27FC236}">
                <a16:creationId xmlns:a16="http://schemas.microsoft.com/office/drawing/2014/main" id="{DAD8D60F-4314-4CC5-9E95-F81D7612B106}"/>
              </a:ext>
            </a:extLst>
          </p:cNvPr>
          <p:cNvSpPr>
            <a:spLocks/>
          </p:cNvSpPr>
          <p:nvPr/>
        </p:nvSpPr>
        <p:spPr bwMode="auto">
          <a:xfrm>
            <a:off x="6678613" y="1566863"/>
            <a:ext cx="65087" cy="68262"/>
          </a:xfrm>
          <a:custGeom>
            <a:avLst/>
            <a:gdLst>
              <a:gd name="T0" fmla="*/ 8610269 w 246"/>
              <a:gd name="T1" fmla="*/ 0 h 259"/>
              <a:gd name="T2" fmla="*/ 8610269 w 246"/>
              <a:gd name="T3" fmla="*/ 0 h 259"/>
              <a:gd name="T4" fmla="*/ 10360475 w 246"/>
              <a:gd name="T5" fmla="*/ 138896 h 259"/>
              <a:gd name="T6" fmla="*/ 1197045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82063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82063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70452 w 246"/>
              <a:gd name="T33" fmla="*/ 17227062 h 259"/>
              <a:gd name="T34" fmla="*/ 10360475 w 246"/>
              <a:gd name="T35" fmla="*/ 17713330 h 259"/>
              <a:gd name="T36" fmla="*/ 8610269 w 246"/>
              <a:gd name="T37" fmla="*/ 17991122 h 259"/>
              <a:gd name="T38" fmla="*/ 8610269 w 246"/>
              <a:gd name="T39" fmla="*/ 17991122 h 259"/>
              <a:gd name="T40" fmla="*/ 6860329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90251 w 246"/>
              <a:gd name="T47" fmla="*/ 15281991 h 259"/>
              <a:gd name="T48" fmla="*/ 1470014 w 246"/>
              <a:gd name="T49" fmla="*/ 13962346 h 259"/>
              <a:gd name="T50" fmla="*/ 700082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700082 w 246"/>
              <a:gd name="T61" fmla="*/ 5487580 h 259"/>
              <a:gd name="T62" fmla="*/ 1470014 w 246"/>
              <a:gd name="T63" fmla="*/ 3889880 h 259"/>
              <a:gd name="T64" fmla="*/ 2590251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860329 w 246"/>
              <a:gd name="T71" fmla="*/ 138896 h 259"/>
              <a:gd name="T72" fmla="*/ 8610269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1" y="10"/>
                </a:lnTo>
                <a:lnTo>
                  <a:pt x="192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2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8" name="Freeform 1043">
            <a:extLst>
              <a:ext uri="{FF2B5EF4-FFF2-40B4-BE49-F238E27FC236}">
                <a16:creationId xmlns:a16="http://schemas.microsoft.com/office/drawing/2014/main" id="{4D27353F-D4F4-4A7F-A014-B8ECE289FB64}"/>
              </a:ext>
            </a:extLst>
          </p:cNvPr>
          <p:cNvSpPr>
            <a:spLocks/>
          </p:cNvSpPr>
          <p:nvPr/>
        </p:nvSpPr>
        <p:spPr bwMode="auto">
          <a:xfrm>
            <a:off x="681513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10290361 w 246"/>
              <a:gd name="T3" fmla="*/ 138896 h 259"/>
              <a:gd name="T4" fmla="*/ 1190060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75078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75078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00602 w 246"/>
              <a:gd name="T29" fmla="*/ 17227062 h 259"/>
              <a:gd name="T30" fmla="*/ 10290361 w 246"/>
              <a:gd name="T31" fmla="*/ 17713330 h 259"/>
              <a:gd name="T32" fmla="*/ 8540420 w 246"/>
              <a:gd name="T33" fmla="*/ 17991122 h 259"/>
              <a:gd name="T34" fmla="*/ 6790215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20137 w 246"/>
              <a:gd name="T41" fmla="*/ 15281991 h 259"/>
              <a:gd name="T42" fmla="*/ 1470014 w 246"/>
              <a:gd name="T43" fmla="*/ 13962346 h 259"/>
              <a:gd name="T44" fmla="*/ 629968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629968 w 246"/>
              <a:gd name="T53" fmla="*/ 5487580 h 259"/>
              <a:gd name="T54" fmla="*/ 1470014 w 246"/>
              <a:gd name="T55" fmla="*/ 3889880 h 259"/>
              <a:gd name="T56" fmla="*/ 2520137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790215 w 246"/>
              <a:gd name="T63" fmla="*/ 138896 h 259"/>
              <a:gd name="T64" fmla="*/ 8540420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9" name="Freeform 1044">
            <a:extLst>
              <a:ext uri="{FF2B5EF4-FFF2-40B4-BE49-F238E27FC236}">
                <a16:creationId xmlns:a16="http://schemas.microsoft.com/office/drawing/2014/main" id="{C83CB995-33A0-4D30-921B-D784657BEDA1}"/>
              </a:ext>
            </a:extLst>
          </p:cNvPr>
          <p:cNvSpPr>
            <a:spLocks/>
          </p:cNvSpPr>
          <p:nvPr/>
        </p:nvSpPr>
        <p:spPr bwMode="auto">
          <a:xfrm>
            <a:off x="681513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8540420 w 246"/>
              <a:gd name="T3" fmla="*/ 0 h 259"/>
              <a:gd name="T4" fmla="*/ 10290361 w 246"/>
              <a:gd name="T5" fmla="*/ 138896 h 259"/>
              <a:gd name="T6" fmla="*/ 1190060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75078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75078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00602 w 246"/>
              <a:gd name="T33" fmla="*/ 17227062 h 259"/>
              <a:gd name="T34" fmla="*/ 10290361 w 246"/>
              <a:gd name="T35" fmla="*/ 17713330 h 259"/>
              <a:gd name="T36" fmla="*/ 8540420 w 246"/>
              <a:gd name="T37" fmla="*/ 17991122 h 259"/>
              <a:gd name="T38" fmla="*/ 8540420 w 246"/>
              <a:gd name="T39" fmla="*/ 17991122 h 259"/>
              <a:gd name="T40" fmla="*/ 6790215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20137 w 246"/>
              <a:gd name="T47" fmla="*/ 15281991 h 259"/>
              <a:gd name="T48" fmla="*/ 1470014 w 246"/>
              <a:gd name="T49" fmla="*/ 13962346 h 259"/>
              <a:gd name="T50" fmla="*/ 629968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629968 w 246"/>
              <a:gd name="T61" fmla="*/ 5487580 h 259"/>
              <a:gd name="T62" fmla="*/ 1470014 w 246"/>
              <a:gd name="T63" fmla="*/ 3889880 h 259"/>
              <a:gd name="T64" fmla="*/ 2520137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790215 w 246"/>
              <a:gd name="T71" fmla="*/ 138896 h 259"/>
              <a:gd name="T72" fmla="*/ 8540420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0" name="Rectangle 1045">
            <a:extLst>
              <a:ext uri="{FF2B5EF4-FFF2-40B4-BE49-F238E27FC236}">
                <a16:creationId xmlns:a16="http://schemas.microsoft.com/office/drawing/2014/main" id="{F766C861-1216-4AAE-AE22-3D815D04A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140200"/>
            <a:ext cx="1127125" cy="11001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31" name="Freeform 1046">
            <a:extLst>
              <a:ext uri="{FF2B5EF4-FFF2-40B4-BE49-F238E27FC236}">
                <a16:creationId xmlns:a16="http://schemas.microsoft.com/office/drawing/2014/main" id="{8C0C8719-4A55-4C8D-B022-94140DB33CEA}"/>
              </a:ext>
            </a:extLst>
          </p:cNvPr>
          <p:cNvSpPr>
            <a:spLocks/>
          </p:cNvSpPr>
          <p:nvPr/>
        </p:nvSpPr>
        <p:spPr bwMode="auto">
          <a:xfrm>
            <a:off x="5932488" y="4137025"/>
            <a:ext cx="1130300" cy="7938"/>
          </a:xfrm>
          <a:custGeom>
            <a:avLst/>
            <a:gdLst>
              <a:gd name="T0" fmla="*/ 298918599 w 4274"/>
              <a:gd name="T1" fmla="*/ 1050197 h 30"/>
              <a:gd name="T2" fmla="*/ 297939569 w 4274"/>
              <a:gd name="T3" fmla="*/ 0 h 30"/>
              <a:gd name="T4" fmla="*/ 0 w 4274"/>
              <a:gd name="T5" fmla="*/ 0 h 30"/>
              <a:gd name="T6" fmla="*/ 0 w 4274"/>
              <a:gd name="T7" fmla="*/ 2100395 h 30"/>
              <a:gd name="T8" fmla="*/ 297939569 w 4274"/>
              <a:gd name="T9" fmla="*/ 2100395 h 30"/>
              <a:gd name="T10" fmla="*/ 296890458 w 4274"/>
              <a:gd name="T11" fmla="*/ 1050197 h 30"/>
              <a:gd name="T12" fmla="*/ 298918599 w 4274"/>
              <a:gd name="T13" fmla="*/ 1050197 h 30"/>
              <a:gd name="T14" fmla="*/ 298918599 w 4274"/>
              <a:gd name="T15" fmla="*/ 0 h 30"/>
              <a:gd name="T16" fmla="*/ 297939569 w 4274"/>
              <a:gd name="T17" fmla="*/ 0 h 30"/>
              <a:gd name="T18" fmla="*/ 298918599 w 4274"/>
              <a:gd name="T19" fmla="*/ 1050197 h 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30"/>
              <a:gd name="T32" fmla="*/ 4274 w 4274"/>
              <a:gd name="T33" fmla="*/ 30 h 3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30">
                <a:moveTo>
                  <a:pt x="4274" y="15"/>
                </a:moveTo>
                <a:lnTo>
                  <a:pt x="4260" y="0"/>
                </a:lnTo>
                <a:lnTo>
                  <a:pt x="0" y="0"/>
                </a:lnTo>
                <a:lnTo>
                  <a:pt x="0" y="30"/>
                </a:lnTo>
                <a:lnTo>
                  <a:pt x="4260" y="30"/>
                </a:lnTo>
                <a:lnTo>
                  <a:pt x="4245" y="15"/>
                </a:lnTo>
                <a:lnTo>
                  <a:pt x="4274" y="15"/>
                </a:lnTo>
                <a:lnTo>
                  <a:pt x="4274" y="0"/>
                </a:lnTo>
                <a:lnTo>
                  <a:pt x="4260" y="0"/>
                </a:lnTo>
                <a:lnTo>
                  <a:pt x="4274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2" name="Freeform 1047">
            <a:extLst>
              <a:ext uri="{FF2B5EF4-FFF2-40B4-BE49-F238E27FC236}">
                <a16:creationId xmlns:a16="http://schemas.microsoft.com/office/drawing/2014/main" id="{F348E2E2-EA57-4426-850B-51BE6FF31189}"/>
              </a:ext>
            </a:extLst>
          </p:cNvPr>
          <p:cNvSpPr>
            <a:spLocks/>
          </p:cNvSpPr>
          <p:nvPr/>
        </p:nvSpPr>
        <p:spPr bwMode="auto">
          <a:xfrm>
            <a:off x="7054850" y="4140200"/>
            <a:ext cx="7938" cy="1103313"/>
          </a:xfrm>
          <a:custGeom>
            <a:avLst/>
            <a:gdLst>
              <a:gd name="T0" fmla="*/ 1123911 w 29"/>
              <a:gd name="T1" fmla="*/ 291848376 h 4171"/>
              <a:gd name="T2" fmla="*/ 2172822 w 29"/>
              <a:gd name="T3" fmla="*/ 290868858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0868858 h 4171"/>
              <a:gd name="T10" fmla="*/ 1123911 w 29"/>
              <a:gd name="T11" fmla="*/ 289819243 h 4171"/>
              <a:gd name="T12" fmla="*/ 1123911 w 29"/>
              <a:gd name="T13" fmla="*/ 291848376 h 4171"/>
              <a:gd name="T14" fmla="*/ 2172822 w 29"/>
              <a:gd name="T15" fmla="*/ 291848376 h 4171"/>
              <a:gd name="T16" fmla="*/ 2172822 w 29"/>
              <a:gd name="T17" fmla="*/ 290868858 h 4171"/>
              <a:gd name="T18" fmla="*/ 1123911 w 29"/>
              <a:gd name="T19" fmla="*/ 29184837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3" name="Freeform 1048">
            <a:extLst>
              <a:ext uri="{FF2B5EF4-FFF2-40B4-BE49-F238E27FC236}">
                <a16:creationId xmlns:a16="http://schemas.microsoft.com/office/drawing/2014/main" id="{4337C560-3003-4298-AA54-EA727C47A6BD}"/>
              </a:ext>
            </a:extLst>
          </p:cNvPr>
          <p:cNvSpPr>
            <a:spLocks/>
          </p:cNvSpPr>
          <p:nvPr/>
        </p:nvSpPr>
        <p:spPr bwMode="auto">
          <a:xfrm>
            <a:off x="5927725" y="5237163"/>
            <a:ext cx="1131888" cy="6350"/>
          </a:xfrm>
          <a:custGeom>
            <a:avLst/>
            <a:gdLst>
              <a:gd name="T0" fmla="*/ 0 w 4275"/>
              <a:gd name="T1" fmla="*/ 719083 h 29"/>
              <a:gd name="T2" fmla="*/ 1051663 w 4275"/>
              <a:gd name="T3" fmla="*/ 1390431 h 29"/>
              <a:gd name="T4" fmla="*/ 299688993 w 4275"/>
              <a:gd name="T5" fmla="*/ 1390431 h 29"/>
              <a:gd name="T6" fmla="*/ 299688993 w 4275"/>
              <a:gd name="T7" fmla="*/ 0 h 29"/>
              <a:gd name="T8" fmla="*/ 1051663 w 4275"/>
              <a:gd name="T9" fmla="*/ 0 h 29"/>
              <a:gd name="T10" fmla="*/ 2032897 w 4275"/>
              <a:gd name="T11" fmla="*/ 719083 h 29"/>
              <a:gd name="T12" fmla="*/ 0 w 4275"/>
              <a:gd name="T13" fmla="*/ 719083 h 29"/>
              <a:gd name="T14" fmla="*/ 0 w 4275"/>
              <a:gd name="T15" fmla="*/ 1390431 h 29"/>
              <a:gd name="T16" fmla="*/ 1051663 w 4275"/>
              <a:gd name="T17" fmla="*/ 1390431 h 29"/>
              <a:gd name="T18" fmla="*/ 0 w 4275"/>
              <a:gd name="T19" fmla="*/ 719083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5" y="29"/>
                </a:lnTo>
                <a:lnTo>
                  <a:pt x="4275" y="29"/>
                </a:lnTo>
                <a:lnTo>
                  <a:pt x="4275" y="0"/>
                </a:lnTo>
                <a:lnTo>
                  <a:pt x="15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5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4" name="Freeform 1049">
            <a:extLst>
              <a:ext uri="{FF2B5EF4-FFF2-40B4-BE49-F238E27FC236}">
                <a16:creationId xmlns:a16="http://schemas.microsoft.com/office/drawing/2014/main" id="{E07AD684-9875-4460-8333-CB1B3A4CF347}"/>
              </a:ext>
            </a:extLst>
          </p:cNvPr>
          <p:cNvSpPr>
            <a:spLocks/>
          </p:cNvSpPr>
          <p:nvPr/>
        </p:nvSpPr>
        <p:spPr bwMode="auto">
          <a:xfrm>
            <a:off x="5927725" y="4137025"/>
            <a:ext cx="7938" cy="1103313"/>
          </a:xfrm>
          <a:custGeom>
            <a:avLst/>
            <a:gdLst>
              <a:gd name="T0" fmla="*/ 1123911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822 w 29"/>
              <a:gd name="T7" fmla="*/ 291778422 h 4172"/>
              <a:gd name="T8" fmla="*/ 2172822 w 29"/>
              <a:gd name="T9" fmla="*/ 1049099 h 4172"/>
              <a:gd name="T10" fmla="*/ 1123911 w 29"/>
              <a:gd name="T11" fmla="*/ 2098199 h 4172"/>
              <a:gd name="T12" fmla="*/ 1123911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123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5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5" y="30"/>
                </a:lnTo>
                <a:lnTo>
                  <a:pt x="15" y="0"/>
                </a:lnTo>
                <a:lnTo>
                  <a:pt x="0" y="0"/>
                </a:lnTo>
                <a:lnTo>
                  <a:pt x="0" y="15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5" name="Line 1050">
            <a:extLst>
              <a:ext uri="{FF2B5EF4-FFF2-40B4-BE49-F238E27FC236}">
                <a16:creationId xmlns:a16="http://schemas.microsoft.com/office/drawing/2014/main" id="{7D860299-C11A-4590-B5D8-BBB866B00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2783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6" name="Line 1051">
            <a:extLst>
              <a:ext uri="{FF2B5EF4-FFF2-40B4-BE49-F238E27FC236}">
                <a16:creationId xmlns:a16="http://schemas.microsoft.com/office/drawing/2014/main" id="{C604A225-62E6-495C-91FC-BC208546E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7" name="Line 1052">
            <a:extLst>
              <a:ext uri="{FF2B5EF4-FFF2-40B4-BE49-F238E27FC236}">
                <a16:creationId xmlns:a16="http://schemas.microsoft.com/office/drawing/2014/main" id="{F0EC7AF9-51BB-4C3A-9527-B3975CA8C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5529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8" name="Line 1053">
            <a:extLst>
              <a:ext uri="{FF2B5EF4-FFF2-40B4-BE49-F238E27FC236}">
                <a16:creationId xmlns:a16="http://schemas.microsoft.com/office/drawing/2014/main" id="{9A93A824-3E9E-4257-82F3-C6BB109FD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6910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9" name="Line 1054">
            <a:extLst>
              <a:ext uri="{FF2B5EF4-FFF2-40B4-BE49-F238E27FC236}">
                <a16:creationId xmlns:a16="http://schemas.microsoft.com/office/drawing/2014/main" id="{CE66FB50-DBC4-4B23-B27B-A66E32CA4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82758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0" name="Line 1055">
            <a:extLst>
              <a:ext uri="{FF2B5EF4-FFF2-40B4-BE49-F238E27FC236}">
                <a16:creationId xmlns:a16="http://schemas.microsoft.com/office/drawing/2014/main" id="{375C1822-152E-4574-B32C-75861A4C5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9657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1" name="Line 1056">
            <a:extLst>
              <a:ext uri="{FF2B5EF4-FFF2-40B4-BE49-F238E27FC236}">
                <a16:creationId xmlns:a16="http://schemas.microsoft.com/office/drawing/2014/main" id="{06508269-241C-4E97-8806-AEC850B8A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2" name="Line 1057">
            <a:extLst>
              <a:ext uri="{FF2B5EF4-FFF2-40B4-BE49-F238E27FC236}">
                <a16:creationId xmlns:a16="http://schemas.microsoft.com/office/drawing/2014/main" id="{63F7F7D6-38C9-403F-BB14-6CA4602CFF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901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3" name="Line 1058">
            <a:extLst>
              <a:ext uri="{FF2B5EF4-FFF2-40B4-BE49-F238E27FC236}">
                <a16:creationId xmlns:a16="http://schemas.microsoft.com/office/drawing/2014/main" id="{E7CEA049-3955-4EF8-B9F1-8A09ABD40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25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4" name="Line 1059">
            <a:extLst>
              <a:ext uri="{FF2B5EF4-FFF2-40B4-BE49-F238E27FC236}">
                <a16:creationId xmlns:a16="http://schemas.microsoft.com/office/drawing/2014/main" id="{C1FEB55F-AABB-4822-9B4B-28B7543E8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5238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5" name="Line 1060">
            <a:extLst>
              <a:ext uri="{FF2B5EF4-FFF2-40B4-BE49-F238E27FC236}">
                <a16:creationId xmlns:a16="http://schemas.microsoft.com/office/drawing/2014/main" id="{6734BDF6-E91B-4F88-97F3-7CA15735A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176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6" name="Line 1061">
            <a:extLst>
              <a:ext uri="{FF2B5EF4-FFF2-40B4-BE49-F238E27FC236}">
                <a16:creationId xmlns:a16="http://schemas.microsoft.com/office/drawing/2014/main" id="{82960C34-BC64-4212-9F47-8E455F825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7" name="Line 1062">
            <a:extLst>
              <a:ext uri="{FF2B5EF4-FFF2-40B4-BE49-F238E27FC236}">
                <a16:creationId xmlns:a16="http://schemas.microsoft.com/office/drawing/2014/main" id="{A73D577D-11D2-480C-84BD-28CC09F52E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6400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8" name="Line 1063">
            <a:extLst>
              <a:ext uri="{FF2B5EF4-FFF2-40B4-BE49-F238E27FC236}">
                <a16:creationId xmlns:a16="http://schemas.microsoft.com/office/drawing/2014/main" id="{C461972F-837E-4130-8879-9DADCC9FF1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451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9" name="Rectangle 1064">
            <a:extLst>
              <a:ext uri="{FF2B5EF4-FFF2-40B4-BE49-F238E27FC236}">
                <a16:creationId xmlns:a16="http://schemas.microsoft.com/office/drawing/2014/main" id="{38F021D1-D2CE-4407-99D5-A54ADEF7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50" name="Freeform 1065">
            <a:extLst>
              <a:ext uri="{FF2B5EF4-FFF2-40B4-BE49-F238E27FC236}">
                <a16:creationId xmlns:a16="http://schemas.microsoft.com/office/drawing/2014/main" id="{382BAC60-D6AC-49FE-AA15-251888C06F90}"/>
              </a:ext>
            </a:extLst>
          </p:cNvPr>
          <p:cNvSpPr>
            <a:spLocks/>
          </p:cNvSpPr>
          <p:nvPr/>
        </p:nvSpPr>
        <p:spPr bwMode="auto">
          <a:xfrm>
            <a:off x="5932488" y="4138613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1" name="Freeform 1066">
            <a:extLst>
              <a:ext uri="{FF2B5EF4-FFF2-40B4-BE49-F238E27FC236}">
                <a16:creationId xmlns:a16="http://schemas.microsoft.com/office/drawing/2014/main" id="{E61D9A2C-0B7F-4C97-814A-C24D6B5751D5}"/>
              </a:ext>
            </a:extLst>
          </p:cNvPr>
          <p:cNvSpPr>
            <a:spLocks/>
          </p:cNvSpPr>
          <p:nvPr/>
        </p:nvSpPr>
        <p:spPr bwMode="auto">
          <a:xfrm>
            <a:off x="6067425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2" name="Freeform 1067">
            <a:extLst>
              <a:ext uri="{FF2B5EF4-FFF2-40B4-BE49-F238E27FC236}">
                <a16:creationId xmlns:a16="http://schemas.microsoft.com/office/drawing/2014/main" id="{A0E355A5-3A45-4DF7-B1A5-49FA842BBF52}"/>
              </a:ext>
            </a:extLst>
          </p:cNvPr>
          <p:cNvSpPr>
            <a:spLocks/>
          </p:cNvSpPr>
          <p:nvPr/>
        </p:nvSpPr>
        <p:spPr bwMode="auto">
          <a:xfrm>
            <a:off x="5930900" y="42767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3" name="Freeform 1068">
            <a:extLst>
              <a:ext uri="{FF2B5EF4-FFF2-40B4-BE49-F238E27FC236}">
                <a16:creationId xmlns:a16="http://schemas.microsoft.com/office/drawing/2014/main" id="{EE7817B7-9016-4E94-9622-FEA19307E7B8}"/>
              </a:ext>
            </a:extLst>
          </p:cNvPr>
          <p:cNvSpPr>
            <a:spLocks/>
          </p:cNvSpPr>
          <p:nvPr/>
        </p:nvSpPr>
        <p:spPr bwMode="auto">
          <a:xfrm>
            <a:off x="5930900" y="41386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4" name="Rectangle 1069">
            <a:extLst>
              <a:ext uri="{FF2B5EF4-FFF2-40B4-BE49-F238E27FC236}">
                <a16:creationId xmlns:a16="http://schemas.microsoft.com/office/drawing/2014/main" id="{A8D315A4-7980-4CD3-B75E-753D48C04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14020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55" name="Freeform 1070">
            <a:extLst>
              <a:ext uri="{FF2B5EF4-FFF2-40B4-BE49-F238E27FC236}">
                <a16:creationId xmlns:a16="http://schemas.microsoft.com/office/drawing/2014/main" id="{A6A299AE-869C-4945-92BE-2EBB6B6A6105}"/>
              </a:ext>
            </a:extLst>
          </p:cNvPr>
          <p:cNvSpPr>
            <a:spLocks/>
          </p:cNvSpPr>
          <p:nvPr/>
        </p:nvSpPr>
        <p:spPr bwMode="auto">
          <a:xfrm>
            <a:off x="6069013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6" name="Freeform 1071">
            <a:extLst>
              <a:ext uri="{FF2B5EF4-FFF2-40B4-BE49-F238E27FC236}">
                <a16:creationId xmlns:a16="http://schemas.microsoft.com/office/drawing/2014/main" id="{2BEFBAB6-2F48-4E2A-9770-1D113F63979B}"/>
              </a:ext>
            </a:extLst>
          </p:cNvPr>
          <p:cNvSpPr>
            <a:spLocks/>
          </p:cNvSpPr>
          <p:nvPr/>
        </p:nvSpPr>
        <p:spPr bwMode="auto">
          <a:xfrm>
            <a:off x="6205538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7" name="Freeform 1072">
            <a:extLst>
              <a:ext uri="{FF2B5EF4-FFF2-40B4-BE49-F238E27FC236}">
                <a16:creationId xmlns:a16="http://schemas.microsoft.com/office/drawing/2014/main" id="{29E7A4EB-6981-42A4-88B5-01E371C651B2}"/>
              </a:ext>
            </a:extLst>
          </p:cNvPr>
          <p:cNvSpPr>
            <a:spLocks/>
          </p:cNvSpPr>
          <p:nvPr/>
        </p:nvSpPr>
        <p:spPr bwMode="auto">
          <a:xfrm>
            <a:off x="6067425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8" name="Freeform 1073">
            <a:extLst>
              <a:ext uri="{FF2B5EF4-FFF2-40B4-BE49-F238E27FC236}">
                <a16:creationId xmlns:a16="http://schemas.microsoft.com/office/drawing/2014/main" id="{84B0E5B5-1554-46BE-889D-BB950BE42D38}"/>
              </a:ext>
            </a:extLst>
          </p:cNvPr>
          <p:cNvSpPr>
            <a:spLocks/>
          </p:cNvSpPr>
          <p:nvPr/>
        </p:nvSpPr>
        <p:spPr bwMode="auto">
          <a:xfrm>
            <a:off x="6067425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9" name="Rectangle 1074">
            <a:extLst>
              <a:ext uri="{FF2B5EF4-FFF2-40B4-BE49-F238E27FC236}">
                <a16:creationId xmlns:a16="http://schemas.microsoft.com/office/drawing/2014/main" id="{66AFB151-5F1C-463A-B26B-8016CA361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60" name="Freeform 1075">
            <a:extLst>
              <a:ext uri="{FF2B5EF4-FFF2-40B4-BE49-F238E27FC236}">
                <a16:creationId xmlns:a16="http://schemas.microsoft.com/office/drawing/2014/main" id="{2F19D8BF-3DEC-404C-9622-197805B20D05}"/>
              </a:ext>
            </a:extLst>
          </p:cNvPr>
          <p:cNvSpPr>
            <a:spLocks/>
          </p:cNvSpPr>
          <p:nvPr/>
        </p:nvSpPr>
        <p:spPr bwMode="auto">
          <a:xfrm>
            <a:off x="6207125" y="4138613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1" name="Freeform 1076">
            <a:extLst>
              <a:ext uri="{FF2B5EF4-FFF2-40B4-BE49-F238E27FC236}">
                <a16:creationId xmlns:a16="http://schemas.microsoft.com/office/drawing/2014/main" id="{DF8E1AFD-D720-468B-AC25-F34D65BB11E0}"/>
              </a:ext>
            </a:extLst>
          </p:cNvPr>
          <p:cNvSpPr>
            <a:spLocks/>
          </p:cNvSpPr>
          <p:nvPr/>
        </p:nvSpPr>
        <p:spPr bwMode="auto">
          <a:xfrm>
            <a:off x="6342063" y="414020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2" name="Freeform 1077">
            <a:extLst>
              <a:ext uri="{FF2B5EF4-FFF2-40B4-BE49-F238E27FC236}">
                <a16:creationId xmlns:a16="http://schemas.microsoft.com/office/drawing/2014/main" id="{FBB22D59-8D86-4CD2-B0DA-7CC6D3D463E3}"/>
              </a:ext>
            </a:extLst>
          </p:cNvPr>
          <p:cNvSpPr>
            <a:spLocks/>
          </p:cNvSpPr>
          <p:nvPr/>
        </p:nvSpPr>
        <p:spPr bwMode="auto">
          <a:xfrm>
            <a:off x="6205538" y="4276725"/>
            <a:ext cx="138112" cy="3175"/>
          </a:xfrm>
          <a:custGeom>
            <a:avLst/>
            <a:gdLst>
              <a:gd name="T0" fmla="*/ 0 w 525"/>
              <a:gd name="T1" fmla="*/ 417635 h 13"/>
              <a:gd name="T2" fmla="*/ 415125 w 525"/>
              <a:gd name="T3" fmla="*/ 775433 h 13"/>
              <a:gd name="T4" fmla="*/ 36333190 w 525"/>
              <a:gd name="T5" fmla="*/ 775433 h 13"/>
              <a:gd name="T6" fmla="*/ 36333190 w 525"/>
              <a:gd name="T7" fmla="*/ 0 h 13"/>
              <a:gd name="T8" fmla="*/ 415125 w 525"/>
              <a:gd name="T9" fmla="*/ 0 h 13"/>
              <a:gd name="T10" fmla="*/ 830513 w 525"/>
              <a:gd name="T11" fmla="*/ 417635 h 13"/>
              <a:gd name="T12" fmla="*/ 0 w 525"/>
              <a:gd name="T13" fmla="*/ 417635 h 13"/>
              <a:gd name="T14" fmla="*/ 0 w 525"/>
              <a:gd name="T15" fmla="*/ 775433 h 13"/>
              <a:gd name="T16" fmla="*/ 415125 w 525"/>
              <a:gd name="T17" fmla="*/ 775433 h 13"/>
              <a:gd name="T18" fmla="*/ 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0" y="7"/>
                </a:moveTo>
                <a:lnTo>
                  <a:pt x="6" y="13"/>
                </a:lnTo>
                <a:lnTo>
                  <a:pt x="525" y="13"/>
                </a:lnTo>
                <a:lnTo>
                  <a:pt x="525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3" name="Freeform 1078">
            <a:extLst>
              <a:ext uri="{FF2B5EF4-FFF2-40B4-BE49-F238E27FC236}">
                <a16:creationId xmlns:a16="http://schemas.microsoft.com/office/drawing/2014/main" id="{5FEAA303-8EBB-4E78-8E12-776B0C2B72AF}"/>
              </a:ext>
            </a:extLst>
          </p:cNvPr>
          <p:cNvSpPr>
            <a:spLocks/>
          </p:cNvSpPr>
          <p:nvPr/>
        </p:nvSpPr>
        <p:spPr bwMode="auto">
          <a:xfrm>
            <a:off x="6205538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4" name="Rectangle 1079">
            <a:extLst>
              <a:ext uri="{FF2B5EF4-FFF2-40B4-BE49-F238E27FC236}">
                <a16:creationId xmlns:a16="http://schemas.microsoft.com/office/drawing/2014/main" id="{6585D3F6-3FC8-4211-88BD-0E206F1C9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278313"/>
            <a:ext cx="138112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65" name="Freeform 1080">
            <a:extLst>
              <a:ext uri="{FF2B5EF4-FFF2-40B4-BE49-F238E27FC236}">
                <a16:creationId xmlns:a16="http://schemas.microsoft.com/office/drawing/2014/main" id="{97E04104-DB41-4418-8E21-EE8A72F5A004}"/>
              </a:ext>
            </a:extLst>
          </p:cNvPr>
          <p:cNvSpPr>
            <a:spLocks/>
          </p:cNvSpPr>
          <p:nvPr/>
        </p:nvSpPr>
        <p:spPr bwMode="auto">
          <a:xfrm>
            <a:off x="6069013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6" name="Freeform 1081">
            <a:extLst>
              <a:ext uri="{FF2B5EF4-FFF2-40B4-BE49-F238E27FC236}">
                <a16:creationId xmlns:a16="http://schemas.microsoft.com/office/drawing/2014/main" id="{93DCB71F-DC19-4599-8D9A-5B20ADC19AC4}"/>
              </a:ext>
            </a:extLst>
          </p:cNvPr>
          <p:cNvSpPr>
            <a:spLocks/>
          </p:cNvSpPr>
          <p:nvPr/>
        </p:nvSpPr>
        <p:spPr bwMode="auto">
          <a:xfrm>
            <a:off x="6205538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7" name="Freeform 1082">
            <a:extLst>
              <a:ext uri="{FF2B5EF4-FFF2-40B4-BE49-F238E27FC236}">
                <a16:creationId xmlns:a16="http://schemas.microsoft.com/office/drawing/2014/main" id="{107EF5AE-18E4-4504-95EE-BC0C8A84288E}"/>
              </a:ext>
            </a:extLst>
          </p:cNvPr>
          <p:cNvSpPr>
            <a:spLocks/>
          </p:cNvSpPr>
          <p:nvPr/>
        </p:nvSpPr>
        <p:spPr bwMode="auto">
          <a:xfrm>
            <a:off x="606742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8" name="Freeform 1083">
            <a:extLst>
              <a:ext uri="{FF2B5EF4-FFF2-40B4-BE49-F238E27FC236}">
                <a16:creationId xmlns:a16="http://schemas.microsoft.com/office/drawing/2014/main" id="{3B6949CA-2357-4F32-B934-76D1495CBFC1}"/>
              </a:ext>
            </a:extLst>
          </p:cNvPr>
          <p:cNvSpPr>
            <a:spLocks/>
          </p:cNvSpPr>
          <p:nvPr/>
        </p:nvSpPr>
        <p:spPr bwMode="auto">
          <a:xfrm>
            <a:off x="6067425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9" name="Rectangle 1084">
            <a:extLst>
              <a:ext uri="{FF2B5EF4-FFF2-40B4-BE49-F238E27FC236}">
                <a16:creationId xmlns:a16="http://schemas.microsoft.com/office/drawing/2014/main" id="{8E0C7DFD-E002-468E-9C5E-CC33CCBCA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41483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70" name="Freeform 1085">
            <a:extLst>
              <a:ext uri="{FF2B5EF4-FFF2-40B4-BE49-F238E27FC236}">
                <a16:creationId xmlns:a16="http://schemas.microsoft.com/office/drawing/2014/main" id="{54D7C10B-92FC-439B-B934-7B66D70A31E2}"/>
              </a:ext>
            </a:extLst>
          </p:cNvPr>
          <p:cNvSpPr>
            <a:spLocks/>
          </p:cNvSpPr>
          <p:nvPr/>
        </p:nvSpPr>
        <p:spPr bwMode="auto">
          <a:xfrm>
            <a:off x="5932488" y="4413250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1" name="Freeform 1086">
            <a:extLst>
              <a:ext uri="{FF2B5EF4-FFF2-40B4-BE49-F238E27FC236}">
                <a16:creationId xmlns:a16="http://schemas.microsoft.com/office/drawing/2014/main" id="{609E9970-5AE3-4F34-9B9A-79321152B9F6}"/>
              </a:ext>
            </a:extLst>
          </p:cNvPr>
          <p:cNvSpPr>
            <a:spLocks/>
          </p:cNvSpPr>
          <p:nvPr/>
        </p:nvSpPr>
        <p:spPr bwMode="auto">
          <a:xfrm>
            <a:off x="6067425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2" name="Freeform 1087">
            <a:extLst>
              <a:ext uri="{FF2B5EF4-FFF2-40B4-BE49-F238E27FC236}">
                <a16:creationId xmlns:a16="http://schemas.microsoft.com/office/drawing/2014/main" id="{A913029B-ABD1-4FC9-891B-1F2885B8715A}"/>
              </a:ext>
            </a:extLst>
          </p:cNvPr>
          <p:cNvSpPr>
            <a:spLocks/>
          </p:cNvSpPr>
          <p:nvPr/>
        </p:nvSpPr>
        <p:spPr bwMode="auto">
          <a:xfrm>
            <a:off x="5930900" y="4551363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3" name="Freeform 1088">
            <a:extLst>
              <a:ext uri="{FF2B5EF4-FFF2-40B4-BE49-F238E27FC236}">
                <a16:creationId xmlns:a16="http://schemas.microsoft.com/office/drawing/2014/main" id="{C831F911-674F-43B7-AF41-8DE139B71CF4}"/>
              </a:ext>
            </a:extLst>
          </p:cNvPr>
          <p:cNvSpPr>
            <a:spLocks/>
          </p:cNvSpPr>
          <p:nvPr/>
        </p:nvSpPr>
        <p:spPr bwMode="auto">
          <a:xfrm>
            <a:off x="5930900" y="4413250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4" name="Rectangle 1089">
            <a:extLst>
              <a:ext uri="{FF2B5EF4-FFF2-40B4-BE49-F238E27FC236}">
                <a16:creationId xmlns:a16="http://schemas.microsoft.com/office/drawing/2014/main" id="{DDE86426-6E89-45A3-81A2-577FF8C10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140200"/>
            <a:ext cx="138113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75" name="Freeform 1090">
            <a:extLst>
              <a:ext uri="{FF2B5EF4-FFF2-40B4-BE49-F238E27FC236}">
                <a16:creationId xmlns:a16="http://schemas.microsoft.com/office/drawing/2014/main" id="{B806AFE9-B785-4A28-B0EA-5E918D6013B6}"/>
              </a:ext>
            </a:extLst>
          </p:cNvPr>
          <p:cNvSpPr>
            <a:spLocks/>
          </p:cNvSpPr>
          <p:nvPr/>
        </p:nvSpPr>
        <p:spPr bwMode="auto">
          <a:xfrm>
            <a:off x="6343650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6" name="Freeform 1091">
            <a:extLst>
              <a:ext uri="{FF2B5EF4-FFF2-40B4-BE49-F238E27FC236}">
                <a16:creationId xmlns:a16="http://schemas.microsoft.com/office/drawing/2014/main" id="{50F17865-11BF-462F-933C-97586D870519}"/>
              </a:ext>
            </a:extLst>
          </p:cNvPr>
          <p:cNvSpPr>
            <a:spLocks/>
          </p:cNvSpPr>
          <p:nvPr/>
        </p:nvSpPr>
        <p:spPr bwMode="auto">
          <a:xfrm>
            <a:off x="6480175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7" name="Freeform 1092">
            <a:extLst>
              <a:ext uri="{FF2B5EF4-FFF2-40B4-BE49-F238E27FC236}">
                <a16:creationId xmlns:a16="http://schemas.microsoft.com/office/drawing/2014/main" id="{2C6DE861-A878-479F-88E2-F02E81FA8326}"/>
              </a:ext>
            </a:extLst>
          </p:cNvPr>
          <p:cNvSpPr>
            <a:spLocks/>
          </p:cNvSpPr>
          <p:nvPr/>
        </p:nvSpPr>
        <p:spPr bwMode="auto">
          <a:xfrm>
            <a:off x="6342063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8" name="Freeform 1093">
            <a:extLst>
              <a:ext uri="{FF2B5EF4-FFF2-40B4-BE49-F238E27FC236}">
                <a16:creationId xmlns:a16="http://schemas.microsoft.com/office/drawing/2014/main" id="{F6B6FEA6-6D42-41B1-920F-753833E00588}"/>
              </a:ext>
            </a:extLst>
          </p:cNvPr>
          <p:cNvSpPr>
            <a:spLocks/>
          </p:cNvSpPr>
          <p:nvPr/>
        </p:nvSpPr>
        <p:spPr bwMode="auto">
          <a:xfrm>
            <a:off x="6342063" y="413861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9" name="Rectangle 1094">
            <a:extLst>
              <a:ext uri="{FF2B5EF4-FFF2-40B4-BE49-F238E27FC236}">
                <a16:creationId xmlns:a16="http://schemas.microsoft.com/office/drawing/2014/main" id="{0FD161BC-B0DE-4E45-81B0-B0E47F7F0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1763" y="4278313"/>
            <a:ext cx="138112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80" name="Freeform 1095">
            <a:extLst>
              <a:ext uri="{FF2B5EF4-FFF2-40B4-BE49-F238E27FC236}">
                <a16:creationId xmlns:a16="http://schemas.microsoft.com/office/drawing/2014/main" id="{7BA8BDCF-4123-4AA6-B7F0-492F9E8E5D65}"/>
              </a:ext>
            </a:extLst>
          </p:cNvPr>
          <p:cNvSpPr>
            <a:spLocks/>
          </p:cNvSpPr>
          <p:nvPr/>
        </p:nvSpPr>
        <p:spPr bwMode="auto">
          <a:xfrm>
            <a:off x="6481763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1" name="Freeform 1096">
            <a:extLst>
              <a:ext uri="{FF2B5EF4-FFF2-40B4-BE49-F238E27FC236}">
                <a16:creationId xmlns:a16="http://schemas.microsoft.com/office/drawing/2014/main" id="{119584DA-D078-451C-9E89-F418C8C1D125}"/>
              </a:ext>
            </a:extLst>
          </p:cNvPr>
          <p:cNvSpPr>
            <a:spLocks/>
          </p:cNvSpPr>
          <p:nvPr/>
        </p:nvSpPr>
        <p:spPr bwMode="auto">
          <a:xfrm>
            <a:off x="6618288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2" name="Freeform 1097">
            <a:extLst>
              <a:ext uri="{FF2B5EF4-FFF2-40B4-BE49-F238E27FC236}">
                <a16:creationId xmlns:a16="http://schemas.microsoft.com/office/drawing/2014/main" id="{BF50B69D-32D8-46C0-BFF0-21599A345B89}"/>
              </a:ext>
            </a:extLst>
          </p:cNvPr>
          <p:cNvSpPr>
            <a:spLocks/>
          </p:cNvSpPr>
          <p:nvPr/>
        </p:nvSpPr>
        <p:spPr bwMode="auto">
          <a:xfrm>
            <a:off x="648017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3" name="Freeform 1098">
            <a:extLst>
              <a:ext uri="{FF2B5EF4-FFF2-40B4-BE49-F238E27FC236}">
                <a16:creationId xmlns:a16="http://schemas.microsoft.com/office/drawing/2014/main" id="{274166E2-32D4-495A-8DC0-B4C2E9CAE30B}"/>
              </a:ext>
            </a:extLst>
          </p:cNvPr>
          <p:cNvSpPr>
            <a:spLocks/>
          </p:cNvSpPr>
          <p:nvPr/>
        </p:nvSpPr>
        <p:spPr bwMode="auto">
          <a:xfrm>
            <a:off x="6480175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4" name="Rectangle 1099">
            <a:extLst>
              <a:ext uri="{FF2B5EF4-FFF2-40B4-BE49-F238E27FC236}">
                <a16:creationId xmlns:a16="http://schemas.microsoft.com/office/drawing/2014/main" id="{86C93FF9-8667-46C4-B7BB-6C69F2787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27831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85" name="Freeform 1100">
            <a:extLst>
              <a:ext uri="{FF2B5EF4-FFF2-40B4-BE49-F238E27FC236}">
                <a16:creationId xmlns:a16="http://schemas.microsoft.com/office/drawing/2014/main" id="{6BBB02EA-EC2E-4D8B-8EA1-A949493BF559}"/>
              </a:ext>
            </a:extLst>
          </p:cNvPr>
          <p:cNvSpPr>
            <a:spLocks/>
          </p:cNvSpPr>
          <p:nvPr/>
        </p:nvSpPr>
        <p:spPr bwMode="auto">
          <a:xfrm>
            <a:off x="6207125" y="42767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78203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2032 w 526"/>
              <a:gd name="T9" fmla="*/ 775433 h 13"/>
              <a:gd name="T10" fmla="*/ 35368481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782032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6" name="Freeform 1101">
            <a:extLst>
              <a:ext uri="{FF2B5EF4-FFF2-40B4-BE49-F238E27FC236}">
                <a16:creationId xmlns:a16="http://schemas.microsoft.com/office/drawing/2014/main" id="{F78CE8BB-A81E-4EC6-852B-CD2CFC65B1C6}"/>
              </a:ext>
            </a:extLst>
          </p:cNvPr>
          <p:cNvSpPr>
            <a:spLocks/>
          </p:cNvSpPr>
          <p:nvPr/>
        </p:nvSpPr>
        <p:spPr bwMode="auto">
          <a:xfrm>
            <a:off x="6342063" y="4278313"/>
            <a:ext cx="3175" cy="138112"/>
          </a:xfrm>
          <a:custGeom>
            <a:avLst/>
            <a:gdLst>
              <a:gd name="T0" fmla="*/ 357798 w 13"/>
              <a:gd name="T1" fmla="*/ 36333190 h 525"/>
              <a:gd name="T2" fmla="*/ 775433 w 13"/>
              <a:gd name="T3" fmla="*/ 35918064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5918064 h 525"/>
              <a:gd name="T10" fmla="*/ 357798 w 13"/>
              <a:gd name="T11" fmla="*/ 35502676 h 525"/>
              <a:gd name="T12" fmla="*/ 357798 w 13"/>
              <a:gd name="T13" fmla="*/ 36333190 h 525"/>
              <a:gd name="T14" fmla="*/ 775433 w 13"/>
              <a:gd name="T15" fmla="*/ 36333190 h 525"/>
              <a:gd name="T16" fmla="*/ 775433 w 13"/>
              <a:gd name="T17" fmla="*/ 35918064 h 525"/>
              <a:gd name="T18" fmla="*/ 357798 w 13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7" name="Freeform 1102">
            <a:extLst>
              <a:ext uri="{FF2B5EF4-FFF2-40B4-BE49-F238E27FC236}">
                <a16:creationId xmlns:a16="http://schemas.microsoft.com/office/drawing/2014/main" id="{46428202-ADAE-440F-9189-D42F75F31A9A}"/>
              </a:ext>
            </a:extLst>
          </p:cNvPr>
          <p:cNvSpPr>
            <a:spLocks/>
          </p:cNvSpPr>
          <p:nvPr/>
        </p:nvSpPr>
        <p:spPr bwMode="auto">
          <a:xfrm>
            <a:off x="6205538" y="4413250"/>
            <a:ext cx="138112" cy="3175"/>
          </a:xfrm>
          <a:custGeom>
            <a:avLst/>
            <a:gdLst>
              <a:gd name="T0" fmla="*/ 0 w 525"/>
              <a:gd name="T1" fmla="*/ 420158 h 12"/>
              <a:gd name="T2" fmla="*/ 415125 w 525"/>
              <a:gd name="T3" fmla="*/ 840052 h 12"/>
              <a:gd name="T4" fmla="*/ 36333190 w 525"/>
              <a:gd name="T5" fmla="*/ 840052 h 12"/>
              <a:gd name="T6" fmla="*/ 36333190 w 525"/>
              <a:gd name="T7" fmla="*/ 0 h 12"/>
              <a:gd name="T8" fmla="*/ 415125 w 525"/>
              <a:gd name="T9" fmla="*/ 0 h 12"/>
              <a:gd name="T10" fmla="*/ 830513 w 525"/>
              <a:gd name="T11" fmla="*/ 420158 h 12"/>
              <a:gd name="T12" fmla="*/ 0 w 525"/>
              <a:gd name="T13" fmla="*/ 420158 h 12"/>
              <a:gd name="T14" fmla="*/ 0 w 525"/>
              <a:gd name="T15" fmla="*/ 840052 h 12"/>
              <a:gd name="T16" fmla="*/ 415125 w 525"/>
              <a:gd name="T17" fmla="*/ 840052 h 12"/>
              <a:gd name="T18" fmla="*/ 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0" y="6"/>
                </a:moveTo>
                <a:lnTo>
                  <a:pt x="6" y="12"/>
                </a:lnTo>
                <a:lnTo>
                  <a:pt x="525" y="12"/>
                </a:lnTo>
                <a:lnTo>
                  <a:pt x="525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8" name="Freeform 1103">
            <a:extLst>
              <a:ext uri="{FF2B5EF4-FFF2-40B4-BE49-F238E27FC236}">
                <a16:creationId xmlns:a16="http://schemas.microsoft.com/office/drawing/2014/main" id="{EA054C10-4C52-4D09-A07B-FFFFB524B51A}"/>
              </a:ext>
            </a:extLst>
          </p:cNvPr>
          <p:cNvSpPr>
            <a:spLocks/>
          </p:cNvSpPr>
          <p:nvPr/>
        </p:nvSpPr>
        <p:spPr bwMode="auto">
          <a:xfrm>
            <a:off x="6205538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9" name="Rectangle 1104">
            <a:extLst>
              <a:ext uri="{FF2B5EF4-FFF2-40B4-BE49-F238E27FC236}">
                <a16:creationId xmlns:a16="http://schemas.microsoft.com/office/drawing/2014/main" id="{58E762CD-7B86-495B-9970-87F3134D4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414838"/>
            <a:ext cx="138113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90" name="Freeform 1105">
            <a:extLst>
              <a:ext uri="{FF2B5EF4-FFF2-40B4-BE49-F238E27FC236}">
                <a16:creationId xmlns:a16="http://schemas.microsoft.com/office/drawing/2014/main" id="{713CFF81-A10F-43B5-9DF8-6CD4D46D47EE}"/>
              </a:ext>
            </a:extLst>
          </p:cNvPr>
          <p:cNvSpPr>
            <a:spLocks/>
          </p:cNvSpPr>
          <p:nvPr/>
        </p:nvSpPr>
        <p:spPr bwMode="auto">
          <a:xfrm>
            <a:off x="6343650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1" name="Freeform 1106">
            <a:extLst>
              <a:ext uri="{FF2B5EF4-FFF2-40B4-BE49-F238E27FC236}">
                <a16:creationId xmlns:a16="http://schemas.microsoft.com/office/drawing/2014/main" id="{C5FFE0B4-F439-4B08-BE77-D69FD972383F}"/>
              </a:ext>
            </a:extLst>
          </p:cNvPr>
          <p:cNvSpPr>
            <a:spLocks/>
          </p:cNvSpPr>
          <p:nvPr/>
        </p:nvSpPr>
        <p:spPr bwMode="auto">
          <a:xfrm>
            <a:off x="6480175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2" name="Freeform 1107">
            <a:extLst>
              <a:ext uri="{FF2B5EF4-FFF2-40B4-BE49-F238E27FC236}">
                <a16:creationId xmlns:a16="http://schemas.microsoft.com/office/drawing/2014/main" id="{4C7D5684-C6F2-4ACD-92A0-B0A341612ADE}"/>
              </a:ext>
            </a:extLst>
          </p:cNvPr>
          <p:cNvSpPr>
            <a:spLocks/>
          </p:cNvSpPr>
          <p:nvPr/>
        </p:nvSpPr>
        <p:spPr bwMode="auto">
          <a:xfrm>
            <a:off x="6342063" y="4551363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3" name="Freeform 1108">
            <a:extLst>
              <a:ext uri="{FF2B5EF4-FFF2-40B4-BE49-F238E27FC236}">
                <a16:creationId xmlns:a16="http://schemas.microsoft.com/office/drawing/2014/main" id="{0F5ABD10-620F-46F0-967D-3B8947AC345D}"/>
              </a:ext>
            </a:extLst>
          </p:cNvPr>
          <p:cNvSpPr>
            <a:spLocks/>
          </p:cNvSpPr>
          <p:nvPr/>
        </p:nvSpPr>
        <p:spPr bwMode="auto">
          <a:xfrm>
            <a:off x="6342063" y="4413250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4" name="Rectangle 1109">
            <a:extLst>
              <a:ext uri="{FF2B5EF4-FFF2-40B4-BE49-F238E27FC236}">
                <a16:creationId xmlns:a16="http://schemas.microsoft.com/office/drawing/2014/main" id="{A2062FF7-FAB4-44FB-BD4F-878D023EC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414838"/>
            <a:ext cx="138112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95" name="Freeform 1110">
            <a:extLst>
              <a:ext uri="{FF2B5EF4-FFF2-40B4-BE49-F238E27FC236}">
                <a16:creationId xmlns:a16="http://schemas.microsoft.com/office/drawing/2014/main" id="{8AF5698E-3098-4BB0-BD43-C04D473469B8}"/>
              </a:ext>
            </a:extLst>
          </p:cNvPr>
          <p:cNvSpPr>
            <a:spLocks/>
          </p:cNvSpPr>
          <p:nvPr/>
        </p:nvSpPr>
        <p:spPr bwMode="auto">
          <a:xfrm>
            <a:off x="6069013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6" name="Freeform 1111">
            <a:extLst>
              <a:ext uri="{FF2B5EF4-FFF2-40B4-BE49-F238E27FC236}">
                <a16:creationId xmlns:a16="http://schemas.microsoft.com/office/drawing/2014/main" id="{0F791178-65CC-40DF-8A4D-A55502A6E0BF}"/>
              </a:ext>
            </a:extLst>
          </p:cNvPr>
          <p:cNvSpPr>
            <a:spLocks/>
          </p:cNvSpPr>
          <p:nvPr/>
        </p:nvSpPr>
        <p:spPr bwMode="auto">
          <a:xfrm>
            <a:off x="6205538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7" name="Freeform 1112">
            <a:extLst>
              <a:ext uri="{FF2B5EF4-FFF2-40B4-BE49-F238E27FC236}">
                <a16:creationId xmlns:a16="http://schemas.microsoft.com/office/drawing/2014/main" id="{34DABA3C-B024-43ED-BEB3-AAEE9526C32F}"/>
              </a:ext>
            </a:extLst>
          </p:cNvPr>
          <p:cNvSpPr>
            <a:spLocks/>
          </p:cNvSpPr>
          <p:nvPr/>
        </p:nvSpPr>
        <p:spPr bwMode="auto">
          <a:xfrm>
            <a:off x="6067425" y="4551363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8" name="Freeform 1113">
            <a:extLst>
              <a:ext uri="{FF2B5EF4-FFF2-40B4-BE49-F238E27FC236}">
                <a16:creationId xmlns:a16="http://schemas.microsoft.com/office/drawing/2014/main" id="{BBB0FB11-7D34-47E9-8AAE-395711CED073}"/>
              </a:ext>
            </a:extLst>
          </p:cNvPr>
          <p:cNvSpPr>
            <a:spLocks/>
          </p:cNvSpPr>
          <p:nvPr/>
        </p:nvSpPr>
        <p:spPr bwMode="auto">
          <a:xfrm>
            <a:off x="6067425" y="4413250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9" name="Rectangle 1114">
            <a:extLst>
              <a:ext uri="{FF2B5EF4-FFF2-40B4-BE49-F238E27FC236}">
                <a16:creationId xmlns:a16="http://schemas.microsoft.com/office/drawing/2014/main" id="{3C725807-6FCF-4A2C-9FD8-6D73DEB6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55295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00" name="Freeform 1115">
            <a:extLst>
              <a:ext uri="{FF2B5EF4-FFF2-40B4-BE49-F238E27FC236}">
                <a16:creationId xmlns:a16="http://schemas.microsoft.com/office/drawing/2014/main" id="{145DAA22-172B-4D0C-A9C4-4531EC767041}"/>
              </a:ext>
            </a:extLst>
          </p:cNvPr>
          <p:cNvSpPr>
            <a:spLocks/>
          </p:cNvSpPr>
          <p:nvPr/>
        </p:nvSpPr>
        <p:spPr bwMode="auto">
          <a:xfrm>
            <a:off x="5932488" y="4551363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1" name="Freeform 1116">
            <a:extLst>
              <a:ext uri="{FF2B5EF4-FFF2-40B4-BE49-F238E27FC236}">
                <a16:creationId xmlns:a16="http://schemas.microsoft.com/office/drawing/2014/main" id="{FFDB6934-0E60-4F7F-B925-EB98B94D11D7}"/>
              </a:ext>
            </a:extLst>
          </p:cNvPr>
          <p:cNvSpPr>
            <a:spLocks/>
          </p:cNvSpPr>
          <p:nvPr/>
        </p:nvSpPr>
        <p:spPr bwMode="auto">
          <a:xfrm>
            <a:off x="6067425" y="45529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2" name="Freeform 1117">
            <a:extLst>
              <a:ext uri="{FF2B5EF4-FFF2-40B4-BE49-F238E27FC236}">
                <a16:creationId xmlns:a16="http://schemas.microsoft.com/office/drawing/2014/main" id="{EB0741B9-7513-4DA3-836B-6867138F382B}"/>
              </a:ext>
            </a:extLst>
          </p:cNvPr>
          <p:cNvSpPr>
            <a:spLocks/>
          </p:cNvSpPr>
          <p:nvPr/>
        </p:nvSpPr>
        <p:spPr bwMode="auto">
          <a:xfrm>
            <a:off x="5930900" y="46894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3" name="Freeform 1118">
            <a:extLst>
              <a:ext uri="{FF2B5EF4-FFF2-40B4-BE49-F238E27FC236}">
                <a16:creationId xmlns:a16="http://schemas.microsoft.com/office/drawing/2014/main" id="{75C56F53-7032-438F-B2AF-9161050AEB36}"/>
              </a:ext>
            </a:extLst>
          </p:cNvPr>
          <p:cNvSpPr>
            <a:spLocks/>
          </p:cNvSpPr>
          <p:nvPr/>
        </p:nvSpPr>
        <p:spPr bwMode="auto">
          <a:xfrm>
            <a:off x="5930900" y="4551363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4" name="Rectangle 1119">
            <a:extLst>
              <a:ext uri="{FF2B5EF4-FFF2-40B4-BE49-F238E27FC236}">
                <a16:creationId xmlns:a16="http://schemas.microsoft.com/office/drawing/2014/main" id="{F2FC333F-C31C-4A61-9C4A-948638D4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75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05" name="Freeform 1120">
            <a:extLst>
              <a:ext uri="{FF2B5EF4-FFF2-40B4-BE49-F238E27FC236}">
                <a16:creationId xmlns:a16="http://schemas.microsoft.com/office/drawing/2014/main" id="{6B833508-0F2E-4823-AA63-A29099782461}"/>
              </a:ext>
            </a:extLst>
          </p:cNvPr>
          <p:cNvSpPr>
            <a:spLocks/>
          </p:cNvSpPr>
          <p:nvPr/>
        </p:nvSpPr>
        <p:spPr bwMode="auto">
          <a:xfrm>
            <a:off x="6619875" y="4138613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6" name="Freeform 1121">
            <a:extLst>
              <a:ext uri="{FF2B5EF4-FFF2-40B4-BE49-F238E27FC236}">
                <a16:creationId xmlns:a16="http://schemas.microsoft.com/office/drawing/2014/main" id="{09545683-334D-4AA1-A571-FD72B31AA8B8}"/>
              </a:ext>
            </a:extLst>
          </p:cNvPr>
          <p:cNvSpPr>
            <a:spLocks/>
          </p:cNvSpPr>
          <p:nvPr/>
        </p:nvSpPr>
        <p:spPr bwMode="auto">
          <a:xfrm>
            <a:off x="6754813" y="414020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7" name="Freeform 1122">
            <a:extLst>
              <a:ext uri="{FF2B5EF4-FFF2-40B4-BE49-F238E27FC236}">
                <a16:creationId xmlns:a16="http://schemas.microsoft.com/office/drawing/2014/main" id="{A148DC24-148D-4F66-BAF4-D292D7211269}"/>
              </a:ext>
            </a:extLst>
          </p:cNvPr>
          <p:cNvSpPr>
            <a:spLocks/>
          </p:cNvSpPr>
          <p:nvPr/>
        </p:nvSpPr>
        <p:spPr bwMode="auto">
          <a:xfrm>
            <a:off x="6618288" y="4276725"/>
            <a:ext cx="138112" cy="3175"/>
          </a:xfrm>
          <a:custGeom>
            <a:avLst/>
            <a:gdLst>
              <a:gd name="T0" fmla="*/ 0 w 525"/>
              <a:gd name="T1" fmla="*/ 417635 h 13"/>
              <a:gd name="T2" fmla="*/ 415125 w 525"/>
              <a:gd name="T3" fmla="*/ 775433 h 13"/>
              <a:gd name="T4" fmla="*/ 36333190 w 525"/>
              <a:gd name="T5" fmla="*/ 775433 h 13"/>
              <a:gd name="T6" fmla="*/ 36333190 w 525"/>
              <a:gd name="T7" fmla="*/ 0 h 13"/>
              <a:gd name="T8" fmla="*/ 415125 w 525"/>
              <a:gd name="T9" fmla="*/ 0 h 13"/>
              <a:gd name="T10" fmla="*/ 830513 w 525"/>
              <a:gd name="T11" fmla="*/ 417635 h 13"/>
              <a:gd name="T12" fmla="*/ 0 w 525"/>
              <a:gd name="T13" fmla="*/ 417635 h 13"/>
              <a:gd name="T14" fmla="*/ 0 w 525"/>
              <a:gd name="T15" fmla="*/ 775433 h 13"/>
              <a:gd name="T16" fmla="*/ 415125 w 525"/>
              <a:gd name="T17" fmla="*/ 775433 h 13"/>
              <a:gd name="T18" fmla="*/ 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0" y="7"/>
                </a:moveTo>
                <a:lnTo>
                  <a:pt x="6" y="13"/>
                </a:lnTo>
                <a:lnTo>
                  <a:pt x="525" y="13"/>
                </a:lnTo>
                <a:lnTo>
                  <a:pt x="525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8" name="Freeform 1123">
            <a:extLst>
              <a:ext uri="{FF2B5EF4-FFF2-40B4-BE49-F238E27FC236}">
                <a16:creationId xmlns:a16="http://schemas.microsoft.com/office/drawing/2014/main" id="{AFB98471-80EC-45E5-B4BE-A29F5ACB398E}"/>
              </a:ext>
            </a:extLst>
          </p:cNvPr>
          <p:cNvSpPr>
            <a:spLocks/>
          </p:cNvSpPr>
          <p:nvPr/>
        </p:nvSpPr>
        <p:spPr bwMode="auto">
          <a:xfrm>
            <a:off x="6618288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9" name="Rectangle 1124">
            <a:extLst>
              <a:ext uri="{FF2B5EF4-FFF2-40B4-BE49-F238E27FC236}">
                <a16:creationId xmlns:a16="http://schemas.microsoft.com/office/drawing/2014/main" id="{C2638526-FA41-4448-91A1-9FEC62B7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82758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10" name="Freeform 1125">
            <a:extLst>
              <a:ext uri="{FF2B5EF4-FFF2-40B4-BE49-F238E27FC236}">
                <a16:creationId xmlns:a16="http://schemas.microsoft.com/office/drawing/2014/main" id="{46A77080-A109-4272-AAF9-7335733396DE}"/>
              </a:ext>
            </a:extLst>
          </p:cNvPr>
          <p:cNvSpPr>
            <a:spLocks/>
          </p:cNvSpPr>
          <p:nvPr/>
        </p:nvSpPr>
        <p:spPr bwMode="auto">
          <a:xfrm>
            <a:off x="5932488" y="4826000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1" name="Freeform 1126">
            <a:extLst>
              <a:ext uri="{FF2B5EF4-FFF2-40B4-BE49-F238E27FC236}">
                <a16:creationId xmlns:a16="http://schemas.microsoft.com/office/drawing/2014/main" id="{913945F7-29C3-4E4B-9AB0-06D8C8F12C03}"/>
              </a:ext>
            </a:extLst>
          </p:cNvPr>
          <p:cNvSpPr>
            <a:spLocks/>
          </p:cNvSpPr>
          <p:nvPr/>
        </p:nvSpPr>
        <p:spPr bwMode="auto">
          <a:xfrm>
            <a:off x="6067425" y="482758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2" name="Freeform 1127">
            <a:extLst>
              <a:ext uri="{FF2B5EF4-FFF2-40B4-BE49-F238E27FC236}">
                <a16:creationId xmlns:a16="http://schemas.microsoft.com/office/drawing/2014/main" id="{0147700B-795D-40DD-83C1-1785470C49DE}"/>
              </a:ext>
            </a:extLst>
          </p:cNvPr>
          <p:cNvSpPr>
            <a:spLocks/>
          </p:cNvSpPr>
          <p:nvPr/>
        </p:nvSpPr>
        <p:spPr bwMode="auto">
          <a:xfrm>
            <a:off x="5930900" y="49641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3" name="Freeform 1128">
            <a:extLst>
              <a:ext uri="{FF2B5EF4-FFF2-40B4-BE49-F238E27FC236}">
                <a16:creationId xmlns:a16="http://schemas.microsoft.com/office/drawing/2014/main" id="{9412B86C-F3AA-47F9-851B-272E81D6F2E9}"/>
              </a:ext>
            </a:extLst>
          </p:cNvPr>
          <p:cNvSpPr>
            <a:spLocks/>
          </p:cNvSpPr>
          <p:nvPr/>
        </p:nvSpPr>
        <p:spPr bwMode="auto">
          <a:xfrm>
            <a:off x="5930900" y="4826000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4" name="Rectangle 1129">
            <a:extLst>
              <a:ext uri="{FF2B5EF4-FFF2-40B4-BE49-F238E27FC236}">
                <a16:creationId xmlns:a16="http://schemas.microsoft.com/office/drawing/2014/main" id="{102828A6-F40F-40B9-8BBA-11F20729E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69106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15" name="Freeform 1130">
            <a:extLst>
              <a:ext uri="{FF2B5EF4-FFF2-40B4-BE49-F238E27FC236}">
                <a16:creationId xmlns:a16="http://schemas.microsoft.com/office/drawing/2014/main" id="{CFFBBA6B-311A-4003-93F7-20FA9920CFB6}"/>
              </a:ext>
            </a:extLst>
          </p:cNvPr>
          <p:cNvSpPr>
            <a:spLocks/>
          </p:cNvSpPr>
          <p:nvPr/>
        </p:nvSpPr>
        <p:spPr bwMode="auto">
          <a:xfrm>
            <a:off x="5932488" y="4689475"/>
            <a:ext cx="138112" cy="3175"/>
          </a:xfrm>
          <a:custGeom>
            <a:avLst/>
            <a:gdLst>
              <a:gd name="T0" fmla="*/ 36333190 w 525"/>
              <a:gd name="T1" fmla="*/ 357798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357798 h 13"/>
              <a:gd name="T12" fmla="*/ 36333190 w 525"/>
              <a:gd name="T13" fmla="*/ 357798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6" name="Freeform 1131">
            <a:extLst>
              <a:ext uri="{FF2B5EF4-FFF2-40B4-BE49-F238E27FC236}">
                <a16:creationId xmlns:a16="http://schemas.microsoft.com/office/drawing/2014/main" id="{491BABEC-F43B-4A66-A10F-959185361DC0}"/>
              </a:ext>
            </a:extLst>
          </p:cNvPr>
          <p:cNvSpPr>
            <a:spLocks/>
          </p:cNvSpPr>
          <p:nvPr/>
        </p:nvSpPr>
        <p:spPr bwMode="auto">
          <a:xfrm>
            <a:off x="6067425" y="4691063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436756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7" name="Freeform 1132">
            <a:extLst>
              <a:ext uri="{FF2B5EF4-FFF2-40B4-BE49-F238E27FC236}">
                <a16:creationId xmlns:a16="http://schemas.microsoft.com/office/drawing/2014/main" id="{C6BDB4C1-2E1A-430B-AE9F-1D2D66E8B268}"/>
              </a:ext>
            </a:extLst>
          </p:cNvPr>
          <p:cNvSpPr>
            <a:spLocks/>
          </p:cNvSpPr>
          <p:nvPr/>
        </p:nvSpPr>
        <p:spPr bwMode="auto">
          <a:xfrm>
            <a:off x="5930900" y="482600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8" name="Freeform 1133">
            <a:extLst>
              <a:ext uri="{FF2B5EF4-FFF2-40B4-BE49-F238E27FC236}">
                <a16:creationId xmlns:a16="http://schemas.microsoft.com/office/drawing/2014/main" id="{26C45AEE-F867-4A14-A837-1FD4D4772C02}"/>
              </a:ext>
            </a:extLst>
          </p:cNvPr>
          <p:cNvSpPr>
            <a:spLocks/>
          </p:cNvSpPr>
          <p:nvPr/>
        </p:nvSpPr>
        <p:spPr bwMode="auto">
          <a:xfrm>
            <a:off x="5930900" y="4689475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961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9" name="Rectangle 1134">
            <a:extLst>
              <a:ext uri="{FF2B5EF4-FFF2-40B4-BE49-F238E27FC236}">
                <a16:creationId xmlns:a16="http://schemas.microsoft.com/office/drawing/2014/main" id="{803E78B3-3D3A-4D79-B9FE-E21C21550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55295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20" name="Freeform 1135">
            <a:extLst>
              <a:ext uri="{FF2B5EF4-FFF2-40B4-BE49-F238E27FC236}">
                <a16:creationId xmlns:a16="http://schemas.microsoft.com/office/drawing/2014/main" id="{D677D5AF-7634-41FC-B2A1-9D77AE8D3751}"/>
              </a:ext>
            </a:extLst>
          </p:cNvPr>
          <p:cNvSpPr>
            <a:spLocks/>
          </p:cNvSpPr>
          <p:nvPr/>
        </p:nvSpPr>
        <p:spPr bwMode="auto">
          <a:xfrm>
            <a:off x="6069013" y="455136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1" name="Freeform 1136">
            <a:extLst>
              <a:ext uri="{FF2B5EF4-FFF2-40B4-BE49-F238E27FC236}">
                <a16:creationId xmlns:a16="http://schemas.microsoft.com/office/drawing/2014/main" id="{0963B850-8F6A-419A-8C80-944DCE61EEA0}"/>
              </a:ext>
            </a:extLst>
          </p:cNvPr>
          <p:cNvSpPr>
            <a:spLocks/>
          </p:cNvSpPr>
          <p:nvPr/>
        </p:nvSpPr>
        <p:spPr bwMode="auto">
          <a:xfrm>
            <a:off x="6205538" y="45529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2" name="Freeform 1137">
            <a:extLst>
              <a:ext uri="{FF2B5EF4-FFF2-40B4-BE49-F238E27FC236}">
                <a16:creationId xmlns:a16="http://schemas.microsoft.com/office/drawing/2014/main" id="{D7658CF0-F73B-4A72-AEB5-BB0FB245E6D3}"/>
              </a:ext>
            </a:extLst>
          </p:cNvPr>
          <p:cNvSpPr>
            <a:spLocks/>
          </p:cNvSpPr>
          <p:nvPr/>
        </p:nvSpPr>
        <p:spPr bwMode="auto">
          <a:xfrm>
            <a:off x="6067425" y="46894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3" name="Freeform 1138">
            <a:extLst>
              <a:ext uri="{FF2B5EF4-FFF2-40B4-BE49-F238E27FC236}">
                <a16:creationId xmlns:a16="http://schemas.microsoft.com/office/drawing/2014/main" id="{2252E180-5A14-48DC-B75A-EA8E395A9E21}"/>
              </a:ext>
            </a:extLst>
          </p:cNvPr>
          <p:cNvSpPr>
            <a:spLocks/>
          </p:cNvSpPr>
          <p:nvPr/>
        </p:nvSpPr>
        <p:spPr bwMode="auto">
          <a:xfrm>
            <a:off x="6067425" y="4551363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4" name="Rectangle 1139">
            <a:extLst>
              <a:ext uri="{FF2B5EF4-FFF2-40B4-BE49-F238E27FC236}">
                <a16:creationId xmlns:a16="http://schemas.microsoft.com/office/drawing/2014/main" id="{ED5F1B8B-B6C9-438B-A57F-3B136414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41483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25" name="Freeform 1140">
            <a:extLst>
              <a:ext uri="{FF2B5EF4-FFF2-40B4-BE49-F238E27FC236}">
                <a16:creationId xmlns:a16="http://schemas.microsoft.com/office/drawing/2014/main" id="{FFFC64BC-F78E-4010-9587-174E9FD759BC}"/>
              </a:ext>
            </a:extLst>
          </p:cNvPr>
          <p:cNvSpPr>
            <a:spLocks/>
          </p:cNvSpPr>
          <p:nvPr/>
        </p:nvSpPr>
        <p:spPr bwMode="auto">
          <a:xfrm>
            <a:off x="6207125" y="441325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6" name="Freeform 1141">
            <a:extLst>
              <a:ext uri="{FF2B5EF4-FFF2-40B4-BE49-F238E27FC236}">
                <a16:creationId xmlns:a16="http://schemas.microsoft.com/office/drawing/2014/main" id="{F71DE44B-AA9A-412E-9BEE-FDC60A9F94E3}"/>
              </a:ext>
            </a:extLst>
          </p:cNvPr>
          <p:cNvSpPr>
            <a:spLocks/>
          </p:cNvSpPr>
          <p:nvPr/>
        </p:nvSpPr>
        <p:spPr bwMode="auto">
          <a:xfrm>
            <a:off x="6342063" y="4414838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7" name="Freeform 1142">
            <a:extLst>
              <a:ext uri="{FF2B5EF4-FFF2-40B4-BE49-F238E27FC236}">
                <a16:creationId xmlns:a16="http://schemas.microsoft.com/office/drawing/2014/main" id="{E62BF027-99D6-4505-BB61-791573BACE26}"/>
              </a:ext>
            </a:extLst>
          </p:cNvPr>
          <p:cNvSpPr>
            <a:spLocks/>
          </p:cNvSpPr>
          <p:nvPr/>
        </p:nvSpPr>
        <p:spPr bwMode="auto">
          <a:xfrm>
            <a:off x="6205538" y="4551363"/>
            <a:ext cx="138112" cy="3175"/>
          </a:xfrm>
          <a:custGeom>
            <a:avLst/>
            <a:gdLst>
              <a:gd name="T0" fmla="*/ 0 w 525"/>
              <a:gd name="T1" fmla="*/ 420158 h 12"/>
              <a:gd name="T2" fmla="*/ 415125 w 525"/>
              <a:gd name="T3" fmla="*/ 840052 h 12"/>
              <a:gd name="T4" fmla="*/ 36333190 w 525"/>
              <a:gd name="T5" fmla="*/ 840052 h 12"/>
              <a:gd name="T6" fmla="*/ 36333190 w 525"/>
              <a:gd name="T7" fmla="*/ 0 h 12"/>
              <a:gd name="T8" fmla="*/ 415125 w 525"/>
              <a:gd name="T9" fmla="*/ 0 h 12"/>
              <a:gd name="T10" fmla="*/ 830513 w 525"/>
              <a:gd name="T11" fmla="*/ 420158 h 12"/>
              <a:gd name="T12" fmla="*/ 0 w 525"/>
              <a:gd name="T13" fmla="*/ 420158 h 12"/>
              <a:gd name="T14" fmla="*/ 0 w 525"/>
              <a:gd name="T15" fmla="*/ 840052 h 12"/>
              <a:gd name="T16" fmla="*/ 415125 w 525"/>
              <a:gd name="T17" fmla="*/ 840052 h 12"/>
              <a:gd name="T18" fmla="*/ 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0" y="6"/>
                </a:moveTo>
                <a:lnTo>
                  <a:pt x="6" y="12"/>
                </a:lnTo>
                <a:lnTo>
                  <a:pt x="525" y="12"/>
                </a:lnTo>
                <a:lnTo>
                  <a:pt x="525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8" name="Freeform 1143">
            <a:extLst>
              <a:ext uri="{FF2B5EF4-FFF2-40B4-BE49-F238E27FC236}">
                <a16:creationId xmlns:a16="http://schemas.microsoft.com/office/drawing/2014/main" id="{4AD0EC9E-76FC-4B86-A9B8-AA6C9642AFCC}"/>
              </a:ext>
            </a:extLst>
          </p:cNvPr>
          <p:cNvSpPr>
            <a:spLocks/>
          </p:cNvSpPr>
          <p:nvPr/>
        </p:nvSpPr>
        <p:spPr bwMode="auto">
          <a:xfrm>
            <a:off x="6205538" y="4413250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9" name="Rectangle 1144">
            <a:extLst>
              <a:ext uri="{FF2B5EF4-FFF2-40B4-BE49-F238E27FC236}">
                <a16:creationId xmlns:a16="http://schemas.microsoft.com/office/drawing/2014/main" id="{0A2705B9-5A42-4F26-A76D-7A4110B2D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278313"/>
            <a:ext cx="138113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30" name="Freeform 1145">
            <a:extLst>
              <a:ext uri="{FF2B5EF4-FFF2-40B4-BE49-F238E27FC236}">
                <a16:creationId xmlns:a16="http://schemas.microsoft.com/office/drawing/2014/main" id="{D4B868A8-AC30-4979-AEEB-9C9A975B9396}"/>
              </a:ext>
            </a:extLst>
          </p:cNvPr>
          <p:cNvSpPr>
            <a:spLocks/>
          </p:cNvSpPr>
          <p:nvPr/>
        </p:nvSpPr>
        <p:spPr bwMode="auto">
          <a:xfrm>
            <a:off x="6343650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1" name="Freeform 1146">
            <a:extLst>
              <a:ext uri="{FF2B5EF4-FFF2-40B4-BE49-F238E27FC236}">
                <a16:creationId xmlns:a16="http://schemas.microsoft.com/office/drawing/2014/main" id="{97041165-3417-4B23-A841-F7CD041AD7A5}"/>
              </a:ext>
            </a:extLst>
          </p:cNvPr>
          <p:cNvSpPr>
            <a:spLocks/>
          </p:cNvSpPr>
          <p:nvPr/>
        </p:nvSpPr>
        <p:spPr bwMode="auto">
          <a:xfrm>
            <a:off x="6480175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2" name="Freeform 1147">
            <a:extLst>
              <a:ext uri="{FF2B5EF4-FFF2-40B4-BE49-F238E27FC236}">
                <a16:creationId xmlns:a16="http://schemas.microsoft.com/office/drawing/2014/main" id="{CF81E511-F8D2-4541-A2BE-89965228EAFE}"/>
              </a:ext>
            </a:extLst>
          </p:cNvPr>
          <p:cNvSpPr>
            <a:spLocks/>
          </p:cNvSpPr>
          <p:nvPr/>
        </p:nvSpPr>
        <p:spPr bwMode="auto">
          <a:xfrm>
            <a:off x="6342063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3" name="Freeform 1148">
            <a:extLst>
              <a:ext uri="{FF2B5EF4-FFF2-40B4-BE49-F238E27FC236}">
                <a16:creationId xmlns:a16="http://schemas.microsoft.com/office/drawing/2014/main" id="{8B40E17F-0A02-447B-89D4-195B6455A512}"/>
              </a:ext>
            </a:extLst>
          </p:cNvPr>
          <p:cNvSpPr>
            <a:spLocks/>
          </p:cNvSpPr>
          <p:nvPr/>
        </p:nvSpPr>
        <p:spPr bwMode="auto">
          <a:xfrm>
            <a:off x="6342063" y="4276725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82608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82608 h 526"/>
              <a:gd name="T10" fmla="*/ 357798 w 13"/>
              <a:gd name="T11" fmla="*/ 8961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8260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4" name="Rectangle 1149">
            <a:extLst>
              <a:ext uri="{FF2B5EF4-FFF2-40B4-BE49-F238E27FC236}">
                <a16:creationId xmlns:a16="http://schemas.microsoft.com/office/drawing/2014/main" id="{6247EB85-7DBF-4153-BA97-1DB1E29C2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1763" y="414020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35" name="Freeform 1150">
            <a:extLst>
              <a:ext uri="{FF2B5EF4-FFF2-40B4-BE49-F238E27FC236}">
                <a16:creationId xmlns:a16="http://schemas.microsoft.com/office/drawing/2014/main" id="{69769A54-4E2C-4436-80FC-1C4489B67A86}"/>
              </a:ext>
            </a:extLst>
          </p:cNvPr>
          <p:cNvSpPr>
            <a:spLocks/>
          </p:cNvSpPr>
          <p:nvPr/>
        </p:nvSpPr>
        <p:spPr bwMode="auto">
          <a:xfrm>
            <a:off x="6481763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6" name="Freeform 1151">
            <a:extLst>
              <a:ext uri="{FF2B5EF4-FFF2-40B4-BE49-F238E27FC236}">
                <a16:creationId xmlns:a16="http://schemas.microsoft.com/office/drawing/2014/main" id="{E1C2E855-E776-43F7-8CA2-8CA9E9EB61D2}"/>
              </a:ext>
            </a:extLst>
          </p:cNvPr>
          <p:cNvSpPr>
            <a:spLocks/>
          </p:cNvSpPr>
          <p:nvPr/>
        </p:nvSpPr>
        <p:spPr bwMode="auto">
          <a:xfrm>
            <a:off x="6618288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7" name="Freeform 1152">
            <a:extLst>
              <a:ext uri="{FF2B5EF4-FFF2-40B4-BE49-F238E27FC236}">
                <a16:creationId xmlns:a16="http://schemas.microsoft.com/office/drawing/2014/main" id="{6E9D32E7-7F5C-40C3-A0C5-1137C707F507}"/>
              </a:ext>
            </a:extLst>
          </p:cNvPr>
          <p:cNvSpPr>
            <a:spLocks/>
          </p:cNvSpPr>
          <p:nvPr/>
        </p:nvSpPr>
        <p:spPr bwMode="auto">
          <a:xfrm>
            <a:off x="6480175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8" name="Freeform 1153">
            <a:extLst>
              <a:ext uri="{FF2B5EF4-FFF2-40B4-BE49-F238E27FC236}">
                <a16:creationId xmlns:a16="http://schemas.microsoft.com/office/drawing/2014/main" id="{56C4DC35-AB84-490D-B2C5-8CC6E6DB988B}"/>
              </a:ext>
            </a:extLst>
          </p:cNvPr>
          <p:cNvSpPr>
            <a:spLocks/>
          </p:cNvSpPr>
          <p:nvPr/>
        </p:nvSpPr>
        <p:spPr bwMode="auto">
          <a:xfrm>
            <a:off x="6480175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9" name="Rectangle 1154">
            <a:extLst>
              <a:ext uri="{FF2B5EF4-FFF2-40B4-BE49-F238E27FC236}">
                <a16:creationId xmlns:a16="http://schemas.microsoft.com/office/drawing/2014/main" id="{3E4B8356-930F-4961-8005-3C3F0298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27831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40" name="Freeform 1155">
            <a:extLst>
              <a:ext uri="{FF2B5EF4-FFF2-40B4-BE49-F238E27FC236}">
                <a16:creationId xmlns:a16="http://schemas.microsoft.com/office/drawing/2014/main" id="{74EE191F-132F-4359-A207-A0A3E7FC1A03}"/>
              </a:ext>
            </a:extLst>
          </p:cNvPr>
          <p:cNvSpPr>
            <a:spLocks/>
          </p:cNvSpPr>
          <p:nvPr/>
        </p:nvSpPr>
        <p:spPr bwMode="auto">
          <a:xfrm>
            <a:off x="5932488" y="4276725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1" name="Freeform 1156">
            <a:extLst>
              <a:ext uri="{FF2B5EF4-FFF2-40B4-BE49-F238E27FC236}">
                <a16:creationId xmlns:a16="http://schemas.microsoft.com/office/drawing/2014/main" id="{CE456F1E-C2CA-42BF-8C0F-DFE8DA3C4F12}"/>
              </a:ext>
            </a:extLst>
          </p:cNvPr>
          <p:cNvSpPr>
            <a:spLocks/>
          </p:cNvSpPr>
          <p:nvPr/>
        </p:nvSpPr>
        <p:spPr bwMode="auto">
          <a:xfrm>
            <a:off x="6067425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2" name="Freeform 1157">
            <a:extLst>
              <a:ext uri="{FF2B5EF4-FFF2-40B4-BE49-F238E27FC236}">
                <a16:creationId xmlns:a16="http://schemas.microsoft.com/office/drawing/2014/main" id="{56E588CB-684E-436A-B184-672F256DD003}"/>
              </a:ext>
            </a:extLst>
          </p:cNvPr>
          <p:cNvSpPr>
            <a:spLocks/>
          </p:cNvSpPr>
          <p:nvPr/>
        </p:nvSpPr>
        <p:spPr bwMode="auto">
          <a:xfrm>
            <a:off x="5930900" y="441325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3" name="Freeform 1158">
            <a:extLst>
              <a:ext uri="{FF2B5EF4-FFF2-40B4-BE49-F238E27FC236}">
                <a16:creationId xmlns:a16="http://schemas.microsoft.com/office/drawing/2014/main" id="{209FBCC3-3EC6-4C5B-9063-567E9469C171}"/>
              </a:ext>
            </a:extLst>
          </p:cNvPr>
          <p:cNvSpPr>
            <a:spLocks/>
          </p:cNvSpPr>
          <p:nvPr/>
        </p:nvSpPr>
        <p:spPr bwMode="auto">
          <a:xfrm>
            <a:off x="5930900" y="4276725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82608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82608 h 526"/>
              <a:gd name="T10" fmla="*/ 417635 w 13"/>
              <a:gd name="T11" fmla="*/ 8961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8260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4" name="Freeform 1159">
            <a:extLst>
              <a:ext uri="{FF2B5EF4-FFF2-40B4-BE49-F238E27FC236}">
                <a16:creationId xmlns:a16="http://schemas.microsoft.com/office/drawing/2014/main" id="{389D1D97-F5DA-49D2-A364-21DA616C935C}"/>
              </a:ext>
            </a:extLst>
          </p:cNvPr>
          <p:cNvSpPr>
            <a:spLocks/>
          </p:cNvSpPr>
          <p:nvPr/>
        </p:nvSpPr>
        <p:spPr bwMode="auto">
          <a:xfrm>
            <a:off x="6442075" y="4000500"/>
            <a:ext cx="69850" cy="71438"/>
          </a:xfrm>
          <a:custGeom>
            <a:avLst/>
            <a:gdLst>
              <a:gd name="T0" fmla="*/ 7920463 w 265"/>
              <a:gd name="T1" fmla="*/ 19042492 h 268"/>
              <a:gd name="T2" fmla="*/ 0 w 265"/>
              <a:gd name="T3" fmla="*/ 0 h 268"/>
              <a:gd name="T4" fmla="*/ 2778976 w 265"/>
              <a:gd name="T5" fmla="*/ 0 h 268"/>
              <a:gd name="T6" fmla="*/ 9170910 w 265"/>
              <a:gd name="T7" fmla="*/ 15773937 h 268"/>
              <a:gd name="T8" fmla="*/ 15701753 w 265"/>
              <a:gd name="T9" fmla="*/ 0 h 268"/>
              <a:gd name="T10" fmla="*/ 18411406 w 265"/>
              <a:gd name="T11" fmla="*/ 0 h 268"/>
              <a:gd name="T12" fmla="*/ 10490943 w 265"/>
              <a:gd name="T13" fmla="*/ 19042492 h 268"/>
              <a:gd name="T14" fmla="*/ 7920463 w 265"/>
              <a:gd name="T15" fmla="*/ 19042492 h 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5"/>
              <a:gd name="T25" fmla="*/ 0 h 268"/>
              <a:gd name="T26" fmla="*/ 265 w 265"/>
              <a:gd name="T27" fmla="*/ 268 h 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5" h="268">
                <a:moveTo>
                  <a:pt x="114" y="268"/>
                </a:moveTo>
                <a:lnTo>
                  <a:pt x="0" y="0"/>
                </a:lnTo>
                <a:lnTo>
                  <a:pt x="40" y="0"/>
                </a:lnTo>
                <a:lnTo>
                  <a:pt x="132" y="222"/>
                </a:lnTo>
                <a:lnTo>
                  <a:pt x="226" y="0"/>
                </a:lnTo>
                <a:lnTo>
                  <a:pt x="265" y="0"/>
                </a:lnTo>
                <a:lnTo>
                  <a:pt x="151" y="268"/>
                </a:lnTo>
                <a:lnTo>
                  <a:pt x="114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5" name="Freeform 1160">
            <a:extLst>
              <a:ext uri="{FF2B5EF4-FFF2-40B4-BE49-F238E27FC236}">
                <a16:creationId xmlns:a16="http://schemas.microsoft.com/office/drawing/2014/main" id="{94DC7605-EDEA-4172-BFD1-9D8309AED9CC}"/>
              </a:ext>
            </a:extLst>
          </p:cNvPr>
          <p:cNvSpPr>
            <a:spLocks/>
          </p:cNvSpPr>
          <p:nvPr/>
        </p:nvSpPr>
        <p:spPr bwMode="auto">
          <a:xfrm>
            <a:off x="6442075" y="4000500"/>
            <a:ext cx="69850" cy="71438"/>
          </a:xfrm>
          <a:custGeom>
            <a:avLst/>
            <a:gdLst>
              <a:gd name="T0" fmla="*/ 7920463 w 265"/>
              <a:gd name="T1" fmla="*/ 19042492 h 268"/>
              <a:gd name="T2" fmla="*/ 0 w 265"/>
              <a:gd name="T3" fmla="*/ 0 h 268"/>
              <a:gd name="T4" fmla="*/ 2778976 w 265"/>
              <a:gd name="T5" fmla="*/ 0 h 268"/>
              <a:gd name="T6" fmla="*/ 9170910 w 265"/>
              <a:gd name="T7" fmla="*/ 15773937 h 268"/>
              <a:gd name="T8" fmla="*/ 15701753 w 265"/>
              <a:gd name="T9" fmla="*/ 0 h 268"/>
              <a:gd name="T10" fmla="*/ 18411406 w 265"/>
              <a:gd name="T11" fmla="*/ 0 h 268"/>
              <a:gd name="T12" fmla="*/ 10490943 w 265"/>
              <a:gd name="T13" fmla="*/ 19042492 h 268"/>
              <a:gd name="T14" fmla="*/ 7920463 w 265"/>
              <a:gd name="T15" fmla="*/ 19042492 h 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5"/>
              <a:gd name="T25" fmla="*/ 0 h 268"/>
              <a:gd name="T26" fmla="*/ 265 w 265"/>
              <a:gd name="T27" fmla="*/ 268 h 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5" h="268">
                <a:moveTo>
                  <a:pt x="114" y="268"/>
                </a:moveTo>
                <a:lnTo>
                  <a:pt x="0" y="0"/>
                </a:lnTo>
                <a:lnTo>
                  <a:pt x="40" y="0"/>
                </a:lnTo>
                <a:lnTo>
                  <a:pt x="132" y="222"/>
                </a:lnTo>
                <a:lnTo>
                  <a:pt x="226" y="0"/>
                </a:lnTo>
                <a:lnTo>
                  <a:pt x="265" y="0"/>
                </a:lnTo>
                <a:lnTo>
                  <a:pt x="151" y="268"/>
                </a:lnTo>
                <a:lnTo>
                  <a:pt x="114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46" name="Freeform 1161">
            <a:extLst>
              <a:ext uri="{FF2B5EF4-FFF2-40B4-BE49-F238E27FC236}">
                <a16:creationId xmlns:a16="http://schemas.microsoft.com/office/drawing/2014/main" id="{0AC01724-7104-49F2-8FCD-74D89692AE96}"/>
              </a:ext>
            </a:extLst>
          </p:cNvPr>
          <p:cNvSpPr>
            <a:spLocks/>
          </p:cNvSpPr>
          <p:nvPr/>
        </p:nvSpPr>
        <p:spPr bwMode="auto">
          <a:xfrm>
            <a:off x="57610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918599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99876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101553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308311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952391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762750 w 238"/>
              <a:gd name="T59" fmla="*/ 19181233 h 276"/>
              <a:gd name="T60" fmla="*/ 5765960 w 238"/>
              <a:gd name="T61" fmla="*/ 18901304 h 276"/>
              <a:gd name="T62" fmla="*/ 4769437 w 238"/>
              <a:gd name="T63" fmla="*/ 18621110 h 276"/>
              <a:gd name="T64" fmla="*/ 3844151 w 238"/>
              <a:gd name="T65" fmla="*/ 18201217 h 276"/>
              <a:gd name="T66" fmla="*/ 2989836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8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70" y="225"/>
                </a:lnTo>
                <a:lnTo>
                  <a:pt x="174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7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6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70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7" y="276"/>
                </a:lnTo>
                <a:lnTo>
                  <a:pt x="109" y="276"/>
                </a:lnTo>
                <a:lnTo>
                  <a:pt x="102" y="275"/>
                </a:lnTo>
                <a:lnTo>
                  <a:pt x="95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7" name="Freeform 1162">
            <a:extLst>
              <a:ext uri="{FF2B5EF4-FFF2-40B4-BE49-F238E27FC236}">
                <a16:creationId xmlns:a16="http://schemas.microsoft.com/office/drawing/2014/main" id="{699F6064-FFE6-4989-A771-89138CD18686}"/>
              </a:ext>
            </a:extLst>
          </p:cNvPr>
          <p:cNvSpPr>
            <a:spLocks/>
          </p:cNvSpPr>
          <p:nvPr/>
        </p:nvSpPr>
        <p:spPr bwMode="auto">
          <a:xfrm>
            <a:off x="57610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99876 w 238"/>
              <a:gd name="T17" fmla="*/ 16941006 h 276"/>
              <a:gd name="T18" fmla="*/ 8755796 w 238"/>
              <a:gd name="T19" fmla="*/ 16941006 h 276"/>
              <a:gd name="T20" fmla="*/ 9538874 w 238"/>
              <a:gd name="T21" fmla="*/ 16801042 h 276"/>
              <a:gd name="T22" fmla="*/ 10321952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101553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4023628 w 238"/>
              <a:gd name="T37" fmla="*/ 13090790 h 276"/>
              <a:gd name="T38" fmla="*/ 14379548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952391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101553 w 238"/>
              <a:gd name="T55" fmla="*/ 18411031 h 276"/>
              <a:gd name="T56" fmla="*/ 11176267 w 238"/>
              <a:gd name="T57" fmla="*/ 18761075 h 276"/>
              <a:gd name="T58" fmla="*/ 10321952 w 238"/>
              <a:gd name="T59" fmla="*/ 19041269 h 276"/>
              <a:gd name="T60" fmla="*/ 9325429 w 238"/>
              <a:gd name="T61" fmla="*/ 19251083 h 276"/>
              <a:gd name="T62" fmla="*/ 8328639 w 238"/>
              <a:gd name="T63" fmla="*/ 19321198 h 276"/>
              <a:gd name="T64" fmla="*/ 7759273 w 238"/>
              <a:gd name="T65" fmla="*/ 19321198 h 276"/>
              <a:gd name="T66" fmla="*/ 6762750 w 238"/>
              <a:gd name="T67" fmla="*/ 19181233 h 276"/>
              <a:gd name="T68" fmla="*/ 5765960 w 238"/>
              <a:gd name="T69" fmla="*/ 18901304 h 276"/>
              <a:gd name="T70" fmla="*/ 4769437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210235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8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70" y="225"/>
                </a:lnTo>
                <a:lnTo>
                  <a:pt x="174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7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6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70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7" y="276"/>
                </a:lnTo>
                <a:lnTo>
                  <a:pt x="109" y="276"/>
                </a:lnTo>
                <a:lnTo>
                  <a:pt x="102" y="275"/>
                </a:lnTo>
                <a:lnTo>
                  <a:pt x="95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48" name="Freeform 1163">
            <a:extLst>
              <a:ext uri="{FF2B5EF4-FFF2-40B4-BE49-F238E27FC236}">
                <a16:creationId xmlns:a16="http://schemas.microsoft.com/office/drawing/2014/main" id="{05696F45-D62E-4C6E-B49D-222FA30D5CAE}"/>
              </a:ext>
            </a:extLst>
          </p:cNvPr>
          <p:cNvSpPr>
            <a:spLocks/>
          </p:cNvSpPr>
          <p:nvPr/>
        </p:nvSpPr>
        <p:spPr bwMode="auto">
          <a:xfrm>
            <a:off x="5962650" y="4178300"/>
            <a:ext cx="65088" cy="68263"/>
          </a:xfrm>
          <a:custGeom>
            <a:avLst/>
            <a:gdLst>
              <a:gd name="T0" fmla="*/ 8610666 w 246"/>
              <a:gd name="T1" fmla="*/ 0 h 259"/>
              <a:gd name="T2" fmla="*/ 10360898 w 246"/>
              <a:gd name="T3" fmla="*/ 138898 h 259"/>
              <a:gd name="T4" fmla="*/ 11901050 w 246"/>
              <a:gd name="T5" fmla="*/ 764071 h 259"/>
              <a:gd name="T6" fmla="*/ 13440937 w 246"/>
              <a:gd name="T7" fmla="*/ 1528142 h 259"/>
              <a:gd name="T8" fmla="*/ 14701157 w 246"/>
              <a:gd name="T9" fmla="*/ 2639591 h 259"/>
              <a:gd name="T10" fmla="*/ 15751296 w 246"/>
              <a:gd name="T11" fmla="*/ 3959518 h 259"/>
              <a:gd name="T12" fmla="*/ 16591355 w 246"/>
              <a:gd name="T13" fmla="*/ 5487923 h 259"/>
              <a:gd name="T14" fmla="*/ 17081367 w 246"/>
              <a:gd name="T15" fmla="*/ 7154964 h 259"/>
              <a:gd name="T16" fmla="*/ 17221332 w 246"/>
              <a:gd name="T17" fmla="*/ 8961166 h 259"/>
              <a:gd name="T18" fmla="*/ 17081367 w 246"/>
              <a:gd name="T19" fmla="*/ 10767105 h 259"/>
              <a:gd name="T20" fmla="*/ 16591355 w 246"/>
              <a:gd name="T21" fmla="*/ 12503726 h 259"/>
              <a:gd name="T22" fmla="*/ 15751296 w 246"/>
              <a:gd name="T23" fmla="*/ 14032132 h 259"/>
              <a:gd name="T24" fmla="*/ 14701157 w 246"/>
              <a:gd name="T25" fmla="*/ 15352059 h 259"/>
              <a:gd name="T26" fmla="*/ 13440937 w 246"/>
              <a:gd name="T27" fmla="*/ 16463507 h 259"/>
              <a:gd name="T28" fmla="*/ 11901050 w 246"/>
              <a:gd name="T29" fmla="*/ 17296895 h 259"/>
              <a:gd name="T30" fmla="*/ 10360898 w 246"/>
              <a:gd name="T31" fmla="*/ 17783170 h 259"/>
              <a:gd name="T32" fmla="*/ 8610666 w 246"/>
              <a:gd name="T33" fmla="*/ 17991649 h 259"/>
              <a:gd name="T34" fmla="*/ 6860434 w 246"/>
              <a:gd name="T35" fmla="*/ 17783170 h 259"/>
              <a:gd name="T36" fmla="*/ 5250432 w 246"/>
              <a:gd name="T37" fmla="*/ 17296895 h 259"/>
              <a:gd name="T38" fmla="*/ 3780396 w 246"/>
              <a:gd name="T39" fmla="*/ 16463507 h 259"/>
              <a:gd name="T40" fmla="*/ 2520176 w 246"/>
              <a:gd name="T41" fmla="*/ 15352059 h 259"/>
              <a:gd name="T42" fmla="*/ 1470036 w 246"/>
              <a:gd name="T43" fmla="*/ 14032132 h 259"/>
              <a:gd name="T44" fmla="*/ 629978 w 246"/>
              <a:gd name="T45" fmla="*/ 12503726 h 259"/>
              <a:gd name="T46" fmla="*/ 139966 w 246"/>
              <a:gd name="T47" fmla="*/ 10767105 h 259"/>
              <a:gd name="T48" fmla="*/ 0 w 246"/>
              <a:gd name="T49" fmla="*/ 8961166 h 259"/>
              <a:gd name="T50" fmla="*/ 139966 w 246"/>
              <a:gd name="T51" fmla="*/ 7154964 h 259"/>
              <a:gd name="T52" fmla="*/ 629978 w 246"/>
              <a:gd name="T53" fmla="*/ 5487923 h 259"/>
              <a:gd name="T54" fmla="*/ 1470036 w 246"/>
              <a:gd name="T55" fmla="*/ 3959518 h 259"/>
              <a:gd name="T56" fmla="*/ 2520176 w 246"/>
              <a:gd name="T57" fmla="*/ 2639591 h 259"/>
              <a:gd name="T58" fmla="*/ 3780396 w 246"/>
              <a:gd name="T59" fmla="*/ 1528142 h 259"/>
              <a:gd name="T60" fmla="*/ 5250432 w 246"/>
              <a:gd name="T61" fmla="*/ 764071 h 259"/>
              <a:gd name="T62" fmla="*/ 6860434 w 246"/>
              <a:gd name="T63" fmla="*/ 138898 h 259"/>
              <a:gd name="T64" fmla="*/ 8610666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3" y="0"/>
                </a:moveTo>
                <a:lnTo>
                  <a:pt x="148" y="2"/>
                </a:lnTo>
                <a:lnTo>
                  <a:pt x="170" y="11"/>
                </a:lnTo>
                <a:lnTo>
                  <a:pt x="192" y="22"/>
                </a:lnTo>
                <a:lnTo>
                  <a:pt x="210" y="38"/>
                </a:lnTo>
                <a:lnTo>
                  <a:pt x="225" y="57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2"/>
                </a:lnTo>
                <a:lnTo>
                  <a:pt x="210" y="221"/>
                </a:lnTo>
                <a:lnTo>
                  <a:pt x="192" y="237"/>
                </a:lnTo>
                <a:lnTo>
                  <a:pt x="170" y="249"/>
                </a:lnTo>
                <a:lnTo>
                  <a:pt x="148" y="256"/>
                </a:lnTo>
                <a:lnTo>
                  <a:pt x="123" y="259"/>
                </a:lnTo>
                <a:lnTo>
                  <a:pt x="98" y="256"/>
                </a:lnTo>
                <a:lnTo>
                  <a:pt x="75" y="249"/>
                </a:lnTo>
                <a:lnTo>
                  <a:pt x="54" y="237"/>
                </a:lnTo>
                <a:lnTo>
                  <a:pt x="36" y="221"/>
                </a:lnTo>
                <a:lnTo>
                  <a:pt x="21" y="202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7"/>
                </a:lnTo>
                <a:lnTo>
                  <a:pt x="36" y="38"/>
                </a:lnTo>
                <a:lnTo>
                  <a:pt x="54" y="22"/>
                </a:lnTo>
                <a:lnTo>
                  <a:pt x="75" y="11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9" name="Freeform 1164">
            <a:extLst>
              <a:ext uri="{FF2B5EF4-FFF2-40B4-BE49-F238E27FC236}">
                <a16:creationId xmlns:a16="http://schemas.microsoft.com/office/drawing/2014/main" id="{C25C3826-C8CC-4919-A898-6499926E7C7B}"/>
              </a:ext>
            </a:extLst>
          </p:cNvPr>
          <p:cNvSpPr>
            <a:spLocks/>
          </p:cNvSpPr>
          <p:nvPr/>
        </p:nvSpPr>
        <p:spPr bwMode="auto">
          <a:xfrm>
            <a:off x="5962650" y="4178300"/>
            <a:ext cx="65088" cy="68263"/>
          </a:xfrm>
          <a:custGeom>
            <a:avLst/>
            <a:gdLst>
              <a:gd name="T0" fmla="*/ 8610666 w 246"/>
              <a:gd name="T1" fmla="*/ 0 h 259"/>
              <a:gd name="T2" fmla="*/ 8610666 w 246"/>
              <a:gd name="T3" fmla="*/ 0 h 259"/>
              <a:gd name="T4" fmla="*/ 10360898 w 246"/>
              <a:gd name="T5" fmla="*/ 138898 h 259"/>
              <a:gd name="T6" fmla="*/ 11901050 w 246"/>
              <a:gd name="T7" fmla="*/ 764071 h 259"/>
              <a:gd name="T8" fmla="*/ 13440937 w 246"/>
              <a:gd name="T9" fmla="*/ 1528142 h 259"/>
              <a:gd name="T10" fmla="*/ 14701157 w 246"/>
              <a:gd name="T11" fmla="*/ 2639591 h 259"/>
              <a:gd name="T12" fmla="*/ 15751296 w 246"/>
              <a:gd name="T13" fmla="*/ 3959518 h 259"/>
              <a:gd name="T14" fmla="*/ 16591355 w 246"/>
              <a:gd name="T15" fmla="*/ 5487923 h 259"/>
              <a:gd name="T16" fmla="*/ 17081367 w 246"/>
              <a:gd name="T17" fmla="*/ 7154964 h 259"/>
              <a:gd name="T18" fmla="*/ 17221332 w 246"/>
              <a:gd name="T19" fmla="*/ 8961166 h 259"/>
              <a:gd name="T20" fmla="*/ 17221332 w 246"/>
              <a:gd name="T21" fmla="*/ 8961166 h 259"/>
              <a:gd name="T22" fmla="*/ 17081367 w 246"/>
              <a:gd name="T23" fmla="*/ 10767105 h 259"/>
              <a:gd name="T24" fmla="*/ 16591355 w 246"/>
              <a:gd name="T25" fmla="*/ 12503726 h 259"/>
              <a:gd name="T26" fmla="*/ 15751296 w 246"/>
              <a:gd name="T27" fmla="*/ 14032132 h 259"/>
              <a:gd name="T28" fmla="*/ 14701157 w 246"/>
              <a:gd name="T29" fmla="*/ 15352059 h 259"/>
              <a:gd name="T30" fmla="*/ 13440937 w 246"/>
              <a:gd name="T31" fmla="*/ 16463507 h 259"/>
              <a:gd name="T32" fmla="*/ 11901050 w 246"/>
              <a:gd name="T33" fmla="*/ 17296895 h 259"/>
              <a:gd name="T34" fmla="*/ 10360898 w 246"/>
              <a:gd name="T35" fmla="*/ 17783170 h 259"/>
              <a:gd name="T36" fmla="*/ 8610666 w 246"/>
              <a:gd name="T37" fmla="*/ 17991649 h 259"/>
              <a:gd name="T38" fmla="*/ 8610666 w 246"/>
              <a:gd name="T39" fmla="*/ 17991649 h 259"/>
              <a:gd name="T40" fmla="*/ 6860434 w 246"/>
              <a:gd name="T41" fmla="*/ 17783170 h 259"/>
              <a:gd name="T42" fmla="*/ 5250432 w 246"/>
              <a:gd name="T43" fmla="*/ 17296895 h 259"/>
              <a:gd name="T44" fmla="*/ 3780396 w 246"/>
              <a:gd name="T45" fmla="*/ 16463507 h 259"/>
              <a:gd name="T46" fmla="*/ 2520176 w 246"/>
              <a:gd name="T47" fmla="*/ 15352059 h 259"/>
              <a:gd name="T48" fmla="*/ 1470036 w 246"/>
              <a:gd name="T49" fmla="*/ 14032132 h 259"/>
              <a:gd name="T50" fmla="*/ 629978 w 246"/>
              <a:gd name="T51" fmla="*/ 12503726 h 259"/>
              <a:gd name="T52" fmla="*/ 139966 w 246"/>
              <a:gd name="T53" fmla="*/ 10767105 h 259"/>
              <a:gd name="T54" fmla="*/ 0 w 246"/>
              <a:gd name="T55" fmla="*/ 8961166 h 259"/>
              <a:gd name="T56" fmla="*/ 0 w 246"/>
              <a:gd name="T57" fmla="*/ 8961166 h 259"/>
              <a:gd name="T58" fmla="*/ 139966 w 246"/>
              <a:gd name="T59" fmla="*/ 7154964 h 259"/>
              <a:gd name="T60" fmla="*/ 629978 w 246"/>
              <a:gd name="T61" fmla="*/ 5487923 h 259"/>
              <a:gd name="T62" fmla="*/ 1470036 w 246"/>
              <a:gd name="T63" fmla="*/ 3959518 h 259"/>
              <a:gd name="T64" fmla="*/ 2520176 w 246"/>
              <a:gd name="T65" fmla="*/ 2639591 h 259"/>
              <a:gd name="T66" fmla="*/ 3780396 w 246"/>
              <a:gd name="T67" fmla="*/ 1528142 h 259"/>
              <a:gd name="T68" fmla="*/ 5250432 w 246"/>
              <a:gd name="T69" fmla="*/ 764071 h 259"/>
              <a:gd name="T70" fmla="*/ 6860434 w 246"/>
              <a:gd name="T71" fmla="*/ 138898 h 259"/>
              <a:gd name="T72" fmla="*/ 8610666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0" y="11"/>
                </a:lnTo>
                <a:lnTo>
                  <a:pt x="192" y="22"/>
                </a:lnTo>
                <a:lnTo>
                  <a:pt x="210" y="38"/>
                </a:lnTo>
                <a:lnTo>
                  <a:pt x="225" y="57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2"/>
                </a:lnTo>
                <a:lnTo>
                  <a:pt x="210" y="221"/>
                </a:lnTo>
                <a:lnTo>
                  <a:pt x="192" y="237"/>
                </a:lnTo>
                <a:lnTo>
                  <a:pt x="170" y="249"/>
                </a:lnTo>
                <a:lnTo>
                  <a:pt x="148" y="256"/>
                </a:lnTo>
                <a:lnTo>
                  <a:pt x="123" y="259"/>
                </a:lnTo>
                <a:lnTo>
                  <a:pt x="98" y="256"/>
                </a:lnTo>
                <a:lnTo>
                  <a:pt x="75" y="249"/>
                </a:lnTo>
                <a:lnTo>
                  <a:pt x="54" y="237"/>
                </a:lnTo>
                <a:lnTo>
                  <a:pt x="36" y="221"/>
                </a:lnTo>
                <a:lnTo>
                  <a:pt x="21" y="202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7"/>
                </a:lnTo>
                <a:lnTo>
                  <a:pt x="36" y="38"/>
                </a:lnTo>
                <a:lnTo>
                  <a:pt x="54" y="22"/>
                </a:lnTo>
                <a:lnTo>
                  <a:pt x="75" y="11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50" name="投影片編號版面配置區 1148">
            <a:extLst>
              <a:ext uri="{FF2B5EF4-FFF2-40B4-BE49-F238E27FC236}">
                <a16:creationId xmlns:a16="http://schemas.microsoft.com/office/drawing/2014/main" id="{200347DC-A6C7-486A-BF09-FCA97B14DC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DDB64D-BE12-4983-A02A-3A614C32B34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4">
            <a:extLst>
              <a:ext uri="{FF2B5EF4-FFF2-40B4-BE49-F238E27FC236}">
                <a16:creationId xmlns:a16="http://schemas.microsoft.com/office/drawing/2014/main" id="{ED5C2CA5-B220-43E4-913F-06E998B866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blackGray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4A397E9-F6E2-43D2-92C4-C166740C08EF}" type="slidenum">
              <a:rPr lang="zh-TW" altLang="en-US" sz="1400" smtClean="0">
                <a:solidFill>
                  <a:schemeClr val="bg2"/>
                </a:solidFill>
                <a:latin typeface="Times New Roman" panose="02020603050405020304" pitchFamily="18" charset="0"/>
              </a:rPr>
              <a:pPr/>
              <a:t>185</a:t>
            </a:fld>
            <a:endParaRPr lang="en-US" altLang="zh-TW" sz="1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946" name="Rectangle 2">
            <a:extLst>
              <a:ext uri="{FF2B5EF4-FFF2-40B4-BE49-F238E27FC236}">
                <a16:creationId xmlns:a16="http://schemas.microsoft.com/office/drawing/2014/main" id="{E7840942-EB9C-4EC1-A75B-8C2C71A7A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hape Coding</a:t>
            </a:r>
          </a:p>
        </p:txBody>
      </p:sp>
      <p:sp>
        <p:nvSpPr>
          <p:cNvPr id="850947" name="Rectangle 3">
            <a:extLst>
              <a:ext uri="{FF2B5EF4-FFF2-40B4-BE49-F238E27FC236}">
                <a16:creationId xmlns:a16="http://schemas.microsoft.com/office/drawing/2014/main" id="{1E4693BF-464C-448F-B1B2-3D2478E44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7663"/>
            <a:ext cx="8534400" cy="418782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Binary shape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Context-based arithmetic encoding (CAE) 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Gray scale alpha plane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Motion compensated DCT </a:t>
            </a:r>
          </a:p>
          <a:p>
            <a:pPr marL="1143000" lvl="2">
              <a:defRPr/>
            </a:pPr>
            <a:r>
              <a:rPr lang="en-US" altLang="zh-TW" sz="2400" dirty="0">
                <a:ea typeface="新細明體" pitchFamily="18" charset="-120"/>
              </a:rPr>
              <a:t>Similar to texture coding</a:t>
            </a:r>
          </a:p>
        </p:txBody>
      </p:sp>
      <p:sp>
        <p:nvSpPr>
          <p:cNvPr id="850948" name="Rectangle 4">
            <a:extLst>
              <a:ext uri="{FF2B5EF4-FFF2-40B4-BE49-F238E27FC236}">
                <a16:creationId xmlns:a16="http://schemas.microsoft.com/office/drawing/2014/main" id="{B24A1FC6-BE8F-4C04-8F8E-E0F5AD9438D8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6081713" y="3641725"/>
            <a:ext cx="1612900" cy="67945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Gray-level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lpha</a:t>
            </a:r>
          </a:p>
        </p:txBody>
      </p:sp>
      <p:sp>
        <p:nvSpPr>
          <p:cNvPr id="850949" name="Rectangle 5">
            <a:extLst>
              <a:ext uri="{FF2B5EF4-FFF2-40B4-BE49-F238E27FC236}">
                <a16:creationId xmlns:a16="http://schemas.microsoft.com/office/drawing/2014/main" id="{4D405818-6061-4959-A939-4BA88D2D4537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5091113" y="4752975"/>
            <a:ext cx="1439862" cy="566738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upport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50950" name="Rectangle 6">
            <a:extLst>
              <a:ext uri="{FF2B5EF4-FFF2-40B4-BE49-F238E27FC236}">
                <a16:creationId xmlns:a16="http://schemas.microsoft.com/office/drawing/2014/main" id="{3D676681-75C1-4BFF-B8CB-EFF79859FB20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4876800" y="5867400"/>
            <a:ext cx="1809750" cy="64135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inary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hape coder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32456" name="Line 7">
            <a:extLst>
              <a:ext uri="{FF2B5EF4-FFF2-40B4-BE49-F238E27FC236}">
                <a16:creationId xmlns:a16="http://schemas.microsoft.com/office/drawing/2014/main" id="{A1B5DD87-8168-4D5B-9523-A5E443795860}"/>
              </a:ext>
            </a:extLst>
          </p:cNvPr>
          <p:cNvSpPr>
            <a:spLocks noChangeShapeType="1"/>
          </p:cNvSpPr>
          <p:nvPr/>
        </p:nvSpPr>
        <p:spPr bwMode="blackGray">
          <a:xfrm flipH="1">
            <a:off x="5818188" y="4321175"/>
            <a:ext cx="973137" cy="40481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57" name="Freeform 8">
            <a:extLst>
              <a:ext uri="{FF2B5EF4-FFF2-40B4-BE49-F238E27FC236}">
                <a16:creationId xmlns:a16="http://schemas.microsoft.com/office/drawing/2014/main" id="{3ACFCA2E-02B4-491B-823B-540941F7BC1F}"/>
              </a:ext>
            </a:extLst>
          </p:cNvPr>
          <p:cNvSpPr>
            <a:spLocks/>
          </p:cNvSpPr>
          <p:nvPr/>
        </p:nvSpPr>
        <p:spPr bwMode="blackGray">
          <a:xfrm>
            <a:off x="5757863" y="4686300"/>
            <a:ext cx="101600" cy="80963"/>
          </a:xfrm>
          <a:custGeom>
            <a:avLst/>
            <a:gdLst>
              <a:gd name="T0" fmla="*/ 161290000 w 64"/>
              <a:gd name="T1" fmla="*/ 128529556 h 51"/>
              <a:gd name="T2" fmla="*/ 95765938 w 64"/>
              <a:gd name="T3" fmla="*/ 0 h 51"/>
              <a:gd name="T4" fmla="*/ 0 w 64"/>
              <a:gd name="T5" fmla="*/ 95766529 h 51"/>
              <a:gd name="T6" fmla="*/ 161290000 w 64"/>
              <a:gd name="T7" fmla="*/ 128529556 h 51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51"/>
              <a:gd name="T14" fmla="*/ 64 w 64"/>
              <a:gd name="T15" fmla="*/ 51 h 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51">
                <a:moveTo>
                  <a:pt x="64" y="51"/>
                </a:moveTo>
                <a:lnTo>
                  <a:pt x="38" y="0"/>
                </a:lnTo>
                <a:lnTo>
                  <a:pt x="0" y="38"/>
                </a:lnTo>
                <a:lnTo>
                  <a:pt x="64" y="5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2458" name="Line 9">
            <a:extLst>
              <a:ext uri="{FF2B5EF4-FFF2-40B4-BE49-F238E27FC236}">
                <a16:creationId xmlns:a16="http://schemas.microsoft.com/office/drawing/2014/main" id="{0C224861-902B-427B-BB9F-80E7E7B35D15}"/>
              </a:ext>
            </a:extLst>
          </p:cNvPr>
          <p:cNvSpPr>
            <a:spLocks noChangeShapeType="1"/>
          </p:cNvSpPr>
          <p:nvPr/>
        </p:nvSpPr>
        <p:spPr bwMode="blackGray">
          <a:xfrm flipH="1" flipV="1">
            <a:off x="5818188" y="4689475"/>
            <a:ext cx="39687" cy="7778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59" name="Line 11">
            <a:extLst>
              <a:ext uri="{FF2B5EF4-FFF2-40B4-BE49-F238E27FC236}">
                <a16:creationId xmlns:a16="http://schemas.microsoft.com/office/drawing/2014/main" id="{CCEF51A7-4B55-4D06-9EB2-7C5F854FDB3B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5765800" y="4746625"/>
            <a:ext cx="93663" cy="174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0" name="Line 12">
            <a:extLst>
              <a:ext uri="{FF2B5EF4-FFF2-40B4-BE49-F238E27FC236}">
                <a16:creationId xmlns:a16="http://schemas.microsoft.com/office/drawing/2014/main" id="{3F07ED83-2E57-4869-B8D3-623FF111DAEF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6794500" y="4321175"/>
            <a:ext cx="1112838" cy="4032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1" name="Line 13">
            <a:extLst>
              <a:ext uri="{FF2B5EF4-FFF2-40B4-BE49-F238E27FC236}">
                <a16:creationId xmlns:a16="http://schemas.microsoft.com/office/drawing/2014/main" id="{27310065-5A52-4B90-8BD9-3C707383CC0A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5791200" y="5334000"/>
            <a:ext cx="1588" cy="52705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2" name="Line 14">
            <a:extLst>
              <a:ext uri="{FF2B5EF4-FFF2-40B4-BE49-F238E27FC236}">
                <a16:creationId xmlns:a16="http://schemas.microsoft.com/office/drawing/2014/main" id="{27CB27D9-5BB5-47F1-9482-43A3A9F22739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7947025" y="5334000"/>
            <a:ext cx="1588" cy="52705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959" name="Rectangle 15">
            <a:extLst>
              <a:ext uri="{FF2B5EF4-FFF2-40B4-BE49-F238E27FC236}">
                <a16:creationId xmlns:a16="http://schemas.microsoft.com/office/drawing/2014/main" id="{43012B4A-870B-46C3-B55B-3B4E4FB1DFA3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7219950" y="4760913"/>
            <a:ext cx="1439863" cy="566737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tex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50960" name="Rectangle 16">
            <a:extLst>
              <a:ext uri="{FF2B5EF4-FFF2-40B4-BE49-F238E27FC236}">
                <a16:creationId xmlns:a16="http://schemas.microsoft.com/office/drawing/2014/main" id="{1FD4C310-C611-4128-8ADA-58322A394962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7215188" y="5865813"/>
            <a:ext cx="1439862" cy="71120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Texture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de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32465" name="投影片編號版面配置區 15">
            <a:extLst>
              <a:ext uri="{FF2B5EF4-FFF2-40B4-BE49-F238E27FC236}">
                <a16:creationId xmlns:a16="http://schemas.microsoft.com/office/drawing/2014/main" id="{8A5139FA-6DBD-4CED-B036-63FC1A7724E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376A3D-F8E4-45E8-B554-EA5685A479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4">
            <a:extLst>
              <a:ext uri="{FF2B5EF4-FFF2-40B4-BE49-F238E27FC236}">
                <a16:creationId xmlns:a16="http://schemas.microsoft.com/office/drawing/2014/main" id="{95C52B4C-CB23-4AF3-829B-0786C8AB84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C7DEF-BCC1-4428-AB6B-F338230C9F5C}" type="slidenum">
              <a:rPr lang="zh-TW" altLang="en-US" sz="1400" smtClean="0">
                <a:latin typeface="Times New Roman" panose="02020603050405020304" pitchFamily="18" charset="0"/>
              </a:rPr>
              <a:pPr/>
              <a:t>18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9922" name="Rectangle 2">
            <a:extLst>
              <a:ext uri="{FF2B5EF4-FFF2-40B4-BE49-F238E27FC236}">
                <a16:creationId xmlns:a16="http://schemas.microsoft.com/office/drawing/2014/main" id="{FF07D139-F3C0-4D09-AC07-2DC89D41E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398463"/>
            <a:ext cx="8648700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Block-based CAE</a:t>
            </a:r>
          </a:p>
        </p:txBody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901DFDCE-8EA5-4201-AD83-1DC6BDAFF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501775"/>
            <a:ext cx="8534400" cy="4187825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The context</a:t>
            </a:r>
          </a:p>
        </p:txBody>
      </p:sp>
      <p:sp>
        <p:nvSpPr>
          <p:cNvPr id="233478" name="Rectangle 5">
            <a:extLst>
              <a:ext uri="{FF2B5EF4-FFF2-40B4-BE49-F238E27FC236}">
                <a16:creationId xmlns:a16="http://schemas.microsoft.com/office/drawing/2014/main" id="{84FF4477-DDEC-414B-BA67-EC8F81D66C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38738" y="58801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Inter</a:t>
            </a:r>
            <a:endParaRPr lang="en-US" altLang="zh-TW" sz="2800">
              <a:ea typeface="新細明體" panose="02020500000000000000" pitchFamily="18" charset="-120"/>
            </a:endParaRPr>
          </a:p>
        </p:txBody>
      </p:sp>
      <p:sp>
        <p:nvSpPr>
          <p:cNvPr id="233479" name="Rectangle 6">
            <a:extLst>
              <a:ext uri="{FF2B5EF4-FFF2-40B4-BE49-F238E27FC236}">
                <a16:creationId xmlns:a16="http://schemas.microsoft.com/office/drawing/2014/main" id="{329130E4-9F1F-45E7-9E63-4C10854D5C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4538" y="58801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latin typeface="Helvetica" panose="020B0604020202020204" pitchFamily="34" charset="0"/>
                <a:ea typeface="新細明體" panose="02020500000000000000" pitchFamily="18" charset="-120"/>
              </a:rPr>
              <a:t>Intra</a:t>
            </a:r>
            <a:endParaRPr lang="en-US" altLang="zh-TW" sz="2800">
              <a:ea typeface="新細明體" panose="02020500000000000000" pitchFamily="18" charset="-120"/>
            </a:endParaRPr>
          </a:p>
        </p:txBody>
      </p:sp>
      <p:sp>
        <p:nvSpPr>
          <p:cNvPr id="233480" name="Rectangle 7">
            <a:extLst>
              <a:ext uri="{FF2B5EF4-FFF2-40B4-BE49-F238E27FC236}">
                <a16:creationId xmlns:a16="http://schemas.microsoft.com/office/drawing/2014/main" id="{C3AAD2F6-28F6-4F4D-81AE-3D756FE385B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284913" y="5651500"/>
            <a:ext cx="263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dirty="0">
                <a:ea typeface="新細明體" panose="02020500000000000000" pitchFamily="18" charset="-120"/>
              </a:rPr>
              <a:t>BAB: binary alpha block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88CD2DB-C59D-4FFA-92D5-F381753223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789858"/>
              </p:ext>
            </p:extLst>
          </p:nvPr>
        </p:nvGraphicFramePr>
        <p:xfrm>
          <a:off x="1074371" y="2254952"/>
          <a:ext cx="2838995" cy="1689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2625359086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1309345641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3976114272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507179977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2070186850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00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1529309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1619595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5423890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C46F3C2-6D60-4893-829C-61439FE6E3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258066"/>
              </p:ext>
            </p:extLst>
          </p:nvPr>
        </p:nvGraphicFramePr>
        <p:xfrm>
          <a:off x="5230635" y="2293984"/>
          <a:ext cx="1703397" cy="1126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1057464976"/>
                    </a:ext>
                  </a:extLst>
                </a:gridCol>
                <a:gridCol w="562138">
                  <a:extLst>
                    <a:ext uri="{9D8B030D-6E8A-4147-A177-3AD203B41FA5}">
                      <a16:colId xmlns:a16="http://schemas.microsoft.com/office/drawing/2014/main" val="1095292966"/>
                    </a:ext>
                  </a:extLst>
                </a:gridCol>
                <a:gridCol w="573460">
                  <a:extLst>
                    <a:ext uri="{9D8B030D-6E8A-4147-A177-3AD203B41FA5}">
                      <a16:colId xmlns:a16="http://schemas.microsoft.com/office/drawing/2014/main" val="2576657971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2453908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5670656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43D6F65-A415-43C8-A58D-3EB2C3FF711C}"/>
              </a:ext>
            </a:extLst>
          </p:cNvPr>
          <p:cNvSpPr/>
          <p:nvPr/>
        </p:nvSpPr>
        <p:spPr>
          <a:xfrm>
            <a:off x="6965782" y="2255521"/>
            <a:ext cx="1954381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>
                <a:ea typeface="新細明體" panose="02020500000000000000" pitchFamily="18" charset="-120"/>
              </a:rPr>
              <a:t>Pixel </a:t>
            </a:r>
            <a:r>
              <a:rPr lang="en-US" altLang="zh-TW" sz="1600" dirty="0" err="1">
                <a:ea typeface="新細明體" panose="02020500000000000000" pitchFamily="18" charset="-120"/>
              </a:rPr>
              <a:t>fo</a:t>
            </a:r>
            <a:r>
              <a:rPr lang="en-US" altLang="zh-TW" sz="1600" dirty="0">
                <a:ea typeface="新細明體" panose="02020500000000000000" pitchFamily="18" charset="-120"/>
              </a:rPr>
              <a:t> the current </a:t>
            </a:r>
          </a:p>
          <a:p>
            <a:r>
              <a:rPr lang="en-US" altLang="zh-TW" sz="1600" dirty="0">
                <a:ea typeface="新細明體" panose="02020500000000000000" pitchFamily="18" charset="-120"/>
              </a:rPr>
              <a:t>BAB</a:t>
            </a:r>
          </a:p>
          <a:p>
            <a:endParaRPr lang="zh-TW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CEF4380-B8E5-404E-905D-E43764101A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212942"/>
              </p:ext>
            </p:extLst>
          </p:nvPr>
        </p:nvGraphicFramePr>
        <p:xfrm>
          <a:off x="5156762" y="3809638"/>
          <a:ext cx="1703397" cy="1689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2155246337"/>
                    </a:ext>
                  </a:extLst>
                </a:gridCol>
                <a:gridCol w="532698">
                  <a:extLst>
                    <a:ext uri="{9D8B030D-6E8A-4147-A177-3AD203B41FA5}">
                      <a16:colId xmlns:a16="http://schemas.microsoft.com/office/drawing/2014/main" val="2851582580"/>
                    </a:ext>
                  </a:extLst>
                </a:gridCol>
                <a:gridCol w="602900">
                  <a:extLst>
                    <a:ext uri="{9D8B030D-6E8A-4147-A177-3AD203B41FA5}">
                      <a16:colId xmlns:a16="http://schemas.microsoft.com/office/drawing/2014/main" val="665250557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/>
                        <a:t>C8</a:t>
                      </a:r>
                      <a:endParaRPr lang="zh-TW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566164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6537935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296482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24C19F3-AE6C-4894-B8D0-9068DCAEA206}"/>
              </a:ext>
            </a:extLst>
          </p:cNvPr>
          <p:cNvSpPr/>
          <p:nvPr/>
        </p:nvSpPr>
        <p:spPr>
          <a:xfrm>
            <a:off x="7332954" y="3647304"/>
            <a:ext cx="47181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 err="1">
                <a:ea typeface="新細明體" panose="02020500000000000000" pitchFamily="18" charset="-120"/>
              </a:rPr>
              <a:t>aligment</a:t>
            </a:r>
            <a:endParaRPr lang="en-US" altLang="zh-TW" sz="1600" dirty="0">
              <a:ea typeface="新細明體" panose="02020500000000000000" pitchFamily="18" charset="-12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325ACC6-452C-4686-8435-55C216A413F0}"/>
              </a:ext>
            </a:extLst>
          </p:cNvPr>
          <p:cNvSpPr/>
          <p:nvPr/>
        </p:nvSpPr>
        <p:spPr>
          <a:xfrm>
            <a:off x="6875695" y="4320611"/>
            <a:ext cx="33715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>
                <a:ea typeface="新細明體" panose="02020500000000000000" pitchFamily="18" charset="-120"/>
              </a:rPr>
              <a:t>Pixel </a:t>
            </a:r>
            <a:r>
              <a:rPr lang="en-US" altLang="zh-TW" sz="1600" dirty="0" err="1">
                <a:ea typeface="新細明體" panose="02020500000000000000" pitchFamily="18" charset="-120"/>
              </a:rPr>
              <a:t>fo</a:t>
            </a:r>
            <a:r>
              <a:rPr lang="en-US" altLang="zh-TW" sz="1600" dirty="0">
                <a:ea typeface="新細明體" panose="02020500000000000000" pitchFamily="18" charset="-120"/>
              </a:rPr>
              <a:t> the bordered </a:t>
            </a:r>
          </a:p>
          <a:p>
            <a:r>
              <a:rPr lang="en-US" altLang="zh-TW" sz="1600" dirty="0">
                <a:ea typeface="新細明體" panose="02020500000000000000" pitchFamily="18" charset="-120"/>
              </a:rPr>
              <a:t>MCBAB </a:t>
            </a: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58263ECD-401C-4DB4-9AF2-2D70D809E620}"/>
              </a:ext>
            </a:extLst>
          </p:cNvPr>
          <p:cNvCxnSpPr>
            <a:cxnSpLocks/>
            <a:stCxn id="7" idx="1"/>
          </p:cNvCxnSpPr>
          <p:nvPr/>
        </p:nvCxnSpPr>
        <p:spPr bwMode="auto">
          <a:xfrm flipH="1" flipV="1">
            <a:off x="6258280" y="3219699"/>
            <a:ext cx="1074674" cy="596882"/>
          </a:xfrm>
          <a:prstGeom prst="straightConnector1">
            <a:avLst/>
          </a:prstGeom>
          <a:solidFill>
            <a:srgbClr val="063DE8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E03516E1-9506-4E74-9B99-366DEC6CD072}"/>
              </a:ext>
            </a:extLst>
          </p:cNvPr>
          <p:cNvCxnSpPr>
            <a:stCxn id="7" idx="1"/>
          </p:cNvCxnSpPr>
          <p:nvPr/>
        </p:nvCxnSpPr>
        <p:spPr bwMode="auto">
          <a:xfrm flipH="1">
            <a:off x="6134470" y="3816581"/>
            <a:ext cx="1198484" cy="826906"/>
          </a:xfrm>
          <a:prstGeom prst="straightConnector1">
            <a:avLst/>
          </a:prstGeom>
          <a:solidFill>
            <a:srgbClr val="063DE8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4">
            <a:extLst>
              <a:ext uri="{FF2B5EF4-FFF2-40B4-BE49-F238E27FC236}">
                <a16:creationId xmlns:a16="http://schemas.microsoft.com/office/drawing/2014/main" id="{41C83610-2A65-48BA-8445-900ECF679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D76E38-B2A3-4CE0-9ED4-03D3B342B5C3}" type="slidenum">
              <a:rPr lang="zh-TW" altLang="en-US" sz="1400" smtClean="0">
                <a:latin typeface="Times New Roman" panose="02020603050405020304" pitchFamily="18" charset="0"/>
              </a:rPr>
              <a:pPr/>
              <a:t>1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234499" name="Object 2">
            <a:extLst>
              <a:ext uri="{FF2B5EF4-FFF2-40B4-BE49-F238E27FC236}">
                <a16:creationId xmlns:a16="http://schemas.microsoft.com/office/drawing/2014/main" id="{FFC00544-02E3-4D60-AB5C-7B2E720AD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52563"/>
          <a:ext cx="60102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9" name="Document" r:id="rId3" imgW="5486400" imgH="1857756" progId="Word.Document.8">
                  <p:embed/>
                </p:oleObj>
              </mc:Choice>
              <mc:Fallback>
                <p:oleObj name="Document" r:id="rId3" imgW="5486400" imgH="18577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52563"/>
                        <a:ext cx="601027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3">
            <a:extLst>
              <a:ext uri="{FF2B5EF4-FFF2-40B4-BE49-F238E27FC236}">
                <a16:creationId xmlns:a16="http://schemas.microsoft.com/office/drawing/2014/main" id="{36145AD7-F38E-4A0C-AF86-322FAEDD7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188" y="1674813"/>
          <a:ext cx="27035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0" name="Picture" r:id="rId5" imgW="3422904" imgH="2279904" progId="Word.Picture.8">
                  <p:embed/>
                </p:oleObj>
              </mc:Choice>
              <mc:Fallback>
                <p:oleObj name="Picture" r:id="rId5" imgW="3422904" imgH="227990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674813"/>
                        <a:ext cx="27035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4">
            <a:extLst>
              <a:ext uri="{FF2B5EF4-FFF2-40B4-BE49-F238E27FC236}">
                <a16:creationId xmlns:a16="http://schemas.microsoft.com/office/drawing/2014/main" id="{9FDB6367-3CEA-44C7-BDC6-3E0544535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2000"/>
          <a:ext cx="2971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1" name="Document" r:id="rId7" imgW="2712720" imgH="1810512" progId="Word.Document.8">
                  <p:embed/>
                </p:oleObj>
              </mc:Choice>
              <mc:Fallback>
                <p:oleObj name="Document" r:id="rId7" imgW="2712720" imgH="18105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29718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Line 5">
            <a:extLst>
              <a:ext uri="{FF2B5EF4-FFF2-40B4-BE49-F238E27FC236}">
                <a16:creationId xmlns:a16="http://schemas.microsoft.com/office/drawing/2014/main" id="{D68F5D23-3502-409D-98CA-2073B884E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738" y="3627438"/>
            <a:ext cx="1401762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4503" name="Line 6">
            <a:extLst>
              <a:ext uri="{FF2B5EF4-FFF2-40B4-BE49-F238E27FC236}">
                <a16:creationId xmlns:a16="http://schemas.microsoft.com/office/drawing/2014/main" id="{9A6E28C0-ADAF-4484-A845-6D365D34FC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8250" y="3629025"/>
            <a:ext cx="1558925" cy="44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4504" name="Oval 7">
            <a:extLst>
              <a:ext uri="{FF2B5EF4-FFF2-40B4-BE49-F238E27FC236}">
                <a16:creationId xmlns:a16="http://schemas.microsoft.com/office/drawing/2014/main" id="{23C832C9-8C3F-46BC-A465-3868ACA50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3816350"/>
            <a:ext cx="436562" cy="5095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4505" name="Text Box 8">
            <a:extLst>
              <a:ext uri="{FF2B5EF4-FFF2-40B4-BE49-F238E27FC236}">
                <a16:creationId xmlns:a16="http://schemas.microsoft.com/office/drawing/2014/main" id="{EE472652-D4AF-472C-AB41-3F92B7B23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3887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2400">
                <a:solidFill>
                  <a:srgbClr val="EDEDED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234506" name="Line 9">
            <a:extLst>
              <a:ext uri="{FF2B5EF4-FFF2-40B4-BE49-F238E27FC236}">
                <a16:creationId xmlns:a16="http://schemas.microsoft.com/office/drawing/2014/main" id="{E5B213BA-6131-45F9-8A00-9AE708CF7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6475" y="4340225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8906" name="Rectangle 10">
            <a:extLst>
              <a:ext uri="{FF2B5EF4-FFF2-40B4-BE49-F238E27FC236}">
                <a16:creationId xmlns:a16="http://schemas.microsoft.com/office/drawing/2014/main" id="{B19E38B9-9FB8-4D02-A4DA-7EE7D90A396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488" y="400050"/>
            <a:ext cx="86487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rite Coding</a:t>
            </a:r>
          </a:p>
        </p:txBody>
      </p:sp>
      <p:sp>
        <p:nvSpPr>
          <p:cNvPr id="234508" name="投影片編號版面配置區 10">
            <a:extLst>
              <a:ext uri="{FF2B5EF4-FFF2-40B4-BE49-F238E27FC236}">
                <a16:creationId xmlns:a16="http://schemas.microsoft.com/office/drawing/2014/main" id="{3C034032-0CCB-463C-AB1A-4939E474C4B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FBCE558-340C-456F-AA15-4B712E4A5BD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4">
            <a:extLst>
              <a:ext uri="{FF2B5EF4-FFF2-40B4-BE49-F238E27FC236}">
                <a16:creationId xmlns:a16="http://schemas.microsoft.com/office/drawing/2014/main" id="{28EE91EA-056C-4AA0-9C9F-39E52BA08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D2A902-F61B-4531-A9A5-ADD1BD227F9E}" type="slidenum">
              <a:rPr lang="zh-TW" altLang="en-US" sz="1400" smtClean="0">
                <a:latin typeface="Times New Roman" panose="02020603050405020304" pitchFamily="18" charset="0"/>
              </a:rPr>
              <a:pPr/>
              <a:t>18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7874" name="Rectangle 2">
            <a:extLst>
              <a:ext uri="{FF2B5EF4-FFF2-40B4-BE49-F238E27FC236}">
                <a16:creationId xmlns:a16="http://schemas.microsoft.com/office/drawing/2014/main" id="{11532181-E41A-42BF-B734-145FF3F6A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82588"/>
            <a:ext cx="8648700" cy="585787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Warping of Reference Sprite</a:t>
            </a:r>
          </a:p>
        </p:txBody>
      </p:sp>
      <p:sp>
        <p:nvSpPr>
          <p:cNvPr id="235524" name="Rectangle 3">
            <a:extLst>
              <a:ext uri="{FF2B5EF4-FFF2-40B4-BE49-F238E27FC236}">
                <a16:creationId xmlns:a16="http://schemas.microsoft.com/office/drawing/2014/main" id="{E654C679-08E7-40F2-9459-E8C5E0AF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2424113"/>
            <a:ext cx="3049587" cy="2289175"/>
          </a:xfrm>
          <a:prstGeom prst="rect">
            <a:avLst/>
          </a:prstGeom>
          <a:solidFill>
            <a:srgbClr val="969696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25" name="Rectangle 4">
            <a:extLst>
              <a:ext uri="{FF2B5EF4-FFF2-40B4-BE49-F238E27FC236}">
                <a16:creationId xmlns:a16="http://schemas.microsoft.com/office/drawing/2014/main" id="{FD121180-F0FF-4BB8-BB80-B8209471C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4832350"/>
            <a:ext cx="1677987" cy="1222375"/>
          </a:xfrm>
          <a:prstGeom prst="rect">
            <a:avLst/>
          </a:prstGeom>
          <a:solidFill>
            <a:srgbClr val="969696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35526" name="Group 5">
            <a:extLst>
              <a:ext uri="{FF2B5EF4-FFF2-40B4-BE49-F238E27FC236}">
                <a16:creationId xmlns:a16="http://schemas.microsoft.com/office/drawing/2014/main" id="{78F947AF-607F-4A67-9704-4B87F27E6E9D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2695575"/>
            <a:ext cx="1676400" cy="465138"/>
            <a:chOff x="1007" y="1486"/>
            <a:chExt cx="1056" cy="293"/>
          </a:xfrm>
        </p:grpSpPr>
        <p:sp>
          <p:nvSpPr>
            <p:cNvPr id="235918" name="Freeform 6">
              <a:extLst>
                <a:ext uri="{FF2B5EF4-FFF2-40B4-BE49-F238E27FC236}">
                  <a16:creationId xmlns:a16="http://schemas.microsoft.com/office/drawing/2014/main" id="{A5B5178A-130C-484B-A480-BE94F2EF0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1773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9" name="Freeform 7">
              <a:extLst>
                <a:ext uri="{FF2B5EF4-FFF2-40B4-BE49-F238E27FC236}">
                  <a16:creationId xmlns:a16="http://schemas.microsoft.com/office/drawing/2014/main" id="{974639BA-95EE-4DD1-9053-D06839E36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1770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0" name="Freeform 8">
              <a:extLst>
                <a:ext uri="{FF2B5EF4-FFF2-40B4-BE49-F238E27FC236}">
                  <a16:creationId xmlns:a16="http://schemas.microsoft.com/office/drawing/2014/main" id="{E789E566-6477-4B2B-8E20-1C9029B24E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" y="176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1" name="Freeform 9">
              <a:extLst>
                <a:ext uri="{FF2B5EF4-FFF2-40B4-BE49-F238E27FC236}">
                  <a16:creationId xmlns:a16="http://schemas.microsoft.com/office/drawing/2014/main" id="{A9178F29-EB98-4F57-821D-598B71398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4" y="1763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2" name="Freeform 10">
              <a:extLst>
                <a:ext uri="{FF2B5EF4-FFF2-40B4-BE49-F238E27FC236}">
                  <a16:creationId xmlns:a16="http://schemas.microsoft.com/office/drawing/2014/main" id="{3A70CF0A-ABA1-4CFA-B892-FB92D5593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76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3" name="Freeform 11">
              <a:extLst>
                <a:ext uri="{FF2B5EF4-FFF2-40B4-BE49-F238E27FC236}">
                  <a16:creationId xmlns:a16="http://schemas.microsoft.com/office/drawing/2014/main" id="{504A6378-6286-49F5-A8DE-980974C9A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" y="175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4" name="Freeform 12">
              <a:extLst>
                <a:ext uri="{FF2B5EF4-FFF2-40B4-BE49-F238E27FC236}">
                  <a16:creationId xmlns:a16="http://schemas.microsoft.com/office/drawing/2014/main" id="{9479AE62-504D-460F-984F-960EE14F4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175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5" name="Freeform 13">
              <a:extLst>
                <a:ext uri="{FF2B5EF4-FFF2-40B4-BE49-F238E27FC236}">
                  <a16:creationId xmlns:a16="http://schemas.microsoft.com/office/drawing/2014/main" id="{2BCCEA91-347C-4E3D-B6A5-3236385EE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3" y="174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6" name="Freeform 14">
              <a:extLst>
                <a:ext uri="{FF2B5EF4-FFF2-40B4-BE49-F238E27FC236}">
                  <a16:creationId xmlns:a16="http://schemas.microsoft.com/office/drawing/2014/main" id="{9AE5C033-7763-4E6F-B6EA-64F628A90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6" y="174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7" name="Freeform 15">
              <a:extLst>
                <a:ext uri="{FF2B5EF4-FFF2-40B4-BE49-F238E27FC236}">
                  <a16:creationId xmlns:a16="http://schemas.microsoft.com/office/drawing/2014/main" id="{81065277-AC89-4966-BD99-3B12B85CE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1742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8" name="Freeform 16">
              <a:extLst>
                <a:ext uri="{FF2B5EF4-FFF2-40B4-BE49-F238E27FC236}">
                  <a16:creationId xmlns:a16="http://schemas.microsoft.com/office/drawing/2014/main" id="{65A2657E-6901-46C9-90B2-100639889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0" y="1739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9" name="Freeform 17">
              <a:extLst>
                <a:ext uri="{FF2B5EF4-FFF2-40B4-BE49-F238E27FC236}">
                  <a16:creationId xmlns:a16="http://schemas.microsoft.com/office/drawing/2014/main" id="{C284AF21-2DA5-4D30-9C27-5EB428A9F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" y="173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0" name="Freeform 18">
              <a:extLst>
                <a:ext uri="{FF2B5EF4-FFF2-40B4-BE49-F238E27FC236}">
                  <a16:creationId xmlns:a16="http://schemas.microsoft.com/office/drawing/2014/main" id="{5432DCC0-5032-4C40-BD71-A4962F9AED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1733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1" name="Freeform 19">
              <a:extLst>
                <a:ext uri="{FF2B5EF4-FFF2-40B4-BE49-F238E27FC236}">
                  <a16:creationId xmlns:a16="http://schemas.microsoft.com/office/drawing/2014/main" id="{34F50A70-86F3-47BF-A097-79AA47EEF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73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2" name="Freeform 20">
              <a:extLst>
                <a:ext uri="{FF2B5EF4-FFF2-40B4-BE49-F238E27FC236}">
                  <a16:creationId xmlns:a16="http://schemas.microsoft.com/office/drawing/2014/main" id="{DC1F814D-4394-4E48-96CB-23FE21B0A5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17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3" name="Freeform 21">
              <a:extLst>
                <a:ext uri="{FF2B5EF4-FFF2-40B4-BE49-F238E27FC236}">
                  <a16:creationId xmlns:a16="http://schemas.microsoft.com/office/drawing/2014/main" id="{BAE4099E-9794-4DB0-B3EF-50BFA7043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2" y="172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4" name="Freeform 22">
              <a:extLst>
                <a:ext uri="{FF2B5EF4-FFF2-40B4-BE49-F238E27FC236}">
                  <a16:creationId xmlns:a16="http://schemas.microsoft.com/office/drawing/2014/main" id="{3A239766-1FC2-4207-B8AF-06E52E94D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4" y="1718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5" name="Freeform 23">
              <a:extLst>
                <a:ext uri="{FF2B5EF4-FFF2-40B4-BE49-F238E27FC236}">
                  <a16:creationId xmlns:a16="http://schemas.microsoft.com/office/drawing/2014/main" id="{54DBBFD3-762C-4998-8908-FFA3C4258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6" y="171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6" name="Freeform 24">
              <a:extLst>
                <a:ext uri="{FF2B5EF4-FFF2-40B4-BE49-F238E27FC236}">
                  <a16:creationId xmlns:a16="http://schemas.microsoft.com/office/drawing/2014/main" id="{A5B2CCE9-8CDA-40F2-B243-D0522D63E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171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7" name="Freeform 25">
              <a:extLst>
                <a:ext uri="{FF2B5EF4-FFF2-40B4-BE49-F238E27FC236}">
                  <a16:creationId xmlns:a16="http://schemas.microsoft.com/office/drawing/2014/main" id="{4F4729AE-39D9-447F-A75B-8306E6FF5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2" y="1709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8" name="Freeform 26">
              <a:extLst>
                <a:ext uri="{FF2B5EF4-FFF2-40B4-BE49-F238E27FC236}">
                  <a16:creationId xmlns:a16="http://schemas.microsoft.com/office/drawing/2014/main" id="{93C5F903-A4FA-447B-874E-B3C0ACB63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3" y="170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9" name="Freeform 27">
              <a:extLst>
                <a:ext uri="{FF2B5EF4-FFF2-40B4-BE49-F238E27FC236}">
                  <a16:creationId xmlns:a16="http://schemas.microsoft.com/office/drawing/2014/main" id="{838860A3-ABAC-4CB6-9277-C5D9EC05D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6" y="1702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0" name="Freeform 28">
              <a:extLst>
                <a:ext uri="{FF2B5EF4-FFF2-40B4-BE49-F238E27FC236}">
                  <a16:creationId xmlns:a16="http://schemas.microsoft.com/office/drawing/2014/main" id="{6F259B6C-546C-4907-B87D-05D1EC002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1699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1" name="Freeform 29">
              <a:extLst>
                <a:ext uri="{FF2B5EF4-FFF2-40B4-BE49-F238E27FC236}">
                  <a16:creationId xmlns:a16="http://schemas.microsoft.com/office/drawing/2014/main" id="{D4509D75-9B24-47BE-B2F3-5AC7A732F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16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2" name="Freeform 30">
              <a:extLst>
                <a:ext uri="{FF2B5EF4-FFF2-40B4-BE49-F238E27FC236}">
                  <a16:creationId xmlns:a16="http://schemas.microsoft.com/office/drawing/2014/main" id="{B7F19C68-F9D5-4821-83F6-36982D321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3" y="169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3" name="Freeform 31">
              <a:extLst>
                <a:ext uri="{FF2B5EF4-FFF2-40B4-BE49-F238E27FC236}">
                  <a16:creationId xmlns:a16="http://schemas.microsoft.com/office/drawing/2014/main" id="{590B581D-AFC0-4CA3-A0C1-A0FC4E206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6" y="168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4" name="Freeform 32">
              <a:extLst>
                <a:ext uri="{FF2B5EF4-FFF2-40B4-BE49-F238E27FC236}">
                  <a16:creationId xmlns:a16="http://schemas.microsoft.com/office/drawing/2014/main" id="{DC078435-E75C-4784-94F1-1763A13CE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68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5" name="Freeform 33">
              <a:extLst>
                <a:ext uri="{FF2B5EF4-FFF2-40B4-BE49-F238E27FC236}">
                  <a16:creationId xmlns:a16="http://schemas.microsoft.com/office/drawing/2014/main" id="{1EBFF592-DD02-4D8B-8F1F-A940F5D58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0" y="1682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6" name="Freeform 34">
              <a:extLst>
                <a:ext uri="{FF2B5EF4-FFF2-40B4-BE49-F238E27FC236}">
                  <a16:creationId xmlns:a16="http://schemas.microsoft.com/office/drawing/2014/main" id="{F193C87A-BD89-417C-80A9-53CB797B3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" y="167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7" name="Freeform 35">
              <a:extLst>
                <a:ext uri="{FF2B5EF4-FFF2-40B4-BE49-F238E27FC236}">
                  <a16:creationId xmlns:a16="http://schemas.microsoft.com/office/drawing/2014/main" id="{B40A026D-7BF2-4D7B-9BDC-F510E2E5F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" y="167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8" name="Freeform 36">
              <a:extLst>
                <a:ext uri="{FF2B5EF4-FFF2-40B4-BE49-F238E27FC236}">
                  <a16:creationId xmlns:a16="http://schemas.microsoft.com/office/drawing/2014/main" id="{A8B4E9D5-3B60-412A-8B06-AA6C92A1F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8" y="1672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9" name="Freeform 37">
              <a:extLst>
                <a:ext uri="{FF2B5EF4-FFF2-40B4-BE49-F238E27FC236}">
                  <a16:creationId xmlns:a16="http://schemas.microsoft.com/office/drawing/2014/main" id="{C679FE7C-CD7D-451E-A796-A42D4459C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66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0" name="Freeform 38">
              <a:extLst>
                <a:ext uri="{FF2B5EF4-FFF2-40B4-BE49-F238E27FC236}">
                  <a16:creationId xmlns:a16="http://schemas.microsoft.com/office/drawing/2014/main" id="{F2FF0A58-41CA-46F3-B300-C6A11FCAC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166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1" name="Freeform 39">
              <a:extLst>
                <a:ext uri="{FF2B5EF4-FFF2-40B4-BE49-F238E27FC236}">
                  <a16:creationId xmlns:a16="http://schemas.microsoft.com/office/drawing/2014/main" id="{73DAED6A-5F4E-44D8-BF9D-0CEFDAD86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" y="1662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2" name="Freeform 40">
              <a:extLst>
                <a:ext uri="{FF2B5EF4-FFF2-40B4-BE49-F238E27FC236}">
                  <a16:creationId xmlns:a16="http://schemas.microsoft.com/office/drawing/2014/main" id="{202F3800-4474-41C4-AC75-9DC89CD1B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1658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3" name="Freeform 41">
              <a:extLst>
                <a:ext uri="{FF2B5EF4-FFF2-40B4-BE49-F238E27FC236}">
                  <a16:creationId xmlns:a16="http://schemas.microsoft.com/office/drawing/2014/main" id="{94CFA25D-8D10-465F-83A9-12199DF8E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165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4" name="Freeform 42">
              <a:extLst>
                <a:ext uri="{FF2B5EF4-FFF2-40B4-BE49-F238E27FC236}">
                  <a16:creationId xmlns:a16="http://schemas.microsoft.com/office/drawing/2014/main" id="{D39468C8-81F2-4D11-8682-508F035152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1651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5" name="Freeform 43">
              <a:extLst>
                <a:ext uri="{FF2B5EF4-FFF2-40B4-BE49-F238E27FC236}">
                  <a16:creationId xmlns:a16="http://schemas.microsoft.com/office/drawing/2014/main" id="{DF78CF07-7C9C-4662-A74E-480DC76DD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164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6" name="Freeform 44">
              <a:extLst>
                <a:ext uri="{FF2B5EF4-FFF2-40B4-BE49-F238E27FC236}">
                  <a16:creationId xmlns:a16="http://schemas.microsoft.com/office/drawing/2014/main" id="{5D366D84-9E07-4C1A-BCA5-A5311D6F6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" y="1645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7" name="Freeform 45">
              <a:extLst>
                <a:ext uri="{FF2B5EF4-FFF2-40B4-BE49-F238E27FC236}">
                  <a16:creationId xmlns:a16="http://schemas.microsoft.com/office/drawing/2014/main" id="{75452E09-FE41-43A6-8D7A-0DA63F810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8" y="164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8" name="Freeform 46">
              <a:extLst>
                <a:ext uri="{FF2B5EF4-FFF2-40B4-BE49-F238E27FC236}">
                  <a16:creationId xmlns:a16="http://schemas.microsoft.com/office/drawing/2014/main" id="{52474291-0229-499D-B401-2320C7978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1" y="1638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9" name="Freeform 47">
              <a:extLst>
                <a:ext uri="{FF2B5EF4-FFF2-40B4-BE49-F238E27FC236}">
                  <a16:creationId xmlns:a16="http://schemas.microsoft.com/office/drawing/2014/main" id="{FE8F59B9-4846-4A98-B639-6270F7652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2" y="163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0" name="Freeform 48">
              <a:extLst>
                <a:ext uri="{FF2B5EF4-FFF2-40B4-BE49-F238E27FC236}">
                  <a16:creationId xmlns:a16="http://schemas.microsoft.com/office/drawing/2014/main" id="{ADD56630-1D8C-403D-B272-7402107C4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5" y="1632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1" name="Freeform 49">
              <a:extLst>
                <a:ext uri="{FF2B5EF4-FFF2-40B4-BE49-F238E27FC236}">
                  <a16:creationId xmlns:a16="http://schemas.microsoft.com/office/drawing/2014/main" id="{F34916A4-0056-4DEE-A1CB-340BEC9A8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8" y="1627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2" name="Freeform 50">
              <a:extLst>
                <a:ext uri="{FF2B5EF4-FFF2-40B4-BE49-F238E27FC236}">
                  <a16:creationId xmlns:a16="http://schemas.microsoft.com/office/drawing/2014/main" id="{DD9B5829-141C-445B-B783-C370066CD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1" y="162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3" name="Freeform 51">
              <a:extLst>
                <a:ext uri="{FF2B5EF4-FFF2-40B4-BE49-F238E27FC236}">
                  <a16:creationId xmlns:a16="http://schemas.microsoft.com/office/drawing/2014/main" id="{140E5911-018C-422F-B2E4-2ED0CCE69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2" y="1621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4" name="Freeform 52">
              <a:extLst>
                <a:ext uri="{FF2B5EF4-FFF2-40B4-BE49-F238E27FC236}">
                  <a16:creationId xmlns:a16="http://schemas.microsoft.com/office/drawing/2014/main" id="{C428789A-4C20-4C2E-9F51-C7D11E0B7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5" y="161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5" name="Freeform 53">
              <a:extLst>
                <a:ext uri="{FF2B5EF4-FFF2-40B4-BE49-F238E27FC236}">
                  <a16:creationId xmlns:a16="http://schemas.microsoft.com/office/drawing/2014/main" id="{83A07BC8-58FB-4582-B850-A668F02A3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8" y="161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6" name="Freeform 54">
              <a:extLst>
                <a:ext uri="{FF2B5EF4-FFF2-40B4-BE49-F238E27FC236}">
                  <a16:creationId xmlns:a16="http://schemas.microsoft.com/office/drawing/2014/main" id="{D7AAECCB-14DA-4A55-AA2C-53671D520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" y="161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7" name="Freeform 55">
              <a:extLst>
                <a:ext uri="{FF2B5EF4-FFF2-40B4-BE49-F238E27FC236}">
                  <a16:creationId xmlns:a16="http://schemas.microsoft.com/office/drawing/2014/main" id="{E7BBB2EC-CC10-483C-A126-80316D3CA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160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8" name="Freeform 56">
              <a:extLst>
                <a:ext uri="{FF2B5EF4-FFF2-40B4-BE49-F238E27FC236}">
                  <a16:creationId xmlns:a16="http://schemas.microsoft.com/office/drawing/2014/main" id="{9BD923B4-AD4F-4E48-BBE1-38B54CFAA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160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9" name="Freeform 57">
              <a:extLst>
                <a:ext uri="{FF2B5EF4-FFF2-40B4-BE49-F238E27FC236}">
                  <a16:creationId xmlns:a16="http://schemas.microsoft.com/office/drawing/2014/main" id="{A4A753F6-28FB-4FBA-9A34-53535FEBC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" y="160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4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0" name="Freeform 58">
              <a:extLst>
                <a:ext uri="{FF2B5EF4-FFF2-40B4-BE49-F238E27FC236}">
                  <a16:creationId xmlns:a16="http://schemas.microsoft.com/office/drawing/2014/main" id="{191EAD01-80DE-40DF-8A15-B00865D21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159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1" name="Freeform 59">
              <a:extLst>
                <a:ext uri="{FF2B5EF4-FFF2-40B4-BE49-F238E27FC236}">
                  <a16:creationId xmlns:a16="http://schemas.microsoft.com/office/drawing/2014/main" id="{E5890AA5-2EE7-4C5A-AB41-8399EA99F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1" y="159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2" name="Freeform 60">
              <a:extLst>
                <a:ext uri="{FF2B5EF4-FFF2-40B4-BE49-F238E27FC236}">
                  <a16:creationId xmlns:a16="http://schemas.microsoft.com/office/drawing/2014/main" id="{67A3CF02-9929-45E8-9986-624C16189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1590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3" name="Freeform 61">
              <a:extLst>
                <a:ext uri="{FF2B5EF4-FFF2-40B4-BE49-F238E27FC236}">
                  <a16:creationId xmlns:a16="http://schemas.microsoft.com/office/drawing/2014/main" id="{B83ED6C9-5C6D-4A41-AEC6-112ADADB8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5" y="1587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4" name="Freeform 62">
              <a:extLst>
                <a:ext uri="{FF2B5EF4-FFF2-40B4-BE49-F238E27FC236}">
                  <a16:creationId xmlns:a16="http://schemas.microsoft.com/office/drawing/2014/main" id="{ACD4914C-53F4-4402-9BB5-934CB91C9E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158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5" name="Freeform 63">
              <a:extLst>
                <a:ext uri="{FF2B5EF4-FFF2-40B4-BE49-F238E27FC236}">
                  <a16:creationId xmlns:a16="http://schemas.microsoft.com/office/drawing/2014/main" id="{994156C1-659A-4F6A-878D-E5B6D20487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1" y="158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6" name="Freeform 64">
              <a:extLst>
                <a:ext uri="{FF2B5EF4-FFF2-40B4-BE49-F238E27FC236}">
                  <a16:creationId xmlns:a16="http://schemas.microsoft.com/office/drawing/2014/main" id="{DB2DC787-44BB-40CF-A718-875624C45A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157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7" name="Freeform 65">
              <a:extLst>
                <a:ext uri="{FF2B5EF4-FFF2-40B4-BE49-F238E27FC236}">
                  <a16:creationId xmlns:a16="http://schemas.microsoft.com/office/drawing/2014/main" id="{98113796-4DB4-447C-8FB4-92B3F212E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5" y="157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8" name="Freeform 66">
              <a:extLst>
                <a:ext uri="{FF2B5EF4-FFF2-40B4-BE49-F238E27FC236}">
                  <a16:creationId xmlns:a16="http://schemas.microsoft.com/office/drawing/2014/main" id="{155AED68-E054-49B2-BBDF-E7802783B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8" y="157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9" name="Freeform 67">
              <a:extLst>
                <a:ext uri="{FF2B5EF4-FFF2-40B4-BE49-F238E27FC236}">
                  <a16:creationId xmlns:a16="http://schemas.microsoft.com/office/drawing/2014/main" id="{174ED3B8-FFDD-4626-9392-FFCC4B134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0" y="156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0" name="Freeform 68">
              <a:extLst>
                <a:ext uri="{FF2B5EF4-FFF2-40B4-BE49-F238E27FC236}">
                  <a16:creationId xmlns:a16="http://schemas.microsoft.com/office/drawing/2014/main" id="{2559DC6E-D175-4E13-A22B-EA0AE938F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1563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1" name="Freeform 69">
              <a:extLst>
                <a:ext uri="{FF2B5EF4-FFF2-40B4-BE49-F238E27FC236}">
                  <a16:creationId xmlns:a16="http://schemas.microsoft.com/office/drawing/2014/main" id="{CA0A6C46-1347-499B-97A7-EAB35111F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4" y="1560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2" name="Freeform 70">
              <a:extLst>
                <a:ext uri="{FF2B5EF4-FFF2-40B4-BE49-F238E27FC236}">
                  <a16:creationId xmlns:a16="http://schemas.microsoft.com/office/drawing/2014/main" id="{843DF472-572C-49DA-96AE-ED8E7F917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7" y="1557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3" name="Freeform 71">
              <a:extLst>
                <a:ext uri="{FF2B5EF4-FFF2-40B4-BE49-F238E27FC236}">
                  <a16:creationId xmlns:a16="http://schemas.microsoft.com/office/drawing/2014/main" id="{784711D4-0D2F-4B61-8970-9D3DE5221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0" y="1554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4" name="Freeform 72">
              <a:extLst>
                <a:ext uri="{FF2B5EF4-FFF2-40B4-BE49-F238E27FC236}">
                  <a16:creationId xmlns:a16="http://schemas.microsoft.com/office/drawing/2014/main" id="{7B4E271E-FC07-440B-BA10-F989155FF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1550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5" name="Freeform 73">
              <a:extLst>
                <a:ext uri="{FF2B5EF4-FFF2-40B4-BE49-F238E27FC236}">
                  <a16:creationId xmlns:a16="http://schemas.microsoft.com/office/drawing/2014/main" id="{B03B189D-F877-4195-9DAD-86871373B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1547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6" name="Freeform 74">
              <a:extLst>
                <a:ext uri="{FF2B5EF4-FFF2-40B4-BE49-F238E27FC236}">
                  <a16:creationId xmlns:a16="http://schemas.microsoft.com/office/drawing/2014/main" id="{4C9C7EA3-C352-416C-B209-21141A342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7" y="154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7" name="Freeform 75">
              <a:extLst>
                <a:ext uri="{FF2B5EF4-FFF2-40B4-BE49-F238E27FC236}">
                  <a16:creationId xmlns:a16="http://schemas.microsoft.com/office/drawing/2014/main" id="{789EB4A5-E0CB-46E0-8697-90F945DE0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54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8" name="Freeform 76">
              <a:extLst>
                <a:ext uri="{FF2B5EF4-FFF2-40B4-BE49-F238E27FC236}">
                  <a16:creationId xmlns:a16="http://schemas.microsoft.com/office/drawing/2014/main" id="{C42965E6-1CC8-4335-9360-A5084FEF0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53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9" name="Freeform 77">
              <a:extLst>
                <a:ext uri="{FF2B5EF4-FFF2-40B4-BE49-F238E27FC236}">
                  <a16:creationId xmlns:a16="http://schemas.microsoft.com/office/drawing/2014/main" id="{9246087E-E601-4F5B-BC4A-BAF91D6E9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4" y="153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4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0" name="Freeform 78">
              <a:extLst>
                <a:ext uri="{FF2B5EF4-FFF2-40B4-BE49-F238E27FC236}">
                  <a16:creationId xmlns:a16="http://schemas.microsoft.com/office/drawing/2014/main" id="{12F859BC-AC19-4B62-AFBE-B78FF1306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53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1" name="Freeform 79">
              <a:extLst>
                <a:ext uri="{FF2B5EF4-FFF2-40B4-BE49-F238E27FC236}">
                  <a16:creationId xmlns:a16="http://schemas.microsoft.com/office/drawing/2014/main" id="{F317634C-539D-49AD-898E-E964163351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8" y="15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2" name="Freeform 80">
              <a:extLst>
                <a:ext uri="{FF2B5EF4-FFF2-40B4-BE49-F238E27FC236}">
                  <a16:creationId xmlns:a16="http://schemas.microsoft.com/office/drawing/2014/main" id="{46B833C5-2367-474A-A2A9-005EECBCE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523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3" name="Freeform 81">
              <a:extLst>
                <a:ext uri="{FF2B5EF4-FFF2-40B4-BE49-F238E27FC236}">
                  <a16:creationId xmlns:a16="http://schemas.microsoft.com/office/drawing/2014/main" id="{5607E302-437A-4853-B105-2B7077FD4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3" y="152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4" name="Freeform 82">
              <a:extLst>
                <a:ext uri="{FF2B5EF4-FFF2-40B4-BE49-F238E27FC236}">
                  <a16:creationId xmlns:a16="http://schemas.microsoft.com/office/drawing/2014/main" id="{1CD46CF7-F217-4F16-851F-06BAE139B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6" y="1517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5" name="Freeform 83">
              <a:extLst>
                <a:ext uri="{FF2B5EF4-FFF2-40B4-BE49-F238E27FC236}">
                  <a16:creationId xmlns:a16="http://schemas.microsoft.com/office/drawing/2014/main" id="{4683281C-B045-4AE6-B57B-43D5B4A41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7" y="151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6" name="Freeform 84">
              <a:extLst>
                <a:ext uri="{FF2B5EF4-FFF2-40B4-BE49-F238E27FC236}">
                  <a16:creationId xmlns:a16="http://schemas.microsoft.com/office/drawing/2014/main" id="{43E492A9-C8AD-4137-B841-CBA622823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0" y="1510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7" name="Freeform 85">
              <a:extLst>
                <a:ext uri="{FF2B5EF4-FFF2-40B4-BE49-F238E27FC236}">
                  <a16:creationId xmlns:a16="http://schemas.microsoft.com/office/drawing/2014/main" id="{6FB99E83-917B-4CBC-8082-24C3B6607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" y="1507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8" name="Freeform 86">
              <a:extLst>
                <a:ext uri="{FF2B5EF4-FFF2-40B4-BE49-F238E27FC236}">
                  <a16:creationId xmlns:a16="http://schemas.microsoft.com/office/drawing/2014/main" id="{CC809390-F06C-4009-84B5-15FBC3084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4" y="150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2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9" name="Freeform 87">
              <a:extLst>
                <a:ext uri="{FF2B5EF4-FFF2-40B4-BE49-F238E27FC236}">
                  <a16:creationId xmlns:a16="http://schemas.microsoft.com/office/drawing/2014/main" id="{C0CC75F6-94EE-452F-ACE2-FE480528F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7" y="1499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0" name="Freeform 88">
              <a:extLst>
                <a:ext uri="{FF2B5EF4-FFF2-40B4-BE49-F238E27FC236}">
                  <a16:creationId xmlns:a16="http://schemas.microsoft.com/office/drawing/2014/main" id="{BE5CF4C3-924B-473D-8FB1-AE4DBC32D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14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1" name="Freeform 89">
              <a:extLst>
                <a:ext uri="{FF2B5EF4-FFF2-40B4-BE49-F238E27FC236}">
                  <a16:creationId xmlns:a16="http://schemas.microsoft.com/office/drawing/2014/main" id="{281549DD-9CD7-45AF-9239-30FFD4821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2" y="1493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2" name="Freeform 90">
              <a:extLst>
                <a:ext uri="{FF2B5EF4-FFF2-40B4-BE49-F238E27FC236}">
                  <a16:creationId xmlns:a16="http://schemas.microsoft.com/office/drawing/2014/main" id="{F9CE589D-BDFC-4E05-AAF2-3FA4DE487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4" y="149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3" name="Freeform 91">
              <a:extLst>
                <a:ext uri="{FF2B5EF4-FFF2-40B4-BE49-F238E27FC236}">
                  <a16:creationId xmlns:a16="http://schemas.microsoft.com/office/drawing/2014/main" id="{831A507E-BA1B-45A9-88F6-DCFBEE988C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6" y="1486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7" name="Group 92">
            <a:extLst>
              <a:ext uri="{FF2B5EF4-FFF2-40B4-BE49-F238E27FC236}">
                <a16:creationId xmlns:a16="http://schemas.microsoft.com/office/drawing/2014/main" id="{8F679BFF-777B-404E-85FC-A3378E769014}"/>
              </a:ext>
            </a:extLst>
          </p:cNvPr>
          <p:cNvGrpSpPr>
            <a:grpSpLocks/>
          </p:cNvGrpSpPr>
          <p:nvPr/>
        </p:nvGrpSpPr>
        <p:grpSpPr bwMode="auto">
          <a:xfrm>
            <a:off x="3340100" y="2693988"/>
            <a:ext cx="311150" cy="915987"/>
            <a:chOff x="2063" y="1485"/>
            <a:chExt cx="197" cy="577"/>
          </a:xfrm>
        </p:grpSpPr>
        <p:sp>
          <p:nvSpPr>
            <p:cNvPr id="235870" name="Freeform 93">
              <a:extLst>
                <a:ext uri="{FF2B5EF4-FFF2-40B4-BE49-F238E27FC236}">
                  <a16:creationId xmlns:a16="http://schemas.microsoft.com/office/drawing/2014/main" id="{67D4EAE5-97DF-4F49-9469-91B4CA05A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3" y="14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5 w 6"/>
                <a:gd name="T3" fmla="*/ 1 h 6"/>
                <a:gd name="T4" fmla="*/ 3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5 h 6"/>
                <a:gd name="T18" fmla="*/ 3 w 6"/>
                <a:gd name="T19" fmla="*/ 6 h 6"/>
                <a:gd name="T20" fmla="*/ 3 w 6"/>
                <a:gd name="T21" fmla="*/ 6 h 6"/>
                <a:gd name="T22" fmla="*/ 5 w 6"/>
                <a:gd name="T23" fmla="*/ 5 h 6"/>
                <a:gd name="T24" fmla="*/ 6 w 6"/>
                <a:gd name="T25" fmla="*/ 3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1" name="Freeform 94">
              <a:extLst>
                <a:ext uri="{FF2B5EF4-FFF2-40B4-BE49-F238E27FC236}">
                  <a16:creationId xmlns:a16="http://schemas.microsoft.com/office/drawing/2014/main" id="{1EC1B643-349F-42F4-B55E-7322A7CC7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8" y="1498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2" name="Freeform 95">
              <a:extLst>
                <a:ext uri="{FF2B5EF4-FFF2-40B4-BE49-F238E27FC236}">
                  <a16:creationId xmlns:a16="http://schemas.microsoft.com/office/drawing/2014/main" id="{C043DA93-FF1D-4B7E-A309-EE464E94A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1" y="1509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3" name="Freeform 96">
              <a:extLst>
                <a:ext uri="{FF2B5EF4-FFF2-40B4-BE49-F238E27FC236}">
                  <a16:creationId xmlns:a16="http://schemas.microsoft.com/office/drawing/2014/main" id="{2E2CE4AA-D946-4DE9-8FCB-0CD10BD0B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6" y="1522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4" name="Freeform 97">
              <a:extLst>
                <a:ext uri="{FF2B5EF4-FFF2-40B4-BE49-F238E27FC236}">
                  <a16:creationId xmlns:a16="http://schemas.microsoft.com/office/drawing/2014/main" id="{7353C182-8037-4B2D-8EDA-7F68F711E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9" y="1533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5" name="Freeform 98">
              <a:extLst>
                <a:ext uri="{FF2B5EF4-FFF2-40B4-BE49-F238E27FC236}">
                  <a16:creationId xmlns:a16="http://schemas.microsoft.com/office/drawing/2014/main" id="{1CC92873-46FF-4D3B-A692-122750D4A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4" y="1546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6" name="Freeform 99">
              <a:extLst>
                <a:ext uri="{FF2B5EF4-FFF2-40B4-BE49-F238E27FC236}">
                  <a16:creationId xmlns:a16="http://schemas.microsoft.com/office/drawing/2014/main" id="{1865CC48-02A1-4F93-8CB3-99BF6AC284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1558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7" name="Freeform 100">
              <a:extLst>
                <a:ext uri="{FF2B5EF4-FFF2-40B4-BE49-F238E27FC236}">
                  <a16:creationId xmlns:a16="http://schemas.microsoft.com/office/drawing/2014/main" id="{D2569E00-DD22-4B24-95F7-F85D7C14F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570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8" name="Freeform 101">
              <a:extLst>
                <a:ext uri="{FF2B5EF4-FFF2-40B4-BE49-F238E27FC236}">
                  <a16:creationId xmlns:a16="http://schemas.microsoft.com/office/drawing/2014/main" id="{7A4FC79B-DC5C-4A2F-A113-68CEE47203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5" y="1582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9" name="Freeform 102">
              <a:extLst>
                <a:ext uri="{FF2B5EF4-FFF2-40B4-BE49-F238E27FC236}">
                  <a16:creationId xmlns:a16="http://schemas.microsoft.com/office/drawing/2014/main" id="{BD9F74C6-76FD-499E-BF10-0C78698E3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0" y="1594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0" name="Freeform 103">
              <a:extLst>
                <a:ext uri="{FF2B5EF4-FFF2-40B4-BE49-F238E27FC236}">
                  <a16:creationId xmlns:a16="http://schemas.microsoft.com/office/drawing/2014/main" id="{DA80E241-3319-45FD-9B7F-6B555BF8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" y="1606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1" name="Freeform 104">
              <a:extLst>
                <a:ext uri="{FF2B5EF4-FFF2-40B4-BE49-F238E27FC236}">
                  <a16:creationId xmlns:a16="http://schemas.microsoft.com/office/drawing/2014/main" id="{CB33D5CD-C649-436A-81B7-42B6BD018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8" y="1618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2" name="Freeform 105">
              <a:extLst>
                <a:ext uri="{FF2B5EF4-FFF2-40B4-BE49-F238E27FC236}">
                  <a16:creationId xmlns:a16="http://schemas.microsoft.com/office/drawing/2014/main" id="{47FE838D-AA11-4DA1-9A2D-46618BFEB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1" y="1630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3" name="Freeform 106">
              <a:extLst>
                <a:ext uri="{FF2B5EF4-FFF2-40B4-BE49-F238E27FC236}">
                  <a16:creationId xmlns:a16="http://schemas.microsoft.com/office/drawing/2014/main" id="{2C2ACD71-5457-4CA2-9929-3210E96CF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6" y="1643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4" name="Freeform 107">
              <a:extLst>
                <a:ext uri="{FF2B5EF4-FFF2-40B4-BE49-F238E27FC236}">
                  <a16:creationId xmlns:a16="http://schemas.microsoft.com/office/drawing/2014/main" id="{76D9AED1-2BD0-422E-80A3-A9FE54BD14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9" y="1654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5" name="Freeform 108">
              <a:extLst>
                <a:ext uri="{FF2B5EF4-FFF2-40B4-BE49-F238E27FC236}">
                  <a16:creationId xmlns:a16="http://schemas.microsoft.com/office/drawing/2014/main" id="{186FC552-4A8F-45BA-B01C-893BF10F7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4" y="1667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6" name="Freeform 109">
              <a:extLst>
                <a:ext uri="{FF2B5EF4-FFF2-40B4-BE49-F238E27FC236}">
                  <a16:creationId xmlns:a16="http://schemas.microsoft.com/office/drawing/2014/main" id="{738C28DA-0561-4C7F-AB74-518C33CC2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1678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7" name="Freeform 110">
              <a:extLst>
                <a:ext uri="{FF2B5EF4-FFF2-40B4-BE49-F238E27FC236}">
                  <a16:creationId xmlns:a16="http://schemas.microsoft.com/office/drawing/2014/main" id="{EA12E754-A5CD-4CB7-BCC9-FAA4BCED7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1691"/>
              <a:ext cx="6" cy="7"/>
            </a:xfrm>
            <a:custGeom>
              <a:avLst/>
              <a:gdLst>
                <a:gd name="T0" fmla="*/ 6 w 6"/>
                <a:gd name="T1" fmla="*/ 3 h 7"/>
                <a:gd name="T2" fmla="*/ 4 w 6"/>
                <a:gd name="T3" fmla="*/ 2 h 7"/>
                <a:gd name="T4" fmla="*/ 3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5 h 7"/>
                <a:gd name="T18" fmla="*/ 3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4" y="2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8" name="Freeform 111">
              <a:extLst>
                <a:ext uri="{FF2B5EF4-FFF2-40B4-BE49-F238E27FC236}">
                  <a16:creationId xmlns:a16="http://schemas.microsoft.com/office/drawing/2014/main" id="{0F8F20C2-AB0A-49C4-B9CB-E2AD523E2B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6" y="1704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9" name="Freeform 112">
              <a:extLst>
                <a:ext uri="{FF2B5EF4-FFF2-40B4-BE49-F238E27FC236}">
                  <a16:creationId xmlns:a16="http://schemas.microsoft.com/office/drawing/2014/main" id="{C7B58352-C205-44C3-8C9E-18DE9558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1715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0" name="Freeform 113">
              <a:extLst>
                <a:ext uri="{FF2B5EF4-FFF2-40B4-BE49-F238E27FC236}">
                  <a16:creationId xmlns:a16="http://schemas.microsoft.com/office/drawing/2014/main" id="{DCB3BE73-DFE8-4A99-9851-F54BA45D2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4" y="1728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1" name="Freeform 114">
              <a:extLst>
                <a:ext uri="{FF2B5EF4-FFF2-40B4-BE49-F238E27FC236}">
                  <a16:creationId xmlns:a16="http://schemas.microsoft.com/office/drawing/2014/main" id="{47646EDB-91B0-48EB-A718-2563AC413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" y="1739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2" name="Freeform 115">
              <a:extLst>
                <a:ext uri="{FF2B5EF4-FFF2-40B4-BE49-F238E27FC236}">
                  <a16:creationId xmlns:a16="http://schemas.microsoft.com/office/drawing/2014/main" id="{F442A6D5-2CA6-4259-8239-5ECB83728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" y="175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3" name="Freeform 116">
              <a:extLst>
                <a:ext uri="{FF2B5EF4-FFF2-40B4-BE49-F238E27FC236}">
                  <a16:creationId xmlns:a16="http://schemas.microsoft.com/office/drawing/2014/main" id="{809CEEEC-50B7-415F-A45D-6ECE38D3A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6" y="1765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4" name="Freeform 117">
              <a:extLst>
                <a:ext uri="{FF2B5EF4-FFF2-40B4-BE49-F238E27FC236}">
                  <a16:creationId xmlns:a16="http://schemas.microsoft.com/office/drawing/2014/main" id="{910FA405-C51F-49F6-9F1A-C044152F4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776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5" name="Freeform 118">
              <a:extLst>
                <a:ext uri="{FF2B5EF4-FFF2-40B4-BE49-F238E27FC236}">
                  <a16:creationId xmlns:a16="http://schemas.microsoft.com/office/drawing/2014/main" id="{7DAD7B5C-87CE-48A8-9D82-67FEFC038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4" y="1789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6" name="Freeform 119">
              <a:extLst>
                <a:ext uri="{FF2B5EF4-FFF2-40B4-BE49-F238E27FC236}">
                  <a16:creationId xmlns:a16="http://schemas.microsoft.com/office/drawing/2014/main" id="{E159AB07-7A94-4959-94AF-F3D2EF5FB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8" y="1800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7" name="Freeform 120">
              <a:extLst>
                <a:ext uri="{FF2B5EF4-FFF2-40B4-BE49-F238E27FC236}">
                  <a16:creationId xmlns:a16="http://schemas.microsoft.com/office/drawing/2014/main" id="{A8EA7A05-791E-48A7-A3CA-B1E2DAEB0A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1813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8" name="Freeform 121">
              <a:extLst>
                <a:ext uri="{FF2B5EF4-FFF2-40B4-BE49-F238E27FC236}">
                  <a16:creationId xmlns:a16="http://schemas.microsoft.com/office/drawing/2014/main" id="{E16D1D4B-4091-45D5-AB14-D37C845EE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1826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9" name="Freeform 122">
              <a:extLst>
                <a:ext uri="{FF2B5EF4-FFF2-40B4-BE49-F238E27FC236}">
                  <a16:creationId xmlns:a16="http://schemas.microsoft.com/office/drawing/2014/main" id="{C8FB9B24-A724-44D1-9335-F33DDD466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0" y="1837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0" name="Freeform 123">
              <a:extLst>
                <a:ext uri="{FF2B5EF4-FFF2-40B4-BE49-F238E27FC236}">
                  <a16:creationId xmlns:a16="http://schemas.microsoft.com/office/drawing/2014/main" id="{8C5943E2-1FB0-4AB8-8403-8BCEF7F26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4" y="1850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1" name="Freeform 124">
              <a:extLst>
                <a:ext uri="{FF2B5EF4-FFF2-40B4-BE49-F238E27FC236}">
                  <a16:creationId xmlns:a16="http://schemas.microsoft.com/office/drawing/2014/main" id="{9C1E431A-EC67-4FB9-AA77-3138A449E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1861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2" name="Freeform 125">
              <a:extLst>
                <a:ext uri="{FF2B5EF4-FFF2-40B4-BE49-F238E27FC236}">
                  <a16:creationId xmlns:a16="http://schemas.microsoft.com/office/drawing/2014/main" id="{E6A443A7-AAF7-4BE8-926E-EF216B705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2" y="1874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3" name="Freeform 126">
              <a:extLst>
                <a:ext uri="{FF2B5EF4-FFF2-40B4-BE49-F238E27FC236}">
                  <a16:creationId xmlns:a16="http://schemas.microsoft.com/office/drawing/2014/main" id="{E5236BDD-7A7C-4142-AA64-F1AE0D004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6" y="18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4" name="Freeform 127">
              <a:extLst>
                <a:ext uri="{FF2B5EF4-FFF2-40B4-BE49-F238E27FC236}">
                  <a16:creationId xmlns:a16="http://schemas.microsoft.com/office/drawing/2014/main" id="{F3AF10BC-9B85-42E7-9C43-41BDF6DF5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1898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1 h 6"/>
                <a:gd name="T4" fmla="*/ 4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4 h 6"/>
                <a:gd name="T18" fmla="*/ 4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5" name="Freeform 128">
              <a:extLst>
                <a:ext uri="{FF2B5EF4-FFF2-40B4-BE49-F238E27FC236}">
                  <a16:creationId xmlns:a16="http://schemas.microsoft.com/office/drawing/2014/main" id="{1E9A1358-5A10-409F-A764-5FB243BD8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10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6" name="Freeform 129">
              <a:extLst>
                <a:ext uri="{FF2B5EF4-FFF2-40B4-BE49-F238E27FC236}">
                  <a16:creationId xmlns:a16="http://schemas.microsoft.com/office/drawing/2014/main" id="{C1F75C08-F839-4218-A505-E5176C169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922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7" name="Freeform 130">
              <a:extLst>
                <a:ext uri="{FF2B5EF4-FFF2-40B4-BE49-F238E27FC236}">
                  <a16:creationId xmlns:a16="http://schemas.microsoft.com/office/drawing/2014/main" id="{F6037332-7037-4076-AFA8-FD8F346A95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3" y="1934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8" name="Freeform 131">
              <a:extLst>
                <a:ext uri="{FF2B5EF4-FFF2-40B4-BE49-F238E27FC236}">
                  <a16:creationId xmlns:a16="http://schemas.microsoft.com/office/drawing/2014/main" id="{6FE7FF47-C8C3-42CC-8732-53EC58622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" y="1946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9" name="Freeform 132">
              <a:extLst>
                <a:ext uri="{FF2B5EF4-FFF2-40B4-BE49-F238E27FC236}">
                  <a16:creationId xmlns:a16="http://schemas.microsoft.com/office/drawing/2014/main" id="{7CDAC02F-336C-4D3C-A1AD-4E8F882C3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1" y="1958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0" name="Freeform 133">
              <a:extLst>
                <a:ext uri="{FF2B5EF4-FFF2-40B4-BE49-F238E27FC236}">
                  <a16:creationId xmlns:a16="http://schemas.microsoft.com/office/drawing/2014/main" id="{ACD97BD7-B354-4855-B9D2-0884568D2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4" y="1971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1" name="Freeform 134">
              <a:extLst>
                <a:ext uri="{FF2B5EF4-FFF2-40B4-BE49-F238E27FC236}">
                  <a16:creationId xmlns:a16="http://schemas.microsoft.com/office/drawing/2014/main" id="{9636CB19-E100-4400-97AF-1A0A31F65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1982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2" name="Freeform 135">
              <a:extLst>
                <a:ext uri="{FF2B5EF4-FFF2-40B4-BE49-F238E27FC236}">
                  <a16:creationId xmlns:a16="http://schemas.microsoft.com/office/drawing/2014/main" id="{EEDF49DF-E404-4873-89C2-BDEFF8B89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" y="1995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3" name="Freeform 136">
              <a:extLst>
                <a:ext uri="{FF2B5EF4-FFF2-40B4-BE49-F238E27FC236}">
                  <a16:creationId xmlns:a16="http://schemas.microsoft.com/office/drawing/2014/main" id="{BFC6854A-F379-4C10-A1A5-05C474B29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7" y="2006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4" name="Freeform 137">
              <a:extLst>
                <a:ext uri="{FF2B5EF4-FFF2-40B4-BE49-F238E27FC236}">
                  <a16:creationId xmlns:a16="http://schemas.microsoft.com/office/drawing/2014/main" id="{B9F48B83-27FB-4268-9A9B-5A3BEBB24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0" y="2019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5" name="Freeform 138">
              <a:extLst>
                <a:ext uri="{FF2B5EF4-FFF2-40B4-BE49-F238E27FC236}">
                  <a16:creationId xmlns:a16="http://schemas.microsoft.com/office/drawing/2014/main" id="{926D885C-AB23-4E43-9523-23A0EFAC6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5" y="203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6" name="Freeform 139">
              <a:extLst>
                <a:ext uri="{FF2B5EF4-FFF2-40B4-BE49-F238E27FC236}">
                  <a16:creationId xmlns:a16="http://schemas.microsoft.com/office/drawing/2014/main" id="{32D1B7D0-71B6-4B4B-82BC-CCACE2075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8" y="2043"/>
              <a:ext cx="7" cy="7"/>
            </a:xfrm>
            <a:custGeom>
              <a:avLst/>
              <a:gdLst>
                <a:gd name="T0" fmla="*/ 7 w 7"/>
                <a:gd name="T1" fmla="*/ 3 h 7"/>
                <a:gd name="T2" fmla="*/ 7 w 7"/>
                <a:gd name="T3" fmla="*/ 2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2 h 7"/>
                <a:gd name="T10" fmla="*/ 0 w 7"/>
                <a:gd name="T11" fmla="*/ 3 h 7"/>
                <a:gd name="T12" fmla="*/ 0 w 7"/>
                <a:gd name="T13" fmla="*/ 5 h 7"/>
                <a:gd name="T14" fmla="*/ 0 w 7"/>
                <a:gd name="T15" fmla="*/ 5 h 7"/>
                <a:gd name="T16" fmla="*/ 2 w 7"/>
                <a:gd name="T17" fmla="*/ 7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7 h 7"/>
                <a:gd name="T24" fmla="*/ 7 w 7"/>
                <a:gd name="T25" fmla="*/ 5 h 7"/>
                <a:gd name="T26" fmla="*/ 7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3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7" name="Freeform 140">
              <a:extLst>
                <a:ext uri="{FF2B5EF4-FFF2-40B4-BE49-F238E27FC236}">
                  <a16:creationId xmlns:a16="http://schemas.microsoft.com/office/drawing/2014/main" id="{E299E4A2-0464-4BF2-8D76-346310005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2056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8" name="Group 141">
            <a:extLst>
              <a:ext uri="{FF2B5EF4-FFF2-40B4-BE49-F238E27FC236}">
                <a16:creationId xmlns:a16="http://schemas.microsoft.com/office/drawing/2014/main" id="{A8281634-FC60-4A6A-9241-E28DBB234500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3608388"/>
            <a:ext cx="1525588" cy="161925"/>
            <a:chOff x="1300" y="2061"/>
            <a:chExt cx="961" cy="102"/>
          </a:xfrm>
        </p:grpSpPr>
        <p:sp>
          <p:nvSpPr>
            <p:cNvPr id="235794" name="Freeform 142">
              <a:extLst>
                <a:ext uri="{FF2B5EF4-FFF2-40B4-BE49-F238E27FC236}">
                  <a16:creationId xmlns:a16="http://schemas.microsoft.com/office/drawing/2014/main" id="{950046D1-4909-4E3C-B03D-BE08C3135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5" y="2061"/>
              <a:ext cx="6" cy="6"/>
            </a:xfrm>
            <a:custGeom>
              <a:avLst/>
              <a:gdLst>
                <a:gd name="T0" fmla="*/ 5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3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5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5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5" name="Freeform 143">
              <a:extLst>
                <a:ext uri="{FF2B5EF4-FFF2-40B4-BE49-F238E27FC236}">
                  <a16:creationId xmlns:a16="http://schemas.microsoft.com/office/drawing/2014/main" id="{7074476F-AB52-472D-AB16-F32063DB5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2" y="206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6" name="Freeform 144">
              <a:extLst>
                <a:ext uri="{FF2B5EF4-FFF2-40B4-BE49-F238E27FC236}">
                  <a16:creationId xmlns:a16="http://schemas.microsoft.com/office/drawing/2014/main" id="{06E0A47C-4179-4882-B99E-E5A1836B0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7" name="Freeform 145">
              <a:extLst>
                <a:ext uri="{FF2B5EF4-FFF2-40B4-BE49-F238E27FC236}">
                  <a16:creationId xmlns:a16="http://schemas.microsoft.com/office/drawing/2014/main" id="{2FEAC78D-62B1-4445-86A4-C16F75C59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8" name="Freeform 146">
              <a:extLst>
                <a:ext uri="{FF2B5EF4-FFF2-40B4-BE49-F238E27FC236}">
                  <a16:creationId xmlns:a16="http://schemas.microsoft.com/office/drawing/2014/main" id="{C8AE6CBF-3AC4-4BF1-B825-31A4F61B1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066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6 w 6"/>
                <a:gd name="T9" fmla="*/ 1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9" name="Freeform 147">
              <a:extLst>
                <a:ext uri="{FF2B5EF4-FFF2-40B4-BE49-F238E27FC236}">
                  <a16:creationId xmlns:a16="http://schemas.microsoft.com/office/drawing/2014/main" id="{1DDA1382-DFC7-4AFC-AA6F-FBA2402A5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1" y="206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0" name="Freeform 148">
              <a:extLst>
                <a:ext uri="{FF2B5EF4-FFF2-40B4-BE49-F238E27FC236}">
                  <a16:creationId xmlns:a16="http://schemas.microsoft.com/office/drawing/2014/main" id="{70D4EBBB-BB61-4CC0-935D-E34DA1899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8" y="2069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1" name="Freeform 149">
              <a:extLst>
                <a:ext uri="{FF2B5EF4-FFF2-40B4-BE49-F238E27FC236}">
                  <a16:creationId xmlns:a16="http://schemas.microsoft.com/office/drawing/2014/main" id="{4F1C9968-4E77-403D-8FF9-23B03DEB6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5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2" name="Freeform 150">
              <a:extLst>
                <a:ext uri="{FF2B5EF4-FFF2-40B4-BE49-F238E27FC236}">
                  <a16:creationId xmlns:a16="http://schemas.microsoft.com/office/drawing/2014/main" id="{20210609-D666-4AA3-AC7F-07830267D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3" name="Freeform 151">
              <a:extLst>
                <a:ext uri="{FF2B5EF4-FFF2-40B4-BE49-F238E27FC236}">
                  <a16:creationId xmlns:a16="http://schemas.microsoft.com/office/drawing/2014/main" id="{8610BEAA-C97B-49E5-9C69-16F2EF0EC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2072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4" name="Freeform 152">
              <a:extLst>
                <a:ext uri="{FF2B5EF4-FFF2-40B4-BE49-F238E27FC236}">
                  <a16:creationId xmlns:a16="http://schemas.microsoft.com/office/drawing/2014/main" id="{D778FCA2-035D-48FA-BF62-B995706BC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2074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5" name="Freeform 153">
              <a:extLst>
                <a:ext uri="{FF2B5EF4-FFF2-40B4-BE49-F238E27FC236}">
                  <a16:creationId xmlns:a16="http://schemas.microsoft.com/office/drawing/2014/main" id="{D4ABDD7C-1C27-4ACB-9024-E217AD770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2075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6" name="Freeform 154">
              <a:extLst>
                <a:ext uri="{FF2B5EF4-FFF2-40B4-BE49-F238E27FC236}">
                  <a16:creationId xmlns:a16="http://schemas.microsoft.com/office/drawing/2014/main" id="{C77991ED-5AC3-4508-A0A4-0F267823C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1" y="2077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7" name="Freeform 155">
              <a:extLst>
                <a:ext uri="{FF2B5EF4-FFF2-40B4-BE49-F238E27FC236}">
                  <a16:creationId xmlns:a16="http://schemas.microsoft.com/office/drawing/2014/main" id="{A1D4BF64-8F66-4394-B8E3-3BD719444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" y="207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8" name="Freeform 156">
              <a:extLst>
                <a:ext uri="{FF2B5EF4-FFF2-40B4-BE49-F238E27FC236}">
                  <a16:creationId xmlns:a16="http://schemas.microsoft.com/office/drawing/2014/main" id="{7C105FE4-C21A-42C8-A76E-21EF21C7D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7" y="2078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9" name="Freeform 157">
              <a:extLst>
                <a:ext uri="{FF2B5EF4-FFF2-40B4-BE49-F238E27FC236}">
                  <a16:creationId xmlns:a16="http://schemas.microsoft.com/office/drawing/2014/main" id="{71345A60-6772-47C0-927E-AA35060D5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208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0" name="Freeform 158">
              <a:extLst>
                <a:ext uri="{FF2B5EF4-FFF2-40B4-BE49-F238E27FC236}">
                  <a16:creationId xmlns:a16="http://schemas.microsoft.com/office/drawing/2014/main" id="{B6AC56D6-D521-4C48-93CA-839158A29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08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1" name="Freeform 159">
              <a:extLst>
                <a:ext uri="{FF2B5EF4-FFF2-40B4-BE49-F238E27FC236}">
                  <a16:creationId xmlns:a16="http://schemas.microsoft.com/office/drawing/2014/main" id="{CCDEB3C7-6AD3-4A7A-9181-BE236CB76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2" name="Freeform 160">
              <a:extLst>
                <a:ext uri="{FF2B5EF4-FFF2-40B4-BE49-F238E27FC236}">
                  <a16:creationId xmlns:a16="http://schemas.microsoft.com/office/drawing/2014/main" id="{9895839E-2B56-4E43-B058-17F42F2B2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6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3" name="Freeform 161">
              <a:extLst>
                <a:ext uri="{FF2B5EF4-FFF2-40B4-BE49-F238E27FC236}">
                  <a16:creationId xmlns:a16="http://schemas.microsoft.com/office/drawing/2014/main" id="{A9780DD1-9A47-4C49-AF90-98E84E263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3" y="2085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4" name="Freeform 162">
              <a:extLst>
                <a:ext uri="{FF2B5EF4-FFF2-40B4-BE49-F238E27FC236}">
                  <a16:creationId xmlns:a16="http://schemas.microsoft.com/office/drawing/2014/main" id="{A5FA2DE4-AF76-4E67-9FC5-7E4F1E8F3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2086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5" name="Freeform 163">
              <a:extLst>
                <a:ext uri="{FF2B5EF4-FFF2-40B4-BE49-F238E27FC236}">
                  <a16:creationId xmlns:a16="http://schemas.microsoft.com/office/drawing/2014/main" id="{BE3CBFE9-5999-4A33-87E9-642E316A3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8" y="2088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6" name="Freeform 164">
              <a:extLst>
                <a:ext uri="{FF2B5EF4-FFF2-40B4-BE49-F238E27FC236}">
                  <a16:creationId xmlns:a16="http://schemas.microsoft.com/office/drawing/2014/main" id="{55CF9ABC-9034-4B99-9FEA-C34EAE1A5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5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7" name="Freeform 165">
              <a:extLst>
                <a:ext uri="{FF2B5EF4-FFF2-40B4-BE49-F238E27FC236}">
                  <a16:creationId xmlns:a16="http://schemas.microsoft.com/office/drawing/2014/main" id="{03A6D0CE-86EE-4DE7-908C-4CA555209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8" name="Freeform 166">
              <a:extLst>
                <a:ext uri="{FF2B5EF4-FFF2-40B4-BE49-F238E27FC236}">
                  <a16:creationId xmlns:a16="http://schemas.microsoft.com/office/drawing/2014/main" id="{F1D294B3-D500-4123-88C9-61B3C781E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2091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9" name="Freeform 167">
              <a:extLst>
                <a:ext uri="{FF2B5EF4-FFF2-40B4-BE49-F238E27FC236}">
                  <a16:creationId xmlns:a16="http://schemas.microsoft.com/office/drawing/2014/main" id="{EFF20F6B-D753-4892-8DA4-B99FE4804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2093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0" name="Freeform 168">
              <a:extLst>
                <a:ext uri="{FF2B5EF4-FFF2-40B4-BE49-F238E27FC236}">
                  <a16:creationId xmlns:a16="http://schemas.microsoft.com/office/drawing/2014/main" id="{E3D10288-F515-479C-AC89-A3183C0F4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" y="209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1" name="Freeform 169">
              <a:extLst>
                <a:ext uri="{FF2B5EF4-FFF2-40B4-BE49-F238E27FC236}">
                  <a16:creationId xmlns:a16="http://schemas.microsoft.com/office/drawing/2014/main" id="{717E501F-B2ED-4EBC-968B-474645DC7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1" y="2094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2" name="Freeform 170">
              <a:extLst>
                <a:ext uri="{FF2B5EF4-FFF2-40B4-BE49-F238E27FC236}">
                  <a16:creationId xmlns:a16="http://schemas.microsoft.com/office/drawing/2014/main" id="{0AC3ADCB-67DE-460E-B558-91EBE4DB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8" y="209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2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3" name="Freeform 171">
              <a:extLst>
                <a:ext uri="{FF2B5EF4-FFF2-40B4-BE49-F238E27FC236}">
                  <a16:creationId xmlns:a16="http://schemas.microsoft.com/office/drawing/2014/main" id="{7FC6B5AA-382B-4C83-847D-9BE404A3A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5" y="2098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4" name="Freeform 172">
              <a:extLst>
                <a:ext uri="{FF2B5EF4-FFF2-40B4-BE49-F238E27FC236}">
                  <a16:creationId xmlns:a16="http://schemas.microsoft.com/office/drawing/2014/main" id="{16B24F7A-5381-4B3B-9EC1-99B133C12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09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5" name="Freeform 173">
              <a:extLst>
                <a:ext uri="{FF2B5EF4-FFF2-40B4-BE49-F238E27FC236}">
                  <a16:creationId xmlns:a16="http://schemas.microsoft.com/office/drawing/2014/main" id="{CD79C411-50F6-48C1-9E7E-B176342378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2101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6" name="Freeform 174">
              <a:extLst>
                <a:ext uri="{FF2B5EF4-FFF2-40B4-BE49-F238E27FC236}">
                  <a16:creationId xmlns:a16="http://schemas.microsoft.com/office/drawing/2014/main" id="{BF091FE6-EA62-4923-AEF6-3885C03FC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7" y="2101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1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7" name="Freeform 175">
              <a:extLst>
                <a:ext uri="{FF2B5EF4-FFF2-40B4-BE49-F238E27FC236}">
                  <a16:creationId xmlns:a16="http://schemas.microsoft.com/office/drawing/2014/main" id="{3AF8E6ED-CE26-4077-942B-A5C1419FE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10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2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8" name="Freeform 176">
              <a:extLst>
                <a:ext uri="{FF2B5EF4-FFF2-40B4-BE49-F238E27FC236}">
                  <a16:creationId xmlns:a16="http://schemas.microsoft.com/office/drawing/2014/main" id="{65B55C2D-6A72-4757-B5FC-38ED534EF6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210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9" name="Freeform 177">
              <a:extLst>
                <a:ext uri="{FF2B5EF4-FFF2-40B4-BE49-F238E27FC236}">
                  <a16:creationId xmlns:a16="http://schemas.microsoft.com/office/drawing/2014/main" id="{B5E557FB-4E10-41B0-AA9A-A6DD037AB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106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4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0" name="Freeform 178">
              <a:extLst>
                <a:ext uri="{FF2B5EF4-FFF2-40B4-BE49-F238E27FC236}">
                  <a16:creationId xmlns:a16="http://schemas.microsoft.com/office/drawing/2014/main" id="{0ED4F39F-804A-427C-939F-5E1C3A751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6" y="2107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1" name="Freeform 179">
              <a:extLst>
                <a:ext uri="{FF2B5EF4-FFF2-40B4-BE49-F238E27FC236}">
                  <a16:creationId xmlns:a16="http://schemas.microsoft.com/office/drawing/2014/main" id="{71E73BFE-8AC2-4920-8485-3685A3EA83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10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2" name="Freeform 180">
              <a:extLst>
                <a:ext uri="{FF2B5EF4-FFF2-40B4-BE49-F238E27FC236}">
                  <a16:creationId xmlns:a16="http://schemas.microsoft.com/office/drawing/2014/main" id="{A306BCFA-4146-4D04-8F25-E1E20CC58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2" y="2109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3" name="Freeform 181">
              <a:extLst>
                <a:ext uri="{FF2B5EF4-FFF2-40B4-BE49-F238E27FC236}">
                  <a16:creationId xmlns:a16="http://schemas.microsoft.com/office/drawing/2014/main" id="{2DD13AA0-2824-4DFB-A58E-FA3CBE87E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9" y="2110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4" name="Freeform 182">
              <a:extLst>
                <a:ext uri="{FF2B5EF4-FFF2-40B4-BE49-F238E27FC236}">
                  <a16:creationId xmlns:a16="http://schemas.microsoft.com/office/drawing/2014/main" id="{E3E2F4CC-405B-4E47-9ACF-1F56E06F3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" y="211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5" name="Freeform 183">
              <a:extLst>
                <a:ext uri="{FF2B5EF4-FFF2-40B4-BE49-F238E27FC236}">
                  <a16:creationId xmlns:a16="http://schemas.microsoft.com/office/drawing/2014/main" id="{5AEB9E6A-BC5D-4CFB-B95F-E47ED6E290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211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4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6" name="Freeform 184">
              <a:extLst>
                <a:ext uri="{FF2B5EF4-FFF2-40B4-BE49-F238E27FC236}">
                  <a16:creationId xmlns:a16="http://schemas.microsoft.com/office/drawing/2014/main" id="{2D7A5982-B8C4-4D0B-946E-17D6B6BEA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2114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7" name="Freeform 185">
              <a:extLst>
                <a:ext uri="{FF2B5EF4-FFF2-40B4-BE49-F238E27FC236}">
                  <a16:creationId xmlns:a16="http://schemas.microsoft.com/office/drawing/2014/main" id="{8CCC9825-E349-4E4A-ABF9-2B92179E2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8" y="2115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4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8" name="Freeform 186">
              <a:extLst>
                <a:ext uri="{FF2B5EF4-FFF2-40B4-BE49-F238E27FC236}">
                  <a16:creationId xmlns:a16="http://schemas.microsoft.com/office/drawing/2014/main" id="{2376BB06-B357-4463-9BC4-B97D75713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5" y="211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9" name="Freeform 187">
              <a:extLst>
                <a:ext uri="{FF2B5EF4-FFF2-40B4-BE49-F238E27FC236}">
                  <a16:creationId xmlns:a16="http://schemas.microsoft.com/office/drawing/2014/main" id="{B0F23704-3D4F-4C9F-B7E1-244F3F597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" y="2118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0" name="Freeform 188">
              <a:extLst>
                <a:ext uri="{FF2B5EF4-FFF2-40B4-BE49-F238E27FC236}">
                  <a16:creationId xmlns:a16="http://schemas.microsoft.com/office/drawing/2014/main" id="{A7203A2E-2174-49B9-818C-080DD9D40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2120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1" name="Freeform 189">
              <a:extLst>
                <a:ext uri="{FF2B5EF4-FFF2-40B4-BE49-F238E27FC236}">
                  <a16:creationId xmlns:a16="http://schemas.microsoft.com/office/drawing/2014/main" id="{65DA77EE-1A35-41BD-8071-E61139D50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6" y="212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2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2" name="Freeform 190">
              <a:extLst>
                <a:ext uri="{FF2B5EF4-FFF2-40B4-BE49-F238E27FC236}">
                  <a16:creationId xmlns:a16="http://schemas.microsoft.com/office/drawing/2014/main" id="{A7AE0B60-97BE-4F2E-A177-1614701EE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12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3" name="Freeform 191">
              <a:extLst>
                <a:ext uri="{FF2B5EF4-FFF2-40B4-BE49-F238E27FC236}">
                  <a16:creationId xmlns:a16="http://schemas.microsoft.com/office/drawing/2014/main" id="{E6A6D793-DA58-4A04-A9C7-80FE9E5AA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" y="212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4" name="Freeform 192">
              <a:extLst>
                <a:ext uri="{FF2B5EF4-FFF2-40B4-BE49-F238E27FC236}">
                  <a16:creationId xmlns:a16="http://schemas.microsoft.com/office/drawing/2014/main" id="{68984AA5-03BA-46B1-821A-7DC2AA8A8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8" y="2125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5" name="Freeform 193">
              <a:extLst>
                <a:ext uri="{FF2B5EF4-FFF2-40B4-BE49-F238E27FC236}">
                  <a16:creationId xmlns:a16="http://schemas.microsoft.com/office/drawing/2014/main" id="{5629CAB9-8EFA-4CD4-BADE-EC4F1B065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5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6" name="Freeform 194">
              <a:extLst>
                <a:ext uri="{FF2B5EF4-FFF2-40B4-BE49-F238E27FC236}">
                  <a16:creationId xmlns:a16="http://schemas.microsoft.com/office/drawing/2014/main" id="{D09BD047-0D96-49D1-8E2E-F6EBEDAB6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7" name="Freeform 195">
              <a:extLst>
                <a:ext uri="{FF2B5EF4-FFF2-40B4-BE49-F238E27FC236}">
                  <a16:creationId xmlns:a16="http://schemas.microsoft.com/office/drawing/2014/main" id="{6EFE9E9B-0CFC-4B40-B6CC-90906A354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2128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8" name="Freeform 196">
              <a:extLst>
                <a:ext uri="{FF2B5EF4-FFF2-40B4-BE49-F238E27FC236}">
                  <a16:creationId xmlns:a16="http://schemas.microsoft.com/office/drawing/2014/main" id="{D0121AA4-BE72-4D8C-BC65-7B926D2EE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7" y="2130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9" name="Freeform 197">
              <a:extLst>
                <a:ext uri="{FF2B5EF4-FFF2-40B4-BE49-F238E27FC236}">
                  <a16:creationId xmlns:a16="http://schemas.microsoft.com/office/drawing/2014/main" id="{15AA64B7-C149-4795-9BD2-3B71D8946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4" y="2131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0" name="Freeform 198">
              <a:extLst>
                <a:ext uri="{FF2B5EF4-FFF2-40B4-BE49-F238E27FC236}">
                  <a16:creationId xmlns:a16="http://schemas.microsoft.com/office/drawing/2014/main" id="{2CFA4E8A-BAA5-4AAC-9052-7211CBA057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1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1" name="Freeform 199">
              <a:extLst>
                <a:ext uri="{FF2B5EF4-FFF2-40B4-BE49-F238E27FC236}">
                  <a16:creationId xmlns:a16="http://schemas.microsoft.com/office/drawing/2014/main" id="{E88FE3F9-4BED-46EF-A502-2007E274B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2" name="Freeform 200">
              <a:extLst>
                <a:ext uri="{FF2B5EF4-FFF2-40B4-BE49-F238E27FC236}">
                  <a16:creationId xmlns:a16="http://schemas.microsoft.com/office/drawing/2014/main" id="{36FDBB35-90A4-4862-A659-C1BF069D2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6" y="213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3" name="Freeform 201">
              <a:extLst>
                <a:ext uri="{FF2B5EF4-FFF2-40B4-BE49-F238E27FC236}">
                  <a16:creationId xmlns:a16="http://schemas.microsoft.com/office/drawing/2014/main" id="{AEC9C345-3E98-4004-A814-D29A6CDD9C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3" y="213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4" name="Freeform 202">
              <a:extLst>
                <a:ext uri="{FF2B5EF4-FFF2-40B4-BE49-F238E27FC236}">
                  <a16:creationId xmlns:a16="http://schemas.microsoft.com/office/drawing/2014/main" id="{680A73E9-B693-4437-ACA3-FBFAFFE25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0" y="2138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5" name="Freeform 203">
              <a:extLst>
                <a:ext uri="{FF2B5EF4-FFF2-40B4-BE49-F238E27FC236}">
                  <a16:creationId xmlns:a16="http://schemas.microsoft.com/office/drawing/2014/main" id="{B41866C1-2F21-4060-8812-9925C8BB7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6" name="Freeform 204">
              <a:extLst>
                <a:ext uri="{FF2B5EF4-FFF2-40B4-BE49-F238E27FC236}">
                  <a16:creationId xmlns:a16="http://schemas.microsoft.com/office/drawing/2014/main" id="{D4D7FAA5-3EEF-4B0B-A92E-E3B893B9A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7" name="Freeform 205">
              <a:extLst>
                <a:ext uri="{FF2B5EF4-FFF2-40B4-BE49-F238E27FC236}">
                  <a16:creationId xmlns:a16="http://schemas.microsoft.com/office/drawing/2014/main" id="{BC540B0D-A37E-49A8-B3B5-B8BA6E008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2141"/>
              <a:ext cx="8" cy="6"/>
            </a:xfrm>
            <a:custGeom>
              <a:avLst/>
              <a:gdLst>
                <a:gd name="T0" fmla="*/ 4 w 8"/>
                <a:gd name="T1" fmla="*/ 6 h 6"/>
                <a:gd name="T2" fmla="*/ 6 w 8"/>
                <a:gd name="T3" fmla="*/ 6 h 6"/>
                <a:gd name="T4" fmla="*/ 8 w 8"/>
                <a:gd name="T5" fmla="*/ 5 h 6"/>
                <a:gd name="T6" fmla="*/ 8 w 8"/>
                <a:gd name="T7" fmla="*/ 3 h 6"/>
                <a:gd name="T8" fmla="*/ 6 w 8"/>
                <a:gd name="T9" fmla="*/ 1 h 6"/>
                <a:gd name="T10" fmla="*/ 4 w 8"/>
                <a:gd name="T11" fmla="*/ 0 h 6"/>
                <a:gd name="T12" fmla="*/ 3 w 8"/>
                <a:gd name="T13" fmla="*/ 0 h 6"/>
                <a:gd name="T14" fmla="*/ 3 w 8"/>
                <a:gd name="T15" fmla="*/ 0 h 6"/>
                <a:gd name="T16" fmla="*/ 1 w 8"/>
                <a:gd name="T17" fmla="*/ 1 h 6"/>
                <a:gd name="T18" fmla="*/ 0 w 8"/>
                <a:gd name="T19" fmla="*/ 3 h 6"/>
                <a:gd name="T20" fmla="*/ 0 w 8"/>
                <a:gd name="T21" fmla="*/ 5 h 6"/>
                <a:gd name="T22" fmla="*/ 1 w 8"/>
                <a:gd name="T23" fmla="*/ 6 h 6"/>
                <a:gd name="T24" fmla="*/ 3 w 8"/>
                <a:gd name="T25" fmla="*/ 6 h 6"/>
                <a:gd name="T26" fmla="*/ 4 w 8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"/>
                <a:gd name="T43" fmla="*/ 0 h 6"/>
                <a:gd name="T44" fmla="*/ 8 w 8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" h="6">
                  <a:moveTo>
                    <a:pt x="4" y="6"/>
                  </a:moveTo>
                  <a:lnTo>
                    <a:pt x="6" y="6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8" name="Freeform 206">
              <a:extLst>
                <a:ext uri="{FF2B5EF4-FFF2-40B4-BE49-F238E27FC236}">
                  <a16:creationId xmlns:a16="http://schemas.microsoft.com/office/drawing/2014/main" id="{A15565E6-214C-4B32-A136-235EF60FB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142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9" name="Freeform 207">
              <a:extLst>
                <a:ext uri="{FF2B5EF4-FFF2-40B4-BE49-F238E27FC236}">
                  <a16:creationId xmlns:a16="http://schemas.microsoft.com/office/drawing/2014/main" id="{7DBD18C5-F442-47D8-9EC6-5EBFA12A0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8" y="2144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0" name="Freeform 208">
              <a:extLst>
                <a:ext uri="{FF2B5EF4-FFF2-40B4-BE49-F238E27FC236}">
                  <a16:creationId xmlns:a16="http://schemas.microsoft.com/office/drawing/2014/main" id="{3CDCE0DE-B6A1-4EA9-BFDE-AECBEE95F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1" name="Freeform 209">
              <a:extLst>
                <a:ext uri="{FF2B5EF4-FFF2-40B4-BE49-F238E27FC236}">
                  <a16:creationId xmlns:a16="http://schemas.microsoft.com/office/drawing/2014/main" id="{EFA83F1E-3E79-402E-A6F4-421108D54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2" name="Freeform 210">
              <a:extLst>
                <a:ext uri="{FF2B5EF4-FFF2-40B4-BE49-F238E27FC236}">
                  <a16:creationId xmlns:a16="http://schemas.microsoft.com/office/drawing/2014/main" id="{5BE485E4-D748-4CA3-AA57-5B22B48B1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2147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3" name="Freeform 211">
              <a:extLst>
                <a:ext uri="{FF2B5EF4-FFF2-40B4-BE49-F238E27FC236}">
                  <a16:creationId xmlns:a16="http://schemas.microsoft.com/office/drawing/2014/main" id="{8A682DD8-E895-460F-A09C-0B4B1327B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6" y="2149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4" name="Freeform 212">
              <a:extLst>
                <a:ext uri="{FF2B5EF4-FFF2-40B4-BE49-F238E27FC236}">
                  <a16:creationId xmlns:a16="http://schemas.microsoft.com/office/drawing/2014/main" id="{AF428703-B85F-4342-9617-96DF86786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4" y="2150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4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5" name="Freeform 213">
              <a:extLst>
                <a:ext uri="{FF2B5EF4-FFF2-40B4-BE49-F238E27FC236}">
                  <a16:creationId xmlns:a16="http://schemas.microsoft.com/office/drawing/2014/main" id="{42572609-7E78-442A-AD10-16BF5F20D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1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6" name="Freeform 214">
              <a:extLst>
                <a:ext uri="{FF2B5EF4-FFF2-40B4-BE49-F238E27FC236}">
                  <a16:creationId xmlns:a16="http://schemas.microsoft.com/office/drawing/2014/main" id="{1F9947D1-78F2-4E5F-B1F3-8CFBDC9AC9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2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7" name="Freeform 215">
              <a:extLst>
                <a:ext uri="{FF2B5EF4-FFF2-40B4-BE49-F238E27FC236}">
                  <a16:creationId xmlns:a16="http://schemas.microsoft.com/office/drawing/2014/main" id="{CBD2BE38-F350-4C73-BFDD-A2A759D04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5" y="215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8" name="Freeform 216">
              <a:extLst>
                <a:ext uri="{FF2B5EF4-FFF2-40B4-BE49-F238E27FC236}">
                  <a16:creationId xmlns:a16="http://schemas.microsoft.com/office/drawing/2014/main" id="{D30329DB-6F93-4555-8959-EC7D0F68E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2" y="2155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9" name="Freeform 217">
              <a:extLst>
                <a:ext uri="{FF2B5EF4-FFF2-40B4-BE49-F238E27FC236}">
                  <a16:creationId xmlns:a16="http://schemas.microsoft.com/office/drawing/2014/main" id="{F0721DF4-4DBE-4EE6-A74A-79C2696C6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2157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9" name="Group 218">
            <a:extLst>
              <a:ext uri="{FF2B5EF4-FFF2-40B4-BE49-F238E27FC236}">
                <a16:creationId xmlns:a16="http://schemas.microsoft.com/office/drawing/2014/main" id="{EE29E54F-D1A4-4CA3-9249-11535777B880}"/>
              </a:ext>
            </a:extLst>
          </p:cNvPr>
          <p:cNvGrpSpPr>
            <a:grpSpLocks/>
          </p:cNvGrpSpPr>
          <p:nvPr/>
        </p:nvGrpSpPr>
        <p:grpSpPr bwMode="auto">
          <a:xfrm>
            <a:off x="1668463" y="3159125"/>
            <a:ext cx="460375" cy="611188"/>
            <a:chOff x="1010" y="1778"/>
            <a:chExt cx="291" cy="385"/>
          </a:xfrm>
        </p:grpSpPr>
        <p:sp>
          <p:nvSpPr>
            <p:cNvPr id="235756" name="Freeform 219">
              <a:extLst>
                <a:ext uri="{FF2B5EF4-FFF2-40B4-BE49-F238E27FC236}">
                  <a16:creationId xmlns:a16="http://schemas.microsoft.com/office/drawing/2014/main" id="{BEF24151-B5C1-4AFC-A040-9B6685C40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5" y="2157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7" name="Freeform 220">
              <a:extLst>
                <a:ext uri="{FF2B5EF4-FFF2-40B4-BE49-F238E27FC236}">
                  <a16:creationId xmlns:a16="http://schemas.microsoft.com/office/drawing/2014/main" id="{9C0E1C28-6BE0-41EA-A855-98A629CC7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2147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8" name="Freeform 221">
              <a:extLst>
                <a:ext uri="{FF2B5EF4-FFF2-40B4-BE49-F238E27FC236}">
                  <a16:creationId xmlns:a16="http://schemas.microsoft.com/office/drawing/2014/main" id="{332257B6-8EF6-470B-89F5-E7AED9657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2136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9" name="Freeform 222">
              <a:extLst>
                <a:ext uri="{FF2B5EF4-FFF2-40B4-BE49-F238E27FC236}">
                  <a16:creationId xmlns:a16="http://schemas.microsoft.com/office/drawing/2014/main" id="{255B1CCF-F1AA-4D76-80C1-EBF06C187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126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0" name="Freeform 223">
              <a:extLst>
                <a:ext uri="{FF2B5EF4-FFF2-40B4-BE49-F238E27FC236}">
                  <a16:creationId xmlns:a16="http://schemas.microsoft.com/office/drawing/2014/main" id="{C0ACEC0A-D5FC-4CBE-97A4-8CB5FC6A1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2115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1" name="Freeform 224">
              <a:extLst>
                <a:ext uri="{FF2B5EF4-FFF2-40B4-BE49-F238E27FC236}">
                  <a16:creationId xmlns:a16="http://schemas.microsoft.com/office/drawing/2014/main" id="{9116672B-D56C-4662-A24E-679C335D7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2106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2" name="Freeform 225">
              <a:extLst>
                <a:ext uri="{FF2B5EF4-FFF2-40B4-BE49-F238E27FC236}">
                  <a16:creationId xmlns:a16="http://schemas.microsoft.com/office/drawing/2014/main" id="{E7E23642-C914-4F69-9585-5C2196D89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96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3" name="Freeform 226">
              <a:extLst>
                <a:ext uri="{FF2B5EF4-FFF2-40B4-BE49-F238E27FC236}">
                  <a16:creationId xmlns:a16="http://schemas.microsoft.com/office/drawing/2014/main" id="{DB959E0C-A644-4A3C-914F-815BD0601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2085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4" name="Freeform 227">
              <a:extLst>
                <a:ext uri="{FF2B5EF4-FFF2-40B4-BE49-F238E27FC236}">
                  <a16:creationId xmlns:a16="http://schemas.microsoft.com/office/drawing/2014/main" id="{9B7377DD-CE2C-494B-B608-D3CD0D706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4" y="2075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5" name="Freeform 228">
              <a:extLst>
                <a:ext uri="{FF2B5EF4-FFF2-40B4-BE49-F238E27FC236}">
                  <a16:creationId xmlns:a16="http://schemas.microsoft.com/office/drawing/2014/main" id="{6F4FFB0D-5643-4BFE-9E5C-F058B8DB2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6" y="2064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6" name="Freeform 229">
              <a:extLst>
                <a:ext uri="{FF2B5EF4-FFF2-40B4-BE49-F238E27FC236}">
                  <a16:creationId xmlns:a16="http://schemas.microsoft.com/office/drawing/2014/main" id="{9EAB4E58-B197-4BA7-BAE9-02F0EEFAFE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8" y="2054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7" name="Freeform 230">
              <a:extLst>
                <a:ext uri="{FF2B5EF4-FFF2-40B4-BE49-F238E27FC236}">
                  <a16:creationId xmlns:a16="http://schemas.microsoft.com/office/drawing/2014/main" id="{123CA04A-203E-43F7-83B6-2C02B1EEB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0" y="2045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8" name="Freeform 231">
              <a:extLst>
                <a:ext uri="{FF2B5EF4-FFF2-40B4-BE49-F238E27FC236}">
                  <a16:creationId xmlns:a16="http://schemas.microsoft.com/office/drawing/2014/main" id="{41EB28F6-B047-468D-929D-41C2AFE01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2034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9" name="Freeform 232">
              <a:extLst>
                <a:ext uri="{FF2B5EF4-FFF2-40B4-BE49-F238E27FC236}">
                  <a16:creationId xmlns:a16="http://schemas.microsoft.com/office/drawing/2014/main" id="{F17CDE82-C84A-4372-AC85-C055AA599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6" y="2024"/>
              <a:ext cx="6" cy="6"/>
            </a:xfrm>
            <a:custGeom>
              <a:avLst/>
              <a:gdLst>
                <a:gd name="T0" fmla="*/ 0 w 6"/>
                <a:gd name="T1" fmla="*/ 5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5 h 6"/>
                <a:gd name="T8" fmla="*/ 6 w 6"/>
                <a:gd name="T9" fmla="*/ 3 h 6"/>
                <a:gd name="T10" fmla="*/ 6 w 6"/>
                <a:gd name="T11" fmla="*/ 2 h 6"/>
                <a:gd name="T12" fmla="*/ 4 w 6"/>
                <a:gd name="T13" fmla="*/ 0 h 6"/>
                <a:gd name="T14" fmla="*/ 4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2 h 6"/>
                <a:gd name="T24" fmla="*/ 0 w 6"/>
                <a:gd name="T25" fmla="*/ 3 h 6"/>
                <a:gd name="T26" fmla="*/ 0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5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0" name="Freeform 233">
              <a:extLst>
                <a:ext uri="{FF2B5EF4-FFF2-40B4-BE49-F238E27FC236}">
                  <a16:creationId xmlns:a16="http://schemas.microsoft.com/office/drawing/2014/main" id="{5D099847-802D-48C5-A94C-9D3EDF6D1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2013"/>
              <a:ext cx="6" cy="6"/>
            </a:xfrm>
            <a:custGeom>
              <a:avLst/>
              <a:gdLst>
                <a:gd name="T0" fmla="*/ 0 w 6"/>
                <a:gd name="T1" fmla="*/ 6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4 w 6"/>
                <a:gd name="T13" fmla="*/ 1 h 6"/>
                <a:gd name="T14" fmla="*/ 4 w 6"/>
                <a:gd name="T15" fmla="*/ 1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1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1" name="Freeform 234">
              <a:extLst>
                <a:ext uri="{FF2B5EF4-FFF2-40B4-BE49-F238E27FC236}">
                  <a16:creationId xmlns:a16="http://schemas.microsoft.com/office/drawing/2014/main" id="{F33A0AEA-890B-46A1-B2D8-E155F5F05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2003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4 w 6"/>
                <a:gd name="T7" fmla="*/ 5 h 7"/>
                <a:gd name="T8" fmla="*/ 6 w 6"/>
                <a:gd name="T9" fmla="*/ 3 h 7"/>
                <a:gd name="T10" fmla="*/ 6 w 6"/>
                <a:gd name="T11" fmla="*/ 3 h 7"/>
                <a:gd name="T12" fmla="*/ 6 w 6"/>
                <a:gd name="T13" fmla="*/ 2 h 7"/>
                <a:gd name="T14" fmla="*/ 4 w 6"/>
                <a:gd name="T15" fmla="*/ 0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1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2" name="Freeform 235">
              <a:extLst>
                <a:ext uri="{FF2B5EF4-FFF2-40B4-BE49-F238E27FC236}">
                  <a16:creationId xmlns:a16="http://schemas.microsoft.com/office/drawing/2014/main" id="{758D5CDB-49C2-4ADD-915E-2BC519A56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1994"/>
              <a:ext cx="6" cy="6"/>
            </a:xfrm>
            <a:custGeom>
              <a:avLst/>
              <a:gdLst>
                <a:gd name="T0" fmla="*/ 1 w 6"/>
                <a:gd name="T1" fmla="*/ 4 h 6"/>
                <a:gd name="T2" fmla="*/ 3 w 6"/>
                <a:gd name="T3" fmla="*/ 6 h 6"/>
                <a:gd name="T4" fmla="*/ 4 w 6"/>
                <a:gd name="T5" fmla="*/ 6 h 6"/>
                <a:gd name="T6" fmla="*/ 6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4 w 6"/>
                <a:gd name="T17" fmla="*/ 0 h 6"/>
                <a:gd name="T18" fmla="*/ 3 w 6"/>
                <a:gd name="T19" fmla="*/ 0 h 6"/>
                <a:gd name="T20" fmla="*/ 1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1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4"/>
                  </a:move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3" name="Freeform 236">
              <a:extLst>
                <a:ext uri="{FF2B5EF4-FFF2-40B4-BE49-F238E27FC236}">
                  <a16:creationId xmlns:a16="http://schemas.microsoft.com/office/drawing/2014/main" id="{3956EBB5-4AA2-4299-9B55-C583F36C7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4" y="1982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4 w 6"/>
                <a:gd name="T5" fmla="*/ 7 h 7"/>
                <a:gd name="T6" fmla="*/ 6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6 w 6"/>
                <a:gd name="T13" fmla="*/ 2 h 7"/>
                <a:gd name="T14" fmla="*/ 6 w 6"/>
                <a:gd name="T15" fmla="*/ 2 h 7"/>
                <a:gd name="T16" fmla="*/ 4 w 6"/>
                <a:gd name="T17" fmla="*/ 0 h 7"/>
                <a:gd name="T18" fmla="*/ 3 w 6"/>
                <a:gd name="T19" fmla="*/ 0 h 7"/>
                <a:gd name="T20" fmla="*/ 1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1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4" name="Freeform 237">
              <a:extLst>
                <a:ext uri="{FF2B5EF4-FFF2-40B4-BE49-F238E27FC236}">
                  <a16:creationId xmlns:a16="http://schemas.microsoft.com/office/drawing/2014/main" id="{B5B7E7F5-F0B5-41F1-A67D-55880D6A0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" y="1973"/>
              <a:ext cx="7" cy="6"/>
            </a:xfrm>
            <a:custGeom>
              <a:avLst/>
              <a:gdLst>
                <a:gd name="T0" fmla="*/ 0 w 7"/>
                <a:gd name="T1" fmla="*/ 5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1 h 6"/>
                <a:gd name="T12" fmla="*/ 5 w 7"/>
                <a:gd name="T13" fmla="*/ 0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5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5" name="Freeform 238">
              <a:extLst>
                <a:ext uri="{FF2B5EF4-FFF2-40B4-BE49-F238E27FC236}">
                  <a16:creationId xmlns:a16="http://schemas.microsoft.com/office/drawing/2014/main" id="{FBB86B5F-3405-40B8-9536-E184D8E6E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9" y="1962"/>
              <a:ext cx="7" cy="6"/>
            </a:xfrm>
            <a:custGeom>
              <a:avLst/>
              <a:gdLst>
                <a:gd name="T0" fmla="*/ 0 w 7"/>
                <a:gd name="T1" fmla="*/ 6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6 h 6"/>
                <a:gd name="T8" fmla="*/ 7 w 7"/>
                <a:gd name="T9" fmla="*/ 4 h 6"/>
                <a:gd name="T10" fmla="*/ 7 w 7"/>
                <a:gd name="T11" fmla="*/ 3 h 6"/>
                <a:gd name="T12" fmla="*/ 5 w 7"/>
                <a:gd name="T13" fmla="*/ 1 h 6"/>
                <a:gd name="T14" fmla="*/ 5 w 7"/>
                <a:gd name="T15" fmla="*/ 1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1 h 6"/>
                <a:gd name="T22" fmla="*/ 0 w 7"/>
                <a:gd name="T23" fmla="*/ 3 h 6"/>
                <a:gd name="T24" fmla="*/ 0 w 7"/>
                <a:gd name="T25" fmla="*/ 4 h 6"/>
                <a:gd name="T26" fmla="*/ 0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6" name="Freeform 239">
              <a:extLst>
                <a:ext uri="{FF2B5EF4-FFF2-40B4-BE49-F238E27FC236}">
                  <a16:creationId xmlns:a16="http://schemas.microsoft.com/office/drawing/2014/main" id="{E93DAD6E-7FF8-4854-92E5-D2210E1AF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1" y="1952"/>
              <a:ext cx="7" cy="6"/>
            </a:xfrm>
            <a:custGeom>
              <a:avLst/>
              <a:gdLst>
                <a:gd name="T0" fmla="*/ 2 w 7"/>
                <a:gd name="T1" fmla="*/ 6 h 6"/>
                <a:gd name="T2" fmla="*/ 3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2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0 w 7"/>
                <a:gd name="T27" fmla="*/ 5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7" name="Freeform 240">
              <a:extLst>
                <a:ext uri="{FF2B5EF4-FFF2-40B4-BE49-F238E27FC236}">
                  <a16:creationId xmlns:a16="http://schemas.microsoft.com/office/drawing/2014/main" id="{9C6BD333-EB63-4F34-8177-B08EE19DB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3" y="1942"/>
              <a:ext cx="7" cy="7"/>
            </a:xfrm>
            <a:custGeom>
              <a:avLst/>
              <a:gdLst>
                <a:gd name="T0" fmla="*/ 2 w 7"/>
                <a:gd name="T1" fmla="*/ 5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7 w 7"/>
                <a:gd name="T13" fmla="*/ 0 h 7"/>
                <a:gd name="T14" fmla="*/ 7 w 7"/>
                <a:gd name="T15" fmla="*/ 0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2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8" name="Freeform 241">
              <a:extLst>
                <a:ext uri="{FF2B5EF4-FFF2-40B4-BE49-F238E27FC236}">
                  <a16:creationId xmlns:a16="http://schemas.microsoft.com/office/drawing/2014/main" id="{185FF10F-718E-4D26-9F95-AC62D1C07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5" y="1931"/>
              <a:ext cx="7" cy="7"/>
            </a:xfrm>
            <a:custGeom>
              <a:avLst/>
              <a:gdLst>
                <a:gd name="T0" fmla="*/ 2 w 7"/>
                <a:gd name="T1" fmla="*/ 7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7 w 7"/>
                <a:gd name="T13" fmla="*/ 2 h 7"/>
                <a:gd name="T14" fmla="*/ 7 w 7"/>
                <a:gd name="T15" fmla="*/ 2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2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7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9" name="Freeform 242">
              <a:extLst>
                <a:ext uri="{FF2B5EF4-FFF2-40B4-BE49-F238E27FC236}">
                  <a16:creationId xmlns:a16="http://schemas.microsoft.com/office/drawing/2014/main" id="{C592433C-D118-402E-98CF-67BA3003B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1922"/>
              <a:ext cx="6" cy="6"/>
            </a:xfrm>
            <a:custGeom>
              <a:avLst/>
              <a:gdLst>
                <a:gd name="T0" fmla="*/ 0 w 6"/>
                <a:gd name="T1" fmla="*/ 4 h 6"/>
                <a:gd name="T2" fmla="*/ 1 w 6"/>
                <a:gd name="T3" fmla="*/ 6 h 6"/>
                <a:gd name="T4" fmla="*/ 3 w 6"/>
                <a:gd name="T5" fmla="*/ 6 h 6"/>
                <a:gd name="T6" fmla="*/ 5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5 w 6"/>
                <a:gd name="T13" fmla="*/ 0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4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0" name="Freeform 243">
              <a:extLst>
                <a:ext uri="{FF2B5EF4-FFF2-40B4-BE49-F238E27FC236}">
                  <a16:creationId xmlns:a16="http://schemas.microsoft.com/office/drawing/2014/main" id="{FD5BC440-B102-487A-AA95-1A67585D4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910"/>
              <a:ext cx="6" cy="7"/>
            </a:xfrm>
            <a:custGeom>
              <a:avLst/>
              <a:gdLst>
                <a:gd name="T0" fmla="*/ 0 w 6"/>
                <a:gd name="T1" fmla="*/ 7 h 7"/>
                <a:gd name="T2" fmla="*/ 1 w 6"/>
                <a:gd name="T3" fmla="*/ 7 h 7"/>
                <a:gd name="T4" fmla="*/ 3 w 6"/>
                <a:gd name="T5" fmla="*/ 7 h 7"/>
                <a:gd name="T6" fmla="*/ 5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5 w 6"/>
                <a:gd name="T13" fmla="*/ 2 h 7"/>
                <a:gd name="T14" fmla="*/ 5 w 6"/>
                <a:gd name="T15" fmla="*/ 2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0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7"/>
                  </a:move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1" name="Freeform 244">
              <a:extLst>
                <a:ext uri="{FF2B5EF4-FFF2-40B4-BE49-F238E27FC236}">
                  <a16:creationId xmlns:a16="http://schemas.microsoft.com/office/drawing/2014/main" id="{32D5D0E6-D1C7-4B08-B3DE-6C2402D3E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3" y="1901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2" name="Freeform 245">
              <a:extLst>
                <a:ext uri="{FF2B5EF4-FFF2-40B4-BE49-F238E27FC236}">
                  <a16:creationId xmlns:a16="http://schemas.microsoft.com/office/drawing/2014/main" id="{B9C887A6-F4F9-4ACD-AF76-8BF5EB2EF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5" y="1891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3" name="Freeform 246">
              <a:extLst>
                <a:ext uri="{FF2B5EF4-FFF2-40B4-BE49-F238E27FC236}">
                  <a16:creationId xmlns:a16="http://schemas.microsoft.com/office/drawing/2014/main" id="{5F6BAFD1-ADBB-4AE1-BCE7-851CE7063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7" y="1880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4" name="Freeform 247">
              <a:extLst>
                <a:ext uri="{FF2B5EF4-FFF2-40B4-BE49-F238E27FC236}">
                  <a16:creationId xmlns:a16="http://schemas.microsoft.com/office/drawing/2014/main" id="{BDC4CD7D-4D50-46A6-80A0-E6FBD454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1870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5" name="Freeform 248">
              <a:extLst>
                <a:ext uri="{FF2B5EF4-FFF2-40B4-BE49-F238E27FC236}">
                  <a16:creationId xmlns:a16="http://schemas.microsoft.com/office/drawing/2014/main" id="{1179FF6A-9FA4-4A9A-A356-33DFCE083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1859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6" name="Freeform 249">
              <a:extLst>
                <a:ext uri="{FF2B5EF4-FFF2-40B4-BE49-F238E27FC236}">
                  <a16:creationId xmlns:a16="http://schemas.microsoft.com/office/drawing/2014/main" id="{60E421D2-FBF5-4BE4-A569-8D105CA5B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4" y="1850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7" name="Freeform 250">
              <a:extLst>
                <a:ext uri="{FF2B5EF4-FFF2-40B4-BE49-F238E27FC236}">
                  <a16:creationId xmlns:a16="http://schemas.microsoft.com/office/drawing/2014/main" id="{9592D04C-CAA6-4043-BBFB-17A2C7650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840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8" name="Freeform 251">
              <a:extLst>
                <a:ext uri="{FF2B5EF4-FFF2-40B4-BE49-F238E27FC236}">
                  <a16:creationId xmlns:a16="http://schemas.microsoft.com/office/drawing/2014/main" id="{D1C3F9C6-C46E-4849-98E0-C72D2B798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8" y="1829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9" name="Freeform 252">
              <a:extLst>
                <a:ext uri="{FF2B5EF4-FFF2-40B4-BE49-F238E27FC236}">
                  <a16:creationId xmlns:a16="http://schemas.microsoft.com/office/drawing/2014/main" id="{E5663B93-0CA8-492D-89E4-F386A9DC2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" y="1819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0" name="Freeform 253">
              <a:extLst>
                <a:ext uri="{FF2B5EF4-FFF2-40B4-BE49-F238E27FC236}">
                  <a16:creationId xmlns:a16="http://schemas.microsoft.com/office/drawing/2014/main" id="{5D5280B9-804D-472D-96AB-328E1A46C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4" y="1808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1" name="Freeform 254">
              <a:extLst>
                <a:ext uri="{FF2B5EF4-FFF2-40B4-BE49-F238E27FC236}">
                  <a16:creationId xmlns:a16="http://schemas.microsoft.com/office/drawing/2014/main" id="{1138F6D8-BB85-4335-B14F-3236B1714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" y="1798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2" name="Freeform 255">
              <a:extLst>
                <a:ext uri="{FF2B5EF4-FFF2-40B4-BE49-F238E27FC236}">
                  <a16:creationId xmlns:a16="http://schemas.microsoft.com/office/drawing/2014/main" id="{6A45D896-34DE-41CE-80DA-E9B1D2F18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789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3" name="Freeform 256">
              <a:extLst>
                <a:ext uri="{FF2B5EF4-FFF2-40B4-BE49-F238E27FC236}">
                  <a16:creationId xmlns:a16="http://schemas.microsoft.com/office/drawing/2014/main" id="{B070ADC3-D666-454F-9B52-8585B2A3F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1778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0" name="Group 257">
            <a:extLst>
              <a:ext uri="{FF2B5EF4-FFF2-40B4-BE49-F238E27FC236}">
                <a16:creationId xmlns:a16="http://schemas.microsoft.com/office/drawing/2014/main" id="{FC201957-74B9-4CCA-A38B-3E2CF13AEC45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5284788"/>
            <a:ext cx="801688" cy="9525"/>
            <a:chOff x="3023" y="3117"/>
            <a:chExt cx="505" cy="6"/>
          </a:xfrm>
        </p:grpSpPr>
        <p:sp>
          <p:nvSpPr>
            <p:cNvPr id="235716" name="Freeform 258">
              <a:extLst>
                <a:ext uri="{FF2B5EF4-FFF2-40B4-BE49-F238E27FC236}">
                  <a16:creationId xmlns:a16="http://schemas.microsoft.com/office/drawing/2014/main" id="{1C4FBEB8-EA76-4F8B-8349-AB2DC5838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17"/>
              <a:ext cx="6" cy="6"/>
            </a:xfrm>
            <a:custGeom>
              <a:avLst/>
              <a:gdLst>
                <a:gd name="T0" fmla="*/ 5 w 6"/>
                <a:gd name="T1" fmla="*/ 0 h 6"/>
                <a:gd name="T2" fmla="*/ 3 w 6"/>
                <a:gd name="T3" fmla="*/ 0 h 6"/>
                <a:gd name="T4" fmla="*/ 1 w 6"/>
                <a:gd name="T5" fmla="*/ 1 h 6"/>
                <a:gd name="T6" fmla="*/ 0 w 6"/>
                <a:gd name="T7" fmla="*/ 3 h 6"/>
                <a:gd name="T8" fmla="*/ 0 w 6"/>
                <a:gd name="T9" fmla="*/ 3 h 6"/>
                <a:gd name="T10" fmla="*/ 1 w 6"/>
                <a:gd name="T11" fmla="*/ 5 h 6"/>
                <a:gd name="T12" fmla="*/ 3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0"/>
                  </a:move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7" name="Freeform 259">
              <a:extLst>
                <a:ext uri="{FF2B5EF4-FFF2-40B4-BE49-F238E27FC236}">
                  <a16:creationId xmlns:a16="http://schemas.microsoft.com/office/drawing/2014/main" id="{1119D880-D4F3-4C4E-BDA0-5B51C6CCB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8" name="Freeform 260">
              <a:extLst>
                <a:ext uri="{FF2B5EF4-FFF2-40B4-BE49-F238E27FC236}">
                  <a16:creationId xmlns:a16="http://schemas.microsoft.com/office/drawing/2014/main" id="{F275F717-EDB1-451D-A472-E2CD04A5AE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9" name="Freeform 261">
              <a:extLst>
                <a:ext uri="{FF2B5EF4-FFF2-40B4-BE49-F238E27FC236}">
                  <a16:creationId xmlns:a16="http://schemas.microsoft.com/office/drawing/2014/main" id="{3027BE48-296F-468E-A4C1-85C95E58D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0" name="Freeform 262">
              <a:extLst>
                <a:ext uri="{FF2B5EF4-FFF2-40B4-BE49-F238E27FC236}">
                  <a16:creationId xmlns:a16="http://schemas.microsoft.com/office/drawing/2014/main" id="{48E5FA55-6E01-4D4B-9A4B-248E231E3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1" name="Freeform 263">
              <a:extLst>
                <a:ext uri="{FF2B5EF4-FFF2-40B4-BE49-F238E27FC236}">
                  <a16:creationId xmlns:a16="http://schemas.microsoft.com/office/drawing/2014/main" id="{1503BF82-350E-4400-BF96-F8A28606B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2" name="Freeform 264">
              <a:extLst>
                <a:ext uri="{FF2B5EF4-FFF2-40B4-BE49-F238E27FC236}">
                  <a16:creationId xmlns:a16="http://schemas.microsoft.com/office/drawing/2014/main" id="{8095F71C-3541-4FFD-9598-7221EC27A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3" name="Freeform 265">
              <a:extLst>
                <a:ext uri="{FF2B5EF4-FFF2-40B4-BE49-F238E27FC236}">
                  <a16:creationId xmlns:a16="http://schemas.microsoft.com/office/drawing/2014/main" id="{F705ADD1-5E96-49A9-81A6-2ED921F47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4" name="Freeform 266">
              <a:extLst>
                <a:ext uri="{FF2B5EF4-FFF2-40B4-BE49-F238E27FC236}">
                  <a16:creationId xmlns:a16="http://schemas.microsoft.com/office/drawing/2014/main" id="{6FC01AE0-DDA1-4FD6-85B8-54CC88030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5" name="Freeform 267">
              <a:extLst>
                <a:ext uri="{FF2B5EF4-FFF2-40B4-BE49-F238E27FC236}">
                  <a16:creationId xmlns:a16="http://schemas.microsoft.com/office/drawing/2014/main" id="{446E7AF6-128B-4568-8525-8FFE0EFF8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6" name="Freeform 268">
              <a:extLst>
                <a:ext uri="{FF2B5EF4-FFF2-40B4-BE49-F238E27FC236}">
                  <a16:creationId xmlns:a16="http://schemas.microsoft.com/office/drawing/2014/main" id="{6107803A-51E1-4A48-BE8E-09176FDC2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7" name="Freeform 269">
              <a:extLst>
                <a:ext uri="{FF2B5EF4-FFF2-40B4-BE49-F238E27FC236}">
                  <a16:creationId xmlns:a16="http://schemas.microsoft.com/office/drawing/2014/main" id="{A6844B92-48C6-4D28-85C6-374AED20D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8" name="Freeform 270">
              <a:extLst>
                <a:ext uri="{FF2B5EF4-FFF2-40B4-BE49-F238E27FC236}">
                  <a16:creationId xmlns:a16="http://schemas.microsoft.com/office/drawing/2014/main" id="{50CB772A-CA4C-405C-92E1-9EBB0BCD7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9" name="Freeform 271">
              <a:extLst>
                <a:ext uri="{FF2B5EF4-FFF2-40B4-BE49-F238E27FC236}">
                  <a16:creationId xmlns:a16="http://schemas.microsoft.com/office/drawing/2014/main" id="{353E8384-C1EB-4A2C-B765-A827018FE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0" name="Freeform 272">
              <a:extLst>
                <a:ext uri="{FF2B5EF4-FFF2-40B4-BE49-F238E27FC236}">
                  <a16:creationId xmlns:a16="http://schemas.microsoft.com/office/drawing/2014/main" id="{52309F55-99A1-478C-B326-CAA3BD2FCE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1" name="Freeform 273">
              <a:extLst>
                <a:ext uri="{FF2B5EF4-FFF2-40B4-BE49-F238E27FC236}">
                  <a16:creationId xmlns:a16="http://schemas.microsoft.com/office/drawing/2014/main" id="{A41BBA5B-EF43-49E0-94D6-B62DD86DD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5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2" name="Freeform 274">
              <a:extLst>
                <a:ext uri="{FF2B5EF4-FFF2-40B4-BE49-F238E27FC236}">
                  <a16:creationId xmlns:a16="http://schemas.microsoft.com/office/drawing/2014/main" id="{4EBC96E3-00BB-4ECF-906B-F385454914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3" name="Freeform 275">
              <a:extLst>
                <a:ext uri="{FF2B5EF4-FFF2-40B4-BE49-F238E27FC236}">
                  <a16:creationId xmlns:a16="http://schemas.microsoft.com/office/drawing/2014/main" id="{D9400D42-D730-44C5-9108-4082E9963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0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4" name="Freeform 276">
              <a:extLst>
                <a:ext uri="{FF2B5EF4-FFF2-40B4-BE49-F238E27FC236}">
                  <a16:creationId xmlns:a16="http://schemas.microsoft.com/office/drawing/2014/main" id="{5667FE19-DCE3-4154-BB2D-20AC94D9D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3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5" name="Freeform 277">
              <a:extLst>
                <a:ext uri="{FF2B5EF4-FFF2-40B4-BE49-F238E27FC236}">
                  <a16:creationId xmlns:a16="http://schemas.microsoft.com/office/drawing/2014/main" id="{CDAE83CD-A2F0-49C1-A0BA-5743AE913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6" name="Freeform 278">
              <a:extLst>
                <a:ext uri="{FF2B5EF4-FFF2-40B4-BE49-F238E27FC236}">
                  <a16:creationId xmlns:a16="http://schemas.microsoft.com/office/drawing/2014/main" id="{6C92866D-54E7-441E-89D2-4B6169DAA9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7" name="Freeform 279">
              <a:extLst>
                <a:ext uri="{FF2B5EF4-FFF2-40B4-BE49-F238E27FC236}">
                  <a16:creationId xmlns:a16="http://schemas.microsoft.com/office/drawing/2014/main" id="{0DDBAFC7-E810-4645-B22D-C97002C56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8" name="Freeform 280">
              <a:extLst>
                <a:ext uri="{FF2B5EF4-FFF2-40B4-BE49-F238E27FC236}">
                  <a16:creationId xmlns:a16="http://schemas.microsoft.com/office/drawing/2014/main" id="{35309989-F911-4947-9185-84C54B6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4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9" name="Freeform 281">
              <a:extLst>
                <a:ext uri="{FF2B5EF4-FFF2-40B4-BE49-F238E27FC236}">
                  <a16:creationId xmlns:a16="http://schemas.microsoft.com/office/drawing/2014/main" id="{8024A91D-AF4C-41DE-9D17-97FF87497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7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0" name="Freeform 282">
              <a:extLst>
                <a:ext uri="{FF2B5EF4-FFF2-40B4-BE49-F238E27FC236}">
                  <a16:creationId xmlns:a16="http://schemas.microsoft.com/office/drawing/2014/main" id="{48022088-B53A-44EF-B00A-DC514409B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1" name="Freeform 283">
              <a:extLst>
                <a:ext uri="{FF2B5EF4-FFF2-40B4-BE49-F238E27FC236}">
                  <a16:creationId xmlns:a16="http://schemas.microsoft.com/office/drawing/2014/main" id="{811F15BB-3670-4449-A75D-7365C9C45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3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2" name="Freeform 284">
              <a:extLst>
                <a:ext uri="{FF2B5EF4-FFF2-40B4-BE49-F238E27FC236}">
                  <a16:creationId xmlns:a16="http://schemas.microsoft.com/office/drawing/2014/main" id="{7A16230B-84F3-4157-AC3C-66DF67463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3" name="Freeform 285">
              <a:extLst>
                <a:ext uri="{FF2B5EF4-FFF2-40B4-BE49-F238E27FC236}">
                  <a16:creationId xmlns:a16="http://schemas.microsoft.com/office/drawing/2014/main" id="{331EB4A7-8C5E-4141-A686-02B2FE8CD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4" name="Freeform 286">
              <a:extLst>
                <a:ext uri="{FF2B5EF4-FFF2-40B4-BE49-F238E27FC236}">
                  <a16:creationId xmlns:a16="http://schemas.microsoft.com/office/drawing/2014/main" id="{0CCAFCAB-3A70-41F8-BD58-7D821ED0B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5" name="Freeform 287">
              <a:extLst>
                <a:ext uri="{FF2B5EF4-FFF2-40B4-BE49-F238E27FC236}">
                  <a16:creationId xmlns:a16="http://schemas.microsoft.com/office/drawing/2014/main" id="{9F259942-43B8-4977-98A3-AB6EF12A0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6" name="Freeform 288">
              <a:extLst>
                <a:ext uri="{FF2B5EF4-FFF2-40B4-BE49-F238E27FC236}">
                  <a16:creationId xmlns:a16="http://schemas.microsoft.com/office/drawing/2014/main" id="{C76D9A0E-3037-43D1-9B6E-317DE3D03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7" name="Freeform 289">
              <a:extLst>
                <a:ext uri="{FF2B5EF4-FFF2-40B4-BE49-F238E27FC236}">
                  <a16:creationId xmlns:a16="http://schemas.microsoft.com/office/drawing/2014/main" id="{BBCF4DF1-177C-4C9B-A8B9-CE22DD08E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8" name="Freeform 290">
              <a:extLst>
                <a:ext uri="{FF2B5EF4-FFF2-40B4-BE49-F238E27FC236}">
                  <a16:creationId xmlns:a16="http://schemas.microsoft.com/office/drawing/2014/main" id="{618D1A42-A460-423B-9738-BD8AF29B5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9" name="Freeform 291">
              <a:extLst>
                <a:ext uri="{FF2B5EF4-FFF2-40B4-BE49-F238E27FC236}">
                  <a16:creationId xmlns:a16="http://schemas.microsoft.com/office/drawing/2014/main" id="{D9FFFF87-912C-4D76-B5AE-7A11B7914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0" name="Freeform 292">
              <a:extLst>
                <a:ext uri="{FF2B5EF4-FFF2-40B4-BE49-F238E27FC236}">
                  <a16:creationId xmlns:a16="http://schemas.microsoft.com/office/drawing/2014/main" id="{841742D0-7A96-4B40-8D3A-6348C3604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1" name="Freeform 293">
              <a:extLst>
                <a:ext uri="{FF2B5EF4-FFF2-40B4-BE49-F238E27FC236}">
                  <a16:creationId xmlns:a16="http://schemas.microsoft.com/office/drawing/2014/main" id="{12BD9217-81D2-4531-B175-9011FC430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2" name="Freeform 294">
              <a:extLst>
                <a:ext uri="{FF2B5EF4-FFF2-40B4-BE49-F238E27FC236}">
                  <a16:creationId xmlns:a16="http://schemas.microsoft.com/office/drawing/2014/main" id="{999A72B3-A3E8-4508-9238-B91CF5C03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3" name="Freeform 295">
              <a:extLst>
                <a:ext uri="{FF2B5EF4-FFF2-40B4-BE49-F238E27FC236}">
                  <a16:creationId xmlns:a16="http://schemas.microsoft.com/office/drawing/2014/main" id="{70D71F43-941F-4256-8E2F-28D902E53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4" name="Freeform 296">
              <a:extLst>
                <a:ext uri="{FF2B5EF4-FFF2-40B4-BE49-F238E27FC236}">
                  <a16:creationId xmlns:a16="http://schemas.microsoft.com/office/drawing/2014/main" id="{83A4F6C0-DFF5-4221-8A9D-8DB8896B9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5" name="Freeform 297">
              <a:extLst>
                <a:ext uri="{FF2B5EF4-FFF2-40B4-BE49-F238E27FC236}">
                  <a16:creationId xmlns:a16="http://schemas.microsoft.com/office/drawing/2014/main" id="{EA49B06F-A4E8-47E5-8A8F-30912A8A3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1" name="Group 298">
            <a:extLst>
              <a:ext uri="{FF2B5EF4-FFF2-40B4-BE49-F238E27FC236}">
                <a16:creationId xmlns:a16="http://schemas.microsoft.com/office/drawing/2014/main" id="{381375D7-3C23-4E0D-B7BE-D5F1B9BF31CC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5289550"/>
            <a:ext cx="11113" cy="457200"/>
            <a:chOff x="3021" y="3120"/>
            <a:chExt cx="8" cy="288"/>
          </a:xfrm>
        </p:grpSpPr>
        <p:sp>
          <p:nvSpPr>
            <p:cNvPr id="235693" name="Freeform 299">
              <a:extLst>
                <a:ext uri="{FF2B5EF4-FFF2-40B4-BE49-F238E27FC236}">
                  <a16:creationId xmlns:a16="http://schemas.microsoft.com/office/drawing/2014/main" id="{BC119FA0-9383-4EB1-AD10-A1E3AE53B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4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4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4" name="Freeform 300">
              <a:extLst>
                <a:ext uri="{FF2B5EF4-FFF2-40B4-BE49-F238E27FC236}">
                  <a16:creationId xmlns:a16="http://schemas.microsoft.com/office/drawing/2014/main" id="{DB54834B-D043-4255-94AB-C0107B4F6C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89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5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5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5" name="Freeform 301">
              <a:extLst>
                <a:ext uri="{FF2B5EF4-FFF2-40B4-BE49-F238E27FC236}">
                  <a16:creationId xmlns:a16="http://schemas.microsoft.com/office/drawing/2014/main" id="{877C51CC-ECEF-4537-8971-D7CF09A5B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7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6" name="Freeform 302">
              <a:extLst>
                <a:ext uri="{FF2B5EF4-FFF2-40B4-BE49-F238E27FC236}">
                  <a16:creationId xmlns:a16="http://schemas.microsoft.com/office/drawing/2014/main" id="{7AF7012C-ACFF-4515-B4E5-E7702DE8F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63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7" name="Freeform 303">
              <a:extLst>
                <a:ext uri="{FF2B5EF4-FFF2-40B4-BE49-F238E27FC236}">
                  <a16:creationId xmlns:a16="http://schemas.microsoft.com/office/drawing/2014/main" id="{50D5422F-5359-4A50-A87D-5E7A1492D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50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8" name="Freeform 304">
              <a:extLst>
                <a:ext uri="{FF2B5EF4-FFF2-40B4-BE49-F238E27FC236}">
                  <a16:creationId xmlns:a16="http://schemas.microsoft.com/office/drawing/2014/main" id="{FF423B82-DDE4-43D0-B462-03147F3C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38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9" name="Freeform 305">
              <a:extLst>
                <a:ext uri="{FF2B5EF4-FFF2-40B4-BE49-F238E27FC236}">
                  <a16:creationId xmlns:a16="http://schemas.microsoft.com/office/drawing/2014/main" id="{3AD50E24-1DD6-4682-ADAE-FD21D376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25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0" name="Freeform 306">
              <a:extLst>
                <a:ext uri="{FF2B5EF4-FFF2-40B4-BE49-F238E27FC236}">
                  <a16:creationId xmlns:a16="http://schemas.microsoft.com/office/drawing/2014/main" id="{FCB73E41-8DB5-4861-998C-FB5836D40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1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1" name="Freeform 307">
              <a:extLst>
                <a:ext uri="{FF2B5EF4-FFF2-40B4-BE49-F238E27FC236}">
                  <a16:creationId xmlns:a16="http://schemas.microsoft.com/office/drawing/2014/main" id="{C240878A-2080-4900-B839-0A0A65439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99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2" name="Freeform 308">
              <a:extLst>
                <a:ext uri="{FF2B5EF4-FFF2-40B4-BE49-F238E27FC236}">
                  <a16:creationId xmlns:a16="http://schemas.microsoft.com/office/drawing/2014/main" id="{BB9B119C-B09C-4741-AFBD-6FBB168A2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86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3" name="Freeform 309">
              <a:extLst>
                <a:ext uri="{FF2B5EF4-FFF2-40B4-BE49-F238E27FC236}">
                  <a16:creationId xmlns:a16="http://schemas.microsoft.com/office/drawing/2014/main" id="{E26CA150-9812-463F-94E0-005BAEFCE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7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4" name="Freeform 310">
              <a:extLst>
                <a:ext uri="{FF2B5EF4-FFF2-40B4-BE49-F238E27FC236}">
                  <a16:creationId xmlns:a16="http://schemas.microsoft.com/office/drawing/2014/main" id="{B928307E-6B7F-409C-8DE1-D8847BA44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61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5" name="Freeform 311">
              <a:extLst>
                <a:ext uri="{FF2B5EF4-FFF2-40B4-BE49-F238E27FC236}">
                  <a16:creationId xmlns:a16="http://schemas.microsoft.com/office/drawing/2014/main" id="{DFA17F30-A6F1-40B1-A76E-A5AB89DBA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4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6" name="Freeform 312">
              <a:extLst>
                <a:ext uri="{FF2B5EF4-FFF2-40B4-BE49-F238E27FC236}">
                  <a16:creationId xmlns:a16="http://schemas.microsoft.com/office/drawing/2014/main" id="{DDB74F7C-185F-4E04-A8CF-9562EFC0B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3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7" name="Freeform 313">
              <a:extLst>
                <a:ext uri="{FF2B5EF4-FFF2-40B4-BE49-F238E27FC236}">
                  <a16:creationId xmlns:a16="http://schemas.microsoft.com/office/drawing/2014/main" id="{74C1C928-48B6-4C14-8FEC-3FB2A85C4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2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8" name="Freeform 314">
              <a:extLst>
                <a:ext uri="{FF2B5EF4-FFF2-40B4-BE49-F238E27FC236}">
                  <a16:creationId xmlns:a16="http://schemas.microsoft.com/office/drawing/2014/main" id="{31A9BDB3-45FF-4C64-BB89-E29D9E295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1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9" name="Freeform 315">
              <a:extLst>
                <a:ext uri="{FF2B5EF4-FFF2-40B4-BE49-F238E27FC236}">
                  <a16:creationId xmlns:a16="http://schemas.microsoft.com/office/drawing/2014/main" id="{281715B3-EC04-4F3A-B240-7C7DD4A1F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97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0" name="Freeform 316">
              <a:extLst>
                <a:ext uri="{FF2B5EF4-FFF2-40B4-BE49-F238E27FC236}">
                  <a16:creationId xmlns:a16="http://schemas.microsoft.com/office/drawing/2014/main" id="{F00C1B90-4C51-4F17-A280-FE9C4328B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8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1" name="Freeform 317">
              <a:extLst>
                <a:ext uri="{FF2B5EF4-FFF2-40B4-BE49-F238E27FC236}">
                  <a16:creationId xmlns:a16="http://schemas.microsoft.com/office/drawing/2014/main" id="{36953167-13A4-419D-9777-5AD879CE5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71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2" name="Freeform 318">
              <a:extLst>
                <a:ext uri="{FF2B5EF4-FFF2-40B4-BE49-F238E27FC236}">
                  <a16:creationId xmlns:a16="http://schemas.microsoft.com/office/drawing/2014/main" id="{9687E4CF-BB1B-455B-AEC5-A95971C5A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58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3" name="Freeform 319">
              <a:extLst>
                <a:ext uri="{FF2B5EF4-FFF2-40B4-BE49-F238E27FC236}">
                  <a16:creationId xmlns:a16="http://schemas.microsoft.com/office/drawing/2014/main" id="{28043B4E-00BB-48E1-A340-CDE930616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4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4" name="Freeform 320">
              <a:extLst>
                <a:ext uri="{FF2B5EF4-FFF2-40B4-BE49-F238E27FC236}">
                  <a16:creationId xmlns:a16="http://schemas.microsoft.com/office/drawing/2014/main" id="{D9B72E2C-BAD9-436A-B97F-5B1CEBD0D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33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5" name="Freeform 321">
              <a:extLst>
                <a:ext uri="{FF2B5EF4-FFF2-40B4-BE49-F238E27FC236}">
                  <a16:creationId xmlns:a16="http://schemas.microsoft.com/office/drawing/2014/main" id="{E1FB89B0-28E9-42C6-A14F-E2FCC1E737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2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2" name="Group 322">
            <a:extLst>
              <a:ext uri="{FF2B5EF4-FFF2-40B4-BE49-F238E27FC236}">
                <a16:creationId xmlns:a16="http://schemas.microsoft.com/office/drawing/2014/main" id="{2881D5F9-E29D-430E-B452-0CAEB629FC4F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5756275"/>
            <a:ext cx="844550" cy="12700"/>
            <a:chOff x="3029" y="3414"/>
            <a:chExt cx="531" cy="8"/>
          </a:xfrm>
        </p:grpSpPr>
        <p:sp>
          <p:nvSpPr>
            <p:cNvPr id="235651" name="Freeform 323">
              <a:extLst>
                <a:ext uri="{FF2B5EF4-FFF2-40B4-BE49-F238E27FC236}">
                  <a16:creationId xmlns:a16="http://schemas.microsoft.com/office/drawing/2014/main" id="{7C8BFB56-59BA-4526-8FBC-7C283CD8D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9" y="3414"/>
              <a:ext cx="7" cy="7"/>
            </a:xfrm>
            <a:custGeom>
              <a:avLst/>
              <a:gdLst>
                <a:gd name="T0" fmla="*/ 5 w 7"/>
                <a:gd name="T1" fmla="*/ 0 h 7"/>
                <a:gd name="T2" fmla="*/ 3 w 7"/>
                <a:gd name="T3" fmla="*/ 0 h 7"/>
                <a:gd name="T4" fmla="*/ 2 w 7"/>
                <a:gd name="T5" fmla="*/ 2 h 7"/>
                <a:gd name="T6" fmla="*/ 0 w 7"/>
                <a:gd name="T7" fmla="*/ 4 h 7"/>
                <a:gd name="T8" fmla="*/ 0 w 7"/>
                <a:gd name="T9" fmla="*/ 4 h 7"/>
                <a:gd name="T10" fmla="*/ 2 w 7"/>
                <a:gd name="T11" fmla="*/ 5 h 7"/>
                <a:gd name="T12" fmla="*/ 3 w 7"/>
                <a:gd name="T13" fmla="*/ 7 h 7"/>
                <a:gd name="T14" fmla="*/ 3 w 7"/>
                <a:gd name="T15" fmla="*/ 7 h 7"/>
                <a:gd name="T16" fmla="*/ 3 w 7"/>
                <a:gd name="T17" fmla="*/ 7 h 7"/>
                <a:gd name="T18" fmla="*/ 5 w 7"/>
                <a:gd name="T19" fmla="*/ 5 h 7"/>
                <a:gd name="T20" fmla="*/ 7 w 7"/>
                <a:gd name="T21" fmla="*/ 4 h 7"/>
                <a:gd name="T22" fmla="*/ 7 w 7"/>
                <a:gd name="T23" fmla="*/ 4 h 7"/>
                <a:gd name="T24" fmla="*/ 5 w 7"/>
                <a:gd name="T25" fmla="*/ 2 h 7"/>
                <a:gd name="T26" fmla="*/ 5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2" name="Freeform 324">
              <a:extLst>
                <a:ext uri="{FF2B5EF4-FFF2-40B4-BE49-F238E27FC236}">
                  <a16:creationId xmlns:a16="http://schemas.microsoft.com/office/drawing/2014/main" id="{BA26560B-65F8-4BE8-B8C8-A20C386A26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3" name="Freeform 325">
              <a:extLst>
                <a:ext uri="{FF2B5EF4-FFF2-40B4-BE49-F238E27FC236}">
                  <a16:creationId xmlns:a16="http://schemas.microsoft.com/office/drawing/2014/main" id="{9EB98B1D-90D5-47DF-946D-E0F06B44AB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4" name="Freeform 326">
              <a:extLst>
                <a:ext uri="{FF2B5EF4-FFF2-40B4-BE49-F238E27FC236}">
                  <a16:creationId xmlns:a16="http://schemas.microsoft.com/office/drawing/2014/main" id="{67F9B243-89A7-4AC6-AABC-A33EF1544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8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5" name="Freeform 327">
              <a:extLst>
                <a:ext uri="{FF2B5EF4-FFF2-40B4-BE49-F238E27FC236}">
                  <a16:creationId xmlns:a16="http://schemas.microsoft.com/office/drawing/2014/main" id="{A71E1709-4C09-46F3-9F04-4F1B2BBB08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0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6" name="Freeform 328">
              <a:extLst>
                <a:ext uri="{FF2B5EF4-FFF2-40B4-BE49-F238E27FC236}">
                  <a16:creationId xmlns:a16="http://schemas.microsoft.com/office/drawing/2014/main" id="{1D274543-1A66-49E7-9A9A-B0077CE27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3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7" name="Freeform 329">
              <a:extLst>
                <a:ext uri="{FF2B5EF4-FFF2-40B4-BE49-F238E27FC236}">
                  <a16:creationId xmlns:a16="http://schemas.microsoft.com/office/drawing/2014/main" id="{B44D2B7C-4699-4F23-97EB-1E32C378C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8" name="Freeform 330">
              <a:extLst>
                <a:ext uri="{FF2B5EF4-FFF2-40B4-BE49-F238E27FC236}">
                  <a16:creationId xmlns:a16="http://schemas.microsoft.com/office/drawing/2014/main" id="{ACF5D699-50CB-442C-8057-FFB2E9DF5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9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9" name="Freeform 331">
              <a:extLst>
                <a:ext uri="{FF2B5EF4-FFF2-40B4-BE49-F238E27FC236}">
                  <a16:creationId xmlns:a16="http://schemas.microsoft.com/office/drawing/2014/main" id="{66DEA2E9-E0AB-4B0F-B852-255F6772C3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0" name="Freeform 332">
              <a:extLst>
                <a:ext uri="{FF2B5EF4-FFF2-40B4-BE49-F238E27FC236}">
                  <a16:creationId xmlns:a16="http://schemas.microsoft.com/office/drawing/2014/main" id="{90293DB2-8453-4905-ADFD-7081F8FB3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1" name="Freeform 333">
              <a:extLst>
                <a:ext uri="{FF2B5EF4-FFF2-40B4-BE49-F238E27FC236}">
                  <a16:creationId xmlns:a16="http://schemas.microsoft.com/office/drawing/2014/main" id="{538FC56D-8D07-4F85-854E-3E5D130A2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7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2" name="Freeform 334">
              <a:extLst>
                <a:ext uri="{FF2B5EF4-FFF2-40B4-BE49-F238E27FC236}">
                  <a16:creationId xmlns:a16="http://schemas.microsoft.com/office/drawing/2014/main" id="{60519D22-5CD8-4A51-81A1-F028F7419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3" name="Freeform 335">
              <a:extLst>
                <a:ext uri="{FF2B5EF4-FFF2-40B4-BE49-F238E27FC236}">
                  <a16:creationId xmlns:a16="http://schemas.microsoft.com/office/drawing/2014/main" id="{519057FD-0DB6-44B6-96DF-6BDB6F116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4" name="Freeform 336">
              <a:extLst>
                <a:ext uri="{FF2B5EF4-FFF2-40B4-BE49-F238E27FC236}">
                  <a16:creationId xmlns:a16="http://schemas.microsoft.com/office/drawing/2014/main" id="{BECA1707-D843-4C03-9BC1-74DB1BC13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5" name="Freeform 337">
              <a:extLst>
                <a:ext uri="{FF2B5EF4-FFF2-40B4-BE49-F238E27FC236}">
                  <a16:creationId xmlns:a16="http://schemas.microsoft.com/office/drawing/2014/main" id="{FCB58D44-2538-40CC-9250-3A53DA2E8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8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6" name="Freeform 338">
              <a:extLst>
                <a:ext uri="{FF2B5EF4-FFF2-40B4-BE49-F238E27FC236}">
                  <a16:creationId xmlns:a16="http://schemas.microsoft.com/office/drawing/2014/main" id="{58653290-3359-4061-9BA4-45C4611F2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1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7" name="Freeform 339">
              <a:extLst>
                <a:ext uri="{FF2B5EF4-FFF2-40B4-BE49-F238E27FC236}">
                  <a16:creationId xmlns:a16="http://schemas.microsoft.com/office/drawing/2014/main" id="{2C194D28-1137-4638-B41E-9550D2FDC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4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8" name="Freeform 340">
              <a:extLst>
                <a:ext uri="{FF2B5EF4-FFF2-40B4-BE49-F238E27FC236}">
                  <a16:creationId xmlns:a16="http://schemas.microsoft.com/office/drawing/2014/main" id="{DFFCB4D3-7EE3-4BF5-BBF2-0E08D2C7CD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9" name="Freeform 341">
              <a:extLst>
                <a:ext uri="{FF2B5EF4-FFF2-40B4-BE49-F238E27FC236}">
                  <a16:creationId xmlns:a16="http://schemas.microsoft.com/office/drawing/2014/main" id="{4E4534DA-B966-48FC-862F-78C8087C7C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0" name="Freeform 342">
              <a:extLst>
                <a:ext uri="{FF2B5EF4-FFF2-40B4-BE49-F238E27FC236}">
                  <a16:creationId xmlns:a16="http://schemas.microsoft.com/office/drawing/2014/main" id="{F3F36846-89CB-4EE6-8CC6-A319821FAF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1" name="Freeform 343">
              <a:extLst>
                <a:ext uri="{FF2B5EF4-FFF2-40B4-BE49-F238E27FC236}">
                  <a16:creationId xmlns:a16="http://schemas.microsoft.com/office/drawing/2014/main" id="{4B1BDCCB-8A2A-4834-992E-5E168F188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5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2" name="Freeform 344">
              <a:extLst>
                <a:ext uri="{FF2B5EF4-FFF2-40B4-BE49-F238E27FC236}">
                  <a16:creationId xmlns:a16="http://schemas.microsoft.com/office/drawing/2014/main" id="{671BE326-C647-4467-985A-95C394E53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3" name="Freeform 345">
              <a:extLst>
                <a:ext uri="{FF2B5EF4-FFF2-40B4-BE49-F238E27FC236}">
                  <a16:creationId xmlns:a16="http://schemas.microsoft.com/office/drawing/2014/main" id="{0460CE9D-9363-4B2A-9978-7572E65CB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1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4" name="Freeform 346">
              <a:extLst>
                <a:ext uri="{FF2B5EF4-FFF2-40B4-BE49-F238E27FC236}">
                  <a16:creationId xmlns:a16="http://schemas.microsoft.com/office/drawing/2014/main" id="{8407FDDB-84E9-4BC5-8F50-2D17011EE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5" name="Freeform 347">
              <a:extLst>
                <a:ext uri="{FF2B5EF4-FFF2-40B4-BE49-F238E27FC236}">
                  <a16:creationId xmlns:a16="http://schemas.microsoft.com/office/drawing/2014/main" id="{7A7CBCA3-DD22-4D97-B3B3-D626C53FD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6" name="Freeform 348">
              <a:extLst>
                <a:ext uri="{FF2B5EF4-FFF2-40B4-BE49-F238E27FC236}">
                  <a16:creationId xmlns:a16="http://schemas.microsoft.com/office/drawing/2014/main" id="{D3FFD286-D04D-417F-85CF-EF3C7432F1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7" name="Freeform 349">
              <a:extLst>
                <a:ext uri="{FF2B5EF4-FFF2-40B4-BE49-F238E27FC236}">
                  <a16:creationId xmlns:a16="http://schemas.microsoft.com/office/drawing/2014/main" id="{F7A075AC-FD16-4DAF-AF09-8913A6EB4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8" name="Freeform 350">
              <a:extLst>
                <a:ext uri="{FF2B5EF4-FFF2-40B4-BE49-F238E27FC236}">
                  <a16:creationId xmlns:a16="http://schemas.microsoft.com/office/drawing/2014/main" id="{5A76D87E-5867-44D1-9708-9F830DAF9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5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9" name="Freeform 351">
              <a:extLst>
                <a:ext uri="{FF2B5EF4-FFF2-40B4-BE49-F238E27FC236}">
                  <a16:creationId xmlns:a16="http://schemas.microsoft.com/office/drawing/2014/main" id="{88B4F50E-88A5-45B4-BF31-FB6EAA1A9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0" name="Freeform 352">
              <a:extLst>
                <a:ext uri="{FF2B5EF4-FFF2-40B4-BE49-F238E27FC236}">
                  <a16:creationId xmlns:a16="http://schemas.microsoft.com/office/drawing/2014/main" id="{04612CEA-04EB-4CF3-871E-43A9A4F2A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0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1" name="Freeform 353">
              <a:extLst>
                <a:ext uri="{FF2B5EF4-FFF2-40B4-BE49-F238E27FC236}">
                  <a16:creationId xmlns:a16="http://schemas.microsoft.com/office/drawing/2014/main" id="{3C1C30AD-5C59-4F2F-8376-957C4D43F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3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2" name="Freeform 354">
              <a:extLst>
                <a:ext uri="{FF2B5EF4-FFF2-40B4-BE49-F238E27FC236}">
                  <a16:creationId xmlns:a16="http://schemas.microsoft.com/office/drawing/2014/main" id="{E558427E-9234-4C6A-9E9B-6BC87E5B0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3" name="Freeform 355">
              <a:extLst>
                <a:ext uri="{FF2B5EF4-FFF2-40B4-BE49-F238E27FC236}">
                  <a16:creationId xmlns:a16="http://schemas.microsoft.com/office/drawing/2014/main" id="{F01B57D6-9705-4E24-BAAC-F2A5D8C0D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9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4" name="Freeform 356">
              <a:extLst>
                <a:ext uri="{FF2B5EF4-FFF2-40B4-BE49-F238E27FC236}">
                  <a16:creationId xmlns:a16="http://schemas.microsoft.com/office/drawing/2014/main" id="{5B15EE73-B16A-49CF-90CE-D9EE6E1A1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5" name="Freeform 357">
              <a:extLst>
                <a:ext uri="{FF2B5EF4-FFF2-40B4-BE49-F238E27FC236}">
                  <a16:creationId xmlns:a16="http://schemas.microsoft.com/office/drawing/2014/main" id="{4ED0ED90-4AD7-4C49-BA79-97F7A4518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4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6" name="Freeform 358">
              <a:extLst>
                <a:ext uri="{FF2B5EF4-FFF2-40B4-BE49-F238E27FC236}">
                  <a16:creationId xmlns:a16="http://schemas.microsoft.com/office/drawing/2014/main" id="{F6793BFE-1874-4524-B3C2-D95554316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7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7" name="Freeform 359">
              <a:extLst>
                <a:ext uri="{FF2B5EF4-FFF2-40B4-BE49-F238E27FC236}">
                  <a16:creationId xmlns:a16="http://schemas.microsoft.com/office/drawing/2014/main" id="{038A7467-613C-4F2F-8777-5DEDFC67A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8" name="Freeform 360">
              <a:extLst>
                <a:ext uri="{FF2B5EF4-FFF2-40B4-BE49-F238E27FC236}">
                  <a16:creationId xmlns:a16="http://schemas.microsoft.com/office/drawing/2014/main" id="{2DD9112D-C37C-4F47-8F51-B2C7C6327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3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9" name="Freeform 361">
              <a:extLst>
                <a:ext uri="{FF2B5EF4-FFF2-40B4-BE49-F238E27FC236}">
                  <a16:creationId xmlns:a16="http://schemas.microsoft.com/office/drawing/2014/main" id="{66916DDD-C576-494A-A6B1-F603608EC0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0" name="Freeform 362">
              <a:extLst>
                <a:ext uri="{FF2B5EF4-FFF2-40B4-BE49-F238E27FC236}">
                  <a16:creationId xmlns:a16="http://schemas.microsoft.com/office/drawing/2014/main" id="{10A980BF-B054-42DB-A0AA-863AA3E48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8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1" name="Freeform 363">
              <a:extLst>
                <a:ext uri="{FF2B5EF4-FFF2-40B4-BE49-F238E27FC236}">
                  <a16:creationId xmlns:a16="http://schemas.microsoft.com/office/drawing/2014/main" id="{7BB9CD93-AB5E-47D2-A518-97EA9A84D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1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2" name="Freeform 364">
              <a:extLst>
                <a:ext uri="{FF2B5EF4-FFF2-40B4-BE49-F238E27FC236}">
                  <a16:creationId xmlns:a16="http://schemas.microsoft.com/office/drawing/2014/main" id="{369F9B9A-068E-4FF0-BABA-6C15604BC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3" name="Group 365">
            <a:extLst>
              <a:ext uri="{FF2B5EF4-FFF2-40B4-BE49-F238E27FC236}">
                <a16:creationId xmlns:a16="http://schemas.microsoft.com/office/drawing/2014/main" id="{C7712C49-1D29-4E56-816B-3C2AD97701FA}"/>
              </a:ext>
            </a:extLst>
          </p:cNvPr>
          <p:cNvGrpSpPr>
            <a:grpSpLocks/>
          </p:cNvGrpSpPr>
          <p:nvPr/>
        </p:nvGrpSpPr>
        <p:grpSpPr bwMode="auto">
          <a:xfrm>
            <a:off x="5708650" y="5297488"/>
            <a:ext cx="15875" cy="457200"/>
            <a:chOff x="3556" y="3125"/>
            <a:chExt cx="9" cy="288"/>
          </a:xfrm>
        </p:grpSpPr>
        <p:sp>
          <p:nvSpPr>
            <p:cNvPr id="235628" name="Freeform 366">
              <a:extLst>
                <a:ext uri="{FF2B5EF4-FFF2-40B4-BE49-F238E27FC236}">
                  <a16:creationId xmlns:a16="http://schemas.microsoft.com/office/drawing/2014/main" id="{D5CAD87F-64DB-4207-AD03-9CB3A3FB3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406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4 h 7"/>
                <a:gd name="T4" fmla="*/ 1 w 6"/>
                <a:gd name="T5" fmla="*/ 5 h 7"/>
                <a:gd name="T6" fmla="*/ 3 w 6"/>
                <a:gd name="T7" fmla="*/ 7 h 7"/>
                <a:gd name="T8" fmla="*/ 3 w 6"/>
                <a:gd name="T9" fmla="*/ 7 h 7"/>
                <a:gd name="T10" fmla="*/ 4 w 6"/>
                <a:gd name="T11" fmla="*/ 5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29" name="Freeform 367">
              <a:extLst>
                <a:ext uri="{FF2B5EF4-FFF2-40B4-BE49-F238E27FC236}">
                  <a16:creationId xmlns:a16="http://schemas.microsoft.com/office/drawing/2014/main" id="{B09F91D5-D13E-4F1C-876F-EAC8DFC28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9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0" name="Freeform 368">
              <a:extLst>
                <a:ext uri="{FF2B5EF4-FFF2-40B4-BE49-F238E27FC236}">
                  <a16:creationId xmlns:a16="http://schemas.microsoft.com/office/drawing/2014/main" id="{C9D60C5E-E078-4943-A25A-5FA748A442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81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1" name="Freeform 369">
              <a:extLst>
                <a:ext uri="{FF2B5EF4-FFF2-40B4-BE49-F238E27FC236}">
                  <a16:creationId xmlns:a16="http://schemas.microsoft.com/office/drawing/2014/main" id="{85AAF3E8-48FB-4D14-A92A-AC763C5C2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6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2" name="Freeform 370">
              <a:extLst>
                <a:ext uri="{FF2B5EF4-FFF2-40B4-BE49-F238E27FC236}">
                  <a16:creationId xmlns:a16="http://schemas.microsoft.com/office/drawing/2014/main" id="{3B90676E-8B3E-4C97-BFCC-0B2174A50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5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3" name="Freeform 371">
              <a:extLst>
                <a:ext uri="{FF2B5EF4-FFF2-40B4-BE49-F238E27FC236}">
                  <a16:creationId xmlns:a16="http://schemas.microsoft.com/office/drawing/2014/main" id="{661017B2-18AF-4A35-B0B4-F0F27CA76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4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4" name="Freeform 372">
              <a:extLst>
                <a:ext uri="{FF2B5EF4-FFF2-40B4-BE49-F238E27FC236}">
                  <a16:creationId xmlns:a16="http://schemas.microsoft.com/office/drawing/2014/main" id="{56E43087-03F9-40FF-B2C7-B87CCA192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3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5" name="Freeform 373">
              <a:extLst>
                <a:ext uri="{FF2B5EF4-FFF2-40B4-BE49-F238E27FC236}">
                  <a16:creationId xmlns:a16="http://schemas.microsoft.com/office/drawing/2014/main" id="{14AFBAF7-A8D8-42B1-97CD-4B6978A757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17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6" name="Freeform 374">
              <a:extLst>
                <a:ext uri="{FF2B5EF4-FFF2-40B4-BE49-F238E27FC236}">
                  <a16:creationId xmlns:a16="http://schemas.microsoft.com/office/drawing/2014/main" id="{F8F3FCE4-8BC0-47A9-9DA8-F3683C38B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0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7" name="Freeform 375">
              <a:extLst>
                <a:ext uri="{FF2B5EF4-FFF2-40B4-BE49-F238E27FC236}">
                  <a16:creationId xmlns:a16="http://schemas.microsoft.com/office/drawing/2014/main" id="{18140B4F-C064-40BD-BC3A-5617B1576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91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8" name="Freeform 376">
              <a:extLst>
                <a:ext uri="{FF2B5EF4-FFF2-40B4-BE49-F238E27FC236}">
                  <a16:creationId xmlns:a16="http://schemas.microsoft.com/office/drawing/2014/main" id="{E01421A8-C7D1-45CD-806F-B2AA5F6CA5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78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9" name="Freeform 377">
              <a:extLst>
                <a:ext uri="{FF2B5EF4-FFF2-40B4-BE49-F238E27FC236}">
                  <a16:creationId xmlns:a16="http://schemas.microsoft.com/office/drawing/2014/main" id="{F2960B7D-7ED4-473D-8A93-B9568E42B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6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5 w 7"/>
                <a:gd name="T19" fmla="*/ 1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0" name="Freeform 378">
              <a:extLst>
                <a:ext uri="{FF2B5EF4-FFF2-40B4-BE49-F238E27FC236}">
                  <a16:creationId xmlns:a16="http://schemas.microsoft.com/office/drawing/2014/main" id="{55D34609-E51C-4D99-AFB2-7B18B353C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53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1" name="Freeform 379">
              <a:extLst>
                <a:ext uri="{FF2B5EF4-FFF2-40B4-BE49-F238E27FC236}">
                  <a16:creationId xmlns:a16="http://schemas.microsoft.com/office/drawing/2014/main" id="{135C645D-C1EA-4754-B98B-F1CBE5F8A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4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2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2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2" name="Freeform 380">
              <a:extLst>
                <a:ext uri="{FF2B5EF4-FFF2-40B4-BE49-F238E27FC236}">
                  <a16:creationId xmlns:a16="http://schemas.microsoft.com/office/drawing/2014/main" id="{DB32DB65-EE03-411F-A1E9-D81763B3D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27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3" name="Freeform 381">
              <a:extLst>
                <a:ext uri="{FF2B5EF4-FFF2-40B4-BE49-F238E27FC236}">
                  <a16:creationId xmlns:a16="http://schemas.microsoft.com/office/drawing/2014/main" id="{EDA1C89B-A866-4496-820A-4FF835101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14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4" name="Freeform 382">
              <a:extLst>
                <a:ext uri="{FF2B5EF4-FFF2-40B4-BE49-F238E27FC236}">
                  <a16:creationId xmlns:a16="http://schemas.microsoft.com/office/drawing/2014/main" id="{AC1EF275-7BD0-49F3-BA96-507686B12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5" name="Freeform 383">
              <a:extLst>
                <a:ext uri="{FF2B5EF4-FFF2-40B4-BE49-F238E27FC236}">
                  <a16:creationId xmlns:a16="http://schemas.microsoft.com/office/drawing/2014/main" id="{267B782E-6BBC-48DF-BFAC-DD3149720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89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6" name="Freeform 384">
              <a:extLst>
                <a:ext uri="{FF2B5EF4-FFF2-40B4-BE49-F238E27FC236}">
                  <a16:creationId xmlns:a16="http://schemas.microsoft.com/office/drawing/2014/main" id="{9FCB15FF-BBDB-43CC-B365-0877C04D1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7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2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2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7" name="Freeform 385">
              <a:extLst>
                <a:ext uri="{FF2B5EF4-FFF2-40B4-BE49-F238E27FC236}">
                  <a16:creationId xmlns:a16="http://schemas.microsoft.com/office/drawing/2014/main" id="{309FEF51-9690-4B8E-AD25-65DEA4B67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63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3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8" name="Freeform 386">
              <a:extLst>
                <a:ext uri="{FF2B5EF4-FFF2-40B4-BE49-F238E27FC236}">
                  <a16:creationId xmlns:a16="http://schemas.microsoft.com/office/drawing/2014/main" id="{9D31C51C-E41B-498A-B428-510B6CA87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50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4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9" name="Freeform 387">
              <a:extLst>
                <a:ext uri="{FF2B5EF4-FFF2-40B4-BE49-F238E27FC236}">
                  <a16:creationId xmlns:a16="http://schemas.microsoft.com/office/drawing/2014/main" id="{A9F056B3-266B-4D46-87DB-CD7B64CB5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3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4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0" name="Freeform 388">
              <a:extLst>
                <a:ext uri="{FF2B5EF4-FFF2-40B4-BE49-F238E27FC236}">
                  <a16:creationId xmlns:a16="http://schemas.microsoft.com/office/drawing/2014/main" id="{FE78D71C-0355-45A1-8ED4-099D3F49E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25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35534" name="Rectangle 389">
            <a:extLst>
              <a:ext uri="{FF2B5EF4-FFF2-40B4-BE49-F238E27FC236}">
                <a16:creationId xmlns:a16="http://schemas.microsoft.com/office/drawing/2014/main" id="{E018388A-C731-48F9-AA8C-5125B2D3C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2089150"/>
            <a:ext cx="2439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5" name="Rectangle 390">
            <a:extLst>
              <a:ext uri="{FF2B5EF4-FFF2-40B4-BE49-F238E27FC236}">
                <a16:creationId xmlns:a16="http://schemas.microsoft.com/office/drawing/2014/main" id="{88487BD8-5969-468D-9E9C-76BAAFBD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1778000"/>
            <a:ext cx="3400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Sprite and sprite points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36" name="Rectangle 391">
            <a:extLst>
              <a:ext uri="{FF2B5EF4-FFF2-40B4-BE49-F238E27FC236}">
                <a16:creationId xmlns:a16="http://schemas.microsoft.com/office/drawing/2014/main" id="{E1048E6E-5E7B-4B2E-AF72-29C2D199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6115050"/>
            <a:ext cx="2452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7" name="Rectangle 392">
            <a:extLst>
              <a:ext uri="{FF2B5EF4-FFF2-40B4-BE49-F238E27FC236}">
                <a16:creationId xmlns:a16="http://schemas.microsoft.com/office/drawing/2014/main" id="{65B72582-97DF-4CBE-9068-F61466FB6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6253163"/>
            <a:ext cx="37242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VOP and reference points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38" name="Rectangle 393">
            <a:extLst>
              <a:ext uri="{FF2B5EF4-FFF2-40B4-BE49-F238E27FC236}">
                <a16:creationId xmlns:a16="http://schemas.microsoft.com/office/drawing/2014/main" id="{B6DE8324-5850-47C1-B266-FFA8ED3F5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36131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9" name="Rectangle 394">
            <a:extLst>
              <a:ext uri="{FF2B5EF4-FFF2-40B4-BE49-F238E27FC236}">
                <a16:creationId xmlns:a16="http://schemas.microsoft.com/office/drawing/2014/main" id="{A5BE184D-C775-4CA4-AF8E-7A7E406F3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36766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0" name="Rectangle 395">
            <a:extLst>
              <a:ext uri="{FF2B5EF4-FFF2-40B4-BE49-F238E27FC236}">
                <a16:creationId xmlns:a16="http://schemas.microsoft.com/office/drawing/2014/main" id="{4A2C5063-F5D3-4EAA-86CB-881AF7181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538" y="36766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1" name="Rectangle 396">
            <a:extLst>
              <a:ext uri="{FF2B5EF4-FFF2-40B4-BE49-F238E27FC236}">
                <a16:creationId xmlns:a16="http://schemas.microsoft.com/office/drawing/2014/main" id="{F9082114-64CC-4D5F-AAB2-CE7DE837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3775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2" name="Rectangle 397">
            <a:extLst>
              <a:ext uri="{FF2B5EF4-FFF2-40B4-BE49-F238E27FC236}">
                <a16:creationId xmlns:a16="http://schemas.microsoft.com/office/drawing/2014/main" id="{3997B5DF-4C70-4E65-B4D3-C05623706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36766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3" name="Rectangle 398">
            <a:extLst>
              <a:ext uri="{FF2B5EF4-FFF2-40B4-BE49-F238E27FC236}">
                <a16:creationId xmlns:a16="http://schemas.microsoft.com/office/drawing/2014/main" id="{28A4719F-8CD0-4DDE-BC33-FEC21849D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3775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4" name="Rectangle 399">
            <a:extLst>
              <a:ext uri="{FF2B5EF4-FFF2-40B4-BE49-F238E27FC236}">
                <a16:creationId xmlns:a16="http://schemas.microsoft.com/office/drawing/2014/main" id="{2FFE4A2E-18BC-4A38-B791-26CE6D717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525" y="36766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5" name="Rectangle 400">
            <a:extLst>
              <a:ext uri="{FF2B5EF4-FFF2-40B4-BE49-F238E27FC236}">
                <a16:creationId xmlns:a16="http://schemas.microsoft.com/office/drawing/2014/main" id="{4D6DA4C0-321C-4F8E-89AC-87E375964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3" y="23939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46" name="Rectangle 401">
            <a:extLst>
              <a:ext uri="{FF2B5EF4-FFF2-40B4-BE49-F238E27FC236}">
                <a16:creationId xmlns:a16="http://schemas.microsoft.com/office/drawing/2014/main" id="{6D8325FD-67DB-4FF1-BBB8-49983D93D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4574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7" name="Rectangle 402">
            <a:extLst>
              <a:ext uri="{FF2B5EF4-FFF2-40B4-BE49-F238E27FC236}">
                <a16:creationId xmlns:a16="http://schemas.microsoft.com/office/drawing/2014/main" id="{B3F9E1E0-7F36-4CC4-BBFE-54B5AC26E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4574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8" name="Rectangle 403">
            <a:extLst>
              <a:ext uri="{FF2B5EF4-FFF2-40B4-BE49-F238E27FC236}">
                <a16:creationId xmlns:a16="http://schemas.microsoft.com/office/drawing/2014/main" id="{1D61634F-46E9-4287-9F2E-21281BA1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350" y="2555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9" name="Rectangle 404">
            <a:extLst>
              <a:ext uri="{FF2B5EF4-FFF2-40B4-BE49-F238E27FC236}">
                <a16:creationId xmlns:a16="http://schemas.microsoft.com/office/drawing/2014/main" id="{2B3FED25-E6F6-4EA8-B258-7B5891D0C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3438" y="24574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0" name="Rectangle 405">
            <a:extLst>
              <a:ext uri="{FF2B5EF4-FFF2-40B4-BE49-F238E27FC236}">
                <a16:creationId xmlns:a16="http://schemas.microsoft.com/office/drawing/2014/main" id="{6C60EEAE-FE34-481D-9460-59607716B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2555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1" name="Rectangle 406">
            <a:extLst>
              <a:ext uri="{FF2B5EF4-FFF2-40B4-BE49-F238E27FC236}">
                <a16:creationId xmlns:a16="http://schemas.microsoft.com/office/drawing/2014/main" id="{BB36F9AF-FFDF-4DE7-97B1-147D04E8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24574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2" name="Rectangle 407">
            <a:extLst>
              <a:ext uri="{FF2B5EF4-FFF2-40B4-BE49-F238E27FC236}">
                <a16:creationId xmlns:a16="http://schemas.microsoft.com/office/drawing/2014/main" id="{D6B15BC0-201B-4540-B1B5-8FB220D26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7655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53" name="Rectangle 408">
            <a:extLst>
              <a:ext uri="{FF2B5EF4-FFF2-40B4-BE49-F238E27FC236}">
                <a16:creationId xmlns:a16="http://schemas.microsoft.com/office/drawing/2014/main" id="{0D21DF7F-D5EB-4B56-9260-377AC3543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38290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4" name="Rectangle 409">
            <a:extLst>
              <a:ext uri="{FF2B5EF4-FFF2-40B4-BE49-F238E27FC236}">
                <a16:creationId xmlns:a16="http://schemas.microsoft.com/office/drawing/2014/main" id="{FC19138F-D651-4747-8D4A-B0C692658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38290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5" name="Rectangle 410">
            <a:extLst>
              <a:ext uri="{FF2B5EF4-FFF2-40B4-BE49-F238E27FC236}">
                <a16:creationId xmlns:a16="http://schemas.microsoft.com/office/drawing/2014/main" id="{7793097B-694D-4CC8-A974-C975DBAA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3927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6" name="Rectangle 411">
            <a:extLst>
              <a:ext uri="{FF2B5EF4-FFF2-40B4-BE49-F238E27FC236}">
                <a16:creationId xmlns:a16="http://schemas.microsoft.com/office/drawing/2014/main" id="{96A8F6F9-ACCA-49B5-8499-DAC32C723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7038" y="38290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7" name="Rectangle 412">
            <a:extLst>
              <a:ext uri="{FF2B5EF4-FFF2-40B4-BE49-F238E27FC236}">
                <a16:creationId xmlns:a16="http://schemas.microsoft.com/office/drawing/2014/main" id="{A4F48750-DED7-42FE-9819-E9CA30491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3927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8" name="Rectangle 413">
            <a:extLst>
              <a:ext uri="{FF2B5EF4-FFF2-40B4-BE49-F238E27FC236}">
                <a16:creationId xmlns:a16="http://schemas.microsoft.com/office/drawing/2014/main" id="{25607DC9-EDFF-4B2E-B040-EB0B83BC2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38290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9" name="Rectangle 414">
            <a:extLst>
              <a:ext uri="{FF2B5EF4-FFF2-40B4-BE49-F238E27FC236}">
                <a16:creationId xmlns:a16="http://schemas.microsoft.com/office/drawing/2014/main" id="{29CBE1EF-BA22-4DDD-86D5-5451565C8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863" y="28511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60" name="Rectangle 415">
            <a:extLst>
              <a:ext uri="{FF2B5EF4-FFF2-40B4-BE49-F238E27FC236}">
                <a16:creationId xmlns:a16="http://schemas.microsoft.com/office/drawing/2014/main" id="{0A754A96-A551-4DEF-AD1A-F6051B83E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29146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1" name="Rectangle 416">
            <a:extLst>
              <a:ext uri="{FF2B5EF4-FFF2-40B4-BE49-F238E27FC236}">
                <a16:creationId xmlns:a16="http://schemas.microsoft.com/office/drawing/2014/main" id="{6B30A951-3351-48D8-B30F-F802AB8B7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9146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2" name="Rectangle 417">
            <a:extLst>
              <a:ext uri="{FF2B5EF4-FFF2-40B4-BE49-F238E27FC236}">
                <a16:creationId xmlns:a16="http://schemas.microsoft.com/office/drawing/2014/main" id="{1B2462F0-DFA5-4382-BFE5-1770D63ED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013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3" name="Rectangle 418">
            <a:extLst>
              <a:ext uri="{FF2B5EF4-FFF2-40B4-BE49-F238E27FC236}">
                <a16:creationId xmlns:a16="http://schemas.microsoft.com/office/drawing/2014/main" id="{DB87FE1A-8853-4766-9688-16D636786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9146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4" name="Rectangle 419">
            <a:extLst>
              <a:ext uri="{FF2B5EF4-FFF2-40B4-BE49-F238E27FC236}">
                <a16:creationId xmlns:a16="http://schemas.microsoft.com/office/drawing/2014/main" id="{47F68D2F-F7BB-4C18-AC7E-B7CCFC35D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013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5" name="Rectangle 420">
            <a:extLst>
              <a:ext uri="{FF2B5EF4-FFF2-40B4-BE49-F238E27FC236}">
                <a16:creationId xmlns:a16="http://schemas.microsoft.com/office/drawing/2014/main" id="{F0D2223F-2BE3-4618-8841-B383AE915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9146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6" name="Rectangle 421">
            <a:extLst>
              <a:ext uri="{FF2B5EF4-FFF2-40B4-BE49-F238E27FC236}">
                <a16:creationId xmlns:a16="http://schemas.microsoft.com/office/drawing/2014/main" id="{6AB58C6D-FDD8-45D9-8B08-B64D276B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963" y="5729288"/>
            <a:ext cx="7651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67" name="Rectangle 422">
            <a:extLst>
              <a:ext uri="{FF2B5EF4-FFF2-40B4-BE49-F238E27FC236}">
                <a16:creationId xmlns:a16="http://schemas.microsoft.com/office/drawing/2014/main" id="{059412A5-CC46-443F-AB86-D5605FA08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7927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8" name="Rectangle 423">
            <a:extLst>
              <a:ext uri="{FF2B5EF4-FFF2-40B4-BE49-F238E27FC236}">
                <a16:creationId xmlns:a16="http://schemas.microsoft.com/office/drawing/2014/main" id="{15BB241D-1280-4B68-A84C-449AA6C31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57927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9" name="Rectangle 424">
            <a:extLst>
              <a:ext uri="{FF2B5EF4-FFF2-40B4-BE49-F238E27FC236}">
                <a16:creationId xmlns:a16="http://schemas.microsoft.com/office/drawing/2014/main" id="{EBEFC7EF-D2E6-4053-A456-BD4CF76A3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813" y="58912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0" name="Rectangle 425">
            <a:extLst>
              <a:ext uri="{FF2B5EF4-FFF2-40B4-BE49-F238E27FC236}">
                <a16:creationId xmlns:a16="http://schemas.microsoft.com/office/drawing/2014/main" id="{8B2A3AD1-323C-486B-800F-9F923C801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5792788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1" name="Rectangle 426">
            <a:extLst>
              <a:ext uri="{FF2B5EF4-FFF2-40B4-BE49-F238E27FC236}">
                <a16:creationId xmlns:a16="http://schemas.microsoft.com/office/drawing/2014/main" id="{80B1623B-E9DB-474F-81A3-33A097A4E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58912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2" name="Rectangle 427">
            <a:extLst>
              <a:ext uri="{FF2B5EF4-FFF2-40B4-BE49-F238E27FC236}">
                <a16:creationId xmlns:a16="http://schemas.microsoft.com/office/drawing/2014/main" id="{24C9266C-1ACD-443C-8FFA-4A1ED4B12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150" y="57927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3" name="Rectangle 428">
            <a:extLst>
              <a:ext uri="{FF2B5EF4-FFF2-40B4-BE49-F238E27FC236}">
                <a16:creationId xmlns:a16="http://schemas.microsoft.com/office/drawing/2014/main" id="{5B454071-18C8-451F-832D-0571EC08C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9450" y="5746750"/>
            <a:ext cx="768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74" name="Rectangle 429">
            <a:extLst>
              <a:ext uri="{FF2B5EF4-FFF2-40B4-BE49-F238E27FC236}">
                <a16:creationId xmlns:a16="http://schemas.microsoft.com/office/drawing/2014/main" id="{4002A2E9-62AD-4CAE-8140-EB94C99E2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58102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5" name="Rectangle 430">
            <a:extLst>
              <a:ext uri="{FF2B5EF4-FFF2-40B4-BE49-F238E27FC236}">
                <a16:creationId xmlns:a16="http://schemas.microsoft.com/office/drawing/2014/main" id="{4D4C2C25-CF28-40B4-872F-7E0530ADD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5810250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6" name="Rectangle 431">
            <a:extLst>
              <a:ext uri="{FF2B5EF4-FFF2-40B4-BE49-F238E27FC236}">
                <a16:creationId xmlns:a16="http://schemas.microsoft.com/office/drawing/2014/main" id="{D0B67B38-5156-460E-A9E9-B62D6217A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59086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7" name="Rectangle 432">
            <a:extLst>
              <a:ext uri="{FF2B5EF4-FFF2-40B4-BE49-F238E27FC236}">
                <a16:creationId xmlns:a16="http://schemas.microsoft.com/office/drawing/2014/main" id="{5D4FD994-A213-469F-B667-34DC9F47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563" y="581025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8" name="Rectangle 433">
            <a:extLst>
              <a:ext uri="{FF2B5EF4-FFF2-40B4-BE49-F238E27FC236}">
                <a16:creationId xmlns:a16="http://schemas.microsoft.com/office/drawing/2014/main" id="{4FDA498F-1554-48F5-969D-6E7908F3A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9086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9" name="Rectangle 434">
            <a:extLst>
              <a:ext uri="{FF2B5EF4-FFF2-40B4-BE49-F238E27FC236}">
                <a16:creationId xmlns:a16="http://schemas.microsoft.com/office/drawing/2014/main" id="{63B92E34-DF9A-4649-AF6B-A373C378E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58102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0" name="Rectangle 435">
            <a:extLst>
              <a:ext uri="{FF2B5EF4-FFF2-40B4-BE49-F238E27FC236}">
                <a16:creationId xmlns:a16="http://schemas.microsoft.com/office/drawing/2014/main" id="{21E23510-56A1-4297-AEB6-3D9CACA32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006975"/>
            <a:ext cx="766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81" name="Rectangle 436">
            <a:extLst>
              <a:ext uri="{FF2B5EF4-FFF2-40B4-BE49-F238E27FC236}">
                <a16:creationId xmlns:a16="http://schemas.microsoft.com/office/drawing/2014/main" id="{F425B24D-A574-4BA1-99B3-268E5989C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5070475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2" name="Rectangle 437">
            <a:extLst>
              <a:ext uri="{FF2B5EF4-FFF2-40B4-BE49-F238E27FC236}">
                <a16:creationId xmlns:a16="http://schemas.microsoft.com/office/drawing/2014/main" id="{FCED8BD0-EAD5-42A7-A66A-2ECB77454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50704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3" name="Rectangle 438">
            <a:extLst>
              <a:ext uri="{FF2B5EF4-FFF2-40B4-BE49-F238E27FC236}">
                <a16:creationId xmlns:a16="http://schemas.microsoft.com/office/drawing/2014/main" id="{6835892D-20F2-4C69-8ABA-173205DA3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51704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4" name="Rectangle 439">
            <a:extLst>
              <a:ext uri="{FF2B5EF4-FFF2-40B4-BE49-F238E27FC236}">
                <a16:creationId xmlns:a16="http://schemas.microsoft.com/office/drawing/2014/main" id="{D7A6F4E1-5FB6-49E1-B746-83E8EB858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5070475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5" name="Rectangle 440">
            <a:extLst>
              <a:ext uri="{FF2B5EF4-FFF2-40B4-BE49-F238E27FC236}">
                <a16:creationId xmlns:a16="http://schemas.microsoft.com/office/drawing/2014/main" id="{88369541-B850-4F3D-B0E0-FA244EE3E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51704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6" name="Rectangle 441">
            <a:extLst>
              <a:ext uri="{FF2B5EF4-FFF2-40B4-BE49-F238E27FC236}">
                <a16:creationId xmlns:a16="http://schemas.microsoft.com/office/drawing/2014/main" id="{45F86B25-2118-4665-9A1B-9DD5C4F6F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5070475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7" name="Rectangle 442">
            <a:extLst>
              <a:ext uri="{FF2B5EF4-FFF2-40B4-BE49-F238E27FC236}">
                <a16:creationId xmlns:a16="http://schemas.microsoft.com/office/drawing/2014/main" id="{C6C31EE5-A032-4694-874C-916B13D4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4263" y="5294313"/>
            <a:ext cx="766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88" name="Rectangle 443">
            <a:extLst>
              <a:ext uri="{FF2B5EF4-FFF2-40B4-BE49-F238E27FC236}">
                <a16:creationId xmlns:a16="http://schemas.microsoft.com/office/drawing/2014/main" id="{61F6C050-E2BC-4670-AEDF-06BED9F7C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357813"/>
            <a:ext cx="714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9" name="Rectangle 444">
            <a:extLst>
              <a:ext uri="{FF2B5EF4-FFF2-40B4-BE49-F238E27FC236}">
                <a16:creationId xmlns:a16="http://schemas.microsoft.com/office/drawing/2014/main" id="{AE51BE67-F221-45E4-AC71-BB4AEECFB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53578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0" name="Rectangle 445">
            <a:extLst>
              <a:ext uri="{FF2B5EF4-FFF2-40B4-BE49-F238E27FC236}">
                <a16:creationId xmlns:a16="http://schemas.microsoft.com/office/drawing/2014/main" id="{5F4BF904-177A-4341-A7C6-EB52CCD12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4288" y="54578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1" name="Rectangle 446">
            <a:extLst>
              <a:ext uri="{FF2B5EF4-FFF2-40B4-BE49-F238E27FC236}">
                <a16:creationId xmlns:a16="http://schemas.microsoft.com/office/drawing/2014/main" id="{91625F28-22B9-4DAC-889A-CB1E2670E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5357813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2" name="Rectangle 447">
            <a:extLst>
              <a:ext uri="{FF2B5EF4-FFF2-40B4-BE49-F238E27FC236}">
                <a16:creationId xmlns:a16="http://schemas.microsoft.com/office/drawing/2014/main" id="{583AFCCA-AEF5-4EC6-BCD9-29EF272E1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54578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3" name="Rectangle 448">
            <a:extLst>
              <a:ext uri="{FF2B5EF4-FFF2-40B4-BE49-F238E27FC236}">
                <a16:creationId xmlns:a16="http://schemas.microsoft.com/office/drawing/2014/main" id="{07C3CBC8-AE36-4069-94AD-3A2EA1ECC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5357813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4" name="Freeform 449">
            <a:extLst>
              <a:ext uri="{FF2B5EF4-FFF2-40B4-BE49-F238E27FC236}">
                <a16:creationId xmlns:a16="http://schemas.microsoft.com/office/drawing/2014/main" id="{17C7AD36-91FF-4895-A1AF-29631863C992}"/>
              </a:ext>
            </a:extLst>
          </p:cNvPr>
          <p:cNvSpPr>
            <a:spLocks/>
          </p:cNvSpPr>
          <p:nvPr/>
        </p:nvSpPr>
        <p:spPr bwMode="auto">
          <a:xfrm>
            <a:off x="1668463" y="3155950"/>
            <a:ext cx="3200400" cy="2133600"/>
          </a:xfrm>
          <a:custGeom>
            <a:avLst/>
            <a:gdLst>
              <a:gd name="T0" fmla="*/ 2147483646 w 2016"/>
              <a:gd name="T1" fmla="*/ 2147483646 h 1344"/>
              <a:gd name="T2" fmla="*/ 2147483646 w 2016"/>
              <a:gd name="T3" fmla="*/ 2147483646 h 1344"/>
              <a:gd name="T4" fmla="*/ 2147483646 w 2016"/>
              <a:gd name="T5" fmla="*/ 2147483646 h 1344"/>
              <a:gd name="T6" fmla="*/ 2147483646 w 2016"/>
              <a:gd name="T7" fmla="*/ 2147483646 h 1344"/>
              <a:gd name="T8" fmla="*/ 2147483646 w 2016"/>
              <a:gd name="T9" fmla="*/ 2147483646 h 1344"/>
              <a:gd name="T10" fmla="*/ 2147483646 w 2016"/>
              <a:gd name="T11" fmla="*/ 2147483646 h 1344"/>
              <a:gd name="T12" fmla="*/ 2147483646 w 2016"/>
              <a:gd name="T13" fmla="*/ 2147483646 h 1344"/>
              <a:gd name="T14" fmla="*/ 2147483646 w 2016"/>
              <a:gd name="T15" fmla="*/ 2147483646 h 1344"/>
              <a:gd name="T16" fmla="*/ 2147483646 w 2016"/>
              <a:gd name="T17" fmla="*/ 2147483646 h 1344"/>
              <a:gd name="T18" fmla="*/ 2147483646 w 2016"/>
              <a:gd name="T19" fmla="*/ 2147483646 h 1344"/>
              <a:gd name="T20" fmla="*/ 2147483646 w 2016"/>
              <a:gd name="T21" fmla="*/ 2147483646 h 1344"/>
              <a:gd name="T22" fmla="*/ 2147483646 w 2016"/>
              <a:gd name="T23" fmla="*/ 2147483646 h 1344"/>
              <a:gd name="T24" fmla="*/ 2147483646 w 2016"/>
              <a:gd name="T25" fmla="*/ 2147483646 h 1344"/>
              <a:gd name="T26" fmla="*/ 2041326563 w 2016"/>
              <a:gd name="T27" fmla="*/ 2147483646 h 1344"/>
              <a:gd name="T28" fmla="*/ 1849794688 w 2016"/>
              <a:gd name="T29" fmla="*/ 2147483646 h 1344"/>
              <a:gd name="T30" fmla="*/ 1665824075 w 2016"/>
              <a:gd name="T31" fmla="*/ 2147483646 h 1344"/>
              <a:gd name="T32" fmla="*/ 1486892188 w 2016"/>
              <a:gd name="T33" fmla="*/ 2147483646 h 1344"/>
              <a:gd name="T34" fmla="*/ 1318042513 w 2016"/>
              <a:gd name="T35" fmla="*/ 2147483646 h 1344"/>
              <a:gd name="T36" fmla="*/ 1161792825 w 2016"/>
              <a:gd name="T37" fmla="*/ 2147483646 h 1344"/>
              <a:gd name="T38" fmla="*/ 1008062500 w 2016"/>
              <a:gd name="T39" fmla="*/ 2028726575 h 1344"/>
              <a:gd name="T40" fmla="*/ 866933750 w 2016"/>
              <a:gd name="T41" fmla="*/ 1895157500 h 1344"/>
              <a:gd name="T42" fmla="*/ 733366263 w 2016"/>
              <a:gd name="T43" fmla="*/ 1759069063 h 1344"/>
              <a:gd name="T44" fmla="*/ 612398763 w 2016"/>
              <a:gd name="T45" fmla="*/ 1612900000 h 1344"/>
              <a:gd name="T46" fmla="*/ 498990938 w 2016"/>
              <a:gd name="T47" fmla="*/ 1466730938 h 1344"/>
              <a:gd name="T48" fmla="*/ 398184688 w 2016"/>
              <a:gd name="T49" fmla="*/ 1318042513 h 1344"/>
              <a:gd name="T50" fmla="*/ 307459063 w 2016"/>
              <a:gd name="T51" fmla="*/ 1164312188 h 1344"/>
              <a:gd name="T52" fmla="*/ 229335013 w 2016"/>
              <a:gd name="T53" fmla="*/ 1008062500 h 1344"/>
              <a:gd name="T54" fmla="*/ 161290000 w 2016"/>
              <a:gd name="T55" fmla="*/ 846772500 h 1344"/>
              <a:gd name="T56" fmla="*/ 105846563 w 2016"/>
              <a:gd name="T57" fmla="*/ 680442188 h 1344"/>
              <a:gd name="T58" fmla="*/ 60483750 w 2016"/>
              <a:gd name="T59" fmla="*/ 516632825 h 1344"/>
              <a:gd name="T60" fmla="*/ 27722513 w 2016"/>
              <a:gd name="T61" fmla="*/ 347781563 h 1344"/>
              <a:gd name="T62" fmla="*/ 7561263 w 2016"/>
              <a:gd name="T63" fmla="*/ 173891575 h 1344"/>
              <a:gd name="T64" fmla="*/ 0 w 2016"/>
              <a:gd name="T65" fmla="*/ 0 h 134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016"/>
              <a:gd name="T100" fmla="*/ 0 h 1344"/>
              <a:gd name="T101" fmla="*/ 2016 w 2016"/>
              <a:gd name="T102" fmla="*/ 1344 h 134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016" h="1344">
                <a:moveTo>
                  <a:pt x="2016" y="1344"/>
                </a:moveTo>
                <a:lnTo>
                  <a:pt x="1912" y="1342"/>
                </a:lnTo>
                <a:lnTo>
                  <a:pt x="1810" y="1338"/>
                </a:lnTo>
                <a:lnTo>
                  <a:pt x="1709" y="1328"/>
                </a:lnTo>
                <a:lnTo>
                  <a:pt x="1610" y="1317"/>
                </a:lnTo>
                <a:lnTo>
                  <a:pt x="1512" y="1302"/>
                </a:lnTo>
                <a:lnTo>
                  <a:pt x="1416" y="1283"/>
                </a:lnTo>
                <a:lnTo>
                  <a:pt x="1323" y="1262"/>
                </a:lnTo>
                <a:lnTo>
                  <a:pt x="1232" y="1238"/>
                </a:lnTo>
                <a:lnTo>
                  <a:pt x="1142" y="1211"/>
                </a:lnTo>
                <a:lnTo>
                  <a:pt x="1054" y="1182"/>
                </a:lnTo>
                <a:lnTo>
                  <a:pt x="971" y="1149"/>
                </a:lnTo>
                <a:lnTo>
                  <a:pt x="890" y="1115"/>
                </a:lnTo>
                <a:lnTo>
                  <a:pt x="810" y="1077"/>
                </a:lnTo>
                <a:lnTo>
                  <a:pt x="734" y="1037"/>
                </a:lnTo>
                <a:lnTo>
                  <a:pt x="661" y="995"/>
                </a:lnTo>
                <a:lnTo>
                  <a:pt x="590" y="950"/>
                </a:lnTo>
                <a:lnTo>
                  <a:pt x="523" y="904"/>
                </a:lnTo>
                <a:lnTo>
                  <a:pt x="461" y="854"/>
                </a:lnTo>
                <a:lnTo>
                  <a:pt x="400" y="805"/>
                </a:lnTo>
                <a:lnTo>
                  <a:pt x="344" y="752"/>
                </a:lnTo>
                <a:lnTo>
                  <a:pt x="291" y="698"/>
                </a:lnTo>
                <a:lnTo>
                  <a:pt x="243" y="640"/>
                </a:lnTo>
                <a:lnTo>
                  <a:pt x="198" y="582"/>
                </a:lnTo>
                <a:lnTo>
                  <a:pt x="158" y="523"/>
                </a:lnTo>
                <a:lnTo>
                  <a:pt x="122" y="462"/>
                </a:lnTo>
                <a:lnTo>
                  <a:pt x="91" y="400"/>
                </a:lnTo>
                <a:lnTo>
                  <a:pt x="64" y="336"/>
                </a:lnTo>
                <a:lnTo>
                  <a:pt x="42" y="270"/>
                </a:lnTo>
                <a:lnTo>
                  <a:pt x="24" y="205"/>
                </a:lnTo>
                <a:lnTo>
                  <a:pt x="11" y="138"/>
                </a:lnTo>
                <a:lnTo>
                  <a:pt x="3" y="69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5" name="Freeform 450">
            <a:extLst>
              <a:ext uri="{FF2B5EF4-FFF2-40B4-BE49-F238E27FC236}">
                <a16:creationId xmlns:a16="http://schemas.microsoft.com/office/drawing/2014/main" id="{C32013D5-9658-42EF-9923-4572EC171DCF}"/>
              </a:ext>
            </a:extLst>
          </p:cNvPr>
          <p:cNvSpPr>
            <a:spLocks/>
          </p:cNvSpPr>
          <p:nvPr/>
        </p:nvSpPr>
        <p:spPr bwMode="auto">
          <a:xfrm>
            <a:off x="2125663" y="3765550"/>
            <a:ext cx="2733675" cy="1990725"/>
          </a:xfrm>
          <a:custGeom>
            <a:avLst/>
            <a:gdLst>
              <a:gd name="T0" fmla="*/ 2147483646 w 1722"/>
              <a:gd name="T1" fmla="*/ 2147483646 h 1254"/>
              <a:gd name="T2" fmla="*/ 2147483646 w 1722"/>
              <a:gd name="T3" fmla="*/ 2147483646 h 1254"/>
              <a:gd name="T4" fmla="*/ 2147483646 w 1722"/>
              <a:gd name="T5" fmla="*/ 2147483646 h 1254"/>
              <a:gd name="T6" fmla="*/ 2147483646 w 1722"/>
              <a:gd name="T7" fmla="*/ 2147483646 h 1254"/>
              <a:gd name="T8" fmla="*/ 2147483646 w 1722"/>
              <a:gd name="T9" fmla="*/ 2147483646 h 1254"/>
              <a:gd name="T10" fmla="*/ 2147483646 w 1722"/>
              <a:gd name="T11" fmla="*/ 2147483646 h 1254"/>
              <a:gd name="T12" fmla="*/ 2147483646 w 1722"/>
              <a:gd name="T13" fmla="*/ 2147483646 h 1254"/>
              <a:gd name="T14" fmla="*/ 2147483646 w 1722"/>
              <a:gd name="T15" fmla="*/ 2147483646 h 1254"/>
              <a:gd name="T16" fmla="*/ 2147483646 w 1722"/>
              <a:gd name="T17" fmla="*/ 2147483646 h 1254"/>
              <a:gd name="T18" fmla="*/ 2147483646 w 1722"/>
              <a:gd name="T19" fmla="*/ 2147483646 h 1254"/>
              <a:gd name="T20" fmla="*/ 2147483646 w 1722"/>
              <a:gd name="T21" fmla="*/ 2147483646 h 1254"/>
              <a:gd name="T22" fmla="*/ 2089210325 w 1722"/>
              <a:gd name="T23" fmla="*/ 2147483646 h 1254"/>
              <a:gd name="T24" fmla="*/ 1915318750 w 1722"/>
              <a:gd name="T25" fmla="*/ 2147483646 h 1254"/>
              <a:gd name="T26" fmla="*/ 1741428763 w 1722"/>
              <a:gd name="T27" fmla="*/ 2147483646 h 1254"/>
              <a:gd name="T28" fmla="*/ 1580138763 w 1722"/>
              <a:gd name="T29" fmla="*/ 2147483646 h 1254"/>
              <a:gd name="T30" fmla="*/ 1423889075 w 1722"/>
              <a:gd name="T31" fmla="*/ 2147483646 h 1254"/>
              <a:gd name="T32" fmla="*/ 1270158750 w 1722"/>
              <a:gd name="T33" fmla="*/ 2147483646 h 1254"/>
              <a:gd name="T34" fmla="*/ 1129030000 w 1722"/>
              <a:gd name="T35" fmla="*/ 2124492513 h 1254"/>
              <a:gd name="T36" fmla="*/ 992941563 w 1722"/>
              <a:gd name="T37" fmla="*/ 2011084688 h 1254"/>
              <a:gd name="T38" fmla="*/ 861893438 w 1722"/>
              <a:gd name="T39" fmla="*/ 1890117188 h 1254"/>
              <a:gd name="T40" fmla="*/ 740925938 w 1722"/>
              <a:gd name="T41" fmla="*/ 1766630325 h 1254"/>
              <a:gd name="T42" fmla="*/ 630039063 w 1722"/>
              <a:gd name="T43" fmla="*/ 1640622513 h 1254"/>
              <a:gd name="T44" fmla="*/ 524192500 w 1722"/>
              <a:gd name="T45" fmla="*/ 1507053438 h 1254"/>
              <a:gd name="T46" fmla="*/ 428426563 w 1722"/>
              <a:gd name="T47" fmla="*/ 1370965000 h 1254"/>
              <a:gd name="T48" fmla="*/ 342741250 w 1722"/>
              <a:gd name="T49" fmla="*/ 1229836250 h 1254"/>
              <a:gd name="T50" fmla="*/ 262096250 w 1722"/>
              <a:gd name="T51" fmla="*/ 1088707500 h 1254"/>
              <a:gd name="T52" fmla="*/ 194052825 w 1722"/>
              <a:gd name="T53" fmla="*/ 940019075 h 1254"/>
              <a:gd name="T54" fmla="*/ 136088438 w 1722"/>
              <a:gd name="T55" fmla="*/ 791329063 h 1254"/>
              <a:gd name="T56" fmla="*/ 88206263 w 1722"/>
              <a:gd name="T57" fmla="*/ 637600325 h 1254"/>
              <a:gd name="T58" fmla="*/ 47883763 w 1722"/>
              <a:gd name="T59" fmla="*/ 478829688 h 1254"/>
              <a:gd name="T60" fmla="*/ 25201563 w 1722"/>
              <a:gd name="T61" fmla="*/ 322580000 h 1254"/>
              <a:gd name="T62" fmla="*/ 5040313 w 1722"/>
              <a:gd name="T63" fmla="*/ 161290000 h 1254"/>
              <a:gd name="T64" fmla="*/ 0 w 1722"/>
              <a:gd name="T65" fmla="*/ 0 h 125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22"/>
              <a:gd name="T100" fmla="*/ 0 h 1254"/>
              <a:gd name="T101" fmla="*/ 1722 w 1722"/>
              <a:gd name="T102" fmla="*/ 1254 h 125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22" h="1254">
                <a:moveTo>
                  <a:pt x="1722" y="1254"/>
                </a:moveTo>
                <a:lnTo>
                  <a:pt x="1634" y="1253"/>
                </a:lnTo>
                <a:lnTo>
                  <a:pt x="1546" y="1248"/>
                </a:lnTo>
                <a:lnTo>
                  <a:pt x="1459" y="1240"/>
                </a:lnTo>
                <a:lnTo>
                  <a:pt x="1374" y="1229"/>
                </a:lnTo>
                <a:lnTo>
                  <a:pt x="1291" y="1214"/>
                </a:lnTo>
                <a:lnTo>
                  <a:pt x="1210" y="1198"/>
                </a:lnTo>
                <a:lnTo>
                  <a:pt x="1130" y="1178"/>
                </a:lnTo>
                <a:lnTo>
                  <a:pt x="1051" y="1155"/>
                </a:lnTo>
                <a:lnTo>
                  <a:pt x="976" y="1131"/>
                </a:lnTo>
                <a:lnTo>
                  <a:pt x="901" y="1102"/>
                </a:lnTo>
                <a:lnTo>
                  <a:pt x="829" y="1074"/>
                </a:lnTo>
                <a:lnTo>
                  <a:pt x="760" y="1040"/>
                </a:lnTo>
                <a:lnTo>
                  <a:pt x="691" y="1005"/>
                </a:lnTo>
                <a:lnTo>
                  <a:pt x="627" y="968"/>
                </a:lnTo>
                <a:lnTo>
                  <a:pt x="565" y="928"/>
                </a:lnTo>
                <a:lnTo>
                  <a:pt x="504" y="886"/>
                </a:lnTo>
                <a:lnTo>
                  <a:pt x="448" y="843"/>
                </a:lnTo>
                <a:lnTo>
                  <a:pt x="394" y="798"/>
                </a:lnTo>
                <a:lnTo>
                  <a:pt x="342" y="750"/>
                </a:lnTo>
                <a:lnTo>
                  <a:pt x="294" y="701"/>
                </a:lnTo>
                <a:lnTo>
                  <a:pt x="250" y="651"/>
                </a:lnTo>
                <a:lnTo>
                  <a:pt x="208" y="598"/>
                </a:lnTo>
                <a:lnTo>
                  <a:pt x="170" y="544"/>
                </a:lnTo>
                <a:lnTo>
                  <a:pt x="136" y="488"/>
                </a:lnTo>
                <a:lnTo>
                  <a:pt x="104" y="432"/>
                </a:lnTo>
                <a:lnTo>
                  <a:pt x="77" y="373"/>
                </a:lnTo>
                <a:lnTo>
                  <a:pt x="54" y="314"/>
                </a:lnTo>
                <a:lnTo>
                  <a:pt x="35" y="253"/>
                </a:lnTo>
                <a:lnTo>
                  <a:pt x="19" y="190"/>
                </a:lnTo>
                <a:lnTo>
                  <a:pt x="10" y="128"/>
                </a:lnTo>
                <a:lnTo>
                  <a:pt x="2" y="64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6" name="Freeform 451">
            <a:extLst>
              <a:ext uri="{FF2B5EF4-FFF2-40B4-BE49-F238E27FC236}">
                <a16:creationId xmlns:a16="http://schemas.microsoft.com/office/drawing/2014/main" id="{0EA8CC29-4006-4B92-9AC8-68D812A9B5D0}"/>
              </a:ext>
            </a:extLst>
          </p:cNvPr>
          <p:cNvSpPr>
            <a:spLocks/>
          </p:cNvSpPr>
          <p:nvPr/>
        </p:nvSpPr>
        <p:spPr bwMode="auto">
          <a:xfrm>
            <a:off x="3344863" y="2698750"/>
            <a:ext cx="2344737" cy="2598738"/>
          </a:xfrm>
          <a:custGeom>
            <a:avLst/>
            <a:gdLst>
              <a:gd name="T0" fmla="*/ 2147483646 w 1478"/>
              <a:gd name="T1" fmla="*/ 2147483646 h 1637"/>
              <a:gd name="T2" fmla="*/ 2147483646 w 1478"/>
              <a:gd name="T3" fmla="*/ 2147483646 h 1637"/>
              <a:gd name="T4" fmla="*/ 2147483646 w 1478"/>
              <a:gd name="T5" fmla="*/ 2147483646 h 1637"/>
              <a:gd name="T6" fmla="*/ 2147483646 w 1478"/>
              <a:gd name="T7" fmla="*/ 2147483646 h 1637"/>
              <a:gd name="T8" fmla="*/ 2147483646 w 1478"/>
              <a:gd name="T9" fmla="*/ 2147483646 h 1637"/>
              <a:gd name="T10" fmla="*/ 2147483646 w 1478"/>
              <a:gd name="T11" fmla="*/ 2147483646 h 1637"/>
              <a:gd name="T12" fmla="*/ 2147483646 w 1478"/>
              <a:gd name="T13" fmla="*/ 2147483646 h 1637"/>
              <a:gd name="T14" fmla="*/ 2147483646 w 1478"/>
              <a:gd name="T15" fmla="*/ 2147483646 h 1637"/>
              <a:gd name="T16" fmla="*/ 2147483646 w 1478"/>
              <a:gd name="T17" fmla="*/ 2147483646 h 1637"/>
              <a:gd name="T18" fmla="*/ 2109033820 w 1478"/>
              <a:gd name="T19" fmla="*/ 2147483646 h 1637"/>
              <a:gd name="T20" fmla="*/ 1947960859 w 1478"/>
              <a:gd name="T21" fmla="*/ 2147483646 h 1637"/>
              <a:gd name="T22" fmla="*/ 1791923212 w 1478"/>
              <a:gd name="T23" fmla="*/ 2147483646 h 1637"/>
              <a:gd name="T24" fmla="*/ 1643435365 w 1478"/>
              <a:gd name="T25" fmla="*/ 2147483646 h 1637"/>
              <a:gd name="T26" fmla="*/ 1494947517 w 1478"/>
              <a:gd name="T27" fmla="*/ 2147483646 h 1637"/>
              <a:gd name="T28" fmla="*/ 1354009469 w 1478"/>
              <a:gd name="T29" fmla="*/ 2147483646 h 1637"/>
              <a:gd name="T30" fmla="*/ 1220621220 w 1478"/>
              <a:gd name="T31" fmla="*/ 2147483646 h 1637"/>
              <a:gd name="T32" fmla="*/ 1092268286 w 1478"/>
              <a:gd name="T33" fmla="*/ 2147483646 h 1637"/>
              <a:gd name="T34" fmla="*/ 966429837 w 1478"/>
              <a:gd name="T35" fmla="*/ 2147483646 h 1637"/>
              <a:gd name="T36" fmla="*/ 850660430 w 1478"/>
              <a:gd name="T37" fmla="*/ 2147483646 h 1637"/>
              <a:gd name="T38" fmla="*/ 739923166 w 1478"/>
              <a:gd name="T39" fmla="*/ 2147483646 h 1637"/>
              <a:gd name="T40" fmla="*/ 636737287 w 1478"/>
              <a:gd name="T41" fmla="*/ 2147483646 h 1637"/>
              <a:gd name="T42" fmla="*/ 538583551 w 1478"/>
              <a:gd name="T43" fmla="*/ 2137092911 h 1637"/>
              <a:gd name="T44" fmla="*/ 450497271 w 1478"/>
              <a:gd name="T45" fmla="*/ 1968243204 h 1637"/>
              <a:gd name="T46" fmla="*/ 367444719 w 1478"/>
              <a:gd name="T47" fmla="*/ 1789311282 h 1637"/>
              <a:gd name="T48" fmla="*/ 294459624 w 1478"/>
              <a:gd name="T49" fmla="*/ 1605340634 h 1637"/>
              <a:gd name="T50" fmla="*/ 226506671 w 1478"/>
              <a:gd name="T51" fmla="*/ 1418849035 h 1637"/>
              <a:gd name="T52" fmla="*/ 168622761 w 1478"/>
              <a:gd name="T53" fmla="*/ 1224796173 h 1637"/>
              <a:gd name="T54" fmla="*/ 115770993 w 1478"/>
              <a:gd name="T55" fmla="*/ 1033264261 h 1637"/>
              <a:gd name="T56" fmla="*/ 75502752 w 1478"/>
              <a:gd name="T57" fmla="*/ 831651723 h 1637"/>
              <a:gd name="T58" fmla="*/ 45301969 w 1478"/>
              <a:gd name="T59" fmla="*/ 630039184 h 1637"/>
              <a:gd name="T60" fmla="*/ 20133327 w 1478"/>
              <a:gd name="T61" fmla="*/ 423386331 h 1637"/>
              <a:gd name="T62" fmla="*/ 5033728 w 1478"/>
              <a:gd name="T63" fmla="*/ 214214116 h 1637"/>
              <a:gd name="T64" fmla="*/ 0 w 1478"/>
              <a:gd name="T65" fmla="*/ 0 h 163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478"/>
              <a:gd name="T100" fmla="*/ 0 h 1637"/>
              <a:gd name="T101" fmla="*/ 1478 w 1478"/>
              <a:gd name="T102" fmla="*/ 1637 h 163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478" h="1637">
                <a:moveTo>
                  <a:pt x="1478" y="1637"/>
                </a:moveTo>
                <a:lnTo>
                  <a:pt x="1403" y="1635"/>
                </a:lnTo>
                <a:lnTo>
                  <a:pt x="1328" y="1629"/>
                </a:lnTo>
                <a:lnTo>
                  <a:pt x="1253" y="1618"/>
                </a:lnTo>
                <a:lnTo>
                  <a:pt x="1181" y="1603"/>
                </a:lnTo>
                <a:lnTo>
                  <a:pt x="1109" y="1586"/>
                </a:lnTo>
                <a:lnTo>
                  <a:pt x="1038" y="1563"/>
                </a:lnTo>
                <a:lnTo>
                  <a:pt x="970" y="1538"/>
                </a:lnTo>
                <a:lnTo>
                  <a:pt x="904" y="1509"/>
                </a:lnTo>
                <a:lnTo>
                  <a:pt x="838" y="1475"/>
                </a:lnTo>
                <a:lnTo>
                  <a:pt x="774" y="1440"/>
                </a:lnTo>
                <a:lnTo>
                  <a:pt x="712" y="1400"/>
                </a:lnTo>
                <a:lnTo>
                  <a:pt x="653" y="1357"/>
                </a:lnTo>
                <a:lnTo>
                  <a:pt x="594" y="1312"/>
                </a:lnTo>
                <a:lnTo>
                  <a:pt x="538" y="1262"/>
                </a:lnTo>
                <a:lnTo>
                  <a:pt x="485" y="1211"/>
                </a:lnTo>
                <a:lnTo>
                  <a:pt x="434" y="1157"/>
                </a:lnTo>
                <a:lnTo>
                  <a:pt x="384" y="1101"/>
                </a:lnTo>
                <a:lnTo>
                  <a:pt x="338" y="1042"/>
                </a:lnTo>
                <a:lnTo>
                  <a:pt x="294" y="979"/>
                </a:lnTo>
                <a:lnTo>
                  <a:pt x="253" y="915"/>
                </a:lnTo>
                <a:lnTo>
                  <a:pt x="214" y="848"/>
                </a:lnTo>
                <a:lnTo>
                  <a:pt x="179" y="781"/>
                </a:lnTo>
                <a:lnTo>
                  <a:pt x="146" y="710"/>
                </a:lnTo>
                <a:lnTo>
                  <a:pt x="117" y="637"/>
                </a:lnTo>
                <a:lnTo>
                  <a:pt x="90" y="563"/>
                </a:lnTo>
                <a:lnTo>
                  <a:pt x="67" y="486"/>
                </a:lnTo>
                <a:lnTo>
                  <a:pt x="46" y="410"/>
                </a:lnTo>
                <a:lnTo>
                  <a:pt x="30" y="330"/>
                </a:lnTo>
                <a:lnTo>
                  <a:pt x="18" y="250"/>
                </a:lnTo>
                <a:lnTo>
                  <a:pt x="8" y="168"/>
                </a:lnTo>
                <a:lnTo>
                  <a:pt x="2" y="85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7" name="Freeform 452">
            <a:extLst>
              <a:ext uri="{FF2B5EF4-FFF2-40B4-BE49-F238E27FC236}">
                <a16:creationId xmlns:a16="http://schemas.microsoft.com/office/drawing/2014/main" id="{F418CDB4-477E-488C-AEF0-B140DE0C1169}"/>
              </a:ext>
            </a:extLst>
          </p:cNvPr>
          <p:cNvSpPr>
            <a:spLocks/>
          </p:cNvSpPr>
          <p:nvPr/>
        </p:nvSpPr>
        <p:spPr bwMode="auto">
          <a:xfrm>
            <a:off x="3649663" y="3629025"/>
            <a:ext cx="2057400" cy="2135188"/>
          </a:xfrm>
          <a:custGeom>
            <a:avLst/>
            <a:gdLst>
              <a:gd name="T0" fmla="*/ 2147483646 w 1296"/>
              <a:gd name="T1" fmla="*/ 2147483646 h 1345"/>
              <a:gd name="T2" fmla="*/ 2147483646 w 1296"/>
              <a:gd name="T3" fmla="*/ 2147483646 h 1345"/>
              <a:gd name="T4" fmla="*/ 2147483646 w 1296"/>
              <a:gd name="T5" fmla="*/ 2147483646 h 1345"/>
              <a:gd name="T6" fmla="*/ 2147483646 w 1296"/>
              <a:gd name="T7" fmla="*/ 2147483646 h 1345"/>
              <a:gd name="T8" fmla="*/ 2147483646 w 1296"/>
              <a:gd name="T9" fmla="*/ 2147483646 h 1345"/>
              <a:gd name="T10" fmla="*/ 2147483646 w 1296"/>
              <a:gd name="T11" fmla="*/ 2147483646 h 1345"/>
              <a:gd name="T12" fmla="*/ 2147483646 w 1296"/>
              <a:gd name="T13" fmla="*/ 2147483646 h 1345"/>
              <a:gd name="T14" fmla="*/ 2144653763 w 1296"/>
              <a:gd name="T15" fmla="*/ 2147483646 h 1345"/>
              <a:gd name="T16" fmla="*/ 1995963750 w 1296"/>
              <a:gd name="T17" fmla="*/ 2147483646 h 1345"/>
              <a:gd name="T18" fmla="*/ 1849794688 w 1296"/>
              <a:gd name="T19" fmla="*/ 2147483646 h 1345"/>
              <a:gd name="T20" fmla="*/ 1708665938 w 1296"/>
              <a:gd name="T21" fmla="*/ 2147483646 h 1345"/>
              <a:gd name="T22" fmla="*/ 1572577500 w 1296"/>
              <a:gd name="T23" fmla="*/ 2147483646 h 1345"/>
              <a:gd name="T24" fmla="*/ 1439010013 w 1296"/>
              <a:gd name="T25" fmla="*/ 2147483646 h 1345"/>
              <a:gd name="T26" fmla="*/ 1315521563 w 1296"/>
              <a:gd name="T27" fmla="*/ 2147483646 h 1345"/>
              <a:gd name="T28" fmla="*/ 1189513750 w 1296"/>
              <a:gd name="T29" fmla="*/ 2147483646 h 1345"/>
              <a:gd name="T30" fmla="*/ 1073586563 w 1296"/>
              <a:gd name="T31" fmla="*/ 2147483646 h 1345"/>
              <a:gd name="T32" fmla="*/ 955140013 w 1296"/>
              <a:gd name="T33" fmla="*/ 2147483646 h 1345"/>
              <a:gd name="T34" fmla="*/ 851812813 w 1296"/>
              <a:gd name="T35" fmla="*/ 2147483646 h 1345"/>
              <a:gd name="T36" fmla="*/ 745966250 w 1296"/>
              <a:gd name="T37" fmla="*/ 2147483646 h 1345"/>
              <a:gd name="T38" fmla="*/ 650200313 w 1296"/>
              <a:gd name="T39" fmla="*/ 2026206099 h 1345"/>
              <a:gd name="T40" fmla="*/ 556955325 w 1296"/>
              <a:gd name="T41" fmla="*/ 1895157944 h 1345"/>
              <a:gd name="T42" fmla="*/ 471270013 w 1296"/>
              <a:gd name="T43" fmla="*/ 1756550111 h 1345"/>
              <a:gd name="T44" fmla="*/ 395665325 w 1296"/>
              <a:gd name="T45" fmla="*/ 1615421328 h 1345"/>
              <a:gd name="T46" fmla="*/ 322580000 w 1296"/>
              <a:gd name="T47" fmla="*/ 1471771595 h 1345"/>
              <a:gd name="T48" fmla="*/ 257055938 w 1296"/>
              <a:gd name="T49" fmla="*/ 1320562184 h 1345"/>
              <a:gd name="T50" fmla="*/ 196572188 w 1296"/>
              <a:gd name="T51" fmla="*/ 1164312460 h 1345"/>
              <a:gd name="T52" fmla="*/ 146169063 w 1296"/>
              <a:gd name="T53" fmla="*/ 1008062736 h 1345"/>
              <a:gd name="T54" fmla="*/ 105846563 w 1296"/>
              <a:gd name="T55" fmla="*/ 846772698 h 1345"/>
              <a:gd name="T56" fmla="*/ 68045013 w 1296"/>
              <a:gd name="T57" fmla="*/ 685482661 h 1345"/>
              <a:gd name="T58" fmla="*/ 35282188 w 1296"/>
              <a:gd name="T59" fmla="*/ 514111995 h 1345"/>
              <a:gd name="T60" fmla="*/ 15120938 w 1296"/>
              <a:gd name="T61" fmla="*/ 345262281 h 1345"/>
              <a:gd name="T62" fmla="*/ 5040313 w 1296"/>
              <a:gd name="T63" fmla="*/ 171370665 h 1345"/>
              <a:gd name="T64" fmla="*/ 0 w 1296"/>
              <a:gd name="T65" fmla="*/ 0 h 134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96"/>
              <a:gd name="T100" fmla="*/ 0 h 1345"/>
              <a:gd name="T101" fmla="*/ 1296 w 1296"/>
              <a:gd name="T102" fmla="*/ 1345 h 134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96" h="1345">
                <a:moveTo>
                  <a:pt x="1296" y="1345"/>
                </a:moveTo>
                <a:lnTo>
                  <a:pt x="1229" y="1344"/>
                </a:lnTo>
                <a:lnTo>
                  <a:pt x="1163" y="1339"/>
                </a:lnTo>
                <a:lnTo>
                  <a:pt x="1099" y="1329"/>
                </a:lnTo>
                <a:lnTo>
                  <a:pt x="1035" y="1318"/>
                </a:lnTo>
                <a:lnTo>
                  <a:pt x="973" y="1304"/>
                </a:lnTo>
                <a:lnTo>
                  <a:pt x="910" y="1284"/>
                </a:lnTo>
                <a:lnTo>
                  <a:pt x="851" y="1264"/>
                </a:lnTo>
                <a:lnTo>
                  <a:pt x="792" y="1240"/>
                </a:lnTo>
                <a:lnTo>
                  <a:pt x="734" y="1212"/>
                </a:lnTo>
                <a:lnTo>
                  <a:pt x="678" y="1184"/>
                </a:lnTo>
                <a:lnTo>
                  <a:pt x="624" y="1150"/>
                </a:lnTo>
                <a:lnTo>
                  <a:pt x="571" y="1116"/>
                </a:lnTo>
                <a:lnTo>
                  <a:pt x="522" y="1078"/>
                </a:lnTo>
                <a:lnTo>
                  <a:pt x="472" y="1038"/>
                </a:lnTo>
                <a:lnTo>
                  <a:pt x="426" y="996"/>
                </a:lnTo>
                <a:lnTo>
                  <a:pt x="379" y="952"/>
                </a:lnTo>
                <a:lnTo>
                  <a:pt x="338" y="905"/>
                </a:lnTo>
                <a:lnTo>
                  <a:pt x="296" y="856"/>
                </a:lnTo>
                <a:lnTo>
                  <a:pt x="258" y="804"/>
                </a:lnTo>
                <a:lnTo>
                  <a:pt x="221" y="752"/>
                </a:lnTo>
                <a:lnTo>
                  <a:pt x="187" y="697"/>
                </a:lnTo>
                <a:lnTo>
                  <a:pt x="157" y="641"/>
                </a:lnTo>
                <a:lnTo>
                  <a:pt x="128" y="584"/>
                </a:lnTo>
                <a:lnTo>
                  <a:pt x="102" y="524"/>
                </a:lnTo>
                <a:lnTo>
                  <a:pt x="78" y="462"/>
                </a:lnTo>
                <a:lnTo>
                  <a:pt x="58" y="400"/>
                </a:lnTo>
                <a:lnTo>
                  <a:pt x="42" y="336"/>
                </a:lnTo>
                <a:lnTo>
                  <a:pt x="27" y="272"/>
                </a:lnTo>
                <a:lnTo>
                  <a:pt x="14" y="204"/>
                </a:lnTo>
                <a:lnTo>
                  <a:pt x="6" y="137"/>
                </a:lnTo>
                <a:lnTo>
                  <a:pt x="2" y="68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35598" name="Group 453">
            <a:extLst>
              <a:ext uri="{FF2B5EF4-FFF2-40B4-BE49-F238E27FC236}">
                <a16:creationId xmlns:a16="http://schemas.microsoft.com/office/drawing/2014/main" id="{E0488C0B-4FC8-435D-8D64-8564526A5DE0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5272088"/>
            <a:ext cx="850900" cy="508000"/>
            <a:chOff x="3029" y="3109"/>
            <a:chExt cx="535" cy="320"/>
          </a:xfrm>
        </p:grpSpPr>
        <p:sp>
          <p:nvSpPr>
            <p:cNvPr id="235603" name="Rectangle 454">
              <a:extLst>
                <a:ext uri="{FF2B5EF4-FFF2-40B4-BE49-F238E27FC236}">
                  <a16:creationId xmlns:a16="http://schemas.microsoft.com/office/drawing/2014/main" id="{F6D961C2-64F8-49C8-A2C6-2D8D2579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14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4" name="Rectangle 455">
              <a:extLst>
                <a:ext uri="{FF2B5EF4-FFF2-40B4-BE49-F238E27FC236}">
                  <a16:creationId xmlns:a16="http://schemas.microsoft.com/office/drawing/2014/main" id="{896CEE47-FF1B-4063-AEDD-2DE65165C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81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5" name="Rectangle 456">
              <a:extLst>
                <a:ext uri="{FF2B5EF4-FFF2-40B4-BE49-F238E27FC236}">
                  <a16:creationId xmlns:a16="http://schemas.microsoft.com/office/drawing/2014/main" id="{701E249A-C709-4684-8BC7-FFE31B124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248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6" name="Rectangle 457">
              <a:extLst>
                <a:ext uri="{FF2B5EF4-FFF2-40B4-BE49-F238E27FC236}">
                  <a16:creationId xmlns:a16="http://schemas.microsoft.com/office/drawing/2014/main" id="{65528FE9-ED1D-4BB5-B5C3-32AEB8D02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315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7" name="Rectangle 458">
              <a:extLst>
                <a:ext uri="{FF2B5EF4-FFF2-40B4-BE49-F238E27FC236}">
                  <a16:creationId xmlns:a16="http://schemas.microsoft.com/office/drawing/2014/main" id="{30C98285-A4CF-435A-B6B4-867CEE98E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382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8" name="Rectangle 459">
              <a:extLst>
                <a:ext uri="{FF2B5EF4-FFF2-40B4-BE49-F238E27FC236}">
                  <a16:creationId xmlns:a16="http://schemas.microsoft.com/office/drawing/2014/main" id="{2618557C-A02F-4D36-A804-7965331E6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9" name="Rectangle 460">
              <a:extLst>
                <a:ext uri="{FF2B5EF4-FFF2-40B4-BE49-F238E27FC236}">
                  <a16:creationId xmlns:a16="http://schemas.microsoft.com/office/drawing/2014/main" id="{F6D63DA5-703F-47FD-850E-1E8A33F7F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0" name="Rectangle 461">
              <a:extLst>
                <a:ext uri="{FF2B5EF4-FFF2-40B4-BE49-F238E27FC236}">
                  <a16:creationId xmlns:a16="http://schemas.microsoft.com/office/drawing/2014/main" id="{39C1BEF4-663C-40EB-AFC7-FCB7B6BC9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4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1" name="Rectangle 462">
              <a:extLst>
                <a:ext uri="{FF2B5EF4-FFF2-40B4-BE49-F238E27FC236}">
                  <a16:creationId xmlns:a16="http://schemas.microsoft.com/office/drawing/2014/main" id="{D59419D6-D857-47EB-846E-D39FBCA39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1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2" name="Rectangle 463">
              <a:extLst>
                <a:ext uri="{FF2B5EF4-FFF2-40B4-BE49-F238E27FC236}">
                  <a16:creationId xmlns:a16="http://schemas.microsoft.com/office/drawing/2014/main" id="{F05D403D-6923-46D9-9606-543515E47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3" name="Rectangle 464">
              <a:extLst>
                <a:ext uri="{FF2B5EF4-FFF2-40B4-BE49-F238E27FC236}">
                  <a16:creationId xmlns:a16="http://schemas.microsoft.com/office/drawing/2014/main" id="{E6F7D12F-41C1-4DFF-ADCC-CD00705AB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4" name="Rectangle 465">
              <a:extLst>
                <a:ext uri="{FF2B5EF4-FFF2-40B4-BE49-F238E27FC236}">
                  <a16:creationId xmlns:a16="http://schemas.microsoft.com/office/drawing/2014/main" id="{88D3B493-8924-4AAC-B3BC-A6C30939A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5" name="Freeform 466">
              <a:extLst>
                <a:ext uri="{FF2B5EF4-FFF2-40B4-BE49-F238E27FC236}">
                  <a16:creationId xmlns:a16="http://schemas.microsoft.com/office/drawing/2014/main" id="{D85CB3D7-721A-449B-8FC5-DA63ACD01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0" y="3414"/>
              <a:ext cx="34" cy="15"/>
            </a:xfrm>
            <a:custGeom>
              <a:avLst/>
              <a:gdLst>
                <a:gd name="T0" fmla="*/ 0 w 34"/>
                <a:gd name="T1" fmla="*/ 5 h 15"/>
                <a:gd name="T2" fmla="*/ 0 w 34"/>
                <a:gd name="T3" fmla="*/ 15 h 15"/>
                <a:gd name="T4" fmla="*/ 29 w 34"/>
                <a:gd name="T5" fmla="*/ 15 h 15"/>
                <a:gd name="T6" fmla="*/ 34 w 34"/>
                <a:gd name="T7" fmla="*/ 15 h 15"/>
                <a:gd name="T8" fmla="*/ 34 w 34"/>
                <a:gd name="T9" fmla="*/ 10 h 15"/>
                <a:gd name="T10" fmla="*/ 34 w 34"/>
                <a:gd name="T11" fmla="*/ 0 h 15"/>
                <a:gd name="T12" fmla="*/ 24 w 34"/>
                <a:gd name="T13" fmla="*/ 0 h 15"/>
                <a:gd name="T14" fmla="*/ 24 w 34"/>
                <a:gd name="T15" fmla="*/ 10 h 15"/>
                <a:gd name="T16" fmla="*/ 29 w 34"/>
                <a:gd name="T17" fmla="*/ 10 h 15"/>
                <a:gd name="T18" fmla="*/ 29 w 34"/>
                <a:gd name="T19" fmla="*/ 5 h 15"/>
                <a:gd name="T20" fmla="*/ 0 w 34"/>
                <a:gd name="T21" fmla="*/ 5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15"/>
                <a:gd name="T35" fmla="*/ 34 w 34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15">
                  <a:moveTo>
                    <a:pt x="0" y="5"/>
                  </a:moveTo>
                  <a:lnTo>
                    <a:pt x="0" y="15"/>
                  </a:lnTo>
                  <a:lnTo>
                    <a:pt x="29" y="15"/>
                  </a:lnTo>
                  <a:lnTo>
                    <a:pt x="34" y="15"/>
                  </a:lnTo>
                  <a:lnTo>
                    <a:pt x="34" y="10"/>
                  </a:lnTo>
                  <a:lnTo>
                    <a:pt x="34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29" y="10"/>
                  </a:lnTo>
                  <a:lnTo>
                    <a:pt x="29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16" name="Rectangle 467">
              <a:extLst>
                <a:ext uri="{FF2B5EF4-FFF2-40B4-BE49-F238E27FC236}">
                  <a16:creationId xmlns:a16="http://schemas.microsoft.com/office/drawing/2014/main" id="{6590AF15-5E55-4EE1-BE2C-903241A27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347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7" name="Rectangle 468">
              <a:extLst>
                <a:ext uri="{FF2B5EF4-FFF2-40B4-BE49-F238E27FC236}">
                  <a16:creationId xmlns:a16="http://schemas.microsoft.com/office/drawing/2014/main" id="{40015C6B-C322-4C49-A572-F9E53015A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280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8" name="Rectangle 469">
              <a:extLst>
                <a:ext uri="{FF2B5EF4-FFF2-40B4-BE49-F238E27FC236}">
                  <a16:creationId xmlns:a16="http://schemas.microsoft.com/office/drawing/2014/main" id="{62D4D3CB-D8F5-4A58-8F8B-32515FA7A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213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9" name="Rectangle 470">
              <a:extLst>
                <a:ext uri="{FF2B5EF4-FFF2-40B4-BE49-F238E27FC236}">
                  <a16:creationId xmlns:a16="http://schemas.microsoft.com/office/drawing/2014/main" id="{025F9B1F-B889-4336-9EF0-1997DBE43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146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0" name="Freeform 471">
              <a:extLst>
                <a:ext uri="{FF2B5EF4-FFF2-40B4-BE49-F238E27FC236}">
                  <a16:creationId xmlns:a16="http://schemas.microsoft.com/office/drawing/2014/main" id="{30BA0B5B-2CDB-4894-A6B3-633ADB3AB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3109"/>
              <a:ext cx="40" cy="9"/>
            </a:xfrm>
            <a:custGeom>
              <a:avLst/>
              <a:gdLst>
                <a:gd name="T0" fmla="*/ 30 w 40"/>
                <a:gd name="T1" fmla="*/ 8 h 9"/>
                <a:gd name="T2" fmla="*/ 40 w 40"/>
                <a:gd name="T3" fmla="*/ 8 h 9"/>
                <a:gd name="T4" fmla="*/ 40 w 40"/>
                <a:gd name="T5" fmla="*/ 5 h 9"/>
                <a:gd name="T6" fmla="*/ 40 w 40"/>
                <a:gd name="T7" fmla="*/ 0 h 9"/>
                <a:gd name="T8" fmla="*/ 35 w 40"/>
                <a:gd name="T9" fmla="*/ 0 h 9"/>
                <a:gd name="T10" fmla="*/ 0 w 40"/>
                <a:gd name="T11" fmla="*/ 0 h 9"/>
                <a:gd name="T12" fmla="*/ 0 w 40"/>
                <a:gd name="T13" fmla="*/ 9 h 9"/>
                <a:gd name="T14" fmla="*/ 35 w 40"/>
                <a:gd name="T15" fmla="*/ 9 h 9"/>
                <a:gd name="T16" fmla="*/ 35 w 40"/>
                <a:gd name="T17" fmla="*/ 5 h 9"/>
                <a:gd name="T18" fmla="*/ 30 w 40"/>
                <a:gd name="T19" fmla="*/ 5 h 9"/>
                <a:gd name="T20" fmla="*/ 30 w 40"/>
                <a:gd name="T21" fmla="*/ 8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9"/>
                <a:gd name="T35" fmla="*/ 40 w 40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9">
                  <a:moveTo>
                    <a:pt x="30" y="8"/>
                  </a:moveTo>
                  <a:lnTo>
                    <a:pt x="40" y="8"/>
                  </a:lnTo>
                  <a:lnTo>
                    <a:pt x="40" y="5"/>
                  </a:lnTo>
                  <a:lnTo>
                    <a:pt x="40" y="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35" y="9"/>
                  </a:lnTo>
                  <a:lnTo>
                    <a:pt x="35" y="5"/>
                  </a:lnTo>
                  <a:lnTo>
                    <a:pt x="30" y="5"/>
                  </a:lnTo>
                  <a:lnTo>
                    <a:pt x="30" y="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21" name="Rectangle 472">
              <a:extLst>
                <a:ext uri="{FF2B5EF4-FFF2-40B4-BE49-F238E27FC236}">
                  <a16:creationId xmlns:a16="http://schemas.microsoft.com/office/drawing/2014/main" id="{C7CB0F31-5CFB-4864-A612-587CAA872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2" name="Rectangle 473">
              <a:extLst>
                <a:ext uri="{FF2B5EF4-FFF2-40B4-BE49-F238E27FC236}">
                  <a16:creationId xmlns:a16="http://schemas.microsoft.com/office/drawing/2014/main" id="{C611B100-9852-4C86-ADC2-D6EB0BA1B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3" name="Rectangle 474">
              <a:extLst>
                <a:ext uri="{FF2B5EF4-FFF2-40B4-BE49-F238E27FC236}">
                  <a16:creationId xmlns:a16="http://schemas.microsoft.com/office/drawing/2014/main" id="{233108DC-4B53-442E-9C9E-594EA960E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4" name="Rectangle 475">
              <a:extLst>
                <a:ext uri="{FF2B5EF4-FFF2-40B4-BE49-F238E27FC236}">
                  <a16:creationId xmlns:a16="http://schemas.microsoft.com/office/drawing/2014/main" id="{F0A820E4-E56B-409B-BCAF-51149AAD8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5" name="Rectangle 476">
              <a:extLst>
                <a:ext uri="{FF2B5EF4-FFF2-40B4-BE49-F238E27FC236}">
                  <a16:creationId xmlns:a16="http://schemas.microsoft.com/office/drawing/2014/main" id="{6021E628-9DF6-447F-AD64-FCD4C5BA6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6" name="Rectangle 477">
              <a:extLst>
                <a:ext uri="{FF2B5EF4-FFF2-40B4-BE49-F238E27FC236}">
                  <a16:creationId xmlns:a16="http://schemas.microsoft.com/office/drawing/2014/main" id="{B0EE93C8-116F-4391-83C7-CB075902D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7" name="Rectangle 478">
              <a:extLst>
                <a:ext uri="{FF2B5EF4-FFF2-40B4-BE49-F238E27FC236}">
                  <a16:creationId xmlns:a16="http://schemas.microsoft.com/office/drawing/2014/main" id="{7FA87A75-2E2A-454C-8C37-A2A5DC82F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35599" name="Text Box 479">
            <a:extLst>
              <a:ext uri="{FF2B5EF4-FFF2-40B4-BE49-F238E27FC236}">
                <a16:creationId xmlns:a16="http://schemas.microsoft.com/office/drawing/2014/main" id="{43C8F74A-4071-4D46-BC47-F2FA13DDF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48101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Sprite Image</a:t>
            </a:r>
            <a:endParaRPr lang="en-US" altLang="zh-TW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600" name="Text Box 480">
            <a:extLst>
              <a:ext uri="{FF2B5EF4-FFF2-40B4-BE49-F238E27FC236}">
                <a16:creationId xmlns:a16="http://schemas.microsoft.com/office/drawing/2014/main" id="{78A82BBD-F978-4DAF-91D7-4267BD9B1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75" y="5343525"/>
            <a:ext cx="211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Actual Frame</a:t>
            </a:r>
            <a:endParaRPr lang="en-US" altLang="zh-TW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48353" name="Text Box 481">
            <a:extLst>
              <a:ext uri="{FF2B5EF4-FFF2-40B4-BE49-F238E27FC236}">
                <a16:creationId xmlns:a16="http://schemas.microsoft.com/office/drawing/2014/main" id="{0D4DFA51-0D18-4706-AA70-99FD188B0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517650"/>
            <a:ext cx="424973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nly 2-8 global motion</a:t>
            </a:r>
          </a:p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arameters are transmitted</a:t>
            </a:r>
          </a:p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er frame</a:t>
            </a: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35602" name="投影片編號版面配置區 481">
            <a:extLst>
              <a:ext uri="{FF2B5EF4-FFF2-40B4-BE49-F238E27FC236}">
                <a16:creationId xmlns:a16="http://schemas.microsoft.com/office/drawing/2014/main" id="{3D3F8727-11B0-406F-B75A-476B1F624A3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E3C966E-0680-4D56-A432-B6FEFF6C7EF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4">
            <a:extLst>
              <a:ext uri="{FF2B5EF4-FFF2-40B4-BE49-F238E27FC236}">
                <a16:creationId xmlns:a16="http://schemas.microsoft.com/office/drawing/2014/main" id="{359F16D9-D6D7-4728-8E4F-8B1D79BFD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D94FFD-EE02-496D-BEAC-E7D2FA50E8A3}" type="slidenum">
              <a:rPr lang="zh-TW" altLang="en-US" sz="1400" smtClean="0">
                <a:latin typeface="Times New Roman" panose="02020603050405020304" pitchFamily="18" charset="0"/>
              </a:rPr>
              <a:pPr/>
              <a:t>18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517971CF-C881-4ABA-934E-EF72A5D69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96875"/>
            <a:ext cx="8648700" cy="528638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tatic Sprite Coding Tools</a:t>
            </a:r>
          </a:p>
        </p:txBody>
      </p:sp>
      <p:sp>
        <p:nvSpPr>
          <p:cNvPr id="236548" name="Text Box 3">
            <a:extLst>
              <a:ext uri="{FF2B5EF4-FFF2-40B4-BE49-F238E27FC236}">
                <a16:creationId xmlns:a16="http://schemas.microsoft.com/office/drawing/2014/main" id="{9DC64773-F25F-46F2-9148-441551E27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4" y="1549400"/>
            <a:ext cx="356790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Based sprite coding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Low latency sprite coding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Scalable sprite coding</a:t>
            </a:r>
          </a:p>
        </p:txBody>
      </p:sp>
      <p:sp>
        <p:nvSpPr>
          <p:cNvPr id="236549" name="Rectangle 4">
            <a:extLst>
              <a:ext uri="{FF2B5EF4-FFF2-40B4-BE49-F238E27FC236}">
                <a16:creationId xmlns:a16="http://schemas.microsoft.com/office/drawing/2014/main" id="{488FE9CE-747D-4A82-9B84-0A14CA84DDB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2994025"/>
            <a:ext cx="12049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hape/Textur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0" name="Rectangle 5">
            <a:extLst>
              <a:ext uri="{FF2B5EF4-FFF2-40B4-BE49-F238E27FC236}">
                <a16:creationId xmlns:a16="http://schemas.microsoft.com/office/drawing/2014/main" id="{C6DF11BD-A65A-4666-9F52-A08650A5195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4137025"/>
            <a:ext cx="12049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hape/Textur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1" name="Rectangle 6">
            <a:extLst>
              <a:ext uri="{FF2B5EF4-FFF2-40B4-BE49-F238E27FC236}">
                <a16:creationId xmlns:a16="http://schemas.microsoft.com/office/drawing/2014/main" id="{80512A40-A165-4D09-B2B3-373EED7620B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5203825"/>
            <a:ext cx="12938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Warping Vector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2" name="Rectangle 7">
            <a:extLst>
              <a:ext uri="{FF2B5EF4-FFF2-40B4-BE49-F238E27FC236}">
                <a16:creationId xmlns:a16="http://schemas.microsoft.com/office/drawing/2014/main" id="{B74FE4F3-A13F-4C9F-9225-1F70434AB11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16488" y="2994025"/>
            <a:ext cx="1143000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prit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Buffer</a:t>
            </a:r>
          </a:p>
        </p:txBody>
      </p:sp>
      <p:sp>
        <p:nvSpPr>
          <p:cNvPr id="236553" name="Rectangle 8">
            <a:extLst>
              <a:ext uri="{FF2B5EF4-FFF2-40B4-BE49-F238E27FC236}">
                <a16:creationId xmlns:a16="http://schemas.microsoft.com/office/drawing/2014/main" id="{BA0966EC-ACF4-41DC-88A0-8BE6F81BED0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145088" y="5203825"/>
            <a:ext cx="1143000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Warping</a:t>
            </a:r>
          </a:p>
        </p:txBody>
      </p:sp>
      <p:sp>
        <p:nvSpPr>
          <p:cNvPr id="236554" name="Line 9">
            <a:extLst>
              <a:ext uri="{FF2B5EF4-FFF2-40B4-BE49-F238E27FC236}">
                <a16:creationId xmlns:a16="http://schemas.microsoft.com/office/drawing/2014/main" id="{9AF61150-C0C7-49F8-A330-8F9B6BB1DB7D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4152900" y="3298825"/>
            <a:ext cx="76358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5" name="Line 10">
            <a:extLst>
              <a:ext uri="{FF2B5EF4-FFF2-40B4-BE49-F238E27FC236}">
                <a16:creationId xmlns:a16="http://schemas.microsoft.com/office/drawing/2014/main" id="{81F4D99C-0BEF-4F1D-BD0B-230A7D421370}"/>
              </a:ext>
            </a:extLst>
          </p:cNvPr>
          <p:cNvSpPr>
            <a:spLocks noChangeShapeType="1"/>
          </p:cNvSpPr>
          <p:nvPr/>
        </p:nvSpPr>
        <p:spPr bwMode="invGray">
          <a:xfrm flipV="1">
            <a:off x="4216400" y="5508625"/>
            <a:ext cx="928688" cy="158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6" name="Line 11">
            <a:extLst>
              <a:ext uri="{FF2B5EF4-FFF2-40B4-BE49-F238E27FC236}">
                <a16:creationId xmlns:a16="http://schemas.microsoft.com/office/drawing/2014/main" id="{D02B59C3-5237-4475-8BFF-F8718C263B6F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5678488" y="3603625"/>
            <a:ext cx="0" cy="16002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7" name="Line 12">
            <a:extLst>
              <a:ext uri="{FF2B5EF4-FFF2-40B4-BE49-F238E27FC236}">
                <a16:creationId xmlns:a16="http://schemas.microsoft.com/office/drawing/2014/main" id="{44FE7C7F-2364-4A44-AC11-EB9DC824AB31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4152900" y="4441825"/>
            <a:ext cx="114458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8" name="Line 13">
            <a:extLst>
              <a:ext uri="{FF2B5EF4-FFF2-40B4-BE49-F238E27FC236}">
                <a16:creationId xmlns:a16="http://schemas.microsoft.com/office/drawing/2014/main" id="{D01CE8CE-37B5-406B-8D66-DDF00AC38DE6}"/>
              </a:ext>
            </a:extLst>
          </p:cNvPr>
          <p:cNvSpPr>
            <a:spLocks noChangeShapeType="1"/>
          </p:cNvSpPr>
          <p:nvPr/>
        </p:nvSpPr>
        <p:spPr bwMode="invGray">
          <a:xfrm flipV="1">
            <a:off x="5297488" y="3603625"/>
            <a:ext cx="0" cy="8382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9" name="Line 14">
            <a:extLst>
              <a:ext uri="{FF2B5EF4-FFF2-40B4-BE49-F238E27FC236}">
                <a16:creationId xmlns:a16="http://schemas.microsoft.com/office/drawing/2014/main" id="{515FCD13-5AF0-481C-B409-FA445C1F7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4441825"/>
            <a:ext cx="0" cy="1066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0" name="Line 15">
            <a:extLst>
              <a:ext uri="{FF2B5EF4-FFF2-40B4-BE49-F238E27FC236}">
                <a16:creationId xmlns:a16="http://schemas.microsoft.com/office/drawing/2014/main" id="{A3903705-7E91-461A-A0FB-119069BB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5508625"/>
            <a:ext cx="685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1" name="Line 16">
            <a:extLst>
              <a:ext uri="{FF2B5EF4-FFF2-40B4-BE49-F238E27FC236}">
                <a16:creationId xmlns:a16="http://schemas.microsoft.com/office/drawing/2014/main" id="{D1328922-CEC0-40AD-88A6-E396E149C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4441825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2" name="Line 17">
            <a:extLst>
              <a:ext uri="{FF2B5EF4-FFF2-40B4-BE49-F238E27FC236}">
                <a16:creationId xmlns:a16="http://schemas.microsoft.com/office/drawing/2014/main" id="{B8B136DA-64CA-4A0A-B792-4C412C2E8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3298825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3" name="Line 18">
            <a:extLst>
              <a:ext uri="{FF2B5EF4-FFF2-40B4-BE49-F238E27FC236}">
                <a16:creationId xmlns:a16="http://schemas.microsoft.com/office/drawing/2014/main" id="{04A17953-66E5-49B6-A445-B0DB43648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8088" y="5508625"/>
            <a:ext cx="762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4" name="Text Box 19">
            <a:extLst>
              <a:ext uri="{FF2B5EF4-FFF2-40B4-BE49-F238E27FC236}">
                <a16:creationId xmlns:a16="http://schemas.microsoft.com/office/drawing/2014/main" id="{F7AAB235-D6F6-4652-AD76-C2F27082B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2841625"/>
            <a:ext cx="933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 VOL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36565" name="Text Box 20">
            <a:extLst>
              <a:ext uri="{FF2B5EF4-FFF2-40B4-BE49-F238E27FC236}">
                <a16:creationId xmlns:a16="http://schemas.microsoft.com/office/drawing/2014/main" id="{85EB5529-CA31-4EEB-A47A-CE547A21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3984625"/>
            <a:ext cx="933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VOP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36566" name="Text Box 21">
            <a:extLst>
              <a:ext uri="{FF2B5EF4-FFF2-40B4-BE49-F238E27FC236}">
                <a16:creationId xmlns:a16="http://schemas.microsoft.com/office/drawing/2014/main" id="{EE348C57-D8EA-45AD-A190-6B6B9424F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3888" y="5203825"/>
            <a:ext cx="1327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Reconstructed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 Samples</a:t>
            </a:r>
          </a:p>
        </p:txBody>
      </p:sp>
      <p:sp>
        <p:nvSpPr>
          <p:cNvPr id="236567" name="投影片編號版面配置區 21">
            <a:extLst>
              <a:ext uri="{FF2B5EF4-FFF2-40B4-BE49-F238E27FC236}">
                <a16:creationId xmlns:a16="http://schemas.microsoft.com/office/drawing/2014/main" id="{F5204C6E-41F4-4A6A-8AE2-9822C6B63CF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FCA5A89-177D-4415-9182-7A4145FCC4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5F40F10F-71DE-4343-9631-BCB2C2FEB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BCA1B4-80AD-4E8B-8640-FFEC6C944EF1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C19C51C4-37D8-4405-AFA5-D023145D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96863"/>
            <a:ext cx="817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AC Coefficient Coding</a:t>
            </a:r>
          </a:p>
        </p:txBody>
      </p:sp>
      <p:sp>
        <p:nvSpPr>
          <p:cNvPr id="642051" name="Text Box 3">
            <a:extLst>
              <a:ext uri="{FF2B5EF4-FFF2-40B4-BE49-F238E27FC236}">
                <a16:creationId xmlns:a16="http://schemas.microsoft.com/office/drawing/2014/main" id="{491634B0-580B-48C8-A9F0-EDC02E75B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1098550"/>
            <a:ext cx="8899706" cy="600164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zigzag sequence of DCT coefficients is represented as a sequence of (RRRRSSSS).Value symbols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RRR: Zero-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length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SSSS: Category 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The maximum length of zero run is limited to 15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0000000:EOB (end of block)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RRRRSSSS is Huffman coded 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 is a fixed-length code with length indicated by the Category: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If Value &gt; 0: positive binary number representation,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if Value &lt; 0: one’s complement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23557" name="投影片編號版面配置區 3">
            <a:extLst>
              <a:ext uri="{FF2B5EF4-FFF2-40B4-BE49-F238E27FC236}">
                <a16:creationId xmlns:a16="http://schemas.microsoft.com/office/drawing/2014/main" id="{25FB2CF2-F69B-4DD8-8AF3-D57B8028065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A66988-9C68-4478-A107-E88FDBD0BD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436402-E93E-4E0A-AC49-ADE95CC97688}"/>
              </a:ext>
            </a:extLst>
          </p:cNvPr>
          <p:cNvSpPr/>
          <p:nvPr/>
        </p:nvSpPr>
        <p:spPr>
          <a:xfrm>
            <a:off x="518159" y="3268374"/>
            <a:ext cx="8190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110000: zero-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length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16 (15 zeros followed by a       coefficient of zero amplitude)</a:t>
            </a:r>
          </a:p>
        </p:txBody>
      </p:sp>
    </p:spTree>
  </p:cSld>
  <p:clrMapOvr>
    <a:masterClrMapping/>
  </p:clrMapOvr>
  <p:transition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4">
            <a:extLst>
              <a:ext uri="{FF2B5EF4-FFF2-40B4-BE49-F238E27FC236}">
                <a16:creationId xmlns:a16="http://schemas.microsoft.com/office/drawing/2014/main" id="{F0E5EFCB-28CB-4952-BC5C-915E7840D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E573F5-C46B-4045-9A8D-64DB5E4145B8}" type="slidenum">
              <a:rPr lang="zh-TW" altLang="en-US" sz="1400" smtClean="0">
                <a:latin typeface="Times New Roman" panose="02020603050405020304" pitchFamily="18" charset="0"/>
              </a:rPr>
              <a:pPr/>
              <a:t>19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A47FB668-509C-45C2-8004-CC5A04C27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4 Video verification model</a:t>
            </a:r>
          </a:p>
        </p:txBody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3CA5F4E0-5F5D-4872-98B1-07B3DE3F88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573213"/>
            <a:ext cx="8437562" cy="4116387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Verification model (VM8)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Video object plane (VOP) structure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Polygonal matching for motion estimation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Padding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Motion/texture coding derived from H.263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Binary and gray-scale shape coding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B-VOPs (video object plane) derived from H.263 B-pictures and MPEG-1/2 B-pictures</a:t>
            </a:r>
          </a:p>
        </p:txBody>
      </p:sp>
      <p:sp>
        <p:nvSpPr>
          <p:cNvPr id="237573" name="投影片編號版面配置區 3">
            <a:extLst>
              <a:ext uri="{FF2B5EF4-FFF2-40B4-BE49-F238E27FC236}">
                <a16:creationId xmlns:a16="http://schemas.microsoft.com/office/drawing/2014/main" id="{3B6128C7-5617-47B8-AB50-D2DF505C7FD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B511A2D-3D8F-4C72-83E3-4F85650F1AA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4">
            <a:extLst>
              <a:ext uri="{FF2B5EF4-FFF2-40B4-BE49-F238E27FC236}">
                <a16:creationId xmlns:a16="http://schemas.microsoft.com/office/drawing/2014/main" id="{3C46E48A-FC46-44A7-8A0D-B78DF4708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6C6762-6E62-432C-893A-B9FEDFDBDE89}" type="slidenum">
              <a:rPr lang="zh-TW" altLang="en-US" sz="1400" smtClean="0">
                <a:latin typeface="Times New Roman" panose="02020603050405020304" pitchFamily="18" charset="0"/>
              </a:rPr>
              <a:pPr/>
              <a:t>19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3B008ED0-2474-442C-8A28-CCE9E3C74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96875"/>
            <a:ext cx="8372475" cy="528638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NHC</a:t>
            </a:r>
          </a:p>
        </p:txBody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E8BC1DF0-E5B4-4337-A7A1-CF6C5E1B4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4488"/>
            <a:ext cx="8562975" cy="4545012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ynthetic &amp; Natural Hybrid Coding (SNHC)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provide efficient representation and composition of synthetically and naturally generated audiovisual data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Compression of geometry, integration of mixed media, synthetic and spatial audio, facial and body anima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Applications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Virtual environment, conferencing, education/entertainment, media production, and real-time interactive and broadcast media experiences</a:t>
            </a:r>
          </a:p>
        </p:txBody>
      </p:sp>
      <p:sp>
        <p:nvSpPr>
          <p:cNvPr id="238597" name="投影片編號版面配置區 3">
            <a:extLst>
              <a:ext uri="{FF2B5EF4-FFF2-40B4-BE49-F238E27FC236}">
                <a16:creationId xmlns:a16="http://schemas.microsoft.com/office/drawing/2014/main" id="{62D48C21-EA35-4705-B1A6-851086DF5CE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AEC6153-B024-42E0-B9CD-AB1AA9B480F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4">
            <a:extLst>
              <a:ext uri="{FF2B5EF4-FFF2-40B4-BE49-F238E27FC236}">
                <a16:creationId xmlns:a16="http://schemas.microsoft.com/office/drawing/2014/main" id="{3AC08610-E58E-4775-9524-2B1CFC8E22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A81BFE-F8C7-47BE-9F4E-A056B56F10F3}" type="slidenum">
              <a:rPr lang="zh-TW" altLang="en-US" sz="1400" smtClean="0">
                <a:latin typeface="Times New Roman" panose="02020603050405020304" pitchFamily="18" charset="0"/>
              </a:rPr>
              <a:pPr/>
              <a:t>19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BBA82F31-95EC-4C45-A170-70D64A3794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96875"/>
            <a:ext cx="888047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Face Animation</a:t>
            </a:r>
          </a:p>
        </p:txBody>
      </p:sp>
      <p:sp>
        <p:nvSpPr>
          <p:cNvPr id="843779" name="Text Box 3">
            <a:extLst>
              <a:ext uri="{FF2B5EF4-FFF2-40B4-BE49-F238E27FC236}">
                <a16:creationId xmlns:a16="http://schemas.microsoft.com/office/drawing/2014/main" id="{618776A4-07BE-443C-ABA3-8DC60214A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679575"/>
            <a:ext cx="7596187" cy="3786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: 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very low rate video (as low as 100 b/s)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user interface to intelligent agents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odel-based coding of face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odels are not normative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Type of data: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Facial definition parameter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Facial animation parameter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Rendering</a:t>
            </a:r>
          </a:p>
        </p:txBody>
      </p:sp>
      <p:sp>
        <p:nvSpPr>
          <p:cNvPr id="239621" name="投影片編號版面配置區 3">
            <a:extLst>
              <a:ext uri="{FF2B5EF4-FFF2-40B4-BE49-F238E27FC236}">
                <a16:creationId xmlns:a16="http://schemas.microsoft.com/office/drawing/2014/main" id="{0095C680-0C83-4003-8A3E-6F6B8B9E338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F96E34A-65F9-49A8-A0D9-A4B22B8766D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4">
            <a:extLst>
              <a:ext uri="{FF2B5EF4-FFF2-40B4-BE49-F238E27FC236}">
                <a16:creationId xmlns:a16="http://schemas.microsoft.com/office/drawing/2014/main" id="{759CA597-D539-4021-8CB2-8E0359287F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A0B902-7631-4CCE-B5E9-5B8D03399C49}" type="slidenum">
              <a:rPr lang="zh-TW" altLang="en-US" sz="1400" smtClean="0">
                <a:latin typeface="Times New Roman" panose="02020603050405020304" pitchFamily="18" charset="0"/>
              </a:rPr>
              <a:pPr/>
              <a:t>19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2754" name="Rectangle 2">
            <a:extLst>
              <a:ext uri="{FF2B5EF4-FFF2-40B4-BE49-F238E27FC236}">
                <a16:creationId xmlns:a16="http://schemas.microsoft.com/office/drawing/2014/main" id="{21D2FCDC-27C1-4CB2-BF35-F16D9C1EA4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96875"/>
            <a:ext cx="8880475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Face Animation</a:t>
            </a:r>
          </a:p>
        </p:txBody>
      </p:sp>
      <p:graphicFrame>
        <p:nvGraphicFramePr>
          <p:cNvPr id="240644" name="Object 2">
            <a:extLst>
              <a:ext uri="{FF2B5EF4-FFF2-40B4-BE49-F238E27FC236}">
                <a16:creationId xmlns:a16="http://schemas.microsoft.com/office/drawing/2014/main" id="{859B930C-E580-414A-90B3-9A09D5934AD1}"/>
              </a:ext>
            </a:extLst>
          </p:cNvPr>
          <p:cNvGraphicFramePr>
            <a:graphicFrameLocks noGrp="1"/>
          </p:cNvGraphicFramePr>
          <p:nvPr>
            <p:ph type="body" idx="1"/>
          </p:nvPr>
        </p:nvGraphicFramePr>
        <p:xfrm>
          <a:off x="1595438" y="1981200"/>
          <a:ext cx="2814637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7" name="Document" r:id="rId3" imgW="749172" imgH="1104820" progId="Word.Document.8">
                  <p:embed/>
                </p:oleObj>
              </mc:Choice>
              <mc:Fallback>
                <p:oleObj name="Document" r:id="rId3" imgW="749172" imgH="110482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595438" y="1981200"/>
                        <a:ext cx="2814637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3">
            <a:extLst>
              <a:ext uri="{FF2B5EF4-FFF2-40B4-BE49-F238E27FC236}">
                <a16:creationId xmlns:a16="http://schemas.microsoft.com/office/drawing/2014/main" id="{EC1041B2-15FE-4723-8DD4-5CF230D2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1371600"/>
          <a:ext cx="32385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8" name="Microsoft Drawing" r:id="rId5" imgW="5967413" imgH="9831388" progId="MSDraw">
                  <p:embed/>
                </p:oleObj>
              </mc:Choice>
              <mc:Fallback>
                <p:oleObj name="Microsoft Drawing" r:id="rId5" imgW="5967413" imgH="9831388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1371600"/>
                        <a:ext cx="3238500" cy="5334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6" name="投影片編號版面配置區 4">
            <a:extLst>
              <a:ext uri="{FF2B5EF4-FFF2-40B4-BE49-F238E27FC236}">
                <a16:creationId xmlns:a16="http://schemas.microsoft.com/office/drawing/2014/main" id="{8B1BD032-CAB4-4361-BB07-B87C6DA9D3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30E3FD9-49B2-4F37-9BF9-97513F1BC16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4">
            <a:extLst>
              <a:ext uri="{FF2B5EF4-FFF2-40B4-BE49-F238E27FC236}">
                <a16:creationId xmlns:a16="http://schemas.microsoft.com/office/drawing/2014/main" id="{25D1AAD1-C3BB-45E4-9759-442947560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CE8C5D-97F4-4E9E-BD27-252006E2C3BA}" type="slidenum">
              <a:rPr lang="zh-TW" altLang="en-US" sz="1400" smtClean="0">
                <a:latin typeface="Times New Roman" panose="02020603050405020304" pitchFamily="18" charset="0"/>
              </a:rPr>
              <a:pPr/>
              <a:t>19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1730" name="Rectangle 2">
            <a:extLst>
              <a:ext uri="{FF2B5EF4-FFF2-40B4-BE49-F238E27FC236}">
                <a16:creationId xmlns:a16="http://schemas.microsoft.com/office/drawing/2014/main" id="{5940B78E-C1AC-4112-911B-A5B0F2BBF5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Mesh Coding</a:t>
            </a:r>
          </a:p>
        </p:txBody>
      </p:sp>
      <p:sp>
        <p:nvSpPr>
          <p:cNvPr id="841731" name="Text Box 3">
            <a:extLst>
              <a:ext uri="{FF2B5EF4-FFF2-40B4-BE49-F238E27FC236}">
                <a16:creationId xmlns:a16="http://schemas.microsoft.com/office/drawing/2014/main" id="{37D00AE0-68B8-4A4E-97F2-BF486F889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289050"/>
            <a:ext cx="8763000" cy="29241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sed to code and animate 2D/3D object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is a set of connected polygon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Image and video can be rendered onto mesh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Error robustnes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+ still texture -&gt; synthetic video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is modified by motion vectors transmitted for each node</a:t>
            </a:r>
          </a:p>
        </p:txBody>
      </p:sp>
      <p:sp>
        <p:nvSpPr>
          <p:cNvPr id="241669" name="投影片編號版面配置區 3">
            <a:extLst>
              <a:ext uri="{FF2B5EF4-FFF2-40B4-BE49-F238E27FC236}">
                <a16:creationId xmlns:a16="http://schemas.microsoft.com/office/drawing/2014/main" id="{4A40558C-CC7C-4FF7-92E8-16250065BB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7DE3CB6-5FC4-4ACB-9D20-1ABE7A761CC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4">
            <a:extLst>
              <a:ext uri="{FF2B5EF4-FFF2-40B4-BE49-F238E27FC236}">
                <a16:creationId xmlns:a16="http://schemas.microsoft.com/office/drawing/2014/main" id="{9FCEAD91-EB72-427F-A3AB-B09870329E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39C827-9EFD-4432-9EEE-0E14892FE136}" type="slidenum">
              <a:rPr lang="zh-TW" altLang="en-US" sz="1400" smtClean="0">
                <a:latin typeface="Times New Roman" panose="02020603050405020304" pitchFamily="18" charset="0"/>
              </a:rPr>
              <a:pPr/>
              <a:t>19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72EDE86B-F236-49E1-A255-B40DDF6646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 Mesh Coding</a:t>
            </a: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69AE8329-1A10-428F-AB84-5186F8C0D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97000"/>
            <a:ext cx="7772400" cy="4495800"/>
          </a:xfrm>
        </p:spPr>
        <p:txBody>
          <a:bodyPr/>
          <a:lstStyle/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Decoding process</a:t>
            </a:r>
          </a:p>
        </p:txBody>
      </p:sp>
      <p:sp>
        <p:nvSpPr>
          <p:cNvPr id="242693" name="Line 5">
            <a:extLst>
              <a:ext uri="{FF2B5EF4-FFF2-40B4-BE49-F238E27FC236}">
                <a16:creationId xmlns:a16="http://schemas.microsoft.com/office/drawing/2014/main" id="{AF4CD232-D2FF-400E-B3D3-2E54BF490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4391025"/>
            <a:ext cx="160338" cy="38735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694" name="Rectangle 6">
            <a:extLst>
              <a:ext uri="{FF2B5EF4-FFF2-40B4-BE49-F238E27FC236}">
                <a16:creationId xmlns:a16="http://schemas.microsoft.com/office/drawing/2014/main" id="{C277F740-8FDB-4C3F-9553-C8D47690B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4422775"/>
            <a:ext cx="890588" cy="757238"/>
          </a:xfrm>
          <a:prstGeom prst="rect">
            <a:avLst/>
          </a:prstGeom>
          <a:solidFill>
            <a:schemeClr val="accent2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695" name="Rectangle 7">
            <a:extLst>
              <a:ext uri="{FF2B5EF4-FFF2-40B4-BE49-F238E27FC236}">
                <a16:creationId xmlns:a16="http://schemas.microsoft.com/office/drawing/2014/main" id="{E3938D47-698A-4A32-A1F2-D9542567A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0" y="4529138"/>
            <a:ext cx="698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696" name="Rectangle 8">
            <a:extLst>
              <a:ext uri="{FF2B5EF4-FFF2-40B4-BE49-F238E27FC236}">
                <a16:creationId xmlns:a16="http://schemas.microsoft.com/office/drawing/2014/main" id="{792DB583-BA53-4168-BC40-01121FDA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4537075"/>
            <a:ext cx="3714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697" name="Rectangle 9">
            <a:extLst>
              <a:ext uri="{FF2B5EF4-FFF2-40B4-BE49-F238E27FC236}">
                <a16:creationId xmlns:a16="http://schemas.microsoft.com/office/drawing/2014/main" id="{AC25A921-8B69-4887-BFA9-1BCC6A2C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4708525"/>
            <a:ext cx="6683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Geometry</a:t>
            </a:r>
          </a:p>
        </p:txBody>
      </p:sp>
      <p:sp>
        <p:nvSpPr>
          <p:cNvPr id="242698" name="Rectangle 10">
            <a:extLst>
              <a:ext uri="{FF2B5EF4-FFF2-40B4-BE49-F238E27FC236}">
                <a16:creationId xmlns:a16="http://schemas.microsoft.com/office/drawing/2014/main" id="{9DE2F672-3E24-48F5-B2B7-03FA4CF2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4879975"/>
            <a:ext cx="6397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42699" name="Rectangle 11">
            <a:extLst>
              <a:ext uri="{FF2B5EF4-FFF2-40B4-BE49-F238E27FC236}">
                <a16:creationId xmlns:a16="http://schemas.microsoft.com/office/drawing/2014/main" id="{22AAD0B1-43B6-4FB8-A812-A4556D486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5621338"/>
            <a:ext cx="890588" cy="757237"/>
          </a:xfrm>
          <a:prstGeom prst="rect">
            <a:avLst/>
          </a:prstGeom>
          <a:solidFill>
            <a:schemeClr val="accent2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0" name="Rectangle 12">
            <a:extLst>
              <a:ext uri="{FF2B5EF4-FFF2-40B4-BE49-F238E27FC236}">
                <a16:creationId xmlns:a16="http://schemas.microsoft.com/office/drawing/2014/main" id="{5C67AE4B-F55E-4026-BCA7-1592C9A21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5735638"/>
            <a:ext cx="69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1" name="Rectangle 13">
            <a:extLst>
              <a:ext uri="{FF2B5EF4-FFF2-40B4-BE49-F238E27FC236}">
                <a16:creationId xmlns:a16="http://schemas.microsoft.com/office/drawing/2014/main" id="{9F0021FB-6E74-484A-B064-F2C905278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5745163"/>
            <a:ext cx="371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702" name="Rectangle 14">
            <a:extLst>
              <a:ext uri="{FF2B5EF4-FFF2-40B4-BE49-F238E27FC236}">
                <a16:creationId xmlns:a16="http://schemas.microsoft.com/office/drawing/2014/main" id="{1164CA5E-3F8D-4D2E-A097-0ADFDCD5A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25" y="5916613"/>
            <a:ext cx="4556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otion</a:t>
            </a:r>
          </a:p>
        </p:txBody>
      </p:sp>
      <p:sp>
        <p:nvSpPr>
          <p:cNvPr id="242703" name="Rectangle 15">
            <a:extLst>
              <a:ext uri="{FF2B5EF4-FFF2-40B4-BE49-F238E27FC236}">
                <a16:creationId xmlns:a16="http://schemas.microsoft.com/office/drawing/2014/main" id="{4E2B83C7-782E-4C6B-AA6F-81A2974C9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0063" y="6088063"/>
            <a:ext cx="6397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42704" name="Freeform 16">
            <a:extLst>
              <a:ext uri="{FF2B5EF4-FFF2-40B4-BE49-F238E27FC236}">
                <a16:creationId xmlns:a16="http://schemas.microsoft.com/office/drawing/2014/main" id="{3CD490D1-911F-4FF6-B29E-33809FC68DFE}"/>
              </a:ext>
            </a:extLst>
          </p:cNvPr>
          <p:cNvSpPr>
            <a:spLocks/>
          </p:cNvSpPr>
          <p:nvPr/>
        </p:nvSpPr>
        <p:spPr bwMode="auto">
          <a:xfrm>
            <a:off x="6018213" y="5621338"/>
            <a:ext cx="887412" cy="754062"/>
          </a:xfrm>
          <a:custGeom>
            <a:avLst/>
            <a:gdLst>
              <a:gd name="T0" fmla="*/ 201612386 w 559"/>
              <a:gd name="T1" fmla="*/ 0 h 475"/>
              <a:gd name="T2" fmla="*/ 158768961 w 559"/>
              <a:gd name="T3" fmla="*/ 5040309 h 475"/>
              <a:gd name="T4" fmla="*/ 120967432 w 559"/>
              <a:gd name="T5" fmla="*/ 12599979 h 475"/>
              <a:gd name="T6" fmla="*/ 88204625 w 559"/>
              <a:gd name="T7" fmla="*/ 32761216 h 475"/>
              <a:gd name="T8" fmla="*/ 60483716 w 559"/>
              <a:gd name="T9" fmla="*/ 55443401 h 475"/>
              <a:gd name="T10" fmla="*/ 32761219 w 559"/>
              <a:gd name="T11" fmla="*/ 88204617 h 475"/>
              <a:gd name="T12" fmla="*/ 12599980 w 559"/>
              <a:gd name="T13" fmla="*/ 120967420 h 475"/>
              <a:gd name="T14" fmla="*/ 5040310 w 559"/>
              <a:gd name="T15" fmla="*/ 158768945 h 475"/>
              <a:gd name="T16" fmla="*/ 0 w 559"/>
              <a:gd name="T17" fmla="*/ 196572057 h 475"/>
              <a:gd name="T18" fmla="*/ 0 w 559"/>
              <a:gd name="T19" fmla="*/ 995460265 h 475"/>
              <a:gd name="T20" fmla="*/ 5040310 w 559"/>
              <a:gd name="T21" fmla="*/ 1038303687 h 475"/>
              <a:gd name="T22" fmla="*/ 12599980 w 559"/>
              <a:gd name="T23" fmla="*/ 1076105211 h 475"/>
              <a:gd name="T24" fmla="*/ 32761219 w 559"/>
              <a:gd name="T25" fmla="*/ 1108868015 h 475"/>
              <a:gd name="T26" fmla="*/ 60483716 w 559"/>
              <a:gd name="T27" fmla="*/ 1141629231 h 475"/>
              <a:gd name="T28" fmla="*/ 88204625 w 559"/>
              <a:gd name="T29" fmla="*/ 1164311415 h 475"/>
              <a:gd name="T30" fmla="*/ 120967432 w 559"/>
              <a:gd name="T31" fmla="*/ 1184472652 h 475"/>
              <a:gd name="T32" fmla="*/ 158768961 w 559"/>
              <a:gd name="T33" fmla="*/ 1192032322 h 475"/>
              <a:gd name="T34" fmla="*/ 201612386 w 559"/>
              <a:gd name="T35" fmla="*/ 1197072631 h 475"/>
              <a:gd name="T36" fmla="*/ 1212193680 w 559"/>
              <a:gd name="T37" fmla="*/ 1197072631 h 475"/>
              <a:gd name="T38" fmla="*/ 1249996796 w 559"/>
              <a:gd name="T39" fmla="*/ 1192032322 h 475"/>
              <a:gd name="T40" fmla="*/ 1287798324 w 559"/>
              <a:gd name="T41" fmla="*/ 1184472652 h 475"/>
              <a:gd name="T42" fmla="*/ 1320561131 w 559"/>
              <a:gd name="T43" fmla="*/ 1164311415 h 475"/>
              <a:gd name="T44" fmla="*/ 1353322350 w 559"/>
              <a:gd name="T45" fmla="*/ 1141629231 h 475"/>
              <a:gd name="T46" fmla="*/ 1376004537 w 559"/>
              <a:gd name="T47" fmla="*/ 1108868015 h 475"/>
              <a:gd name="T48" fmla="*/ 1393644827 w 559"/>
              <a:gd name="T49" fmla="*/ 1076105211 h 475"/>
              <a:gd name="T50" fmla="*/ 1403725447 w 559"/>
              <a:gd name="T51" fmla="*/ 1038303687 h 475"/>
              <a:gd name="T52" fmla="*/ 1408765756 w 559"/>
              <a:gd name="T53" fmla="*/ 995460265 h 475"/>
              <a:gd name="T54" fmla="*/ 1408765756 w 559"/>
              <a:gd name="T55" fmla="*/ 196572057 h 475"/>
              <a:gd name="T56" fmla="*/ 1403725447 w 559"/>
              <a:gd name="T57" fmla="*/ 158768945 h 475"/>
              <a:gd name="T58" fmla="*/ 1393644827 w 559"/>
              <a:gd name="T59" fmla="*/ 120967420 h 475"/>
              <a:gd name="T60" fmla="*/ 1376004537 w 559"/>
              <a:gd name="T61" fmla="*/ 88204617 h 475"/>
              <a:gd name="T62" fmla="*/ 1353322350 w 559"/>
              <a:gd name="T63" fmla="*/ 55443401 h 475"/>
              <a:gd name="T64" fmla="*/ 1320561131 w 559"/>
              <a:gd name="T65" fmla="*/ 32761216 h 475"/>
              <a:gd name="T66" fmla="*/ 1287798324 w 559"/>
              <a:gd name="T67" fmla="*/ 12599979 h 475"/>
              <a:gd name="T68" fmla="*/ 1249996796 w 559"/>
              <a:gd name="T69" fmla="*/ 5040309 h 475"/>
              <a:gd name="T70" fmla="*/ 1212193680 w 559"/>
              <a:gd name="T71" fmla="*/ 0 h 475"/>
              <a:gd name="T72" fmla="*/ 201612386 w 559"/>
              <a:gd name="T73" fmla="*/ 0 h 47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59"/>
              <a:gd name="T112" fmla="*/ 0 h 475"/>
              <a:gd name="T113" fmla="*/ 559 w 559"/>
              <a:gd name="T114" fmla="*/ 475 h 47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59" h="475">
                <a:moveTo>
                  <a:pt x="80" y="0"/>
                </a:moveTo>
                <a:lnTo>
                  <a:pt x="63" y="2"/>
                </a:lnTo>
                <a:lnTo>
                  <a:pt x="48" y="5"/>
                </a:lnTo>
                <a:lnTo>
                  <a:pt x="35" y="13"/>
                </a:lnTo>
                <a:lnTo>
                  <a:pt x="24" y="22"/>
                </a:lnTo>
                <a:lnTo>
                  <a:pt x="13" y="35"/>
                </a:lnTo>
                <a:lnTo>
                  <a:pt x="5" y="48"/>
                </a:lnTo>
                <a:lnTo>
                  <a:pt x="2" y="63"/>
                </a:lnTo>
                <a:lnTo>
                  <a:pt x="0" y="78"/>
                </a:lnTo>
                <a:lnTo>
                  <a:pt x="0" y="395"/>
                </a:lnTo>
                <a:lnTo>
                  <a:pt x="2" y="412"/>
                </a:lnTo>
                <a:lnTo>
                  <a:pt x="5" y="427"/>
                </a:lnTo>
                <a:lnTo>
                  <a:pt x="13" y="440"/>
                </a:lnTo>
                <a:lnTo>
                  <a:pt x="24" y="453"/>
                </a:lnTo>
                <a:lnTo>
                  <a:pt x="35" y="462"/>
                </a:lnTo>
                <a:lnTo>
                  <a:pt x="48" y="470"/>
                </a:lnTo>
                <a:lnTo>
                  <a:pt x="63" y="473"/>
                </a:lnTo>
                <a:lnTo>
                  <a:pt x="80" y="475"/>
                </a:lnTo>
                <a:lnTo>
                  <a:pt x="481" y="475"/>
                </a:lnTo>
                <a:lnTo>
                  <a:pt x="496" y="473"/>
                </a:lnTo>
                <a:lnTo>
                  <a:pt x="511" y="470"/>
                </a:lnTo>
                <a:lnTo>
                  <a:pt x="524" y="462"/>
                </a:lnTo>
                <a:lnTo>
                  <a:pt x="537" y="453"/>
                </a:lnTo>
                <a:lnTo>
                  <a:pt x="546" y="440"/>
                </a:lnTo>
                <a:lnTo>
                  <a:pt x="553" y="427"/>
                </a:lnTo>
                <a:lnTo>
                  <a:pt x="557" y="412"/>
                </a:lnTo>
                <a:lnTo>
                  <a:pt x="559" y="395"/>
                </a:lnTo>
                <a:lnTo>
                  <a:pt x="559" y="78"/>
                </a:lnTo>
                <a:lnTo>
                  <a:pt x="557" y="63"/>
                </a:lnTo>
                <a:lnTo>
                  <a:pt x="553" y="48"/>
                </a:lnTo>
                <a:lnTo>
                  <a:pt x="546" y="35"/>
                </a:lnTo>
                <a:lnTo>
                  <a:pt x="537" y="22"/>
                </a:lnTo>
                <a:lnTo>
                  <a:pt x="524" y="13"/>
                </a:lnTo>
                <a:lnTo>
                  <a:pt x="511" y="5"/>
                </a:lnTo>
                <a:lnTo>
                  <a:pt x="496" y="2"/>
                </a:lnTo>
                <a:lnTo>
                  <a:pt x="481" y="0"/>
                </a:lnTo>
                <a:lnTo>
                  <a:pt x="80" y="0"/>
                </a:lnTo>
                <a:close/>
              </a:path>
            </a:pathLst>
          </a:custGeom>
          <a:solidFill>
            <a:schemeClr val="accent2"/>
          </a:solidFill>
          <a:ln w="238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05" name="Rectangle 17">
            <a:extLst>
              <a:ext uri="{FF2B5EF4-FFF2-40B4-BE49-F238E27FC236}">
                <a16:creationId xmlns:a16="http://schemas.microsoft.com/office/drawing/2014/main" id="{C4B4237C-C6EC-402A-A5C2-6914DB311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5745163"/>
            <a:ext cx="371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6" name="Rectangle 18">
            <a:extLst>
              <a:ext uri="{FF2B5EF4-FFF2-40B4-BE49-F238E27FC236}">
                <a16:creationId xmlns:a16="http://schemas.microsoft.com/office/drawing/2014/main" id="{6F9F3DBF-8AC3-4416-AC35-D76BAA129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013" y="5916613"/>
            <a:ext cx="3206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at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7" name="Rectangle 19">
            <a:extLst>
              <a:ext uri="{FF2B5EF4-FFF2-40B4-BE49-F238E27FC236}">
                <a16:creationId xmlns:a16="http://schemas.microsoft.com/office/drawing/2014/main" id="{E2DCDF28-1F4E-4E1B-A313-FBF06009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6088063"/>
            <a:ext cx="549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mor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8" name="Rectangle 20">
            <a:extLst>
              <a:ext uri="{FF2B5EF4-FFF2-40B4-BE49-F238E27FC236}">
                <a16:creationId xmlns:a16="http://schemas.microsoft.com/office/drawing/2014/main" id="{E4D26F01-97ED-4952-935F-C86DC2835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5043488"/>
            <a:ext cx="892175" cy="75723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3813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9" name="Rectangle 21">
            <a:extLst>
              <a:ext uri="{FF2B5EF4-FFF2-40B4-BE49-F238E27FC236}">
                <a16:creationId xmlns:a16="http://schemas.microsoft.com/office/drawing/2014/main" id="{DF8B6CB6-EE3E-477F-9A7D-5912DAB06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5159375"/>
            <a:ext cx="69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10" name="Rectangle 22">
            <a:extLst>
              <a:ext uri="{FF2B5EF4-FFF2-40B4-BE49-F238E27FC236}">
                <a16:creationId xmlns:a16="http://schemas.microsoft.com/office/drawing/2014/main" id="{B0F85F13-1EAA-4E3A-8D2B-0BF69C30E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5168900"/>
            <a:ext cx="5556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Variab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11" name="Rectangle 23">
            <a:extLst>
              <a:ext uri="{FF2B5EF4-FFF2-40B4-BE49-F238E27FC236}">
                <a16:creationId xmlns:a16="http://schemas.microsoft.com/office/drawing/2014/main" id="{4D9FE5A6-E3C9-4636-B3C9-A88BF66F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438" y="5340350"/>
            <a:ext cx="4635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engt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12" name="Rectangle 24">
            <a:extLst>
              <a:ext uri="{FF2B5EF4-FFF2-40B4-BE49-F238E27FC236}">
                <a16:creationId xmlns:a16="http://schemas.microsoft.com/office/drawing/2014/main" id="{9742E150-3E76-4C35-A64C-40697674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0" y="5511800"/>
            <a:ext cx="6397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2713" name="Group 25">
            <a:extLst>
              <a:ext uri="{FF2B5EF4-FFF2-40B4-BE49-F238E27FC236}">
                <a16:creationId xmlns:a16="http://schemas.microsoft.com/office/drawing/2014/main" id="{5CA415EC-0324-446E-9371-21B399D1E476}"/>
              </a:ext>
            </a:extLst>
          </p:cNvPr>
          <p:cNvGrpSpPr>
            <a:grpSpLocks/>
          </p:cNvGrpSpPr>
          <p:nvPr/>
        </p:nvGrpSpPr>
        <p:grpSpPr bwMode="auto">
          <a:xfrm>
            <a:off x="1978025" y="5322888"/>
            <a:ext cx="398463" cy="155575"/>
            <a:chOff x="1246" y="3353"/>
            <a:chExt cx="251" cy="98"/>
          </a:xfrm>
        </p:grpSpPr>
        <p:sp>
          <p:nvSpPr>
            <p:cNvPr id="242761" name="Line 26">
              <a:extLst>
                <a:ext uri="{FF2B5EF4-FFF2-40B4-BE49-F238E27FC236}">
                  <a16:creationId xmlns:a16="http://schemas.microsoft.com/office/drawing/2014/main" id="{BB1489F6-6CE3-4E31-B074-8F6396080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401"/>
              <a:ext cx="158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62" name="Freeform 27">
              <a:extLst>
                <a:ext uri="{FF2B5EF4-FFF2-40B4-BE49-F238E27FC236}">
                  <a16:creationId xmlns:a16="http://schemas.microsoft.com/office/drawing/2014/main" id="{8CABEE7F-BD98-4063-A54D-3DE4F3EE6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2714" name="Group 28">
            <a:extLst>
              <a:ext uri="{FF2B5EF4-FFF2-40B4-BE49-F238E27FC236}">
                <a16:creationId xmlns:a16="http://schemas.microsoft.com/office/drawing/2014/main" id="{149715D1-8827-4B47-8C02-17B97CD34AE3}"/>
              </a:ext>
            </a:extLst>
          </p:cNvPr>
          <p:cNvGrpSpPr>
            <a:grpSpLocks/>
          </p:cNvGrpSpPr>
          <p:nvPr/>
        </p:nvGrpSpPr>
        <p:grpSpPr bwMode="auto">
          <a:xfrm>
            <a:off x="3265488" y="5322888"/>
            <a:ext cx="398462" cy="155575"/>
            <a:chOff x="2057" y="3353"/>
            <a:chExt cx="251" cy="98"/>
          </a:xfrm>
        </p:grpSpPr>
        <p:sp>
          <p:nvSpPr>
            <p:cNvPr id="242759" name="Line 29">
              <a:extLst>
                <a:ext uri="{FF2B5EF4-FFF2-40B4-BE49-F238E27FC236}">
                  <a16:creationId xmlns:a16="http://schemas.microsoft.com/office/drawing/2014/main" id="{E5F048A6-7713-498F-AFEB-6FB167574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7" y="3401"/>
              <a:ext cx="158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60" name="Freeform 30">
              <a:extLst>
                <a:ext uri="{FF2B5EF4-FFF2-40B4-BE49-F238E27FC236}">
                  <a16:creationId xmlns:a16="http://schemas.microsoft.com/office/drawing/2014/main" id="{062689BC-612A-4DF7-B092-D06EDD73F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1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2715" name="Freeform 31">
            <a:extLst>
              <a:ext uri="{FF2B5EF4-FFF2-40B4-BE49-F238E27FC236}">
                <a16:creationId xmlns:a16="http://schemas.microsoft.com/office/drawing/2014/main" id="{2065B5FC-9748-4FA2-A328-1ED76F7DD7E3}"/>
              </a:ext>
            </a:extLst>
          </p:cNvPr>
          <p:cNvSpPr>
            <a:spLocks/>
          </p:cNvSpPr>
          <p:nvPr/>
        </p:nvSpPr>
        <p:spPr bwMode="auto">
          <a:xfrm>
            <a:off x="3663950" y="4778375"/>
            <a:ext cx="341313" cy="620713"/>
          </a:xfrm>
          <a:custGeom>
            <a:avLst/>
            <a:gdLst>
              <a:gd name="T0" fmla="*/ 0 w 215"/>
              <a:gd name="T1" fmla="*/ 985382681 h 391"/>
              <a:gd name="T2" fmla="*/ 0 w 215"/>
              <a:gd name="T3" fmla="*/ 0 h 391"/>
              <a:gd name="T4" fmla="*/ 541835181 w 215"/>
              <a:gd name="T5" fmla="*/ 0 h 391"/>
              <a:gd name="T6" fmla="*/ 0 60000 65536"/>
              <a:gd name="T7" fmla="*/ 0 60000 65536"/>
              <a:gd name="T8" fmla="*/ 0 60000 65536"/>
              <a:gd name="T9" fmla="*/ 0 w 215"/>
              <a:gd name="T10" fmla="*/ 0 h 391"/>
              <a:gd name="T11" fmla="*/ 215 w 215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391">
                <a:moveTo>
                  <a:pt x="0" y="391"/>
                </a:moveTo>
                <a:lnTo>
                  <a:pt x="0" y="0"/>
                </a:lnTo>
                <a:lnTo>
                  <a:pt x="215" y="0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16" name="Freeform 32">
            <a:extLst>
              <a:ext uri="{FF2B5EF4-FFF2-40B4-BE49-F238E27FC236}">
                <a16:creationId xmlns:a16="http://schemas.microsoft.com/office/drawing/2014/main" id="{B54CE960-A150-4881-9349-46BDD4BE0E6E}"/>
              </a:ext>
            </a:extLst>
          </p:cNvPr>
          <p:cNvSpPr>
            <a:spLocks/>
          </p:cNvSpPr>
          <p:nvPr/>
        </p:nvSpPr>
        <p:spPr bwMode="auto">
          <a:xfrm>
            <a:off x="3998913" y="4700588"/>
            <a:ext cx="153987" cy="157162"/>
          </a:xfrm>
          <a:custGeom>
            <a:avLst/>
            <a:gdLst>
              <a:gd name="T0" fmla="*/ 0 w 97"/>
              <a:gd name="T1" fmla="*/ 249493881 h 99"/>
              <a:gd name="T2" fmla="*/ 244453569 w 97"/>
              <a:gd name="T3" fmla="*/ 123486470 h 99"/>
              <a:gd name="T4" fmla="*/ 0 w 97"/>
              <a:gd name="T5" fmla="*/ 0 h 99"/>
              <a:gd name="T6" fmla="*/ 0 w 97"/>
              <a:gd name="T7" fmla="*/ 249493881 h 99"/>
              <a:gd name="T8" fmla="*/ 0 60000 65536"/>
              <a:gd name="T9" fmla="*/ 0 60000 65536"/>
              <a:gd name="T10" fmla="*/ 0 60000 65536"/>
              <a:gd name="T11" fmla="*/ 0 60000 65536"/>
              <a:gd name="T12" fmla="*/ 0 w 97"/>
              <a:gd name="T13" fmla="*/ 0 h 99"/>
              <a:gd name="T14" fmla="*/ 97 w 97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" h="99">
                <a:moveTo>
                  <a:pt x="0" y="99"/>
                </a:moveTo>
                <a:lnTo>
                  <a:pt x="97" y="49"/>
                </a:lnTo>
                <a:lnTo>
                  <a:pt x="0" y="0"/>
                </a:lnTo>
                <a:lnTo>
                  <a:pt x="0" y="9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17" name="Freeform 33">
            <a:extLst>
              <a:ext uri="{FF2B5EF4-FFF2-40B4-BE49-F238E27FC236}">
                <a16:creationId xmlns:a16="http://schemas.microsoft.com/office/drawing/2014/main" id="{67152D82-42E0-4669-9B94-D3D582C50B74}"/>
              </a:ext>
            </a:extLst>
          </p:cNvPr>
          <p:cNvSpPr>
            <a:spLocks/>
          </p:cNvSpPr>
          <p:nvPr/>
        </p:nvSpPr>
        <p:spPr bwMode="auto">
          <a:xfrm>
            <a:off x="3663950" y="5399088"/>
            <a:ext cx="341313" cy="620712"/>
          </a:xfrm>
          <a:custGeom>
            <a:avLst/>
            <a:gdLst>
              <a:gd name="T0" fmla="*/ 0 w 215"/>
              <a:gd name="T1" fmla="*/ 0 h 391"/>
              <a:gd name="T2" fmla="*/ 0 w 215"/>
              <a:gd name="T3" fmla="*/ 985379506 h 391"/>
              <a:gd name="T4" fmla="*/ 541835181 w 215"/>
              <a:gd name="T5" fmla="*/ 985379506 h 391"/>
              <a:gd name="T6" fmla="*/ 0 60000 65536"/>
              <a:gd name="T7" fmla="*/ 0 60000 65536"/>
              <a:gd name="T8" fmla="*/ 0 60000 65536"/>
              <a:gd name="T9" fmla="*/ 0 w 215"/>
              <a:gd name="T10" fmla="*/ 0 h 391"/>
              <a:gd name="T11" fmla="*/ 215 w 215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391">
                <a:moveTo>
                  <a:pt x="0" y="0"/>
                </a:moveTo>
                <a:lnTo>
                  <a:pt x="0" y="391"/>
                </a:lnTo>
                <a:lnTo>
                  <a:pt x="215" y="391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18" name="Freeform 34">
            <a:extLst>
              <a:ext uri="{FF2B5EF4-FFF2-40B4-BE49-F238E27FC236}">
                <a16:creationId xmlns:a16="http://schemas.microsoft.com/office/drawing/2014/main" id="{B1BCCA2E-1234-4AE6-8B77-D84BED1925AC}"/>
              </a:ext>
            </a:extLst>
          </p:cNvPr>
          <p:cNvSpPr>
            <a:spLocks/>
          </p:cNvSpPr>
          <p:nvPr/>
        </p:nvSpPr>
        <p:spPr bwMode="auto">
          <a:xfrm>
            <a:off x="3998913" y="5943600"/>
            <a:ext cx="153987" cy="157163"/>
          </a:xfrm>
          <a:custGeom>
            <a:avLst/>
            <a:gdLst>
              <a:gd name="T0" fmla="*/ 0 w 97"/>
              <a:gd name="T1" fmla="*/ 249497056 h 99"/>
              <a:gd name="T2" fmla="*/ 244453569 w 97"/>
              <a:gd name="T3" fmla="*/ 120967885 h 99"/>
              <a:gd name="T4" fmla="*/ 0 w 97"/>
              <a:gd name="T5" fmla="*/ 0 h 99"/>
              <a:gd name="T6" fmla="*/ 0 w 97"/>
              <a:gd name="T7" fmla="*/ 249497056 h 99"/>
              <a:gd name="T8" fmla="*/ 0 60000 65536"/>
              <a:gd name="T9" fmla="*/ 0 60000 65536"/>
              <a:gd name="T10" fmla="*/ 0 60000 65536"/>
              <a:gd name="T11" fmla="*/ 0 60000 65536"/>
              <a:gd name="T12" fmla="*/ 0 w 97"/>
              <a:gd name="T13" fmla="*/ 0 h 99"/>
              <a:gd name="T14" fmla="*/ 97 w 97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" h="99">
                <a:moveTo>
                  <a:pt x="0" y="99"/>
                </a:moveTo>
                <a:lnTo>
                  <a:pt x="97" y="48"/>
                </a:lnTo>
                <a:lnTo>
                  <a:pt x="0" y="0"/>
                </a:lnTo>
                <a:lnTo>
                  <a:pt x="0" y="9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19" name="Freeform 35">
            <a:extLst>
              <a:ext uri="{FF2B5EF4-FFF2-40B4-BE49-F238E27FC236}">
                <a16:creationId xmlns:a16="http://schemas.microsoft.com/office/drawing/2014/main" id="{99894430-1ACE-488E-98C5-CF2BADBA9784}"/>
              </a:ext>
            </a:extLst>
          </p:cNvPr>
          <p:cNvSpPr>
            <a:spLocks/>
          </p:cNvSpPr>
          <p:nvPr/>
        </p:nvSpPr>
        <p:spPr bwMode="auto">
          <a:xfrm>
            <a:off x="5040313" y="5546725"/>
            <a:ext cx="488950" cy="473075"/>
          </a:xfrm>
          <a:custGeom>
            <a:avLst/>
            <a:gdLst>
              <a:gd name="T0" fmla="*/ 776208125 w 308"/>
              <a:gd name="T1" fmla="*/ 0 h 298"/>
              <a:gd name="T2" fmla="*/ 776208125 w 308"/>
              <a:gd name="T3" fmla="*/ 751006563 h 298"/>
              <a:gd name="T4" fmla="*/ 0 w 308"/>
              <a:gd name="T5" fmla="*/ 751006563 h 298"/>
              <a:gd name="T6" fmla="*/ 0 60000 65536"/>
              <a:gd name="T7" fmla="*/ 0 60000 65536"/>
              <a:gd name="T8" fmla="*/ 0 60000 65536"/>
              <a:gd name="T9" fmla="*/ 0 w 308"/>
              <a:gd name="T10" fmla="*/ 0 h 298"/>
              <a:gd name="T11" fmla="*/ 308 w 308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8" h="298">
                <a:moveTo>
                  <a:pt x="308" y="0"/>
                </a:moveTo>
                <a:lnTo>
                  <a:pt x="308" y="298"/>
                </a:lnTo>
                <a:lnTo>
                  <a:pt x="0" y="298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0" name="Freeform 36">
            <a:extLst>
              <a:ext uri="{FF2B5EF4-FFF2-40B4-BE49-F238E27FC236}">
                <a16:creationId xmlns:a16="http://schemas.microsoft.com/office/drawing/2014/main" id="{3222C1CB-4D4E-428A-94D6-EAB400D1E594}"/>
              </a:ext>
            </a:extLst>
          </p:cNvPr>
          <p:cNvSpPr>
            <a:spLocks/>
          </p:cNvSpPr>
          <p:nvPr/>
        </p:nvSpPr>
        <p:spPr bwMode="auto">
          <a:xfrm>
            <a:off x="5453063" y="5399088"/>
            <a:ext cx="155575" cy="153987"/>
          </a:xfrm>
          <a:custGeom>
            <a:avLst/>
            <a:gdLst>
              <a:gd name="T0" fmla="*/ 246975313 w 98"/>
              <a:gd name="T1" fmla="*/ 244453569 h 97"/>
              <a:gd name="T2" fmla="*/ 120967500 w 98"/>
              <a:gd name="T3" fmla="*/ 0 h 97"/>
              <a:gd name="T4" fmla="*/ 0 w 98"/>
              <a:gd name="T5" fmla="*/ 244453569 h 97"/>
              <a:gd name="T6" fmla="*/ 246975313 w 98"/>
              <a:gd name="T7" fmla="*/ 244453569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7"/>
              <a:gd name="T14" fmla="*/ 98 w 98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7">
                <a:moveTo>
                  <a:pt x="98" y="97"/>
                </a:moveTo>
                <a:lnTo>
                  <a:pt x="48" y="0"/>
                </a:lnTo>
                <a:lnTo>
                  <a:pt x="0" y="97"/>
                </a:lnTo>
                <a:lnTo>
                  <a:pt x="98" y="97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21" name="Freeform 37">
            <a:extLst>
              <a:ext uri="{FF2B5EF4-FFF2-40B4-BE49-F238E27FC236}">
                <a16:creationId xmlns:a16="http://schemas.microsoft.com/office/drawing/2014/main" id="{46D9F4E5-5C22-4AFD-B5A4-09D6134CCF22}"/>
              </a:ext>
            </a:extLst>
          </p:cNvPr>
          <p:cNvSpPr>
            <a:spLocks/>
          </p:cNvSpPr>
          <p:nvPr/>
        </p:nvSpPr>
        <p:spPr bwMode="auto">
          <a:xfrm>
            <a:off x="5040313" y="4778375"/>
            <a:ext cx="488950" cy="473075"/>
          </a:xfrm>
          <a:custGeom>
            <a:avLst/>
            <a:gdLst>
              <a:gd name="T0" fmla="*/ 776208125 w 308"/>
              <a:gd name="T1" fmla="*/ 751006563 h 298"/>
              <a:gd name="T2" fmla="*/ 776208125 w 308"/>
              <a:gd name="T3" fmla="*/ 0 h 298"/>
              <a:gd name="T4" fmla="*/ 0 w 308"/>
              <a:gd name="T5" fmla="*/ 0 h 298"/>
              <a:gd name="T6" fmla="*/ 0 60000 65536"/>
              <a:gd name="T7" fmla="*/ 0 60000 65536"/>
              <a:gd name="T8" fmla="*/ 0 60000 65536"/>
              <a:gd name="T9" fmla="*/ 0 w 308"/>
              <a:gd name="T10" fmla="*/ 0 h 298"/>
              <a:gd name="T11" fmla="*/ 308 w 308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8" h="298">
                <a:moveTo>
                  <a:pt x="308" y="298"/>
                </a:moveTo>
                <a:lnTo>
                  <a:pt x="308" y="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2" name="Freeform 38">
            <a:extLst>
              <a:ext uri="{FF2B5EF4-FFF2-40B4-BE49-F238E27FC236}">
                <a16:creationId xmlns:a16="http://schemas.microsoft.com/office/drawing/2014/main" id="{6C7AE2A9-F243-4849-B7A0-9FAF0D26CE99}"/>
              </a:ext>
            </a:extLst>
          </p:cNvPr>
          <p:cNvSpPr>
            <a:spLocks/>
          </p:cNvSpPr>
          <p:nvPr/>
        </p:nvSpPr>
        <p:spPr bwMode="auto">
          <a:xfrm>
            <a:off x="5449888" y="5245100"/>
            <a:ext cx="157162" cy="153988"/>
          </a:xfrm>
          <a:custGeom>
            <a:avLst/>
            <a:gdLst>
              <a:gd name="T0" fmla="*/ 0 w 99"/>
              <a:gd name="T1" fmla="*/ 0 h 97"/>
              <a:gd name="T2" fmla="*/ 126007412 w 99"/>
              <a:gd name="T3" fmla="*/ 244456744 h 97"/>
              <a:gd name="T4" fmla="*/ 249493881 w 99"/>
              <a:gd name="T5" fmla="*/ 0 h 97"/>
              <a:gd name="T6" fmla="*/ 0 w 99"/>
              <a:gd name="T7" fmla="*/ 0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9"/>
              <a:gd name="T13" fmla="*/ 0 h 97"/>
              <a:gd name="T14" fmla="*/ 99 w 99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" h="97">
                <a:moveTo>
                  <a:pt x="0" y="0"/>
                </a:moveTo>
                <a:lnTo>
                  <a:pt x="50" y="97"/>
                </a:lnTo>
                <a:lnTo>
                  <a:pt x="9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42723" name="Group 39">
            <a:extLst>
              <a:ext uri="{FF2B5EF4-FFF2-40B4-BE49-F238E27FC236}">
                <a16:creationId xmlns:a16="http://schemas.microsoft.com/office/drawing/2014/main" id="{BE03D679-EBA2-4D8E-80A0-A34099581A5C}"/>
              </a:ext>
            </a:extLst>
          </p:cNvPr>
          <p:cNvGrpSpPr>
            <a:grpSpLocks/>
          </p:cNvGrpSpPr>
          <p:nvPr/>
        </p:nvGrpSpPr>
        <p:grpSpPr bwMode="auto">
          <a:xfrm>
            <a:off x="5529263" y="5322888"/>
            <a:ext cx="1776412" cy="155575"/>
            <a:chOff x="3483" y="3353"/>
            <a:chExt cx="1119" cy="98"/>
          </a:xfrm>
        </p:grpSpPr>
        <p:sp>
          <p:nvSpPr>
            <p:cNvPr id="242757" name="Line 40">
              <a:extLst>
                <a:ext uri="{FF2B5EF4-FFF2-40B4-BE49-F238E27FC236}">
                  <a16:creationId xmlns:a16="http://schemas.microsoft.com/office/drawing/2014/main" id="{986AECF1-5006-4F82-8595-3B126ED9A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401"/>
              <a:ext cx="1026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58" name="Freeform 41">
              <a:extLst>
                <a:ext uri="{FF2B5EF4-FFF2-40B4-BE49-F238E27FC236}">
                  <a16:creationId xmlns:a16="http://schemas.microsoft.com/office/drawing/2014/main" id="{F815A7CD-EA64-4384-8367-C1DF898BC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2724" name="Group 42">
            <a:extLst>
              <a:ext uri="{FF2B5EF4-FFF2-40B4-BE49-F238E27FC236}">
                <a16:creationId xmlns:a16="http://schemas.microsoft.com/office/drawing/2014/main" id="{A6952F34-4CEF-4AC4-9099-6E395236CEF2}"/>
              </a:ext>
            </a:extLst>
          </p:cNvPr>
          <p:cNvGrpSpPr>
            <a:grpSpLocks/>
          </p:cNvGrpSpPr>
          <p:nvPr/>
        </p:nvGrpSpPr>
        <p:grpSpPr bwMode="auto">
          <a:xfrm>
            <a:off x="6337300" y="5399088"/>
            <a:ext cx="157163" cy="222250"/>
            <a:chOff x="3992" y="3401"/>
            <a:chExt cx="99" cy="140"/>
          </a:xfrm>
        </p:grpSpPr>
        <p:sp>
          <p:nvSpPr>
            <p:cNvPr id="242755" name="Line 43">
              <a:extLst>
                <a:ext uri="{FF2B5EF4-FFF2-40B4-BE49-F238E27FC236}">
                  <a16:creationId xmlns:a16="http://schemas.microsoft.com/office/drawing/2014/main" id="{9E21D5CE-55CB-490E-920C-125DCD4B3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2" y="3401"/>
              <a:ext cx="1" cy="47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56" name="Freeform 44">
              <a:extLst>
                <a:ext uri="{FF2B5EF4-FFF2-40B4-BE49-F238E27FC236}">
                  <a16:creationId xmlns:a16="http://schemas.microsoft.com/office/drawing/2014/main" id="{09EC7E39-290A-4EF1-BA06-C02ED0EC4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" y="3444"/>
              <a:ext cx="99" cy="97"/>
            </a:xfrm>
            <a:custGeom>
              <a:avLst/>
              <a:gdLst>
                <a:gd name="T0" fmla="*/ 0 w 99"/>
                <a:gd name="T1" fmla="*/ 0 h 97"/>
                <a:gd name="T2" fmla="*/ 50 w 99"/>
                <a:gd name="T3" fmla="*/ 97 h 97"/>
                <a:gd name="T4" fmla="*/ 99 w 99"/>
                <a:gd name="T5" fmla="*/ 0 h 97"/>
                <a:gd name="T6" fmla="*/ 0 w 99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97"/>
                <a:gd name="T14" fmla="*/ 99 w 99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97">
                  <a:moveTo>
                    <a:pt x="0" y="0"/>
                  </a:moveTo>
                  <a:lnTo>
                    <a:pt x="50" y="97"/>
                  </a:lnTo>
                  <a:lnTo>
                    <a:pt x="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2725" name="Freeform 45">
            <a:extLst>
              <a:ext uri="{FF2B5EF4-FFF2-40B4-BE49-F238E27FC236}">
                <a16:creationId xmlns:a16="http://schemas.microsoft.com/office/drawing/2014/main" id="{4164FB0C-3FEC-4810-B9FB-2A7F41281D6E}"/>
              </a:ext>
            </a:extLst>
          </p:cNvPr>
          <p:cNvSpPr>
            <a:spLocks/>
          </p:cNvSpPr>
          <p:nvPr/>
        </p:nvSpPr>
        <p:spPr bwMode="auto">
          <a:xfrm>
            <a:off x="4597400" y="6375400"/>
            <a:ext cx="1863725" cy="222250"/>
          </a:xfrm>
          <a:custGeom>
            <a:avLst/>
            <a:gdLst>
              <a:gd name="T0" fmla="*/ 2147483646 w 1174"/>
              <a:gd name="T1" fmla="*/ 0 h 140"/>
              <a:gd name="T2" fmla="*/ 2147483646 w 1174"/>
              <a:gd name="T3" fmla="*/ 352821875 h 140"/>
              <a:gd name="T4" fmla="*/ 0 w 1174"/>
              <a:gd name="T5" fmla="*/ 352821875 h 140"/>
              <a:gd name="T6" fmla="*/ 0 w 1174"/>
              <a:gd name="T7" fmla="*/ 234375325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1174"/>
              <a:gd name="T13" fmla="*/ 0 h 140"/>
              <a:gd name="T14" fmla="*/ 1174 w 1174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4" h="140">
                <a:moveTo>
                  <a:pt x="1174" y="0"/>
                </a:moveTo>
                <a:lnTo>
                  <a:pt x="1174" y="140"/>
                </a:lnTo>
                <a:lnTo>
                  <a:pt x="0" y="140"/>
                </a:lnTo>
                <a:lnTo>
                  <a:pt x="0" y="93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6" name="Freeform 46">
            <a:extLst>
              <a:ext uri="{FF2B5EF4-FFF2-40B4-BE49-F238E27FC236}">
                <a16:creationId xmlns:a16="http://schemas.microsoft.com/office/drawing/2014/main" id="{A5CEC36A-482F-4A2D-B60A-9AC9E153E70D}"/>
              </a:ext>
            </a:extLst>
          </p:cNvPr>
          <p:cNvSpPr>
            <a:spLocks/>
          </p:cNvSpPr>
          <p:nvPr/>
        </p:nvSpPr>
        <p:spPr bwMode="auto">
          <a:xfrm>
            <a:off x="4519613" y="6375400"/>
            <a:ext cx="157162" cy="153988"/>
          </a:xfrm>
          <a:custGeom>
            <a:avLst/>
            <a:gdLst>
              <a:gd name="T0" fmla="*/ 249493881 w 99"/>
              <a:gd name="T1" fmla="*/ 244456744 h 97"/>
              <a:gd name="T2" fmla="*/ 123486470 w 99"/>
              <a:gd name="T3" fmla="*/ 0 h 97"/>
              <a:gd name="T4" fmla="*/ 0 w 99"/>
              <a:gd name="T5" fmla="*/ 244456744 h 97"/>
              <a:gd name="T6" fmla="*/ 249493881 w 99"/>
              <a:gd name="T7" fmla="*/ 244456744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9"/>
              <a:gd name="T13" fmla="*/ 0 h 97"/>
              <a:gd name="T14" fmla="*/ 99 w 99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" h="97">
                <a:moveTo>
                  <a:pt x="99" y="97"/>
                </a:moveTo>
                <a:lnTo>
                  <a:pt x="49" y="0"/>
                </a:lnTo>
                <a:lnTo>
                  <a:pt x="0" y="97"/>
                </a:lnTo>
                <a:lnTo>
                  <a:pt x="99" y="97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27" name="Rectangle 47">
            <a:extLst>
              <a:ext uri="{FF2B5EF4-FFF2-40B4-BE49-F238E27FC236}">
                <a16:creationId xmlns:a16="http://schemas.microsoft.com/office/drawing/2014/main" id="{B0895E04-ABA4-48F7-9FBF-562A11242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4999038"/>
            <a:ext cx="4222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28" name="Rectangle 48">
            <a:extLst>
              <a:ext uri="{FF2B5EF4-FFF2-40B4-BE49-F238E27FC236}">
                <a16:creationId xmlns:a16="http://schemas.microsoft.com/office/drawing/2014/main" id="{0E587BD9-F86C-41D6-8F44-631F6C50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176838"/>
            <a:ext cx="522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Coded</a:t>
            </a:r>
          </a:p>
        </p:txBody>
      </p:sp>
      <p:sp>
        <p:nvSpPr>
          <p:cNvPr id="242729" name="Rectangle 49">
            <a:extLst>
              <a:ext uri="{FF2B5EF4-FFF2-40B4-BE49-F238E27FC236}">
                <a16:creationId xmlns:a16="http://schemas.microsoft.com/office/drawing/2014/main" id="{F57437C8-8994-40E3-AE1E-10E1671B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348288"/>
            <a:ext cx="423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42730" name="Rectangle 50">
            <a:extLst>
              <a:ext uri="{FF2B5EF4-FFF2-40B4-BE49-F238E27FC236}">
                <a16:creationId xmlns:a16="http://schemas.microsoft.com/office/drawing/2014/main" id="{E27554D5-6C74-43AB-82D6-260301343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4940300"/>
            <a:ext cx="6238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31" name="Rectangle 51">
            <a:extLst>
              <a:ext uri="{FF2B5EF4-FFF2-40B4-BE49-F238E27FC236}">
                <a16:creationId xmlns:a16="http://schemas.microsoft.com/office/drawing/2014/main" id="{1CDF939A-D575-426B-AFFB-A7F9B5483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4918075"/>
            <a:ext cx="758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Decoded</a:t>
            </a:r>
          </a:p>
        </p:txBody>
      </p:sp>
      <p:sp>
        <p:nvSpPr>
          <p:cNvPr id="242732" name="Rectangle 52">
            <a:extLst>
              <a:ext uri="{FF2B5EF4-FFF2-40B4-BE49-F238E27FC236}">
                <a16:creationId xmlns:a16="http://schemas.microsoft.com/office/drawing/2014/main" id="{6EF56ACE-5FF3-4C99-9265-AE56999D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5118100"/>
            <a:ext cx="482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733" name="Line 53">
            <a:extLst>
              <a:ext uri="{FF2B5EF4-FFF2-40B4-BE49-F238E27FC236}">
                <a16:creationId xmlns:a16="http://schemas.microsoft.com/office/drawing/2014/main" id="{0E31BE74-C939-40AB-BFF6-1C68A02FF2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6019800"/>
            <a:ext cx="188913" cy="37782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34" name="Rectangle 54">
            <a:extLst>
              <a:ext uri="{FF2B5EF4-FFF2-40B4-BE49-F238E27FC236}">
                <a16:creationId xmlns:a16="http://schemas.microsoft.com/office/drawing/2014/main" id="{CECE23C5-5980-45AD-883E-61C956F4D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4111625"/>
            <a:ext cx="3571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35" name="Rectangle 55">
            <a:extLst>
              <a:ext uri="{FF2B5EF4-FFF2-40B4-BE49-F238E27FC236}">
                <a16:creationId xmlns:a16="http://schemas.microsoft.com/office/drawing/2014/main" id="{FAC82D32-3EB1-470A-8E17-3193751A9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420687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solidFill>
                  <a:srgbClr val="00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d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36" name="Rectangle 56">
            <a:extLst>
              <a:ext uri="{FF2B5EF4-FFF2-40B4-BE49-F238E27FC236}">
                <a16:creationId xmlns:a16="http://schemas.microsoft.com/office/drawing/2014/main" id="{3549F8E3-D25C-4AB4-81CE-EF18077D1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2878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37" name="Rectangle 57">
            <a:extLst>
              <a:ext uri="{FF2B5EF4-FFF2-40B4-BE49-F238E27FC236}">
                <a16:creationId xmlns:a16="http://schemas.microsoft.com/office/drawing/2014/main" id="{0FD256FC-F867-4FD0-BD89-E9FFD9F15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963" y="4432300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d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38" name="Rectangle 58">
            <a:extLst>
              <a:ext uri="{FF2B5EF4-FFF2-40B4-BE49-F238E27FC236}">
                <a16:creationId xmlns:a16="http://schemas.microsoft.com/office/drawing/2014/main" id="{23C2EC56-556F-44CA-B735-D463FB198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5132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39" name="Rectangle 59">
            <a:extLst>
              <a:ext uri="{FF2B5EF4-FFF2-40B4-BE49-F238E27FC236}">
                <a16:creationId xmlns:a16="http://schemas.microsoft.com/office/drawing/2014/main" id="{F05CC9FE-6DB6-4536-A1C4-E34E06E38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6156325"/>
            <a:ext cx="357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40" name="Rectangle 60">
            <a:extLst>
              <a:ext uri="{FF2B5EF4-FFF2-40B4-BE49-F238E27FC236}">
                <a16:creationId xmlns:a16="http://schemas.microsoft.com/office/drawing/2014/main" id="{AD9D3CCE-1199-4EF1-823C-87D04BDBD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617537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e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1" name="Rectangle 61">
            <a:extLst>
              <a:ext uri="{FF2B5EF4-FFF2-40B4-BE49-F238E27FC236}">
                <a16:creationId xmlns:a16="http://schemas.microsoft.com/office/drawing/2014/main" id="{E5F961A7-6665-45C8-BF1A-9DB407DC8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62658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2" name="Rectangle 62">
            <a:extLst>
              <a:ext uri="{FF2B5EF4-FFF2-40B4-BE49-F238E27FC236}">
                <a16:creationId xmlns:a16="http://schemas.microsoft.com/office/drawing/2014/main" id="{AE57DBEE-2637-470D-AB04-685536FC4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6419850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e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3" name="Rectangle 63">
            <a:extLst>
              <a:ext uri="{FF2B5EF4-FFF2-40B4-BE49-F238E27FC236}">
                <a16:creationId xmlns:a16="http://schemas.microsoft.com/office/drawing/2014/main" id="{7E471E39-3270-44D4-AE3C-709A21ADA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5" y="65103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4" name="Line 64">
            <a:extLst>
              <a:ext uri="{FF2B5EF4-FFF2-40B4-BE49-F238E27FC236}">
                <a16:creationId xmlns:a16="http://schemas.microsoft.com/office/drawing/2014/main" id="{C2A9CE1F-25FF-4DFA-9AC3-385C119782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954588"/>
            <a:ext cx="112712" cy="4445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45" name="Rectangle 65">
            <a:extLst>
              <a:ext uri="{FF2B5EF4-FFF2-40B4-BE49-F238E27FC236}">
                <a16:creationId xmlns:a16="http://schemas.microsoft.com/office/drawing/2014/main" id="{BD2CA720-3A1E-4FA8-BC2F-600B73DB3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4689475"/>
            <a:ext cx="357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46" name="Rectangle 66">
            <a:extLst>
              <a:ext uri="{FF2B5EF4-FFF2-40B4-BE49-F238E27FC236}">
                <a16:creationId xmlns:a16="http://schemas.microsoft.com/office/drawing/2014/main" id="{1BE3BF96-02F2-48CD-8E2D-A89634D0C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460375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7" name="Rectangle 67">
            <a:extLst>
              <a:ext uri="{FF2B5EF4-FFF2-40B4-BE49-F238E27FC236}">
                <a16:creationId xmlns:a16="http://schemas.microsoft.com/office/drawing/2014/main" id="{AAC30C30-2595-4FCC-96D1-AD3ADBD91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925" y="46751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8" name="Rectangle 68">
            <a:extLst>
              <a:ext uri="{FF2B5EF4-FFF2-40B4-BE49-F238E27FC236}">
                <a16:creationId xmlns:a16="http://schemas.microsoft.com/office/drawing/2014/main" id="{E67B8240-E048-49FF-93C6-E75460008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4856163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9" name="Rectangle 69">
            <a:extLst>
              <a:ext uri="{FF2B5EF4-FFF2-40B4-BE49-F238E27FC236}">
                <a16:creationId xmlns:a16="http://schemas.microsoft.com/office/drawing/2014/main" id="{599FA96A-6EBA-461A-9B60-5C81D9EE8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9276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50" name="Rectangle 70">
            <a:extLst>
              <a:ext uri="{FF2B5EF4-FFF2-40B4-BE49-F238E27FC236}">
                <a16:creationId xmlns:a16="http://schemas.microsoft.com/office/drawing/2014/main" id="{55AFE691-487F-4EC5-8E0E-C7ACD1B67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5081588"/>
            <a:ext cx="857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t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51" name="Rectangle 71">
            <a:extLst>
              <a:ext uri="{FF2B5EF4-FFF2-40B4-BE49-F238E27FC236}">
                <a16:creationId xmlns:a16="http://schemas.microsoft.com/office/drawing/2014/main" id="{EA5F7DC1-5DFC-4D4D-8C31-C51DEA4F6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588" y="5153025"/>
            <a:ext cx="1063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m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graphicFrame>
        <p:nvGraphicFramePr>
          <p:cNvPr id="242752" name="Object 3">
            <a:extLst>
              <a:ext uri="{FF2B5EF4-FFF2-40B4-BE49-F238E27FC236}">
                <a16:creationId xmlns:a16="http://schemas.microsoft.com/office/drawing/2014/main" id="{080B8446-40C3-4568-865C-7A631687F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1716088"/>
          <a:ext cx="167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3" name="Photo Editor Photo" r:id="rId3" imgW="1676634" imgH="1371429" progId="MSPhotoEd.3">
                  <p:embed/>
                </p:oleObj>
              </mc:Choice>
              <mc:Fallback>
                <p:oleObj name="Photo Editor Photo" r:id="rId3" imgW="1676634" imgH="1371429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716088"/>
                        <a:ext cx="1676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53" name="投影片編號版面配置區 72">
            <a:extLst>
              <a:ext uri="{FF2B5EF4-FFF2-40B4-BE49-F238E27FC236}">
                <a16:creationId xmlns:a16="http://schemas.microsoft.com/office/drawing/2014/main" id="{8CB9771C-9645-4B56-BFC9-B0E0ACBC9D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E90037-EDC2-42D0-9111-B7AC4093BE3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42754" name="Object 4">
            <a:extLst>
              <a:ext uri="{FF2B5EF4-FFF2-40B4-BE49-F238E27FC236}">
                <a16:creationId xmlns:a16="http://schemas.microsoft.com/office/drawing/2014/main" id="{1F44DAC4-D8A6-45F7-B241-1C3EE88949CB}"/>
              </a:ext>
            </a:extLst>
          </p:cNvPr>
          <p:cNvGraphicFramePr>
            <a:graphicFrameLocks/>
          </p:cNvGraphicFramePr>
          <p:nvPr/>
        </p:nvGraphicFramePr>
        <p:xfrm>
          <a:off x="3675063" y="1563688"/>
          <a:ext cx="5003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4" name="Picture" r:id="rId5" imgW="6810353" imgH="2190904" progId="Word.Picture.8">
                  <p:embed/>
                </p:oleObj>
              </mc:Choice>
              <mc:Fallback>
                <p:oleObj name="Picture" r:id="rId5" imgW="6810353" imgH="2190904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75063" y="1563688"/>
                        <a:ext cx="50038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4">
            <a:extLst>
              <a:ext uri="{FF2B5EF4-FFF2-40B4-BE49-F238E27FC236}">
                <a16:creationId xmlns:a16="http://schemas.microsoft.com/office/drawing/2014/main" id="{84B36C90-67C5-4DF6-B695-8B4B479DE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F63C15-2E07-46D5-A20C-4CC344E6BA0C}" type="slidenum">
              <a:rPr lang="zh-TW" altLang="en-US" sz="1400" smtClean="0">
                <a:latin typeface="Times New Roman" panose="02020603050405020304" pitchFamily="18" charset="0"/>
              </a:rPr>
              <a:pPr/>
              <a:t>19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9682" name="Rectangle 2">
            <a:extLst>
              <a:ext uri="{FF2B5EF4-FFF2-40B4-BE49-F238E27FC236}">
                <a16:creationId xmlns:a16="http://schemas.microsoft.com/office/drawing/2014/main" id="{0DFC789C-E676-4832-9674-7C96D9BCD7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-D  Mesh Coding</a:t>
            </a:r>
          </a:p>
        </p:txBody>
      </p:sp>
      <p:graphicFrame>
        <p:nvGraphicFramePr>
          <p:cNvPr id="243716" name="Object 2">
            <a:extLst>
              <a:ext uri="{FF2B5EF4-FFF2-40B4-BE49-F238E27FC236}">
                <a16:creationId xmlns:a16="http://schemas.microsoft.com/office/drawing/2014/main" id="{8DD7BD26-C35C-4962-812E-A98693073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00400"/>
          <a:ext cx="70866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9" name="點陣圖影像" r:id="rId3" imgW="7400000" imgH="1133633" progId="Paint.Picture">
                  <p:embed/>
                </p:oleObj>
              </mc:Choice>
              <mc:Fallback>
                <p:oleObj name="點陣圖影像" r:id="rId3" imgW="7400000" imgH="11336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70866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84" name="Rectangle 4">
            <a:extLst>
              <a:ext uri="{FF2B5EF4-FFF2-40B4-BE49-F238E27FC236}">
                <a16:creationId xmlns:a16="http://schemas.microsoft.com/office/drawing/2014/main" id="{3DBAF2B7-B54E-4CE0-9EF9-5A4C12EB0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Progressive representation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Streaming of 3D object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Both spatially and temporally</a:t>
            </a: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ndexing and retrieval of 3D meshe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Multiresolution database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Related to MPEG-7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243718" name="投影片編號版面配置區 4">
            <a:extLst>
              <a:ext uri="{FF2B5EF4-FFF2-40B4-BE49-F238E27FC236}">
                <a16:creationId xmlns:a16="http://schemas.microsoft.com/office/drawing/2014/main" id="{4BFBE18D-712B-472F-B377-75928F3EB7D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F3A31B-318F-463A-AB3D-251FF1F326B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4">
            <a:extLst>
              <a:ext uri="{FF2B5EF4-FFF2-40B4-BE49-F238E27FC236}">
                <a16:creationId xmlns:a16="http://schemas.microsoft.com/office/drawing/2014/main" id="{21615716-7F9C-4D57-9605-707290724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4DEC4C-3FA2-4EAE-A9A2-0F214D8B33B5}" type="slidenum">
              <a:rPr lang="zh-TW" altLang="en-US" sz="1400" smtClean="0">
                <a:latin typeface="Times New Roman" panose="02020603050405020304" pitchFamily="18" charset="0"/>
              </a:rPr>
              <a:pPr/>
              <a:t>19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33CB9559-E42F-4606-8457-5CCCA6C668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for Scalable Texture Coding</a:t>
            </a:r>
          </a:p>
        </p:txBody>
      </p:sp>
      <p:sp>
        <p:nvSpPr>
          <p:cNvPr id="920582" name="Rectangle 6">
            <a:extLst>
              <a:ext uri="{FF2B5EF4-FFF2-40B4-BE49-F238E27FC236}">
                <a16:creationId xmlns:a16="http://schemas.microsoft.com/office/drawing/2014/main" id="{DED97F2A-D706-459C-AFF3-957C58777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3603625"/>
            <a:ext cx="7829550" cy="305752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compose the signal in the frequency domain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Critical downsampling maintains the number of samples in the subbands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or 2D case, separable filters are often used.  Decompose into four bands: LL, LH, HL, HH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compose the LL band iteratively</a:t>
            </a:r>
          </a:p>
        </p:txBody>
      </p:sp>
      <p:sp>
        <p:nvSpPr>
          <p:cNvPr id="244741" name="Rectangle 10">
            <a:extLst>
              <a:ext uri="{FF2B5EF4-FFF2-40B4-BE49-F238E27FC236}">
                <a16:creationId xmlns:a16="http://schemas.microsoft.com/office/drawing/2014/main" id="{01223C6C-FF21-436E-8B61-E6DDB98BF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2398713"/>
            <a:ext cx="798512" cy="341312"/>
          </a:xfrm>
          <a:prstGeom prst="rect">
            <a:avLst/>
          </a:prstGeom>
          <a:solidFill>
            <a:srgbClr val="FFF3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42" name="Group 13">
            <a:extLst>
              <a:ext uri="{FF2B5EF4-FFF2-40B4-BE49-F238E27FC236}">
                <a16:creationId xmlns:a16="http://schemas.microsoft.com/office/drawing/2014/main" id="{A149A103-D299-4FFF-B142-C16070365251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2519363"/>
            <a:ext cx="341313" cy="87312"/>
            <a:chOff x="1072" y="1587"/>
            <a:chExt cx="215" cy="55"/>
          </a:xfrm>
        </p:grpSpPr>
        <p:sp>
          <p:nvSpPr>
            <p:cNvPr id="244823" name="Freeform 11">
              <a:extLst>
                <a:ext uri="{FF2B5EF4-FFF2-40B4-BE49-F238E27FC236}">
                  <a16:creationId xmlns:a16="http://schemas.microsoft.com/office/drawing/2014/main" id="{C536D3D6-93CF-441A-9171-ABA0E0E39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4" name="Line 12">
              <a:extLst>
                <a:ext uri="{FF2B5EF4-FFF2-40B4-BE49-F238E27FC236}">
                  <a16:creationId xmlns:a16="http://schemas.microsoft.com/office/drawing/2014/main" id="{539F1C66-0F6A-44C0-A05A-25F9A2F76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1619"/>
              <a:ext cx="9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43" name="Line 14">
            <a:extLst>
              <a:ext uri="{FF2B5EF4-FFF2-40B4-BE49-F238E27FC236}">
                <a16:creationId xmlns:a16="http://schemas.microsoft.com/office/drawing/2014/main" id="{E9A507E8-DCFE-4551-A452-D18A994AE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1800" y="2001838"/>
            <a:ext cx="1588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4744" name="Rectangle 15">
            <a:extLst>
              <a:ext uri="{FF2B5EF4-FFF2-40B4-BE49-F238E27FC236}">
                <a16:creationId xmlns:a16="http://schemas.microsoft.com/office/drawing/2014/main" id="{9CB69D53-36BC-402E-8EF9-0D19A9869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443163"/>
            <a:ext cx="165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5" name="Rectangle 16">
            <a:extLst>
              <a:ext uri="{FF2B5EF4-FFF2-40B4-BE49-F238E27FC236}">
                <a16:creationId xmlns:a16="http://schemas.microsoft.com/office/drawing/2014/main" id="{A5452EF5-9CCA-43BF-949C-04DB244AC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25574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6" name="Rectangle 17">
            <a:extLst>
              <a:ext uri="{FF2B5EF4-FFF2-40B4-BE49-F238E27FC236}">
                <a16:creationId xmlns:a16="http://schemas.microsoft.com/office/drawing/2014/main" id="{83E414CE-325F-414F-B0C0-094A4CA7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2443163"/>
            <a:ext cx="26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7" name="Rectangle 18">
            <a:extLst>
              <a:ext uri="{FF2B5EF4-FFF2-40B4-BE49-F238E27FC236}">
                <a16:creationId xmlns:a16="http://schemas.microsoft.com/office/drawing/2014/main" id="{F6EEAFFF-7315-4BBF-8F17-B18BB7DF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57488"/>
            <a:ext cx="952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ighpass</a:t>
            </a:r>
          </a:p>
        </p:txBody>
      </p:sp>
      <p:grpSp>
        <p:nvGrpSpPr>
          <p:cNvPr id="244748" name="Group 21">
            <a:extLst>
              <a:ext uri="{FF2B5EF4-FFF2-40B4-BE49-F238E27FC236}">
                <a16:creationId xmlns:a16="http://schemas.microsoft.com/office/drawing/2014/main" id="{1F94D78F-4BC0-4078-AC9D-1A8D282897AB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2519363"/>
            <a:ext cx="342900" cy="87312"/>
            <a:chOff x="1790" y="1587"/>
            <a:chExt cx="216" cy="55"/>
          </a:xfrm>
        </p:grpSpPr>
        <p:sp>
          <p:nvSpPr>
            <p:cNvPr id="244821" name="Freeform 19">
              <a:extLst>
                <a:ext uri="{FF2B5EF4-FFF2-40B4-BE49-F238E27FC236}">
                  <a16:creationId xmlns:a16="http://schemas.microsoft.com/office/drawing/2014/main" id="{53FAB66F-5A93-47EE-A3B3-384AE3B75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2" name="Line 20">
              <a:extLst>
                <a:ext uri="{FF2B5EF4-FFF2-40B4-BE49-F238E27FC236}">
                  <a16:creationId xmlns:a16="http://schemas.microsoft.com/office/drawing/2014/main" id="{665CB3B0-D658-4B78-ABC0-9C2FE168D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49" name="Oval 22">
            <a:extLst>
              <a:ext uri="{FF2B5EF4-FFF2-40B4-BE49-F238E27FC236}">
                <a16:creationId xmlns:a16="http://schemas.microsoft.com/office/drawing/2014/main" id="{631449D2-1782-4673-98B7-E0244EC5B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2349500"/>
            <a:ext cx="455613" cy="4524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50" name="Group 25">
            <a:extLst>
              <a:ext uri="{FF2B5EF4-FFF2-40B4-BE49-F238E27FC236}">
                <a16:creationId xmlns:a16="http://schemas.microsoft.com/office/drawing/2014/main" id="{4105B063-82C8-4682-B684-F93F0CF93652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2455863"/>
            <a:ext cx="101600" cy="277812"/>
            <a:chOff x="2078" y="1547"/>
            <a:chExt cx="64" cy="175"/>
          </a:xfrm>
        </p:grpSpPr>
        <p:sp>
          <p:nvSpPr>
            <p:cNvPr id="244819" name="Freeform 23">
              <a:extLst>
                <a:ext uri="{FF2B5EF4-FFF2-40B4-BE49-F238E27FC236}">
                  <a16:creationId xmlns:a16="http://schemas.microsoft.com/office/drawing/2014/main" id="{743C9012-1D73-4242-9A9F-EA70468FF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8" y="1611"/>
              <a:ext cx="64" cy="111"/>
            </a:xfrm>
            <a:custGeom>
              <a:avLst/>
              <a:gdLst>
                <a:gd name="T0" fmla="*/ 32 w 64"/>
                <a:gd name="T1" fmla="*/ 111 h 111"/>
                <a:gd name="T2" fmla="*/ 0 w 64"/>
                <a:gd name="T3" fmla="*/ 0 h 111"/>
                <a:gd name="T4" fmla="*/ 32 w 64"/>
                <a:gd name="T5" fmla="*/ 0 h 111"/>
                <a:gd name="T6" fmla="*/ 64 w 64"/>
                <a:gd name="T7" fmla="*/ 0 h 111"/>
                <a:gd name="T8" fmla="*/ 32 w 64"/>
                <a:gd name="T9" fmla="*/ 111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11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64" y="0"/>
                  </a:lnTo>
                  <a:lnTo>
                    <a:pt x="32" y="11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0" name="Line 24">
              <a:extLst>
                <a:ext uri="{FF2B5EF4-FFF2-40B4-BE49-F238E27FC236}">
                  <a16:creationId xmlns:a16="http://schemas.microsoft.com/office/drawing/2014/main" id="{3871AAEE-1714-460D-9B92-A23A5162E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1547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51" name="Rectangle 26">
            <a:extLst>
              <a:ext uri="{FF2B5EF4-FFF2-40B4-BE49-F238E27FC236}">
                <a16:creationId xmlns:a16="http://schemas.microsoft.com/office/drawing/2014/main" id="{6FE0B591-5505-4C95-9ECB-4513A66AB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2417763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52" name="Group 29">
            <a:extLst>
              <a:ext uri="{FF2B5EF4-FFF2-40B4-BE49-F238E27FC236}">
                <a16:creationId xmlns:a16="http://schemas.microsoft.com/office/drawing/2014/main" id="{EEB5E3B1-B645-4CE7-9E7E-C82D118CE74B}"/>
              </a:ext>
            </a:extLst>
          </p:cNvPr>
          <p:cNvGrpSpPr>
            <a:grpSpLocks/>
          </p:cNvGrpSpPr>
          <p:nvPr/>
        </p:nvGrpSpPr>
        <p:grpSpPr bwMode="auto">
          <a:xfrm>
            <a:off x="1473200" y="1952625"/>
            <a:ext cx="569913" cy="87313"/>
            <a:chOff x="928" y="1230"/>
            <a:chExt cx="359" cy="55"/>
          </a:xfrm>
        </p:grpSpPr>
        <p:sp>
          <p:nvSpPr>
            <p:cNvPr id="244817" name="Freeform 27">
              <a:extLst>
                <a:ext uri="{FF2B5EF4-FFF2-40B4-BE49-F238E27FC236}">
                  <a16:creationId xmlns:a16="http://schemas.microsoft.com/office/drawing/2014/main" id="{8598621B-4A09-4CCB-B781-C96BFDD0C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8" name="Line 28">
              <a:extLst>
                <a:ext uri="{FF2B5EF4-FFF2-40B4-BE49-F238E27FC236}">
                  <a16:creationId xmlns:a16="http://schemas.microsoft.com/office/drawing/2014/main" id="{B9D7F40D-5D46-440B-880C-C8402C479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1261"/>
              <a:ext cx="23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53" name="Rectangle 30">
            <a:extLst>
              <a:ext uri="{FF2B5EF4-FFF2-40B4-BE49-F238E27FC236}">
                <a16:creationId xmlns:a16="http://schemas.microsoft.com/office/drawing/2014/main" id="{263B795D-A3B9-4648-81E7-55C434458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1831975"/>
            <a:ext cx="798512" cy="341313"/>
          </a:xfrm>
          <a:prstGeom prst="rect">
            <a:avLst/>
          </a:prstGeom>
          <a:solidFill>
            <a:srgbClr val="FFF3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54" name="Rectangle 31">
            <a:extLst>
              <a:ext uri="{FF2B5EF4-FFF2-40B4-BE49-F238E27FC236}">
                <a16:creationId xmlns:a16="http://schemas.microsoft.com/office/drawing/2014/main" id="{EE962DC5-2FF5-4DA4-9632-319B5398A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1876425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5" name="Rectangle 32">
            <a:extLst>
              <a:ext uri="{FF2B5EF4-FFF2-40B4-BE49-F238E27FC236}">
                <a16:creationId xmlns:a16="http://schemas.microsoft.com/office/drawing/2014/main" id="{17C2A214-DC3A-4A73-9646-49094E76C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19907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6" name="Rectangle 33">
            <a:extLst>
              <a:ext uri="{FF2B5EF4-FFF2-40B4-BE49-F238E27FC236}">
                <a16:creationId xmlns:a16="http://schemas.microsoft.com/office/drawing/2014/main" id="{12BFAB1A-2F0A-4D97-B226-A89419E8F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1876425"/>
            <a:ext cx="266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7" name="Rectangle 34">
            <a:extLst>
              <a:ext uri="{FF2B5EF4-FFF2-40B4-BE49-F238E27FC236}">
                <a16:creationId xmlns:a16="http://schemas.microsoft.com/office/drawing/2014/main" id="{79957FBA-A49E-4DB3-8C35-2B8944D4D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511300"/>
            <a:ext cx="900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Lowpass</a:t>
            </a:r>
          </a:p>
        </p:txBody>
      </p:sp>
      <p:sp>
        <p:nvSpPr>
          <p:cNvPr id="244758" name="Oval 35">
            <a:extLst>
              <a:ext uri="{FF2B5EF4-FFF2-40B4-BE49-F238E27FC236}">
                <a16:creationId xmlns:a16="http://schemas.microsoft.com/office/drawing/2014/main" id="{01030CCB-8DFB-4F3B-A922-37F48E07C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782763"/>
            <a:ext cx="455613" cy="4524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59" name="Group 38">
            <a:extLst>
              <a:ext uri="{FF2B5EF4-FFF2-40B4-BE49-F238E27FC236}">
                <a16:creationId xmlns:a16="http://schemas.microsoft.com/office/drawing/2014/main" id="{46436B39-68F3-4B6A-8A90-E59F18DE11E1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1952625"/>
            <a:ext cx="342900" cy="87313"/>
            <a:chOff x="1790" y="1230"/>
            <a:chExt cx="216" cy="55"/>
          </a:xfrm>
        </p:grpSpPr>
        <p:sp>
          <p:nvSpPr>
            <p:cNvPr id="244815" name="Freeform 36">
              <a:extLst>
                <a:ext uri="{FF2B5EF4-FFF2-40B4-BE49-F238E27FC236}">
                  <a16:creationId xmlns:a16="http://schemas.microsoft.com/office/drawing/2014/main" id="{9BF749D6-847E-4EEA-A2A3-D77624B7E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6" name="Line 37">
              <a:extLst>
                <a:ext uri="{FF2B5EF4-FFF2-40B4-BE49-F238E27FC236}">
                  <a16:creationId xmlns:a16="http://schemas.microsoft.com/office/drawing/2014/main" id="{348B73A0-F722-4D7A-AD4F-B6CE2A8D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60" name="Group 41">
            <a:extLst>
              <a:ext uri="{FF2B5EF4-FFF2-40B4-BE49-F238E27FC236}">
                <a16:creationId xmlns:a16="http://schemas.microsoft.com/office/drawing/2014/main" id="{46323672-C92D-4BD5-9409-0463CC5827E7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1889125"/>
            <a:ext cx="101600" cy="277813"/>
            <a:chOff x="2078" y="1190"/>
            <a:chExt cx="64" cy="175"/>
          </a:xfrm>
        </p:grpSpPr>
        <p:sp>
          <p:nvSpPr>
            <p:cNvPr id="244813" name="Freeform 39">
              <a:extLst>
                <a:ext uri="{FF2B5EF4-FFF2-40B4-BE49-F238E27FC236}">
                  <a16:creationId xmlns:a16="http://schemas.microsoft.com/office/drawing/2014/main" id="{D543F782-FA5D-4B84-9AC7-D2BB5006E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8" y="1254"/>
              <a:ext cx="64" cy="111"/>
            </a:xfrm>
            <a:custGeom>
              <a:avLst/>
              <a:gdLst>
                <a:gd name="T0" fmla="*/ 32 w 64"/>
                <a:gd name="T1" fmla="*/ 111 h 111"/>
                <a:gd name="T2" fmla="*/ 0 w 64"/>
                <a:gd name="T3" fmla="*/ 0 h 111"/>
                <a:gd name="T4" fmla="*/ 32 w 64"/>
                <a:gd name="T5" fmla="*/ 0 h 111"/>
                <a:gd name="T6" fmla="*/ 64 w 64"/>
                <a:gd name="T7" fmla="*/ 0 h 111"/>
                <a:gd name="T8" fmla="*/ 32 w 64"/>
                <a:gd name="T9" fmla="*/ 111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11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64" y="0"/>
                  </a:lnTo>
                  <a:lnTo>
                    <a:pt x="32" y="11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4" name="Line 40">
              <a:extLst>
                <a:ext uri="{FF2B5EF4-FFF2-40B4-BE49-F238E27FC236}">
                  <a16:creationId xmlns:a16="http://schemas.microsoft.com/office/drawing/2014/main" id="{1C36BF0F-7984-42FD-8C28-937F025A6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1190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1" name="Rectangle 42">
            <a:extLst>
              <a:ext uri="{FF2B5EF4-FFF2-40B4-BE49-F238E27FC236}">
                <a16:creationId xmlns:a16="http://schemas.microsoft.com/office/drawing/2014/main" id="{3C9244D1-950D-4F6C-8E82-4E26305B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1851025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62" name="Group 45">
            <a:extLst>
              <a:ext uri="{FF2B5EF4-FFF2-40B4-BE49-F238E27FC236}">
                <a16:creationId xmlns:a16="http://schemas.microsoft.com/office/drawing/2014/main" id="{B7EB76AC-5E25-47A5-923F-E79CEA67D46D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1952625"/>
            <a:ext cx="342900" cy="87313"/>
            <a:chOff x="2293" y="1230"/>
            <a:chExt cx="216" cy="55"/>
          </a:xfrm>
        </p:grpSpPr>
        <p:sp>
          <p:nvSpPr>
            <p:cNvPr id="244811" name="Freeform 43">
              <a:extLst>
                <a:ext uri="{FF2B5EF4-FFF2-40B4-BE49-F238E27FC236}">
                  <a16:creationId xmlns:a16="http://schemas.microsoft.com/office/drawing/2014/main" id="{15560403-8F59-4143-A6A8-5B15DA46D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2" name="Line 44">
              <a:extLst>
                <a:ext uri="{FF2B5EF4-FFF2-40B4-BE49-F238E27FC236}">
                  <a16:creationId xmlns:a16="http://schemas.microsoft.com/office/drawing/2014/main" id="{D5D1EC17-3B2A-44BD-9D56-875EAD947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3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63" name="Group 48">
            <a:extLst>
              <a:ext uri="{FF2B5EF4-FFF2-40B4-BE49-F238E27FC236}">
                <a16:creationId xmlns:a16="http://schemas.microsoft.com/office/drawing/2014/main" id="{1D93854D-BBD8-44B8-BB7F-B6DE4F77D81F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2519363"/>
            <a:ext cx="342900" cy="87312"/>
            <a:chOff x="2293" y="1587"/>
            <a:chExt cx="216" cy="55"/>
          </a:xfrm>
        </p:grpSpPr>
        <p:sp>
          <p:nvSpPr>
            <p:cNvPr id="244809" name="Freeform 46">
              <a:extLst>
                <a:ext uri="{FF2B5EF4-FFF2-40B4-BE49-F238E27FC236}">
                  <a16:creationId xmlns:a16="http://schemas.microsoft.com/office/drawing/2014/main" id="{3DAD01F5-965F-46A0-94F5-06B8C63E56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0" name="Line 47">
              <a:extLst>
                <a:ext uri="{FF2B5EF4-FFF2-40B4-BE49-F238E27FC236}">
                  <a16:creationId xmlns:a16="http://schemas.microsoft.com/office/drawing/2014/main" id="{745C4DDD-A7E5-4078-A99D-3CD482310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3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4" name="Rectangle 49">
            <a:extLst>
              <a:ext uri="{FF2B5EF4-FFF2-40B4-BE49-F238E27FC236}">
                <a16:creationId xmlns:a16="http://schemas.microsoft.com/office/drawing/2014/main" id="{34A0A749-774C-47D9-8F85-52D87CE63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1825625"/>
            <a:ext cx="1038225" cy="35401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65" name="Rectangle 50">
            <a:extLst>
              <a:ext uri="{FF2B5EF4-FFF2-40B4-BE49-F238E27FC236}">
                <a16:creationId xmlns:a16="http://schemas.microsoft.com/office/drawing/2014/main" id="{68FE0909-F6DA-4926-A4DA-26D9BD2A1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2392363"/>
            <a:ext cx="1038225" cy="354012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66" name="Rectangle 51">
            <a:extLst>
              <a:ext uri="{FF2B5EF4-FFF2-40B4-BE49-F238E27FC236}">
                <a16:creationId xmlns:a16="http://schemas.microsoft.com/office/drawing/2014/main" id="{1B6B96CC-6B44-4EA0-844F-F9611F582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1851025"/>
            <a:ext cx="1016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4E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CODEC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67" name="Rectangle 52">
            <a:extLst>
              <a:ext uri="{FF2B5EF4-FFF2-40B4-BE49-F238E27FC236}">
                <a16:creationId xmlns:a16="http://schemas.microsoft.com/office/drawing/2014/main" id="{FFF31796-71D6-4F15-9DD8-5F9767EA0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2417763"/>
            <a:ext cx="1016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4E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CODEC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68" name="Group 55">
            <a:extLst>
              <a:ext uri="{FF2B5EF4-FFF2-40B4-BE49-F238E27FC236}">
                <a16:creationId xmlns:a16="http://schemas.microsoft.com/office/drawing/2014/main" id="{253D792E-1B3D-422C-9F8B-C575B1C349E8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2519363"/>
            <a:ext cx="342900" cy="87312"/>
            <a:chOff x="3155" y="1587"/>
            <a:chExt cx="216" cy="55"/>
          </a:xfrm>
        </p:grpSpPr>
        <p:sp>
          <p:nvSpPr>
            <p:cNvPr id="244807" name="Freeform 53">
              <a:extLst>
                <a:ext uri="{FF2B5EF4-FFF2-40B4-BE49-F238E27FC236}">
                  <a16:creationId xmlns:a16="http://schemas.microsoft.com/office/drawing/2014/main" id="{75D3162B-8346-4D73-901F-A7BD09978B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1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8" name="Line 54">
              <a:extLst>
                <a:ext uri="{FF2B5EF4-FFF2-40B4-BE49-F238E27FC236}">
                  <a16:creationId xmlns:a16="http://schemas.microsoft.com/office/drawing/2014/main" id="{278BCC25-4A44-4D3D-9242-9E9146CB0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5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9" name="Oval 56">
            <a:extLst>
              <a:ext uri="{FF2B5EF4-FFF2-40B4-BE49-F238E27FC236}">
                <a16:creationId xmlns:a16="http://schemas.microsoft.com/office/drawing/2014/main" id="{1FEE392B-B277-413B-8424-D817E7323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2349500"/>
            <a:ext cx="455612" cy="4524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70" name="Oval 57">
            <a:extLst>
              <a:ext uri="{FF2B5EF4-FFF2-40B4-BE49-F238E27FC236}">
                <a16:creationId xmlns:a16="http://schemas.microsoft.com/office/drawing/2014/main" id="{9F5240D1-2818-42CC-90B6-8AD752E25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782763"/>
            <a:ext cx="455612" cy="4524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71" name="Group 60">
            <a:extLst>
              <a:ext uri="{FF2B5EF4-FFF2-40B4-BE49-F238E27FC236}">
                <a16:creationId xmlns:a16="http://schemas.microsoft.com/office/drawing/2014/main" id="{950B60C6-60D0-4626-8592-1FAFE43683D2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1952625"/>
            <a:ext cx="342900" cy="87313"/>
            <a:chOff x="3155" y="1230"/>
            <a:chExt cx="216" cy="55"/>
          </a:xfrm>
        </p:grpSpPr>
        <p:sp>
          <p:nvSpPr>
            <p:cNvPr id="244805" name="Freeform 58">
              <a:extLst>
                <a:ext uri="{FF2B5EF4-FFF2-40B4-BE49-F238E27FC236}">
                  <a16:creationId xmlns:a16="http://schemas.microsoft.com/office/drawing/2014/main" id="{BFDFA8EF-9B9A-45BB-ADA5-0B6207DC0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1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6" name="Line 59">
              <a:extLst>
                <a:ext uri="{FF2B5EF4-FFF2-40B4-BE49-F238E27FC236}">
                  <a16:creationId xmlns:a16="http://schemas.microsoft.com/office/drawing/2014/main" id="{AA9B7CE8-34B1-4FF6-962F-869843795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5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2" name="Group 63">
            <a:extLst>
              <a:ext uri="{FF2B5EF4-FFF2-40B4-BE49-F238E27FC236}">
                <a16:creationId xmlns:a16="http://schemas.microsoft.com/office/drawing/2014/main" id="{E1FFB1F5-44BD-4A50-A165-F82B44503ED2}"/>
              </a:ext>
            </a:extLst>
          </p:cNvPr>
          <p:cNvGrpSpPr>
            <a:grpSpLocks/>
          </p:cNvGrpSpPr>
          <p:nvPr/>
        </p:nvGrpSpPr>
        <p:grpSpPr bwMode="auto">
          <a:xfrm>
            <a:off x="5465763" y="1889125"/>
            <a:ext cx="101600" cy="277813"/>
            <a:chOff x="3443" y="1190"/>
            <a:chExt cx="64" cy="175"/>
          </a:xfrm>
        </p:grpSpPr>
        <p:sp>
          <p:nvSpPr>
            <p:cNvPr id="244803" name="Freeform 61">
              <a:extLst>
                <a:ext uri="{FF2B5EF4-FFF2-40B4-BE49-F238E27FC236}">
                  <a16:creationId xmlns:a16="http://schemas.microsoft.com/office/drawing/2014/main" id="{8DFC104F-A1D7-487D-A070-A07A96733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3" y="1190"/>
              <a:ext cx="64" cy="111"/>
            </a:xfrm>
            <a:custGeom>
              <a:avLst/>
              <a:gdLst>
                <a:gd name="T0" fmla="*/ 32 w 64"/>
                <a:gd name="T1" fmla="*/ 0 h 111"/>
                <a:gd name="T2" fmla="*/ 0 w 64"/>
                <a:gd name="T3" fmla="*/ 111 h 111"/>
                <a:gd name="T4" fmla="*/ 32 w 64"/>
                <a:gd name="T5" fmla="*/ 111 h 111"/>
                <a:gd name="T6" fmla="*/ 64 w 64"/>
                <a:gd name="T7" fmla="*/ 111 h 111"/>
                <a:gd name="T8" fmla="*/ 32 w 64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0"/>
                  </a:moveTo>
                  <a:lnTo>
                    <a:pt x="0" y="111"/>
                  </a:lnTo>
                  <a:lnTo>
                    <a:pt x="32" y="111"/>
                  </a:lnTo>
                  <a:lnTo>
                    <a:pt x="64" y="11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4" name="Line 62">
              <a:extLst>
                <a:ext uri="{FF2B5EF4-FFF2-40B4-BE49-F238E27FC236}">
                  <a16:creationId xmlns:a16="http://schemas.microsoft.com/office/drawing/2014/main" id="{5B618181-25F1-4D5E-9C2A-9595503BF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5" y="1301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3" name="Group 66">
            <a:extLst>
              <a:ext uri="{FF2B5EF4-FFF2-40B4-BE49-F238E27FC236}">
                <a16:creationId xmlns:a16="http://schemas.microsoft.com/office/drawing/2014/main" id="{CE423ECE-ABE4-4FA6-B47A-8560E7066585}"/>
              </a:ext>
            </a:extLst>
          </p:cNvPr>
          <p:cNvGrpSpPr>
            <a:grpSpLocks/>
          </p:cNvGrpSpPr>
          <p:nvPr/>
        </p:nvGrpSpPr>
        <p:grpSpPr bwMode="auto">
          <a:xfrm>
            <a:off x="5465763" y="2455863"/>
            <a:ext cx="101600" cy="277812"/>
            <a:chOff x="3443" y="1547"/>
            <a:chExt cx="64" cy="175"/>
          </a:xfrm>
        </p:grpSpPr>
        <p:sp>
          <p:nvSpPr>
            <p:cNvPr id="244801" name="Freeform 64">
              <a:extLst>
                <a:ext uri="{FF2B5EF4-FFF2-40B4-BE49-F238E27FC236}">
                  <a16:creationId xmlns:a16="http://schemas.microsoft.com/office/drawing/2014/main" id="{DB5D227A-7408-437C-8F71-1DFDA0405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3" y="1547"/>
              <a:ext cx="64" cy="111"/>
            </a:xfrm>
            <a:custGeom>
              <a:avLst/>
              <a:gdLst>
                <a:gd name="T0" fmla="*/ 32 w 64"/>
                <a:gd name="T1" fmla="*/ 0 h 111"/>
                <a:gd name="T2" fmla="*/ 0 w 64"/>
                <a:gd name="T3" fmla="*/ 111 h 111"/>
                <a:gd name="T4" fmla="*/ 32 w 64"/>
                <a:gd name="T5" fmla="*/ 111 h 111"/>
                <a:gd name="T6" fmla="*/ 64 w 64"/>
                <a:gd name="T7" fmla="*/ 111 h 111"/>
                <a:gd name="T8" fmla="*/ 32 w 64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0"/>
                  </a:moveTo>
                  <a:lnTo>
                    <a:pt x="0" y="111"/>
                  </a:lnTo>
                  <a:lnTo>
                    <a:pt x="32" y="111"/>
                  </a:lnTo>
                  <a:lnTo>
                    <a:pt x="64" y="11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2" name="Line 65">
              <a:extLst>
                <a:ext uri="{FF2B5EF4-FFF2-40B4-BE49-F238E27FC236}">
                  <a16:creationId xmlns:a16="http://schemas.microsoft.com/office/drawing/2014/main" id="{097D17B0-4176-4682-9594-2E37128B0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5" y="1658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74" name="Rectangle 67">
            <a:extLst>
              <a:ext uri="{FF2B5EF4-FFF2-40B4-BE49-F238E27FC236}">
                <a16:creationId xmlns:a16="http://schemas.microsoft.com/office/drawing/2014/main" id="{A27D23DB-4C19-4628-8884-0DD40077B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851025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75" name="Rectangle 68">
            <a:extLst>
              <a:ext uri="{FF2B5EF4-FFF2-40B4-BE49-F238E27FC236}">
                <a16:creationId xmlns:a16="http://schemas.microsoft.com/office/drawing/2014/main" id="{34EE2185-5687-42E4-9E7C-EB69EA4D1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417763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76" name="Group 71">
            <a:extLst>
              <a:ext uri="{FF2B5EF4-FFF2-40B4-BE49-F238E27FC236}">
                <a16:creationId xmlns:a16="http://schemas.microsoft.com/office/drawing/2014/main" id="{6C712C01-8E54-4C2A-B7F4-5928CC94A367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1952625"/>
            <a:ext cx="342900" cy="87313"/>
            <a:chOff x="3658" y="1230"/>
            <a:chExt cx="216" cy="55"/>
          </a:xfrm>
        </p:grpSpPr>
        <p:sp>
          <p:nvSpPr>
            <p:cNvPr id="244799" name="Freeform 69">
              <a:extLst>
                <a:ext uri="{FF2B5EF4-FFF2-40B4-BE49-F238E27FC236}">
                  <a16:creationId xmlns:a16="http://schemas.microsoft.com/office/drawing/2014/main" id="{12385B03-6921-44FE-99F0-86B1EE4DB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0" name="Line 70">
              <a:extLst>
                <a:ext uri="{FF2B5EF4-FFF2-40B4-BE49-F238E27FC236}">
                  <a16:creationId xmlns:a16="http://schemas.microsoft.com/office/drawing/2014/main" id="{2FA345D4-44F3-4DAD-8AE4-25BCE6C68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7" name="Group 74">
            <a:extLst>
              <a:ext uri="{FF2B5EF4-FFF2-40B4-BE49-F238E27FC236}">
                <a16:creationId xmlns:a16="http://schemas.microsoft.com/office/drawing/2014/main" id="{8591955C-7BAF-4DEB-9544-311AF96F91D9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2519363"/>
            <a:ext cx="342900" cy="87312"/>
            <a:chOff x="3658" y="1587"/>
            <a:chExt cx="216" cy="55"/>
          </a:xfrm>
        </p:grpSpPr>
        <p:sp>
          <p:nvSpPr>
            <p:cNvPr id="244797" name="Freeform 72">
              <a:extLst>
                <a:ext uri="{FF2B5EF4-FFF2-40B4-BE49-F238E27FC236}">
                  <a16:creationId xmlns:a16="http://schemas.microsoft.com/office/drawing/2014/main" id="{61E19E1F-815F-4A9C-8862-74C69C39E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8" name="Line 73">
              <a:extLst>
                <a:ext uri="{FF2B5EF4-FFF2-40B4-BE49-F238E27FC236}">
                  <a16:creationId xmlns:a16="http://schemas.microsoft.com/office/drawing/2014/main" id="{AC25EA99-C47D-46F7-921C-D77ED49F4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78" name="Rectangle 75">
            <a:extLst>
              <a:ext uri="{FF2B5EF4-FFF2-40B4-BE49-F238E27FC236}">
                <a16:creationId xmlns:a16="http://schemas.microsoft.com/office/drawing/2014/main" id="{BF02A108-EC54-4976-9BDC-CE2A9D270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31975"/>
            <a:ext cx="798513" cy="341313"/>
          </a:xfrm>
          <a:prstGeom prst="rect">
            <a:avLst/>
          </a:prstGeom>
          <a:solidFill>
            <a:srgbClr val="CCF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79" name="Rectangle 76">
            <a:extLst>
              <a:ext uri="{FF2B5EF4-FFF2-40B4-BE49-F238E27FC236}">
                <a16:creationId xmlns:a16="http://schemas.microsoft.com/office/drawing/2014/main" id="{47784B30-D57F-4837-919D-D8993ACD3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1876425"/>
            <a:ext cx="139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0" name="Rectangle 77">
            <a:extLst>
              <a:ext uri="{FF2B5EF4-FFF2-40B4-BE49-F238E27FC236}">
                <a16:creationId xmlns:a16="http://schemas.microsoft.com/office/drawing/2014/main" id="{D8ED0794-1324-46EA-8778-5123A194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19907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1" name="Rectangle 78">
            <a:extLst>
              <a:ext uri="{FF2B5EF4-FFF2-40B4-BE49-F238E27FC236}">
                <a16:creationId xmlns:a16="http://schemas.microsoft.com/office/drawing/2014/main" id="{1EF13A15-5576-454E-84EA-C89B10158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8275" y="1876425"/>
            <a:ext cx="266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2" name="Rectangle 79">
            <a:extLst>
              <a:ext uri="{FF2B5EF4-FFF2-40B4-BE49-F238E27FC236}">
                <a16:creationId xmlns:a16="http://schemas.microsoft.com/office/drawing/2014/main" id="{CC972F05-B89F-4FE2-AE88-EA8F20C17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398713"/>
            <a:ext cx="798513" cy="341312"/>
          </a:xfrm>
          <a:prstGeom prst="rect">
            <a:avLst/>
          </a:prstGeom>
          <a:solidFill>
            <a:srgbClr val="CCF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83" name="Group 82">
            <a:extLst>
              <a:ext uri="{FF2B5EF4-FFF2-40B4-BE49-F238E27FC236}">
                <a16:creationId xmlns:a16="http://schemas.microsoft.com/office/drawing/2014/main" id="{480B1AB3-86CE-4D39-B91D-38C083B3A9DA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2001838"/>
            <a:ext cx="87312" cy="568325"/>
            <a:chOff x="4561" y="1261"/>
            <a:chExt cx="55" cy="358"/>
          </a:xfrm>
        </p:grpSpPr>
        <p:sp>
          <p:nvSpPr>
            <p:cNvPr id="244795" name="Freeform 80">
              <a:extLst>
                <a:ext uri="{FF2B5EF4-FFF2-40B4-BE49-F238E27FC236}">
                  <a16:creationId xmlns:a16="http://schemas.microsoft.com/office/drawing/2014/main" id="{5350BCBB-5727-4839-A79F-15B72D73A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1" y="1261"/>
              <a:ext cx="55" cy="112"/>
            </a:xfrm>
            <a:custGeom>
              <a:avLst/>
              <a:gdLst>
                <a:gd name="T0" fmla="*/ 32 w 55"/>
                <a:gd name="T1" fmla="*/ 0 h 112"/>
                <a:gd name="T2" fmla="*/ 55 w 55"/>
                <a:gd name="T3" fmla="*/ 112 h 112"/>
                <a:gd name="T4" fmla="*/ 32 w 55"/>
                <a:gd name="T5" fmla="*/ 112 h 112"/>
                <a:gd name="T6" fmla="*/ 0 w 55"/>
                <a:gd name="T7" fmla="*/ 112 h 112"/>
                <a:gd name="T8" fmla="*/ 32 w 55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112"/>
                <a:gd name="T17" fmla="*/ 55 w 55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112">
                  <a:moveTo>
                    <a:pt x="32" y="0"/>
                  </a:moveTo>
                  <a:lnTo>
                    <a:pt x="55" y="112"/>
                  </a:lnTo>
                  <a:lnTo>
                    <a:pt x="32" y="112"/>
                  </a:lnTo>
                  <a:lnTo>
                    <a:pt x="0" y="11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6" name="Line 81">
              <a:extLst>
                <a:ext uri="{FF2B5EF4-FFF2-40B4-BE49-F238E27FC236}">
                  <a16:creationId xmlns:a16="http://schemas.microsoft.com/office/drawing/2014/main" id="{44B2D9C7-0143-4EC7-89E9-0F2F9C879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3" y="1373"/>
              <a:ext cx="1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84" name="Rectangle 83">
            <a:extLst>
              <a:ext uri="{FF2B5EF4-FFF2-40B4-BE49-F238E27FC236}">
                <a16:creationId xmlns:a16="http://schemas.microsoft.com/office/drawing/2014/main" id="{2D9A53A5-DD3A-4A2A-94AB-BEFEA6659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2443163"/>
            <a:ext cx="139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5" name="Rectangle 84">
            <a:extLst>
              <a:ext uri="{FF2B5EF4-FFF2-40B4-BE49-F238E27FC236}">
                <a16:creationId xmlns:a16="http://schemas.microsoft.com/office/drawing/2014/main" id="{7CA0ADD5-CE68-437F-AF7D-FBC10564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25574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6" name="Rectangle 85">
            <a:extLst>
              <a:ext uri="{FF2B5EF4-FFF2-40B4-BE49-F238E27FC236}">
                <a16:creationId xmlns:a16="http://schemas.microsoft.com/office/drawing/2014/main" id="{0E761370-0391-4F08-BF7B-693DA96B6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8275" y="2443163"/>
            <a:ext cx="26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7" name="Rectangle 86">
            <a:extLst>
              <a:ext uri="{FF2B5EF4-FFF2-40B4-BE49-F238E27FC236}">
                <a16:creationId xmlns:a16="http://schemas.microsoft.com/office/drawing/2014/main" id="{D950AE37-63FB-42DA-82ED-F29BCCD23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1511300"/>
            <a:ext cx="9001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Lowpass</a:t>
            </a:r>
          </a:p>
        </p:txBody>
      </p:sp>
      <p:sp>
        <p:nvSpPr>
          <p:cNvPr id="244788" name="Rectangle 87">
            <a:extLst>
              <a:ext uri="{FF2B5EF4-FFF2-40B4-BE49-F238E27FC236}">
                <a16:creationId xmlns:a16="http://schemas.microsoft.com/office/drawing/2014/main" id="{3C24170A-C4F9-43B5-B40E-8F6EB1C7F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2757488"/>
            <a:ext cx="952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ighpass</a:t>
            </a:r>
          </a:p>
        </p:txBody>
      </p:sp>
      <p:sp>
        <p:nvSpPr>
          <p:cNvPr id="244789" name="Line 88">
            <a:extLst>
              <a:ext uri="{FF2B5EF4-FFF2-40B4-BE49-F238E27FC236}">
                <a16:creationId xmlns:a16="http://schemas.microsoft.com/office/drawing/2014/main" id="{6CB641CF-1B21-4866-BD53-B641AE8EC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2570163"/>
            <a:ext cx="3429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44790" name="Group 91">
            <a:extLst>
              <a:ext uri="{FF2B5EF4-FFF2-40B4-BE49-F238E27FC236}">
                <a16:creationId xmlns:a16="http://schemas.microsoft.com/office/drawing/2014/main" id="{35CB2C63-EEB3-4652-8852-E2AB9DE8B5EA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952625"/>
            <a:ext cx="735012" cy="87313"/>
            <a:chOff x="4377" y="1230"/>
            <a:chExt cx="463" cy="55"/>
          </a:xfrm>
        </p:grpSpPr>
        <p:sp>
          <p:nvSpPr>
            <p:cNvPr id="244793" name="Freeform 89">
              <a:extLst>
                <a:ext uri="{FF2B5EF4-FFF2-40B4-BE49-F238E27FC236}">
                  <a16:creationId xmlns:a16="http://schemas.microsoft.com/office/drawing/2014/main" id="{66ED39DC-50C9-4B31-851B-1B2008F26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8" y="1230"/>
              <a:ext cx="112" cy="55"/>
            </a:xfrm>
            <a:custGeom>
              <a:avLst/>
              <a:gdLst>
                <a:gd name="T0" fmla="*/ 112 w 112"/>
                <a:gd name="T1" fmla="*/ 31 h 55"/>
                <a:gd name="T2" fmla="*/ 0 w 112"/>
                <a:gd name="T3" fmla="*/ 55 h 55"/>
                <a:gd name="T4" fmla="*/ 0 w 112"/>
                <a:gd name="T5" fmla="*/ 31 h 55"/>
                <a:gd name="T6" fmla="*/ 0 w 112"/>
                <a:gd name="T7" fmla="*/ 0 h 55"/>
                <a:gd name="T8" fmla="*/ 112 w 112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55"/>
                <a:gd name="T17" fmla="*/ 112 w 11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55">
                  <a:moveTo>
                    <a:pt x="112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4" name="Line 90">
              <a:extLst>
                <a:ext uri="{FF2B5EF4-FFF2-40B4-BE49-F238E27FC236}">
                  <a16:creationId xmlns:a16="http://schemas.microsoft.com/office/drawing/2014/main" id="{8CE15E21-6415-40EC-8EEC-6EA8BA6D4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261"/>
              <a:ext cx="35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91" name="Oval 92">
            <a:extLst>
              <a:ext uri="{FF2B5EF4-FFF2-40B4-BE49-F238E27FC236}">
                <a16:creationId xmlns:a16="http://schemas.microsoft.com/office/drawing/2014/main" id="{01CD150B-6207-4EF2-A902-DD30760A9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1946275"/>
            <a:ext cx="112712" cy="11271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92" name="投影片編號版面配置區 86">
            <a:extLst>
              <a:ext uri="{FF2B5EF4-FFF2-40B4-BE49-F238E27FC236}">
                <a16:creationId xmlns:a16="http://schemas.microsoft.com/office/drawing/2014/main" id="{D87F54E1-B9CF-4F86-BBC6-F56692B075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B9990F-776F-4732-9911-C5C52FEE2F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4">
            <a:extLst>
              <a:ext uri="{FF2B5EF4-FFF2-40B4-BE49-F238E27FC236}">
                <a16:creationId xmlns:a16="http://schemas.microsoft.com/office/drawing/2014/main" id="{C9116145-2A49-4FA0-B1A2-75ACAF03C6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D25B1E-069A-41E5-8C78-C08C64A0E295}" type="slidenum">
              <a:rPr lang="zh-TW" altLang="en-US" sz="1400" smtClean="0">
                <a:latin typeface="Times New Roman" panose="02020603050405020304" pitchFamily="18" charset="0"/>
              </a:rPr>
              <a:pPr/>
              <a:t>19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1602" name="Rectangle 2">
            <a:extLst>
              <a:ext uri="{FF2B5EF4-FFF2-40B4-BE49-F238E27FC236}">
                <a16:creationId xmlns:a16="http://schemas.microsoft.com/office/drawing/2014/main" id="{25100570-839A-4B40-9061-E94E04A9B6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for Scalable Texture Coding (Cont.)</a:t>
            </a:r>
          </a:p>
        </p:txBody>
      </p:sp>
      <p:sp>
        <p:nvSpPr>
          <p:cNvPr id="921690" name="Rectangle 90">
            <a:extLst>
              <a:ext uri="{FF2B5EF4-FFF2-40B4-BE49-F238E27FC236}">
                <a16:creationId xmlns:a16="http://schemas.microsoft.com/office/drawing/2014/main" id="{7AE1D8C7-21F2-445F-BA3B-82210C09D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5834063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1" hangingPunct="1"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“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ero Tree”</a:t>
            </a:r>
          </a:p>
        </p:txBody>
      </p:sp>
      <p:sp>
        <p:nvSpPr>
          <p:cNvPr id="245765" name="投影片編號版面配置區 5">
            <a:extLst>
              <a:ext uri="{FF2B5EF4-FFF2-40B4-BE49-F238E27FC236}">
                <a16:creationId xmlns:a16="http://schemas.microsoft.com/office/drawing/2014/main" id="{BCA61D73-70BE-4961-BD7B-D1DFC74E715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4F233F0-3C42-450B-9BF2-CD56829C5FC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45766" name="Object 4">
            <a:extLst>
              <a:ext uri="{FF2B5EF4-FFF2-40B4-BE49-F238E27FC236}">
                <a16:creationId xmlns:a16="http://schemas.microsoft.com/office/drawing/2014/main" id="{6882A113-F083-4532-909E-A54D7D4FED6E}"/>
              </a:ext>
            </a:extLst>
          </p:cNvPr>
          <p:cNvGraphicFramePr>
            <a:graphicFrameLocks/>
          </p:cNvGraphicFramePr>
          <p:nvPr/>
        </p:nvGraphicFramePr>
        <p:xfrm>
          <a:off x="417513" y="1795463"/>
          <a:ext cx="82835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8" name="Picture" r:id="rId3" imgW="8267788" imgH="2047945" progId="Word.Picture.8">
                  <p:embed/>
                </p:oleObj>
              </mc:Choice>
              <mc:Fallback>
                <p:oleObj name="Picture" r:id="rId3" imgW="8267788" imgH="2047945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7513" y="1795463"/>
                        <a:ext cx="82835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5">
            <a:extLst>
              <a:ext uri="{FF2B5EF4-FFF2-40B4-BE49-F238E27FC236}">
                <a16:creationId xmlns:a16="http://schemas.microsoft.com/office/drawing/2014/main" id="{5CB33FED-6038-4CF5-8A27-2F3A0D061493}"/>
              </a:ext>
            </a:extLst>
          </p:cNvPr>
          <p:cNvGraphicFramePr>
            <a:graphicFrameLocks/>
          </p:cNvGraphicFramePr>
          <p:nvPr/>
        </p:nvGraphicFramePr>
        <p:xfrm>
          <a:off x="2935288" y="3929063"/>
          <a:ext cx="24796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9" name="Document" r:id="rId5" imgW="2457319" imgH="2466989" progId="Word.Document.8">
                  <p:embed/>
                </p:oleObj>
              </mc:Choice>
              <mc:Fallback>
                <p:oleObj name="Document" r:id="rId5" imgW="2457319" imgH="2466989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35288" y="3929063"/>
                        <a:ext cx="24796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4">
            <a:extLst>
              <a:ext uri="{FF2B5EF4-FFF2-40B4-BE49-F238E27FC236}">
                <a16:creationId xmlns:a16="http://schemas.microsoft.com/office/drawing/2014/main" id="{ADB19293-D952-4258-8FB7-11DE32A51B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12CB9C-B74A-44D8-8836-BB41CE634832}" type="slidenum">
              <a:rPr lang="zh-TW" altLang="en-US" sz="1400" smtClean="0">
                <a:latin typeface="Times New Roman" panose="02020603050405020304" pitchFamily="18" charset="0"/>
              </a:rPr>
              <a:pPr/>
              <a:t>19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82690" name="Rectangle 2">
            <a:extLst>
              <a:ext uri="{FF2B5EF4-FFF2-40B4-BE49-F238E27FC236}">
                <a16:creationId xmlns:a16="http://schemas.microsoft.com/office/drawing/2014/main" id="{59EA13D1-2509-4203-9D5E-B53E3B4921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254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Still Texture Coding</a:t>
            </a:r>
          </a:p>
        </p:txBody>
      </p:sp>
      <p:sp>
        <p:nvSpPr>
          <p:cNvPr id="882691" name="Text Box 3">
            <a:extLst>
              <a:ext uri="{FF2B5EF4-FFF2-40B4-BE49-F238E27FC236}">
                <a16:creationId xmlns:a16="http://schemas.microsoft.com/office/drawing/2014/main" id="{D5B8ADFB-7240-4913-B4F6-1931BD27C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525588"/>
            <a:ext cx="7972425" cy="23145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zh-TW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image coder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Intended for rendering of mesh and face objects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ine granularity scalability (FGS) supported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Error robustness</a:t>
            </a:r>
          </a:p>
        </p:txBody>
      </p:sp>
      <p:sp>
        <p:nvSpPr>
          <p:cNvPr id="246789" name="投影片編號版面配置區 3">
            <a:extLst>
              <a:ext uri="{FF2B5EF4-FFF2-40B4-BE49-F238E27FC236}">
                <a16:creationId xmlns:a16="http://schemas.microsoft.com/office/drawing/2014/main" id="{6187ED55-3A8C-40ED-9555-8048329483F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884680-E4E8-4353-B10D-349EDFE3650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F73FEA8-51AD-48EF-A3C5-71717469A6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81CC84-DBE5-4DA6-B53F-2BA6838AEA95}" type="slidenum">
              <a:rPr lang="zh-TW" altLang="en-US" sz="14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74FFF4F6-5832-48B7-9AA2-8AF046DEF1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740025"/>
            <a:ext cx="7772400" cy="1470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sz="4000">
                <a:effectLst/>
                <a:ea typeface="新細明體" panose="02020500000000000000" pitchFamily="18" charset="-120"/>
              </a:rPr>
              <a:t>JPEG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84165B59-BBB8-48F3-B789-9661556A6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820EF3-2E79-4319-B675-D0B6ECA42F1D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AE72ECC2-23F8-4A74-8D62-FD21B0F10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1295400"/>
            <a:ext cx="219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ecoder input: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25C94277-0775-42FB-A8C7-B13E9C7EE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708150"/>
            <a:ext cx="653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10110   0100   001   0100   0101   100001   0110   100011   </a:t>
            </a:r>
          </a:p>
        </p:txBody>
      </p:sp>
      <p:sp>
        <p:nvSpPr>
          <p:cNvPr id="644100" name="Rectangle 4">
            <a:extLst>
              <a:ext uri="{FF2B5EF4-FFF2-40B4-BE49-F238E27FC236}">
                <a16:creationId xmlns:a16="http://schemas.microsoft.com/office/drawing/2014/main" id="{1306D76D-6F15-4125-B2B8-43912972B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038350"/>
            <a:ext cx="596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001   100011   001   001   100101   11100110   110110   </a:t>
            </a:r>
          </a:p>
        </p:txBody>
      </p:sp>
      <p:sp>
        <p:nvSpPr>
          <p:cNvPr id="644101" name="Rectangle 5">
            <a:extLst>
              <a:ext uri="{FF2B5EF4-FFF2-40B4-BE49-F238E27FC236}">
                <a16:creationId xmlns:a16="http://schemas.microsoft.com/office/drawing/2014/main" id="{C65F11E9-E387-4470-8BE4-C1A463B10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2332038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0110   11110100   000   1010</a:t>
            </a:r>
          </a:p>
        </p:txBody>
      </p:sp>
      <p:sp>
        <p:nvSpPr>
          <p:cNvPr id="644102" name="Rectangle 6">
            <a:extLst>
              <a:ext uri="{FF2B5EF4-FFF2-40B4-BE49-F238E27FC236}">
                <a16:creationId xmlns:a16="http://schemas.microsoft.com/office/drawing/2014/main" id="{A0AF0A80-2338-4E55-8919-BAB71CF1F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546600"/>
            <a:ext cx="384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26    - 3    - 6     2     2     0     0     0</a:t>
            </a:r>
          </a:p>
        </p:txBody>
      </p:sp>
      <p:sp>
        <p:nvSpPr>
          <p:cNvPr id="644103" name="Rectangle 7">
            <a:extLst>
              <a:ext uri="{FF2B5EF4-FFF2-40B4-BE49-F238E27FC236}">
                <a16:creationId xmlns:a16="http://schemas.microsoft.com/office/drawing/2014/main" id="{18AD82AF-2093-4226-AD89-EAA3E6924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4762500"/>
            <a:ext cx="382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    - 2    - 4     0     0     0     0     0</a:t>
            </a:r>
          </a:p>
        </p:txBody>
      </p:sp>
      <p:sp>
        <p:nvSpPr>
          <p:cNvPr id="644104" name="Rectangle 8">
            <a:extLst>
              <a:ext uri="{FF2B5EF4-FFF2-40B4-BE49-F238E27FC236}">
                <a16:creationId xmlns:a16="http://schemas.microsoft.com/office/drawing/2014/main" id="{7DE43085-294D-4BEF-96E3-11DAFE8D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979988"/>
            <a:ext cx="384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- 3      1      5   - 1   - 1     0     0     0</a:t>
            </a:r>
          </a:p>
        </p:txBody>
      </p:sp>
      <p:sp>
        <p:nvSpPr>
          <p:cNvPr id="644105" name="Rectangle 9">
            <a:extLst>
              <a:ext uri="{FF2B5EF4-FFF2-40B4-BE49-F238E27FC236}">
                <a16:creationId xmlns:a16="http://schemas.microsoft.com/office/drawing/2014/main" id="{2F960859-67F8-4441-AA58-9F9372A70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5197475"/>
            <a:ext cx="389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- 4      1      2   - 1     0     0     0     0 </a:t>
            </a:r>
          </a:p>
        </p:txBody>
      </p:sp>
      <p:sp>
        <p:nvSpPr>
          <p:cNvPr id="644106" name="Rectangle 10">
            <a:extLst>
              <a:ext uri="{FF2B5EF4-FFF2-40B4-BE49-F238E27FC236}">
                <a16:creationId xmlns:a16="http://schemas.microsoft.com/office/drawing/2014/main" id="{02BB8558-0B93-4593-9794-7222F6D79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5432425"/>
            <a:ext cx="393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1      0      0     0     0     0     0     0</a:t>
            </a:r>
          </a:p>
        </p:txBody>
      </p:sp>
      <p:sp>
        <p:nvSpPr>
          <p:cNvPr id="644107" name="Rectangle 11">
            <a:extLst>
              <a:ext uri="{FF2B5EF4-FFF2-40B4-BE49-F238E27FC236}">
                <a16:creationId xmlns:a16="http://schemas.microsoft.com/office/drawing/2014/main" id="{E564E313-2D07-4963-9498-2B9CD2D51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5649913"/>
            <a:ext cx="386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</a:t>
            </a:r>
          </a:p>
        </p:txBody>
      </p:sp>
      <p:sp>
        <p:nvSpPr>
          <p:cNvPr id="644108" name="Rectangle 12">
            <a:extLst>
              <a:ext uri="{FF2B5EF4-FFF2-40B4-BE49-F238E27FC236}">
                <a16:creationId xmlns:a16="http://schemas.microsoft.com/office/drawing/2014/main" id="{DC56231F-88B1-4332-B079-3A1F8A5A4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5872163"/>
            <a:ext cx="386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</a:t>
            </a:r>
          </a:p>
        </p:txBody>
      </p:sp>
      <p:sp>
        <p:nvSpPr>
          <p:cNvPr id="644109" name="Rectangle 13">
            <a:extLst>
              <a:ext uri="{FF2B5EF4-FFF2-40B4-BE49-F238E27FC236}">
                <a16:creationId xmlns:a16="http://schemas.microsoft.com/office/drawing/2014/main" id="{45F16F61-04BC-413A-852C-92F480400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6108700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   </a:t>
            </a:r>
          </a:p>
        </p:txBody>
      </p:sp>
      <p:sp>
        <p:nvSpPr>
          <p:cNvPr id="644110" name="Rectangle 14">
            <a:extLst>
              <a:ext uri="{FF2B5EF4-FFF2-40B4-BE49-F238E27FC236}">
                <a16:creationId xmlns:a16="http://schemas.microsoft.com/office/drawing/2014/main" id="{08AA33A1-B756-4B1B-8ACC-8BE37F0E6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108450"/>
            <a:ext cx="6440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RLD, Inverse DPCM, and Inverse zigzag scan:</a:t>
            </a:r>
          </a:p>
        </p:txBody>
      </p:sp>
      <p:sp>
        <p:nvSpPr>
          <p:cNvPr id="644111" name="Rectangle 15">
            <a:extLst>
              <a:ext uri="{FF2B5EF4-FFF2-40B4-BE49-F238E27FC236}">
                <a16:creationId xmlns:a16="http://schemas.microsoft.com/office/drawing/2014/main" id="{74FC5F33-8DB5-405B-8A7C-4F71B7432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24606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644112" name="Rectangle 16">
            <a:extLst>
              <a:ext uri="{FF2B5EF4-FFF2-40B4-BE49-F238E27FC236}">
                <a16:creationId xmlns:a16="http://schemas.microsoft.com/office/drawing/2014/main" id="{B6F2F198-31C7-46D5-A513-5237B9D5E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2822575"/>
            <a:ext cx="1712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VLD:</a:t>
            </a:r>
          </a:p>
        </p:txBody>
      </p:sp>
      <p:sp>
        <p:nvSpPr>
          <p:cNvPr id="644113" name="Rectangle 17">
            <a:extLst>
              <a:ext uri="{FF2B5EF4-FFF2-40B4-BE49-F238E27FC236}">
                <a16:creationId xmlns:a16="http://schemas.microsoft.com/office/drawing/2014/main" id="{F53EC2D3-346C-423A-9DCB-E879FC1C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313" y="3182938"/>
            <a:ext cx="617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9 (0,-3) (0,1) (0,-3) (0,-2) (0,-6) (0,2) (0,-4) (0,1) (0,-4) (0,1)</a:t>
            </a:r>
          </a:p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1) (0,5) (1,2) (2,-1) (0,2) (5,-1) (0,-1)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OB</a:t>
            </a:r>
          </a:p>
        </p:txBody>
      </p:sp>
      <p:sp>
        <p:nvSpPr>
          <p:cNvPr id="26643" name="投影片編號版面配置區 17">
            <a:extLst>
              <a:ext uri="{FF2B5EF4-FFF2-40B4-BE49-F238E27FC236}">
                <a16:creationId xmlns:a16="http://schemas.microsoft.com/office/drawing/2014/main" id="{BF82FA5B-8933-4A84-87E2-36D21C0ECE8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D82C4A0-53CA-4CB4-8272-A6335418B1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Text Box 2">
            <a:extLst>
              <a:ext uri="{FF2B5EF4-FFF2-40B4-BE49-F238E27FC236}">
                <a16:creationId xmlns:a16="http://schemas.microsoft.com/office/drawing/2014/main" id="{3F083454-874C-493E-A2DB-CD490FBF9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1044575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Resync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arker</a:t>
            </a:r>
          </a:p>
        </p:txBody>
      </p:sp>
      <p:sp>
        <p:nvSpPr>
          <p:cNvPr id="247812" name="Text Box 3">
            <a:extLst>
              <a:ext uri="{FF2B5EF4-FFF2-40B4-BE49-F238E27FC236}">
                <a16:creationId xmlns:a16="http://schemas.microsoft.com/office/drawing/2014/main" id="{8B050A5A-2467-41E4-9D2C-1C80B89BC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3657600"/>
            <a:ext cx="1128713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080005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B</a:t>
            </a:r>
          </a:p>
          <a:p>
            <a:pPr algn="ctr"/>
            <a:r>
              <a:rPr lang="en-US" altLang="zh-TW">
                <a:solidFill>
                  <a:srgbClr val="080005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Address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3" name="Text Box 4">
            <a:extLst>
              <a:ext uri="{FF2B5EF4-FFF2-40B4-BE49-F238E27FC236}">
                <a16:creationId xmlns:a16="http://schemas.microsoft.com/office/drawing/2014/main" id="{418B6215-648A-430A-9AB3-4DD592998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657600"/>
            <a:ext cx="1014413" cy="7143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Quant.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Param.</a:t>
            </a:r>
          </a:p>
        </p:txBody>
      </p:sp>
      <p:sp>
        <p:nvSpPr>
          <p:cNvPr id="247814" name="Text Box 5">
            <a:extLst>
              <a:ext uri="{FF2B5EF4-FFF2-40B4-BE49-F238E27FC236}">
                <a16:creationId xmlns:a16="http://schemas.microsoft.com/office/drawing/2014/main" id="{C77FCBB9-18B7-441F-80A2-F483A729E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238" y="3657600"/>
            <a:ext cx="1185862" cy="714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Header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Extenion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5" name="Text Box 6">
            <a:extLst>
              <a:ext uri="{FF2B5EF4-FFF2-40B4-BE49-F238E27FC236}">
                <a16:creationId xmlns:a16="http://schemas.microsoft.com/office/drawing/2014/main" id="{E1AE3C93-C2DF-4180-B90F-FB60840E9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3657600"/>
            <a:ext cx="1368425" cy="714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Temporal</a:t>
            </a:r>
          </a:p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6" name="Text Box 7">
            <a:extLst>
              <a:ext uri="{FF2B5EF4-FFF2-40B4-BE49-F238E27FC236}">
                <a16:creationId xmlns:a16="http://schemas.microsoft.com/office/drawing/2014/main" id="{210C414B-583A-4B23-98E8-F0A569C82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954588"/>
            <a:ext cx="196850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7" name="Text Box 8">
            <a:extLst>
              <a:ext uri="{FF2B5EF4-FFF2-40B4-BE49-F238E27FC236}">
                <a16:creationId xmlns:a16="http://schemas.microsoft.com/office/drawing/2014/main" id="{1DEC5F59-2051-4442-83B0-6B159011F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954588"/>
            <a:ext cx="196850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8" name="Text Box 9">
            <a:extLst>
              <a:ext uri="{FF2B5EF4-FFF2-40B4-BE49-F238E27FC236}">
                <a16:creationId xmlns:a16="http://schemas.microsoft.com/office/drawing/2014/main" id="{788FD875-5A4E-4A31-9FA5-973CE6350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4954588"/>
            <a:ext cx="196850" cy="7143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9" name="Text Box 10">
            <a:extLst>
              <a:ext uri="{FF2B5EF4-FFF2-40B4-BE49-F238E27FC236}">
                <a16:creationId xmlns:a16="http://schemas.microsoft.com/office/drawing/2014/main" id="{37E82C0C-CCCE-42FC-9939-FFB04B009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954588"/>
            <a:ext cx="196850" cy="714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0" name="Text Box 11">
            <a:extLst>
              <a:ext uri="{FF2B5EF4-FFF2-40B4-BE49-F238E27FC236}">
                <a16:creationId xmlns:a16="http://schemas.microsoft.com/office/drawing/2014/main" id="{35FDCA1F-B5CC-4961-A633-9A99371A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4954588"/>
            <a:ext cx="196850" cy="714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1" name="Text Box 12">
            <a:extLst>
              <a:ext uri="{FF2B5EF4-FFF2-40B4-BE49-F238E27FC236}">
                <a16:creationId xmlns:a16="http://schemas.microsoft.com/office/drawing/2014/main" id="{33CF7AA1-C3E1-4197-88D9-C655DD06E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4953000"/>
            <a:ext cx="1057275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xture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2" name="Text Box 13">
            <a:extLst>
              <a:ext uri="{FF2B5EF4-FFF2-40B4-BE49-F238E27FC236}">
                <a16:creationId xmlns:a16="http://schemas.microsoft.com/office/drawing/2014/main" id="{660C5B12-6432-4FBB-8946-B9FF910F1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4953000"/>
            <a:ext cx="958850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3" name="Text Box 14">
            <a:extLst>
              <a:ext uri="{FF2B5EF4-FFF2-40B4-BE49-F238E27FC236}">
                <a16:creationId xmlns:a16="http://schemas.microsoft.com/office/drawing/2014/main" id="{48DB3E83-8FBF-4DAD-8341-D579299C9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4953000"/>
            <a:ext cx="985838" cy="71437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arker</a:t>
            </a:r>
          </a:p>
        </p:txBody>
      </p:sp>
      <p:sp>
        <p:nvSpPr>
          <p:cNvPr id="247824" name="Text Box 15">
            <a:extLst>
              <a:ext uri="{FF2B5EF4-FFF2-40B4-BE49-F238E27FC236}">
                <a16:creationId xmlns:a16="http://schemas.microsoft.com/office/drawing/2014/main" id="{86168DA5-4FF1-47F0-818A-640A5FA6B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4954588"/>
            <a:ext cx="931863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Shape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5" name="Text Box 16">
            <a:extLst>
              <a:ext uri="{FF2B5EF4-FFF2-40B4-BE49-F238E27FC236}">
                <a16:creationId xmlns:a16="http://schemas.microsoft.com/office/drawing/2014/main" id="{0AEFF0F5-56D7-40F5-A69D-4902D86C8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38" y="4953000"/>
            <a:ext cx="788987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Error</a:t>
            </a:r>
          </a:p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Burst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6" name="Text Box 17">
            <a:extLst>
              <a:ext uri="{FF2B5EF4-FFF2-40B4-BE49-F238E27FC236}">
                <a16:creationId xmlns:a16="http://schemas.microsoft.com/office/drawing/2014/main" id="{9A837DCB-3A47-4D62-9863-090931A75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938" y="4953000"/>
            <a:ext cx="1963737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xture Data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Reversible VLC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grpSp>
        <p:nvGrpSpPr>
          <p:cNvPr id="247827" name="Group 18">
            <a:extLst>
              <a:ext uri="{FF2B5EF4-FFF2-40B4-BE49-F238E27FC236}">
                <a16:creationId xmlns:a16="http://schemas.microsoft.com/office/drawing/2014/main" id="{F596BE29-FF4F-4BDA-B2FD-6A8C9528FA95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5132388"/>
            <a:ext cx="163513" cy="241300"/>
            <a:chOff x="3032" y="3320"/>
            <a:chExt cx="112" cy="152"/>
          </a:xfrm>
        </p:grpSpPr>
        <p:sp>
          <p:nvSpPr>
            <p:cNvPr id="247841" name="Line 19">
              <a:extLst>
                <a:ext uri="{FF2B5EF4-FFF2-40B4-BE49-F238E27FC236}">
                  <a16:creationId xmlns:a16="http://schemas.microsoft.com/office/drawing/2014/main" id="{920FE6E7-BAA2-485D-A852-CCE6B8A3F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3320"/>
              <a:ext cx="96" cy="1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7842" name="Line 20">
              <a:extLst>
                <a:ext uri="{FF2B5EF4-FFF2-40B4-BE49-F238E27FC236}">
                  <a16:creationId xmlns:a16="http://schemas.microsoft.com/office/drawing/2014/main" id="{DCEC708B-DA57-4219-AED4-4CA6628A2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2" y="3336"/>
              <a:ext cx="112" cy="1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47828" name="Group 21">
            <a:extLst>
              <a:ext uri="{FF2B5EF4-FFF2-40B4-BE49-F238E27FC236}">
                <a16:creationId xmlns:a16="http://schemas.microsoft.com/office/drawing/2014/main" id="{6AE7A9F7-6BAE-4837-9388-6C79A88B464D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5170488"/>
            <a:ext cx="163513" cy="241300"/>
            <a:chOff x="3032" y="3320"/>
            <a:chExt cx="112" cy="152"/>
          </a:xfrm>
        </p:grpSpPr>
        <p:sp>
          <p:nvSpPr>
            <p:cNvPr id="247839" name="Line 22">
              <a:extLst>
                <a:ext uri="{FF2B5EF4-FFF2-40B4-BE49-F238E27FC236}">
                  <a16:creationId xmlns:a16="http://schemas.microsoft.com/office/drawing/2014/main" id="{44274EAE-EEE4-4449-966B-49F563389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3320"/>
              <a:ext cx="96" cy="1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7840" name="Line 23">
              <a:extLst>
                <a:ext uri="{FF2B5EF4-FFF2-40B4-BE49-F238E27FC236}">
                  <a16:creationId xmlns:a16="http://schemas.microsoft.com/office/drawing/2014/main" id="{49BF6756-126B-4F97-8B6A-4C466CFF3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2" y="3336"/>
              <a:ext cx="112" cy="1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47829" name="Text Box 24">
            <a:extLst>
              <a:ext uri="{FF2B5EF4-FFF2-40B4-BE49-F238E27FC236}">
                <a16:creationId xmlns:a16="http://schemas.microsoft.com/office/drawing/2014/main" id="{D188796B-CB46-4AFE-9E6D-BEFF5ED3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4025" y="4953000"/>
            <a:ext cx="196850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0" name="Line 25">
            <a:extLst>
              <a:ext uri="{FF2B5EF4-FFF2-40B4-BE49-F238E27FC236}">
                <a16:creationId xmlns:a16="http://schemas.microsoft.com/office/drawing/2014/main" id="{7569D0BD-1FDB-4590-BD50-FEB99BA24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125" y="6122988"/>
            <a:ext cx="25320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1" name="Line 26">
            <a:extLst>
              <a:ext uri="{FF2B5EF4-FFF2-40B4-BE49-F238E27FC236}">
                <a16:creationId xmlns:a16="http://schemas.microsoft.com/office/drawing/2014/main" id="{E10016DC-7EB9-42BF-B7F8-A8A4DFEFA0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8675" y="6034088"/>
            <a:ext cx="2355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2" name="Text Box 27">
            <a:extLst>
              <a:ext uri="{FF2B5EF4-FFF2-40B4-BE49-F238E27FC236}">
                <a16:creationId xmlns:a16="http://schemas.microsoft.com/office/drawing/2014/main" id="{AC14B86F-DB38-4FA2-BD3A-E96EF8A21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6267450"/>
            <a:ext cx="2217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Forward decoding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3" name="Text Box 28">
            <a:extLst>
              <a:ext uri="{FF2B5EF4-FFF2-40B4-BE49-F238E27FC236}">
                <a16:creationId xmlns:a16="http://schemas.microsoft.com/office/drawing/2014/main" id="{D7805D40-971F-4D8D-8F67-F4E11673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862" y="6180138"/>
            <a:ext cx="240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dirty="0">
                <a:latin typeface="Helvetica" panose="020B0604020202020204" pitchFamily="34" charset="0"/>
                <a:ea typeface="新細明體" panose="02020500000000000000" pitchFamily="18" charset="-120"/>
              </a:rPr>
              <a:t>Backward decoding</a:t>
            </a:r>
            <a:endParaRPr lang="en-US" altLang="zh-TW" dirty="0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4" name="Line 29">
            <a:extLst>
              <a:ext uri="{FF2B5EF4-FFF2-40B4-BE49-F238E27FC236}">
                <a16:creationId xmlns:a16="http://schemas.microsoft.com/office/drawing/2014/main" id="{01159198-EDC9-4380-B9CB-74493B1F22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363" y="4433888"/>
            <a:ext cx="603250" cy="515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5" name="Line 30">
            <a:extLst>
              <a:ext uri="{FF2B5EF4-FFF2-40B4-BE49-F238E27FC236}">
                <a16:creationId xmlns:a16="http://schemas.microsoft.com/office/drawing/2014/main" id="{DA87E37C-6B77-4FB0-AA7B-7CA00A2C3C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11288" y="4421188"/>
            <a:ext cx="5281612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3743" name="Text Box 31">
            <a:extLst>
              <a:ext uri="{FF2B5EF4-FFF2-40B4-BE49-F238E27FC236}">
                <a16:creationId xmlns:a16="http://schemas.microsoft.com/office/drawing/2014/main" id="{D8673520-8CFD-4AFE-9B59-95B763881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295400"/>
            <a:ext cx="8448675" cy="23082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sync marker can be placed at any MB boundary (resync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with MB address) (e.g. resync evenly spaced in bit-stream)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parating motion vectors and the texture data with resync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RVLC (reversible variable length coding)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EC (header extension code)</a:t>
            </a:r>
          </a:p>
        </p:txBody>
      </p:sp>
      <p:sp>
        <p:nvSpPr>
          <p:cNvPr id="883744" name="Rectangle 32">
            <a:extLst>
              <a:ext uri="{FF2B5EF4-FFF2-40B4-BE49-F238E27FC236}">
                <a16:creationId xmlns:a16="http://schemas.microsoft.com/office/drawing/2014/main" id="{4646D371-265D-4CFB-A32A-925243A1B8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52425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 Tools</a:t>
            </a:r>
          </a:p>
        </p:txBody>
      </p:sp>
      <p:sp>
        <p:nvSpPr>
          <p:cNvPr id="247838" name="投影片編號版面配置區 32">
            <a:extLst>
              <a:ext uri="{FF2B5EF4-FFF2-40B4-BE49-F238E27FC236}">
                <a16:creationId xmlns:a16="http://schemas.microsoft.com/office/drawing/2014/main" id="{28994406-FA1A-42C6-9D94-9044286163E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19950" y="6435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1040D9-ECED-47D0-8F48-44997964F65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0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4">
            <a:extLst>
              <a:ext uri="{FF2B5EF4-FFF2-40B4-BE49-F238E27FC236}">
                <a16:creationId xmlns:a16="http://schemas.microsoft.com/office/drawing/2014/main" id="{23D58036-1066-4F0E-9EFC-433651B508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563B2-20A9-4C99-B169-15DA01D311FA}" type="slidenum">
              <a:rPr lang="zh-TW" altLang="en-US" sz="1400" smtClean="0">
                <a:latin typeface="Times New Roman" panose="02020603050405020304" pitchFamily="18" charset="0"/>
              </a:rPr>
              <a:pPr/>
              <a:t>20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4978" name="Rectangle 2">
            <a:extLst>
              <a:ext uri="{FF2B5EF4-FFF2-40B4-BE49-F238E27FC236}">
                <a16:creationId xmlns:a16="http://schemas.microsoft.com/office/drawing/2014/main" id="{D8250B6A-8B52-47D2-8B7B-17A51548538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254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 Tools- Resync Marker</a:t>
            </a:r>
          </a:p>
        </p:txBody>
      </p:sp>
      <p:pic>
        <p:nvPicPr>
          <p:cNvPr id="248836" name="Picture 3">
            <a:extLst>
              <a:ext uri="{FF2B5EF4-FFF2-40B4-BE49-F238E27FC236}">
                <a16:creationId xmlns:a16="http://schemas.microsoft.com/office/drawing/2014/main" id="{38D854CE-99D2-4C78-82FC-99C37DED0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1733550"/>
            <a:ext cx="33528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7" name="Picture 4">
            <a:extLst>
              <a:ext uri="{FF2B5EF4-FFF2-40B4-BE49-F238E27FC236}">
                <a16:creationId xmlns:a16="http://schemas.microsoft.com/office/drawing/2014/main" id="{622797A9-8F65-4D21-BD3F-F984F580F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4629150"/>
            <a:ext cx="6477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8" name="Picture 5">
            <a:extLst>
              <a:ext uri="{FF2B5EF4-FFF2-40B4-BE49-F238E27FC236}">
                <a16:creationId xmlns:a16="http://schemas.microsoft.com/office/drawing/2014/main" id="{9F407B3A-1BAE-4636-A1A4-6E4462142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5391150"/>
            <a:ext cx="6477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9" name="Picture 6">
            <a:extLst>
              <a:ext uri="{FF2B5EF4-FFF2-40B4-BE49-F238E27FC236}">
                <a16:creationId xmlns:a16="http://schemas.microsoft.com/office/drawing/2014/main" id="{72F1DAAF-2562-4C59-B001-E01BA21D0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1885950"/>
            <a:ext cx="1508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40" name="Picture 7">
            <a:extLst>
              <a:ext uri="{FF2B5EF4-FFF2-40B4-BE49-F238E27FC236}">
                <a16:creationId xmlns:a16="http://schemas.microsoft.com/office/drawing/2014/main" id="{024A3511-B821-484E-8758-9F94D09F4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2647950"/>
            <a:ext cx="119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41" name="Picture 8">
            <a:extLst>
              <a:ext uri="{FF2B5EF4-FFF2-40B4-BE49-F238E27FC236}">
                <a16:creationId xmlns:a16="http://schemas.microsoft.com/office/drawing/2014/main" id="{E357543B-A3D2-4957-9A90-894FADECC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3409950"/>
            <a:ext cx="1317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42" name="Text Box 9">
            <a:extLst>
              <a:ext uri="{FF2B5EF4-FFF2-40B4-BE49-F238E27FC236}">
                <a16:creationId xmlns:a16="http://schemas.microsoft.com/office/drawing/2014/main" id="{5111AF02-BDB9-4AD6-9F18-9DE7A3E43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011363"/>
            <a:ext cx="184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Picture Start Code</a:t>
            </a:r>
          </a:p>
        </p:txBody>
      </p:sp>
      <p:sp>
        <p:nvSpPr>
          <p:cNvPr id="248843" name="Text Box 10">
            <a:extLst>
              <a:ext uri="{FF2B5EF4-FFF2-40B4-BE49-F238E27FC236}">
                <a16:creationId xmlns:a16="http://schemas.microsoft.com/office/drawing/2014/main" id="{05853C70-66CC-4F77-95E5-2EB4A448F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773363"/>
            <a:ext cx="2387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MPEG-4 Resync Marker</a:t>
            </a:r>
          </a:p>
        </p:txBody>
      </p:sp>
      <p:sp>
        <p:nvSpPr>
          <p:cNvPr id="248844" name="Text Box 11">
            <a:extLst>
              <a:ext uri="{FF2B5EF4-FFF2-40B4-BE49-F238E27FC236}">
                <a16:creationId xmlns:a16="http://schemas.microsoft.com/office/drawing/2014/main" id="{373614D7-8EC0-48CB-BA13-D47D20570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3535363"/>
            <a:ext cx="2149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H.263 Resync Marker</a:t>
            </a:r>
          </a:p>
        </p:txBody>
      </p:sp>
      <p:sp>
        <p:nvSpPr>
          <p:cNvPr id="248845" name="Text Box 12">
            <a:extLst>
              <a:ext uri="{FF2B5EF4-FFF2-40B4-BE49-F238E27FC236}">
                <a16:creationId xmlns:a16="http://schemas.microsoft.com/office/drawing/2014/main" id="{D014EDA8-F684-4D77-AE4E-A0C92B5AF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713" y="4906963"/>
            <a:ext cx="16525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H.263 Birstream</a:t>
            </a:r>
          </a:p>
        </p:txBody>
      </p:sp>
      <p:sp>
        <p:nvSpPr>
          <p:cNvPr id="248846" name="Text Box 13">
            <a:extLst>
              <a:ext uri="{FF2B5EF4-FFF2-40B4-BE49-F238E27FC236}">
                <a16:creationId xmlns:a16="http://schemas.microsoft.com/office/drawing/2014/main" id="{EF3EC049-59FD-415B-AE49-6E2A00FDC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5668963"/>
            <a:ext cx="187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MPEG-4 Bitstream</a:t>
            </a:r>
          </a:p>
        </p:txBody>
      </p:sp>
      <p:sp>
        <p:nvSpPr>
          <p:cNvPr id="248847" name="投影片編號版面配置區 13">
            <a:extLst>
              <a:ext uri="{FF2B5EF4-FFF2-40B4-BE49-F238E27FC236}">
                <a16:creationId xmlns:a16="http://schemas.microsoft.com/office/drawing/2014/main" id="{1BBCEC0C-C7A6-4C8F-ABBC-9F2D4EF215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2A62B9-95C1-43E3-8DEC-E77B2AEB325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4">
            <a:extLst>
              <a:ext uri="{FF2B5EF4-FFF2-40B4-BE49-F238E27FC236}">
                <a16:creationId xmlns:a16="http://schemas.microsoft.com/office/drawing/2014/main" id="{E62E39D9-26E1-4566-A9B1-44F7170839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65D926-39AB-4A66-A3F8-F5ED7E3DB93B}" type="slidenum">
              <a:rPr lang="zh-TW" altLang="en-US" sz="1400" smtClean="0">
                <a:latin typeface="Times New Roman" panose="02020603050405020304" pitchFamily="18" charset="0"/>
              </a:rPr>
              <a:pPr/>
              <a:t>20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3954" name="Rectangle 2">
            <a:extLst>
              <a:ext uri="{FF2B5EF4-FFF2-40B4-BE49-F238E27FC236}">
                <a16:creationId xmlns:a16="http://schemas.microsoft.com/office/drawing/2014/main" id="{69705B0A-D753-46F1-B448-922EE758CE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0" y="381000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2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Fine Granularity Scalability (FGS)</a:t>
            </a:r>
            <a:endParaRPr lang="en-US" altLang="zh-TW" sz="22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93955" name="Rectangle 3">
            <a:extLst>
              <a:ext uri="{FF2B5EF4-FFF2-40B4-BE49-F238E27FC236}">
                <a16:creationId xmlns:a16="http://schemas.microsoft.com/office/drawing/2014/main" id="{F939DE31-8E00-47A3-A181-863747014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611313"/>
            <a:ext cx="8932863" cy="449580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Internet applications</a:t>
            </a:r>
          </a:p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broadcast applications over packet networks</a:t>
            </a:r>
            <a:endParaRPr lang="en-US" altLang="zh-TW" b="1" dirty="0">
              <a:ea typeface="新細明體" pitchFamily="18" charset="-120"/>
            </a:endParaRPr>
          </a:p>
          <a:p>
            <a:pPr>
              <a:defRPr/>
            </a:pPr>
            <a:endParaRPr lang="en-US" altLang="zh-TW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</a:t>
            </a:r>
            <a:r>
              <a:rPr lang="en-US" altLang="zh-TW" sz="2400" dirty="0">
                <a:ea typeface="新細明體" pitchFamily="18" charset="-120"/>
              </a:rPr>
              <a:t>- Low complexity</a:t>
            </a:r>
            <a:endParaRPr lang="en-US" altLang="zh-TW" sz="2400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</a:t>
            </a:r>
            <a:r>
              <a:rPr lang="en-US" altLang="zh-TW" sz="2400" dirty="0">
                <a:ea typeface="新細明體" pitchFamily="18" charset="-120"/>
              </a:rPr>
              <a:t>- Supports both unicast &amp; multicasting capabilities</a:t>
            </a:r>
            <a:endParaRPr lang="en-US" altLang="zh-TW" sz="2400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   - </a:t>
            </a:r>
            <a:r>
              <a:rPr lang="en-US" altLang="zh-TW" sz="2400" dirty="0">
                <a:ea typeface="新細明體" pitchFamily="18" charset="-120"/>
              </a:rPr>
              <a:t>Supports various layers of SNR enhancements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Covers a “range” of bitrates instead of a few discrete bitrates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Base-layer compatible to MPEG-4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Error robustness</a:t>
            </a:r>
          </a:p>
        </p:txBody>
      </p:sp>
      <p:sp>
        <p:nvSpPr>
          <p:cNvPr id="249861" name="投影片編號版面配置區 3">
            <a:extLst>
              <a:ext uri="{FF2B5EF4-FFF2-40B4-BE49-F238E27FC236}">
                <a16:creationId xmlns:a16="http://schemas.microsoft.com/office/drawing/2014/main" id="{50045350-5454-434B-8569-31D5F0D99AB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8F5BC38-73CD-4611-ADFC-A338B57BB2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4">
            <a:extLst>
              <a:ext uri="{FF2B5EF4-FFF2-40B4-BE49-F238E27FC236}">
                <a16:creationId xmlns:a16="http://schemas.microsoft.com/office/drawing/2014/main" id="{A868456F-16B6-4F60-BD24-326202FE65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1344D0-D7C1-4ED8-BFA2-EE7CE82E25B8}" type="slidenum">
              <a:rPr lang="zh-TW" altLang="en-US" sz="1400" smtClean="0">
                <a:latin typeface="Times New Roman" panose="02020603050405020304" pitchFamily="18" charset="0"/>
              </a:rPr>
              <a:pPr/>
              <a:t>20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0883" name="Rectangle 2">
            <a:extLst>
              <a:ext uri="{FF2B5EF4-FFF2-40B4-BE49-F238E27FC236}">
                <a16:creationId xmlns:a16="http://schemas.microsoft.com/office/drawing/2014/main" id="{291D75C5-EBF3-4715-B70C-39E62B10CA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6575" y="438150"/>
            <a:ext cx="658812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200">
                <a:solidFill>
                  <a:schemeClr val="tx2"/>
                </a:solidFill>
                <a:ea typeface="新細明體" panose="02020500000000000000" pitchFamily="18" charset="-120"/>
              </a:rPr>
              <a:t>FGS Encoder</a:t>
            </a:r>
          </a:p>
        </p:txBody>
      </p:sp>
      <p:sp>
        <p:nvSpPr>
          <p:cNvPr id="250884" name="Oval 4">
            <a:extLst>
              <a:ext uri="{FF2B5EF4-FFF2-40B4-BE49-F238E27FC236}">
                <a16:creationId xmlns:a16="http://schemas.microsoft.com/office/drawing/2014/main" id="{7312CB91-01E5-4E7C-9900-2D02FEDE2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2106613"/>
            <a:ext cx="1030288" cy="706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5" name="AutoShape 5">
            <a:extLst>
              <a:ext uri="{FF2B5EF4-FFF2-40B4-BE49-F238E27FC236}">
                <a16:creationId xmlns:a16="http://schemas.microsoft.com/office/drawing/2014/main" id="{28D4B2C0-6C3D-4CA2-B926-3DFC20FC9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1487488"/>
            <a:ext cx="1546225" cy="706437"/>
          </a:xfrm>
          <a:prstGeom prst="wedgeRoundRectCallout">
            <a:avLst>
              <a:gd name="adj1" fmla="val 79398"/>
              <a:gd name="adj2" fmla="val 61718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 b="1">
                <a:solidFill>
                  <a:schemeClr val="accent2"/>
                </a:solidFill>
                <a:ea typeface="新細明體" panose="02020500000000000000" pitchFamily="18" charset="-120"/>
              </a:rPr>
              <a:t>Adaptive Quantization</a:t>
            </a:r>
          </a:p>
        </p:txBody>
      </p:sp>
      <p:sp>
        <p:nvSpPr>
          <p:cNvPr id="250886" name="AutoShape 7">
            <a:extLst>
              <a:ext uri="{FF2B5EF4-FFF2-40B4-BE49-F238E27FC236}">
                <a16:creationId xmlns:a16="http://schemas.microsoft.com/office/drawing/2014/main" id="{4DC285FB-5B58-4854-BB0F-66480826E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4400" y="1311275"/>
            <a:ext cx="1030288" cy="706438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 b="1">
                <a:solidFill>
                  <a:schemeClr val="accent2"/>
                </a:solidFill>
                <a:ea typeface="新細明體" panose="02020500000000000000" pitchFamily="18" charset="-120"/>
              </a:rPr>
              <a:t>Bitplane coding</a:t>
            </a:r>
          </a:p>
        </p:txBody>
      </p:sp>
      <p:sp>
        <p:nvSpPr>
          <p:cNvPr id="250887" name="Oval 8">
            <a:extLst>
              <a:ext uri="{FF2B5EF4-FFF2-40B4-BE49-F238E27FC236}">
                <a16:creationId xmlns:a16="http://schemas.microsoft.com/office/drawing/2014/main" id="{DE6867CE-D8A4-4EED-A756-E281DF003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017713"/>
            <a:ext cx="2233612" cy="882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8" name="Rectangle 12">
            <a:extLst>
              <a:ext uri="{FF2B5EF4-FFF2-40B4-BE49-F238E27FC236}">
                <a16:creationId xmlns:a16="http://schemas.microsoft.com/office/drawing/2014/main" id="{C32B5388-8D0F-4E01-88CC-33ACF8BDF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1960563"/>
            <a:ext cx="4700587" cy="1312862"/>
          </a:xfrm>
          <a:prstGeom prst="rect">
            <a:avLst/>
          </a:prstGeom>
          <a:noFill/>
          <a:ln w="7938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9" name="Freeform 13">
            <a:extLst>
              <a:ext uri="{FF2B5EF4-FFF2-40B4-BE49-F238E27FC236}">
                <a16:creationId xmlns:a16="http://schemas.microsoft.com/office/drawing/2014/main" id="{3E7A88EE-8CB1-4646-9763-A350932CB090}"/>
              </a:ext>
            </a:extLst>
          </p:cNvPr>
          <p:cNvSpPr>
            <a:spLocks/>
          </p:cNvSpPr>
          <p:nvPr/>
        </p:nvSpPr>
        <p:spPr bwMode="auto">
          <a:xfrm>
            <a:off x="1712913" y="3578225"/>
            <a:ext cx="200025" cy="206375"/>
          </a:xfrm>
          <a:custGeom>
            <a:avLst/>
            <a:gdLst>
              <a:gd name="T0" fmla="*/ 0 w 250"/>
              <a:gd name="T1" fmla="*/ 78700866 h 258"/>
              <a:gd name="T2" fmla="*/ 640080 w 250"/>
              <a:gd name="T3" fmla="*/ 69742751 h 258"/>
              <a:gd name="T4" fmla="*/ 2560320 w 250"/>
              <a:gd name="T5" fmla="*/ 62065281 h 258"/>
              <a:gd name="T6" fmla="*/ 4481360 w 250"/>
              <a:gd name="T7" fmla="*/ 54387012 h 258"/>
              <a:gd name="T8" fmla="*/ 7681760 w 250"/>
              <a:gd name="T9" fmla="*/ 46708742 h 258"/>
              <a:gd name="T10" fmla="*/ 13443280 w 250"/>
              <a:gd name="T11" fmla="*/ 36470782 h 258"/>
              <a:gd name="T12" fmla="*/ 23046080 w 250"/>
              <a:gd name="T13" fmla="*/ 23673932 h 258"/>
              <a:gd name="T14" fmla="*/ 35209201 w 250"/>
              <a:gd name="T15" fmla="*/ 13436772 h 258"/>
              <a:gd name="T16" fmla="*/ 44811201 w 250"/>
              <a:gd name="T17" fmla="*/ 8318192 h 258"/>
              <a:gd name="T18" fmla="*/ 52492961 w 250"/>
              <a:gd name="T19" fmla="*/ 4478657 h 258"/>
              <a:gd name="T20" fmla="*/ 60174721 w 250"/>
              <a:gd name="T21" fmla="*/ 2559690 h 258"/>
              <a:gd name="T22" fmla="*/ 67857281 w 250"/>
              <a:gd name="T23" fmla="*/ 639922 h 258"/>
              <a:gd name="T24" fmla="*/ 76179121 w 250"/>
              <a:gd name="T25" fmla="*/ 0 h 258"/>
              <a:gd name="T26" fmla="*/ 84500961 w 250"/>
              <a:gd name="T27" fmla="*/ 0 h 258"/>
              <a:gd name="T28" fmla="*/ 92182721 w 250"/>
              <a:gd name="T29" fmla="*/ 639922 h 258"/>
              <a:gd name="T30" fmla="*/ 100505362 w 250"/>
              <a:gd name="T31" fmla="*/ 2559690 h 258"/>
              <a:gd name="T32" fmla="*/ 107547042 w 250"/>
              <a:gd name="T33" fmla="*/ 4478657 h 258"/>
              <a:gd name="T34" fmla="*/ 114588722 w 250"/>
              <a:gd name="T35" fmla="*/ 8318192 h 258"/>
              <a:gd name="T36" fmla="*/ 124831602 w 250"/>
              <a:gd name="T37" fmla="*/ 13436772 h 258"/>
              <a:gd name="T38" fmla="*/ 136993922 w 250"/>
              <a:gd name="T39" fmla="*/ 23673932 h 258"/>
              <a:gd name="T40" fmla="*/ 145956642 w 250"/>
              <a:gd name="T41" fmla="*/ 36470782 h 258"/>
              <a:gd name="T42" fmla="*/ 152358242 w 250"/>
              <a:gd name="T43" fmla="*/ 46708742 h 258"/>
              <a:gd name="T44" fmla="*/ 155558642 w 250"/>
              <a:gd name="T45" fmla="*/ 54387012 h 258"/>
              <a:gd name="T46" fmla="*/ 157479683 w 250"/>
              <a:gd name="T47" fmla="*/ 62065281 h 258"/>
              <a:gd name="T48" fmla="*/ 158759843 w 250"/>
              <a:gd name="T49" fmla="*/ 69742751 h 258"/>
              <a:gd name="T50" fmla="*/ 160040003 w 250"/>
              <a:gd name="T51" fmla="*/ 78700866 h 258"/>
              <a:gd name="T52" fmla="*/ 160040003 w 250"/>
              <a:gd name="T53" fmla="*/ 83179524 h 258"/>
              <a:gd name="T54" fmla="*/ 159399923 w 250"/>
              <a:gd name="T55" fmla="*/ 90857794 h 258"/>
              <a:gd name="T56" fmla="*/ 158119763 w 250"/>
              <a:gd name="T57" fmla="*/ 99175986 h 258"/>
              <a:gd name="T58" fmla="*/ 156198722 w 250"/>
              <a:gd name="T59" fmla="*/ 106854256 h 258"/>
              <a:gd name="T60" fmla="*/ 153638402 w 250"/>
              <a:gd name="T61" fmla="*/ 114532526 h 258"/>
              <a:gd name="T62" fmla="*/ 149797122 w 250"/>
              <a:gd name="T63" fmla="*/ 122209996 h 258"/>
              <a:gd name="T64" fmla="*/ 141475282 w 250"/>
              <a:gd name="T65" fmla="*/ 135007645 h 258"/>
              <a:gd name="T66" fmla="*/ 130592322 w 250"/>
              <a:gd name="T67" fmla="*/ 145884728 h 258"/>
              <a:gd name="T68" fmla="*/ 118430002 w 250"/>
              <a:gd name="T69" fmla="*/ 154842843 h 258"/>
              <a:gd name="T70" fmla="*/ 110747442 w 250"/>
              <a:gd name="T71" fmla="*/ 158041655 h 258"/>
              <a:gd name="T72" fmla="*/ 103705762 w 250"/>
              <a:gd name="T73" fmla="*/ 161241267 h 258"/>
              <a:gd name="T74" fmla="*/ 96024002 w 250"/>
              <a:gd name="T75" fmla="*/ 163160235 h 258"/>
              <a:gd name="T76" fmla="*/ 88342241 w 250"/>
              <a:gd name="T77" fmla="*/ 164440080 h 258"/>
              <a:gd name="T78" fmla="*/ 80020401 w 250"/>
              <a:gd name="T79" fmla="*/ 165080002 h 258"/>
              <a:gd name="T80" fmla="*/ 71697761 w 250"/>
              <a:gd name="T81" fmla="*/ 164440080 h 258"/>
              <a:gd name="T82" fmla="*/ 63375921 w 250"/>
              <a:gd name="T83" fmla="*/ 163160235 h 258"/>
              <a:gd name="T84" fmla="*/ 56334241 w 250"/>
              <a:gd name="T85" fmla="*/ 161241267 h 258"/>
              <a:gd name="T86" fmla="*/ 48652481 w 250"/>
              <a:gd name="T87" fmla="*/ 158041655 h 258"/>
              <a:gd name="T88" fmla="*/ 41610801 w 250"/>
              <a:gd name="T89" fmla="*/ 154842843 h 258"/>
              <a:gd name="T90" fmla="*/ 28807601 w 250"/>
              <a:gd name="T91" fmla="*/ 145884728 h 258"/>
              <a:gd name="T92" fmla="*/ 17924640 w 250"/>
              <a:gd name="T93" fmla="*/ 135007645 h 258"/>
              <a:gd name="T94" fmla="*/ 8961920 w 250"/>
              <a:gd name="T95" fmla="*/ 122209996 h 258"/>
              <a:gd name="T96" fmla="*/ 5761520 w 250"/>
              <a:gd name="T97" fmla="*/ 114532526 h 258"/>
              <a:gd name="T98" fmla="*/ 3201200 w 250"/>
              <a:gd name="T99" fmla="*/ 106854256 h 258"/>
              <a:gd name="T100" fmla="*/ 1280160 w 250"/>
              <a:gd name="T101" fmla="*/ 99175986 h 258"/>
              <a:gd name="T102" fmla="*/ 640080 w 250"/>
              <a:gd name="T103" fmla="*/ 90857794 h 258"/>
              <a:gd name="T104" fmla="*/ 0 w 250"/>
              <a:gd name="T105" fmla="*/ 83179524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0" name="Freeform 14">
            <a:extLst>
              <a:ext uri="{FF2B5EF4-FFF2-40B4-BE49-F238E27FC236}">
                <a16:creationId xmlns:a16="http://schemas.microsoft.com/office/drawing/2014/main" id="{BD92ED11-F3E5-406A-A57B-9210F6D75A7C}"/>
              </a:ext>
            </a:extLst>
          </p:cNvPr>
          <p:cNvSpPr>
            <a:spLocks/>
          </p:cNvSpPr>
          <p:nvPr/>
        </p:nvSpPr>
        <p:spPr bwMode="auto">
          <a:xfrm>
            <a:off x="1712913" y="3578225"/>
            <a:ext cx="200025" cy="206375"/>
          </a:xfrm>
          <a:custGeom>
            <a:avLst/>
            <a:gdLst>
              <a:gd name="T0" fmla="*/ 0 w 250"/>
              <a:gd name="T1" fmla="*/ 78700866 h 258"/>
              <a:gd name="T2" fmla="*/ 640080 w 250"/>
              <a:gd name="T3" fmla="*/ 69742751 h 258"/>
              <a:gd name="T4" fmla="*/ 2560320 w 250"/>
              <a:gd name="T5" fmla="*/ 62065281 h 258"/>
              <a:gd name="T6" fmla="*/ 4481360 w 250"/>
              <a:gd name="T7" fmla="*/ 54387012 h 258"/>
              <a:gd name="T8" fmla="*/ 7681760 w 250"/>
              <a:gd name="T9" fmla="*/ 46708742 h 258"/>
              <a:gd name="T10" fmla="*/ 13443280 w 250"/>
              <a:gd name="T11" fmla="*/ 36470782 h 258"/>
              <a:gd name="T12" fmla="*/ 23046080 w 250"/>
              <a:gd name="T13" fmla="*/ 23673932 h 258"/>
              <a:gd name="T14" fmla="*/ 35209201 w 250"/>
              <a:gd name="T15" fmla="*/ 13436772 h 258"/>
              <a:gd name="T16" fmla="*/ 44811201 w 250"/>
              <a:gd name="T17" fmla="*/ 8318192 h 258"/>
              <a:gd name="T18" fmla="*/ 52492961 w 250"/>
              <a:gd name="T19" fmla="*/ 4478657 h 258"/>
              <a:gd name="T20" fmla="*/ 60174721 w 250"/>
              <a:gd name="T21" fmla="*/ 2559690 h 258"/>
              <a:gd name="T22" fmla="*/ 67857281 w 250"/>
              <a:gd name="T23" fmla="*/ 639922 h 258"/>
              <a:gd name="T24" fmla="*/ 76179121 w 250"/>
              <a:gd name="T25" fmla="*/ 0 h 258"/>
              <a:gd name="T26" fmla="*/ 84500961 w 250"/>
              <a:gd name="T27" fmla="*/ 0 h 258"/>
              <a:gd name="T28" fmla="*/ 92182721 w 250"/>
              <a:gd name="T29" fmla="*/ 639922 h 258"/>
              <a:gd name="T30" fmla="*/ 100505362 w 250"/>
              <a:gd name="T31" fmla="*/ 2559690 h 258"/>
              <a:gd name="T32" fmla="*/ 107547042 w 250"/>
              <a:gd name="T33" fmla="*/ 4478657 h 258"/>
              <a:gd name="T34" fmla="*/ 114588722 w 250"/>
              <a:gd name="T35" fmla="*/ 8318192 h 258"/>
              <a:gd name="T36" fmla="*/ 124831602 w 250"/>
              <a:gd name="T37" fmla="*/ 13436772 h 258"/>
              <a:gd name="T38" fmla="*/ 136993922 w 250"/>
              <a:gd name="T39" fmla="*/ 23673932 h 258"/>
              <a:gd name="T40" fmla="*/ 145956642 w 250"/>
              <a:gd name="T41" fmla="*/ 36470782 h 258"/>
              <a:gd name="T42" fmla="*/ 152358242 w 250"/>
              <a:gd name="T43" fmla="*/ 46708742 h 258"/>
              <a:gd name="T44" fmla="*/ 155558642 w 250"/>
              <a:gd name="T45" fmla="*/ 54387012 h 258"/>
              <a:gd name="T46" fmla="*/ 157479683 w 250"/>
              <a:gd name="T47" fmla="*/ 62065281 h 258"/>
              <a:gd name="T48" fmla="*/ 158759843 w 250"/>
              <a:gd name="T49" fmla="*/ 69742751 h 258"/>
              <a:gd name="T50" fmla="*/ 160040003 w 250"/>
              <a:gd name="T51" fmla="*/ 78700866 h 258"/>
              <a:gd name="T52" fmla="*/ 160040003 w 250"/>
              <a:gd name="T53" fmla="*/ 83179524 h 258"/>
              <a:gd name="T54" fmla="*/ 159399923 w 250"/>
              <a:gd name="T55" fmla="*/ 90857794 h 258"/>
              <a:gd name="T56" fmla="*/ 158119763 w 250"/>
              <a:gd name="T57" fmla="*/ 99175986 h 258"/>
              <a:gd name="T58" fmla="*/ 156198722 w 250"/>
              <a:gd name="T59" fmla="*/ 106854256 h 258"/>
              <a:gd name="T60" fmla="*/ 153638402 w 250"/>
              <a:gd name="T61" fmla="*/ 114532526 h 258"/>
              <a:gd name="T62" fmla="*/ 149797122 w 250"/>
              <a:gd name="T63" fmla="*/ 122209996 h 258"/>
              <a:gd name="T64" fmla="*/ 141475282 w 250"/>
              <a:gd name="T65" fmla="*/ 135007645 h 258"/>
              <a:gd name="T66" fmla="*/ 130592322 w 250"/>
              <a:gd name="T67" fmla="*/ 145884728 h 258"/>
              <a:gd name="T68" fmla="*/ 118430002 w 250"/>
              <a:gd name="T69" fmla="*/ 154842843 h 258"/>
              <a:gd name="T70" fmla="*/ 110747442 w 250"/>
              <a:gd name="T71" fmla="*/ 158041655 h 258"/>
              <a:gd name="T72" fmla="*/ 103705762 w 250"/>
              <a:gd name="T73" fmla="*/ 161241267 h 258"/>
              <a:gd name="T74" fmla="*/ 96024002 w 250"/>
              <a:gd name="T75" fmla="*/ 163160235 h 258"/>
              <a:gd name="T76" fmla="*/ 88342241 w 250"/>
              <a:gd name="T77" fmla="*/ 164440080 h 258"/>
              <a:gd name="T78" fmla="*/ 80020401 w 250"/>
              <a:gd name="T79" fmla="*/ 165080002 h 258"/>
              <a:gd name="T80" fmla="*/ 71697761 w 250"/>
              <a:gd name="T81" fmla="*/ 164440080 h 258"/>
              <a:gd name="T82" fmla="*/ 63375921 w 250"/>
              <a:gd name="T83" fmla="*/ 163160235 h 258"/>
              <a:gd name="T84" fmla="*/ 56334241 w 250"/>
              <a:gd name="T85" fmla="*/ 161241267 h 258"/>
              <a:gd name="T86" fmla="*/ 48652481 w 250"/>
              <a:gd name="T87" fmla="*/ 158041655 h 258"/>
              <a:gd name="T88" fmla="*/ 41610801 w 250"/>
              <a:gd name="T89" fmla="*/ 154842843 h 258"/>
              <a:gd name="T90" fmla="*/ 28807601 w 250"/>
              <a:gd name="T91" fmla="*/ 145884728 h 258"/>
              <a:gd name="T92" fmla="*/ 17924640 w 250"/>
              <a:gd name="T93" fmla="*/ 135007645 h 258"/>
              <a:gd name="T94" fmla="*/ 8961920 w 250"/>
              <a:gd name="T95" fmla="*/ 122209996 h 258"/>
              <a:gd name="T96" fmla="*/ 5761520 w 250"/>
              <a:gd name="T97" fmla="*/ 114532526 h 258"/>
              <a:gd name="T98" fmla="*/ 3201200 w 250"/>
              <a:gd name="T99" fmla="*/ 106854256 h 258"/>
              <a:gd name="T100" fmla="*/ 1280160 w 250"/>
              <a:gd name="T101" fmla="*/ 99175986 h 258"/>
              <a:gd name="T102" fmla="*/ 640080 w 250"/>
              <a:gd name="T103" fmla="*/ 90857794 h 258"/>
              <a:gd name="T104" fmla="*/ 0 w 250"/>
              <a:gd name="T105" fmla="*/ 83179524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1" name="Line 15">
            <a:extLst>
              <a:ext uri="{FF2B5EF4-FFF2-40B4-BE49-F238E27FC236}">
                <a16:creationId xmlns:a16="http://schemas.microsoft.com/office/drawing/2014/main" id="{ED096C7F-3A61-4405-853F-5A29C87EC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2913" y="3681413"/>
            <a:ext cx="2000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2" name="Line 16">
            <a:extLst>
              <a:ext uri="{FF2B5EF4-FFF2-40B4-BE49-F238E27FC236}">
                <a16:creationId xmlns:a16="http://schemas.microsoft.com/office/drawing/2014/main" id="{733E700A-D865-43EC-A9D8-BFB79F56A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3578225"/>
            <a:ext cx="1588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3" name="Line 17">
            <a:extLst>
              <a:ext uri="{FF2B5EF4-FFF2-40B4-BE49-F238E27FC236}">
                <a16:creationId xmlns:a16="http://schemas.microsoft.com/office/drawing/2014/main" id="{7679DD2B-2A0E-4341-92F3-0C81B3082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3" y="3681413"/>
            <a:ext cx="99377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4" name="Freeform 18">
            <a:extLst>
              <a:ext uri="{FF2B5EF4-FFF2-40B4-BE49-F238E27FC236}">
                <a16:creationId xmlns:a16="http://schemas.microsoft.com/office/drawing/2014/main" id="{ED49DDB0-CF15-4288-AB94-CF3E94225833}"/>
              </a:ext>
            </a:extLst>
          </p:cNvPr>
          <p:cNvSpPr>
            <a:spLocks/>
          </p:cNvSpPr>
          <p:nvPr/>
        </p:nvSpPr>
        <p:spPr bwMode="auto">
          <a:xfrm>
            <a:off x="1606550" y="3644900"/>
            <a:ext cx="106363" cy="73025"/>
          </a:xfrm>
          <a:custGeom>
            <a:avLst/>
            <a:gdLst>
              <a:gd name="T0" fmla="*/ 0 w 136"/>
              <a:gd name="T1" fmla="*/ 0 h 94"/>
              <a:gd name="T2" fmla="*/ 83184469 w 136"/>
              <a:gd name="T3" fmla="*/ 28968396 h 94"/>
              <a:gd name="T4" fmla="*/ 0 w 136"/>
              <a:gd name="T5" fmla="*/ 5673032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5" name="Line 19">
            <a:extLst>
              <a:ext uri="{FF2B5EF4-FFF2-40B4-BE49-F238E27FC236}">
                <a16:creationId xmlns:a16="http://schemas.microsoft.com/office/drawing/2014/main" id="{EAA4458B-7B40-46FF-B56A-EBF94FF75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681413"/>
            <a:ext cx="398462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6" name="Freeform 20">
            <a:extLst>
              <a:ext uri="{FF2B5EF4-FFF2-40B4-BE49-F238E27FC236}">
                <a16:creationId xmlns:a16="http://schemas.microsoft.com/office/drawing/2014/main" id="{4791DD87-B027-4E84-B093-203DC61FCB4F}"/>
              </a:ext>
            </a:extLst>
          </p:cNvPr>
          <p:cNvSpPr>
            <a:spLocks/>
          </p:cNvSpPr>
          <p:nvPr/>
        </p:nvSpPr>
        <p:spPr bwMode="auto">
          <a:xfrm>
            <a:off x="2301875" y="3644900"/>
            <a:ext cx="106363" cy="73025"/>
          </a:xfrm>
          <a:custGeom>
            <a:avLst/>
            <a:gdLst>
              <a:gd name="T0" fmla="*/ 0 w 135"/>
              <a:gd name="T1" fmla="*/ 0 h 94"/>
              <a:gd name="T2" fmla="*/ 83800650 w 135"/>
              <a:gd name="T3" fmla="*/ 28968396 h 94"/>
              <a:gd name="T4" fmla="*/ 0 w 135"/>
              <a:gd name="T5" fmla="*/ 5673032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7" name="Rectangle 21">
            <a:extLst>
              <a:ext uri="{FF2B5EF4-FFF2-40B4-BE49-F238E27FC236}">
                <a16:creationId xmlns:a16="http://schemas.microsoft.com/office/drawing/2014/main" id="{F3271116-9235-4FF6-9DD7-CD5B9565D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76625"/>
            <a:ext cx="59690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98" name="Rectangle 22">
            <a:extLst>
              <a:ext uri="{FF2B5EF4-FFF2-40B4-BE49-F238E27FC236}">
                <a16:creationId xmlns:a16="http://schemas.microsoft.com/office/drawing/2014/main" id="{5F38A189-C202-4841-8DF3-71582CF71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76625"/>
            <a:ext cx="596900" cy="409575"/>
          </a:xfrm>
          <a:prstGeom prst="rect">
            <a:avLst/>
          </a:prstGeom>
          <a:noFill/>
          <a:ln w="7938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99" name="Rectangle 23">
            <a:extLst>
              <a:ext uri="{FF2B5EF4-FFF2-40B4-BE49-F238E27FC236}">
                <a16:creationId xmlns:a16="http://schemas.microsoft.com/office/drawing/2014/main" id="{F95A3EB9-B0D5-4857-9086-CAA1B872A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7138" y="3556000"/>
            <a:ext cx="4159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DCT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00" name="Rectangle 24">
            <a:extLst>
              <a:ext uri="{FF2B5EF4-FFF2-40B4-BE49-F238E27FC236}">
                <a16:creationId xmlns:a16="http://schemas.microsoft.com/office/drawing/2014/main" id="{DC0230C2-5D87-415D-AF37-DEE1F87FC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476625"/>
            <a:ext cx="41275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01" name="Rectangle 26">
            <a:extLst>
              <a:ext uri="{FF2B5EF4-FFF2-40B4-BE49-F238E27FC236}">
                <a16:creationId xmlns:a16="http://schemas.microsoft.com/office/drawing/2014/main" id="{A5BD5007-49CF-4A82-BC47-044BF5E0C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3556000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02" name="Rectangle 27">
            <a:extLst>
              <a:ext uri="{FF2B5EF4-FFF2-40B4-BE49-F238E27FC236}">
                <a16:creationId xmlns:a16="http://schemas.microsoft.com/office/drawing/2014/main" id="{C2764764-82B1-456E-B57E-75E53D72F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4060825"/>
            <a:ext cx="469900" cy="4524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03" name="Rectangle 29">
            <a:extLst>
              <a:ext uri="{FF2B5EF4-FFF2-40B4-BE49-F238E27FC236}">
                <a16:creationId xmlns:a16="http://schemas.microsoft.com/office/drawing/2014/main" id="{C91B899E-223D-4F44-A0A3-D0064915D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4170363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r>
              <a:rPr lang="en-US" altLang="zh-TW" sz="1600" b="1" baseline="30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250904" name="Line 31">
            <a:extLst>
              <a:ext uri="{FF2B5EF4-FFF2-40B4-BE49-F238E27FC236}">
                <a16:creationId xmlns:a16="http://schemas.microsoft.com/office/drawing/2014/main" id="{F1016373-5DDF-463D-80D5-D82451A8F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138" y="3681413"/>
            <a:ext cx="298450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5" name="Freeform 32">
            <a:extLst>
              <a:ext uri="{FF2B5EF4-FFF2-40B4-BE49-F238E27FC236}">
                <a16:creationId xmlns:a16="http://schemas.microsoft.com/office/drawing/2014/main" id="{202FFC36-B0FF-4853-A138-1905C19C035E}"/>
              </a:ext>
            </a:extLst>
          </p:cNvPr>
          <p:cNvSpPr>
            <a:spLocks/>
          </p:cNvSpPr>
          <p:nvPr/>
        </p:nvSpPr>
        <p:spPr bwMode="auto">
          <a:xfrm>
            <a:off x="3295650" y="3644900"/>
            <a:ext cx="106363" cy="73025"/>
          </a:xfrm>
          <a:custGeom>
            <a:avLst/>
            <a:gdLst>
              <a:gd name="T0" fmla="*/ 0 w 136"/>
              <a:gd name="T1" fmla="*/ 0 h 94"/>
              <a:gd name="T2" fmla="*/ 83184469 w 136"/>
              <a:gd name="T3" fmla="*/ 28968396 h 94"/>
              <a:gd name="T4" fmla="*/ 0 w 136"/>
              <a:gd name="T5" fmla="*/ 5673032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06" name="Line 33">
            <a:extLst>
              <a:ext uri="{FF2B5EF4-FFF2-40B4-BE49-F238E27FC236}">
                <a16:creationId xmlns:a16="http://schemas.microsoft.com/office/drawing/2014/main" id="{DC52E365-B8BD-489B-8740-C09F65B19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0475" y="3681413"/>
            <a:ext cx="1490663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7" name="Freeform 34">
            <a:extLst>
              <a:ext uri="{FF2B5EF4-FFF2-40B4-BE49-F238E27FC236}">
                <a16:creationId xmlns:a16="http://schemas.microsoft.com/office/drawing/2014/main" id="{55CEAA3F-D953-4FEB-8B70-30CEB587910E}"/>
              </a:ext>
            </a:extLst>
          </p:cNvPr>
          <p:cNvSpPr>
            <a:spLocks/>
          </p:cNvSpPr>
          <p:nvPr/>
        </p:nvSpPr>
        <p:spPr bwMode="auto">
          <a:xfrm>
            <a:off x="5281613" y="3644900"/>
            <a:ext cx="107950" cy="73025"/>
          </a:xfrm>
          <a:custGeom>
            <a:avLst/>
            <a:gdLst>
              <a:gd name="T0" fmla="*/ 0 w 135"/>
              <a:gd name="T1" fmla="*/ 0 h 94"/>
              <a:gd name="T2" fmla="*/ 86320019 w 135"/>
              <a:gd name="T3" fmla="*/ 28968396 h 94"/>
              <a:gd name="T4" fmla="*/ 0 w 135"/>
              <a:gd name="T5" fmla="*/ 5673032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08" name="Line 35">
            <a:extLst>
              <a:ext uri="{FF2B5EF4-FFF2-40B4-BE49-F238E27FC236}">
                <a16:creationId xmlns:a16="http://schemas.microsoft.com/office/drawing/2014/main" id="{0BA15F28-F2F3-4B77-9CB9-84D88A3CE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3681413"/>
            <a:ext cx="1587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9" name="Freeform 36">
            <a:extLst>
              <a:ext uri="{FF2B5EF4-FFF2-40B4-BE49-F238E27FC236}">
                <a16:creationId xmlns:a16="http://schemas.microsoft.com/office/drawing/2014/main" id="{6C177941-8AA2-4DD8-8450-8410E4940203}"/>
              </a:ext>
            </a:extLst>
          </p:cNvPr>
          <p:cNvSpPr>
            <a:spLocks/>
          </p:cNvSpPr>
          <p:nvPr/>
        </p:nvSpPr>
        <p:spPr bwMode="auto">
          <a:xfrm>
            <a:off x="4360863" y="3979863"/>
            <a:ext cx="71437" cy="109537"/>
          </a:xfrm>
          <a:custGeom>
            <a:avLst/>
            <a:gdLst>
              <a:gd name="T0" fmla="*/ 56079615 w 91"/>
              <a:gd name="T1" fmla="*/ 0 h 139"/>
              <a:gd name="T2" fmla="*/ 27731686 w 91"/>
              <a:gd name="T3" fmla="*/ 86319096 h 139"/>
              <a:gd name="T4" fmla="*/ 0 w 91"/>
              <a:gd name="T5" fmla="*/ 0 h 139"/>
              <a:gd name="T6" fmla="*/ 56079615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10" name="Line 37">
            <a:extLst>
              <a:ext uri="{FF2B5EF4-FFF2-40B4-BE49-F238E27FC236}">
                <a16:creationId xmlns:a16="http://schemas.microsoft.com/office/drawing/2014/main" id="{F12A50B3-25AE-4FE2-9C3B-FAB8E2E93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4498975"/>
            <a:ext cx="1587" cy="3063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11" name="Freeform 38">
            <a:extLst>
              <a:ext uri="{FF2B5EF4-FFF2-40B4-BE49-F238E27FC236}">
                <a16:creationId xmlns:a16="http://schemas.microsoft.com/office/drawing/2014/main" id="{B6F8D88A-A199-40AF-A3BC-BBDDEEC75760}"/>
              </a:ext>
            </a:extLst>
          </p:cNvPr>
          <p:cNvSpPr>
            <a:spLocks/>
          </p:cNvSpPr>
          <p:nvPr/>
        </p:nvSpPr>
        <p:spPr bwMode="auto">
          <a:xfrm>
            <a:off x="4360863" y="4797425"/>
            <a:ext cx="71437" cy="109538"/>
          </a:xfrm>
          <a:custGeom>
            <a:avLst/>
            <a:gdLst>
              <a:gd name="T0" fmla="*/ 56079615 w 91"/>
              <a:gd name="T1" fmla="*/ 0 h 139"/>
              <a:gd name="T2" fmla="*/ 27731686 w 91"/>
              <a:gd name="T3" fmla="*/ 86320672 h 139"/>
              <a:gd name="T4" fmla="*/ 0 w 91"/>
              <a:gd name="T5" fmla="*/ 0 h 139"/>
              <a:gd name="T6" fmla="*/ 56079615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12" name="Rectangle 39">
            <a:extLst>
              <a:ext uri="{FF2B5EF4-FFF2-40B4-BE49-F238E27FC236}">
                <a16:creationId xmlns:a16="http://schemas.microsoft.com/office/drawing/2014/main" id="{3F0728AC-8C69-47F8-9AEF-31A3A711E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88" y="4906963"/>
            <a:ext cx="473075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3" name="Rectangle 41">
            <a:extLst>
              <a:ext uri="{FF2B5EF4-FFF2-40B4-BE49-F238E27FC236}">
                <a16:creationId xmlns:a16="http://schemas.microsoft.com/office/drawing/2014/main" id="{DD0DAF67-C4E9-497F-A11A-2B5389C67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5135563"/>
            <a:ext cx="4143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DC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4" name="Rectangle 43">
            <a:extLst>
              <a:ext uri="{FF2B5EF4-FFF2-40B4-BE49-F238E27FC236}">
                <a16:creationId xmlns:a16="http://schemas.microsoft.com/office/drawing/2014/main" id="{2F66FFD6-E32F-46F9-8C7A-3A7363976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25" y="4294188"/>
            <a:ext cx="1323975" cy="6842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5" name="Rectangle 44">
            <a:extLst>
              <a:ext uri="{FF2B5EF4-FFF2-40B4-BE49-F238E27FC236}">
                <a16:creationId xmlns:a16="http://schemas.microsoft.com/office/drawing/2014/main" id="{53F15B33-547E-4C5F-B398-80A3EF601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25" y="4294188"/>
            <a:ext cx="13366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6" name="Rectangle 45">
            <a:extLst>
              <a:ext uri="{FF2B5EF4-FFF2-40B4-BE49-F238E27FC236}">
                <a16:creationId xmlns:a16="http://schemas.microsoft.com/office/drawing/2014/main" id="{4949A5AD-7868-4E52-ACB2-F83EDD6E1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4449763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7" name="Rectangle 46">
            <a:extLst>
              <a:ext uri="{FF2B5EF4-FFF2-40B4-BE49-F238E27FC236}">
                <a16:creationId xmlns:a16="http://schemas.microsoft.com/office/drawing/2014/main" id="{A1487D4C-8104-4672-B31D-B8A45ECD6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4613275"/>
            <a:ext cx="1230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8" name="Rectangle 47">
            <a:extLst>
              <a:ext uri="{FF2B5EF4-FFF2-40B4-BE49-F238E27FC236}">
                <a16:creationId xmlns:a16="http://schemas.microsoft.com/office/drawing/2014/main" id="{7688BC5F-C39E-46DF-A0E9-66DF2AEB0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5724525"/>
            <a:ext cx="895350" cy="4079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9" name="Rectangle 49">
            <a:extLst>
              <a:ext uri="{FF2B5EF4-FFF2-40B4-BE49-F238E27FC236}">
                <a16:creationId xmlns:a16="http://schemas.microsoft.com/office/drawing/2014/main" id="{9EBCA443-A6DD-4CAF-A009-04BBF9DAD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5762625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0" name="Rectangle 50">
            <a:extLst>
              <a:ext uri="{FF2B5EF4-FFF2-40B4-BE49-F238E27FC236}">
                <a16:creationId xmlns:a16="http://schemas.microsoft.com/office/drawing/2014/main" id="{F4A693DD-1B95-40CD-940D-0E2F571E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738" y="5911850"/>
            <a:ext cx="906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stim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1" name="Line 51">
            <a:extLst>
              <a:ext uri="{FF2B5EF4-FFF2-40B4-BE49-F238E27FC236}">
                <a16:creationId xmlns:a16="http://schemas.microsoft.com/office/drawing/2014/main" id="{6519AC09-0C5D-409A-B970-07C33A6F93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2925" y="3884613"/>
            <a:ext cx="1588" cy="4095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22" name="Freeform 52">
            <a:extLst>
              <a:ext uri="{FF2B5EF4-FFF2-40B4-BE49-F238E27FC236}">
                <a16:creationId xmlns:a16="http://schemas.microsoft.com/office/drawing/2014/main" id="{4549C98D-C02A-4114-8BC2-D1922039DA2E}"/>
              </a:ext>
            </a:extLst>
          </p:cNvPr>
          <p:cNvSpPr>
            <a:spLocks/>
          </p:cNvSpPr>
          <p:nvPr/>
        </p:nvSpPr>
        <p:spPr bwMode="auto">
          <a:xfrm>
            <a:off x="1776413" y="3784600"/>
            <a:ext cx="73025" cy="109538"/>
          </a:xfrm>
          <a:custGeom>
            <a:avLst/>
            <a:gdLst>
              <a:gd name="T0" fmla="*/ 0 w 90"/>
              <a:gd name="T1" fmla="*/ 86946184 h 138"/>
              <a:gd name="T2" fmla="*/ 29626243 w 90"/>
              <a:gd name="T3" fmla="*/ 0 h 138"/>
              <a:gd name="T4" fmla="*/ 59251674 w 90"/>
              <a:gd name="T5" fmla="*/ 86946184 h 138"/>
              <a:gd name="T6" fmla="*/ 0 w 90"/>
              <a:gd name="T7" fmla="*/ 86946184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8"/>
              <a:gd name="T14" fmla="*/ 90 w 90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8">
                <a:moveTo>
                  <a:pt x="0" y="138"/>
                </a:moveTo>
                <a:lnTo>
                  <a:pt x="45" y="0"/>
                </a:lnTo>
                <a:lnTo>
                  <a:pt x="90" y="138"/>
                </a:lnTo>
                <a:lnTo>
                  <a:pt x="0" y="13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23" name="Rectangle 53">
            <a:extLst>
              <a:ext uri="{FF2B5EF4-FFF2-40B4-BE49-F238E27FC236}">
                <a16:creationId xmlns:a16="http://schemas.microsoft.com/office/drawing/2014/main" id="{8A793610-1609-4347-8CB5-FFB78D283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5724525"/>
            <a:ext cx="795337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24" name="Rectangle 54">
            <a:extLst>
              <a:ext uri="{FF2B5EF4-FFF2-40B4-BE49-F238E27FC236}">
                <a16:creationId xmlns:a16="http://schemas.microsoft.com/office/drawing/2014/main" id="{DEE3C4A7-6340-44F5-BF1A-DCFCFD90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5724525"/>
            <a:ext cx="881062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25" name="Rectangle 55">
            <a:extLst>
              <a:ext uri="{FF2B5EF4-FFF2-40B4-BE49-F238E27FC236}">
                <a16:creationId xmlns:a16="http://schemas.microsoft.com/office/drawing/2014/main" id="{1F6FF686-BC3D-46A0-ABD6-8542F4EF5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3405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rame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6" name="Rectangle 56">
            <a:extLst>
              <a:ext uri="{FF2B5EF4-FFF2-40B4-BE49-F238E27FC236}">
                <a16:creationId xmlns:a16="http://schemas.microsoft.com/office/drawing/2014/main" id="{47EF548B-FE93-4868-A03F-9C817649F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5924550"/>
            <a:ext cx="6810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7" name="Freeform 57">
            <a:extLst>
              <a:ext uri="{FF2B5EF4-FFF2-40B4-BE49-F238E27FC236}">
                <a16:creationId xmlns:a16="http://schemas.microsoft.com/office/drawing/2014/main" id="{BB58ACF0-2BFE-4E19-8D3A-7724CB6799AA}"/>
              </a:ext>
            </a:extLst>
          </p:cNvPr>
          <p:cNvSpPr>
            <a:spLocks/>
          </p:cNvSpPr>
          <p:nvPr/>
        </p:nvSpPr>
        <p:spPr bwMode="auto">
          <a:xfrm>
            <a:off x="2806700" y="6029325"/>
            <a:ext cx="1589088" cy="307975"/>
          </a:xfrm>
          <a:custGeom>
            <a:avLst/>
            <a:gdLst>
              <a:gd name="T0" fmla="*/ 1261338997 w 2002"/>
              <a:gd name="T1" fmla="*/ 0 h 386"/>
              <a:gd name="T2" fmla="*/ 1261338997 w 2002"/>
              <a:gd name="T3" fmla="*/ 245721763 h 386"/>
              <a:gd name="T4" fmla="*/ 0 w 2002"/>
              <a:gd name="T5" fmla="*/ 245721763 h 386"/>
              <a:gd name="T6" fmla="*/ 0 w 2002"/>
              <a:gd name="T7" fmla="*/ 162965849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002"/>
              <a:gd name="T13" fmla="*/ 0 h 386"/>
              <a:gd name="T14" fmla="*/ 2002 w 2002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02" h="386">
                <a:moveTo>
                  <a:pt x="2002" y="0"/>
                </a:moveTo>
                <a:lnTo>
                  <a:pt x="2002" y="386"/>
                </a:lnTo>
                <a:lnTo>
                  <a:pt x="0" y="386"/>
                </a:lnTo>
                <a:lnTo>
                  <a:pt x="0" y="256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28" name="Freeform 58">
            <a:extLst>
              <a:ext uri="{FF2B5EF4-FFF2-40B4-BE49-F238E27FC236}">
                <a16:creationId xmlns:a16="http://schemas.microsoft.com/office/drawing/2014/main" id="{C4F0161A-7C30-41F8-85E4-659255315BB4}"/>
              </a:ext>
            </a:extLst>
          </p:cNvPr>
          <p:cNvSpPr>
            <a:spLocks/>
          </p:cNvSpPr>
          <p:nvPr/>
        </p:nvSpPr>
        <p:spPr bwMode="auto">
          <a:xfrm>
            <a:off x="2770188" y="6132513"/>
            <a:ext cx="71437" cy="109537"/>
          </a:xfrm>
          <a:custGeom>
            <a:avLst/>
            <a:gdLst>
              <a:gd name="T0" fmla="*/ 0 w 91"/>
              <a:gd name="T1" fmla="*/ 86319096 h 139"/>
              <a:gd name="T2" fmla="*/ 28347929 w 91"/>
              <a:gd name="T3" fmla="*/ 0 h 139"/>
              <a:gd name="T4" fmla="*/ 56079615 w 91"/>
              <a:gd name="T5" fmla="*/ 86319096 h 139"/>
              <a:gd name="T6" fmla="*/ 0 w 91"/>
              <a:gd name="T7" fmla="*/ 86319096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0" y="139"/>
                </a:moveTo>
                <a:lnTo>
                  <a:pt x="46" y="0"/>
                </a:lnTo>
                <a:lnTo>
                  <a:pt x="91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29" name="Freeform 59">
            <a:extLst>
              <a:ext uri="{FF2B5EF4-FFF2-40B4-BE49-F238E27FC236}">
                <a16:creationId xmlns:a16="http://schemas.microsoft.com/office/drawing/2014/main" id="{66F51F84-AEC6-473D-B667-4F163EE10F09}"/>
              </a:ext>
            </a:extLst>
          </p:cNvPr>
          <p:cNvSpPr>
            <a:spLocks/>
          </p:cNvSpPr>
          <p:nvPr/>
        </p:nvSpPr>
        <p:spPr bwMode="auto">
          <a:xfrm>
            <a:off x="4297363" y="5826125"/>
            <a:ext cx="198437" cy="204788"/>
          </a:xfrm>
          <a:custGeom>
            <a:avLst/>
            <a:gdLst>
              <a:gd name="T0" fmla="*/ 0 w 251"/>
              <a:gd name="T1" fmla="*/ 76829764 h 257"/>
              <a:gd name="T2" fmla="*/ 625353 w 251"/>
              <a:gd name="T3" fmla="*/ 68575294 h 257"/>
              <a:gd name="T4" fmla="*/ 2499832 w 251"/>
              <a:gd name="T5" fmla="*/ 60955905 h 257"/>
              <a:gd name="T6" fmla="*/ 5000454 w 251"/>
              <a:gd name="T7" fmla="*/ 52701435 h 257"/>
              <a:gd name="T8" fmla="*/ 7500286 w 251"/>
              <a:gd name="T9" fmla="*/ 45717128 h 257"/>
              <a:gd name="T10" fmla="*/ 13125303 w 251"/>
              <a:gd name="T11" fmla="*/ 35557412 h 257"/>
              <a:gd name="T12" fmla="*/ 23126212 w 251"/>
              <a:gd name="T13" fmla="*/ 23493247 h 257"/>
              <a:gd name="T14" fmla="*/ 35001599 w 251"/>
              <a:gd name="T15" fmla="*/ 13334328 h 257"/>
              <a:gd name="T16" fmla="*/ 44377154 w 251"/>
              <a:gd name="T17" fmla="*/ 6984307 h 257"/>
              <a:gd name="T18" fmla="*/ 51252087 w 251"/>
              <a:gd name="T19" fmla="*/ 4444776 h 257"/>
              <a:gd name="T20" fmla="*/ 58752373 w 251"/>
              <a:gd name="T21" fmla="*/ 1905246 h 257"/>
              <a:gd name="T22" fmla="*/ 65627306 w 251"/>
              <a:gd name="T23" fmla="*/ 635082 h 257"/>
              <a:gd name="T24" fmla="*/ 73752945 w 251"/>
              <a:gd name="T25" fmla="*/ 0 h 257"/>
              <a:gd name="T26" fmla="*/ 81878585 w 251"/>
              <a:gd name="T27" fmla="*/ 0 h 257"/>
              <a:gd name="T28" fmla="*/ 90003434 w 251"/>
              <a:gd name="T29" fmla="*/ 635082 h 257"/>
              <a:gd name="T30" fmla="*/ 97503720 w 251"/>
              <a:gd name="T31" fmla="*/ 1905246 h 257"/>
              <a:gd name="T32" fmla="*/ 105004006 w 251"/>
              <a:gd name="T33" fmla="*/ 4444776 h 257"/>
              <a:gd name="T34" fmla="*/ 111879729 w 251"/>
              <a:gd name="T35" fmla="*/ 6984307 h 257"/>
              <a:gd name="T36" fmla="*/ 121879847 w 251"/>
              <a:gd name="T37" fmla="*/ 13334328 h 257"/>
              <a:gd name="T38" fmla="*/ 133755234 w 251"/>
              <a:gd name="T39" fmla="*/ 23493247 h 257"/>
              <a:gd name="T40" fmla="*/ 143130790 w 251"/>
              <a:gd name="T41" fmla="*/ 35557412 h 257"/>
              <a:gd name="T42" fmla="*/ 148755807 w 251"/>
              <a:gd name="T43" fmla="*/ 45717128 h 257"/>
              <a:gd name="T44" fmla="*/ 151880992 w 251"/>
              <a:gd name="T45" fmla="*/ 52701435 h 257"/>
              <a:gd name="T46" fmla="*/ 154381614 w 251"/>
              <a:gd name="T47" fmla="*/ 60955905 h 257"/>
              <a:gd name="T48" fmla="*/ 155631530 w 251"/>
              <a:gd name="T49" fmla="*/ 68575294 h 257"/>
              <a:gd name="T50" fmla="*/ 156256093 w 251"/>
              <a:gd name="T51" fmla="*/ 76829764 h 257"/>
              <a:gd name="T52" fmla="*/ 156881446 w 251"/>
              <a:gd name="T53" fmla="*/ 81274540 h 257"/>
              <a:gd name="T54" fmla="*/ 156256093 w 251"/>
              <a:gd name="T55" fmla="*/ 89529011 h 257"/>
              <a:gd name="T56" fmla="*/ 155006177 w 251"/>
              <a:gd name="T57" fmla="*/ 97782684 h 257"/>
              <a:gd name="T58" fmla="*/ 153130908 w 251"/>
              <a:gd name="T59" fmla="*/ 105402870 h 257"/>
              <a:gd name="T60" fmla="*/ 150631076 w 251"/>
              <a:gd name="T61" fmla="*/ 113022258 h 257"/>
              <a:gd name="T62" fmla="*/ 146881328 w 251"/>
              <a:gd name="T63" fmla="*/ 120006565 h 257"/>
              <a:gd name="T64" fmla="*/ 138755689 w 251"/>
              <a:gd name="T65" fmla="*/ 132705811 h 257"/>
              <a:gd name="T66" fmla="*/ 128130217 w 251"/>
              <a:gd name="T67" fmla="*/ 144134894 h 257"/>
              <a:gd name="T68" fmla="*/ 115004914 w 251"/>
              <a:gd name="T69" fmla="*/ 153024446 h 257"/>
              <a:gd name="T70" fmla="*/ 108754544 w 251"/>
              <a:gd name="T71" fmla="*/ 156199059 h 257"/>
              <a:gd name="T72" fmla="*/ 101878821 w 251"/>
              <a:gd name="T73" fmla="*/ 158738589 h 257"/>
              <a:gd name="T74" fmla="*/ 93753972 w 251"/>
              <a:gd name="T75" fmla="*/ 160643835 h 257"/>
              <a:gd name="T76" fmla="*/ 86253686 w 251"/>
              <a:gd name="T77" fmla="*/ 162548284 h 257"/>
              <a:gd name="T78" fmla="*/ 78128046 w 251"/>
              <a:gd name="T79" fmla="*/ 163183366 h 257"/>
              <a:gd name="T80" fmla="*/ 70003198 w 251"/>
              <a:gd name="T81" fmla="*/ 162548284 h 257"/>
              <a:gd name="T82" fmla="*/ 61877558 w 251"/>
              <a:gd name="T83" fmla="*/ 160643835 h 257"/>
              <a:gd name="T84" fmla="*/ 55002625 w 251"/>
              <a:gd name="T85" fmla="*/ 158738589 h 257"/>
              <a:gd name="T86" fmla="*/ 47502339 w 251"/>
              <a:gd name="T87" fmla="*/ 156199059 h 257"/>
              <a:gd name="T88" fmla="*/ 41251969 w 251"/>
              <a:gd name="T89" fmla="*/ 153024446 h 257"/>
              <a:gd name="T90" fmla="*/ 28125875 w 251"/>
              <a:gd name="T91" fmla="*/ 144134894 h 257"/>
              <a:gd name="T92" fmla="*/ 18125757 w 251"/>
              <a:gd name="T93" fmla="*/ 132705811 h 257"/>
              <a:gd name="T94" fmla="*/ 9375555 w 251"/>
              <a:gd name="T95" fmla="*/ 120006565 h 257"/>
              <a:gd name="T96" fmla="*/ 6250370 w 251"/>
              <a:gd name="T97" fmla="*/ 113022258 h 257"/>
              <a:gd name="T98" fmla="*/ 3750538 w 251"/>
              <a:gd name="T99" fmla="*/ 105402870 h 257"/>
              <a:gd name="T100" fmla="*/ 1875269 w 251"/>
              <a:gd name="T101" fmla="*/ 97782684 h 257"/>
              <a:gd name="T102" fmla="*/ 0 w 251"/>
              <a:gd name="T103" fmla="*/ 89529011 h 257"/>
              <a:gd name="T104" fmla="*/ 0 w 251"/>
              <a:gd name="T105" fmla="*/ 81274540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0" name="Freeform 60">
            <a:extLst>
              <a:ext uri="{FF2B5EF4-FFF2-40B4-BE49-F238E27FC236}">
                <a16:creationId xmlns:a16="http://schemas.microsoft.com/office/drawing/2014/main" id="{9844FAF9-91A8-4447-ADEF-25F4078DC3F7}"/>
              </a:ext>
            </a:extLst>
          </p:cNvPr>
          <p:cNvSpPr>
            <a:spLocks/>
          </p:cNvSpPr>
          <p:nvPr/>
        </p:nvSpPr>
        <p:spPr bwMode="auto">
          <a:xfrm>
            <a:off x="4297363" y="5826125"/>
            <a:ext cx="198437" cy="204788"/>
          </a:xfrm>
          <a:custGeom>
            <a:avLst/>
            <a:gdLst>
              <a:gd name="T0" fmla="*/ 0 w 251"/>
              <a:gd name="T1" fmla="*/ 76829764 h 257"/>
              <a:gd name="T2" fmla="*/ 625353 w 251"/>
              <a:gd name="T3" fmla="*/ 68575294 h 257"/>
              <a:gd name="T4" fmla="*/ 2499832 w 251"/>
              <a:gd name="T5" fmla="*/ 60955905 h 257"/>
              <a:gd name="T6" fmla="*/ 5000454 w 251"/>
              <a:gd name="T7" fmla="*/ 52701435 h 257"/>
              <a:gd name="T8" fmla="*/ 7500286 w 251"/>
              <a:gd name="T9" fmla="*/ 45717128 h 257"/>
              <a:gd name="T10" fmla="*/ 13125303 w 251"/>
              <a:gd name="T11" fmla="*/ 35557412 h 257"/>
              <a:gd name="T12" fmla="*/ 23126212 w 251"/>
              <a:gd name="T13" fmla="*/ 23493247 h 257"/>
              <a:gd name="T14" fmla="*/ 35001599 w 251"/>
              <a:gd name="T15" fmla="*/ 13334328 h 257"/>
              <a:gd name="T16" fmla="*/ 44377154 w 251"/>
              <a:gd name="T17" fmla="*/ 6984307 h 257"/>
              <a:gd name="T18" fmla="*/ 51252087 w 251"/>
              <a:gd name="T19" fmla="*/ 4444776 h 257"/>
              <a:gd name="T20" fmla="*/ 58752373 w 251"/>
              <a:gd name="T21" fmla="*/ 1905246 h 257"/>
              <a:gd name="T22" fmla="*/ 65627306 w 251"/>
              <a:gd name="T23" fmla="*/ 635082 h 257"/>
              <a:gd name="T24" fmla="*/ 73752945 w 251"/>
              <a:gd name="T25" fmla="*/ 0 h 257"/>
              <a:gd name="T26" fmla="*/ 81878585 w 251"/>
              <a:gd name="T27" fmla="*/ 0 h 257"/>
              <a:gd name="T28" fmla="*/ 90003434 w 251"/>
              <a:gd name="T29" fmla="*/ 635082 h 257"/>
              <a:gd name="T30" fmla="*/ 97503720 w 251"/>
              <a:gd name="T31" fmla="*/ 1905246 h 257"/>
              <a:gd name="T32" fmla="*/ 105004006 w 251"/>
              <a:gd name="T33" fmla="*/ 4444776 h 257"/>
              <a:gd name="T34" fmla="*/ 111879729 w 251"/>
              <a:gd name="T35" fmla="*/ 6984307 h 257"/>
              <a:gd name="T36" fmla="*/ 121879847 w 251"/>
              <a:gd name="T37" fmla="*/ 13334328 h 257"/>
              <a:gd name="T38" fmla="*/ 133755234 w 251"/>
              <a:gd name="T39" fmla="*/ 23493247 h 257"/>
              <a:gd name="T40" fmla="*/ 143130790 w 251"/>
              <a:gd name="T41" fmla="*/ 35557412 h 257"/>
              <a:gd name="T42" fmla="*/ 148755807 w 251"/>
              <a:gd name="T43" fmla="*/ 45717128 h 257"/>
              <a:gd name="T44" fmla="*/ 151880992 w 251"/>
              <a:gd name="T45" fmla="*/ 52701435 h 257"/>
              <a:gd name="T46" fmla="*/ 154381614 w 251"/>
              <a:gd name="T47" fmla="*/ 60955905 h 257"/>
              <a:gd name="T48" fmla="*/ 155631530 w 251"/>
              <a:gd name="T49" fmla="*/ 68575294 h 257"/>
              <a:gd name="T50" fmla="*/ 156256093 w 251"/>
              <a:gd name="T51" fmla="*/ 76829764 h 257"/>
              <a:gd name="T52" fmla="*/ 156881446 w 251"/>
              <a:gd name="T53" fmla="*/ 81274540 h 257"/>
              <a:gd name="T54" fmla="*/ 156256093 w 251"/>
              <a:gd name="T55" fmla="*/ 89529011 h 257"/>
              <a:gd name="T56" fmla="*/ 155006177 w 251"/>
              <a:gd name="T57" fmla="*/ 97782684 h 257"/>
              <a:gd name="T58" fmla="*/ 153130908 w 251"/>
              <a:gd name="T59" fmla="*/ 105402870 h 257"/>
              <a:gd name="T60" fmla="*/ 150631076 w 251"/>
              <a:gd name="T61" fmla="*/ 113022258 h 257"/>
              <a:gd name="T62" fmla="*/ 146881328 w 251"/>
              <a:gd name="T63" fmla="*/ 120006565 h 257"/>
              <a:gd name="T64" fmla="*/ 138755689 w 251"/>
              <a:gd name="T65" fmla="*/ 132705811 h 257"/>
              <a:gd name="T66" fmla="*/ 128130217 w 251"/>
              <a:gd name="T67" fmla="*/ 144134894 h 257"/>
              <a:gd name="T68" fmla="*/ 115004914 w 251"/>
              <a:gd name="T69" fmla="*/ 153024446 h 257"/>
              <a:gd name="T70" fmla="*/ 108754544 w 251"/>
              <a:gd name="T71" fmla="*/ 156199059 h 257"/>
              <a:gd name="T72" fmla="*/ 101878821 w 251"/>
              <a:gd name="T73" fmla="*/ 158738589 h 257"/>
              <a:gd name="T74" fmla="*/ 93753972 w 251"/>
              <a:gd name="T75" fmla="*/ 160643835 h 257"/>
              <a:gd name="T76" fmla="*/ 86253686 w 251"/>
              <a:gd name="T77" fmla="*/ 162548284 h 257"/>
              <a:gd name="T78" fmla="*/ 78128046 w 251"/>
              <a:gd name="T79" fmla="*/ 163183366 h 257"/>
              <a:gd name="T80" fmla="*/ 70003198 w 251"/>
              <a:gd name="T81" fmla="*/ 162548284 h 257"/>
              <a:gd name="T82" fmla="*/ 61877558 w 251"/>
              <a:gd name="T83" fmla="*/ 160643835 h 257"/>
              <a:gd name="T84" fmla="*/ 55002625 w 251"/>
              <a:gd name="T85" fmla="*/ 158738589 h 257"/>
              <a:gd name="T86" fmla="*/ 47502339 w 251"/>
              <a:gd name="T87" fmla="*/ 156199059 h 257"/>
              <a:gd name="T88" fmla="*/ 41251969 w 251"/>
              <a:gd name="T89" fmla="*/ 153024446 h 257"/>
              <a:gd name="T90" fmla="*/ 28125875 w 251"/>
              <a:gd name="T91" fmla="*/ 144134894 h 257"/>
              <a:gd name="T92" fmla="*/ 18125757 w 251"/>
              <a:gd name="T93" fmla="*/ 132705811 h 257"/>
              <a:gd name="T94" fmla="*/ 9375555 w 251"/>
              <a:gd name="T95" fmla="*/ 120006565 h 257"/>
              <a:gd name="T96" fmla="*/ 6250370 w 251"/>
              <a:gd name="T97" fmla="*/ 113022258 h 257"/>
              <a:gd name="T98" fmla="*/ 3750538 w 251"/>
              <a:gd name="T99" fmla="*/ 105402870 h 257"/>
              <a:gd name="T100" fmla="*/ 1875269 w 251"/>
              <a:gd name="T101" fmla="*/ 97782684 h 257"/>
              <a:gd name="T102" fmla="*/ 0 w 251"/>
              <a:gd name="T103" fmla="*/ 89529011 h 257"/>
              <a:gd name="T104" fmla="*/ 0 w 251"/>
              <a:gd name="T105" fmla="*/ 81274540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1" name="Line 61">
            <a:extLst>
              <a:ext uri="{FF2B5EF4-FFF2-40B4-BE49-F238E27FC236}">
                <a16:creationId xmlns:a16="http://schemas.microsoft.com/office/drawing/2014/main" id="{BAE9E64A-2803-48DD-8B11-BE916525F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5927725"/>
            <a:ext cx="198437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2" name="Line 62">
            <a:extLst>
              <a:ext uri="{FF2B5EF4-FFF2-40B4-BE49-F238E27FC236}">
                <a16:creationId xmlns:a16="http://schemas.microsoft.com/office/drawing/2014/main" id="{D2CDA48B-31AF-4396-BA08-60B4373D0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5826125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3" name="Line 63">
            <a:extLst>
              <a:ext uri="{FF2B5EF4-FFF2-40B4-BE49-F238E27FC236}">
                <a16:creationId xmlns:a16="http://schemas.microsoft.com/office/drawing/2014/main" id="{3BED39D0-2EDC-46BD-A63F-B0B58D3E2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5519738"/>
            <a:ext cx="1587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4" name="Freeform 64">
            <a:extLst>
              <a:ext uri="{FF2B5EF4-FFF2-40B4-BE49-F238E27FC236}">
                <a16:creationId xmlns:a16="http://schemas.microsoft.com/office/drawing/2014/main" id="{0DAA47D5-377D-45CF-A2A6-89D8D8F62A41}"/>
              </a:ext>
            </a:extLst>
          </p:cNvPr>
          <p:cNvSpPr>
            <a:spLocks/>
          </p:cNvSpPr>
          <p:nvPr/>
        </p:nvSpPr>
        <p:spPr bwMode="auto">
          <a:xfrm>
            <a:off x="4360863" y="5716588"/>
            <a:ext cx="71437" cy="109537"/>
          </a:xfrm>
          <a:custGeom>
            <a:avLst/>
            <a:gdLst>
              <a:gd name="T0" fmla="*/ 56079615 w 91"/>
              <a:gd name="T1" fmla="*/ 0 h 140"/>
              <a:gd name="T2" fmla="*/ 27731686 w 91"/>
              <a:gd name="T3" fmla="*/ 85702531 h 140"/>
              <a:gd name="T4" fmla="*/ 0 w 91"/>
              <a:gd name="T5" fmla="*/ 0 h 140"/>
              <a:gd name="T6" fmla="*/ 56079615 w 91"/>
              <a:gd name="T7" fmla="*/ 0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40"/>
              <a:gd name="T14" fmla="*/ 91 w 91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40">
                <a:moveTo>
                  <a:pt x="91" y="0"/>
                </a:moveTo>
                <a:lnTo>
                  <a:pt x="45" y="140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5" name="Line 65">
            <a:extLst>
              <a:ext uri="{FF2B5EF4-FFF2-40B4-BE49-F238E27FC236}">
                <a16:creationId xmlns:a16="http://schemas.microsoft.com/office/drawing/2014/main" id="{8A072150-694E-4AFF-834A-5617D07101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14513" y="5138738"/>
            <a:ext cx="12700" cy="6286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6" name="Freeform 66">
            <a:extLst>
              <a:ext uri="{FF2B5EF4-FFF2-40B4-BE49-F238E27FC236}">
                <a16:creationId xmlns:a16="http://schemas.microsoft.com/office/drawing/2014/main" id="{4FEC253D-0749-4F67-877A-FDB1CF5EE029}"/>
              </a:ext>
            </a:extLst>
          </p:cNvPr>
          <p:cNvSpPr>
            <a:spLocks/>
          </p:cNvSpPr>
          <p:nvPr/>
        </p:nvSpPr>
        <p:spPr bwMode="auto">
          <a:xfrm>
            <a:off x="1776413" y="5037138"/>
            <a:ext cx="73025" cy="111125"/>
          </a:xfrm>
          <a:custGeom>
            <a:avLst/>
            <a:gdLst>
              <a:gd name="T0" fmla="*/ 0 w 90"/>
              <a:gd name="T1" fmla="*/ 88205469 h 140"/>
              <a:gd name="T2" fmla="*/ 29626243 w 90"/>
              <a:gd name="T3" fmla="*/ 0 h 140"/>
              <a:gd name="T4" fmla="*/ 59251674 w 90"/>
              <a:gd name="T5" fmla="*/ 88205469 h 140"/>
              <a:gd name="T6" fmla="*/ 0 w 90"/>
              <a:gd name="T7" fmla="*/ 88205469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40"/>
              <a:gd name="T14" fmla="*/ 90 w 90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40">
                <a:moveTo>
                  <a:pt x="0" y="140"/>
                </a:moveTo>
                <a:lnTo>
                  <a:pt x="45" y="0"/>
                </a:lnTo>
                <a:lnTo>
                  <a:pt x="90" y="140"/>
                </a:ln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7" name="Line 67">
            <a:extLst>
              <a:ext uri="{FF2B5EF4-FFF2-40B4-BE49-F238E27FC236}">
                <a16:creationId xmlns:a16="http://schemas.microsoft.com/office/drawing/2014/main" id="{3408AE7B-1887-4620-B394-B6179E07C9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7263" y="5927725"/>
            <a:ext cx="70167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8" name="Freeform 68">
            <a:extLst>
              <a:ext uri="{FF2B5EF4-FFF2-40B4-BE49-F238E27FC236}">
                <a16:creationId xmlns:a16="http://schemas.microsoft.com/office/drawing/2014/main" id="{E0B547F9-4C91-4046-B852-5AA00A104D55}"/>
              </a:ext>
            </a:extLst>
          </p:cNvPr>
          <p:cNvSpPr>
            <a:spLocks/>
          </p:cNvSpPr>
          <p:nvPr/>
        </p:nvSpPr>
        <p:spPr bwMode="auto">
          <a:xfrm>
            <a:off x="4189413" y="5891213"/>
            <a:ext cx="107950" cy="74612"/>
          </a:xfrm>
          <a:custGeom>
            <a:avLst/>
            <a:gdLst>
              <a:gd name="T0" fmla="*/ 0 w 135"/>
              <a:gd name="T1" fmla="*/ 0 h 93"/>
              <a:gd name="T2" fmla="*/ 86320019 w 135"/>
              <a:gd name="T3" fmla="*/ 29608128 h 93"/>
              <a:gd name="T4" fmla="*/ 0 w 135"/>
              <a:gd name="T5" fmla="*/ 59859683 h 93"/>
              <a:gd name="T6" fmla="*/ 0 w 135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0" y="0"/>
                </a:moveTo>
                <a:lnTo>
                  <a:pt x="135" y="4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9" name="Freeform 69">
            <a:extLst>
              <a:ext uri="{FF2B5EF4-FFF2-40B4-BE49-F238E27FC236}">
                <a16:creationId xmlns:a16="http://schemas.microsoft.com/office/drawing/2014/main" id="{CEFD0EDE-72A9-48FE-A776-48297EB126BA}"/>
              </a:ext>
            </a:extLst>
          </p:cNvPr>
          <p:cNvSpPr>
            <a:spLocks/>
          </p:cNvSpPr>
          <p:nvPr/>
        </p:nvSpPr>
        <p:spPr bwMode="auto">
          <a:xfrm>
            <a:off x="2563813" y="4586288"/>
            <a:ext cx="255587" cy="1123950"/>
          </a:xfrm>
          <a:custGeom>
            <a:avLst/>
            <a:gdLst>
              <a:gd name="T0" fmla="*/ 173275105 w 377"/>
              <a:gd name="T1" fmla="*/ 892765797 h 1415"/>
              <a:gd name="T2" fmla="*/ 173275105 w 377"/>
              <a:gd name="T3" fmla="*/ 0 h 1415"/>
              <a:gd name="T4" fmla="*/ 0 w 377"/>
              <a:gd name="T5" fmla="*/ 0 h 1415"/>
              <a:gd name="T6" fmla="*/ 0 60000 65536"/>
              <a:gd name="T7" fmla="*/ 0 60000 65536"/>
              <a:gd name="T8" fmla="*/ 0 60000 65536"/>
              <a:gd name="T9" fmla="*/ 0 w 377"/>
              <a:gd name="T10" fmla="*/ 0 h 1415"/>
              <a:gd name="T11" fmla="*/ 377 w 377"/>
              <a:gd name="T12" fmla="*/ 1415 h 14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7" h="1415">
                <a:moveTo>
                  <a:pt x="377" y="1415"/>
                </a:moveTo>
                <a:lnTo>
                  <a:pt x="377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0" name="Freeform 70">
            <a:extLst>
              <a:ext uri="{FF2B5EF4-FFF2-40B4-BE49-F238E27FC236}">
                <a16:creationId xmlns:a16="http://schemas.microsoft.com/office/drawing/2014/main" id="{C1B63902-AC93-49AD-A813-FC7D12E26F23}"/>
              </a:ext>
            </a:extLst>
          </p:cNvPr>
          <p:cNvSpPr>
            <a:spLocks/>
          </p:cNvSpPr>
          <p:nvPr/>
        </p:nvSpPr>
        <p:spPr bwMode="auto">
          <a:xfrm>
            <a:off x="2495550" y="4533900"/>
            <a:ext cx="107950" cy="73025"/>
          </a:xfrm>
          <a:custGeom>
            <a:avLst/>
            <a:gdLst>
              <a:gd name="T0" fmla="*/ 86320019 w 135"/>
              <a:gd name="T1" fmla="*/ 57340329 h 93"/>
              <a:gd name="T2" fmla="*/ 0 w 135"/>
              <a:gd name="T3" fmla="*/ 28978362 h 93"/>
              <a:gd name="T4" fmla="*/ 86320019 w 135"/>
              <a:gd name="T5" fmla="*/ 0 h 93"/>
              <a:gd name="T6" fmla="*/ 86320019 w 135"/>
              <a:gd name="T7" fmla="*/ 57340329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135" y="93"/>
                </a:moveTo>
                <a:lnTo>
                  <a:pt x="0" y="47"/>
                </a:lnTo>
                <a:lnTo>
                  <a:pt x="135" y="0"/>
                </a:lnTo>
                <a:lnTo>
                  <a:pt x="135" y="9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1" name="Freeform 71">
            <a:extLst>
              <a:ext uri="{FF2B5EF4-FFF2-40B4-BE49-F238E27FC236}">
                <a16:creationId xmlns:a16="http://schemas.microsoft.com/office/drawing/2014/main" id="{DB85C369-976A-42D4-B790-3FD1E360F9C5}"/>
              </a:ext>
            </a:extLst>
          </p:cNvPr>
          <p:cNvSpPr>
            <a:spLocks/>
          </p:cNvSpPr>
          <p:nvPr/>
        </p:nvSpPr>
        <p:spPr bwMode="auto">
          <a:xfrm>
            <a:off x="1017588" y="3681413"/>
            <a:ext cx="228600" cy="2246312"/>
          </a:xfrm>
          <a:custGeom>
            <a:avLst/>
            <a:gdLst>
              <a:gd name="T0" fmla="*/ 0 w 378"/>
              <a:gd name="T1" fmla="*/ 0 h 2829"/>
              <a:gd name="T2" fmla="*/ 0 w 378"/>
              <a:gd name="T3" fmla="*/ 1783640015 h 2829"/>
              <a:gd name="T4" fmla="*/ 138248571 w 378"/>
              <a:gd name="T5" fmla="*/ 1783640015 h 2829"/>
              <a:gd name="T6" fmla="*/ 0 60000 65536"/>
              <a:gd name="T7" fmla="*/ 0 60000 65536"/>
              <a:gd name="T8" fmla="*/ 0 60000 65536"/>
              <a:gd name="T9" fmla="*/ 0 w 378"/>
              <a:gd name="T10" fmla="*/ 0 h 2829"/>
              <a:gd name="T11" fmla="*/ 378 w 378"/>
              <a:gd name="T12" fmla="*/ 2829 h 28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" h="2829">
                <a:moveTo>
                  <a:pt x="0" y="0"/>
                </a:moveTo>
                <a:lnTo>
                  <a:pt x="0" y="2829"/>
                </a:lnTo>
                <a:lnTo>
                  <a:pt x="378" y="2829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2" name="Freeform 72">
            <a:extLst>
              <a:ext uri="{FF2B5EF4-FFF2-40B4-BE49-F238E27FC236}">
                <a16:creationId xmlns:a16="http://schemas.microsoft.com/office/drawing/2014/main" id="{A74AD518-15D3-4D0E-980F-F1D46406233E}"/>
              </a:ext>
            </a:extLst>
          </p:cNvPr>
          <p:cNvSpPr>
            <a:spLocks/>
          </p:cNvSpPr>
          <p:nvPr/>
        </p:nvSpPr>
        <p:spPr bwMode="auto">
          <a:xfrm>
            <a:off x="1192213" y="5905500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50943" name="Group 125">
            <a:extLst>
              <a:ext uri="{FF2B5EF4-FFF2-40B4-BE49-F238E27FC236}">
                <a16:creationId xmlns:a16="http://schemas.microsoft.com/office/drawing/2014/main" id="{ACD16ABF-5049-490A-B715-C2C2D790F133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891213"/>
            <a:ext cx="198438" cy="73025"/>
            <a:chOff x="1392" y="3711"/>
            <a:chExt cx="125" cy="46"/>
          </a:xfrm>
        </p:grpSpPr>
        <p:sp>
          <p:nvSpPr>
            <p:cNvPr id="250992" name="Line 73">
              <a:extLst>
                <a:ext uri="{FF2B5EF4-FFF2-40B4-BE49-F238E27FC236}">
                  <a16:creationId xmlns:a16="http://schemas.microsoft.com/office/drawing/2014/main" id="{D17102D5-9027-420B-BD16-30D3398CB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4" y="3734"/>
              <a:ext cx="63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0993" name="Freeform 74">
              <a:extLst>
                <a:ext uri="{FF2B5EF4-FFF2-40B4-BE49-F238E27FC236}">
                  <a16:creationId xmlns:a16="http://schemas.microsoft.com/office/drawing/2014/main" id="{6BAB07A1-38F2-4201-8F5E-684E5FC8F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3711"/>
              <a:ext cx="68" cy="46"/>
            </a:xfrm>
            <a:custGeom>
              <a:avLst/>
              <a:gdLst>
                <a:gd name="T0" fmla="*/ 34 w 136"/>
                <a:gd name="T1" fmla="*/ 23 h 92"/>
                <a:gd name="T2" fmla="*/ 0 w 136"/>
                <a:gd name="T3" fmla="*/ 12 h 92"/>
                <a:gd name="T4" fmla="*/ 34 w 136"/>
                <a:gd name="T5" fmla="*/ 0 h 92"/>
                <a:gd name="T6" fmla="*/ 34 w 136"/>
                <a:gd name="T7" fmla="*/ 23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2"/>
                <a:gd name="T14" fmla="*/ 136 w 13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2">
                  <a:moveTo>
                    <a:pt x="136" y="92"/>
                  </a:moveTo>
                  <a:lnTo>
                    <a:pt x="0" y="46"/>
                  </a:lnTo>
                  <a:lnTo>
                    <a:pt x="136" y="0"/>
                  </a:lnTo>
                  <a:lnTo>
                    <a:pt x="136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0944" name="Line 75">
            <a:extLst>
              <a:ext uri="{FF2B5EF4-FFF2-40B4-BE49-F238E27FC236}">
                <a16:creationId xmlns:a16="http://schemas.microsoft.com/office/drawing/2014/main" id="{0ED9F47E-5984-42E1-80D0-93D1945F3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886200"/>
            <a:ext cx="9842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5" name="Freeform 76">
            <a:extLst>
              <a:ext uri="{FF2B5EF4-FFF2-40B4-BE49-F238E27FC236}">
                <a16:creationId xmlns:a16="http://schemas.microsoft.com/office/drawing/2014/main" id="{EFA24A5E-7007-4ECD-85EA-3A565F1C5CC8}"/>
              </a:ext>
            </a:extLst>
          </p:cNvPr>
          <p:cNvSpPr>
            <a:spLocks/>
          </p:cNvSpPr>
          <p:nvPr/>
        </p:nvSpPr>
        <p:spPr bwMode="auto">
          <a:xfrm>
            <a:off x="1812925" y="3886200"/>
            <a:ext cx="3478213" cy="2654300"/>
          </a:xfrm>
          <a:custGeom>
            <a:avLst/>
            <a:gdLst>
              <a:gd name="T0" fmla="*/ 0 w 4381"/>
              <a:gd name="T1" fmla="*/ 1782380706 h 3344"/>
              <a:gd name="T2" fmla="*/ 0 w 4381"/>
              <a:gd name="T3" fmla="*/ 2106850625 h 3344"/>
              <a:gd name="T4" fmla="*/ 2147483646 w 4381"/>
              <a:gd name="T5" fmla="*/ 2106850625 h 3344"/>
              <a:gd name="T6" fmla="*/ 2147483646 w 4381"/>
              <a:gd name="T7" fmla="*/ 0 h 3344"/>
              <a:gd name="T8" fmla="*/ 2147483646 w 4381"/>
              <a:gd name="T9" fmla="*/ 0 h 3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1"/>
              <a:gd name="T16" fmla="*/ 0 h 3344"/>
              <a:gd name="T17" fmla="*/ 4381 w 4381"/>
              <a:gd name="T18" fmla="*/ 3344 h 3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1" h="3344">
                <a:moveTo>
                  <a:pt x="0" y="2829"/>
                </a:moveTo>
                <a:lnTo>
                  <a:pt x="0" y="3344"/>
                </a:lnTo>
                <a:lnTo>
                  <a:pt x="4005" y="3344"/>
                </a:lnTo>
                <a:lnTo>
                  <a:pt x="4005" y="0"/>
                </a:lnTo>
                <a:lnTo>
                  <a:pt x="4381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6" name="Freeform 77">
            <a:extLst>
              <a:ext uri="{FF2B5EF4-FFF2-40B4-BE49-F238E27FC236}">
                <a16:creationId xmlns:a16="http://schemas.microsoft.com/office/drawing/2014/main" id="{B42A40BC-D03A-4059-8AE6-637FD8C33A30}"/>
              </a:ext>
            </a:extLst>
          </p:cNvPr>
          <p:cNvSpPr>
            <a:spLocks/>
          </p:cNvSpPr>
          <p:nvPr/>
        </p:nvSpPr>
        <p:spPr bwMode="auto">
          <a:xfrm>
            <a:off x="5281613" y="3849688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47" name="Rectangle 78">
            <a:extLst>
              <a:ext uri="{FF2B5EF4-FFF2-40B4-BE49-F238E27FC236}">
                <a16:creationId xmlns:a16="http://schemas.microsoft.com/office/drawing/2014/main" id="{C904BC3E-87DC-4B91-8222-8BEA3AC2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3476625"/>
            <a:ext cx="781050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48" name="Rectangle 80">
            <a:extLst>
              <a:ext uri="{FF2B5EF4-FFF2-40B4-BE49-F238E27FC236}">
                <a16:creationId xmlns:a16="http://schemas.microsoft.com/office/drawing/2014/main" id="{B58DDD06-6F4F-4EA1-9345-54B476D16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678238"/>
            <a:ext cx="404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VLC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49" name="Line 81">
            <a:extLst>
              <a:ext uri="{FF2B5EF4-FFF2-40B4-BE49-F238E27FC236}">
                <a16:creationId xmlns:a16="http://schemas.microsoft.com/office/drawing/2014/main" id="{3F56F58F-3483-4875-9630-C581F5D7F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313" y="3784600"/>
            <a:ext cx="8953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0" name="Freeform 82">
            <a:extLst>
              <a:ext uri="{FF2B5EF4-FFF2-40B4-BE49-F238E27FC236}">
                <a16:creationId xmlns:a16="http://schemas.microsoft.com/office/drawing/2014/main" id="{D938FE84-19F4-4908-8508-C58780A4574D}"/>
              </a:ext>
            </a:extLst>
          </p:cNvPr>
          <p:cNvSpPr>
            <a:spLocks/>
          </p:cNvSpPr>
          <p:nvPr/>
        </p:nvSpPr>
        <p:spPr bwMode="auto">
          <a:xfrm>
            <a:off x="7070725" y="3746500"/>
            <a:ext cx="106363" cy="74613"/>
          </a:xfrm>
          <a:custGeom>
            <a:avLst/>
            <a:gdLst>
              <a:gd name="T0" fmla="*/ 0 w 136"/>
              <a:gd name="T1" fmla="*/ 0 h 93"/>
              <a:gd name="T2" fmla="*/ 83184469 w 136"/>
              <a:gd name="T3" fmla="*/ 30252763 h 93"/>
              <a:gd name="T4" fmla="*/ 0 w 136"/>
              <a:gd name="T5" fmla="*/ 59861288 h 93"/>
              <a:gd name="T6" fmla="*/ 0 w 136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3"/>
              <a:gd name="T14" fmla="*/ 136 w 136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3">
                <a:moveTo>
                  <a:pt x="0" y="0"/>
                </a:moveTo>
                <a:lnTo>
                  <a:pt x="136" y="47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1" name="Rectangle 83">
            <a:extLst>
              <a:ext uri="{FF2B5EF4-FFF2-40B4-BE49-F238E27FC236}">
                <a16:creationId xmlns:a16="http://schemas.microsoft.com/office/drawing/2014/main" id="{B1645911-29E8-457F-9851-88B69301B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3443288"/>
            <a:ext cx="11064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put Vide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52" name="Rectangle 84">
            <a:extLst>
              <a:ext uri="{FF2B5EF4-FFF2-40B4-BE49-F238E27FC236}">
                <a16:creationId xmlns:a16="http://schemas.microsoft.com/office/drawing/2014/main" id="{4862E011-8D49-4D59-AFB1-7B008E585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3844925"/>
            <a:ext cx="946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ase Layer</a:t>
            </a:r>
          </a:p>
        </p:txBody>
      </p:sp>
      <p:sp>
        <p:nvSpPr>
          <p:cNvPr id="250953" name="Rectangle 85">
            <a:extLst>
              <a:ext uri="{FF2B5EF4-FFF2-40B4-BE49-F238E27FC236}">
                <a16:creationId xmlns:a16="http://schemas.microsoft.com/office/drawing/2014/main" id="{92DEEE86-AE9C-4890-AB0C-5B05FAA04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4137025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50954" name="Freeform 86">
            <a:extLst>
              <a:ext uri="{FF2B5EF4-FFF2-40B4-BE49-F238E27FC236}">
                <a16:creationId xmlns:a16="http://schemas.microsoft.com/office/drawing/2014/main" id="{AF0E9E4D-0C2C-4556-9200-D7219E7755C5}"/>
              </a:ext>
            </a:extLst>
          </p:cNvPr>
          <p:cNvSpPr>
            <a:spLocks/>
          </p:cNvSpPr>
          <p:nvPr/>
        </p:nvSpPr>
        <p:spPr bwMode="auto">
          <a:xfrm>
            <a:off x="3203575" y="2455863"/>
            <a:ext cx="596900" cy="1225550"/>
          </a:xfrm>
          <a:custGeom>
            <a:avLst/>
            <a:gdLst>
              <a:gd name="T0" fmla="*/ 0 w 753"/>
              <a:gd name="T1" fmla="*/ 972150681 h 1545"/>
              <a:gd name="T2" fmla="*/ 0 w 753"/>
              <a:gd name="T3" fmla="*/ 0 h 1545"/>
              <a:gd name="T4" fmla="*/ 473160173 w 753"/>
              <a:gd name="T5" fmla="*/ 0 h 1545"/>
              <a:gd name="T6" fmla="*/ 0 60000 65536"/>
              <a:gd name="T7" fmla="*/ 0 60000 65536"/>
              <a:gd name="T8" fmla="*/ 0 60000 65536"/>
              <a:gd name="T9" fmla="*/ 0 w 753"/>
              <a:gd name="T10" fmla="*/ 0 h 1545"/>
              <a:gd name="T11" fmla="*/ 753 w 753"/>
              <a:gd name="T12" fmla="*/ 1545 h 1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3" h="1545">
                <a:moveTo>
                  <a:pt x="0" y="1545"/>
                </a:moveTo>
                <a:lnTo>
                  <a:pt x="0" y="0"/>
                </a:lnTo>
                <a:lnTo>
                  <a:pt x="753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5" name="Freeform 87">
            <a:extLst>
              <a:ext uri="{FF2B5EF4-FFF2-40B4-BE49-F238E27FC236}">
                <a16:creationId xmlns:a16="http://schemas.microsoft.com/office/drawing/2014/main" id="{07983E6B-5DB6-41C0-BF5D-DED1E3A0C8F5}"/>
              </a:ext>
            </a:extLst>
          </p:cNvPr>
          <p:cNvSpPr>
            <a:spLocks/>
          </p:cNvSpPr>
          <p:nvPr/>
        </p:nvSpPr>
        <p:spPr bwMode="auto">
          <a:xfrm>
            <a:off x="3792538" y="2419350"/>
            <a:ext cx="106362" cy="73025"/>
          </a:xfrm>
          <a:custGeom>
            <a:avLst/>
            <a:gdLst>
              <a:gd name="T0" fmla="*/ 0 w 135"/>
              <a:gd name="T1" fmla="*/ 0 h 92"/>
              <a:gd name="T2" fmla="*/ 83799074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6" name="Freeform 88">
            <a:extLst>
              <a:ext uri="{FF2B5EF4-FFF2-40B4-BE49-F238E27FC236}">
                <a16:creationId xmlns:a16="http://schemas.microsoft.com/office/drawing/2014/main" id="{642FDB72-AC06-4B8F-97AA-45E1769FA12D}"/>
              </a:ext>
            </a:extLst>
          </p:cNvPr>
          <p:cNvSpPr>
            <a:spLocks/>
          </p:cNvSpPr>
          <p:nvPr/>
        </p:nvSpPr>
        <p:spPr bwMode="auto">
          <a:xfrm>
            <a:off x="3898900" y="2354263"/>
            <a:ext cx="198438" cy="203200"/>
          </a:xfrm>
          <a:custGeom>
            <a:avLst/>
            <a:gdLst>
              <a:gd name="T0" fmla="*/ 0 w 251"/>
              <a:gd name="T1" fmla="*/ 76267997 h 257"/>
              <a:gd name="T2" fmla="*/ 625356 w 251"/>
              <a:gd name="T3" fmla="*/ 68140788 h 257"/>
              <a:gd name="T4" fmla="*/ 1875279 w 251"/>
              <a:gd name="T5" fmla="*/ 60638991 h 257"/>
              <a:gd name="T6" fmla="*/ 5000479 w 251"/>
              <a:gd name="T7" fmla="*/ 53137195 h 257"/>
              <a:gd name="T8" fmla="*/ 8125680 w 251"/>
              <a:gd name="T9" fmla="*/ 45635399 h 257"/>
              <a:gd name="T10" fmla="*/ 13125369 w 251"/>
              <a:gd name="T11" fmla="*/ 35633532 h 257"/>
              <a:gd name="T12" fmla="*/ 23126328 w 251"/>
              <a:gd name="T13" fmla="*/ 23755424 h 257"/>
              <a:gd name="T14" fmla="*/ 34376419 w 251"/>
              <a:gd name="T15" fmla="*/ 14378179 h 257"/>
              <a:gd name="T16" fmla="*/ 44377378 w 251"/>
              <a:gd name="T17" fmla="*/ 8127209 h 257"/>
              <a:gd name="T18" fmla="*/ 51252345 w 251"/>
              <a:gd name="T19" fmla="*/ 5000934 h 257"/>
              <a:gd name="T20" fmla="*/ 58752669 w 251"/>
              <a:gd name="T21" fmla="*/ 2500862 h 257"/>
              <a:gd name="T22" fmla="*/ 66253784 w 251"/>
              <a:gd name="T23" fmla="*/ 625413 h 257"/>
              <a:gd name="T24" fmla="*/ 74378673 w 251"/>
              <a:gd name="T25" fmla="*/ 0 h 257"/>
              <a:gd name="T26" fmla="*/ 82504354 w 251"/>
              <a:gd name="T27" fmla="*/ 0 h 257"/>
              <a:gd name="T28" fmla="*/ 90629244 w 251"/>
              <a:gd name="T29" fmla="*/ 625413 h 257"/>
              <a:gd name="T30" fmla="*/ 98130358 w 251"/>
              <a:gd name="T31" fmla="*/ 2500862 h 257"/>
              <a:gd name="T32" fmla="*/ 105630682 w 251"/>
              <a:gd name="T33" fmla="*/ 5000934 h 257"/>
              <a:gd name="T34" fmla="*/ 112505650 w 251"/>
              <a:gd name="T35" fmla="*/ 8127209 h 257"/>
              <a:gd name="T36" fmla="*/ 122506608 w 251"/>
              <a:gd name="T37" fmla="*/ 14378179 h 257"/>
              <a:gd name="T38" fmla="*/ 133132133 w 251"/>
              <a:gd name="T39" fmla="*/ 23755424 h 257"/>
              <a:gd name="T40" fmla="*/ 143132302 w 251"/>
              <a:gd name="T41" fmla="*/ 35633532 h 257"/>
              <a:gd name="T42" fmla="*/ 148757347 w 251"/>
              <a:gd name="T43" fmla="*/ 45635399 h 257"/>
              <a:gd name="T44" fmla="*/ 151882548 w 251"/>
              <a:gd name="T45" fmla="*/ 53137195 h 257"/>
              <a:gd name="T46" fmla="*/ 154383183 w 251"/>
              <a:gd name="T47" fmla="*/ 60638991 h 257"/>
              <a:gd name="T48" fmla="*/ 155633105 w 251"/>
              <a:gd name="T49" fmla="*/ 68140788 h 257"/>
              <a:gd name="T50" fmla="*/ 156257671 w 251"/>
              <a:gd name="T51" fmla="*/ 76267997 h 257"/>
              <a:gd name="T52" fmla="*/ 156883027 w 251"/>
              <a:gd name="T53" fmla="*/ 80643518 h 257"/>
              <a:gd name="T54" fmla="*/ 156257671 w 251"/>
              <a:gd name="T55" fmla="*/ 88770727 h 257"/>
              <a:gd name="T56" fmla="*/ 155007749 w 251"/>
              <a:gd name="T57" fmla="*/ 96272523 h 257"/>
              <a:gd name="T58" fmla="*/ 153132470 w 251"/>
              <a:gd name="T59" fmla="*/ 104398942 h 257"/>
              <a:gd name="T60" fmla="*/ 150632626 w 251"/>
              <a:gd name="T61" fmla="*/ 111900738 h 257"/>
              <a:gd name="T62" fmla="*/ 146882859 w 251"/>
              <a:gd name="T63" fmla="*/ 119402534 h 257"/>
              <a:gd name="T64" fmla="*/ 138757179 w 251"/>
              <a:gd name="T65" fmla="*/ 131906054 h 257"/>
              <a:gd name="T66" fmla="*/ 128131654 w 251"/>
              <a:gd name="T67" fmla="*/ 142533335 h 257"/>
              <a:gd name="T68" fmla="*/ 115630850 w 251"/>
              <a:gd name="T69" fmla="*/ 151285167 h 257"/>
              <a:gd name="T70" fmla="*/ 108755883 w 251"/>
              <a:gd name="T71" fmla="*/ 155036065 h 257"/>
              <a:gd name="T72" fmla="*/ 101880125 w 251"/>
              <a:gd name="T73" fmla="*/ 157536928 h 257"/>
              <a:gd name="T74" fmla="*/ 94379801 w 251"/>
              <a:gd name="T75" fmla="*/ 159412377 h 257"/>
              <a:gd name="T76" fmla="*/ 86879477 w 251"/>
              <a:gd name="T77" fmla="*/ 160036999 h 257"/>
              <a:gd name="T78" fmla="*/ 78753797 w 251"/>
              <a:gd name="T79" fmla="*/ 160662412 h 257"/>
              <a:gd name="T80" fmla="*/ 70628907 w 251"/>
              <a:gd name="T81" fmla="*/ 160036999 h 257"/>
              <a:gd name="T82" fmla="*/ 62503226 w 251"/>
              <a:gd name="T83" fmla="*/ 159412377 h 257"/>
              <a:gd name="T84" fmla="*/ 55627468 w 251"/>
              <a:gd name="T85" fmla="*/ 157536928 h 257"/>
              <a:gd name="T86" fmla="*/ 47502579 w 251"/>
              <a:gd name="T87" fmla="*/ 155036065 h 257"/>
              <a:gd name="T88" fmla="*/ 41252177 w 251"/>
              <a:gd name="T89" fmla="*/ 151285167 h 257"/>
              <a:gd name="T90" fmla="*/ 28751373 w 251"/>
              <a:gd name="T91" fmla="*/ 142533335 h 257"/>
              <a:gd name="T92" fmla="*/ 17501283 w 251"/>
              <a:gd name="T93" fmla="*/ 131906054 h 257"/>
              <a:gd name="T94" fmla="*/ 9375603 w 251"/>
              <a:gd name="T95" fmla="*/ 118777911 h 257"/>
              <a:gd name="T96" fmla="*/ 6250402 w 251"/>
              <a:gd name="T97" fmla="*/ 111900738 h 257"/>
              <a:gd name="T98" fmla="*/ 3750557 w 251"/>
              <a:gd name="T99" fmla="*/ 104398942 h 257"/>
              <a:gd name="T100" fmla="*/ 1249922 w 251"/>
              <a:gd name="T101" fmla="*/ 96272523 h 257"/>
              <a:gd name="T102" fmla="*/ 0 w 251"/>
              <a:gd name="T103" fmla="*/ 88770727 h 257"/>
              <a:gd name="T104" fmla="*/ 0 w 251"/>
              <a:gd name="T105" fmla="*/ 80643518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7" name="Freeform 89">
            <a:extLst>
              <a:ext uri="{FF2B5EF4-FFF2-40B4-BE49-F238E27FC236}">
                <a16:creationId xmlns:a16="http://schemas.microsoft.com/office/drawing/2014/main" id="{327BE91A-77B2-469C-B635-9B559A6235BD}"/>
              </a:ext>
            </a:extLst>
          </p:cNvPr>
          <p:cNvSpPr>
            <a:spLocks/>
          </p:cNvSpPr>
          <p:nvPr/>
        </p:nvSpPr>
        <p:spPr bwMode="auto">
          <a:xfrm>
            <a:off x="3898900" y="2354263"/>
            <a:ext cx="198438" cy="203200"/>
          </a:xfrm>
          <a:custGeom>
            <a:avLst/>
            <a:gdLst>
              <a:gd name="T0" fmla="*/ 0 w 251"/>
              <a:gd name="T1" fmla="*/ 76267997 h 257"/>
              <a:gd name="T2" fmla="*/ 625356 w 251"/>
              <a:gd name="T3" fmla="*/ 68140788 h 257"/>
              <a:gd name="T4" fmla="*/ 1875279 w 251"/>
              <a:gd name="T5" fmla="*/ 60638991 h 257"/>
              <a:gd name="T6" fmla="*/ 5000479 w 251"/>
              <a:gd name="T7" fmla="*/ 53137195 h 257"/>
              <a:gd name="T8" fmla="*/ 8125680 w 251"/>
              <a:gd name="T9" fmla="*/ 45635399 h 257"/>
              <a:gd name="T10" fmla="*/ 13125369 w 251"/>
              <a:gd name="T11" fmla="*/ 35633532 h 257"/>
              <a:gd name="T12" fmla="*/ 23126328 w 251"/>
              <a:gd name="T13" fmla="*/ 23755424 h 257"/>
              <a:gd name="T14" fmla="*/ 34376419 w 251"/>
              <a:gd name="T15" fmla="*/ 14378179 h 257"/>
              <a:gd name="T16" fmla="*/ 44377378 w 251"/>
              <a:gd name="T17" fmla="*/ 8127209 h 257"/>
              <a:gd name="T18" fmla="*/ 51252345 w 251"/>
              <a:gd name="T19" fmla="*/ 5000934 h 257"/>
              <a:gd name="T20" fmla="*/ 58752669 w 251"/>
              <a:gd name="T21" fmla="*/ 2500862 h 257"/>
              <a:gd name="T22" fmla="*/ 66253784 w 251"/>
              <a:gd name="T23" fmla="*/ 625413 h 257"/>
              <a:gd name="T24" fmla="*/ 74378673 w 251"/>
              <a:gd name="T25" fmla="*/ 0 h 257"/>
              <a:gd name="T26" fmla="*/ 82504354 w 251"/>
              <a:gd name="T27" fmla="*/ 0 h 257"/>
              <a:gd name="T28" fmla="*/ 90629244 w 251"/>
              <a:gd name="T29" fmla="*/ 625413 h 257"/>
              <a:gd name="T30" fmla="*/ 98130358 w 251"/>
              <a:gd name="T31" fmla="*/ 2500862 h 257"/>
              <a:gd name="T32" fmla="*/ 105630682 w 251"/>
              <a:gd name="T33" fmla="*/ 5000934 h 257"/>
              <a:gd name="T34" fmla="*/ 112505650 w 251"/>
              <a:gd name="T35" fmla="*/ 8127209 h 257"/>
              <a:gd name="T36" fmla="*/ 122506608 w 251"/>
              <a:gd name="T37" fmla="*/ 14378179 h 257"/>
              <a:gd name="T38" fmla="*/ 133132133 w 251"/>
              <a:gd name="T39" fmla="*/ 23755424 h 257"/>
              <a:gd name="T40" fmla="*/ 143132302 w 251"/>
              <a:gd name="T41" fmla="*/ 35633532 h 257"/>
              <a:gd name="T42" fmla="*/ 148757347 w 251"/>
              <a:gd name="T43" fmla="*/ 45635399 h 257"/>
              <a:gd name="T44" fmla="*/ 151882548 w 251"/>
              <a:gd name="T45" fmla="*/ 53137195 h 257"/>
              <a:gd name="T46" fmla="*/ 154383183 w 251"/>
              <a:gd name="T47" fmla="*/ 60638991 h 257"/>
              <a:gd name="T48" fmla="*/ 155633105 w 251"/>
              <a:gd name="T49" fmla="*/ 68140788 h 257"/>
              <a:gd name="T50" fmla="*/ 156257671 w 251"/>
              <a:gd name="T51" fmla="*/ 76267997 h 257"/>
              <a:gd name="T52" fmla="*/ 156883027 w 251"/>
              <a:gd name="T53" fmla="*/ 80643518 h 257"/>
              <a:gd name="T54" fmla="*/ 156257671 w 251"/>
              <a:gd name="T55" fmla="*/ 88770727 h 257"/>
              <a:gd name="T56" fmla="*/ 155007749 w 251"/>
              <a:gd name="T57" fmla="*/ 96272523 h 257"/>
              <a:gd name="T58" fmla="*/ 153132470 w 251"/>
              <a:gd name="T59" fmla="*/ 104398942 h 257"/>
              <a:gd name="T60" fmla="*/ 150632626 w 251"/>
              <a:gd name="T61" fmla="*/ 111900738 h 257"/>
              <a:gd name="T62" fmla="*/ 146882859 w 251"/>
              <a:gd name="T63" fmla="*/ 119402534 h 257"/>
              <a:gd name="T64" fmla="*/ 138757179 w 251"/>
              <a:gd name="T65" fmla="*/ 131906054 h 257"/>
              <a:gd name="T66" fmla="*/ 128131654 w 251"/>
              <a:gd name="T67" fmla="*/ 142533335 h 257"/>
              <a:gd name="T68" fmla="*/ 115630850 w 251"/>
              <a:gd name="T69" fmla="*/ 151285167 h 257"/>
              <a:gd name="T70" fmla="*/ 108755883 w 251"/>
              <a:gd name="T71" fmla="*/ 155036065 h 257"/>
              <a:gd name="T72" fmla="*/ 101880125 w 251"/>
              <a:gd name="T73" fmla="*/ 157536928 h 257"/>
              <a:gd name="T74" fmla="*/ 94379801 w 251"/>
              <a:gd name="T75" fmla="*/ 159412377 h 257"/>
              <a:gd name="T76" fmla="*/ 86879477 w 251"/>
              <a:gd name="T77" fmla="*/ 160036999 h 257"/>
              <a:gd name="T78" fmla="*/ 78753797 w 251"/>
              <a:gd name="T79" fmla="*/ 160662412 h 257"/>
              <a:gd name="T80" fmla="*/ 70628907 w 251"/>
              <a:gd name="T81" fmla="*/ 160036999 h 257"/>
              <a:gd name="T82" fmla="*/ 62503226 w 251"/>
              <a:gd name="T83" fmla="*/ 159412377 h 257"/>
              <a:gd name="T84" fmla="*/ 55627468 w 251"/>
              <a:gd name="T85" fmla="*/ 157536928 h 257"/>
              <a:gd name="T86" fmla="*/ 47502579 w 251"/>
              <a:gd name="T87" fmla="*/ 155036065 h 257"/>
              <a:gd name="T88" fmla="*/ 41252177 w 251"/>
              <a:gd name="T89" fmla="*/ 151285167 h 257"/>
              <a:gd name="T90" fmla="*/ 28751373 w 251"/>
              <a:gd name="T91" fmla="*/ 142533335 h 257"/>
              <a:gd name="T92" fmla="*/ 17501283 w 251"/>
              <a:gd name="T93" fmla="*/ 131906054 h 257"/>
              <a:gd name="T94" fmla="*/ 9375603 w 251"/>
              <a:gd name="T95" fmla="*/ 118777911 h 257"/>
              <a:gd name="T96" fmla="*/ 6250402 w 251"/>
              <a:gd name="T97" fmla="*/ 111900738 h 257"/>
              <a:gd name="T98" fmla="*/ 3750557 w 251"/>
              <a:gd name="T99" fmla="*/ 104398942 h 257"/>
              <a:gd name="T100" fmla="*/ 1249922 w 251"/>
              <a:gd name="T101" fmla="*/ 96272523 h 257"/>
              <a:gd name="T102" fmla="*/ 0 w 251"/>
              <a:gd name="T103" fmla="*/ 88770727 h 257"/>
              <a:gd name="T104" fmla="*/ 0 w 251"/>
              <a:gd name="T105" fmla="*/ 80643518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8" name="Line 90">
            <a:extLst>
              <a:ext uri="{FF2B5EF4-FFF2-40B4-BE49-F238E27FC236}">
                <a16:creationId xmlns:a16="http://schemas.microsoft.com/office/drawing/2014/main" id="{DDC5DEB5-7899-422B-8AEB-DE0CF5F1B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2455863"/>
            <a:ext cx="198438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9" name="Line 91">
            <a:extLst>
              <a:ext uri="{FF2B5EF4-FFF2-40B4-BE49-F238E27FC236}">
                <a16:creationId xmlns:a16="http://schemas.microsoft.com/office/drawing/2014/main" id="{04B5A9BD-369E-495D-B952-731ED333A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3" y="2354263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0" name="Line 92">
            <a:extLst>
              <a:ext uri="{FF2B5EF4-FFF2-40B4-BE49-F238E27FC236}">
                <a16:creationId xmlns:a16="http://schemas.microsoft.com/office/drawing/2014/main" id="{C7B6608E-EB74-4699-B356-481E1E0BA4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2608263"/>
            <a:ext cx="1588" cy="9207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1" name="Freeform 93">
            <a:extLst>
              <a:ext uri="{FF2B5EF4-FFF2-40B4-BE49-F238E27FC236}">
                <a16:creationId xmlns:a16="http://schemas.microsoft.com/office/drawing/2014/main" id="{12160B86-3B6D-4796-8752-71F12566AAB6}"/>
              </a:ext>
            </a:extLst>
          </p:cNvPr>
          <p:cNvSpPr>
            <a:spLocks/>
          </p:cNvSpPr>
          <p:nvPr/>
        </p:nvSpPr>
        <p:spPr bwMode="auto">
          <a:xfrm>
            <a:off x="3959225" y="2508250"/>
            <a:ext cx="69850" cy="109538"/>
          </a:xfrm>
          <a:custGeom>
            <a:avLst/>
            <a:gdLst>
              <a:gd name="T0" fmla="*/ 0 w 90"/>
              <a:gd name="T1" fmla="*/ 86320672 h 139"/>
              <a:gd name="T2" fmla="*/ 27105681 w 90"/>
              <a:gd name="T3" fmla="*/ 0 h 139"/>
              <a:gd name="T4" fmla="*/ 54211361 w 90"/>
              <a:gd name="T5" fmla="*/ 86320672 h 139"/>
              <a:gd name="T6" fmla="*/ 0 w 90"/>
              <a:gd name="T7" fmla="*/ 86320672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9"/>
              <a:gd name="T14" fmla="*/ 90 w 90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9">
                <a:moveTo>
                  <a:pt x="0" y="139"/>
                </a:moveTo>
                <a:lnTo>
                  <a:pt x="45" y="0"/>
                </a:lnTo>
                <a:lnTo>
                  <a:pt x="90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2" name="Line 94">
            <a:extLst>
              <a:ext uri="{FF2B5EF4-FFF2-40B4-BE49-F238E27FC236}">
                <a16:creationId xmlns:a16="http://schemas.microsoft.com/office/drawing/2014/main" id="{44871D0C-7AC7-4AF9-B9E9-3897B3134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659063"/>
            <a:ext cx="1000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3" name="Rectangle 95">
            <a:extLst>
              <a:ext uri="{FF2B5EF4-FFF2-40B4-BE49-F238E27FC236}">
                <a16:creationId xmlns:a16="http://schemas.microsoft.com/office/drawing/2014/main" id="{B143FBC3-159F-44F8-B679-2EA4389E9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251075"/>
            <a:ext cx="795337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64" name="Rectangle 96">
            <a:extLst>
              <a:ext uri="{FF2B5EF4-FFF2-40B4-BE49-F238E27FC236}">
                <a16:creationId xmlns:a16="http://schemas.microsoft.com/office/drawing/2014/main" id="{D23EB627-A1B6-4651-B0F2-54B06C822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251075"/>
            <a:ext cx="795337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65" name="Rectangle 97">
            <a:extLst>
              <a:ext uri="{FF2B5EF4-FFF2-40B4-BE49-F238E27FC236}">
                <a16:creationId xmlns:a16="http://schemas.microsoft.com/office/drawing/2014/main" id="{F0700540-49B5-480F-BF0C-7553F95D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3" y="2262188"/>
            <a:ext cx="3413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Shif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66" name="Rectangle 98">
            <a:extLst>
              <a:ext uri="{FF2B5EF4-FFF2-40B4-BE49-F238E27FC236}">
                <a16:creationId xmlns:a16="http://schemas.microsoft.com/office/drawing/2014/main" id="{5B0DA5E4-7478-4AD5-BB89-A24D1443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2452688"/>
            <a:ext cx="596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67" name="Line 99">
            <a:extLst>
              <a:ext uri="{FF2B5EF4-FFF2-40B4-BE49-F238E27FC236}">
                <a16:creationId xmlns:a16="http://schemas.microsoft.com/office/drawing/2014/main" id="{55C71984-759E-4729-81A1-23DC0578E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455863"/>
            <a:ext cx="2000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8" name="Freeform 100">
            <a:extLst>
              <a:ext uri="{FF2B5EF4-FFF2-40B4-BE49-F238E27FC236}">
                <a16:creationId xmlns:a16="http://schemas.microsoft.com/office/drawing/2014/main" id="{B18EE68B-9909-47E2-BC0E-4A5E9E7F8C9C}"/>
              </a:ext>
            </a:extLst>
          </p:cNvPr>
          <p:cNvSpPr>
            <a:spLocks/>
          </p:cNvSpPr>
          <p:nvPr/>
        </p:nvSpPr>
        <p:spPr bwMode="auto">
          <a:xfrm>
            <a:off x="4289425" y="2419350"/>
            <a:ext cx="106363" cy="73025"/>
          </a:xfrm>
          <a:custGeom>
            <a:avLst/>
            <a:gdLst>
              <a:gd name="T0" fmla="*/ 0 w 135"/>
              <a:gd name="T1" fmla="*/ 0 h 92"/>
              <a:gd name="T2" fmla="*/ 83800650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69" name="Rectangle 102">
            <a:extLst>
              <a:ext uri="{FF2B5EF4-FFF2-40B4-BE49-F238E27FC236}">
                <a16:creationId xmlns:a16="http://schemas.microsoft.com/office/drawing/2014/main" id="{D9293C1B-2596-4DBC-B465-1A43C8B37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2251075"/>
            <a:ext cx="993775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0" name="Rectangle 103">
            <a:extLst>
              <a:ext uri="{FF2B5EF4-FFF2-40B4-BE49-F238E27FC236}">
                <a16:creationId xmlns:a16="http://schemas.microsoft.com/office/drawing/2014/main" id="{89D4177E-90F1-4FCC-B2F6-564565CC9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2262188"/>
            <a:ext cx="3317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Fin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1" name="Rectangle 104">
            <a:extLst>
              <a:ext uri="{FF2B5EF4-FFF2-40B4-BE49-F238E27FC236}">
                <a16:creationId xmlns:a16="http://schemas.microsoft.com/office/drawing/2014/main" id="{D8E09082-7264-4F01-AF50-36156FF4D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2452688"/>
            <a:ext cx="7350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Maximu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2" name="Rectangle 105">
            <a:extLst>
              <a:ext uri="{FF2B5EF4-FFF2-40B4-BE49-F238E27FC236}">
                <a16:creationId xmlns:a16="http://schemas.microsoft.com/office/drawing/2014/main" id="{ADDE5F97-78DA-4BF3-B05D-4202D383B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2251075"/>
            <a:ext cx="795338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3" name="Rectangle 106">
            <a:extLst>
              <a:ext uri="{FF2B5EF4-FFF2-40B4-BE49-F238E27FC236}">
                <a16:creationId xmlns:a16="http://schemas.microsoft.com/office/drawing/2014/main" id="{658BB6DA-2D38-4483-968A-3C59B3EF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2251075"/>
            <a:ext cx="795338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4" name="Rectangle 107">
            <a:extLst>
              <a:ext uri="{FF2B5EF4-FFF2-40B4-BE49-F238E27FC236}">
                <a16:creationId xmlns:a16="http://schemas.microsoft.com/office/drawing/2014/main" id="{6C896B31-7FC4-4FD5-BE3C-38D692355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2262188"/>
            <a:ext cx="6524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-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5" name="Rectangle 108">
            <a:extLst>
              <a:ext uri="{FF2B5EF4-FFF2-40B4-BE49-F238E27FC236}">
                <a16:creationId xmlns:a16="http://schemas.microsoft.com/office/drawing/2014/main" id="{F72D0CD2-50D2-42C2-B719-2A5F7E1C2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2452688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VL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6" name="Line 109">
            <a:extLst>
              <a:ext uri="{FF2B5EF4-FFF2-40B4-BE49-F238E27FC236}">
                <a16:creationId xmlns:a16="http://schemas.microsoft.com/office/drawing/2014/main" id="{290E1EEB-E073-470D-A418-711B89A95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1125" y="2455863"/>
            <a:ext cx="100013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7" name="Freeform 110">
            <a:extLst>
              <a:ext uri="{FF2B5EF4-FFF2-40B4-BE49-F238E27FC236}">
                <a16:creationId xmlns:a16="http://schemas.microsoft.com/office/drawing/2014/main" id="{20D4600F-2312-40D2-BF92-AEE0C2401522}"/>
              </a:ext>
            </a:extLst>
          </p:cNvPr>
          <p:cNvSpPr>
            <a:spLocks/>
          </p:cNvSpPr>
          <p:nvPr/>
        </p:nvSpPr>
        <p:spPr bwMode="auto">
          <a:xfrm>
            <a:off x="5281613" y="2419350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78" name="Line 111">
            <a:extLst>
              <a:ext uri="{FF2B5EF4-FFF2-40B4-BE49-F238E27FC236}">
                <a16:creationId xmlns:a16="http://schemas.microsoft.com/office/drawing/2014/main" id="{90843181-A0CD-49DC-B4AA-66364490B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2455863"/>
            <a:ext cx="100012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9" name="Freeform 112">
            <a:extLst>
              <a:ext uri="{FF2B5EF4-FFF2-40B4-BE49-F238E27FC236}">
                <a16:creationId xmlns:a16="http://schemas.microsoft.com/office/drawing/2014/main" id="{4F35D561-A686-420A-9D71-38886B4F1A1E}"/>
              </a:ext>
            </a:extLst>
          </p:cNvPr>
          <p:cNvSpPr>
            <a:spLocks/>
          </p:cNvSpPr>
          <p:nvPr/>
        </p:nvSpPr>
        <p:spPr bwMode="auto">
          <a:xfrm>
            <a:off x="6473825" y="2419350"/>
            <a:ext cx="107950" cy="73025"/>
          </a:xfrm>
          <a:custGeom>
            <a:avLst/>
            <a:gdLst>
              <a:gd name="T0" fmla="*/ 0 w 136"/>
              <a:gd name="T1" fmla="*/ 0 h 92"/>
              <a:gd name="T2" fmla="*/ 85685313 w 136"/>
              <a:gd name="T3" fmla="*/ 28982194 h 92"/>
              <a:gd name="T4" fmla="*/ 0 w 136"/>
              <a:gd name="T5" fmla="*/ 57963594 h 92"/>
              <a:gd name="T6" fmla="*/ 0 w 136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2"/>
              <a:gd name="T14" fmla="*/ 136 w 136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2">
                <a:moveTo>
                  <a:pt x="0" y="0"/>
                </a:moveTo>
                <a:lnTo>
                  <a:pt x="136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80" name="Line 113">
            <a:extLst>
              <a:ext uri="{FF2B5EF4-FFF2-40B4-BE49-F238E27FC236}">
                <a16:creationId xmlns:a16="http://schemas.microsoft.com/office/drawing/2014/main" id="{E56FCFE2-E3C2-4CBF-9673-A2E35CFBB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7113" y="2455863"/>
            <a:ext cx="6953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1" name="Freeform 114">
            <a:extLst>
              <a:ext uri="{FF2B5EF4-FFF2-40B4-BE49-F238E27FC236}">
                <a16:creationId xmlns:a16="http://schemas.microsoft.com/office/drawing/2014/main" id="{C893BF38-B9AE-44C5-89D1-7CAAD0D8384B}"/>
              </a:ext>
            </a:extLst>
          </p:cNvPr>
          <p:cNvSpPr>
            <a:spLocks/>
          </p:cNvSpPr>
          <p:nvPr/>
        </p:nvSpPr>
        <p:spPr bwMode="auto">
          <a:xfrm>
            <a:off x="8064500" y="2419350"/>
            <a:ext cx="106363" cy="73025"/>
          </a:xfrm>
          <a:custGeom>
            <a:avLst/>
            <a:gdLst>
              <a:gd name="T0" fmla="*/ 0 w 135"/>
              <a:gd name="T1" fmla="*/ 0 h 92"/>
              <a:gd name="T2" fmla="*/ 83800650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82" name="Rectangle 115">
            <a:extLst>
              <a:ext uri="{FF2B5EF4-FFF2-40B4-BE49-F238E27FC236}">
                <a16:creationId xmlns:a16="http://schemas.microsoft.com/office/drawing/2014/main" id="{4B8E831C-E355-4A5F-A8CB-7D91E005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2519363"/>
            <a:ext cx="116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nhancemen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3" name="Rectangle 116">
            <a:extLst>
              <a:ext uri="{FF2B5EF4-FFF2-40B4-BE49-F238E27FC236}">
                <a16:creationId xmlns:a16="http://schemas.microsoft.com/office/drawing/2014/main" id="{DC604589-AB69-4D5E-ABDE-8439C3EE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3838" y="27098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4" name="Rectangle 117">
            <a:extLst>
              <a:ext uri="{FF2B5EF4-FFF2-40B4-BE49-F238E27FC236}">
                <a16:creationId xmlns:a16="http://schemas.microsoft.com/office/drawing/2014/main" id="{0CFA751A-AC25-497E-A0BE-2804BA2D5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970213"/>
            <a:ext cx="243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GS Enhancement Encod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5" name="Line 118">
            <a:extLst>
              <a:ext uri="{FF2B5EF4-FFF2-40B4-BE49-F238E27FC236}">
                <a16:creationId xmlns:a16="http://schemas.microsoft.com/office/drawing/2014/main" id="{94E37850-C0CD-4D8D-BE05-3C72014396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4150" y="4652963"/>
            <a:ext cx="39687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6" name="Line 119">
            <a:extLst>
              <a:ext uri="{FF2B5EF4-FFF2-40B4-BE49-F238E27FC236}">
                <a16:creationId xmlns:a16="http://schemas.microsoft.com/office/drawing/2014/main" id="{BFCF1B00-595D-49A4-8E66-8AC5A88662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3938588"/>
            <a:ext cx="1588" cy="714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7" name="Freeform 120">
            <a:extLst>
              <a:ext uri="{FF2B5EF4-FFF2-40B4-BE49-F238E27FC236}">
                <a16:creationId xmlns:a16="http://schemas.microsoft.com/office/drawing/2014/main" id="{92E3CE76-5469-4AD3-BB52-5352F9D075CD}"/>
              </a:ext>
            </a:extLst>
          </p:cNvPr>
          <p:cNvSpPr>
            <a:spLocks/>
          </p:cNvSpPr>
          <p:nvPr/>
        </p:nvSpPr>
        <p:spPr bwMode="auto">
          <a:xfrm>
            <a:off x="3994150" y="3529013"/>
            <a:ext cx="98425" cy="409575"/>
          </a:xfrm>
          <a:custGeom>
            <a:avLst/>
            <a:gdLst>
              <a:gd name="T0" fmla="*/ 0 w 125"/>
              <a:gd name="T1" fmla="*/ 0 h 514"/>
              <a:gd name="T2" fmla="*/ 3099994 w 125"/>
              <a:gd name="T3" fmla="*/ 1905241 h 514"/>
              <a:gd name="T4" fmla="*/ 6199988 w 125"/>
              <a:gd name="T5" fmla="*/ 3809685 h 514"/>
              <a:gd name="T6" fmla="*/ 9919665 w 125"/>
              <a:gd name="T7" fmla="*/ 6984290 h 514"/>
              <a:gd name="T8" fmla="*/ 12399975 w 125"/>
              <a:gd name="T9" fmla="*/ 8889531 h 514"/>
              <a:gd name="T10" fmla="*/ 15499969 w 125"/>
              <a:gd name="T11" fmla="*/ 12064135 h 514"/>
              <a:gd name="T12" fmla="*/ 18599963 w 125"/>
              <a:gd name="T13" fmla="*/ 14603660 h 514"/>
              <a:gd name="T14" fmla="*/ 21699957 w 125"/>
              <a:gd name="T15" fmla="*/ 18413345 h 514"/>
              <a:gd name="T16" fmla="*/ 24180267 w 125"/>
              <a:gd name="T17" fmla="*/ 21588746 h 514"/>
              <a:gd name="T18" fmla="*/ 27899944 w 125"/>
              <a:gd name="T19" fmla="*/ 26032714 h 514"/>
              <a:gd name="T20" fmla="*/ 30380254 w 125"/>
              <a:gd name="T21" fmla="*/ 29842399 h 514"/>
              <a:gd name="T22" fmla="*/ 32859777 w 125"/>
              <a:gd name="T23" fmla="*/ 33652084 h 514"/>
              <a:gd name="T24" fmla="*/ 35959771 w 125"/>
              <a:gd name="T25" fmla="*/ 38096850 h 514"/>
              <a:gd name="T26" fmla="*/ 38440081 w 125"/>
              <a:gd name="T27" fmla="*/ 42541615 h 514"/>
              <a:gd name="T28" fmla="*/ 40919603 w 125"/>
              <a:gd name="T29" fmla="*/ 47621461 h 514"/>
              <a:gd name="T30" fmla="*/ 44019597 w 125"/>
              <a:gd name="T31" fmla="*/ 52066226 h 514"/>
              <a:gd name="T32" fmla="*/ 46499907 w 125"/>
              <a:gd name="T33" fmla="*/ 57780355 h 514"/>
              <a:gd name="T34" fmla="*/ 48359746 w 125"/>
              <a:gd name="T35" fmla="*/ 62860200 h 514"/>
              <a:gd name="T36" fmla="*/ 50840056 w 125"/>
              <a:gd name="T37" fmla="*/ 68575126 h 514"/>
              <a:gd name="T38" fmla="*/ 53319578 w 125"/>
              <a:gd name="T39" fmla="*/ 74289255 h 514"/>
              <a:gd name="T40" fmla="*/ 55180205 w 125"/>
              <a:gd name="T41" fmla="*/ 80004181 h 514"/>
              <a:gd name="T42" fmla="*/ 57659727 w 125"/>
              <a:gd name="T43" fmla="*/ 86353391 h 514"/>
              <a:gd name="T44" fmla="*/ 60140037 w 125"/>
              <a:gd name="T45" fmla="*/ 92702600 h 514"/>
              <a:gd name="T46" fmla="*/ 63859715 w 125"/>
              <a:gd name="T47" fmla="*/ 105401815 h 514"/>
              <a:gd name="T48" fmla="*/ 67580180 w 125"/>
              <a:gd name="T49" fmla="*/ 118736111 h 514"/>
              <a:gd name="T50" fmla="*/ 70680174 w 125"/>
              <a:gd name="T51" fmla="*/ 133339771 h 514"/>
              <a:gd name="T52" fmla="*/ 73780167 w 125"/>
              <a:gd name="T53" fmla="*/ 147309147 h 514"/>
              <a:gd name="T54" fmla="*/ 77499845 w 125"/>
              <a:gd name="T55" fmla="*/ 163182967 h 514"/>
              <a:gd name="T56" fmla="*/ 75019535 w 125"/>
              <a:gd name="T57" fmla="*/ 175246305 h 514"/>
              <a:gd name="T58" fmla="*/ 71919541 w 125"/>
              <a:gd name="T59" fmla="*/ 187945521 h 514"/>
              <a:gd name="T60" fmla="*/ 68819547 w 125"/>
              <a:gd name="T61" fmla="*/ 199374576 h 514"/>
              <a:gd name="T62" fmla="*/ 65719554 w 125"/>
              <a:gd name="T63" fmla="*/ 210803631 h 514"/>
              <a:gd name="T64" fmla="*/ 61999876 w 125"/>
              <a:gd name="T65" fmla="*/ 222232686 h 514"/>
              <a:gd name="T66" fmla="*/ 57659727 w 125"/>
              <a:gd name="T67" fmla="*/ 233027457 h 514"/>
              <a:gd name="T68" fmla="*/ 53319578 w 125"/>
              <a:gd name="T69" fmla="*/ 243821432 h 514"/>
              <a:gd name="T70" fmla="*/ 48980217 w 125"/>
              <a:gd name="T71" fmla="*/ 255250487 h 514"/>
              <a:gd name="T72" fmla="*/ 44019597 w 125"/>
              <a:gd name="T73" fmla="*/ 265410178 h 514"/>
              <a:gd name="T74" fmla="*/ 37819609 w 125"/>
              <a:gd name="T75" fmla="*/ 274933992 h 514"/>
              <a:gd name="T76" fmla="*/ 32859777 w 125"/>
              <a:gd name="T77" fmla="*/ 284458603 h 514"/>
              <a:gd name="T78" fmla="*/ 26659789 w 125"/>
              <a:gd name="T79" fmla="*/ 293982417 h 514"/>
              <a:gd name="T80" fmla="*/ 20459802 w 125"/>
              <a:gd name="T81" fmla="*/ 302871947 h 514"/>
              <a:gd name="T82" fmla="*/ 13640130 w 125"/>
              <a:gd name="T83" fmla="*/ 310491317 h 514"/>
              <a:gd name="T84" fmla="*/ 6819671 w 125"/>
              <a:gd name="T85" fmla="*/ 318745767 h 514"/>
              <a:gd name="T86" fmla="*/ 0 w 125"/>
              <a:gd name="T87" fmla="*/ 326365137 h 51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25"/>
              <a:gd name="T133" fmla="*/ 0 h 514"/>
              <a:gd name="T134" fmla="*/ 125 w 125"/>
              <a:gd name="T135" fmla="*/ 514 h 51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25" h="514">
                <a:moveTo>
                  <a:pt x="0" y="0"/>
                </a:moveTo>
                <a:lnTo>
                  <a:pt x="5" y="3"/>
                </a:lnTo>
                <a:lnTo>
                  <a:pt x="10" y="6"/>
                </a:lnTo>
                <a:lnTo>
                  <a:pt x="16" y="11"/>
                </a:lnTo>
                <a:lnTo>
                  <a:pt x="20" y="14"/>
                </a:lnTo>
                <a:lnTo>
                  <a:pt x="25" y="19"/>
                </a:lnTo>
                <a:lnTo>
                  <a:pt x="30" y="23"/>
                </a:lnTo>
                <a:lnTo>
                  <a:pt x="35" y="29"/>
                </a:lnTo>
                <a:lnTo>
                  <a:pt x="39" y="34"/>
                </a:lnTo>
                <a:lnTo>
                  <a:pt x="45" y="41"/>
                </a:lnTo>
                <a:lnTo>
                  <a:pt x="49" y="47"/>
                </a:lnTo>
                <a:lnTo>
                  <a:pt x="53" y="53"/>
                </a:lnTo>
                <a:lnTo>
                  <a:pt x="58" y="60"/>
                </a:lnTo>
                <a:lnTo>
                  <a:pt x="62" y="67"/>
                </a:lnTo>
                <a:lnTo>
                  <a:pt x="66" y="75"/>
                </a:lnTo>
                <a:lnTo>
                  <a:pt x="71" y="82"/>
                </a:lnTo>
                <a:lnTo>
                  <a:pt x="75" y="91"/>
                </a:lnTo>
                <a:lnTo>
                  <a:pt x="78" y="99"/>
                </a:lnTo>
                <a:lnTo>
                  <a:pt x="82" y="108"/>
                </a:lnTo>
                <a:lnTo>
                  <a:pt x="86" y="117"/>
                </a:lnTo>
                <a:lnTo>
                  <a:pt x="89" y="126"/>
                </a:lnTo>
                <a:lnTo>
                  <a:pt x="93" y="136"/>
                </a:lnTo>
                <a:lnTo>
                  <a:pt x="97" y="146"/>
                </a:lnTo>
                <a:lnTo>
                  <a:pt x="103" y="166"/>
                </a:lnTo>
                <a:lnTo>
                  <a:pt x="109" y="187"/>
                </a:lnTo>
                <a:lnTo>
                  <a:pt x="114" y="210"/>
                </a:lnTo>
                <a:lnTo>
                  <a:pt x="119" y="232"/>
                </a:lnTo>
                <a:lnTo>
                  <a:pt x="125" y="257"/>
                </a:lnTo>
                <a:lnTo>
                  <a:pt x="121" y="276"/>
                </a:lnTo>
                <a:lnTo>
                  <a:pt x="116" y="296"/>
                </a:lnTo>
                <a:lnTo>
                  <a:pt x="111" y="314"/>
                </a:lnTo>
                <a:lnTo>
                  <a:pt x="106" y="332"/>
                </a:lnTo>
                <a:lnTo>
                  <a:pt x="100" y="350"/>
                </a:lnTo>
                <a:lnTo>
                  <a:pt x="93" y="367"/>
                </a:lnTo>
                <a:lnTo>
                  <a:pt x="86" y="384"/>
                </a:lnTo>
                <a:lnTo>
                  <a:pt x="79" y="402"/>
                </a:lnTo>
                <a:lnTo>
                  <a:pt x="71" y="418"/>
                </a:lnTo>
                <a:lnTo>
                  <a:pt x="61" y="433"/>
                </a:lnTo>
                <a:lnTo>
                  <a:pt x="53" y="448"/>
                </a:lnTo>
                <a:lnTo>
                  <a:pt x="43" y="463"/>
                </a:lnTo>
                <a:lnTo>
                  <a:pt x="33" y="477"/>
                </a:lnTo>
                <a:lnTo>
                  <a:pt x="22" y="489"/>
                </a:lnTo>
                <a:lnTo>
                  <a:pt x="11" y="502"/>
                </a:lnTo>
                <a:lnTo>
                  <a:pt x="0" y="514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8" name="Freeform 121">
            <a:extLst>
              <a:ext uri="{FF2B5EF4-FFF2-40B4-BE49-F238E27FC236}">
                <a16:creationId xmlns:a16="http://schemas.microsoft.com/office/drawing/2014/main" id="{EE356494-4AC5-41F1-91E3-9831A7A8E8A8}"/>
              </a:ext>
            </a:extLst>
          </p:cNvPr>
          <p:cNvSpPr>
            <a:spLocks/>
          </p:cNvSpPr>
          <p:nvPr/>
        </p:nvSpPr>
        <p:spPr bwMode="auto">
          <a:xfrm>
            <a:off x="1808163" y="4141788"/>
            <a:ext cx="1689100" cy="1787525"/>
          </a:xfrm>
          <a:custGeom>
            <a:avLst/>
            <a:gdLst>
              <a:gd name="T0" fmla="*/ 0 w 2128"/>
              <a:gd name="T1" fmla="*/ 0 h 2251"/>
              <a:gd name="T2" fmla="*/ 1340723125 w 2128"/>
              <a:gd name="T3" fmla="*/ 0 h 2251"/>
              <a:gd name="T4" fmla="*/ 1340723125 w 2128"/>
              <a:gd name="T5" fmla="*/ 1419478288 h 2251"/>
              <a:gd name="T6" fmla="*/ 0 60000 65536"/>
              <a:gd name="T7" fmla="*/ 0 60000 65536"/>
              <a:gd name="T8" fmla="*/ 0 60000 65536"/>
              <a:gd name="T9" fmla="*/ 0 w 2128"/>
              <a:gd name="T10" fmla="*/ 0 h 2251"/>
              <a:gd name="T11" fmla="*/ 2128 w 2128"/>
              <a:gd name="T12" fmla="*/ 2251 h 22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" h="2251">
                <a:moveTo>
                  <a:pt x="0" y="0"/>
                </a:moveTo>
                <a:lnTo>
                  <a:pt x="2128" y="0"/>
                </a:lnTo>
                <a:lnTo>
                  <a:pt x="2128" y="2251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9" name="Rectangle 122">
            <a:extLst>
              <a:ext uri="{FF2B5EF4-FFF2-40B4-BE49-F238E27FC236}">
                <a16:creationId xmlns:a16="http://schemas.microsoft.com/office/drawing/2014/main" id="{75BB8695-190D-44CA-AB60-F8CD93869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0" y="6184900"/>
            <a:ext cx="841375" cy="3063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90" name="Rectangle 124">
            <a:extLst>
              <a:ext uri="{FF2B5EF4-FFF2-40B4-BE49-F238E27FC236}">
                <a16:creationId xmlns:a16="http://schemas.microsoft.com/office/drawing/2014/main" id="{27C5DFF2-AD3C-45AD-9AE5-8EF6FBCAF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6238875"/>
            <a:ext cx="708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lipp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91" name="投影片編號版面配置區 111">
            <a:extLst>
              <a:ext uri="{FF2B5EF4-FFF2-40B4-BE49-F238E27FC236}">
                <a16:creationId xmlns:a16="http://schemas.microsoft.com/office/drawing/2014/main" id="{2DBD6053-D228-49A8-B4C3-A2C20E1ABDD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CAD408F-4BAC-4C47-9C81-FEB32F6AB39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4">
            <a:extLst>
              <a:ext uri="{FF2B5EF4-FFF2-40B4-BE49-F238E27FC236}">
                <a16:creationId xmlns:a16="http://schemas.microsoft.com/office/drawing/2014/main" id="{4D3B83F3-612A-427B-9C43-6771F05BCB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D66783-F2B4-4839-A755-10D9D87EC310}" type="slidenum">
              <a:rPr lang="zh-TW" altLang="en-US" sz="1400" smtClean="0">
                <a:latin typeface="Times New Roman" panose="02020603050405020304" pitchFamily="18" charset="0"/>
              </a:rPr>
              <a:pPr/>
              <a:t>20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1907" name="Rectangle 4">
            <a:extLst>
              <a:ext uri="{FF2B5EF4-FFF2-40B4-BE49-F238E27FC236}">
                <a16:creationId xmlns:a16="http://schemas.microsoft.com/office/drawing/2014/main" id="{C5891109-6B93-41DF-827B-1C247CA5D9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6575" y="438150"/>
            <a:ext cx="658812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200">
                <a:solidFill>
                  <a:schemeClr val="tx2"/>
                </a:solidFill>
                <a:ea typeface="新細明體" panose="02020500000000000000" pitchFamily="18" charset="-120"/>
              </a:rPr>
              <a:t>FGS Decoder</a:t>
            </a:r>
          </a:p>
        </p:txBody>
      </p:sp>
      <p:sp>
        <p:nvSpPr>
          <p:cNvPr id="251908" name="Rectangle 7">
            <a:extLst>
              <a:ext uri="{FF2B5EF4-FFF2-40B4-BE49-F238E27FC236}">
                <a16:creationId xmlns:a16="http://schemas.microsoft.com/office/drawing/2014/main" id="{22188A0F-6E77-4EEE-BBEF-1D006A8C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1865313"/>
            <a:ext cx="5599113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09" name="Rectangle 8">
            <a:extLst>
              <a:ext uri="{FF2B5EF4-FFF2-40B4-BE49-F238E27FC236}">
                <a16:creationId xmlns:a16="http://schemas.microsoft.com/office/drawing/2014/main" id="{1EF9EB2A-3F77-4689-8692-30A997B9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1865313"/>
            <a:ext cx="5656263" cy="15652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0" name="Line 9">
            <a:extLst>
              <a:ext uri="{FF2B5EF4-FFF2-40B4-BE49-F238E27FC236}">
                <a16:creationId xmlns:a16="http://schemas.microsoft.com/office/drawing/2014/main" id="{EA9F4BA8-B644-45FC-9ADD-867542E47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5050" y="3878263"/>
            <a:ext cx="7842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1" name="Freeform 10">
            <a:extLst>
              <a:ext uri="{FF2B5EF4-FFF2-40B4-BE49-F238E27FC236}">
                <a16:creationId xmlns:a16="http://schemas.microsoft.com/office/drawing/2014/main" id="{3F744B18-85ED-4B6F-9DB0-C22958E31115}"/>
              </a:ext>
            </a:extLst>
          </p:cNvPr>
          <p:cNvSpPr>
            <a:spLocks/>
          </p:cNvSpPr>
          <p:nvPr/>
        </p:nvSpPr>
        <p:spPr bwMode="auto">
          <a:xfrm>
            <a:off x="1808163" y="3838575"/>
            <a:ext cx="122237" cy="79375"/>
          </a:xfrm>
          <a:custGeom>
            <a:avLst/>
            <a:gdLst>
              <a:gd name="T0" fmla="*/ 0 w 153"/>
              <a:gd name="T1" fmla="*/ 0 h 100"/>
              <a:gd name="T2" fmla="*/ 97659374 w 153"/>
              <a:gd name="T3" fmla="*/ 31502350 h 100"/>
              <a:gd name="T4" fmla="*/ 0 w 153"/>
              <a:gd name="T5" fmla="*/ 63003906 h 100"/>
              <a:gd name="T6" fmla="*/ 0 w 153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0"/>
              <a:gd name="T14" fmla="*/ 153 w 153"/>
              <a:gd name="T15" fmla="*/ 100 h 1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0">
                <a:moveTo>
                  <a:pt x="0" y="0"/>
                </a:moveTo>
                <a:lnTo>
                  <a:pt x="153" y="50"/>
                </a:lnTo>
                <a:lnTo>
                  <a:pt x="0" y="10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2" name="Rectangle 11">
            <a:extLst>
              <a:ext uri="{FF2B5EF4-FFF2-40B4-BE49-F238E27FC236}">
                <a16:creationId xmlns:a16="http://schemas.microsoft.com/office/drawing/2014/main" id="{31B5B97F-E7D2-42C2-BA9C-F458A02D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654425"/>
            <a:ext cx="895350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3" name="Rectangle 12">
            <a:extLst>
              <a:ext uri="{FF2B5EF4-FFF2-40B4-BE49-F238E27FC236}">
                <a16:creationId xmlns:a16="http://schemas.microsoft.com/office/drawing/2014/main" id="{EBACA71E-6440-404E-A6E9-0DBBDF73C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654425"/>
            <a:ext cx="895350" cy="447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4" name="Rectangle 13">
            <a:extLst>
              <a:ext uri="{FF2B5EF4-FFF2-40B4-BE49-F238E27FC236}">
                <a16:creationId xmlns:a16="http://schemas.microsoft.com/office/drawing/2014/main" id="{94EB2962-371E-4E70-9B26-71D44CA7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3702050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ea typeface="新細明體" panose="02020500000000000000" pitchFamily="18" charset="-120"/>
              </a:rPr>
              <a:t>V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15" name="Freeform 14">
            <a:extLst>
              <a:ext uri="{FF2B5EF4-FFF2-40B4-BE49-F238E27FC236}">
                <a16:creationId xmlns:a16="http://schemas.microsoft.com/office/drawing/2014/main" id="{9DD695BA-EB8B-4997-93A0-C7D2171FE18B}"/>
              </a:ext>
            </a:extLst>
          </p:cNvPr>
          <p:cNvSpPr>
            <a:spLocks/>
          </p:cNvSpPr>
          <p:nvPr/>
        </p:nvSpPr>
        <p:spPr bwMode="auto">
          <a:xfrm>
            <a:off x="2825750" y="3989388"/>
            <a:ext cx="1901825" cy="782637"/>
          </a:xfrm>
          <a:custGeom>
            <a:avLst/>
            <a:gdLst>
              <a:gd name="T0" fmla="*/ 0 w 2397"/>
              <a:gd name="T1" fmla="*/ 0 h 985"/>
              <a:gd name="T2" fmla="*/ 177522709 w 2397"/>
              <a:gd name="T3" fmla="*/ 0 h 985"/>
              <a:gd name="T4" fmla="*/ 177522709 w 2397"/>
              <a:gd name="T5" fmla="*/ 621848400 h 985"/>
              <a:gd name="T6" fmla="*/ 1508943818 w 2397"/>
              <a:gd name="T7" fmla="*/ 621848400 h 985"/>
              <a:gd name="T8" fmla="*/ 0 60000 65536"/>
              <a:gd name="T9" fmla="*/ 0 60000 65536"/>
              <a:gd name="T10" fmla="*/ 0 60000 65536"/>
              <a:gd name="T11" fmla="*/ 0 60000 65536"/>
              <a:gd name="T12" fmla="*/ 0 w 2397"/>
              <a:gd name="T13" fmla="*/ 0 h 985"/>
              <a:gd name="T14" fmla="*/ 2397 w 2397"/>
              <a:gd name="T15" fmla="*/ 985 h 9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97" h="985">
                <a:moveTo>
                  <a:pt x="0" y="0"/>
                </a:moveTo>
                <a:lnTo>
                  <a:pt x="282" y="0"/>
                </a:lnTo>
                <a:lnTo>
                  <a:pt x="282" y="985"/>
                </a:lnTo>
                <a:lnTo>
                  <a:pt x="2397" y="9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6" name="Freeform 15">
            <a:extLst>
              <a:ext uri="{FF2B5EF4-FFF2-40B4-BE49-F238E27FC236}">
                <a16:creationId xmlns:a16="http://schemas.microsoft.com/office/drawing/2014/main" id="{F030063C-82AE-4175-B1EE-D90E4C6210B3}"/>
              </a:ext>
            </a:extLst>
          </p:cNvPr>
          <p:cNvSpPr>
            <a:spLocks/>
          </p:cNvSpPr>
          <p:nvPr/>
        </p:nvSpPr>
        <p:spPr bwMode="auto">
          <a:xfrm>
            <a:off x="4718050" y="4732338"/>
            <a:ext cx="119063" cy="79375"/>
          </a:xfrm>
          <a:custGeom>
            <a:avLst/>
            <a:gdLst>
              <a:gd name="T0" fmla="*/ 0 w 151"/>
              <a:gd name="T1" fmla="*/ 0 h 101"/>
              <a:gd name="T2" fmla="*/ 93880781 w 151"/>
              <a:gd name="T3" fmla="*/ 30881590 h 101"/>
              <a:gd name="T4" fmla="*/ 0 w 151"/>
              <a:gd name="T5" fmla="*/ 62380105 h 101"/>
              <a:gd name="T6" fmla="*/ 0 w 151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1"/>
              <a:gd name="T13" fmla="*/ 0 h 101"/>
              <a:gd name="T14" fmla="*/ 151 w 151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" h="101">
                <a:moveTo>
                  <a:pt x="0" y="0"/>
                </a:moveTo>
                <a:lnTo>
                  <a:pt x="151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7" name="Line 16">
            <a:extLst>
              <a:ext uri="{FF2B5EF4-FFF2-40B4-BE49-F238E27FC236}">
                <a16:creationId xmlns:a16="http://schemas.microsoft.com/office/drawing/2014/main" id="{F5FDC144-D55C-4C9C-95F2-8BD9180D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376713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8" name="Freeform 17">
            <a:extLst>
              <a:ext uri="{FF2B5EF4-FFF2-40B4-BE49-F238E27FC236}">
                <a16:creationId xmlns:a16="http://schemas.microsoft.com/office/drawing/2014/main" id="{1FFE0881-C80D-4F64-89C1-9418C2D62C0A}"/>
              </a:ext>
            </a:extLst>
          </p:cNvPr>
          <p:cNvSpPr>
            <a:spLocks/>
          </p:cNvSpPr>
          <p:nvPr/>
        </p:nvSpPr>
        <p:spPr bwMode="auto">
          <a:xfrm>
            <a:off x="3375025" y="372586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9" name="Rectangle 18">
            <a:extLst>
              <a:ext uri="{FF2B5EF4-FFF2-40B4-BE49-F238E27FC236}">
                <a16:creationId xmlns:a16="http://schemas.microsoft.com/office/drawing/2014/main" id="{2BBBDAAD-D914-49DB-A132-FD8EDFA3C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675" y="3541713"/>
            <a:ext cx="447675" cy="447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0" name="Rectangle 19">
            <a:extLst>
              <a:ext uri="{FF2B5EF4-FFF2-40B4-BE49-F238E27FC236}">
                <a16:creationId xmlns:a16="http://schemas.microsoft.com/office/drawing/2014/main" id="{F0CBE452-C381-4CB5-B3D7-65F003D15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675" y="3541713"/>
            <a:ext cx="447675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1" name="Rectangle 20">
            <a:extLst>
              <a:ext uri="{FF2B5EF4-FFF2-40B4-BE49-F238E27FC236}">
                <a16:creationId xmlns:a16="http://schemas.microsoft.com/office/drawing/2014/main" id="{D3C2AB05-AD93-4BCC-9B57-E2FA78DFB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3629025"/>
            <a:ext cx="17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Q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2" name="Rectangle 21">
            <a:extLst>
              <a:ext uri="{FF2B5EF4-FFF2-40B4-BE49-F238E27FC236}">
                <a16:creationId xmlns:a16="http://schemas.microsoft.com/office/drawing/2014/main" id="{063E6B53-65FE-4F5B-938F-78B6A0AAD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3621088"/>
            <a:ext cx="13625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-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3" name="Rectangle 22">
            <a:extLst>
              <a:ext uri="{FF2B5EF4-FFF2-40B4-BE49-F238E27FC236}">
                <a16:creationId xmlns:a16="http://schemas.microsoft.com/office/drawing/2014/main" id="{A9527537-B846-45B8-B315-B0774CAD4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3541713"/>
            <a:ext cx="669925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4" name="Rectangle 23">
            <a:extLst>
              <a:ext uri="{FF2B5EF4-FFF2-40B4-BE49-F238E27FC236}">
                <a16:creationId xmlns:a16="http://schemas.microsoft.com/office/drawing/2014/main" id="{BFE25776-C9CB-478F-8151-59E8D0F1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3541713"/>
            <a:ext cx="669925" cy="447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5" name="Rectangle 24">
            <a:extLst>
              <a:ext uri="{FF2B5EF4-FFF2-40B4-BE49-F238E27FC236}">
                <a16:creationId xmlns:a16="http://schemas.microsoft.com/office/drawing/2014/main" id="{316E6EC7-02BB-4784-8742-968BF6F16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3629025"/>
            <a:ext cx="533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IDC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6" name="Line 25">
            <a:extLst>
              <a:ext uri="{FF2B5EF4-FFF2-40B4-BE49-F238E27FC236}">
                <a16:creationId xmlns:a16="http://schemas.microsoft.com/office/drawing/2014/main" id="{CA04FBAB-4C15-46AC-8093-233BBB9CF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3350" y="3767138"/>
            <a:ext cx="3365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27" name="Freeform 26">
            <a:extLst>
              <a:ext uri="{FF2B5EF4-FFF2-40B4-BE49-F238E27FC236}">
                <a16:creationId xmlns:a16="http://schemas.microsoft.com/office/drawing/2014/main" id="{15D47C1D-AFA3-47BE-863D-8A3602B8F1F2}"/>
              </a:ext>
            </a:extLst>
          </p:cNvPr>
          <p:cNvSpPr>
            <a:spLocks/>
          </p:cNvSpPr>
          <p:nvPr/>
        </p:nvSpPr>
        <p:spPr bwMode="auto">
          <a:xfrm>
            <a:off x="4270375" y="3725863"/>
            <a:ext cx="120650" cy="80962"/>
          </a:xfrm>
          <a:custGeom>
            <a:avLst/>
            <a:gdLst>
              <a:gd name="T0" fmla="*/ 0 w 153"/>
              <a:gd name="T1" fmla="*/ 0 h 102"/>
              <a:gd name="T2" fmla="*/ 95140016 w 153"/>
              <a:gd name="T3" fmla="*/ 32131595 h 102"/>
              <a:gd name="T4" fmla="*/ 0 w 153"/>
              <a:gd name="T5" fmla="*/ 64263191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28" name="Freeform 27">
            <a:extLst>
              <a:ext uri="{FF2B5EF4-FFF2-40B4-BE49-F238E27FC236}">
                <a16:creationId xmlns:a16="http://schemas.microsoft.com/office/drawing/2014/main" id="{FBB88009-EDC3-44C4-8D5F-19AB34BCC301}"/>
              </a:ext>
            </a:extLst>
          </p:cNvPr>
          <p:cNvSpPr>
            <a:spLocks/>
          </p:cNvSpPr>
          <p:nvPr/>
        </p:nvSpPr>
        <p:spPr bwMode="auto">
          <a:xfrm>
            <a:off x="5514975" y="3671888"/>
            <a:ext cx="223838" cy="223837"/>
          </a:xfrm>
          <a:custGeom>
            <a:avLst/>
            <a:gdLst>
              <a:gd name="T0" fmla="*/ 630239 w 282"/>
              <a:gd name="T1" fmla="*/ 84392125 h 281"/>
              <a:gd name="T2" fmla="*/ 1260478 w 282"/>
              <a:gd name="T3" fmla="*/ 74874671 h 281"/>
              <a:gd name="T4" fmla="*/ 2520162 w 282"/>
              <a:gd name="T5" fmla="*/ 66625362 h 281"/>
              <a:gd name="T6" fmla="*/ 5670563 w 282"/>
              <a:gd name="T7" fmla="*/ 58376849 h 281"/>
              <a:gd name="T8" fmla="*/ 8820963 w 282"/>
              <a:gd name="T9" fmla="*/ 50127539 h 281"/>
              <a:gd name="T10" fmla="*/ 15120971 w 282"/>
              <a:gd name="T11" fmla="*/ 39341145 h 281"/>
              <a:gd name="T12" fmla="*/ 26462097 w 282"/>
              <a:gd name="T13" fmla="*/ 26015276 h 281"/>
              <a:gd name="T14" fmla="*/ 39692351 w 282"/>
              <a:gd name="T15" fmla="*/ 14594013 h 281"/>
              <a:gd name="T16" fmla="*/ 51033476 w 282"/>
              <a:gd name="T17" fmla="*/ 8883382 h 281"/>
              <a:gd name="T18" fmla="*/ 58593962 w 282"/>
              <a:gd name="T19" fmla="*/ 5076559 h 281"/>
              <a:gd name="T20" fmla="*/ 66784687 w 282"/>
              <a:gd name="T21" fmla="*/ 2537881 h 281"/>
              <a:gd name="T22" fmla="*/ 75604856 w 282"/>
              <a:gd name="T23" fmla="*/ 634869 h 281"/>
              <a:gd name="T24" fmla="*/ 84425820 w 282"/>
              <a:gd name="T25" fmla="*/ 0 h 281"/>
              <a:gd name="T26" fmla="*/ 94506467 w 282"/>
              <a:gd name="T27" fmla="*/ 0 h 281"/>
              <a:gd name="T28" fmla="*/ 103326637 w 282"/>
              <a:gd name="T29" fmla="*/ 634869 h 281"/>
              <a:gd name="T30" fmla="*/ 111517362 w 282"/>
              <a:gd name="T31" fmla="*/ 2537881 h 281"/>
              <a:gd name="T32" fmla="*/ 120338325 w 282"/>
              <a:gd name="T33" fmla="*/ 5076559 h 281"/>
              <a:gd name="T34" fmla="*/ 127268572 w 282"/>
              <a:gd name="T35" fmla="*/ 8883382 h 281"/>
              <a:gd name="T36" fmla="*/ 138608903 w 282"/>
              <a:gd name="T37" fmla="*/ 14594013 h 281"/>
              <a:gd name="T38" fmla="*/ 151839952 w 282"/>
              <a:gd name="T39" fmla="*/ 26015276 h 281"/>
              <a:gd name="T40" fmla="*/ 162550838 w 282"/>
              <a:gd name="T41" fmla="*/ 39341145 h 281"/>
              <a:gd name="T42" fmla="*/ 169481085 w 282"/>
              <a:gd name="T43" fmla="*/ 50127539 h 281"/>
              <a:gd name="T44" fmla="*/ 172631486 w 282"/>
              <a:gd name="T45" fmla="*/ 58376849 h 281"/>
              <a:gd name="T46" fmla="*/ 175151647 w 282"/>
              <a:gd name="T47" fmla="*/ 66625362 h 281"/>
              <a:gd name="T48" fmla="*/ 177041570 w 282"/>
              <a:gd name="T49" fmla="*/ 74874671 h 281"/>
              <a:gd name="T50" fmla="*/ 177671809 w 282"/>
              <a:gd name="T51" fmla="*/ 84392125 h 281"/>
              <a:gd name="T52" fmla="*/ 177671809 w 282"/>
              <a:gd name="T53" fmla="*/ 88833816 h 281"/>
              <a:gd name="T54" fmla="*/ 177671809 w 282"/>
              <a:gd name="T55" fmla="*/ 98352066 h 281"/>
              <a:gd name="T56" fmla="*/ 176411332 w 282"/>
              <a:gd name="T57" fmla="*/ 107235448 h 281"/>
              <a:gd name="T58" fmla="*/ 173891170 w 282"/>
              <a:gd name="T59" fmla="*/ 115483961 h 281"/>
              <a:gd name="T60" fmla="*/ 170741563 w 282"/>
              <a:gd name="T61" fmla="*/ 123098401 h 281"/>
              <a:gd name="T62" fmla="*/ 166960923 w 282"/>
              <a:gd name="T63" fmla="*/ 131347711 h 281"/>
              <a:gd name="T64" fmla="*/ 157510514 w 282"/>
              <a:gd name="T65" fmla="*/ 145941724 h 281"/>
              <a:gd name="T66" fmla="*/ 146169389 w 282"/>
              <a:gd name="T67" fmla="*/ 157362987 h 281"/>
              <a:gd name="T68" fmla="*/ 131678657 w 282"/>
              <a:gd name="T69" fmla="*/ 167515309 h 281"/>
              <a:gd name="T70" fmla="*/ 123487932 w 282"/>
              <a:gd name="T71" fmla="*/ 171322928 h 281"/>
              <a:gd name="T72" fmla="*/ 115927446 w 282"/>
              <a:gd name="T73" fmla="*/ 173860809 h 281"/>
              <a:gd name="T74" fmla="*/ 107737516 w 282"/>
              <a:gd name="T75" fmla="*/ 176398691 h 281"/>
              <a:gd name="T76" fmla="*/ 98916552 w 282"/>
              <a:gd name="T77" fmla="*/ 177667632 h 281"/>
              <a:gd name="T78" fmla="*/ 88835905 w 282"/>
              <a:gd name="T79" fmla="*/ 178302500 h 281"/>
              <a:gd name="T80" fmla="*/ 80014941 w 282"/>
              <a:gd name="T81" fmla="*/ 177667632 h 281"/>
              <a:gd name="T82" fmla="*/ 71194772 w 282"/>
              <a:gd name="T83" fmla="*/ 176398691 h 281"/>
              <a:gd name="T84" fmla="*/ 62373808 w 282"/>
              <a:gd name="T85" fmla="*/ 173860809 h 281"/>
              <a:gd name="T86" fmla="*/ 54183877 w 282"/>
              <a:gd name="T87" fmla="*/ 171322928 h 281"/>
              <a:gd name="T88" fmla="*/ 47252837 w 282"/>
              <a:gd name="T89" fmla="*/ 167515309 h 281"/>
              <a:gd name="T90" fmla="*/ 32131866 w 282"/>
              <a:gd name="T91" fmla="*/ 157362987 h 281"/>
              <a:gd name="T92" fmla="*/ 20791534 w 282"/>
              <a:gd name="T93" fmla="*/ 145941724 h 281"/>
              <a:gd name="T94" fmla="*/ 10710886 w 282"/>
              <a:gd name="T95" fmla="*/ 131347711 h 281"/>
              <a:gd name="T96" fmla="*/ 6930247 w 282"/>
              <a:gd name="T97" fmla="*/ 123098401 h 281"/>
              <a:gd name="T98" fmla="*/ 4410085 w 282"/>
              <a:gd name="T99" fmla="*/ 115483961 h 281"/>
              <a:gd name="T100" fmla="*/ 1889923 w 282"/>
              <a:gd name="T101" fmla="*/ 107235448 h 281"/>
              <a:gd name="T102" fmla="*/ 630239 w 282"/>
              <a:gd name="T103" fmla="*/ 98352066 h 281"/>
              <a:gd name="T104" fmla="*/ 0 w 282"/>
              <a:gd name="T105" fmla="*/ 88833816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2"/>
              <a:gd name="T160" fmla="*/ 0 h 281"/>
              <a:gd name="T161" fmla="*/ 282 w 282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2" h="281">
                <a:moveTo>
                  <a:pt x="0" y="140"/>
                </a:moveTo>
                <a:lnTo>
                  <a:pt x="1" y="133"/>
                </a:lnTo>
                <a:lnTo>
                  <a:pt x="1" y="125"/>
                </a:lnTo>
                <a:lnTo>
                  <a:pt x="2" y="118"/>
                </a:lnTo>
                <a:lnTo>
                  <a:pt x="3" y="112"/>
                </a:lnTo>
                <a:lnTo>
                  <a:pt x="4" y="105"/>
                </a:lnTo>
                <a:lnTo>
                  <a:pt x="7" y="98"/>
                </a:lnTo>
                <a:lnTo>
                  <a:pt x="9" y="92"/>
                </a:lnTo>
                <a:lnTo>
                  <a:pt x="11" y="85"/>
                </a:lnTo>
                <a:lnTo>
                  <a:pt x="14" y="79"/>
                </a:lnTo>
                <a:lnTo>
                  <a:pt x="17" y="74"/>
                </a:lnTo>
                <a:lnTo>
                  <a:pt x="24" y="62"/>
                </a:lnTo>
                <a:lnTo>
                  <a:pt x="33" y="50"/>
                </a:lnTo>
                <a:lnTo>
                  <a:pt x="42" y="41"/>
                </a:lnTo>
                <a:lnTo>
                  <a:pt x="51" y="31"/>
                </a:lnTo>
                <a:lnTo>
                  <a:pt x="63" y="23"/>
                </a:lnTo>
                <a:lnTo>
                  <a:pt x="75" y="16"/>
                </a:lnTo>
                <a:lnTo>
                  <a:pt x="81" y="14"/>
                </a:lnTo>
                <a:lnTo>
                  <a:pt x="86" y="10"/>
                </a:lnTo>
                <a:lnTo>
                  <a:pt x="93" y="8"/>
                </a:lnTo>
                <a:lnTo>
                  <a:pt x="99" y="6"/>
                </a:lnTo>
                <a:lnTo>
                  <a:pt x="106" y="4"/>
                </a:lnTo>
                <a:lnTo>
                  <a:pt x="113" y="2"/>
                </a:lnTo>
                <a:lnTo>
                  <a:pt x="120" y="1"/>
                </a:lnTo>
                <a:lnTo>
                  <a:pt x="127" y="0"/>
                </a:lnTo>
                <a:lnTo>
                  <a:pt x="134" y="0"/>
                </a:lnTo>
                <a:lnTo>
                  <a:pt x="141" y="0"/>
                </a:lnTo>
                <a:lnTo>
                  <a:pt x="150" y="0"/>
                </a:lnTo>
                <a:lnTo>
                  <a:pt x="157" y="0"/>
                </a:lnTo>
                <a:lnTo>
                  <a:pt x="164" y="1"/>
                </a:lnTo>
                <a:lnTo>
                  <a:pt x="171" y="2"/>
                </a:lnTo>
                <a:lnTo>
                  <a:pt x="177" y="4"/>
                </a:lnTo>
                <a:lnTo>
                  <a:pt x="184" y="6"/>
                </a:lnTo>
                <a:lnTo>
                  <a:pt x="191" y="8"/>
                </a:lnTo>
                <a:lnTo>
                  <a:pt x="196" y="10"/>
                </a:lnTo>
                <a:lnTo>
                  <a:pt x="202" y="14"/>
                </a:lnTo>
                <a:lnTo>
                  <a:pt x="209" y="16"/>
                </a:lnTo>
                <a:lnTo>
                  <a:pt x="220" y="23"/>
                </a:lnTo>
                <a:lnTo>
                  <a:pt x="232" y="31"/>
                </a:lnTo>
                <a:lnTo>
                  <a:pt x="241" y="41"/>
                </a:lnTo>
                <a:lnTo>
                  <a:pt x="250" y="50"/>
                </a:lnTo>
                <a:lnTo>
                  <a:pt x="258" y="62"/>
                </a:lnTo>
                <a:lnTo>
                  <a:pt x="265" y="74"/>
                </a:lnTo>
                <a:lnTo>
                  <a:pt x="269" y="79"/>
                </a:lnTo>
                <a:lnTo>
                  <a:pt x="271" y="85"/>
                </a:lnTo>
                <a:lnTo>
                  <a:pt x="274" y="92"/>
                </a:lnTo>
                <a:lnTo>
                  <a:pt x="276" y="98"/>
                </a:lnTo>
                <a:lnTo>
                  <a:pt x="278" y="105"/>
                </a:lnTo>
                <a:lnTo>
                  <a:pt x="280" y="112"/>
                </a:lnTo>
                <a:lnTo>
                  <a:pt x="281" y="118"/>
                </a:lnTo>
                <a:lnTo>
                  <a:pt x="282" y="125"/>
                </a:lnTo>
                <a:lnTo>
                  <a:pt x="282" y="133"/>
                </a:lnTo>
                <a:lnTo>
                  <a:pt x="282" y="140"/>
                </a:lnTo>
                <a:lnTo>
                  <a:pt x="282" y="148"/>
                </a:lnTo>
                <a:lnTo>
                  <a:pt x="282" y="155"/>
                </a:lnTo>
                <a:lnTo>
                  <a:pt x="281" y="162"/>
                </a:lnTo>
                <a:lnTo>
                  <a:pt x="280" y="169"/>
                </a:lnTo>
                <a:lnTo>
                  <a:pt x="278" y="176"/>
                </a:lnTo>
                <a:lnTo>
                  <a:pt x="276" y="182"/>
                </a:lnTo>
                <a:lnTo>
                  <a:pt x="274" y="189"/>
                </a:lnTo>
                <a:lnTo>
                  <a:pt x="271" y="194"/>
                </a:lnTo>
                <a:lnTo>
                  <a:pt x="269" y="202"/>
                </a:lnTo>
                <a:lnTo>
                  <a:pt x="265" y="207"/>
                </a:lnTo>
                <a:lnTo>
                  <a:pt x="258" y="219"/>
                </a:lnTo>
                <a:lnTo>
                  <a:pt x="250" y="230"/>
                </a:lnTo>
                <a:lnTo>
                  <a:pt x="241" y="239"/>
                </a:lnTo>
                <a:lnTo>
                  <a:pt x="232" y="248"/>
                </a:lnTo>
                <a:lnTo>
                  <a:pt x="220" y="257"/>
                </a:lnTo>
                <a:lnTo>
                  <a:pt x="209" y="264"/>
                </a:lnTo>
                <a:lnTo>
                  <a:pt x="202" y="267"/>
                </a:lnTo>
                <a:lnTo>
                  <a:pt x="196" y="270"/>
                </a:lnTo>
                <a:lnTo>
                  <a:pt x="191" y="272"/>
                </a:lnTo>
                <a:lnTo>
                  <a:pt x="184" y="274"/>
                </a:lnTo>
                <a:lnTo>
                  <a:pt x="177" y="277"/>
                </a:lnTo>
                <a:lnTo>
                  <a:pt x="171" y="278"/>
                </a:lnTo>
                <a:lnTo>
                  <a:pt x="164" y="279"/>
                </a:lnTo>
                <a:lnTo>
                  <a:pt x="157" y="280"/>
                </a:lnTo>
                <a:lnTo>
                  <a:pt x="150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79"/>
                </a:lnTo>
                <a:lnTo>
                  <a:pt x="113" y="278"/>
                </a:lnTo>
                <a:lnTo>
                  <a:pt x="106" y="277"/>
                </a:lnTo>
                <a:lnTo>
                  <a:pt x="99" y="274"/>
                </a:lnTo>
                <a:lnTo>
                  <a:pt x="93" y="272"/>
                </a:lnTo>
                <a:lnTo>
                  <a:pt x="86" y="270"/>
                </a:lnTo>
                <a:lnTo>
                  <a:pt x="81" y="267"/>
                </a:lnTo>
                <a:lnTo>
                  <a:pt x="75" y="264"/>
                </a:lnTo>
                <a:lnTo>
                  <a:pt x="63" y="257"/>
                </a:lnTo>
                <a:lnTo>
                  <a:pt x="51" y="248"/>
                </a:lnTo>
                <a:lnTo>
                  <a:pt x="42" y="239"/>
                </a:lnTo>
                <a:lnTo>
                  <a:pt x="33" y="230"/>
                </a:lnTo>
                <a:lnTo>
                  <a:pt x="24" y="219"/>
                </a:lnTo>
                <a:lnTo>
                  <a:pt x="17" y="207"/>
                </a:lnTo>
                <a:lnTo>
                  <a:pt x="14" y="202"/>
                </a:lnTo>
                <a:lnTo>
                  <a:pt x="11" y="194"/>
                </a:lnTo>
                <a:lnTo>
                  <a:pt x="9" y="189"/>
                </a:lnTo>
                <a:lnTo>
                  <a:pt x="7" y="182"/>
                </a:lnTo>
                <a:lnTo>
                  <a:pt x="4" y="176"/>
                </a:lnTo>
                <a:lnTo>
                  <a:pt x="3" y="169"/>
                </a:lnTo>
                <a:lnTo>
                  <a:pt x="2" y="162"/>
                </a:lnTo>
                <a:lnTo>
                  <a:pt x="1" y="155"/>
                </a:lnTo>
                <a:lnTo>
                  <a:pt x="1" y="148"/>
                </a:lnTo>
                <a:lnTo>
                  <a:pt x="0" y="14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29" name="Freeform 28">
            <a:extLst>
              <a:ext uri="{FF2B5EF4-FFF2-40B4-BE49-F238E27FC236}">
                <a16:creationId xmlns:a16="http://schemas.microsoft.com/office/drawing/2014/main" id="{99AF2656-C593-4E1A-9D3F-9B907AFD1223}"/>
              </a:ext>
            </a:extLst>
          </p:cNvPr>
          <p:cNvSpPr>
            <a:spLocks/>
          </p:cNvSpPr>
          <p:nvPr/>
        </p:nvSpPr>
        <p:spPr bwMode="auto">
          <a:xfrm>
            <a:off x="5514975" y="3671888"/>
            <a:ext cx="223838" cy="223837"/>
          </a:xfrm>
          <a:custGeom>
            <a:avLst/>
            <a:gdLst>
              <a:gd name="T0" fmla="*/ 630239 w 282"/>
              <a:gd name="T1" fmla="*/ 84392125 h 281"/>
              <a:gd name="T2" fmla="*/ 1260478 w 282"/>
              <a:gd name="T3" fmla="*/ 74874671 h 281"/>
              <a:gd name="T4" fmla="*/ 2520162 w 282"/>
              <a:gd name="T5" fmla="*/ 66625362 h 281"/>
              <a:gd name="T6" fmla="*/ 5670563 w 282"/>
              <a:gd name="T7" fmla="*/ 58376849 h 281"/>
              <a:gd name="T8" fmla="*/ 8820963 w 282"/>
              <a:gd name="T9" fmla="*/ 50127539 h 281"/>
              <a:gd name="T10" fmla="*/ 15120971 w 282"/>
              <a:gd name="T11" fmla="*/ 39341145 h 281"/>
              <a:gd name="T12" fmla="*/ 26462097 w 282"/>
              <a:gd name="T13" fmla="*/ 26015276 h 281"/>
              <a:gd name="T14" fmla="*/ 39692351 w 282"/>
              <a:gd name="T15" fmla="*/ 14594013 h 281"/>
              <a:gd name="T16" fmla="*/ 51033476 w 282"/>
              <a:gd name="T17" fmla="*/ 8883382 h 281"/>
              <a:gd name="T18" fmla="*/ 58593962 w 282"/>
              <a:gd name="T19" fmla="*/ 5076559 h 281"/>
              <a:gd name="T20" fmla="*/ 66784687 w 282"/>
              <a:gd name="T21" fmla="*/ 2537881 h 281"/>
              <a:gd name="T22" fmla="*/ 75604856 w 282"/>
              <a:gd name="T23" fmla="*/ 634869 h 281"/>
              <a:gd name="T24" fmla="*/ 84425820 w 282"/>
              <a:gd name="T25" fmla="*/ 0 h 281"/>
              <a:gd name="T26" fmla="*/ 94506467 w 282"/>
              <a:gd name="T27" fmla="*/ 0 h 281"/>
              <a:gd name="T28" fmla="*/ 103326637 w 282"/>
              <a:gd name="T29" fmla="*/ 634869 h 281"/>
              <a:gd name="T30" fmla="*/ 111517362 w 282"/>
              <a:gd name="T31" fmla="*/ 2537881 h 281"/>
              <a:gd name="T32" fmla="*/ 120338325 w 282"/>
              <a:gd name="T33" fmla="*/ 5076559 h 281"/>
              <a:gd name="T34" fmla="*/ 127268572 w 282"/>
              <a:gd name="T35" fmla="*/ 8883382 h 281"/>
              <a:gd name="T36" fmla="*/ 138608903 w 282"/>
              <a:gd name="T37" fmla="*/ 14594013 h 281"/>
              <a:gd name="T38" fmla="*/ 151839952 w 282"/>
              <a:gd name="T39" fmla="*/ 26015276 h 281"/>
              <a:gd name="T40" fmla="*/ 162550838 w 282"/>
              <a:gd name="T41" fmla="*/ 39341145 h 281"/>
              <a:gd name="T42" fmla="*/ 169481085 w 282"/>
              <a:gd name="T43" fmla="*/ 50127539 h 281"/>
              <a:gd name="T44" fmla="*/ 172631486 w 282"/>
              <a:gd name="T45" fmla="*/ 58376849 h 281"/>
              <a:gd name="T46" fmla="*/ 175151647 w 282"/>
              <a:gd name="T47" fmla="*/ 66625362 h 281"/>
              <a:gd name="T48" fmla="*/ 177041570 w 282"/>
              <a:gd name="T49" fmla="*/ 74874671 h 281"/>
              <a:gd name="T50" fmla="*/ 177671809 w 282"/>
              <a:gd name="T51" fmla="*/ 84392125 h 281"/>
              <a:gd name="T52" fmla="*/ 177671809 w 282"/>
              <a:gd name="T53" fmla="*/ 88833816 h 281"/>
              <a:gd name="T54" fmla="*/ 177671809 w 282"/>
              <a:gd name="T55" fmla="*/ 98352066 h 281"/>
              <a:gd name="T56" fmla="*/ 176411332 w 282"/>
              <a:gd name="T57" fmla="*/ 107235448 h 281"/>
              <a:gd name="T58" fmla="*/ 173891170 w 282"/>
              <a:gd name="T59" fmla="*/ 115483961 h 281"/>
              <a:gd name="T60" fmla="*/ 170741563 w 282"/>
              <a:gd name="T61" fmla="*/ 123098401 h 281"/>
              <a:gd name="T62" fmla="*/ 166960923 w 282"/>
              <a:gd name="T63" fmla="*/ 131347711 h 281"/>
              <a:gd name="T64" fmla="*/ 157510514 w 282"/>
              <a:gd name="T65" fmla="*/ 145941724 h 281"/>
              <a:gd name="T66" fmla="*/ 146169389 w 282"/>
              <a:gd name="T67" fmla="*/ 157362987 h 281"/>
              <a:gd name="T68" fmla="*/ 131678657 w 282"/>
              <a:gd name="T69" fmla="*/ 167515309 h 281"/>
              <a:gd name="T70" fmla="*/ 123487932 w 282"/>
              <a:gd name="T71" fmla="*/ 171322928 h 281"/>
              <a:gd name="T72" fmla="*/ 115927446 w 282"/>
              <a:gd name="T73" fmla="*/ 173860809 h 281"/>
              <a:gd name="T74" fmla="*/ 107737516 w 282"/>
              <a:gd name="T75" fmla="*/ 176398691 h 281"/>
              <a:gd name="T76" fmla="*/ 98916552 w 282"/>
              <a:gd name="T77" fmla="*/ 177667632 h 281"/>
              <a:gd name="T78" fmla="*/ 88835905 w 282"/>
              <a:gd name="T79" fmla="*/ 178302500 h 281"/>
              <a:gd name="T80" fmla="*/ 80014941 w 282"/>
              <a:gd name="T81" fmla="*/ 177667632 h 281"/>
              <a:gd name="T82" fmla="*/ 71194772 w 282"/>
              <a:gd name="T83" fmla="*/ 176398691 h 281"/>
              <a:gd name="T84" fmla="*/ 62373808 w 282"/>
              <a:gd name="T85" fmla="*/ 173860809 h 281"/>
              <a:gd name="T86" fmla="*/ 54183877 w 282"/>
              <a:gd name="T87" fmla="*/ 171322928 h 281"/>
              <a:gd name="T88" fmla="*/ 47252837 w 282"/>
              <a:gd name="T89" fmla="*/ 167515309 h 281"/>
              <a:gd name="T90" fmla="*/ 32131866 w 282"/>
              <a:gd name="T91" fmla="*/ 157362987 h 281"/>
              <a:gd name="T92" fmla="*/ 20791534 w 282"/>
              <a:gd name="T93" fmla="*/ 145941724 h 281"/>
              <a:gd name="T94" fmla="*/ 10710886 w 282"/>
              <a:gd name="T95" fmla="*/ 131347711 h 281"/>
              <a:gd name="T96" fmla="*/ 6930247 w 282"/>
              <a:gd name="T97" fmla="*/ 123098401 h 281"/>
              <a:gd name="T98" fmla="*/ 4410085 w 282"/>
              <a:gd name="T99" fmla="*/ 115483961 h 281"/>
              <a:gd name="T100" fmla="*/ 1889923 w 282"/>
              <a:gd name="T101" fmla="*/ 107235448 h 281"/>
              <a:gd name="T102" fmla="*/ 630239 w 282"/>
              <a:gd name="T103" fmla="*/ 98352066 h 281"/>
              <a:gd name="T104" fmla="*/ 0 w 282"/>
              <a:gd name="T105" fmla="*/ 88833816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2"/>
              <a:gd name="T160" fmla="*/ 0 h 281"/>
              <a:gd name="T161" fmla="*/ 282 w 282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2" h="281">
                <a:moveTo>
                  <a:pt x="0" y="140"/>
                </a:moveTo>
                <a:lnTo>
                  <a:pt x="1" y="133"/>
                </a:lnTo>
                <a:lnTo>
                  <a:pt x="1" y="125"/>
                </a:lnTo>
                <a:lnTo>
                  <a:pt x="2" y="118"/>
                </a:lnTo>
                <a:lnTo>
                  <a:pt x="3" y="112"/>
                </a:lnTo>
                <a:lnTo>
                  <a:pt x="4" y="105"/>
                </a:lnTo>
                <a:lnTo>
                  <a:pt x="7" y="98"/>
                </a:lnTo>
                <a:lnTo>
                  <a:pt x="9" y="92"/>
                </a:lnTo>
                <a:lnTo>
                  <a:pt x="11" y="85"/>
                </a:lnTo>
                <a:lnTo>
                  <a:pt x="14" y="79"/>
                </a:lnTo>
                <a:lnTo>
                  <a:pt x="17" y="74"/>
                </a:lnTo>
                <a:lnTo>
                  <a:pt x="24" y="62"/>
                </a:lnTo>
                <a:lnTo>
                  <a:pt x="33" y="50"/>
                </a:lnTo>
                <a:lnTo>
                  <a:pt x="42" y="41"/>
                </a:lnTo>
                <a:lnTo>
                  <a:pt x="51" y="31"/>
                </a:lnTo>
                <a:lnTo>
                  <a:pt x="63" y="23"/>
                </a:lnTo>
                <a:lnTo>
                  <a:pt x="75" y="16"/>
                </a:lnTo>
                <a:lnTo>
                  <a:pt x="81" y="14"/>
                </a:lnTo>
                <a:lnTo>
                  <a:pt x="86" y="10"/>
                </a:lnTo>
                <a:lnTo>
                  <a:pt x="93" y="8"/>
                </a:lnTo>
                <a:lnTo>
                  <a:pt x="99" y="6"/>
                </a:lnTo>
                <a:lnTo>
                  <a:pt x="106" y="4"/>
                </a:lnTo>
                <a:lnTo>
                  <a:pt x="113" y="2"/>
                </a:lnTo>
                <a:lnTo>
                  <a:pt x="120" y="1"/>
                </a:lnTo>
                <a:lnTo>
                  <a:pt x="127" y="0"/>
                </a:lnTo>
                <a:lnTo>
                  <a:pt x="134" y="0"/>
                </a:lnTo>
                <a:lnTo>
                  <a:pt x="141" y="0"/>
                </a:lnTo>
                <a:lnTo>
                  <a:pt x="150" y="0"/>
                </a:lnTo>
                <a:lnTo>
                  <a:pt x="157" y="0"/>
                </a:lnTo>
                <a:lnTo>
                  <a:pt x="164" y="1"/>
                </a:lnTo>
                <a:lnTo>
                  <a:pt x="171" y="2"/>
                </a:lnTo>
                <a:lnTo>
                  <a:pt x="177" y="4"/>
                </a:lnTo>
                <a:lnTo>
                  <a:pt x="184" y="6"/>
                </a:lnTo>
                <a:lnTo>
                  <a:pt x="191" y="8"/>
                </a:lnTo>
                <a:lnTo>
                  <a:pt x="196" y="10"/>
                </a:lnTo>
                <a:lnTo>
                  <a:pt x="202" y="14"/>
                </a:lnTo>
                <a:lnTo>
                  <a:pt x="209" y="16"/>
                </a:lnTo>
                <a:lnTo>
                  <a:pt x="220" y="23"/>
                </a:lnTo>
                <a:lnTo>
                  <a:pt x="232" y="31"/>
                </a:lnTo>
                <a:lnTo>
                  <a:pt x="241" y="41"/>
                </a:lnTo>
                <a:lnTo>
                  <a:pt x="250" y="50"/>
                </a:lnTo>
                <a:lnTo>
                  <a:pt x="258" y="62"/>
                </a:lnTo>
                <a:lnTo>
                  <a:pt x="265" y="74"/>
                </a:lnTo>
                <a:lnTo>
                  <a:pt x="269" y="79"/>
                </a:lnTo>
                <a:lnTo>
                  <a:pt x="271" y="85"/>
                </a:lnTo>
                <a:lnTo>
                  <a:pt x="274" y="92"/>
                </a:lnTo>
                <a:lnTo>
                  <a:pt x="276" y="98"/>
                </a:lnTo>
                <a:lnTo>
                  <a:pt x="278" y="105"/>
                </a:lnTo>
                <a:lnTo>
                  <a:pt x="280" y="112"/>
                </a:lnTo>
                <a:lnTo>
                  <a:pt x="281" y="118"/>
                </a:lnTo>
                <a:lnTo>
                  <a:pt x="282" y="125"/>
                </a:lnTo>
                <a:lnTo>
                  <a:pt x="282" y="133"/>
                </a:lnTo>
                <a:lnTo>
                  <a:pt x="282" y="140"/>
                </a:lnTo>
                <a:lnTo>
                  <a:pt x="282" y="148"/>
                </a:lnTo>
                <a:lnTo>
                  <a:pt x="282" y="155"/>
                </a:lnTo>
                <a:lnTo>
                  <a:pt x="281" y="162"/>
                </a:lnTo>
                <a:lnTo>
                  <a:pt x="280" y="169"/>
                </a:lnTo>
                <a:lnTo>
                  <a:pt x="278" y="176"/>
                </a:lnTo>
                <a:lnTo>
                  <a:pt x="276" y="182"/>
                </a:lnTo>
                <a:lnTo>
                  <a:pt x="274" y="189"/>
                </a:lnTo>
                <a:lnTo>
                  <a:pt x="271" y="194"/>
                </a:lnTo>
                <a:lnTo>
                  <a:pt x="269" y="202"/>
                </a:lnTo>
                <a:lnTo>
                  <a:pt x="265" y="207"/>
                </a:lnTo>
                <a:lnTo>
                  <a:pt x="258" y="219"/>
                </a:lnTo>
                <a:lnTo>
                  <a:pt x="250" y="230"/>
                </a:lnTo>
                <a:lnTo>
                  <a:pt x="241" y="239"/>
                </a:lnTo>
                <a:lnTo>
                  <a:pt x="232" y="248"/>
                </a:lnTo>
                <a:lnTo>
                  <a:pt x="220" y="257"/>
                </a:lnTo>
                <a:lnTo>
                  <a:pt x="209" y="264"/>
                </a:lnTo>
                <a:lnTo>
                  <a:pt x="202" y="267"/>
                </a:lnTo>
                <a:lnTo>
                  <a:pt x="196" y="270"/>
                </a:lnTo>
                <a:lnTo>
                  <a:pt x="191" y="272"/>
                </a:lnTo>
                <a:lnTo>
                  <a:pt x="184" y="274"/>
                </a:lnTo>
                <a:lnTo>
                  <a:pt x="177" y="277"/>
                </a:lnTo>
                <a:lnTo>
                  <a:pt x="171" y="278"/>
                </a:lnTo>
                <a:lnTo>
                  <a:pt x="164" y="279"/>
                </a:lnTo>
                <a:lnTo>
                  <a:pt x="157" y="280"/>
                </a:lnTo>
                <a:lnTo>
                  <a:pt x="150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79"/>
                </a:lnTo>
                <a:lnTo>
                  <a:pt x="113" y="278"/>
                </a:lnTo>
                <a:lnTo>
                  <a:pt x="106" y="277"/>
                </a:lnTo>
                <a:lnTo>
                  <a:pt x="99" y="274"/>
                </a:lnTo>
                <a:lnTo>
                  <a:pt x="93" y="272"/>
                </a:lnTo>
                <a:lnTo>
                  <a:pt x="86" y="270"/>
                </a:lnTo>
                <a:lnTo>
                  <a:pt x="81" y="267"/>
                </a:lnTo>
                <a:lnTo>
                  <a:pt x="75" y="264"/>
                </a:lnTo>
                <a:lnTo>
                  <a:pt x="63" y="257"/>
                </a:lnTo>
                <a:lnTo>
                  <a:pt x="51" y="248"/>
                </a:lnTo>
                <a:lnTo>
                  <a:pt x="42" y="239"/>
                </a:lnTo>
                <a:lnTo>
                  <a:pt x="33" y="230"/>
                </a:lnTo>
                <a:lnTo>
                  <a:pt x="24" y="219"/>
                </a:lnTo>
                <a:lnTo>
                  <a:pt x="17" y="207"/>
                </a:lnTo>
                <a:lnTo>
                  <a:pt x="14" y="202"/>
                </a:lnTo>
                <a:lnTo>
                  <a:pt x="11" y="194"/>
                </a:lnTo>
                <a:lnTo>
                  <a:pt x="9" y="189"/>
                </a:lnTo>
                <a:lnTo>
                  <a:pt x="7" y="182"/>
                </a:lnTo>
                <a:lnTo>
                  <a:pt x="4" y="176"/>
                </a:lnTo>
                <a:lnTo>
                  <a:pt x="3" y="169"/>
                </a:lnTo>
                <a:lnTo>
                  <a:pt x="2" y="162"/>
                </a:lnTo>
                <a:lnTo>
                  <a:pt x="1" y="155"/>
                </a:lnTo>
                <a:lnTo>
                  <a:pt x="1" y="148"/>
                </a:lnTo>
                <a:lnTo>
                  <a:pt x="0" y="140"/>
                </a:ln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0" name="Line 29">
            <a:extLst>
              <a:ext uri="{FF2B5EF4-FFF2-40B4-BE49-F238E27FC236}">
                <a16:creationId xmlns:a16="http://schemas.microsoft.com/office/drawing/2014/main" id="{40C27374-F1F7-4794-80DC-2DAF3B417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3784600"/>
            <a:ext cx="2238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1" name="Line 30">
            <a:extLst>
              <a:ext uri="{FF2B5EF4-FFF2-40B4-BE49-F238E27FC236}">
                <a16:creationId xmlns:a16="http://schemas.microsoft.com/office/drawing/2014/main" id="{AF1635E6-BC3D-4E3F-94EE-3F59B7552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7688" y="3671888"/>
            <a:ext cx="1587" cy="22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2" name="Line 31">
            <a:extLst>
              <a:ext uri="{FF2B5EF4-FFF2-40B4-BE49-F238E27FC236}">
                <a16:creationId xmlns:a16="http://schemas.microsoft.com/office/drawing/2014/main" id="{704C51FC-2ACB-4811-84C9-2642868E9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7300" y="3784600"/>
            <a:ext cx="336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3" name="Freeform 32">
            <a:extLst>
              <a:ext uri="{FF2B5EF4-FFF2-40B4-BE49-F238E27FC236}">
                <a16:creationId xmlns:a16="http://schemas.microsoft.com/office/drawing/2014/main" id="{B4E91064-3013-49EF-9730-390681852E46}"/>
              </a:ext>
            </a:extLst>
          </p:cNvPr>
          <p:cNvSpPr>
            <a:spLocks/>
          </p:cNvSpPr>
          <p:nvPr/>
        </p:nvSpPr>
        <p:spPr bwMode="auto">
          <a:xfrm>
            <a:off x="5394325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4" name="Line 33">
            <a:extLst>
              <a:ext uri="{FF2B5EF4-FFF2-40B4-BE49-F238E27FC236}">
                <a16:creationId xmlns:a16="http://schemas.microsoft.com/office/drawing/2014/main" id="{4197AC4F-0E71-4254-AAEB-FB5D3D646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125" y="3784600"/>
            <a:ext cx="5603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5" name="Freeform 34">
            <a:extLst>
              <a:ext uri="{FF2B5EF4-FFF2-40B4-BE49-F238E27FC236}">
                <a16:creationId xmlns:a16="http://schemas.microsoft.com/office/drawing/2014/main" id="{9C8AB544-5B44-43D8-9D66-C7C7BB3923DC}"/>
              </a:ext>
            </a:extLst>
          </p:cNvPr>
          <p:cNvSpPr>
            <a:spLocks/>
          </p:cNvSpPr>
          <p:nvPr/>
        </p:nvSpPr>
        <p:spPr bwMode="auto">
          <a:xfrm>
            <a:off x="7519988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6" name="Line 35">
            <a:extLst>
              <a:ext uri="{FF2B5EF4-FFF2-40B4-BE49-F238E27FC236}">
                <a16:creationId xmlns:a16="http://schemas.microsoft.com/office/drawing/2014/main" id="{8136E274-EC69-475F-BC4C-3D6A1C0521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1338" y="3989388"/>
            <a:ext cx="1587" cy="56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7" name="Freeform 36">
            <a:extLst>
              <a:ext uri="{FF2B5EF4-FFF2-40B4-BE49-F238E27FC236}">
                <a16:creationId xmlns:a16="http://schemas.microsoft.com/office/drawing/2014/main" id="{C62EF5C8-6F95-49A2-8C8C-0B90F5236E41}"/>
              </a:ext>
            </a:extLst>
          </p:cNvPr>
          <p:cNvSpPr>
            <a:spLocks/>
          </p:cNvSpPr>
          <p:nvPr/>
        </p:nvSpPr>
        <p:spPr bwMode="auto">
          <a:xfrm>
            <a:off x="5580063" y="3878263"/>
            <a:ext cx="80962" cy="120650"/>
          </a:xfrm>
          <a:custGeom>
            <a:avLst/>
            <a:gdLst>
              <a:gd name="T0" fmla="*/ 0 w 102"/>
              <a:gd name="T1" fmla="*/ 95140016 h 153"/>
              <a:gd name="T2" fmla="*/ 31501362 w 102"/>
              <a:gd name="T3" fmla="*/ 0 h 153"/>
              <a:gd name="T4" fmla="*/ 64263191 w 102"/>
              <a:gd name="T5" fmla="*/ 95140016 h 153"/>
              <a:gd name="T6" fmla="*/ 0 w 102"/>
              <a:gd name="T7" fmla="*/ 95140016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3"/>
              <a:gd name="T14" fmla="*/ 102 w 102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3">
                <a:moveTo>
                  <a:pt x="0" y="153"/>
                </a:moveTo>
                <a:lnTo>
                  <a:pt x="50" y="0"/>
                </a:lnTo>
                <a:lnTo>
                  <a:pt x="102" y="153"/>
                </a:lnTo>
                <a:lnTo>
                  <a:pt x="0" y="15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8" name="Rectangle 37">
            <a:extLst>
              <a:ext uri="{FF2B5EF4-FFF2-40B4-BE49-F238E27FC236}">
                <a16:creationId xmlns:a16="http://schemas.microsoft.com/office/drawing/2014/main" id="{C77DEFAF-3F0F-4B81-8C22-9B2171BD0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113" y="4549775"/>
            <a:ext cx="1566862" cy="446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39" name="Rectangle 38">
            <a:extLst>
              <a:ext uri="{FF2B5EF4-FFF2-40B4-BE49-F238E27FC236}">
                <a16:creationId xmlns:a16="http://schemas.microsoft.com/office/drawing/2014/main" id="{802EDD5D-9C15-43B4-B5AC-887CD0CAD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113" y="4549775"/>
            <a:ext cx="1566862" cy="4460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0" name="Rectangle 39">
            <a:extLst>
              <a:ext uri="{FF2B5EF4-FFF2-40B4-BE49-F238E27FC236}">
                <a16:creationId xmlns:a16="http://schemas.microsoft.com/office/drawing/2014/main" id="{1A794DD1-E627-4DC9-B70E-E2395C269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75" y="4560888"/>
            <a:ext cx="58509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1" name="Rectangle 40">
            <a:extLst>
              <a:ext uri="{FF2B5EF4-FFF2-40B4-BE49-F238E27FC236}">
                <a16:creationId xmlns:a16="http://schemas.microsoft.com/office/drawing/2014/main" id="{0F190844-3C24-406D-A284-7E4E8345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175" y="4768850"/>
            <a:ext cx="124232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2" name="Rectangle 41">
            <a:extLst>
              <a:ext uri="{FF2B5EF4-FFF2-40B4-BE49-F238E27FC236}">
                <a16:creationId xmlns:a16="http://schemas.microsoft.com/office/drawing/2014/main" id="{9C367C39-0389-4647-9714-933651AA0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5443538"/>
            <a:ext cx="895350" cy="447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3" name="Rectangle 42">
            <a:extLst>
              <a:ext uri="{FF2B5EF4-FFF2-40B4-BE49-F238E27FC236}">
                <a16:creationId xmlns:a16="http://schemas.microsoft.com/office/drawing/2014/main" id="{96370C83-0462-4DDA-9660-E765B8EBD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5443538"/>
            <a:ext cx="895350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4" name="Rectangle 43">
            <a:extLst>
              <a:ext uri="{FF2B5EF4-FFF2-40B4-BE49-F238E27FC236}">
                <a16:creationId xmlns:a16="http://schemas.microsoft.com/office/drawing/2014/main" id="{9FA7F2AC-F26A-4BD0-90F4-52B6A023B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5456238"/>
            <a:ext cx="53860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5" name="Rectangle 44">
            <a:extLst>
              <a:ext uri="{FF2B5EF4-FFF2-40B4-BE49-F238E27FC236}">
                <a16:creationId xmlns:a16="http://schemas.microsoft.com/office/drawing/2014/main" id="{4BEDEE4D-DC93-453A-A676-C30D812CC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5664200"/>
            <a:ext cx="6876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6" name="Line 45">
            <a:extLst>
              <a:ext uri="{FF2B5EF4-FFF2-40B4-BE49-F238E27FC236}">
                <a16:creationId xmlns:a16="http://schemas.microsoft.com/office/drawing/2014/main" id="{7BF05BDD-1A9A-4D55-9621-B496C5203D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1338" y="5106988"/>
            <a:ext cx="1587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47" name="Freeform 46">
            <a:extLst>
              <a:ext uri="{FF2B5EF4-FFF2-40B4-BE49-F238E27FC236}">
                <a16:creationId xmlns:a16="http://schemas.microsoft.com/office/drawing/2014/main" id="{F089E606-119A-4203-B7B7-AD929C3D3AEB}"/>
              </a:ext>
            </a:extLst>
          </p:cNvPr>
          <p:cNvSpPr>
            <a:spLocks/>
          </p:cNvSpPr>
          <p:nvPr/>
        </p:nvSpPr>
        <p:spPr bwMode="auto">
          <a:xfrm>
            <a:off x="5580063" y="4995863"/>
            <a:ext cx="80962" cy="120650"/>
          </a:xfrm>
          <a:custGeom>
            <a:avLst/>
            <a:gdLst>
              <a:gd name="T0" fmla="*/ 0 w 102"/>
              <a:gd name="T1" fmla="*/ 95140016 h 153"/>
              <a:gd name="T2" fmla="*/ 31501362 w 102"/>
              <a:gd name="T3" fmla="*/ 0 h 153"/>
              <a:gd name="T4" fmla="*/ 64263191 w 102"/>
              <a:gd name="T5" fmla="*/ 95140016 h 153"/>
              <a:gd name="T6" fmla="*/ 0 w 102"/>
              <a:gd name="T7" fmla="*/ 95140016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3"/>
              <a:gd name="T14" fmla="*/ 102 w 102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3">
                <a:moveTo>
                  <a:pt x="0" y="153"/>
                </a:moveTo>
                <a:lnTo>
                  <a:pt x="50" y="0"/>
                </a:lnTo>
                <a:lnTo>
                  <a:pt x="102" y="153"/>
                </a:lnTo>
                <a:lnTo>
                  <a:pt x="0" y="15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48" name="Freeform 47">
            <a:extLst>
              <a:ext uri="{FF2B5EF4-FFF2-40B4-BE49-F238E27FC236}">
                <a16:creationId xmlns:a16="http://schemas.microsoft.com/office/drawing/2014/main" id="{1E0CEA29-27BA-47A4-84DE-83B99C23B530}"/>
              </a:ext>
            </a:extLst>
          </p:cNvPr>
          <p:cNvSpPr>
            <a:spLocks/>
          </p:cNvSpPr>
          <p:nvPr/>
        </p:nvSpPr>
        <p:spPr bwMode="auto">
          <a:xfrm>
            <a:off x="6178550" y="3784600"/>
            <a:ext cx="903288" cy="1882775"/>
          </a:xfrm>
          <a:custGeom>
            <a:avLst/>
            <a:gdLst>
              <a:gd name="T0" fmla="*/ 718247545 w 1136"/>
              <a:gd name="T1" fmla="*/ 0 h 2373"/>
              <a:gd name="T2" fmla="*/ 718247545 w 1136"/>
              <a:gd name="T3" fmla="*/ 1493822883 h 2373"/>
              <a:gd name="T4" fmla="*/ 0 w 1136"/>
              <a:gd name="T5" fmla="*/ 1493822883 h 2373"/>
              <a:gd name="T6" fmla="*/ 0 60000 65536"/>
              <a:gd name="T7" fmla="*/ 0 60000 65536"/>
              <a:gd name="T8" fmla="*/ 0 60000 65536"/>
              <a:gd name="T9" fmla="*/ 0 w 1136"/>
              <a:gd name="T10" fmla="*/ 0 h 2373"/>
              <a:gd name="T11" fmla="*/ 1136 w 1136"/>
              <a:gd name="T12" fmla="*/ 2373 h 23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6" h="2373">
                <a:moveTo>
                  <a:pt x="1136" y="0"/>
                </a:moveTo>
                <a:lnTo>
                  <a:pt x="1136" y="2373"/>
                </a:lnTo>
                <a:lnTo>
                  <a:pt x="0" y="23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49" name="Freeform 48">
            <a:extLst>
              <a:ext uri="{FF2B5EF4-FFF2-40B4-BE49-F238E27FC236}">
                <a16:creationId xmlns:a16="http://schemas.microsoft.com/office/drawing/2014/main" id="{76E4B9DD-90A3-447A-9D66-5DA1242844B7}"/>
              </a:ext>
            </a:extLst>
          </p:cNvPr>
          <p:cNvSpPr>
            <a:spLocks/>
          </p:cNvSpPr>
          <p:nvPr/>
        </p:nvSpPr>
        <p:spPr bwMode="auto">
          <a:xfrm>
            <a:off x="6069013" y="5626100"/>
            <a:ext cx="120650" cy="80963"/>
          </a:xfrm>
          <a:custGeom>
            <a:avLst/>
            <a:gdLst>
              <a:gd name="T0" fmla="*/ 95140016 w 153"/>
              <a:gd name="T1" fmla="*/ 64264778 h 102"/>
              <a:gd name="T2" fmla="*/ 0 w 153"/>
              <a:gd name="T3" fmla="*/ 32132786 h 102"/>
              <a:gd name="T4" fmla="*/ 95140016 w 153"/>
              <a:gd name="T5" fmla="*/ 0 h 102"/>
              <a:gd name="T6" fmla="*/ 95140016 w 153"/>
              <a:gd name="T7" fmla="*/ 64264778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153" y="102"/>
                </a:moveTo>
                <a:lnTo>
                  <a:pt x="0" y="51"/>
                </a:lnTo>
                <a:lnTo>
                  <a:pt x="153" y="0"/>
                </a:lnTo>
                <a:lnTo>
                  <a:pt x="153" y="10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0" name="Rectangle 49">
            <a:extLst>
              <a:ext uri="{FF2B5EF4-FFF2-40B4-BE49-F238E27FC236}">
                <a16:creationId xmlns:a16="http://schemas.microsoft.com/office/drawing/2014/main" id="{C28B6E6F-2941-4A13-B2E4-42F0DCE79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2328863"/>
            <a:ext cx="896938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1" name="Rectangle 50">
            <a:extLst>
              <a:ext uri="{FF2B5EF4-FFF2-40B4-BE49-F238E27FC236}">
                <a16:creationId xmlns:a16="http://schemas.microsoft.com/office/drawing/2014/main" id="{B684EB26-CB73-425D-9C2E-9E15667D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2328863"/>
            <a:ext cx="896938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2" name="Rectangle 51">
            <a:extLst>
              <a:ext uri="{FF2B5EF4-FFF2-40B4-BE49-F238E27FC236}">
                <a16:creationId xmlns:a16="http://schemas.microsoft.com/office/drawing/2014/main" id="{3938FDD4-30B4-4E0B-9B37-3139E0CE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2341563"/>
            <a:ext cx="76463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ea typeface="新細明體" panose="02020500000000000000" pitchFamily="18" charset="-120"/>
              </a:rPr>
              <a:t>Bit-plane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53" name="Rectangle 52">
            <a:extLst>
              <a:ext uri="{FF2B5EF4-FFF2-40B4-BE49-F238E27FC236}">
                <a16:creationId xmlns:a16="http://schemas.microsoft.com/office/drawing/2014/main" id="{235E8169-6632-409B-87F3-DA3B1D9BA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551113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54" name="Line 53">
            <a:extLst>
              <a:ext uri="{FF2B5EF4-FFF2-40B4-BE49-F238E27FC236}">
                <a16:creationId xmlns:a16="http://schemas.microsoft.com/office/drawing/2014/main" id="{4D42AF11-76B3-4A32-805C-09AE9A385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400" y="255428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55" name="Freeform 54">
            <a:extLst>
              <a:ext uri="{FF2B5EF4-FFF2-40B4-BE49-F238E27FC236}">
                <a16:creationId xmlns:a16="http://schemas.microsoft.com/office/drawing/2014/main" id="{4A659335-691A-49E9-B2FE-553C52071877}"/>
              </a:ext>
            </a:extLst>
          </p:cNvPr>
          <p:cNvSpPr>
            <a:spLocks/>
          </p:cNvSpPr>
          <p:nvPr/>
        </p:nvSpPr>
        <p:spPr bwMode="auto">
          <a:xfrm>
            <a:off x="15906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6" name="Line 55">
            <a:extLst>
              <a:ext uri="{FF2B5EF4-FFF2-40B4-BE49-F238E27FC236}">
                <a16:creationId xmlns:a16="http://schemas.microsoft.com/office/drawing/2014/main" id="{65CE4895-523B-4D38-957B-562A6C260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2554288"/>
            <a:ext cx="2238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57" name="Freeform 56">
            <a:extLst>
              <a:ext uri="{FF2B5EF4-FFF2-40B4-BE49-F238E27FC236}">
                <a16:creationId xmlns:a16="http://schemas.microsoft.com/office/drawing/2014/main" id="{20BFDD35-F19E-4EB5-AE59-C40E79E4ADC8}"/>
              </a:ext>
            </a:extLst>
          </p:cNvPr>
          <p:cNvSpPr>
            <a:spLocks/>
          </p:cNvSpPr>
          <p:nvPr/>
        </p:nvSpPr>
        <p:spPr bwMode="auto">
          <a:xfrm>
            <a:off x="28225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8" name="Rectangle 57">
            <a:extLst>
              <a:ext uri="{FF2B5EF4-FFF2-40B4-BE49-F238E27FC236}">
                <a16:creationId xmlns:a16="http://schemas.microsoft.com/office/drawing/2014/main" id="{84E8B464-E6DF-4C8A-B4A0-DD97D613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328863"/>
            <a:ext cx="669925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9" name="Rectangle 58">
            <a:extLst>
              <a:ext uri="{FF2B5EF4-FFF2-40B4-BE49-F238E27FC236}">
                <a16:creationId xmlns:a16="http://schemas.microsoft.com/office/drawing/2014/main" id="{1188FB2A-459B-44DA-B730-4CF581517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328863"/>
            <a:ext cx="669925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60" name="Rectangle 59">
            <a:extLst>
              <a:ext uri="{FF2B5EF4-FFF2-40B4-BE49-F238E27FC236}">
                <a16:creationId xmlns:a16="http://schemas.microsoft.com/office/drawing/2014/main" id="{A164D7BA-A209-481E-9FE9-3F15415C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416175"/>
            <a:ext cx="533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IDC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61" name="Line 60">
            <a:extLst>
              <a:ext uri="{FF2B5EF4-FFF2-40B4-BE49-F238E27FC236}">
                <a16:creationId xmlns:a16="http://schemas.microsoft.com/office/drawing/2014/main" id="{24AC9C57-DC0D-4FEF-8F7D-701E4B8B8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2554288"/>
            <a:ext cx="447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2" name="Freeform 61">
            <a:extLst>
              <a:ext uri="{FF2B5EF4-FFF2-40B4-BE49-F238E27FC236}">
                <a16:creationId xmlns:a16="http://schemas.microsoft.com/office/drawing/2014/main" id="{4324ECCB-AC02-4A79-B17B-23F7FCA3AC14}"/>
              </a:ext>
            </a:extLst>
          </p:cNvPr>
          <p:cNvSpPr>
            <a:spLocks/>
          </p:cNvSpPr>
          <p:nvPr/>
        </p:nvSpPr>
        <p:spPr bwMode="auto">
          <a:xfrm>
            <a:off x="427672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3" name="Freeform 62">
            <a:extLst>
              <a:ext uri="{FF2B5EF4-FFF2-40B4-BE49-F238E27FC236}">
                <a16:creationId xmlns:a16="http://schemas.microsoft.com/office/drawing/2014/main" id="{36B63DCA-0EFE-4B21-AD9F-73EF2F2B2612}"/>
              </a:ext>
            </a:extLst>
          </p:cNvPr>
          <p:cNvSpPr>
            <a:spLocks/>
          </p:cNvSpPr>
          <p:nvPr/>
        </p:nvSpPr>
        <p:spPr bwMode="auto">
          <a:xfrm>
            <a:off x="5851525" y="2441575"/>
            <a:ext cx="223838" cy="223838"/>
          </a:xfrm>
          <a:custGeom>
            <a:avLst/>
            <a:gdLst>
              <a:gd name="T0" fmla="*/ 1251278 w 283"/>
              <a:gd name="T1" fmla="*/ 84393299 h 281"/>
              <a:gd name="T2" fmla="*/ 1876917 w 283"/>
              <a:gd name="T3" fmla="*/ 74875006 h 281"/>
              <a:gd name="T4" fmla="*/ 3128195 w 283"/>
              <a:gd name="T5" fmla="*/ 66626456 h 281"/>
              <a:gd name="T6" fmla="*/ 6255600 w 283"/>
              <a:gd name="T7" fmla="*/ 57742238 h 281"/>
              <a:gd name="T8" fmla="*/ 9383795 w 283"/>
              <a:gd name="T9" fmla="*/ 50128560 h 281"/>
              <a:gd name="T10" fmla="*/ 15640186 w 283"/>
              <a:gd name="T11" fmla="*/ 39341321 h 281"/>
              <a:gd name="T12" fmla="*/ 26900898 w 283"/>
              <a:gd name="T13" fmla="*/ 26016189 h 281"/>
              <a:gd name="T14" fmla="*/ 39412889 w 283"/>
              <a:gd name="T15" fmla="*/ 14594078 h 281"/>
              <a:gd name="T16" fmla="*/ 50673601 w 283"/>
              <a:gd name="T17" fmla="*/ 8883421 h 281"/>
              <a:gd name="T18" fmla="*/ 58180479 w 283"/>
              <a:gd name="T19" fmla="*/ 5076582 h 281"/>
              <a:gd name="T20" fmla="*/ 66938635 w 283"/>
              <a:gd name="T21" fmla="*/ 2537893 h 281"/>
              <a:gd name="T22" fmla="*/ 75071943 w 283"/>
              <a:gd name="T23" fmla="*/ 634871 h 281"/>
              <a:gd name="T24" fmla="*/ 83830099 w 283"/>
              <a:gd name="T25" fmla="*/ 0 h 281"/>
              <a:gd name="T26" fmla="*/ 93213894 w 283"/>
              <a:gd name="T27" fmla="*/ 0 h 281"/>
              <a:gd name="T28" fmla="*/ 101972051 w 283"/>
              <a:gd name="T29" fmla="*/ 634871 h 281"/>
              <a:gd name="T30" fmla="*/ 110730998 w 283"/>
              <a:gd name="T31" fmla="*/ 2537893 h 281"/>
              <a:gd name="T32" fmla="*/ 118863515 w 283"/>
              <a:gd name="T33" fmla="*/ 5076582 h 281"/>
              <a:gd name="T34" fmla="*/ 126996032 w 283"/>
              <a:gd name="T35" fmla="*/ 8883421 h 281"/>
              <a:gd name="T36" fmla="*/ 138256744 w 283"/>
              <a:gd name="T37" fmla="*/ 14594078 h 281"/>
              <a:gd name="T38" fmla="*/ 151394374 w 283"/>
              <a:gd name="T39" fmla="*/ 26016189 h 281"/>
              <a:gd name="T40" fmla="*/ 162029447 w 283"/>
              <a:gd name="T41" fmla="*/ 39341321 h 281"/>
              <a:gd name="T42" fmla="*/ 168285838 w 283"/>
              <a:gd name="T43" fmla="*/ 50128560 h 281"/>
              <a:gd name="T44" fmla="*/ 171413242 w 283"/>
              <a:gd name="T45" fmla="*/ 57742238 h 281"/>
              <a:gd name="T46" fmla="*/ 174541437 w 283"/>
              <a:gd name="T47" fmla="*/ 66626456 h 281"/>
              <a:gd name="T48" fmla="*/ 175792716 w 283"/>
              <a:gd name="T49" fmla="*/ 74875006 h 281"/>
              <a:gd name="T50" fmla="*/ 177043994 w 283"/>
              <a:gd name="T51" fmla="*/ 84393299 h 281"/>
              <a:gd name="T52" fmla="*/ 177043994 w 283"/>
              <a:gd name="T53" fmla="*/ 88835009 h 281"/>
              <a:gd name="T54" fmla="*/ 177043994 w 283"/>
              <a:gd name="T55" fmla="*/ 97718431 h 281"/>
              <a:gd name="T56" fmla="*/ 175167077 w 283"/>
              <a:gd name="T57" fmla="*/ 107235927 h 281"/>
              <a:gd name="T58" fmla="*/ 173290159 w 283"/>
              <a:gd name="T59" fmla="*/ 114850402 h 281"/>
              <a:gd name="T60" fmla="*/ 170162755 w 283"/>
              <a:gd name="T61" fmla="*/ 123099748 h 281"/>
              <a:gd name="T62" fmla="*/ 166408920 w 283"/>
              <a:gd name="T63" fmla="*/ 131348298 h 281"/>
              <a:gd name="T64" fmla="*/ 157025125 w 283"/>
              <a:gd name="T65" fmla="*/ 145943173 h 281"/>
              <a:gd name="T66" fmla="*/ 144513135 w 283"/>
              <a:gd name="T67" fmla="*/ 157364487 h 281"/>
              <a:gd name="T68" fmla="*/ 130749866 w 283"/>
              <a:gd name="T69" fmla="*/ 167516854 h 281"/>
              <a:gd name="T70" fmla="*/ 123242988 w 283"/>
              <a:gd name="T71" fmla="*/ 170689619 h 281"/>
              <a:gd name="T72" fmla="*/ 114484041 w 283"/>
              <a:gd name="T73" fmla="*/ 173862383 h 281"/>
              <a:gd name="T74" fmla="*/ 106351524 w 283"/>
              <a:gd name="T75" fmla="*/ 176400276 h 281"/>
              <a:gd name="T76" fmla="*/ 97593368 w 283"/>
              <a:gd name="T77" fmla="*/ 177669222 h 281"/>
              <a:gd name="T78" fmla="*/ 88209573 w 283"/>
              <a:gd name="T79" fmla="*/ 178304093 h 281"/>
              <a:gd name="T80" fmla="*/ 79450626 w 283"/>
              <a:gd name="T81" fmla="*/ 177669222 h 281"/>
              <a:gd name="T82" fmla="*/ 70692470 w 283"/>
              <a:gd name="T83" fmla="*/ 176400276 h 281"/>
              <a:gd name="T84" fmla="*/ 62559953 w 283"/>
              <a:gd name="T85" fmla="*/ 173862383 h 281"/>
              <a:gd name="T86" fmla="*/ 54426645 w 283"/>
              <a:gd name="T87" fmla="*/ 170689619 h 281"/>
              <a:gd name="T88" fmla="*/ 46294128 w 283"/>
              <a:gd name="T89" fmla="*/ 167516854 h 281"/>
              <a:gd name="T90" fmla="*/ 32530859 w 283"/>
              <a:gd name="T91" fmla="*/ 157364487 h 281"/>
              <a:gd name="T92" fmla="*/ 20644508 w 283"/>
              <a:gd name="T93" fmla="*/ 145943173 h 281"/>
              <a:gd name="T94" fmla="*/ 11260712 w 283"/>
              <a:gd name="T95" fmla="*/ 131348298 h 281"/>
              <a:gd name="T96" fmla="*/ 7506878 w 283"/>
              <a:gd name="T97" fmla="*/ 123099748 h 281"/>
              <a:gd name="T98" fmla="*/ 4379474 w 283"/>
              <a:gd name="T99" fmla="*/ 114850402 h 281"/>
              <a:gd name="T100" fmla="*/ 2502556 w 283"/>
              <a:gd name="T101" fmla="*/ 107235927 h 281"/>
              <a:gd name="T102" fmla="*/ 1251278 w 283"/>
              <a:gd name="T103" fmla="*/ 97718431 h 281"/>
              <a:gd name="T104" fmla="*/ 0 w 283"/>
              <a:gd name="T105" fmla="*/ 88835009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3"/>
              <a:gd name="T160" fmla="*/ 0 h 281"/>
              <a:gd name="T161" fmla="*/ 283 w 283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3" h="281">
                <a:moveTo>
                  <a:pt x="0" y="140"/>
                </a:moveTo>
                <a:lnTo>
                  <a:pt x="2" y="133"/>
                </a:lnTo>
                <a:lnTo>
                  <a:pt x="2" y="126"/>
                </a:lnTo>
                <a:lnTo>
                  <a:pt x="3" y="118"/>
                </a:lnTo>
                <a:lnTo>
                  <a:pt x="4" y="112"/>
                </a:lnTo>
                <a:lnTo>
                  <a:pt x="5" y="105"/>
                </a:lnTo>
                <a:lnTo>
                  <a:pt x="7" y="98"/>
                </a:lnTo>
                <a:lnTo>
                  <a:pt x="10" y="91"/>
                </a:lnTo>
                <a:lnTo>
                  <a:pt x="12" y="85"/>
                </a:lnTo>
                <a:lnTo>
                  <a:pt x="15" y="79"/>
                </a:lnTo>
                <a:lnTo>
                  <a:pt x="18" y="72"/>
                </a:lnTo>
                <a:lnTo>
                  <a:pt x="25" y="62"/>
                </a:lnTo>
                <a:lnTo>
                  <a:pt x="33" y="50"/>
                </a:lnTo>
                <a:lnTo>
                  <a:pt x="43" y="41"/>
                </a:lnTo>
                <a:lnTo>
                  <a:pt x="52" y="31"/>
                </a:lnTo>
                <a:lnTo>
                  <a:pt x="63" y="23"/>
                </a:lnTo>
                <a:lnTo>
                  <a:pt x="74" y="16"/>
                </a:lnTo>
                <a:lnTo>
                  <a:pt x="81" y="14"/>
                </a:lnTo>
                <a:lnTo>
                  <a:pt x="87" y="10"/>
                </a:lnTo>
                <a:lnTo>
                  <a:pt x="93" y="8"/>
                </a:lnTo>
                <a:lnTo>
                  <a:pt x="100" y="5"/>
                </a:lnTo>
                <a:lnTo>
                  <a:pt x="107" y="4"/>
                </a:lnTo>
                <a:lnTo>
                  <a:pt x="113" y="2"/>
                </a:lnTo>
                <a:lnTo>
                  <a:pt x="120" y="1"/>
                </a:lnTo>
                <a:lnTo>
                  <a:pt x="127" y="1"/>
                </a:lnTo>
                <a:lnTo>
                  <a:pt x="134" y="0"/>
                </a:lnTo>
                <a:lnTo>
                  <a:pt x="141" y="0"/>
                </a:lnTo>
                <a:lnTo>
                  <a:pt x="149" y="0"/>
                </a:lnTo>
                <a:lnTo>
                  <a:pt x="156" y="1"/>
                </a:lnTo>
                <a:lnTo>
                  <a:pt x="163" y="1"/>
                </a:lnTo>
                <a:lnTo>
                  <a:pt x="170" y="2"/>
                </a:lnTo>
                <a:lnTo>
                  <a:pt x="177" y="4"/>
                </a:lnTo>
                <a:lnTo>
                  <a:pt x="183" y="5"/>
                </a:lnTo>
                <a:lnTo>
                  <a:pt x="190" y="8"/>
                </a:lnTo>
                <a:lnTo>
                  <a:pt x="197" y="10"/>
                </a:lnTo>
                <a:lnTo>
                  <a:pt x="203" y="14"/>
                </a:lnTo>
                <a:lnTo>
                  <a:pt x="209" y="16"/>
                </a:lnTo>
                <a:lnTo>
                  <a:pt x="221" y="23"/>
                </a:lnTo>
                <a:lnTo>
                  <a:pt x="231" y="31"/>
                </a:lnTo>
                <a:lnTo>
                  <a:pt x="242" y="41"/>
                </a:lnTo>
                <a:lnTo>
                  <a:pt x="251" y="50"/>
                </a:lnTo>
                <a:lnTo>
                  <a:pt x="259" y="62"/>
                </a:lnTo>
                <a:lnTo>
                  <a:pt x="266" y="72"/>
                </a:lnTo>
                <a:lnTo>
                  <a:pt x="269" y="79"/>
                </a:lnTo>
                <a:lnTo>
                  <a:pt x="272" y="85"/>
                </a:lnTo>
                <a:lnTo>
                  <a:pt x="274" y="91"/>
                </a:lnTo>
                <a:lnTo>
                  <a:pt x="277" y="98"/>
                </a:lnTo>
                <a:lnTo>
                  <a:pt x="279" y="105"/>
                </a:lnTo>
                <a:lnTo>
                  <a:pt x="280" y="112"/>
                </a:lnTo>
                <a:lnTo>
                  <a:pt x="281" y="118"/>
                </a:lnTo>
                <a:lnTo>
                  <a:pt x="283" y="126"/>
                </a:lnTo>
                <a:lnTo>
                  <a:pt x="283" y="133"/>
                </a:lnTo>
                <a:lnTo>
                  <a:pt x="283" y="140"/>
                </a:lnTo>
                <a:lnTo>
                  <a:pt x="283" y="147"/>
                </a:lnTo>
                <a:lnTo>
                  <a:pt x="283" y="154"/>
                </a:lnTo>
                <a:lnTo>
                  <a:pt x="281" y="162"/>
                </a:lnTo>
                <a:lnTo>
                  <a:pt x="280" y="169"/>
                </a:lnTo>
                <a:lnTo>
                  <a:pt x="279" y="176"/>
                </a:lnTo>
                <a:lnTo>
                  <a:pt x="277" y="181"/>
                </a:lnTo>
                <a:lnTo>
                  <a:pt x="274" y="189"/>
                </a:lnTo>
                <a:lnTo>
                  <a:pt x="272" y="194"/>
                </a:lnTo>
                <a:lnTo>
                  <a:pt x="269" y="201"/>
                </a:lnTo>
                <a:lnTo>
                  <a:pt x="266" y="207"/>
                </a:lnTo>
                <a:lnTo>
                  <a:pt x="259" y="219"/>
                </a:lnTo>
                <a:lnTo>
                  <a:pt x="251" y="230"/>
                </a:lnTo>
                <a:lnTo>
                  <a:pt x="242" y="240"/>
                </a:lnTo>
                <a:lnTo>
                  <a:pt x="231" y="248"/>
                </a:lnTo>
                <a:lnTo>
                  <a:pt x="221" y="257"/>
                </a:lnTo>
                <a:lnTo>
                  <a:pt x="209" y="264"/>
                </a:lnTo>
                <a:lnTo>
                  <a:pt x="203" y="267"/>
                </a:lnTo>
                <a:lnTo>
                  <a:pt x="197" y="269"/>
                </a:lnTo>
                <a:lnTo>
                  <a:pt x="190" y="273"/>
                </a:lnTo>
                <a:lnTo>
                  <a:pt x="183" y="274"/>
                </a:lnTo>
                <a:lnTo>
                  <a:pt x="177" y="277"/>
                </a:lnTo>
                <a:lnTo>
                  <a:pt x="170" y="278"/>
                </a:lnTo>
                <a:lnTo>
                  <a:pt x="163" y="280"/>
                </a:lnTo>
                <a:lnTo>
                  <a:pt x="156" y="280"/>
                </a:lnTo>
                <a:lnTo>
                  <a:pt x="149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80"/>
                </a:lnTo>
                <a:lnTo>
                  <a:pt x="113" y="278"/>
                </a:lnTo>
                <a:lnTo>
                  <a:pt x="107" y="277"/>
                </a:lnTo>
                <a:lnTo>
                  <a:pt x="100" y="274"/>
                </a:lnTo>
                <a:lnTo>
                  <a:pt x="93" y="273"/>
                </a:lnTo>
                <a:lnTo>
                  <a:pt x="87" y="269"/>
                </a:lnTo>
                <a:lnTo>
                  <a:pt x="81" y="267"/>
                </a:lnTo>
                <a:lnTo>
                  <a:pt x="74" y="264"/>
                </a:lnTo>
                <a:lnTo>
                  <a:pt x="63" y="257"/>
                </a:lnTo>
                <a:lnTo>
                  <a:pt x="52" y="248"/>
                </a:lnTo>
                <a:lnTo>
                  <a:pt x="43" y="240"/>
                </a:lnTo>
                <a:lnTo>
                  <a:pt x="33" y="230"/>
                </a:lnTo>
                <a:lnTo>
                  <a:pt x="25" y="219"/>
                </a:lnTo>
                <a:lnTo>
                  <a:pt x="18" y="207"/>
                </a:lnTo>
                <a:lnTo>
                  <a:pt x="15" y="201"/>
                </a:lnTo>
                <a:lnTo>
                  <a:pt x="12" y="194"/>
                </a:lnTo>
                <a:lnTo>
                  <a:pt x="10" y="189"/>
                </a:lnTo>
                <a:lnTo>
                  <a:pt x="7" y="181"/>
                </a:lnTo>
                <a:lnTo>
                  <a:pt x="5" y="176"/>
                </a:lnTo>
                <a:lnTo>
                  <a:pt x="4" y="169"/>
                </a:lnTo>
                <a:lnTo>
                  <a:pt x="3" y="162"/>
                </a:lnTo>
                <a:lnTo>
                  <a:pt x="2" y="154"/>
                </a:lnTo>
                <a:lnTo>
                  <a:pt x="2" y="147"/>
                </a:ln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4" name="Freeform 63">
            <a:extLst>
              <a:ext uri="{FF2B5EF4-FFF2-40B4-BE49-F238E27FC236}">
                <a16:creationId xmlns:a16="http://schemas.microsoft.com/office/drawing/2014/main" id="{23F9D501-5E65-43D4-9A68-A86090AD914A}"/>
              </a:ext>
            </a:extLst>
          </p:cNvPr>
          <p:cNvSpPr>
            <a:spLocks/>
          </p:cNvSpPr>
          <p:nvPr/>
        </p:nvSpPr>
        <p:spPr bwMode="auto">
          <a:xfrm>
            <a:off x="5851525" y="2441575"/>
            <a:ext cx="223838" cy="223838"/>
          </a:xfrm>
          <a:custGeom>
            <a:avLst/>
            <a:gdLst>
              <a:gd name="T0" fmla="*/ 1251278 w 283"/>
              <a:gd name="T1" fmla="*/ 84393299 h 281"/>
              <a:gd name="T2" fmla="*/ 1876917 w 283"/>
              <a:gd name="T3" fmla="*/ 74875006 h 281"/>
              <a:gd name="T4" fmla="*/ 3128195 w 283"/>
              <a:gd name="T5" fmla="*/ 66626456 h 281"/>
              <a:gd name="T6" fmla="*/ 6255600 w 283"/>
              <a:gd name="T7" fmla="*/ 57742238 h 281"/>
              <a:gd name="T8" fmla="*/ 9383795 w 283"/>
              <a:gd name="T9" fmla="*/ 50128560 h 281"/>
              <a:gd name="T10" fmla="*/ 15640186 w 283"/>
              <a:gd name="T11" fmla="*/ 39341321 h 281"/>
              <a:gd name="T12" fmla="*/ 26900898 w 283"/>
              <a:gd name="T13" fmla="*/ 26016189 h 281"/>
              <a:gd name="T14" fmla="*/ 39412889 w 283"/>
              <a:gd name="T15" fmla="*/ 14594078 h 281"/>
              <a:gd name="T16" fmla="*/ 50673601 w 283"/>
              <a:gd name="T17" fmla="*/ 8883421 h 281"/>
              <a:gd name="T18" fmla="*/ 58180479 w 283"/>
              <a:gd name="T19" fmla="*/ 5076582 h 281"/>
              <a:gd name="T20" fmla="*/ 66938635 w 283"/>
              <a:gd name="T21" fmla="*/ 2537893 h 281"/>
              <a:gd name="T22" fmla="*/ 75071943 w 283"/>
              <a:gd name="T23" fmla="*/ 634871 h 281"/>
              <a:gd name="T24" fmla="*/ 83830099 w 283"/>
              <a:gd name="T25" fmla="*/ 0 h 281"/>
              <a:gd name="T26" fmla="*/ 93213894 w 283"/>
              <a:gd name="T27" fmla="*/ 0 h 281"/>
              <a:gd name="T28" fmla="*/ 101972051 w 283"/>
              <a:gd name="T29" fmla="*/ 634871 h 281"/>
              <a:gd name="T30" fmla="*/ 110730998 w 283"/>
              <a:gd name="T31" fmla="*/ 2537893 h 281"/>
              <a:gd name="T32" fmla="*/ 118863515 w 283"/>
              <a:gd name="T33" fmla="*/ 5076582 h 281"/>
              <a:gd name="T34" fmla="*/ 126996032 w 283"/>
              <a:gd name="T35" fmla="*/ 8883421 h 281"/>
              <a:gd name="T36" fmla="*/ 138256744 w 283"/>
              <a:gd name="T37" fmla="*/ 14594078 h 281"/>
              <a:gd name="T38" fmla="*/ 151394374 w 283"/>
              <a:gd name="T39" fmla="*/ 26016189 h 281"/>
              <a:gd name="T40" fmla="*/ 162029447 w 283"/>
              <a:gd name="T41" fmla="*/ 39341321 h 281"/>
              <a:gd name="T42" fmla="*/ 168285838 w 283"/>
              <a:gd name="T43" fmla="*/ 50128560 h 281"/>
              <a:gd name="T44" fmla="*/ 171413242 w 283"/>
              <a:gd name="T45" fmla="*/ 57742238 h 281"/>
              <a:gd name="T46" fmla="*/ 174541437 w 283"/>
              <a:gd name="T47" fmla="*/ 66626456 h 281"/>
              <a:gd name="T48" fmla="*/ 175792716 w 283"/>
              <a:gd name="T49" fmla="*/ 74875006 h 281"/>
              <a:gd name="T50" fmla="*/ 177043994 w 283"/>
              <a:gd name="T51" fmla="*/ 84393299 h 281"/>
              <a:gd name="T52" fmla="*/ 177043994 w 283"/>
              <a:gd name="T53" fmla="*/ 88835009 h 281"/>
              <a:gd name="T54" fmla="*/ 177043994 w 283"/>
              <a:gd name="T55" fmla="*/ 97718431 h 281"/>
              <a:gd name="T56" fmla="*/ 175167077 w 283"/>
              <a:gd name="T57" fmla="*/ 107235927 h 281"/>
              <a:gd name="T58" fmla="*/ 173290159 w 283"/>
              <a:gd name="T59" fmla="*/ 114850402 h 281"/>
              <a:gd name="T60" fmla="*/ 170162755 w 283"/>
              <a:gd name="T61" fmla="*/ 123099748 h 281"/>
              <a:gd name="T62" fmla="*/ 166408920 w 283"/>
              <a:gd name="T63" fmla="*/ 131348298 h 281"/>
              <a:gd name="T64" fmla="*/ 157025125 w 283"/>
              <a:gd name="T65" fmla="*/ 145943173 h 281"/>
              <a:gd name="T66" fmla="*/ 144513135 w 283"/>
              <a:gd name="T67" fmla="*/ 157364487 h 281"/>
              <a:gd name="T68" fmla="*/ 130749866 w 283"/>
              <a:gd name="T69" fmla="*/ 167516854 h 281"/>
              <a:gd name="T70" fmla="*/ 123242988 w 283"/>
              <a:gd name="T71" fmla="*/ 170689619 h 281"/>
              <a:gd name="T72" fmla="*/ 114484041 w 283"/>
              <a:gd name="T73" fmla="*/ 173862383 h 281"/>
              <a:gd name="T74" fmla="*/ 106351524 w 283"/>
              <a:gd name="T75" fmla="*/ 176400276 h 281"/>
              <a:gd name="T76" fmla="*/ 97593368 w 283"/>
              <a:gd name="T77" fmla="*/ 177669222 h 281"/>
              <a:gd name="T78" fmla="*/ 88209573 w 283"/>
              <a:gd name="T79" fmla="*/ 178304093 h 281"/>
              <a:gd name="T80" fmla="*/ 79450626 w 283"/>
              <a:gd name="T81" fmla="*/ 177669222 h 281"/>
              <a:gd name="T82" fmla="*/ 70692470 w 283"/>
              <a:gd name="T83" fmla="*/ 176400276 h 281"/>
              <a:gd name="T84" fmla="*/ 62559953 w 283"/>
              <a:gd name="T85" fmla="*/ 173862383 h 281"/>
              <a:gd name="T86" fmla="*/ 54426645 w 283"/>
              <a:gd name="T87" fmla="*/ 170689619 h 281"/>
              <a:gd name="T88" fmla="*/ 46294128 w 283"/>
              <a:gd name="T89" fmla="*/ 167516854 h 281"/>
              <a:gd name="T90" fmla="*/ 32530859 w 283"/>
              <a:gd name="T91" fmla="*/ 157364487 h 281"/>
              <a:gd name="T92" fmla="*/ 20644508 w 283"/>
              <a:gd name="T93" fmla="*/ 145943173 h 281"/>
              <a:gd name="T94" fmla="*/ 11260712 w 283"/>
              <a:gd name="T95" fmla="*/ 131348298 h 281"/>
              <a:gd name="T96" fmla="*/ 7506878 w 283"/>
              <a:gd name="T97" fmla="*/ 123099748 h 281"/>
              <a:gd name="T98" fmla="*/ 4379474 w 283"/>
              <a:gd name="T99" fmla="*/ 114850402 h 281"/>
              <a:gd name="T100" fmla="*/ 2502556 w 283"/>
              <a:gd name="T101" fmla="*/ 107235927 h 281"/>
              <a:gd name="T102" fmla="*/ 1251278 w 283"/>
              <a:gd name="T103" fmla="*/ 97718431 h 281"/>
              <a:gd name="T104" fmla="*/ 0 w 283"/>
              <a:gd name="T105" fmla="*/ 88835009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3"/>
              <a:gd name="T160" fmla="*/ 0 h 281"/>
              <a:gd name="T161" fmla="*/ 283 w 283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3" h="281">
                <a:moveTo>
                  <a:pt x="0" y="140"/>
                </a:moveTo>
                <a:lnTo>
                  <a:pt x="2" y="133"/>
                </a:lnTo>
                <a:lnTo>
                  <a:pt x="2" y="126"/>
                </a:lnTo>
                <a:lnTo>
                  <a:pt x="3" y="118"/>
                </a:lnTo>
                <a:lnTo>
                  <a:pt x="4" y="112"/>
                </a:lnTo>
                <a:lnTo>
                  <a:pt x="5" y="105"/>
                </a:lnTo>
                <a:lnTo>
                  <a:pt x="7" y="98"/>
                </a:lnTo>
                <a:lnTo>
                  <a:pt x="10" y="91"/>
                </a:lnTo>
                <a:lnTo>
                  <a:pt x="12" y="85"/>
                </a:lnTo>
                <a:lnTo>
                  <a:pt x="15" y="79"/>
                </a:lnTo>
                <a:lnTo>
                  <a:pt x="18" y="72"/>
                </a:lnTo>
                <a:lnTo>
                  <a:pt x="25" y="62"/>
                </a:lnTo>
                <a:lnTo>
                  <a:pt x="33" y="50"/>
                </a:lnTo>
                <a:lnTo>
                  <a:pt x="43" y="41"/>
                </a:lnTo>
                <a:lnTo>
                  <a:pt x="52" y="31"/>
                </a:lnTo>
                <a:lnTo>
                  <a:pt x="63" y="23"/>
                </a:lnTo>
                <a:lnTo>
                  <a:pt x="74" y="16"/>
                </a:lnTo>
                <a:lnTo>
                  <a:pt x="81" y="14"/>
                </a:lnTo>
                <a:lnTo>
                  <a:pt x="87" y="10"/>
                </a:lnTo>
                <a:lnTo>
                  <a:pt x="93" y="8"/>
                </a:lnTo>
                <a:lnTo>
                  <a:pt x="100" y="5"/>
                </a:lnTo>
                <a:lnTo>
                  <a:pt x="107" y="4"/>
                </a:lnTo>
                <a:lnTo>
                  <a:pt x="113" y="2"/>
                </a:lnTo>
                <a:lnTo>
                  <a:pt x="120" y="1"/>
                </a:lnTo>
                <a:lnTo>
                  <a:pt x="127" y="1"/>
                </a:lnTo>
                <a:lnTo>
                  <a:pt x="134" y="0"/>
                </a:lnTo>
                <a:lnTo>
                  <a:pt x="141" y="0"/>
                </a:lnTo>
                <a:lnTo>
                  <a:pt x="149" y="0"/>
                </a:lnTo>
                <a:lnTo>
                  <a:pt x="156" y="1"/>
                </a:lnTo>
                <a:lnTo>
                  <a:pt x="163" y="1"/>
                </a:lnTo>
                <a:lnTo>
                  <a:pt x="170" y="2"/>
                </a:lnTo>
                <a:lnTo>
                  <a:pt x="177" y="4"/>
                </a:lnTo>
                <a:lnTo>
                  <a:pt x="183" y="5"/>
                </a:lnTo>
                <a:lnTo>
                  <a:pt x="190" y="8"/>
                </a:lnTo>
                <a:lnTo>
                  <a:pt x="197" y="10"/>
                </a:lnTo>
                <a:lnTo>
                  <a:pt x="203" y="14"/>
                </a:lnTo>
                <a:lnTo>
                  <a:pt x="209" y="16"/>
                </a:lnTo>
                <a:lnTo>
                  <a:pt x="221" y="23"/>
                </a:lnTo>
                <a:lnTo>
                  <a:pt x="231" y="31"/>
                </a:lnTo>
                <a:lnTo>
                  <a:pt x="242" y="41"/>
                </a:lnTo>
                <a:lnTo>
                  <a:pt x="251" y="50"/>
                </a:lnTo>
                <a:lnTo>
                  <a:pt x="259" y="62"/>
                </a:lnTo>
                <a:lnTo>
                  <a:pt x="266" y="72"/>
                </a:lnTo>
                <a:lnTo>
                  <a:pt x="269" y="79"/>
                </a:lnTo>
                <a:lnTo>
                  <a:pt x="272" y="85"/>
                </a:lnTo>
                <a:lnTo>
                  <a:pt x="274" y="91"/>
                </a:lnTo>
                <a:lnTo>
                  <a:pt x="277" y="98"/>
                </a:lnTo>
                <a:lnTo>
                  <a:pt x="279" y="105"/>
                </a:lnTo>
                <a:lnTo>
                  <a:pt x="280" y="112"/>
                </a:lnTo>
                <a:lnTo>
                  <a:pt x="281" y="118"/>
                </a:lnTo>
                <a:lnTo>
                  <a:pt x="283" y="126"/>
                </a:lnTo>
                <a:lnTo>
                  <a:pt x="283" y="133"/>
                </a:lnTo>
                <a:lnTo>
                  <a:pt x="283" y="140"/>
                </a:lnTo>
                <a:lnTo>
                  <a:pt x="283" y="147"/>
                </a:lnTo>
                <a:lnTo>
                  <a:pt x="283" y="154"/>
                </a:lnTo>
                <a:lnTo>
                  <a:pt x="281" y="162"/>
                </a:lnTo>
                <a:lnTo>
                  <a:pt x="280" y="169"/>
                </a:lnTo>
                <a:lnTo>
                  <a:pt x="279" y="176"/>
                </a:lnTo>
                <a:lnTo>
                  <a:pt x="277" y="181"/>
                </a:lnTo>
                <a:lnTo>
                  <a:pt x="274" y="189"/>
                </a:lnTo>
                <a:lnTo>
                  <a:pt x="272" y="194"/>
                </a:lnTo>
                <a:lnTo>
                  <a:pt x="269" y="201"/>
                </a:lnTo>
                <a:lnTo>
                  <a:pt x="266" y="207"/>
                </a:lnTo>
                <a:lnTo>
                  <a:pt x="259" y="219"/>
                </a:lnTo>
                <a:lnTo>
                  <a:pt x="251" y="230"/>
                </a:lnTo>
                <a:lnTo>
                  <a:pt x="242" y="240"/>
                </a:lnTo>
                <a:lnTo>
                  <a:pt x="231" y="248"/>
                </a:lnTo>
                <a:lnTo>
                  <a:pt x="221" y="257"/>
                </a:lnTo>
                <a:lnTo>
                  <a:pt x="209" y="264"/>
                </a:lnTo>
                <a:lnTo>
                  <a:pt x="203" y="267"/>
                </a:lnTo>
                <a:lnTo>
                  <a:pt x="197" y="269"/>
                </a:lnTo>
                <a:lnTo>
                  <a:pt x="190" y="273"/>
                </a:lnTo>
                <a:lnTo>
                  <a:pt x="183" y="274"/>
                </a:lnTo>
                <a:lnTo>
                  <a:pt x="177" y="277"/>
                </a:lnTo>
                <a:lnTo>
                  <a:pt x="170" y="278"/>
                </a:lnTo>
                <a:lnTo>
                  <a:pt x="163" y="280"/>
                </a:lnTo>
                <a:lnTo>
                  <a:pt x="156" y="280"/>
                </a:lnTo>
                <a:lnTo>
                  <a:pt x="149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80"/>
                </a:lnTo>
                <a:lnTo>
                  <a:pt x="113" y="278"/>
                </a:lnTo>
                <a:lnTo>
                  <a:pt x="107" y="277"/>
                </a:lnTo>
                <a:lnTo>
                  <a:pt x="100" y="274"/>
                </a:lnTo>
                <a:lnTo>
                  <a:pt x="93" y="273"/>
                </a:lnTo>
                <a:lnTo>
                  <a:pt x="87" y="269"/>
                </a:lnTo>
                <a:lnTo>
                  <a:pt x="81" y="267"/>
                </a:lnTo>
                <a:lnTo>
                  <a:pt x="74" y="264"/>
                </a:lnTo>
                <a:lnTo>
                  <a:pt x="63" y="257"/>
                </a:lnTo>
                <a:lnTo>
                  <a:pt x="52" y="248"/>
                </a:lnTo>
                <a:lnTo>
                  <a:pt x="43" y="240"/>
                </a:lnTo>
                <a:lnTo>
                  <a:pt x="33" y="230"/>
                </a:lnTo>
                <a:lnTo>
                  <a:pt x="25" y="219"/>
                </a:lnTo>
                <a:lnTo>
                  <a:pt x="18" y="207"/>
                </a:lnTo>
                <a:lnTo>
                  <a:pt x="15" y="201"/>
                </a:lnTo>
                <a:lnTo>
                  <a:pt x="12" y="194"/>
                </a:lnTo>
                <a:lnTo>
                  <a:pt x="10" y="189"/>
                </a:lnTo>
                <a:lnTo>
                  <a:pt x="7" y="181"/>
                </a:lnTo>
                <a:lnTo>
                  <a:pt x="5" y="176"/>
                </a:lnTo>
                <a:lnTo>
                  <a:pt x="4" y="169"/>
                </a:lnTo>
                <a:lnTo>
                  <a:pt x="3" y="162"/>
                </a:lnTo>
                <a:lnTo>
                  <a:pt x="2" y="154"/>
                </a:lnTo>
                <a:lnTo>
                  <a:pt x="2" y="147"/>
                </a:lnTo>
                <a:lnTo>
                  <a:pt x="0" y="140"/>
                </a:ln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5" name="Line 64">
            <a:extLst>
              <a:ext uri="{FF2B5EF4-FFF2-40B4-BE49-F238E27FC236}">
                <a16:creationId xmlns:a16="http://schemas.microsoft.com/office/drawing/2014/main" id="{FED64E79-48EA-4B10-A1AA-D89AE3E37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5" y="2554288"/>
            <a:ext cx="2238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6" name="Line 65">
            <a:extLst>
              <a:ext uri="{FF2B5EF4-FFF2-40B4-BE49-F238E27FC236}">
                <a16:creationId xmlns:a16="http://schemas.microsoft.com/office/drawing/2014/main" id="{12A33745-1D88-48C3-AA05-9DC809E92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2650" y="2441575"/>
            <a:ext cx="1588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7" name="Line 66">
            <a:extLst>
              <a:ext uri="{FF2B5EF4-FFF2-40B4-BE49-F238E27FC236}">
                <a16:creationId xmlns:a16="http://schemas.microsoft.com/office/drawing/2014/main" id="{DB43A539-948C-4F62-8B9D-A786574BE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7300" y="2554288"/>
            <a:ext cx="6731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8" name="Freeform 67">
            <a:extLst>
              <a:ext uri="{FF2B5EF4-FFF2-40B4-BE49-F238E27FC236}">
                <a16:creationId xmlns:a16="http://schemas.microsoft.com/office/drawing/2014/main" id="{52866EBB-B32F-4921-BF8E-5E8C58B10201}"/>
              </a:ext>
            </a:extLst>
          </p:cNvPr>
          <p:cNvSpPr>
            <a:spLocks/>
          </p:cNvSpPr>
          <p:nvPr/>
        </p:nvSpPr>
        <p:spPr bwMode="auto">
          <a:xfrm>
            <a:off x="57308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9" name="Line 68">
            <a:extLst>
              <a:ext uri="{FF2B5EF4-FFF2-40B4-BE49-F238E27FC236}">
                <a16:creationId xmlns:a16="http://schemas.microsoft.com/office/drawing/2014/main" id="{8588FD4B-7424-46D5-BC44-BCEFC64F9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125" y="255428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70" name="Freeform 69">
            <a:extLst>
              <a:ext uri="{FF2B5EF4-FFF2-40B4-BE49-F238E27FC236}">
                <a16:creationId xmlns:a16="http://schemas.microsoft.com/office/drawing/2014/main" id="{B78EBDEE-1B1A-40B0-ACC2-7BC7B990AB27}"/>
              </a:ext>
            </a:extLst>
          </p:cNvPr>
          <p:cNvSpPr>
            <a:spLocks/>
          </p:cNvSpPr>
          <p:nvPr/>
        </p:nvSpPr>
        <p:spPr bwMode="auto">
          <a:xfrm>
            <a:off x="7519988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71" name="Line 70">
            <a:extLst>
              <a:ext uri="{FF2B5EF4-FFF2-40B4-BE49-F238E27FC236}">
                <a16:creationId xmlns:a16="http://schemas.microsoft.com/office/drawing/2014/main" id="{0FF29ED9-10E4-4326-82DA-13C9D4A429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62650" y="2776538"/>
            <a:ext cx="1588" cy="22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72" name="Freeform 71">
            <a:extLst>
              <a:ext uri="{FF2B5EF4-FFF2-40B4-BE49-F238E27FC236}">
                <a16:creationId xmlns:a16="http://schemas.microsoft.com/office/drawing/2014/main" id="{CDB374FC-3AAC-48AC-9CAA-C95CF389D906}"/>
              </a:ext>
            </a:extLst>
          </p:cNvPr>
          <p:cNvSpPr>
            <a:spLocks/>
          </p:cNvSpPr>
          <p:nvPr/>
        </p:nvSpPr>
        <p:spPr bwMode="auto">
          <a:xfrm>
            <a:off x="5922963" y="2665413"/>
            <a:ext cx="79375" cy="120650"/>
          </a:xfrm>
          <a:custGeom>
            <a:avLst/>
            <a:gdLst>
              <a:gd name="T0" fmla="*/ 0 w 100"/>
              <a:gd name="T1" fmla="*/ 95765938 h 152"/>
              <a:gd name="T2" fmla="*/ 31502350 w 100"/>
              <a:gd name="T3" fmla="*/ 0 h 152"/>
              <a:gd name="T4" fmla="*/ 63003906 w 100"/>
              <a:gd name="T5" fmla="*/ 95765938 h 152"/>
              <a:gd name="T6" fmla="*/ 0 w 100"/>
              <a:gd name="T7" fmla="*/ 95765938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152"/>
              <a:gd name="T14" fmla="*/ 100 w 100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152">
                <a:moveTo>
                  <a:pt x="0" y="152"/>
                </a:moveTo>
                <a:lnTo>
                  <a:pt x="50" y="0"/>
                </a:lnTo>
                <a:lnTo>
                  <a:pt x="100" y="152"/>
                </a:lnTo>
                <a:lnTo>
                  <a:pt x="0" y="15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73" name="Rectangle 72">
            <a:extLst>
              <a:ext uri="{FF2B5EF4-FFF2-40B4-BE49-F238E27FC236}">
                <a16:creationId xmlns:a16="http://schemas.microsoft.com/office/drawing/2014/main" id="{B4E29E5A-7CF8-40E5-8F08-1B0AED5FD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981200"/>
            <a:ext cx="2455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GS Enhancement Deco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4" name="Rectangle 73">
            <a:extLst>
              <a:ext uri="{FF2B5EF4-FFF2-40B4-BE49-F238E27FC236}">
                <a16:creationId xmlns:a16="http://schemas.microsoft.com/office/drawing/2014/main" id="{04497D61-C742-4659-9DEE-8BD6B8E83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3890963"/>
            <a:ext cx="946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ase Lay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5" name="Rectangle 74">
            <a:extLst>
              <a:ext uri="{FF2B5EF4-FFF2-40B4-BE49-F238E27FC236}">
                <a16:creationId xmlns:a16="http://schemas.microsoft.com/office/drawing/2014/main" id="{E16FE792-60ED-4ADC-A6A8-BA9AC3784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098925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6" name="Rectangle 75">
            <a:extLst>
              <a:ext uri="{FF2B5EF4-FFF2-40B4-BE49-F238E27FC236}">
                <a16:creationId xmlns:a16="http://schemas.microsoft.com/office/drawing/2014/main" id="{7693EC0E-ED05-449C-916C-D8FD55536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106613"/>
            <a:ext cx="116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nhancemen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7" name="Rectangle 76">
            <a:extLst>
              <a:ext uri="{FF2B5EF4-FFF2-40B4-BE49-F238E27FC236}">
                <a16:creationId xmlns:a16="http://schemas.microsoft.com/office/drawing/2014/main" id="{DCCCC5FC-C440-4F30-9B5B-79098CD2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23161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8" name="Rectangle 77">
            <a:extLst>
              <a:ext uri="{FF2B5EF4-FFF2-40B4-BE49-F238E27FC236}">
                <a16:creationId xmlns:a16="http://schemas.microsoft.com/office/drawing/2014/main" id="{503AB67B-762B-4AD6-8007-0DF197EFE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941763"/>
            <a:ext cx="1284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Base Layer Video</a:t>
            </a:r>
          </a:p>
          <a:p>
            <a:r>
              <a:rPr lang="en-US" altLang="zh-TW" sz="1200" b="1">
                <a:ea typeface="新細明體" panose="02020500000000000000" pitchFamily="18" charset="-120"/>
              </a:rPr>
              <a:t> (optional Output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9" name="Rectangle 79">
            <a:extLst>
              <a:ext uri="{FF2B5EF4-FFF2-40B4-BE49-F238E27FC236}">
                <a16:creationId xmlns:a16="http://schemas.microsoft.com/office/drawing/2014/main" id="{049526EA-02B5-4A44-A8F2-140B62AA8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8038" y="2336800"/>
            <a:ext cx="14573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Enhancement Vide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80" name="Rectangle 81">
            <a:extLst>
              <a:ext uri="{FF2B5EF4-FFF2-40B4-BE49-F238E27FC236}">
                <a16:creationId xmlns:a16="http://schemas.microsoft.com/office/drawing/2014/main" id="{7A02D4A9-1EA2-44C4-94B8-96AF07F99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2441575"/>
            <a:ext cx="714375" cy="223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1" name="Rectangle 82">
            <a:extLst>
              <a:ext uri="{FF2B5EF4-FFF2-40B4-BE49-F238E27FC236}">
                <a16:creationId xmlns:a16="http://schemas.microsoft.com/office/drawing/2014/main" id="{58834046-FAA6-4E37-94E5-A43EFF073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063" y="2444750"/>
            <a:ext cx="752475" cy="184666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 dirty="0">
                <a:ea typeface="新細明體" panose="02020500000000000000" pitchFamily="18" charset="-120"/>
              </a:rPr>
              <a:t>Clipp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82" name="Line 86">
            <a:extLst>
              <a:ext uri="{FF2B5EF4-FFF2-40B4-BE49-F238E27FC236}">
                <a16:creationId xmlns:a16="http://schemas.microsoft.com/office/drawing/2014/main" id="{B4C8CB4F-CA4C-4955-91F0-D1F5D8C5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8813" y="3784600"/>
            <a:ext cx="4492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83" name="Freeform 87">
            <a:extLst>
              <a:ext uri="{FF2B5EF4-FFF2-40B4-BE49-F238E27FC236}">
                <a16:creationId xmlns:a16="http://schemas.microsoft.com/office/drawing/2014/main" id="{E2D2C168-5486-4823-8B10-CBD700D7F20F}"/>
              </a:ext>
            </a:extLst>
          </p:cNvPr>
          <p:cNvSpPr>
            <a:spLocks/>
          </p:cNvSpPr>
          <p:nvPr/>
        </p:nvSpPr>
        <p:spPr bwMode="auto">
          <a:xfrm>
            <a:off x="6134100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84" name="Line 88">
            <a:extLst>
              <a:ext uri="{FF2B5EF4-FFF2-40B4-BE49-F238E27FC236}">
                <a16:creationId xmlns:a16="http://schemas.microsoft.com/office/drawing/2014/main" id="{CD91BA78-D36C-4982-882D-02E35AE0B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5363" y="2554288"/>
            <a:ext cx="1127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85" name="Freeform 89">
            <a:extLst>
              <a:ext uri="{FF2B5EF4-FFF2-40B4-BE49-F238E27FC236}">
                <a16:creationId xmlns:a16="http://schemas.microsoft.com/office/drawing/2014/main" id="{4B9B6C52-3E3F-4B97-B16D-3AFC79EA7612}"/>
              </a:ext>
            </a:extLst>
          </p:cNvPr>
          <p:cNvSpPr>
            <a:spLocks/>
          </p:cNvSpPr>
          <p:nvPr/>
        </p:nvSpPr>
        <p:spPr bwMode="auto">
          <a:xfrm>
            <a:off x="6176963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86" name="Rectangle 90">
            <a:extLst>
              <a:ext uri="{FF2B5EF4-FFF2-40B4-BE49-F238E27FC236}">
                <a16:creationId xmlns:a16="http://schemas.microsoft.com/office/drawing/2014/main" id="{EC7B73E7-F0F9-428D-BF78-DA34DC017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2328863"/>
            <a:ext cx="895350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7" name="Rectangle 91">
            <a:extLst>
              <a:ext uri="{FF2B5EF4-FFF2-40B4-BE49-F238E27FC236}">
                <a16:creationId xmlns:a16="http://schemas.microsoft.com/office/drawing/2014/main" id="{CD5605FE-09A3-4438-B69F-D72D9993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2328863"/>
            <a:ext cx="895350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8" name="Rectangle 92">
            <a:extLst>
              <a:ext uri="{FF2B5EF4-FFF2-40B4-BE49-F238E27FC236}">
                <a16:creationId xmlns:a16="http://schemas.microsoft.com/office/drawing/2014/main" id="{D389E720-AACD-4ADA-A845-1FFF102AC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2341563"/>
            <a:ext cx="76463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-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89" name="Rectangle 93">
            <a:extLst>
              <a:ext uri="{FF2B5EF4-FFF2-40B4-BE49-F238E27FC236}">
                <a16:creationId xmlns:a16="http://schemas.microsoft.com/office/drawing/2014/main" id="{8E778809-1442-4E07-B071-5DD97470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2551113"/>
            <a:ext cx="3975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hif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90" name="Freeform 94">
            <a:extLst>
              <a:ext uri="{FF2B5EF4-FFF2-40B4-BE49-F238E27FC236}">
                <a16:creationId xmlns:a16="http://schemas.microsoft.com/office/drawing/2014/main" id="{7E1A93BC-9DF6-4075-9E40-AEA56BD6A1E2}"/>
              </a:ext>
            </a:extLst>
          </p:cNvPr>
          <p:cNvSpPr>
            <a:spLocks/>
          </p:cNvSpPr>
          <p:nvPr/>
        </p:nvSpPr>
        <p:spPr bwMode="auto">
          <a:xfrm>
            <a:off x="5962650" y="3000375"/>
            <a:ext cx="1343025" cy="784225"/>
          </a:xfrm>
          <a:custGeom>
            <a:avLst/>
            <a:gdLst>
              <a:gd name="T0" fmla="*/ 1066656505 w 1691"/>
              <a:gd name="T1" fmla="*/ 623741228 h 986"/>
              <a:gd name="T2" fmla="*/ 1066656505 w 1691"/>
              <a:gd name="T3" fmla="*/ 0 h 986"/>
              <a:gd name="T4" fmla="*/ 0 w 1691"/>
              <a:gd name="T5" fmla="*/ 0 h 986"/>
              <a:gd name="T6" fmla="*/ 0 60000 65536"/>
              <a:gd name="T7" fmla="*/ 0 60000 65536"/>
              <a:gd name="T8" fmla="*/ 0 60000 65536"/>
              <a:gd name="T9" fmla="*/ 0 w 1691"/>
              <a:gd name="T10" fmla="*/ 0 h 986"/>
              <a:gd name="T11" fmla="*/ 1691 w 1691"/>
              <a:gd name="T12" fmla="*/ 986 h 9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1" h="986">
                <a:moveTo>
                  <a:pt x="1691" y="986"/>
                </a:moveTo>
                <a:lnTo>
                  <a:pt x="1691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91" name="Rectangle 95">
            <a:extLst>
              <a:ext uri="{FF2B5EF4-FFF2-40B4-BE49-F238E27FC236}">
                <a16:creationId xmlns:a16="http://schemas.microsoft.com/office/drawing/2014/main" id="{8F1A3315-7A99-434F-8D7C-4EEEFD2CD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3690938"/>
            <a:ext cx="752475" cy="184666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 dirty="0">
                <a:ea typeface="新細明體" panose="02020500000000000000" pitchFamily="18" charset="-120"/>
              </a:rPr>
              <a:t>Clipp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92" name="投影片編號版面配置區 86">
            <a:extLst>
              <a:ext uri="{FF2B5EF4-FFF2-40B4-BE49-F238E27FC236}">
                <a16:creationId xmlns:a16="http://schemas.microsoft.com/office/drawing/2014/main" id="{68D5ED75-4A2B-4222-AC3A-9064B9A003D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F80A8D4-D4DE-4FD6-AB34-DB676B04EFF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4">
            <a:extLst>
              <a:ext uri="{FF2B5EF4-FFF2-40B4-BE49-F238E27FC236}">
                <a16:creationId xmlns:a16="http://schemas.microsoft.com/office/drawing/2014/main" id="{342F3555-3718-4982-BE4E-360BD19D3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949CB10-1EB1-4B82-A903-47340AF9F91C}" type="slidenum">
              <a:rPr lang="zh-TW" altLang="en-US" sz="1400" smtClean="0">
                <a:latin typeface="Times New Roman" panose="02020603050405020304" pitchFamily="18" charset="0"/>
              </a:rPr>
              <a:pPr/>
              <a:t>20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0600" name="Text Box 88">
            <a:extLst>
              <a:ext uri="{FF2B5EF4-FFF2-40B4-BE49-F238E27FC236}">
                <a16:creationId xmlns:a16="http://schemas.microsoft.com/office/drawing/2014/main" id="{A7836CD8-1756-46ED-A796-41B604EBA522}"/>
              </a:ext>
            </a:extLst>
          </p:cNvPr>
          <p:cNvSpPr txBox="1">
            <a:spLocks noChangeArrowheads="1"/>
          </p:cNvSpPr>
          <p:nvPr/>
        </p:nvSpPr>
        <p:spPr bwMode="invGray">
          <a:xfrm>
            <a:off x="0" y="0"/>
            <a:ext cx="9144000" cy="67976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r>
              <a:rPr lang="zh-TW" altLang="en-US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52932" name="投影片編號版面配置區 84">
            <a:extLst>
              <a:ext uri="{FF2B5EF4-FFF2-40B4-BE49-F238E27FC236}">
                <a16:creationId xmlns:a16="http://schemas.microsoft.com/office/drawing/2014/main" id="{804031CB-B977-45C8-A665-EAB406F74F0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F0EA84B-8340-470A-81E6-20D5D013E7D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52933" name="Group 93">
            <a:extLst>
              <a:ext uri="{FF2B5EF4-FFF2-40B4-BE49-F238E27FC236}">
                <a16:creationId xmlns:a16="http://schemas.microsoft.com/office/drawing/2014/main" id="{788E9555-8068-41A0-91FD-F860A7731D99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22225"/>
            <a:ext cx="8153400" cy="6848475"/>
            <a:chOff x="208" y="14"/>
            <a:chExt cx="5136" cy="4314"/>
          </a:xfrm>
        </p:grpSpPr>
        <p:sp>
          <p:nvSpPr>
            <p:cNvPr id="888834" name="Text Box 2">
              <a:extLst>
                <a:ext uri="{FF2B5EF4-FFF2-40B4-BE49-F238E27FC236}">
                  <a16:creationId xmlns:a16="http://schemas.microsoft.com/office/drawing/2014/main" id="{03DBC3B9-A3ED-44F2-B408-43FA5EA57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76"/>
              <a:ext cx="1353" cy="3944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VISUAL TOOLS: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asic (I-VOP, P-VOP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C/DC Prediction, 4-MV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Unrestricted MV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Error Resilienc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hort Header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-VOP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-VOP with OBMC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Texture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Method 1/2 Quantization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-VOP based temporal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calability (rectangular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rbitrary shaped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inary Shap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Gray Shap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Interlac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prit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Temporal Scalabilit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rectangular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patial Scalabilit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rectangular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N-Bit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calable Still Textur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D Dynamic Mesh with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uniform topolog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D Dynamic Mesh with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Delaunay topolog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Facial Animation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arameters</a:t>
              </a:r>
            </a:p>
          </p:txBody>
        </p:sp>
        <p:sp>
          <p:nvSpPr>
            <p:cNvPr id="888835" name="Text Box 3">
              <a:extLst>
                <a:ext uri="{FF2B5EF4-FFF2-40B4-BE49-F238E27FC236}">
                  <a16:creationId xmlns:a16="http://schemas.microsoft.com/office/drawing/2014/main" id="{37A1A621-D0C1-40D8-B0BB-F88B93FA1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14"/>
              <a:ext cx="3769" cy="537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zh-TW" sz="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endParaRP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Simple  Core  Main  Simple    N-Bit    Hybrid    Basic        Still          Simple</a:t>
              </a: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                                Scalable                             Animated  Scalable  Face</a:t>
              </a: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                                                                          Texture     Texture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endParaRPr>
            </a:p>
          </p:txBody>
        </p:sp>
        <p:sp>
          <p:nvSpPr>
            <p:cNvPr id="252936" name="Line 4">
              <a:extLst>
                <a:ext uri="{FF2B5EF4-FFF2-40B4-BE49-F238E27FC236}">
                  <a16:creationId xmlns:a16="http://schemas.microsoft.com/office/drawing/2014/main" id="{A5FA0765-7F4F-43A7-83D1-114EC2000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52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7" name="Line 5">
              <a:extLst>
                <a:ext uri="{FF2B5EF4-FFF2-40B4-BE49-F238E27FC236}">
                  <a16:creationId xmlns:a16="http://schemas.microsoft.com/office/drawing/2014/main" id="{BB33D1E6-400E-475C-869A-349CC50B8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296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8" name="Line 6">
              <a:extLst>
                <a:ext uri="{FF2B5EF4-FFF2-40B4-BE49-F238E27FC236}">
                  <a16:creationId xmlns:a16="http://schemas.microsoft.com/office/drawing/2014/main" id="{2681C7FC-04C9-4E03-81CA-D0DBF83BD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44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9" name="Line 7">
              <a:extLst>
                <a:ext uri="{FF2B5EF4-FFF2-40B4-BE49-F238E27FC236}">
                  <a16:creationId xmlns:a16="http://schemas.microsoft.com/office/drawing/2014/main" id="{B87E8416-C188-418A-B55E-40029BE1B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08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0" name="Line 8">
              <a:extLst>
                <a:ext uri="{FF2B5EF4-FFF2-40B4-BE49-F238E27FC236}">
                  <a16:creationId xmlns:a16="http://schemas.microsoft.com/office/drawing/2014/main" id="{2914A69C-926D-44FC-BAA4-3248F8B40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224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1" name="Line 9">
              <a:extLst>
                <a:ext uri="{FF2B5EF4-FFF2-40B4-BE49-F238E27FC236}">
                  <a16:creationId xmlns:a16="http://schemas.microsoft.com/office/drawing/2014/main" id="{31EAFE02-060A-4649-8856-E6378F95A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3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2" name="Line 10">
              <a:extLst>
                <a:ext uri="{FF2B5EF4-FFF2-40B4-BE49-F238E27FC236}">
                  <a16:creationId xmlns:a16="http://schemas.microsoft.com/office/drawing/2014/main" id="{0F4C7987-00B9-4769-BD42-686094F27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9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3" name="Line 11">
              <a:extLst>
                <a:ext uri="{FF2B5EF4-FFF2-40B4-BE49-F238E27FC236}">
                  <a16:creationId xmlns:a16="http://schemas.microsoft.com/office/drawing/2014/main" id="{FB4E2469-2DCD-4622-A21D-EB57B8319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616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4" name="Line 12">
              <a:extLst>
                <a:ext uri="{FF2B5EF4-FFF2-40B4-BE49-F238E27FC236}">
                  <a16:creationId xmlns:a16="http://schemas.microsoft.com/office/drawing/2014/main" id="{23668810-FE34-46B4-B2DF-DAF810F12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7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5" name="Line 13">
              <a:extLst>
                <a:ext uri="{FF2B5EF4-FFF2-40B4-BE49-F238E27FC236}">
                  <a16:creationId xmlns:a16="http://schemas.microsoft.com/office/drawing/2014/main" id="{075F0123-2146-42A5-A07E-753D07ED8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68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6" name="Line 14">
              <a:extLst>
                <a:ext uri="{FF2B5EF4-FFF2-40B4-BE49-F238E27FC236}">
                  <a16:creationId xmlns:a16="http://schemas.microsoft.com/office/drawing/2014/main" id="{53849E14-C39B-4360-9D81-B26AC98A0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1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7" name="Line 15">
              <a:extLst>
                <a:ext uri="{FF2B5EF4-FFF2-40B4-BE49-F238E27FC236}">
                  <a16:creationId xmlns:a16="http://schemas.microsoft.com/office/drawing/2014/main" id="{93ADE8BB-F1AD-422A-ABF7-0F144C5B8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96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8" name="Line 16">
              <a:extLst>
                <a:ext uri="{FF2B5EF4-FFF2-40B4-BE49-F238E27FC236}">
                  <a16:creationId xmlns:a16="http://schemas.microsoft.com/office/drawing/2014/main" id="{545D5CEA-94CA-423E-9954-5A0360668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3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9" name="Line 17">
              <a:extLst>
                <a:ext uri="{FF2B5EF4-FFF2-40B4-BE49-F238E27FC236}">
                  <a16:creationId xmlns:a16="http://schemas.microsoft.com/office/drawing/2014/main" id="{FED20DE6-F2E4-445C-BFE7-D2E747496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403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0" name="Line 18">
              <a:extLst>
                <a:ext uri="{FF2B5EF4-FFF2-40B4-BE49-F238E27FC236}">
                  <a16:creationId xmlns:a16="http://schemas.microsoft.com/office/drawing/2014/main" id="{45E374FD-9A32-4747-AD2E-0A89F5306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224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1" name="Line 19">
              <a:extLst>
                <a:ext uri="{FF2B5EF4-FFF2-40B4-BE49-F238E27FC236}">
                  <a16:creationId xmlns:a16="http://schemas.microsoft.com/office/drawing/2014/main" id="{6CBC3572-9A9A-454E-BB57-09A7AAF6A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48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2" name="Line 20">
              <a:extLst>
                <a:ext uri="{FF2B5EF4-FFF2-40B4-BE49-F238E27FC236}">
                  <a16:creationId xmlns:a16="http://schemas.microsoft.com/office/drawing/2014/main" id="{7342620C-8BC6-4FBC-8C0E-A712C2419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76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3" name="Line 21">
              <a:extLst>
                <a:ext uri="{FF2B5EF4-FFF2-40B4-BE49-F238E27FC236}">
                  <a16:creationId xmlns:a16="http://schemas.microsoft.com/office/drawing/2014/main" id="{69A8E4A6-23A8-4F42-884D-442CEA5AA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4" name="Line 22">
              <a:extLst>
                <a:ext uri="{FF2B5EF4-FFF2-40B4-BE49-F238E27FC236}">
                  <a16:creationId xmlns:a16="http://schemas.microsoft.com/office/drawing/2014/main" id="{2983D417-8DBC-485E-833C-789EDD35A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5" name="Line 23">
              <a:extLst>
                <a:ext uri="{FF2B5EF4-FFF2-40B4-BE49-F238E27FC236}">
                  <a16:creationId xmlns:a16="http://schemas.microsoft.com/office/drawing/2014/main" id="{4DD34F8B-B03C-4BE1-8214-34F2D90B4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6" y="24"/>
              <a:ext cx="0" cy="42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6" name="Line 24">
              <a:extLst>
                <a:ext uri="{FF2B5EF4-FFF2-40B4-BE49-F238E27FC236}">
                  <a16:creationId xmlns:a16="http://schemas.microsoft.com/office/drawing/2014/main" id="{F37E1FCA-1C71-410D-B6E2-ABEDBA405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7" name="Line 25">
              <a:extLst>
                <a:ext uri="{FF2B5EF4-FFF2-40B4-BE49-F238E27FC236}">
                  <a16:creationId xmlns:a16="http://schemas.microsoft.com/office/drawing/2014/main" id="{FF71F5FE-2C98-4235-B945-DF09C6924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4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8" name="Line 26">
              <a:extLst>
                <a:ext uri="{FF2B5EF4-FFF2-40B4-BE49-F238E27FC236}">
                  <a16:creationId xmlns:a16="http://schemas.microsoft.com/office/drawing/2014/main" id="{ED120E56-D288-40B7-B57F-038A5EF74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9" name="Line 27">
              <a:extLst>
                <a:ext uri="{FF2B5EF4-FFF2-40B4-BE49-F238E27FC236}">
                  <a16:creationId xmlns:a16="http://schemas.microsoft.com/office/drawing/2014/main" id="{DD49CF6D-1646-49B9-8237-FA56A1DE0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0" name="Line 28">
              <a:extLst>
                <a:ext uri="{FF2B5EF4-FFF2-40B4-BE49-F238E27FC236}">
                  <a16:creationId xmlns:a16="http://schemas.microsoft.com/office/drawing/2014/main" id="{19D9B22F-A842-48B8-8573-4E9122137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1" name="Line 29">
              <a:extLst>
                <a:ext uri="{FF2B5EF4-FFF2-40B4-BE49-F238E27FC236}">
                  <a16:creationId xmlns:a16="http://schemas.microsoft.com/office/drawing/2014/main" id="{0075A750-BE20-47A2-959A-BDC894278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2" name="Line 30">
              <a:extLst>
                <a:ext uri="{FF2B5EF4-FFF2-40B4-BE49-F238E27FC236}">
                  <a16:creationId xmlns:a16="http://schemas.microsoft.com/office/drawing/2014/main" id="{728490F6-C42B-4CE2-A858-67B3E8042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3" name="Line 31">
              <a:extLst>
                <a:ext uri="{FF2B5EF4-FFF2-40B4-BE49-F238E27FC236}">
                  <a16:creationId xmlns:a16="http://schemas.microsoft.com/office/drawing/2014/main" id="{F9B2510F-E1B0-49A6-9D6D-910727ED0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4" name="Line 32">
              <a:extLst>
                <a:ext uri="{FF2B5EF4-FFF2-40B4-BE49-F238E27FC236}">
                  <a16:creationId xmlns:a16="http://schemas.microsoft.com/office/drawing/2014/main" id="{430B29DA-B042-428E-8727-EDC6F0656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5" name="Line 33">
              <a:extLst>
                <a:ext uri="{FF2B5EF4-FFF2-40B4-BE49-F238E27FC236}">
                  <a16:creationId xmlns:a16="http://schemas.microsoft.com/office/drawing/2014/main" id="{80CF76A4-FE33-41A0-BC58-CC89439D9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432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8866" name="Text Box 34">
              <a:extLst>
                <a:ext uri="{FF2B5EF4-FFF2-40B4-BE49-F238E27FC236}">
                  <a16:creationId xmlns:a16="http://schemas.microsoft.com/office/drawing/2014/main" id="{9C35596C-80F6-472E-95F6-A73D3066E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59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7" name="Text Box 35">
              <a:extLst>
                <a:ext uri="{FF2B5EF4-FFF2-40B4-BE49-F238E27FC236}">
                  <a16:creationId xmlns:a16="http://schemas.microsoft.com/office/drawing/2014/main" id="{7DE72894-F984-422A-8D2D-BE8D04BFD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1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8" name="Text Box 36">
              <a:extLst>
                <a:ext uri="{FF2B5EF4-FFF2-40B4-BE49-F238E27FC236}">
                  <a16:creationId xmlns:a16="http://schemas.microsoft.com/office/drawing/2014/main" id="{848A7D97-FE92-4BB1-BB1E-C532B93A0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61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9" name="Text Box 37">
              <a:extLst>
                <a:ext uri="{FF2B5EF4-FFF2-40B4-BE49-F238E27FC236}">
                  <a16:creationId xmlns:a16="http://schemas.microsoft.com/office/drawing/2014/main" id="{1709BDF3-1C53-4A5A-A3DC-9452C938D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59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0" name="Text Box 38">
              <a:extLst>
                <a:ext uri="{FF2B5EF4-FFF2-40B4-BE49-F238E27FC236}">
                  <a16:creationId xmlns:a16="http://schemas.microsoft.com/office/drawing/2014/main" id="{8A84FBE8-683B-4008-9F5A-1F453D57C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8" y="88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1" name="Text Box 39">
              <a:extLst>
                <a:ext uri="{FF2B5EF4-FFF2-40B4-BE49-F238E27FC236}">
                  <a16:creationId xmlns:a16="http://schemas.microsoft.com/office/drawing/2014/main" id="{6759F574-68A6-43FA-A8BC-7DAEEA7D8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51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2" name="Text Box 40">
              <a:extLst>
                <a:ext uri="{FF2B5EF4-FFF2-40B4-BE49-F238E27FC236}">
                  <a16:creationId xmlns:a16="http://schemas.microsoft.com/office/drawing/2014/main" id="{76647602-2CE5-47A4-9FF0-DB43A88B6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60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3" name="Text Box 41">
              <a:extLst>
                <a:ext uri="{FF2B5EF4-FFF2-40B4-BE49-F238E27FC236}">
                  <a16:creationId xmlns:a16="http://schemas.microsoft.com/office/drawing/2014/main" id="{80605351-225B-4EF0-B262-998CF6431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1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4" name="Text Box 42">
              <a:extLst>
                <a:ext uri="{FF2B5EF4-FFF2-40B4-BE49-F238E27FC236}">
                  <a16:creationId xmlns:a16="http://schemas.microsoft.com/office/drawing/2014/main" id="{D241C2E0-6820-494A-8FEF-F89CB2D6C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" y="60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5" name="Text Box 43">
              <a:extLst>
                <a:ext uri="{FF2B5EF4-FFF2-40B4-BE49-F238E27FC236}">
                  <a16:creationId xmlns:a16="http://schemas.microsoft.com/office/drawing/2014/main" id="{6B6FF38F-8C26-4037-89BD-16822ABE3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62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6" name="Text Box 44">
              <a:extLst>
                <a:ext uri="{FF2B5EF4-FFF2-40B4-BE49-F238E27FC236}">
                  <a16:creationId xmlns:a16="http://schemas.microsoft.com/office/drawing/2014/main" id="{D0513FD0-0421-453B-83A6-10AFCF316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27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7" name="Text Box 45">
              <a:extLst>
                <a:ext uri="{FF2B5EF4-FFF2-40B4-BE49-F238E27FC236}">
                  <a16:creationId xmlns:a16="http://schemas.microsoft.com/office/drawing/2014/main" id="{395EA557-EF5A-4FDC-A289-0551FEBC0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2" y="1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8" name="Text Box 46">
              <a:extLst>
                <a:ext uri="{FF2B5EF4-FFF2-40B4-BE49-F238E27FC236}">
                  <a16:creationId xmlns:a16="http://schemas.microsoft.com/office/drawing/2014/main" id="{5B7C9EBB-08ED-46E2-94B2-71BDA2863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9" name="Text Box 47">
              <a:extLst>
                <a:ext uri="{FF2B5EF4-FFF2-40B4-BE49-F238E27FC236}">
                  <a16:creationId xmlns:a16="http://schemas.microsoft.com/office/drawing/2014/main" id="{29ED60E1-A934-45C2-8914-82BF315DE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21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0" name="Text Box 48">
              <a:extLst>
                <a:ext uri="{FF2B5EF4-FFF2-40B4-BE49-F238E27FC236}">
                  <a16:creationId xmlns:a16="http://schemas.microsoft.com/office/drawing/2014/main" id="{80922F66-2639-4476-BC32-1E54E64C3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1" name="Text Box 49">
              <a:extLst>
                <a:ext uri="{FF2B5EF4-FFF2-40B4-BE49-F238E27FC236}">
                  <a16:creationId xmlns:a16="http://schemas.microsoft.com/office/drawing/2014/main" id="{281A2239-54DB-4544-B739-65EDFB22C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19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2" name="Text Box 50">
              <a:extLst>
                <a:ext uri="{FF2B5EF4-FFF2-40B4-BE49-F238E27FC236}">
                  <a16:creationId xmlns:a16="http://schemas.microsoft.com/office/drawing/2014/main" id="{57379998-3D1E-486F-BCAA-9D577A518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35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3" name="Text Box 51">
              <a:extLst>
                <a:ext uri="{FF2B5EF4-FFF2-40B4-BE49-F238E27FC236}">
                  <a16:creationId xmlns:a16="http://schemas.microsoft.com/office/drawing/2014/main" id="{6652B51E-E58C-4F2E-B555-A6200429A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4" name="Text Box 52">
              <a:extLst>
                <a:ext uri="{FF2B5EF4-FFF2-40B4-BE49-F238E27FC236}">
                  <a16:creationId xmlns:a16="http://schemas.microsoft.com/office/drawing/2014/main" id="{E3914AC6-14A5-4DB3-8607-C41D51EDB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4" y="18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5" name="Text Box 53">
              <a:extLst>
                <a:ext uri="{FF2B5EF4-FFF2-40B4-BE49-F238E27FC236}">
                  <a16:creationId xmlns:a16="http://schemas.microsoft.com/office/drawing/2014/main" id="{2EB4462D-E77D-452F-A05F-15FB1C46D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35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6" name="Text Box 54">
              <a:extLst>
                <a:ext uri="{FF2B5EF4-FFF2-40B4-BE49-F238E27FC236}">
                  <a16:creationId xmlns:a16="http://schemas.microsoft.com/office/drawing/2014/main" id="{830BA43F-172D-4CBB-9424-9A8645DED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3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7" name="Text Box 55">
              <a:extLst>
                <a:ext uri="{FF2B5EF4-FFF2-40B4-BE49-F238E27FC236}">
                  <a16:creationId xmlns:a16="http://schemas.microsoft.com/office/drawing/2014/main" id="{E0251488-FE30-464F-89A5-0F050F18D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02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8" name="Text Box 56">
              <a:extLst>
                <a:ext uri="{FF2B5EF4-FFF2-40B4-BE49-F238E27FC236}">
                  <a16:creationId xmlns:a16="http://schemas.microsoft.com/office/drawing/2014/main" id="{E96EEFC8-F2D9-4FEA-83A6-0C2473281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8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9" name="Text Box 57">
              <a:extLst>
                <a:ext uri="{FF2B5EF4-FFF2-40B4-BE49-F238E27FC236}">
                  <a16:creationId xmlns:a16="http://schemas.microsoft.com/office/drawing/2014/main" id="{26389208-F7AB-4619-B299-F2A43443E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15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0" name="Text Box 58">
              <a:extLst>
                <a:ext uri="{FF2B5EF4-FFF2-40B4-BE49-F238E27FC236}">
                  <a16:creationId xmlns:a16="http://schemas.microsoft.com/office/drawing/2014/main" id="{787568C1-8A6E-4F03-8A58-E9FF60437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1" name="Text Box 59">
              <a:extLst>
                <a:ext uri="{FF2B5EF4-FFF2-40B4-BE49-F238E27FC236}">
                  <a16:creationId xmlns:a16="http://schemas.microsoft.com/office/drawing/2014/main" id="{C9266ED9-CC09-4FF5-BD05-9D32D6F6D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33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2" name="Text Box 60">
              <a:extLst>
                <a:ext uri="{FF2B5EF4-FFF2-40B4-BE49-F238E27FC236}">
                  <a16:creationId xmlns:a16="http://schemas.microsoft.com/office/drawing/2014/main" id="{0C5125D0-872F-44E6-8953-9037F6856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0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3" name="Text Box 61">
              <a:extLst>
                <a:ext uri="{FF2B5EF4-FFF2-40B4-BE49-F238E27FC236}">
                  <a16:creationId xmlns:a16="http://schemas.microsoft.com/office/drawing/2014/main" id="{25AA9732-1546-4D0E-AF98-75E05A656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4" name="Text Box 62">
              <a:extLst>
                <a:ext uri="{FF2B5EF4-FFF2-40B4-BE49-F238E27FC236}">
                  <a16:creationId xmlns:a16="http://schemas.microsoft.com/office/drawing/2014/main" id="{08C5E18C-8B4B-4A41-9C8F-0A9637F5A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32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5" name="Text Box 63">
              <a:extLst>
                <a:ext uri="{FF2B5EF4-FFF2-40B4-BE49-F238E27FC236}">
                  <a16:creationId xmlns:a16="http://schemas.microsoft.com/office/drawing/2014/main" id="{32F3F0C7-75DC-430A-9C1B-36341D3EC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118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6" name="Text Box 64">
              <a:extLst>
                <a:ext uri="{FF2B5EF4-FFF2-40B4-BE49-F238E27FC236}">
                  <a16:creationId xmlns:a16="http://schemas.microsoft.com/office/drawing/2014/main" id="{EDE11E68-160E-4F2C-B7E2-67D9C0C84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9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7" name="Text Box 65">
              <a:extLst>
                <a:ext uri="{FF2B5EF4-FFF2-40B4-BE49-F238E27FC236}">
                  <a16:creationId xmlns:a16="http://schemas.microsoft.com/office/drawing/2014/main" id="{CF184715-5A0B-455C-9FE7-647718756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18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8" name="Text Box 66">
              <a:extLst>
                <a:ext uri="{FF2B5EF4-FFF2-40B4-BE49-F238E27FC236}">
                  <a16:creationId xmlns:a16="http://schemas.microsoft.com/office/drawing/2014/main" id="{4944B45A-74BA-44D6-B411-D72B41DCB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88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9" name="Text Box 67">
              <a:extLst>
                <a:ext uri="{FF2B5EF4-FFF2-40B4-BE49-F238E27FC236}">
                  <a16:creationId xmlns:a16="http://schemas.microsoft.com/office/drawing/2014/main" id="{38B61A43-166D-4DA4-BB31-F6A0DAC18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10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0" name="Text Box 68">
              <a:extLst>
                <a:ext uri="{FF2B5EF4-FFF2-40B4-BE49-F238E27FC236}">
                  <a16:creationId xmlns:a16="http://schemas.microsoft.com/office/drawing/2014/main" id="{B3D346DA-4925-4068-B132-C8EEC6A20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1" name="Text Box 69">
              <a:extLst>
                <a:ext uri="{FF2B5EF4-FFF2-40B4-BE49-F238E27FC236}">
                  <a16:creationId xmlns:a16="http://schemas.microsoft.com/office/drawing/2014/main" id="{1C082B7B-A3AC-46FE-9BF7-BBA2C1638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2" name="Text Box 70">
              <a:extLst>
                <a:ext uri="{FF2B5EF4-FFF2-40B4-BE49-F238E27FC236}">
                  <a16:creationId xmlns:a16="http://schemas.microsoft.com/office/drawing/2014/main" id="{22ED2270-33BD-4FEE-B3E6-CB31C9ADB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3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3" name="Text Box 71">
              <a:extLst>
                <a:ext uri="{FF2B5EF4-FFF2-40B4-BE49-F238E27FC236}">
                  <a16:creationId xmlns:a16="http://schemas.microsoft.com/office/drawing/2014/main" id="{7A144D7B-8777-4452-9D6D-19F1D223E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378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4" name="Text Box 72">
              <a:extLst>
                <a:ext uri="{FF2B5EF4-FFF2-40B4-BE49-F238E27FC236}">
                  <a16:creationId xmlns:a16="http://schemas.microsoft.com/office/drawing/2014/main" id="{1B869B3E-1857-4FA0-957B-355BE119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3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5" name="Text Box 73">
              <a:extLst>
                <a:ext uri="{FF2B5EF4-FFF2-40B4-BE49-F238E27FC236}">
                  <a16:creationId xmlns:a16="http://schemas.microsoft.com/office/drawing/2014/main" id="{4BED6E3E-15F2-48CC-B6D9-2F2B574B8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83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6" name="Text Box 74">
              <a:extLst>
                <a:ext uri="{FF2B5EF4-FFF2-40B4-BE49-F238E27FC236}">
                  <a16:creationId xmlns:a16="http://schemas.microsoft.com/office/drawing/2014/main" id="{E29B9469-8E94-4A9E-AAD6-969456CF4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2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7" name="Text Box 75">
              <a:extLst>
                <a:ext uri="{FF2B5EF4-FFF2-40B4-BE49-F238E27FC236}">
                  <a16:creationId xmlns:a16="http://schemas.microsoft.com/office/drawing/2014/main" id="{EFD07C68-575D-4939-8CFB-DAAB40AC9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" y="29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8" name="Text Box 76">
              <a:extLst>
                <a:ext uri="{FF2B5EF4-FFF2-40B4-BE49-F238E27FC236}">
                  <a16:creationId xmlns:a16="http://schemas.microsoft.com/office/drawing/2014/main" id="{17E25B1E-F96D-4DD0-A1DC-32D5E9123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9" name="Text Box 77">
              <a:extLst>
                <a:ext uri="{FF2B5EF4-FFF2-40B4-BE49-F238E27FC236}">
                  <a16:creationId xmlns:a16="http://schemas.microsoft.com/office/drawing/2014/main" id="{4C567627-1CF2-4AF1-9503-5573FB083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0" name="Text Box 78">
              <a:extLst>
                <a:ext uri="{FF2B5EF4-FFF2-40B4-BE49-F238E27FC236}">
                  <a16:creationId xmlns:a16="http://schemas.microsoft.com/office/drawing/2014/main" id="{AB4063FB-E619-4D4B-BB16-EE2B746D7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1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1" name="Text Box 79">
              <a:extLst>
                <a:ext uri="{FF2B5EF4-FFF2-40B4-BE49-F238E27FC236}">
                  <a16:creationId xmlns:a16="http://schemas.microsoft.com/office/drawing/2014/main" id="{57738871-9B2F-45EF-B582-08702E22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2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2" name="Text Box 80">
              <a:extLst>
                <a:ext uri="{FF2B5EF4-FFF2-40B4-BE49-F238E27FC236}">
                  <a16:creationId xmlns:a16="http://schemas.microsoft.com/office/drawing/2014/main" id="{2F69782E-9185-4348-ADA2-787AB9282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2" y="4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3013" name="Line 81">
              <a:extLst>
                <a:ext uri="{FF2B5EF4-FFF2-40B4-BE49-F238E27FC236}">
                  <a16:creationId xmlns:a16="http://schemas.microsoft.com/office/drawing/2014/main" id="{5143A0C0-EEA9-486C-B8DD-5779D224D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5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8914" name="Text Box 82">
              <a:extLst>
                <a:ext uri="{FF2B5EF4-FFF2-40B4-BE49-F238E27FC236}">
                  <a16:creationId xmlns:a16="http://schemas.microsoft.com/office/drawing/2014/main" id="{97A4412D-807D-4952-9737-B8FA91CCD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" y="1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5" name="Text Box 83">
              <a:extLst>
                <a:ext uri="{FF2B5EF4-FFF2-40B4-BE49-F238E27FC236}">
                  <a16:creationId xmlns:a16="http://schemas.microsoft.com/office/drawing/2014/main" id="{BC7F474B-4B3A-422E-BC03-4ABA23A07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6" y="4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6" name="Text Box 84">
              <a:extLst>
                <a:ext uri="{FF2B5EF4-FFF2-40B4-BE49-F238E27FC236}">
                  <a16:creationId xmlns:a16="http://schemas.microsoft.com/office/drawing/2014/main" id="{B23FBEF7-4026-471F-B572-B662FC540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4" y="4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3017" name="Text Box 89">
              <a:extLst>
                <a:ext uri="{FF2B5EF4-FFF2-40B4-BE49-F238E27FC236}">
                  <a16:creationId xmlns:a16="http://schemas.microsoft.com/office/drawing/2014/main" id="{0FCAE54A-9EB7-49B2-93DE-FC9EAC32A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" y="78"/>
              <a:ext cx="612" cy="21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4258B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63DE8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Profiles:</a:t>
              </a:r>
            </a:p>
          </p:txBody>
        </p:sp>
        <p:sp>
          <p:nvSpPr>
            <p:cNvPr id="320602" name="Line 90">
              <a:extLst>
                <a:ext uri="{FF2B5EF4-FFF2-40B4-BE49-F238E27FC236}">
                  <a16:creationId xmlns:a16="http://schemas.microsoft.com/office/drawing/2014/main" id="{4B892C9E-3F35-42CF-9F96-51EDCA47A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54"/>
              <a:ext cx="1326" cy="4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TW" altLang="en-US"/>
            </a:p>
          </p:txBody>
        </p:sp>
      </p:grpSp>
    </p:spTree>
  </p:cSld>
  <p:clrMapOvr>
    <a:masterClrMapping/>
  </p:clrMapOvr>
  <p:transition/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4">
            <a:extLst>
              <a:ext uri="{FF2B5EF4-FFF2-40B4-BE49-F238E27FC236}">
                <a16:creationId xmlns:a16="http://schemas.microsoft.com/office/drawing/2014/main" id="{58CCB121-5144-43A6-B45F-456646C107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1A90DC-B581-426B-9C74-B67F495EBDE8}" type="slidenum">
              <a:rPr lang="zh-TW" altLang="en-US" sz="1400" smtClean="0">
                <a:latin typeface="Times New Roman" panose="02020603050405020304" pitchFamily="18" charset="0"/>
              </a:rPr>
              <a:pPr/>
              <a:t>20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87810" name="Rectangle 2">
            <a:extLst>
              <a:ext uri="{FF2B5EF4-FFF2-40B4-BE49-F238E27FC236}">
                <a16:creationId xmlns:a16="http://schemas.microsoft.com/office/drawing/2014/main" id="{CEAFB6EF-5B66-4939-B028-B448EC758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525" y="396875"/>
            <a:ext cx="8880475" cy="542925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Profiles</a:t>
            </a:r>
          </a:p>
        </p:txBody>
      </p:sp>
      <p:sp>
        <p:nvSpPr>
          <p:cNvPr id="887811" name="Text Box 3">
            <a:extLst>
              <a:ext uri="{FF2B5EF4-FFF2-40B4-BE49-F238E27FC236}">
                <a16:creationId xmlns:a16="http://schemas.microsoft.com/office/drawing/2014/main" id="{817C678E-C85C-48AB-86F6-E2C9F80C4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519238"/>
            <a:ext cx="6756400" cy="2770187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:</a:t>
            </a:r>
          </a:p>
          <a:p>
            <a:pPr>
              <a:defRPr/>
            </a:pPr>
            <a:endParaRPr lang="en-US" altLang="zh-TW" sz="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: H.263-lik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 Scalable: Simple + rectangular scalability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re: Simple + binary shape + scalability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: Core + gray shape + interlace + sprit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...</a:t>
            </a: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53957" name="投影片編號版面配置區 3">
            <a:extLst>
              <a:ext uri="{FF2B5EF4-FFF2-40B4-BE49-F238E27FC236}">
                <a16:creationId xmlns:a16="http://schemas.microsoft.com/office/drawing/2014/main" id="{C28B8057-FB51-4EB7-BA78-84B7AF527A1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42BA02-484F-4BAB-896D-2626721614E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4">
            <a:extLst>
              <a:ext uri="{FF2B5EF4-FFF2-40B4-BE49-F238E27FC236}">
                <a16:creationId xmlns:a16="http://schemas.microsoft.com/office/drawing/2014/main" id="{CDE084AC-0279-4CC1-8FEF-1E8270CB41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C9D4AE-1E81-4C0B-94DA-AE84E60276DF}" type="slidenum">
              <a:rPr lang="zh-TW" altLang="en-US" sz="1400" smtClean="0">
                <a:latin typeface="Times New Roman" panose="02020603050405020304" pitchFamily="18" charset="0"/>
              </a:rPr>
              <a:pPr/>
              <a:t>20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7026" name="Rectangle 2">
            <a:extLst>
              <a:ext uri="{FF2B5EF4-FFF2-40B4-BE49-F238E27FC236}">
                <a16:creationId xmlns:a16="http://schemas.microsoft.com/office/drawing/2014/main" id="{04CDBB61-A996-4427-8DE9-6796487AD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722438"/>
            <a:ext cx="8534400" cy="411480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Coding Efficiency (MAIN Profile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b="1" i="1" dirty="0">
                <a:ea typeface="新細明體" pitchFamily="18" charset="-120"/>
              </a:rPr>
              <a:t>     </a:t>
            </a:r>
            <a:r>
              <a:rPr lang="en-US" altLang="zh-TW" sz="2400" b="1" i="1" dirty="0">
                <a:ea typeface="新細明體" pitchFamily="18" charset="-120"/>
              </a:rPr>
              <a:t>(optimized headers, VLC tables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- 30 % reduction in bitrate compared to MPEG-1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	(tested between 40-768 </a:t>
            </a:r>
            <a:r>
              <a:rPr lang="en-US" altLang="zh-TW" sz="2400" dirty="0" err="1">
                <a:ea typeface="新細明體" pitchFamily="18" charset="-120"/>
              </a:rPr>
              <a:t>kbit</a:t>
            </a:r>
            <a:r>
              <a:rPr lang="en-US" altLang="zh-TW" sz="2400" dirty="0">
                <a:ea typeface="新細明體" pitchFamily="18" charset="-120"/>
              </a:rPr>
              <a:t>/s)</a:t>
            </a:r>
          </a:p>
          <a:p>
            <a:pPr>
              <a:buFont typeface="75 Helvetica Bold" charset="0"/>
              <a:buNone/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zh-TW" sz="2400" b="1" i="1" dirty="0">
                <a:ea typeface="新細明體" pitchFamily="18" charset="-120"/>
              </a:rPr>
              <a:t>Coding Efficiency (Advanced Coding Eff. Profile (ACE)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i="1" dirty="0">
                <a:ea typeface="新細明體" pitchFamily="18" charset="-120"/>
              </a:rPr>
              <a:t>      (with global motion estimation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- 30-50% reduction in bitrate compared to MAIN Profile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	 (218 - 1000 kb/s) (critical sequences)</a:t>
            </a:r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E959BE5C-4D0D-4DDB-A117-E4EC65F5C1A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2238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erformance Baseline</a:t>
            </a:r>
          </a:p>
        </p:txBody>
      </p:sp>
      <p:sp>
        <p:nvSpPr>
          <p:cNvPr id="254981" name="投影片編號版面配置區 3">
            <a:extLst>
              <a:ext uri="{FF2B5EF4-FFF2-40B4-BE49-F238E27FC236}">
                <a16:creationId xmlns:a16="http://schemas.microsoft.com/office/drawing/2014/main" id="{27B56C89-CFD5-4025-B0DF-2515F6E1634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8EB03F5-4AF9-457C-AB2D-95DC4D05810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4">
            <a:extLst>
              <a:ext uri="{FF2B5EF4-FFF2-40B4-BE49-F238E27FC236}">
                <a16:creationId xmlns:a16="http://schemas.microsoft.com/office/drawing/2014/main" id="{63709491-BDFD-45D3-92C3-F4403E1152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1F43F3-366A-49F0-AA1E-D5D70262E900}" type="slidenum">
              <a:rPr lang="zh-TW" altLang="en-US" sz="1400" smtClean="0">
                <a:latin typeface="Times New Roman" panose="02020603050405020304" pitchFamily="18" charset="0"/>
              </a:rPr>
              <a:pPr/>
              <a:t>20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19556" name="Rectangle 4">
            <a:extLst>
              <a:ext uri="{FF2B5EF4-FFF2-40B4-BE49-F238E27FC236}">
                <a16:creationId xmlns:a16="http://schemas.microsoft.com/office/drawing/2014/main" id="{D2D22D0D-734F-40B5-8897-FDFFAF6FF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03200"/>
            <a:ext cx="8609013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Universal Multimedia Access (UMA)</a:t>
            </a:r>
            <a:endParaRPr lang="en-US" altLang="zh-TW" sz="32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19557" name="Rectangle 5">
            <a:extLst>
              <a:ext uri="{FF2B5EF4-FFF2-40B4-BE49-F238E27FC236}">
                <a16:creationId xmlns:a16="http://schemas.microsoft.com/office/drawing/2014/main" id="{C8F49A57-75F1-44D1-ABF1-6E46496E73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36663"/>
            <a:ext cx="8359775" cy="5434012"/>
          </a:xfrm>
        </p:spPr>
        <p:txBody>
          <a:bodyPr lIns="90487" tIns="44450" rIns="90487" bIns="44450"/>
          <a:lstStyle/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Network: 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wireline or wireless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circuit-switched or packet-switched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symmetrical or asymmetrical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broadband or bandwidth-limited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LAN, MAN or WAN</a:t>
            </a:r>
          </a:p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Terminal: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processing capability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storage capability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display capability</a:t>
            </a:r>
          </a:p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Where: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seamless ubiquitous access</a:t>
            </a:r>
          </a:p>
        </p:txBody>
      </p:sp>
      <p:sp>
        <p:nvSpPr>
          <p:cNvPr id="256005" name="投影片編號版面配置區 3">
            <a:extLst>
              <a:ext uri="{FF2B5EF4-FFF2-40B4-BE49-F238E27FC236}">
                <a16:creationId xmlns:a16="http://schemas.microsoft.com/office/drawing/2014/main" id="{CA69E0B4-A21A-492A-BD8F-EDEC5B3805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3F27B7-C581-4FFD-9FAA-90801ECE01F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4">
            <a:extLst>
              <a:ext uri="{FF2B5EF4-FFF2-40B4-BE49-F238E27FC236}">
                <a16:creationId xmlns:a16="http://schemas.microsoft.com/office/drawing/2014/main" id="{CFA1B943-5D28-4561-A77F-90079F95B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15934E-F631-4895-9A9A-277BA34F9FDA}" type="slidenum">
              <a:rPr lang="zh-TW" altLang="en-US" sz="1400" smtClean="0">
                <a:latin typeface="Times New Roman" panose="02020603050405020304" pitchFamily="18" charset="0"/>
              </a:rPr>
              <a:pPr/>
              <a:t>20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292C6700-C57D-4466-8D18-65FDDCE422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80670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7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57028" name="投影片編號版面配置區 3">
            <a:extLst>
              <a:ext uri="{FF2B5EF4-FFF2-40B4-BE49-F238E27FC236}">
                <a16:creationId xmlns:a16="http://schemas.microsoft.com/office/drawing/2014/main" id="{1D507D7B-EDEA-48BC-AE12-74C798E6722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48F65A-C928-427A-B734-A674BE7C50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B6DE5B1F-5F8E-4A8E-9132-E3396018B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644F41-5988-49C3-B878-4BCD3EEE7A5E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B72900F4-A05C-4F43-B71A-F06AD8017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1285875"/>
            <a:ext cx="4321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inverse quantization:</a:t>
            </a:r>
          </a:p>
        </p:txBody>
      </p:sp>
      <p:sp>
        <p:nvSpPr>
          <p:cNvPr id="645123" name="Rectangle 3">
            <a:extLst>
              <a:ext uri="{FF2B5EF4-FFF2-40B4-BE49-F238E27FC236}">
                <a16:creationId xmlns:a16="http://schemas.microsoft.com/office/drawing/2014/main" id="{0443FF11-10FE-47C0-B144-4EE306F34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1752600"/>
            <a:ext cx="4540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6   - 33   - 60     32     48       0     0     0 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C88C1599-37F3-46B4-A83A-67EE2CF4C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1981200"/>
            <a:ext cx="4464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2   - 24   - 56       0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5" name="Rectangle 5">
            <a:extLst>
              <a:ext uri="{FF2B5EF4-FFF2-40B4-BE49-F238E27FC236}">
                <a16:creationId xmlns:a16="http://schemas.microsoft.com/office/drawing/2014/main" id="{DFD11B8C-88AD-47C9-B27E-43BF200B9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209800"/>
            <a:ext cx="447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2     13     80   - 24   - 4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6" name="Rectangle 6">
            <a:extLst>
              <a:ext uri="{FF2B5EF4-FFF2-40B4-BE49-F238E27FC236}">
                <a16:creationId xmlns:a16="http://schemas.microsoft.com/office/drawing/2014/main" id="{D2B59968-9FAD-42B1-A92C-48C8C8BFC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438400"/>
            <a:ext cx="4464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56     17     44   - 29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7" name="Rectangle 7">
            <a:extLst>
              <a:ext uri="{FF2B5EF4-FFF2-40B4-BE49-F238E27FC236}">
                <a16:creationId xmlns:a16="http://schemas.microsoft.com/office/drawing/2014/main" id="{2CF21B7E-6D3F-460B-BF1D-E2CEE7D2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6670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8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8" name="Rectangle 8">
            <a:extLst>
              <a:ext uri="{FF2B5EF4-FFF2-40B4-BE49-F238E27FC236}">
                <a16:creationId xmlns:a16="http://schemas.microsoft.com/office/drawing/2014/main" id="{2F3BE56E-E2EE-4D70-853D-29D0827C4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8956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9" name="Rectangle 9">
            <a:extLst>
              <a:ext uri="{FF2B5EF4-FFF2-40B4-BE49-F238E27FC236}">
                <a16:creationId xmlns:a16="http://schemas.microsoft.com/office/drawing/2014/main" id="{AA361C1C-D0EE-4ACB-B5CD-D3EFC54D5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1242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0" name="Rectangle 10">
            <a:extLst>
              <a:ext uri="{FF2B5EF4-FFF2-40B4-BE49-F238E27FC236}">
                <a16:creationId xmlns:a16="http://schemas.microsoft.com/office/drawing/2014/main" id="{E2E58B27-DFAD-4F7C-9227-BA016A02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352800"/>
            <a:ext cx="450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</p:txBody>
      </p:sp>
      <p:sp>
        <p:nvSpPr>
          <p:cNvPr id="645131" name="Rectangle 11">
            <a:extLst>
              <a:ext uri="{FF2B5EF4-FFF2-40B4-BE49-F238E27FC236}">
                <a16:creationId xmlns:a16="http://schemas.microsoft.com/office/drawing/2014/main" id="{AF346631-0A4D-454B-8CE8-F3FF10C47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6675"/>
            <a:ext cx="2738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IDCT:</a:t>
            </a:r>
          </a:p>
        </p:txBody>
      </p:sp>
      <p:sp>
        <p:nvSpPr>
          <p:cNvPr id="645132" name="Rectangle 12">
            <a:extLst>
              <a:ext uri="{FF2B5EF4-FFF2-40B4-BE49-F238E27FC236}">
                <a16:creationId xmlns:a16="http://schemas.microsoft.com/office/drawing/2014/main" id="{81095762-5019-4262-9B2A-2B8DD9690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2418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0   - 64   - 61   - 64   - 69   - 66   - 58   - 5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3" name="Rectangle 13">
            <a:extLst>
              <a:ext uri="{FF2B5EF4-FFF2-40B4-BE49-F238E27FC236}">
                <a16:creationId xmlns:a16="http://schemas.microsoft.com/office/drawing/2014/main" id="{B72FA0E5-9452-44F7-9FB3-B7D6EB4B0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470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2   - 73   - 61   - 39   - 30   - 40   - 54   - 5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4" name="Rectangle 14">
            <a:extLst>
              <a:ext uri="{FF2B5EF4-FFF2-40B4-BE49-F238E27FC236}">
                <a16:creationId xmlns:a16="http://schemas.microsoft.com/office/drawing/2014/main" id="{2F245D20-D4EC-457E-8393-05E45961A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699000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8   - 78   - 58    -  9     13   - 12   - 48   - 6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5" name="Rectangle 15">
            <a:extLst>
              <a:ext uri="{FF2B5EF4-FFF2-40B4-BE49-F238E27FC236}">
                <a16:creationId xmlns:a16="http://schemas.microsoft.com/office/drawing/2014/main" id="{C3BAC862-4568-4EC1-9C8E-A8FAED19E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927600"/>
            <a:ext cx="464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9   - 77   - 57       0     22   - 13   - 51   - 6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6" name="Rectangle 16">
            <a:extLst>
              <a:ext uri="{FF2B5EF4-FFF2-40B4-BE49-F238E27FC236}">
                <a16:creationId xmlns:a16="http://schemas.microsoft.com/office/drawing/2014/main" id="{49C1ED8A-D021-4E9B-A44F-F39FCD3E4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1562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4   - 75   - 64   - 23   - 13   - 44   - 63   -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7" name="Rectangle 17">
            <a:extLst>
              <a:ext uri="{FF2B5EF4-FFF2-40B4-BE49-F238E27FC236}">
                <a16:creationId xmlns:a16="http://schemas.microsoft.com/office/drawing/2014/main" id="{15161F27-7CC4-4773-9F7C-6594E8F5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3848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2   - 71   - 72   - 54   - 54   - 71   - 71   - 5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8" name="Rectangle 18">
            <a:extLst>
              <a:ext uri="{FF2B5EF4-FFF2-40B4-BE49-F238E27FC236}">
                <a16:creationId xmlns:a16="http://schemas.microsoft.com/office/drawing/2014/main" id="{7CDFA43C-3C1F-416B-BF4D-388761ACF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613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5   - 59   - 70   - 68   - 67   - 67   - 61   - 5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9" name="Rectangle 19">
            <a:extLst>
              <a:ext uri="{FF2B5EF4-FFF2-40B4-BE49-F238E27FC236}">
                <a16:creationId xmlns:a16="http://schemas.microsoft.com/office/drawing/2014/main" id="{8F8FB4CF-B796-475D-8671-3394C553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842000"/>
            <a:ext cx="479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35   - 47   - 61   - 66   - 60   - 48   - 44   - 44  </a:t>
            </a:r>
          </a:p>
        </p:txBody>
      </p:sp>
      <p:sp>
        <p:nvSpPr>
          <p:cNvPr id="645140" name="Rectangle 20">
            <a:extLst>
              <a:ext uri="{FF2B5EF4-FFF2-40B4-BE49-F238E27FC236}">
                <a16:creationId xmlns:a16="http://schemas.microsoft.com/office/drawing/2014/main" id="{2E94380E-1A46-4E5C-849F-C279B67F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032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27670" name="投影片編號版面配置區 20">
            <a:extLst>
              <a:ext uri="{FF2B5EF4-FFF2-40B4-BE49-F238E27FC236}">
                <a16:creationId xmlns:a16="http://schemas.microsoft.com/office/drawing/2014/main" id="{9D1EFECF-4A8B-4916-AB2C-77ABA172EE7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F3D68F7-A7A2-4CA6-A37C-955839B657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4">
            <a:extLst>
              <a:ext uri="{FF2B5EF4-FFF2-40B4-BE49-F238E27FC236}">
                <a16:creationId xmlns:a16="http://schemas.microsoft.com/office/drawing/2014/main" id="{F32056C6-CA06-46ED-BEDC-D8AFDE8710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9E125A-C003-489A-9A8C-703BA1EDB76C}" type="slidenum">
              <a:rPr lang="zh-TW" altLang="en-US" sz="1400" smtClean="0">
                <a:latin typeface="Times New Roman" panose="02020603050405020304" pitchFamily="18" charset="0"/>
              </a:rPr>
              <a:pPr/>
              <a:t>2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8051" name="Text Box 2">
            <a:extLst>
              <a:ext uri="{FF2B5EF4-FFF2-40B4-BE49-F238E27FC236}">
                <a16:creationId xmlns:a16="http://schemas.microsoft.com/office/drawing/2014/main" id="{FBCD2DDC-60B3-4770-9260-E765945C4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3" y="2992438"/>
            <a:ext cx="1527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applications</a:t>
            </a:r>
          </a:p>
        </p:txBody>
      </p:sp>
      <p:sp>
        <p:nvSpPr>
          <p:cNvPr id="258052" name="Text Box 3">
            <a:extLst>
              <a:ext uri="{FF2B5EF4-FFF2-40B4-BE49-F238E27FC236}">
                <a16:creationId xmlns:a16="http://schemas.microsoft.com/office/drawing/2014/main" id="{08293483-FA4D-44CE-818F-02B28E13A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2992438"/>
            <a:ext cx="2651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Analysis</a:t>
            </a:r>
          </a:p>
          <a:p>
            <a:pPr algn="ctr"/>
            <a:r>
              <a:rPr lang="en-US" altLang="zh-TW">
                <a:ea typeface="新細明體" panose="02020500000000000000" pitchFamily="18" charset="-120"/>
              </a:rPr>
              <a:t>(automatic or manual)</a:t>
            </a:r>
          </a:p>
        </p:txBody>
      </p:sp>
      <p:sp>
        <p:nvSpPr>
          <p:cNvPr id="258053" name="Rectangle 9">
            <a:extLst>
              <a:ext uri="{FF2B5EF4-FFF2-40B4-BE49-F238E27FC236}">
                <a16:creationId xmlns:a16="http://schemas.microsoft.com/office/drawing/2014/main" id="{6F1D3EA5-6EFE-4C00-8347-01228B00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590" y="4362450"/>
            <a:ext cx="6121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TW" sz="2800">
                <a:ea typeface="新細明體" panose="02020500000000000000" pitchFamily="18" charset="-120"/>
              </a:rPr>
              <a:t>Feature extraction is outside MPEG-7</a:t>
            </a:r>
          </a:p>
        </p:txBody>
      </p:sp>
      <p:sp>
        <p:nvSpPr>
          <p:cNvPr id="258054" name="Rectangle 14">
            <a:extLst>
              <a:ext uri="{FF2B5EF4-FFF2-40B4-BE49-F238E27FC236}">
                <a16:creationId xmlns:a16="http://schemas.microsoft.com/office/drawing/2014/main" id="{0557E4AC-7127-4430-9AE6-1FD5AB418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590" y="4972050"/>
            <a:ext cx="6321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TW" sz="2800">
                <a:ea typeface="新細明體" panose="02020500000000000000" pitchFamily="18" charset="-120"/>
              </a:rPr>
              <a:t>Search and query are outside MPEG-7</a:t>
            </a:r>
          </a:p>
        </p:txBody>
      </p:sp>
      <p:sp>
        <p:nvSpPr>
          <p:cNvPr id="830479" name="Rectangle 15">
            <a:extLst>
              <a:ext uri="{FF2B5EF4-FFF2-40B4-BE49-F238E27FC236}">
                <a16:creationId xmlns:a16="http://schemas.microsoft.com/office/drawing/2014/main" id="{BD3E9134-CBF3-4DD6-B5C2-F941904B1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cope of MPEG-7</a:t>
            </a:r>
          </a:p>
        </p:txBody>
      </p:sp>
      <p:sp>
        <p:nvSpPr>
          <p:cNvPr id="258056" name="Oval 18">
            <a:extLst>
              <a:ext uri="{FF2B5EF4-FFF2-40B4-BE49-F238E27FC236}">
                <a16:creationId xmlns:a16="http://schemas.microsoft.com/office/drawing/2014/main" id="{DF59FF09-6FD2-4421-9CFF-5F809D84C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1704975"/>
            <a:ext cx="2398713" cy="1960563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7" name="Rectangle 19">
            <a:extLst>
              <a:ext uri="{FF2B5EF4-FFF2-40B4-BE49-F238E27FC236}">
                <a16:creationId xmlns:a16="http://schemas.microsoft.com/office/drawing/2014/main" id="{EE4453F8-5A0E-41F3-B441-21936557A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5425" y="2403475"/>
            <a:ext cx="1960563" cy="565150"/>
          </a:xfrm>
          <a:prstGeom prst="rect">
            <a:avLst/>
          </a:prstGeom>
          <a:solidFill>
            <a:srgbClr val="FFFF0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8" name="Rectangle 20">
            <a:extLst>
              <a:ext uri="{FF2B5EF4-FFF2-40B4-BE49-F238E27FC236}">
                <a16:creationId xmlns:a16="http://schemas.microsoft.com/office/drawing/2014/main" id="{1E590FDA-5E88-472D-8D6C-179A8B9B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2543175"/>
            <a:ext cx="179228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9" name="Rectangle 21">
            <a:extLst>
              <a:ext uri="{FF2B5EF4-FFF2-40B4-BE49-F238E27FC236}">
                <a16:creationId xmlns:a16="http://schemas.microsoft.com/office/drawing/2014/main" id="{201F1476-443D-4C41-8D8B-A78932D5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2551113"/>
            <a:ext cx="16732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10000"/>
                </a:solidFill>
                <a:ea typeface="新細明體" panose="02020500000000000000" pitchFamily="18" charset="-120"/>
              </a:rPr>
              <a:t>Feature Extra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60" name="Rectangle 22">
            <a:extLst>
              <a:ext uri="{FF2B5EF4-FFF2-40B4-BE49-F238E27FC236}">
                <a16:creationId xmlns:a16="http://schemas.microsoft.com/office/drawing/2014/main" id="{EC49AE2F-12FF-4507-B5D6-7F08BD28E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03475"/>
            <a:ext cx="21590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1" name="Rectangle 23">
            <a:extLst>
              <a:ext uri="{FF2B5EF4-FFF2-40B4-BE49-F238E27FC236}">
                <a16:creationId xmlns:a16="http://schemas.microsoft.com/office/drawing/2014/main" id="{08186BB6-D960-464C-906E-C8ACC1C92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11413"/>
            <a:ext cx="19256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Standard Descrip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62" name="Rectangle 24">
            <a:extLst>
              <a:ext uri="{FF2B5EF4-FFF2-40B4-BE49-F238E27FC236}">
                <a16:creationId xmlns:a16="http://schemas.microsoft.com/office/drawing/2014/main" id="{F19DAA8E-B0C1-41F8-904F-DB61616D5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963863"/>
            <a:ext cx="197485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3" name="Rectangle 25">
            <a:extLst>
              <a:ext uri="{FF2B5EF4-FFF2-40B4-BE49-F238E27FC236}">
                <a16:creationId xmlns:a16="http://schemas.microsoft.com/office/drawing/2014/main" id="{C1CF15F1-88EB-47CC-96B8-6A344C496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973388"/>
            <a:ext cx="1714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cope of MPEG-7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58064" name="Group 28">
            <a:extLst>
              <a:ext uri="{FF2B5EF4-FFF2-40B4-BE49-F238E27FC236}">
                <a16:creationId xmlns:a16="http://schemas.microsoft.com/office/drawing/2014/main" id="{AF5BE5B8-0D4D-451E-8AFD-2667CFE8F716}"/>
              </a:ext>
            </a:extLst>
          </p:cNvPr>
          <p:cNvGrpSpPr>
            <a:grpSpLocks/>
          </p:cNvGrpSpPr>
          <p:nvPr/>
        </p:nvGrpSpPr>
        <p:grpSpPr bwMode="auto">
          <a:xfrm>
            <a:off x="649288" y="2609850"/>
            <a:ext cx="846137" cy="150813"/>
            <a:chOff x="409" y="1644"/>
            <a:chExt cx="533" cy="95"/>
          </a:xfrm>
        </p:grpSpPr>
        <p:sp>
          <p:nvSpPr>
            <p:cNvPr id="258079" name="Line 26">
              <a:extLst>
                <a:ext uri="{FF2B5EF4-FFF2-40B4-BE49-F238E27FC236}">
                  <a16:creationId xmlns:a16="http://schemas.microsoft.com/office/drawing/2014/main" id="{FD8ED471-9514-46AA-BAFF-4FB0990A8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" y="1691"/>
              <a:ext cx="439" cy="1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8080" name="Freeform 27">
              <a:extLst>
                <a:ext uri="{FF2B5EF4-FFF2-40B4-BE49-F238E27FC236}">
                  <a16:creationId xmlns:a16="http://schemas.microsoft.com/office/drawing/2014/main" id="{C4D0F5D4-D6B3-4878-AC84-9769BD161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5" y="1644"/>
              <a:ext cx="97" cy="95"/>
            </a:xfrm>
            <a:custGeom>
              <a:avLst/>
              <a:gdLst>
                <a:gd name="T0" fmla="*/ 0 w 97"/>
                <a:gd name="T1" fmla="*/ 95 h 95"/>
                <a:gd name="T2" fmla="*/ 97 w 97"/>
                <a:gd name="T3" fmla="*/ 47 h 95"/>
                <a:gd name="T4" fmla="*/ 0 w 97"/>
                <a:gd name="T5" fmla="*/ 0 h 95"/>
                <a:gd name="T6" fmla="*/ 0 w 97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5"/>
                <a:gd name="T14" fmla="*/ 97 w 97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5">
                  <a:moveTo>
                    <a:pt x="0" y="95"/>
                  </a:moveTo>
                  <a:lnTo>
                    <a:pt x="97" y="47"/>
                  </a:lnTo>
                  <a:lnTo>
                    <a:pt x="0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8065" name="Rectangle 29">
            <a:extLst>
              <a:ext uri="{FF2B5EF4-FFF2-40B4-BE49-F238E27FC236}">
                <a16:creationId xmlns:a16="http://schemas.microsoft.com/office/drawing/2014/main" id="{DBC12B9C-4DAD-49FA-B406-C06D39020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403475"/>
            <a:ext cx="11303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6" name="Rectangle 30">
            <a:extLst>
              <a:ext uri="{FF2B5EF4-FFF2-40B4-BE49-F238E27FC236}">
                <a16:creationId xmlns:a16="http://schemas.microsoft.com/office/drawing/2014/main" id="{4E79DA1C-8447-44BD-950B-7B57395D3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411413"/>
            <a:ext cx="939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A/V Data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58067" name="Group 33">
            <a:extLst>
              <a:ext uri="{FF2B5EF4-FFF2-40B4-BE49-F238E27FC236}">
                <a16:creationId xmlns:a16="http://schemas.microsoft.com/office/drawing/2014/main" id="{14D27E41-8E7E-4954-AE44-F90DB0B931F1}"/>
              </a:ext>
            </a:extLst>
          </p:cNvPr>
          <p:cNvGrpSpPr>
            <a:grpSpLocks/>
          </p:cNvGrpSpPr>
          <p:nvPr/>
        </p:nvGrpSpPr>
        <p:grpSpPr bwMode="auto">
          <a:xfrm>
            <a:off x="3468688" y="2609850"/>
            <a:ext cx="2959100" cy="150813"/>
            <a:chOff x="2185" y="1644"/>
            <a:chExt cx="1864" cy="95"/>
          </a:xfrm>
        </p:grpSpPr>
        <p:sp>
          <p:nvSpPr>
            <p:cNvPr id="258077" name="Line 31">
              <a:extLst>
                <a:ext uri="{FF2B5EF4-FFF2-40B4-BE49-F238E27FC236}">
                  <a16:creationId xmlns:a16="http://schemas.microsoft.com/office/drawing/2014/main" id="{414F7FD7-70A4-4226-BF9D-30748B1C0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1691"/>
              <a:ext cx="1771" cy="1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8078" name="Freeform 32">
              <a:extLst>
                <a:ext uri="{FF2B5EF4-FFF2-40B4-BE49-F238E27FC236}">
                  <a16:creationId xmlns:a16="http://schemas.microsoft.com/office/drawing/2014/main" id="{626480EE-1B64-4EF0-AB98-A52425D9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3" y="1644"/>
              <a:ext cx="96" cy="95"/>
            </a:xfrm>
            <a:custGeom>
              <a:avLst/>
              <a:gdLst>
                <a:gd name="T0" fmla="*/ 0 w 96"/>
                <a:gd name="T1" fmla="*/ 95 h 95"/>
                <a:gd name="T2" fmla="*/ 96 w 96"/>
                <a:gd name="T3" fmla="*/ 47 h 95"/>
                <a:gd name="T4" fmla="*/ 0 w 96"/>
                <a:gd name="T5" fmla="*/ 0 h 95"/>
                <a:gd name="T6" fmla="*/ 0 w 96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95"/>
                <a:gd name="T14" fmla="*/ 96 w 96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95">
                  <a:moveTo>
                    <a:pt x="0" y="95"/>
                  </a:moveTo>
                  <a:lnTo>
                    <a:pt x="96" y="47"/>
                  </a:lnTo>
                  <a:lnTo>
                    <a:pt x="0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8068" name="Rectangle 34">
            <a:extLst>
              <a:ext uri="{FF2B5EF4-FFF2-40B4-BE49-F238E27FC236}">
                <a16:creationId xmlns:a16="http://schemas.microsoft.com/office/drawing/2014/main" id="{1E78283B-4852-4725-B852-7F215505F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2403475"/>
            <a:ext cx="1962150" cy="565150"/>
          </a:xfrm>
          <a:prstGeom prst="rect">
            <a:avLst/>
          </a:prstGeom>
          <a:solidFill>
            <a:srgbClr val="FFFF0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9" name="Rectangle 35">
            <a:extLst>
              <a:ext uri="{FF2B5EF4-FFF2-40B4-BE49-F238E27FC236}">
                <a16:creationId xmlns:a16="http://schemas.microsoft.com/office/drawing/2014/main" id="{87245B8C-64F7-4B58-84E4-5F17223B8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2543175"/>
            <a:ext cx="15525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70" name="Rectangle 36">
            <a:extLst>
              <a:ext uri="{FF2B5EF4-FFF2-40B4-BE49-F238E27FC236}">
                <a16:creationId xmlns:a16="http://schemas.microsoft.com/office/drawing/2014/main" id="{41CC117B-41CD-4545-817C-49608CED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2551113"/>
            <a:ext cx="132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Search Engi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71" name="Line 7">
            <a:extLst>
              <a:ext uri="{FF2B5EF4-FFF2-40B4-BE49-F238E27FC236}">
                <a16:creationId xmlns:a16="http://schemas.microsoft.com/office/drawing/2014/main" id="{18F2E43E-A3F4-42DF-8A3A-64CD6EE73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849438"/>
            <a:ext cx="1600200" cy="16002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TW" altLang="en-US"/>
          </a:p>
        </p:txBody>
      </p:sp>
      <p:sp>
        <p:nvSpPr>
          <p:cNvPr id="258072" name="Line 8">
            <a:extLst>
              <a:ext uri="{FF2B5EF4-FFF2-40B4-BE49-F238E27FC236}">
                <a16:creationId xmlns:a16="http://schemas.microsoft.com/office/drawing/2014/main" id="{C5FE3DBB-75CD-4EA4-8D29-BD68F93ECE9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752600" y="1849438"/>
            <a:ext cx="1600200" cy="16002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TW" altLang="en-US"/>
          </a:p>
        </p:txBody>
      </p:sp>
      <p:grpSp>
        <p:nvGrpSpPr>
          <p:cNvPr id="258073" name="Group 11">
            <a:extLst>
              <a:ext uri="{FF2B5EF4-FFF2-40B4-BE49-F238E27FC236}">
                <a16:creationId xmlns:a16="http://schemas.microsoft.com/office/drawing/2014/main" id="{439D025F-A51D-44DC-BE10-3CAA3B32BC9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849438"/>
            <a:ext cx="1600200" cy="1600200"/>
            <a:chOff x="4176" y="1392"/>
            <a:chExt cx="1008" cy="1008"/>
          </a:xfrm>
        </p:grpSpPr>
        <p:sp>
          <p:nvSpPr>
            <p:cNvPr id="258075" name="Line 12">
              <a:extLst>
                <a:ext uri="{FF2B5EF4-FFF2-40B4-BE49-F238E27FC236}">
                  <a16:creationId xmlns:a16="http://schemas.microsoft.com/office/drawing/2014/main" id="{5D678AF0-E1BD-4123-90E4-C723277B4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1008" cy="100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58076" name="Line 13">
              <a:extLst>
                <a:ext uri="{FF2B5EF4-FFF2-40B4-BE49-F238E27FC236}">
                  <a16:creationId xmlns:a16="http://schemas.microsoft.com/office/drawing/2014/main" id="{40008AB3-70AD-41E9-9478-E2D60A909A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76" y="1392"/>
              <a:ext cx="1008" cy="100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zh-TW" altLang="en-US"/>
            </a:p>
          </p:txBody>
        </p:sp>
      </p:grpSp>
      <p:sp>
        <p:nvSpPr>
          <p:cNvPr id="258074" name="投影片編號版面配置區 30">
            <a:extLst>
              <a:ext uri="{FF2B5EF4-FFF2-40B4-BE49-F238E27FC236}">
                <a16:creationId xmlns:a16="http://schemas.microsoft.com/office/drawing/2014/main" id="{FE62FFB5-1803-4414-BEEE-24142D98D3C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0D45744-CBD8-4CE0-88AB-583040620EE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4">
            <a:extLst>
              <a:ext uri="{FF2B5EF4-FFF2-40B4-BE49-F238E27FC236}">
                <a16:creationId xmlns:a16="http://schemas.microsoft.com/office/drawing/2014/main" id="{7B89D90D-2C85-40EB-9B15-33DE9504C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69E4F5-3171-48BC-84B2-C4D13D9C5408}" type="slidenum">
              <a:rPr lang="zh-TW" altLang="en-US" sz="1400" smtClean="0">
                <a:latin typeface="Times New Roman" panose="02020603050405020304" pitchFamily="18" charset="0"/>
              </a:rPr>
              <a:pPr/>
              <a:t>2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2514" name="Rectangle 2">
            <a:extLst>
              <a:ext uri="{FF2B5EF4-FFF2-40B4-BE49-F238E27FC236}">
                <a16:creationId xmlns:a16="http://schemas.microsoft.com/office/drawing/2014/main" id="{754E6642-959C-4448-98FC-57F6246AF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7648575" cy="976313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7: Multimedia Content Description Interface</a:t>
            </a:r>
          </a:p>
        </p:txBody>
      </p:sp>
      <p:sp>
        <p:nvSpPr>
          <p:cNvPr id="832515" name="Text Box 3">
            <a:extLst>
              <a:ext uri="{FF2B5EF4-FFF2-40B4-BE49-F238E27FC236}">
                <a16:creationId xmlns:a16="http://schemas.microsoft.com/office/drawing/2014/main" id="{3A679AA2-8B5C-4CFE-B5CA-E0FBF0AF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330325"/>
            <a:ext cx="8018463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 define standardized solutions that allow users or </a:t>
            </a:r>
          </a:p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gents to </a:t>
            </a:r>
            <a:r>
              <a:rPr lang="en-US" altLang="zh-TW" sz="2400" b="1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arch, browse, filter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audiovisual content.</a:t>
            </a:r>
          </a:p>
        </p:txBody>
      </p:sp>
      <p:sp>
        <p:nvSpPr>
          <p:cNvPr id="259077" name="Oval 4">
            <a:extLst>
              <a:ext uri="{FF2B5EF4-FFF2-40B4-BE49-F238E27FC236}">
                <a16:creationId xmlns:a16="http://schemas.microsoft.com/office/drawing/2014/main" id="{8DC2EDF9-2C48-4E66-BCF0-B8695FC8C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0581" y="5072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User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78" name="Oval 5">
            <a:extLst>
              <a:ext uri="{FF2B5EF4-FFF2-40B4-BE49-F238E27FC236}">
                <a16:creationId xmlns:a16="http://schemas.microsoft.com/office/drawing/2014/main" id="{04D8BAB1-5E19-4DFD-B4A6-666C36108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Search Engine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79" name="Oval 6">
            <a:extLst>
              <a:ext uri="{FF2B5EF4-FFF2-40B4-BE49-F238E27FC236}">
                <a16:creationId xmlns:a16="http://schemas.microsoft.com/office/drawing/2014/main" id="{10B4583C-ABCE-4795-87EF-A3273E4D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Image Database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80" name="Line 7">
            <a:extLst>
              <a:ext uri="{FF2B5EF4-FFF2-40B4-BE49-F238E27FC236}">
                <a16:creationId xmlns:a16="http://schemas.microsoft.com/office/drawing/2014/main" id="{A12C6F16-71CC-4F1D-8E60-C794974E57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5338" y="3167063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1" name="Line 8">
            <a:extLst>
              <a:ext uri="{FF2B5EF4-FFF2-40B4-BE49-F238E27FC236}">
                <a16:creationId xmlns:a16="http://schemas.microsoft.com/office/drawing/2014/main" id="{B85B7539-2B9B-446D-A531-2928C00F3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5738" y="3852863"/>
            <a:ext cx="10668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2" name="Line 9">
            <a:extLst>
              <a:ext uri="{FF2B5EF4-FFF2-40B4-BE49-F238E27FC236}">
                <a16:creationId xmlns:a16="http://schemas.microsoft.com/office/drawing/2014/main" id="{4E99D244-3EE7-4CCD-87EC-2564161D7F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3852863"/>
            <a:ext cx="9906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3" name="Text Box 10">
            <a:extLst>
              <a:ext uri="{FF2B5EF4-FFF2-40B4-BE49-F238E27FC236}">
                <a16:creationId xmlns:a16="http://schemas.microsoft.com/office/drawing/2014/main" id="{EBE11298-6B90-4B01-BE1E-37EE11C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3100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put</a:t>
            </a:r>
            <a:endParaRPr lang="de-DE" altLang="zh-TW" sz="2400" b="1">
              <a:ea typeface="新細明體" panose="02020500000000000000" pitchFamily="18" charset="-120"/>
            </a:endParaRPr>
          </a:p>
        </p:txBody>
      </p:sp>
      <p:sp>
        <p:nvSpPr>
          <p:cNvPr id="259084" name="Text Box 11">
            <a:extLst>
              <a:ext uri="{FF2B5EF4-FFF2-40B4-BE49-F238E27FC236}">
                <a16:creationId xmlns:a16="http://schemas.microsoft.com/office/drawing/2014/main" id="{CB1280CF-3E67-4373-A433-1C0EDB6AA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2252663"/>
            <a:ext cx="190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query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(MPEG-7)</a:t>
            </a:r>
          </a:p>
        </p:txBody>
      </p:sp>
      <p:grpSp>
        <p:nvGrpSpPr>
          <p:cNvPr id="259085" name="Group 12">
            <a:extLst>
              <a:ext uri="{FF2B5EF4-FFF2-40B4-BE49-F238E27FC236}">
                <a16:creationId xmlns:a16="http://schemas.microsoft.com/office/drawing/2014/main" id="{236ABBDF-60E0-479C-A3AD-7C0D3ED7D139}"/>
              </a:ext>
            </a:extLst>
          </p:cNvPr>
          <p:cNvGrpSpPr>
            <a:grpSpLocks/>
          </p:cNvGrpSpPr>
          <p:nvPr/>
        </p:nvGrpSpPr>
        <p:grpSpPr bwMode="auto">
          <a:xfrm>
            <a:off x="5545138" y="4233863"/>
            <a:ext cx="2819400" cy="990600"/>
            <a:chOff x="3456" y="2208"/>
            <a:chExt cx="1776" cy="624"/>
          </a:xfrm>
        </p:grpSpPr>
        <p:sp>
          <p:nvSpPr>
            <p:cNvPr id="259092" name="AutoShape 13">
              <a:extLst>
                <a:ext uri="{FF2B5EF4-FFF2-40B4-BE49-F238E27FC236}">
                  <a16:creationId xmlns:a16="http://schemas.microsoft.com/office/drawing/2014/main" id="{44F75208-3FE8-4259-9DBD-B99BCB8BD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20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59093" name="Text Box 14">
              <a:extLst>
                <a:ext uri="{FF2B5EF4-FFF2-40B4-BE49-F238E27FC236}">
                  <a16:creationId xmlns:a16="http://schemas.microsoft.com/office/drawing/2014/main" id="{9274CA55-1DA2-4E64-85F7-AED28968C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>
                  <a:solidFill>
                    <a:schemeClr val="hlink"/>
                  </a:solidFill>
                  <a:ea typeface="新細明體" panose="02020500000000000000" pitchFamily="18" charset="-120"/>
                </a:rPr>
                <a:t>visualization of result images</a:t>
              </a:r>
              <a:endParaRPr lang="de-DE" altLang="zh-TW" sz="2400">
                <a:solidFill>
                  <a:schemeClr val="hlink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259086" name="AutoShape 15">
            <a:extLst>
              <a:ext uri="{FF2B5EF4-FFF2-40B4-BE49-F238E27FC236}">
                <a16:creationId xmlns:a16="http://schemas.microsoft.com/office/drawing/2014/main" id="{6C4A9D5A-47AE-4E67-8F64-40C2C88A4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0138" y="3395663"/>
            <a:ext cx="1524000" cy="1600200"/>
          </a:xfrm>
          <a:custGeom>
            <a:avLst/>
            <a:gdLst>
              <a:gd name="T0" fmla="*/ 187559386 w 21600"/>
              <a:gd name="T1" fmla="*/ 2147483646 h 21600"/>
              <a:gd name="T2" fmla="*/ 2147483646 w 21600"/>
              <a:gd name="T3" fmla="*/ 2147483646 h 21600"/>
              <a:gd name="T4" fmla="*/ 436931647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849" y="10539"/>
                </a:moveTo>
                <a:cubicBezTo>
                  <a:pt x="20708" y="5090"/>
                  <a:pt x="16250" y="747"/>
                  <a:pt x="10800" y="747"/>
                </a:cubicBezTo>
                <a:cubicBezTo>
                  <a:pt x="5247" y="747"/>
                  <a:pt x="747" y="5247"/>
                  <a:pt x="747" y="10800"/>
                </a:cubicBezTo>
                <a:cubicBezTo>
                  <a:pt x="747" y="16352"/>
                  <a:pt x="5247" y="20853"/>
                  <a:pt x="10800" y="20853"/>
                </a:cubicBezTo>
                <a:cubicBezTo>
                  <a:pt x="13914" y="20853"/>
                  <a:pt x="16853" y="19409"/>
                  <a:pt x="18756" y="16944"/>
                </a:cubicBezTo>
                <a:lnTo>
                  <a:pt x="19347" y="17401"/>
                </a:lnTo>
                <a:cubicBezTo>
                  <a:pt x="17302" y="20049"/>
                  <a:pt x="14145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55" y="-1"/>
                  <a:pt x="21444" y="4666"/>
                  <a:pt x="21596" y="10519"/>
                </a:cubicBezTo>
                <a:lnTo>
                  <a:pt x="24295" y="10449"/>
                </a:lnTo>
                <a:lnTo>
                  <a:pt x="21303" y="13602"/>
                </a:lnTo>
                <a:lnTo>
                  <a:pt x="18150" y="10609"/>
                </a:lnTo>
                <a:lnTo>
                  <a:pt x="20849" y="10539"/>
                </a:lnTo>
                <a:close/>
              </a:path>
            </a:pathLst>
          </a:cu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7" name="Text Box 16">
            <a:extLst>
              <a:ext uri="{FF2B5EF4-FFF2-40B4-BE49-F238E27FC236}">
                <a16:creationId xmlns:a16="http://schemas.microsoft.com/office/drawing/2014/main" id="{B8F713C0-BC59-4211-9C74-8987CA7D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513" y="3616325"/>
            <a:ext cx="12017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human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 the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loop</a:t>
            </a:r>
          </a:p>
        </p:txBody>
      </p:sp>
      <p:grpSp>
        <p:nvGrpSpPr>
          <p:cNvPr id="259088" name="Group 17">
            <a:extLst>
              <a:ext uri="{FF2B5EF4-FFF2-40B4-BE49-F238E27FC236}">
                <a16:creationId xmlns:a16="http://schemas.microsoft.com/office/drawing/2014/main" id="{30305D63-9EC0-4A0E-ADE6-97C234AFB94C}"/>
              </a:ext>
            </a:extLst>
          </p:cNvPr>
          <p:cNvGrpSpPr>
            <a:grpSpLocks/>
          </p:cNvGrpSpPr>
          <p:nvPr/>
        </p:nvGrpSpPr>
        <p:grpSpPr bwMode="auto">
          <a:xfrm>
            <a:off x="457199" y="4995863"/>
            <a:ext cx="2819400" cy="990600"/>
            <a:chOff x="242" y="2688"/>
            <a:chExt cx="1776" cy="624"/>
          </a:xfrm>
        </p:grpSpPr>
        <p:sp>
          <p:nvSpPr>
            <p:cNvPr id="259090" name="AutoShape 18">
              <a:extLst>
                <a:ext uri="{FF2B5EF4-FFF2-40B4-BE49-F238E27FC236}">
                  <a16:creationId xmlns:a16="http://schemas.microsoft.com/office/drawing/2014/main" id="{AD4DE8E6-AA15-4D1B-B79E-9C08A9895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268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59091" name="Text Box 19">
              <a:extLst>
                <a:ext uri="{FF2B5EF4-FFF2-40B4-BE49-F238E27FC236}">
                  <a16:creationId xmlns:a16="http://schemas.microsoft.com/office/drawing/2014/main" id="{1D6EFBD7-F0EC-4E3E-82BF-A3A080AAE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" y="2728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 dirty="0">
                  <a:solidFill>
                    <a:schemeClr val="bg1"/>
                  </a:solidFill>
                  <a:ea typeface="新細明體" panose="02020500000000000000" pitchFamily="18" charset="-120"/>
                </a:rPr>
                <a:t>user feedback</a:t>
              </a:r>
            </a:p>
            <a:p>
              <a:pPr algn="ctr"/>
              <a:r>
                <a:rPr lang="de-DE" altLang="zh-TW" sz="2400" b="1" dirty="0">
                  <a:solidFill>
                    <a:schemeClr val="bg1"/>
                  </a:solidFill>
                  <a:ea typeface="新細明體" panose="02020500000000000000" pitchFamily="18" charset="-120"/>
                </a:rPr>
                <a:t>user categories</a:t>
              </a:r>
            </a:p>
          </p:txBody>
        </p:sp>
      </p:grpSp>
      <p:sp>
        <p:nvSpPr>
          <p:cNvPr id="259089" name="投影片編號版面配置區 19">
            <a:extLst>
              <a:ext uri="{FF2B5EF4-FFF2-40B4-BE49-F238E27FC236}">
                <a16:creationId xmlns:a16="http://schemas.microsoft.com/office/drawing/2014/main" id="{AF6D56F6-1D82-4DE0-B5F7-B696FCCA1C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C01B09A-5D7D-429F-9438-0AAC969FDBB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4">
            <a:extLst>
              <a:ext uri="{FF2B5EF4-FFF2-40B4-BE49-F238E27FC236}">
                <a16:creationId xmlns:a16="http://schemas.microsoft.com/office/drawing/2014/main" id="{4A3ADDDC-CBDA-4BD2-A5A0-34B31C33B7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FE09F05-E499-4DE0-A0B0-4DAABF695A3D}" type="slidenum">
              <a:rPr lang="zh-TW" altLang="en-US" sz="1400" smtClean="0">
                <a:latin typeface="Times New Roman" panose="02020603050405020304" pitchFamily="18" charset="0"/>
              </a:rPr>
              <a:pPr/>
              <a:t>2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3538" name="Rectangle 2">
            <a:extLst>
              <a:ext uri="{FF2B5EF4-FFF2-40B4-BE49-F238E27FC236}">
                <a16:creationId xmlns:a16="http://schemas.microsoft.com/office/drawing/2014/main" id="{E61D8A34-ED85-43F5-9B65-C9689AAC8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7650163" cy="976313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7: Multimedia Content Description Interface (Cont.)</a:t>
            </a:r>
          </a:p>
        </p:txBody>
      </p:sp>
      <p:sp>
        <p:nvSpPr>
          <p:cNvPr id="260100" name="Rectangle 3">
            <a:extLst>
              <a:ext uri="{FF2B5EF4-FFF2-40B4-BE49-F238E27FC236}">
                <a16:creationId xmlns:a16="http://schemas.microsoft.com/office/drawing/2014/main" id="{F2FF37D0-70F6-4D93-B51D-2E71E7230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647950"/>
            <a:ext cx="2133600" cy="10160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 sz="1800" b="1" dirty="0">
              <a:ea typeface="新細明體" panose="02020500000000000000" pitchFamily="18" charset="-120"/>
            </a:endParaRPr>
          </a:p>
          <a:p>
            <a:pPr algn="ctr"/>
            <a:r>
              <a:rPr lang="en-US" altLang="zh-TW" sz="2400" b="1" u="sng" dirty="0">
                <a:ea typeface="新細明體" panose="02020500000000000000" pitchFamily="18" charset="-120"/>
              </a:rPr>
              <a:t>Text</a:t>
            </a:r>
          </a:p>
          <a:p>
            <a:pPr algn="ctr"/>
            <a:endParaRPr lang="zh-TW" altLang="en-US" sz="1800" b="1" dirty="0">
              <a:ea typeface="新細明體" panose="02020500000000000000" pitchFamily="18" charset="-120"/>
            </a:endParaRPr>
          </a:p>
        </p:txBody>
      </p:sp>
      <p:sp>
        <p:nvSpPr>
          <p:cNvPr id="260101" name="Rectangle 4">
            <a:extLst>
              <a:ext uri="{FF2B5EF4-FFF2-40B4-BE49-F238E27FC236}">
                <a16:creationId xmlns:a16="http://schemas.microsoft.com/office/drawing/2014/main" id="{39A5501E-1A0C-4C1B-B933-48D83EF89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1428750"/>
            <a:ext cx="855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mmonBullets"/>
              <a:buNone/>
            </a:pPr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How can “Non-Text-Information” be described in a useful </a:t>
            </a:r>
          </a:p>
          <a:p>
            <a:pPr>
              <a:buFont typeface="CommonBullets"/>
              <a:buNone/>
            </a:pPr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way?</a:t>
            </a:r>
          </a:p>
        </p:txBody>
      </p:sp>
      <p:sp>
        <p:nvSpPr>
          <p:cNvPr id="260102" name="Rectangle 5">
            <a:extLst>
              <a:ext uri="{FF2B5EF4-FFF2-40B4-BE49-F238E27FC236}">
                <a16:creationId xmlns:a16="http://schemas.microsoft.com/office/drawing/2014/main" id="{5EF9DDEF-05D7-4E37-BEB0-A9475BC06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52387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</p:txBody>
      </p:sp>
      <p:sp>
        <p:nvSpPr>
          <p:cNvPr id="260103" name="Rectangle 6">
            <a:extLst>
              <a:ext uri="{FF2B5EF4-FFF2-40B4-BE49-F238E27FC236}">
                <a16:creationId xmlns:a16="http://schemas.microsoft.com/office/drawing/2014/main" id="{078C51BB-F23B-462D-BA16-60A10B8FB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938" y="2171700"/>
            <a:ext cx="4495800" cy="1990725"/>
          </a:xfrm>
          <a:prstGeom prst="rect">
            <a:avLst/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Speech- and Audio-Descriptors</a:t>
            </a:r>
            <a:endParaRPr lang="en-US" altLang="zh-TW" sz="1800" u="sng" dirty="0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endParaRPr lang="en-US" altLang="zh-TW" i="1" u="sng" dirty="0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Pitch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Melody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Frequency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Sex of speaker</a:t>
            </a:r>
          </a:p>
        </p:txBody>
      </p:sp>
      <p:sp>
        <p:nvSpPr>
          <p:cNvPr id="260104" name="Rectangle 7">
            <a:extLst>
              <a:ext uri="{FF2B5EF4-FFF2-40B4-BE49-F238E27FC236}">
                <a16:creationId xmlns:a16="http://schemas.microsoft.com/office/drawing/2014/main" id="{7C970B06-7DA0-479E-9814-80044677A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867150"/>
            <a:ext cx="4572000" cy="2600325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 u="sng">
                <a:solidFill>
                  <a:schemeClr val="bg2"/>
                </a:solidFill>
                <a:ea typeface="新細明體" panose="02020500000000000000" pitchFamily="18" charset="-120"/>
              </a:rPr>
              <a:t>Visual Clues</a:t>
            </a:r>
          </a:p>
          <a:p>
            <a:pPr lvl="1"/>
            <a:endParaRPr lang="en-US" altLang="zh-TW" b="1" i="1">
              <a:solidFill>
                <a:schemeClr val="bg2"/>
              </a:solidFill>
              <a:ea typeface="新細明體" panose="02020500000000000000" pitchFamily="18" charset="-120"/>
            </a:endParaRP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Texture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Color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Form and Shape (2D/3D)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Motion Activity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Higher Order Object-Models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Persons, Gestures</a:t>
            </a:r>
          </a:p>
        </p:txBody>
      </p:sp>
      <p:sp>
        <p:nvSpPr>
          <p:cNvPr id="260105" name="投影片編號版面配置區 7">
            <a:extLst>
              <a:ext uri="{FF2B5EF4-FFF2-40B4-BE49-F238E27FC236}">
                <a16:creationId xmlns:a16="http://schemas.microsoft.com/office/drawing/2014/main" id="{9AD1FBF3-0AC4-4520-B3E4-C21DB786386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114486-6CA3-48E6-B76A-16EFE11A22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4">
            <a:extLst>
              <a:ext uri="{FF2B5EF4-FFF2-40B4-BE49-F238E27FC236}">
                <a16:creationId xmlns:a16="http://schemas.microsoft.com/office/drawing/2014/main" id="{84F4D1DE-0DAA-4D08-8755-B922A69837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A86EA0-0482-4501-A8FA-B7E523AA266B}" type="slidenum">
              <a:rPr lang="zh-TW" altLang="en-US" sz="1400" smtClean="0">
                <a:latin typeface="Times New Roman" panose="02020603050405020304" pitchFamily="18" charset="0"/>
              </a:rPr>
              <a:pPr/>
              <a:t>2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4562" name="Rectangle 2">
            <a:extLst>
              <a:ext uri="{FF2B5EF4-FFF2-40B4-BE49-F238E27FC236}">
                <a16:creationId xmlns:a16="http://schemas.microsoft.com/office/drawing/2014/main" id="{77624651-EE00-446F-857D-9A91AE8D8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97000"/>
            <a:ext cx="8193087" cy="5033963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ata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eature: e.g., color, motion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or (D): e.g., histogram, motion vector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Mapping between representation values and the feature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Basic unit of a description scheme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ion Scheme (DS)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A framework that defines the descriptors and their relationships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ion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An instantiation of a D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Combination of descriptors and DS’s</a:t>
            </a:r>
          </a:p>
        </p:txBody>
      </p:sp>
      <p:sp>
        <p:nvSpPr>
          <p:cNvPr id="834563" name="Rectangle 3">
            <a:extLst>
              <a:ext uri="{FF2B5EF4-FFF2-40B4-BE49-F238E27FC236}">
                <a16:creationId xmlns:a16="http://schemas.microsoft.com/office/drawing/2014/main" id="{9BB0BCBF-BFDC-4D71-99AA-50C8CF65D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ncepts in MPEG-7 </a:t>
            </a:r>
          </a:p>
        </p:txBody>
      </p:sp>
      <p:sp>
        <p:nvSpPr>
          <p:cNvPr id="261125" name="投影片編號版面配置區 3">
            <a:extLst>
              <a:ext uri="{FF2B5EF4-FFF2-40B4-BE49-F238E27FC236}">
                <a16:creationId xmlns:a16="http://schemas.microsoft.com/office/drawing/2014/main" id="{C4DB5FEC-39D9-411B-83B4-42EE789641F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F0D689A-033A-4D4E-BC11-C2498329B3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 build="p" autoUpdateAnimBg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4">
            <a:extLst>
              <a:ext uri="{FF2B5EF4-FFF2-40B4-BE49-F238E27FC236}">
                <a16:creationId xmlns:a16="http://schemas.microsoft.com/office/drawing/2014/main" id="{E74448F1-945B-4C29-AB1C-34F77C41C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DE6BFB-8A27-491C-8B46-329802959584}" type="slidenum">
              <a:rPr lang="zh-TW" altLang="en-US" sz="1400" smtClean="0">
                <a:latin typeface="Times New Roman" panose="02020603050405020304" pitchFamily="18" charset="0"/>
              </a:rPr>
              <a:pPr/>
              <a:t>2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5586" name="Rectangle 2">
            <a:extLst>
              <a:ext uri="{FF2B5EF4-FFF2-40B4-BE49-F238E27FC236}">
                <a16:creationId xmlns:a16="http://schemas.microsoft.com/office/drawing/2014/main" id="{964515C8-1DE6-4A9B-8F1A-9DED197D6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Descriptors (D’s)</a:t>
            </a:r>
          </a:p>
        </p:txBody>
      </p:sp>
      <p:sp>
        <p:nvSpPr>
          <p:cNvPr id="262148" name="Rectangle 3">
            <a:extLst>
              <a:ext uri="{FF2B5EF4-FFF2-40B4-BE49-F238E27FC236}">
                <a16:creationId xmlns:a16="http://schemas.microsoft.com/office/drawing/2014/main" id="{6EFED208-17AE-40A7-8831-AF5A6ABD2526}"/>
              </a:ext>
            </a:extLst>
          </p:cNvPr>
          <p:cNvSpPr>
            <a:spLocks noChangeArrowheads="1"/>
          </p:cNvSpPr>
          <p:nvPr/>
        </p:nvSpPr>
        <p:spPr bwMode="white">
          <a:xfrm>
            <a:off x="685800" y="1733550"/>
            <a:ext cx="7177088" cy="452437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lor histograms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Dominant colors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DCT coefficient color description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lor composition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Gabor wavelet (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Edge descriptor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Shape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ntour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amera motion (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Object motion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MB motion activity (local and 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262149" name="投影片編號版面配置區 3">
            <a:extLst>
              <a:ext uri="{FF2B5EF4-FFF2-40B4-BE49-F238E27FC236}">
                <a16:creationId xmlns:a16="http://schemas.microsoft.com/office/drawing/2014/main" id="{4B5124AA-3FB0-4562-96E0-FCCB6B150AD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AA5AC0D-0C2C-46FD-BE36-7E7603B4108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4">
            <a:extLst>
              <a:ext uri="{FF2B5EF4-FFF2-40B4-BE49-F238E27FC236}">
                <a16:creationId xmlns:a16="http://schemas.microsoft.com/office/drawing/2014/main" id="{CFAF67D6-3CB4-4B13-B73A-96A7EE9125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80FA40-954D-450B-8D74-65FB5B06F9F8}" type="slidenum">
              <a:rPr lang="zh-TW" altLang="en-US" sz="1400" smtClean="0">
                <a:latin typeface="Times New Roman" panose="02020603050405020304" pitchFamily="18" charset="0"/>
              </a:rPr>
              <a:pPr/>
              <a:t>2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183AF30E-C497-4A2B-B0C7-D7E6D2935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lor Histogram</a:t>
            </a:r>
          </a:p>
        </p:txBody>
      </p:sp>
      <p:graphicFrame>
        <p:nvGraphicFramePr>
          <p:cNvPr id="263172" name="Object 2">
            <a:extLst>
              <a:ext uri="{FF2B5EF4-FFF2-40B4-BE49-F238E27FC236}">
                <a16:creationId xmlns:a16="http://schemas.microsoft.com/office/drawing/2014/main" id="{7912A2E7-7694-4591-9C13-8F15D3560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3" y="2119313"/>
          <a:ext cx="25146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9" name="Document" r:id="rId3" imgW="3637788" imgH="2743200" progId="Word.Document.8">
                  <p:embed/>
                </p:oleObj>
              </mc:Choice>
              <mc:Fallback>
                <p:oleObj name="Document" r:id="rId3" imgW="3637788" imgH="274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119313"/>
                        <a:ext cx="2514600" cy="189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3" name="Picture 4">
            <a:extLst>
              <a:ext uri="{FF2B5EF4-FFF2-40B4-BE49-F238E27FC236}">
                <a16:creationId xmlns:a16="http://schemas.microsoft.com/office/drawing/2014/main" id="{0332B2BE-7B83-4A27-BC60-705DBE356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2133600"/>
            <a:ext cx="2514600" cy="18907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3174" name="Picture 5" descr="S_8_11_98_14">
            <a:extLst>
              <a:ext uri="{FF2B5EF4-FFF2-40B4-BE49-F238E27FC236}">
                <a16:creationId xmlns:a16="http://schemas.microsoft.com/office/drawing/2014/main" id="{692C3008-3AC3-4DFC-9EA8-CCBD014F3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2106613"/>
            <a:ext cx="2541588" cy="1905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3175" name="Picture 6" descr="hist1">
            <a:extLst>
              <a:ext uri="{FF2B5EF4-FFF2-40B4-BE49-F238E27FC236}">
                <a16:creationId xmlns:a16="http://schemas.microsoft.com/office/drawing/2014/main" id="{3AE29BF9-94B7-4644-8694-42C0F826D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4657725"/>
            <a:ext cx="2590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6" name="Picture 7" descr="hist2">
            <a:extLst>
              <a:ext uri="{FF2B5EF4-FFF2-40B4-BE49-F238E27FC236}">
                <a16:creationId xmlns:a16="http://schemas.microsoft.com/office/drawing/2014/main" id="{749E8077-8534-4A3E-BFB2-7E1A1F5A9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4764088"/>
            <a:ext cx="2514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7" name="Picture 8" descr="hist3">
            <a:extLst>
              <a:ext uri="{FF2B5EF4-FFF2-40B4-BE49-F238E27FC236}">
                <a16:creationId xmlns:a16="http://schemas.microsoft.com/office/drawing/2014/main" id="{89B295F6-5D6A-4C6D-A224-BEECE0BCD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5033963"/>
            <a:ext cx="2541588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178" name="投影片編號版面配置區 8">
            <a:extLst>
              <a:ext uri="{FF2B5EF4-FFF2-40B4-BE49-F238E27FC236}">
                <a16:creationId xmlns:a16="http://schemas.microsoft.com/office/drawing/2014/main" id="{977824E2-FE6F-4DEA-BFC2-FE0DD7763F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2C33CB2-9ACD-4653-BCCC-101F956A0D9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4">
            <a:extLst>
              <a:ext uri="{FF2B5EF4-FFF2-40B4-BE49-F238E27FC236}">
                <a16:creationId xmlns:a16="http://schemas.microsoft.com/office/drawing/2014/main" id="{09AAB474-092B-486D-8109-60FD0A78B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D02A62-F59C-4EE4-A65F-77FEF6066E8B}" type="slidenum">
              <a:rPr lang="zh-TW" altLang="en-US" sz="1400" smtClean="0">
                <a:latin typeface="Times New Roman" panose="02020603050405020304" pitchFamily="18" charset="0"/>
              </a:rPr>
              <a:pPr/>
              <a:t>2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7634" name="Rectangle 2">
            <a:extLst>
              <a:ext uri="{FF2B5EF4-FFF2-40B4-BE49-F238E27FC236}">
                <a16:creationId xmlns:a16="http://schemas.microsoft.com/office/drawing/2014/main" id="{1BBBB4FF-0A8B-46E1-AB31-9FF3A9522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lor Composition</a:t>
            </a:r>
          </a:p>
        </p:txBody>
      </p:sp>
      <p:graphicFrame>
        <p:nvGraphicFramePr>
          <p:cNvPr id="264196" name="Object 2">
            <a:extLst>
              <a:ext uri="{FF2B5EF4-FFF2-40B4-BE49-F238E27FC236}">
                <a16:creationId xmlns:a16="http://schemas.microsoft.com/office/drawing/2014/main" id="{BBAABA10-CD60-40EC-AF72-8F71F38FF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2424113"/>
          <a:ext cx="236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2" name="Document" r:id="rId3" imgW="3637788" imgH="2743200" progId="Word.Document.8">
                  <p:embed/>
                </p:oleObj>
              </mc:Choice>
              <mc:Fallback>
                <p:oleObj name="Document" r:id="rId3" imgW="3637788" imgH="274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424113"/>
                        <a:ext cx="2362200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B1F9F867-9CCB-4515-AECD-8D3077BEA66C}"/>
              </a:ext>
            </a:extLst>
          </p:cNvPr>
          <p:cNvGrpSpPr>
            <a:grpSpLocks/>
          </p:cNvGrpSpPr>
          <p:nvPr/>
        </p:nvGrpSpPr>
        <p:grpSpPr bwMode="auto">
          <a:xfrm>
            <a:off x="6073775" y="3490913"/>
            <a:ext cx="2438400" cy="1828800"/>
            <a:chOff x="2880" y="1056"/>
            <a:chExt cx="1584" cy="1200"/>
          </a:xfrm>
        </p:grpSpPr>
        <p:sp>
          <p:nvSpPr>
            <p:cNvPr id="264208" name="Rectangle 5">
              <a:extLst>
                <a:ext uri="{FF2B5EF4-FFF2-40B4-BE49-F238E27FC236}">
                  <a16:creationId xmlns:a16="http://schemas.microsoft.com/office/drawing/2014/main" id="{5BA6262C-59F0-49ED-BB50-636008741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56"/>
              <a:ext cx="1584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09" name="Rectangle 6">
              <a:extLst>
                <a:ext uri="{FF2B5EF4-FFF2-40B4-BE49-F238E27FC236}">
                  <a16:creationId xmlns:a16="http://schemas.microsoft.com/office/drawing/2014/main" id="{75E0F3D6-CD02-444F-AF4A-734AB3313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44"/>
              <a:ext cx="1584" cy="432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10" name="Rectangle 7">
              <a:extLst>
                <a:ext uri="{FF2B5EF4-FFF2-40B4-BE49-F238E27FC236}">
                  <a16:creationId xmlns:a16="http://schemas.microsoft.com/office/drawing/2014/main" id="{7919502B-8B8A-4F02-8BC1-7C0C4055D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56"/>
              <a:ext cx="1584" cy="33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11" name="Rectangle 8">
              <a:extLst>
                <a:ext uri="{FF2B5EF4-FFF2-40B4-BE49-F238E27FC236}">
                  <a16:creationId xmlns:a16="http://schemas.microsoft.com/office/drawing/2014/main" id="{E79C847B-DBE8-4958-995B-820366AEF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28"/>
              <a:ext cx="1584" cy="528"/>
            </a:xfrm>
            <a:prstGeom prst="rect">
              <a:avLst/>
            </a:prstGeom>
            <a:solidFill>
              <a:srgbClr val="33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pic>
        <p:nvPicPr>
          <p:cNvPr id="264198" name="Picture 9" descr="bild1">
            <a:extLst>
              <a:ext uri="{FF2B5EF4-FFF2-40B4-BE49-F238E27FC236}">
                <a16:creationId xmlns:a16="http://schemas.microsoft.com/office/drawing/2014/main" id="{EF1BBD88-CD6F-46DA-BDAA-C703F1B1A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4557713"/>
            <a:ext cx="2362200" cy="176688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199" name="Picture 10" descr="bild1_farbschema">
            <a:extLst>
              <a:ext uri="{FF2B5EF4-FFF2-40B4-BE49-F238E27FC236}">
                <a16:creationId xmlns:a16="http://schemas.microsoft.com/office/drawing/2014/main" id="{B2343DD4-E7B6-4413-89B1-074E529B9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5091113"/>
            <a:ext cx="12192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200" name="Picture 11" descr="bild2_farbschema">
            <a:extLst>
              <a:ext uri="{FF2B5EF4-FFF2-40B4-BE49-F238E27FC236}">
                <a16:creationId xmlns:a16="http://schemas.microsoft.com/office/drawing/2014/main" id="{2EC5414F-1091-48A1-83AD-FA30C0761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805113"/>
            <a:ext cx="1219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1" name="Line 12">
            <a:extLst>
              <a:ext uri="{FF2B5EF4-FFF2-40B4-BE49-F238E27FC236}">
                <a16:creationId xmlns:a16="http://schemas.microsoft.com/office/drawing/2014/main" id="{55B4BEA8-0549-46E4-BFBA-BFA0CDFEC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9575" y="32623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2" name="Line 13">
            <a:extLst>
              <a:ext uri="{FF2B5EF4-FFF2-40B4-BE49-F238E27FC236}">
                <a16:creationId xmlns:a16="http://schemas.microsoft.com/office/drawing/2014/main" id="{6764D4D9-30D4-491D-B258-12FC731A0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9575" y="55483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3" name="Text Box 14">
            <a:extLst>
              <a:ext uri="{FF2B5EF4-FFF2-40B4-BE49-F238E27FC236}">
                <a16:creationId xmlns:a16="http://schemas.microsoft.com/office/drawing/2014/main" id="{428CD9AC-CA9D-431D-98E3-D51238E1D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1660525"/>
            <a:ext cx="176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2400">
                <a:ea typeface="新細明體" panose="02020500000000000000" pitchFamily="18" charset="-120"/>
              </a:rPr>
              <a:t>Image Data</a:t>
            </a:r>
          </a:p>
        </p:txBody>
      </p:sp>
      <p:sp>
        <p:nvSpPr>
          <p:cNvPr id="837647" name="Text Box 15">
            <a:extLst>
              <a:ext uri="{FF2B5EF4-FFF2-40B4-BE49-F238E27FC236}">
                <a16:creationId xmlns:a16="http://schemas.microsoft.com/office/drawing/2014/main" id="{89F57592-69A2-47D0-A7E6-4D7DEAD31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2803525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2400">
                <a:ea typeface="新細明體" panose="02020500000000000000" pitchFamily="18" charset="-120"/>
              </a:rPr>
              <a:t>Query</a:t>
            </a:r>
          </a:p>
        </p:txBody>
      </p:sp>
      <p:pic>
        <p:nvPicPr>
          <p:cNvPr id="837648" name="Picture 16" descr="bild3_farbschema">
            <a:extLst>
              <a:ext uri="{FF2B5EF4-FFF2-40B4-BE49-F238E27FC236}">
                <a16:creationId xmlns:a16="http://schemas.microsoft.com/office/drawing/2014/main" id="{D3656BC3-24D6-488C-A083-07014E643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75" y="3948113"/>
            <a:ext cx="1219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7649" name="Line 17">
            <a:extLst>
              <a:ext uri="{FF2B5EF4-FFF2-40B4-BE49-F238E27FC236}">
                <a16:creationId xmlns:a16="http://schemas.microsoft.com/office/drawing/2014/main" id="{42C131F3-9DE2-45F4-8134-50E26F2CE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0375" y="44053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7" name="投影片編號版面配置區 17">
            <a:extLst>
              <a:ext uri="{FF2B5EF4-FFF2-40B4-BE49-F238E27FC236}">
                <a16:creationId xmlns:a16="http://schemas.microsoft.com/office/drawing/2014/main" id="{63D5B6B0-A57E-4B23-88D2-93B2E41FDF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CAF5810-110F-48EE-9CDD-2E5E78F95F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47" grpId="0" autoUpdateAnimBg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4">
            <a:extLst>
              <a:ext uri="{FF2B5EF4-FFF2-40B4-BE49-F238E27FC236}">
                <a16:creationId xmlns:a16="http://schemas.microsoft.com/office/drawing/2014/main" id="{7A3A1C17-C3E9-474B-9AB7-8E3CBCF01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4191B7-5135-48E2-B77B-DEE28D235393}" type="slidenum">
              <a:rPr lang="zh-TW" altLang="en-US" sz="1400" smtClean="0">
                <a:latin typeface="Times New Roman" panose="02020603050405020304" pitchFamily="18" charset="0"/>
              </a:rPr>
              <a:pPr/>
              <a:t>2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C7D8ABD1-08AE-405F-9702-5DC554A86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What MPEG7 Standardize?</a:t>
            </a:r>
          </a:p>
        </p:txBody>
      </p:sp>
      <p:sp>
        <p:nvSpPr>
          <p:cNvPr id="265220" name="Rectangle 3">
            <a:extLst>
              <a:ext uri="{FF2B5EF4-FFF2-40B4-BE49-F238E27FC236}">
                <a16:creationId xmlns:a16="http://schemas.microsoft.com/office/drawing/2014/main" id="{1BC4C942-A6A7-41AE-91BF-C0791AC8B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704975"/>
            <a:ext cx="39624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265221" name="Rectangle 4">
            <a:extLst>
              <a:ext uri="{FF2B5EF4-FFF2-40B4-BE49-F238E27FC236}">
                <a16:creationId xmlns:a16="http://schemas.microsoft.com/office/drawing/2014/main" id="{B87CD9DD-91E8-4EB8-8665-592E83331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1933575"/>
            <a:ext cx="3200400" cy="106680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ion Definition 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Language (DDL)</a:t>
            </a:r>
          </a:p>
        </p:txBody>
      </p:sp>
      <p:sp>
        <p:nvSpPr>
          <p:cNvPr id="265222" name="Rectangle 5">
            <a:extLst>
              <a:ext uri="{FF2B5EF4-FFF2-40B4-BE49-F238E27FC236}">
                <a16:creationId xmlns:a16="http://schemas.microsoft.com/office/drawing/2014/main" id="{40144EC3-E640-434C-931C-5E064BB5B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4829175"/>
            <a:ext cx="32004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ors</a:t>
            </a:r>
          </a:p>
        </p:txBody>
      </p:sp>
      <p:sp>
        <p:nvSpPr>
          <p:cNvPr id="265223" name="Rectangle 6">
            <a:extLst>
              <a:ext uri="{FF2B5EF4-FFF2-40B4-BE49-F238E27FC236}">
                <a16:creationId xmlns:a16="http://schemas.microsoft.com/office/drawing/2014/main" id="{DA3CF14E-CBB0-4012-90E5-9A91DF8B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3762375"/>
            <a:ext cx="3200400" cy="685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ion Schemes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C3E9085C-F14A-47A6-A99A-9F2DF9E4FE24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1474788"/>
            <a:ext cx="3660775" cy="1474787"/>
            <a:chOff x="3264" y="719"/>
            <a:chExt cx="2306" cy="929"/>
          </a:xfrm>
        </p:grpSpPr>
        <p:sp>
          <p:nvSpPr>
            <p:cNvPr id="265232" name="Text Box 8">
              <a:extLst>
                <a:ext uri="{FF2B5EF4-FFF2-40B4-BE49-F238E27FC236}">
                  <a16:creationId xmlns:a16="http://schemas.microsoft.com/office/drawing/2014/main" id="{FD0C20C4-4FD1-4D55-9371-60D9ED4E5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9"/>
              <a:ext cx="1730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ea typeface="新細明體" panose="02020500000000000000" pitchFamily="18" charset="-120"/>
                </a:rPr>
                <a:t>Flexible description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of description schemes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or descriptors </a:t>
              </a:r>
            </a:p>
            <a:p>
              <a:endParaRPr lang="en-US" altLang="zh-TW" sz="1800" b="1"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 XML Schema</a:t>
              </a:r>
            </a:p>
          </p:txBody>
        </p:sp>
        <p:sp>
          <p:nvSpPr>
            <p:cNvPr id="265233" name="Line 9">
              <a:extLst>
                <a:ext uri="{FF2B5EF4-FFF2-40B4-BE49-F238E27FC236}">
                  <a16:creationId xmlns:a16="http://schemas.microsoft.com/office/drawing/2014/main" id="{027A1B54-DC04-4B88-99C4-4BF7FFCDA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15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49E5630D-2E3E-475C-9574-2ACA22FF6A9F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3379788"/>
            <a:ext cx="3114675" cy="1474787"/>
            <a:chOff x="3264" y="1919"/>
            <a:chExt cx="1962" cy="929"/>
          </a:xfrm>
        </p:grpSpPr>
        <p:sp>
          <p:nvSpPr>
            <p:cNvPr id="265230" name="Text Box 11">
              <a:extLst>
                <a:ext uri="{FF2B5EF4-FFF2-40B4-BE49-F238E27FC236}">
                  <a16:creationId xmlns:a16="http://schemas.microsoft.com/office/drawing/2014/main" id="{ADB8002E-FBF5-44D7-A022-77F9344CFA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919"/>
              <a:ext cx="1386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ea typeface="新細明體" panose="02020500000000000000" pitchFamily="18" charset="-120"/>
                </a:rPr>
                <a:t>Relations between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descriptors</a:t>
              </a:r>
            </a:p>
            <a:p>
              <a:endParaRPr lang="en-US" altLang="zh-TW" sz="1800"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 + motion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 + frame no</a:t>
              </a:r>
              <a:r>
                <a:rPr lang="en-US" altLang="zh-TW" sz="1800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265231" name="Line 12">
              <a:extLst>
                <a:ext uri="{FF2B5EF4-FFF2-40B4-BE49-F238E27FC236}">
                  <a16:creationId xmlns:a16="http://schemas.microsoft.com/office/drawing/2014/main" id="{D6CCF5E6-C12C-451E-B658-187307189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3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9112F503-5A2F-4B76-8EEF-D37B124D87F0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5208588"/>
            <a:ext cx="2720975" cy="1200150"/>
            <a:chOff x="3264" y="3071"/>
            <a:chExt cx="1714" cy="756"/>
          </a:xfrm>
        </p:grpSpPr>
        <p:sp>
          <p:nvSpPr>
            <p:cNvPr id="265228" name="Text Box 14">
              <a:extLst>
                <a:ext uri="{FF2B5EF4-FFF2-40B4-BE49-F238E27FC236}">
                  <a16:creationId xmlns:a16="http://schemas.microsoft.com/office/drawing/2014/main" id="{8CFCCD70-76F2-4AA7-80E9-7FB7A97FF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071"/>
              <a:ext cx="1138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800" i="1">
                  <a:ea typeface="新細明體" panose="02020500000000000000" pitchFamily="18" charset="-120"/>
                </a:rPr>
                <a:t>- </a:t>
              </a:r>
              <a:r>
                <a:rPr lang="en-US" altLang="zh-TW" sz="1800" i="1">
                  <a:ea typeface="新細明體" panose="02020500000000000000" pitchFamily="18" charset="-120"/>
                </a:rPr>
                <a:t>Text,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Color, Texture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, Motion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Pitch, Melody</a:t>
              </a:r>
              <a:r>
                <a:rPr lang="en-US" altLang="zh-TW" sz="1800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265229" name="Line 15">
              <a:extLst>
                <a:ext uri="{FF2B5EF4-FFF2-40B4-BE49-F238E27FC236}">
                  <a16:creationId xmlns:a16="http://schemas.microsoft.com/office/drawing/2014/main" id="{81331A92-632D-44E1-97FD-402C9DD9F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316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65227" name="投影片編號版面配置區 15">
            <a:extLst>
              <a:ext uri="{FF2B5EF4-FFF2-40B4-BE49-F238E27FC236}">
                <a16:creationId xmlns:a16="http://schemas.microsoft.com/office/drawing/2014/main" id="{4F425397-B96D-4671-9D3A-DA6C74F206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B873CE-F219-4208-A764-5B86B4D5DC3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4">
            <a:extLst>
              <a:ext uri="{FF2B5EF4-FFF2-40B4-BE49-F238E27FC236}">
                <a16:creationId xmlns:a16="http://schemas.microsoft.com/office/drawing/2014/main" id="{9DAD3000-AA8F-4630-B060-F46ADEAF8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5AB528-FA27-4821-AD77-E5882CA5295B}" type="slidenum">
              <a:rPr lang="zh-TW" altLang="en-US" sz="1400" smtClean="0">
                <a:latin typeface="Times New Roman" panose="02020603050405020304" pitchFamily="18" charset="0"/>
              </a:rPr>
              <a:pPr/>
              <a:t>2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D718B72B-4F51-4708-866C-8772BBDDE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Example Uses</a:t>
            </a:r>
          </a:p>
        </p:txBody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C6AEEB36-FA0C-461B-A2CF-10C03D424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32750" cy="4757738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usic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Play a few notes on a keyboard or whistle a melody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list of musical pieces that are similar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Graphic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raw a few lines on a screen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set of images containing similar graphics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Image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fine objects, including color patches or textures 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examples among which you select the interesting objects to compose your image</a:t>
            </a:r>
          </a:p>
        </p:txBody>
      </p:sp>
      <p:sp>
        <p:nvSpPr>
          <p:cNvPr id="268293" name="投影片編號版面配置區 3">
            <a:extLst>
              <a:ext uri="{FF2B5EF4-FFF2-40B4-BE49-F238E27FC236}">
                <a16:creationId xmlns:a16="http://schemas.microsoft.com/office/drawing/2014/main" id="{61B4F017-B535-47BA-83AC-ED159F87D52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D92DC8-BF30-4DBA-8D77-EA603C7EFBF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1" grpId="0" build="p" autoUpdateAnimBg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4">
            <a:extLst>
              <a:ext uri="{FF2B5EF4-FFF2-40B4-BE49-F238E27FC236}">
                <a16:creationId xmlns:a16="http://schemas.microsoft.com/office/drawing/2014/main" id="{6C47E1B7-7A05-4E82-AF87-B338183DE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7D09F9-47F6-4F1E-988F-ECD2840BE2ED}" type="slidenum">
              <a:rPr lang="zh-TW" altLang="en-US" sz="1400" smtClean="0">
                <a:latin typeface="Times New Roman" panose="02020603050405020304" pitchFamily="18" charset="0"/>
              </a:rPr>
              <a:pPr/>
              <a:t>2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7874" name="Rectangle 2">
            <a:extLst>
              <a:ext uri="{FF2B5EF4-FFF2-40B4-BE49-F238E27FC236}">
                <a16:creationId xmlns:a16="http://schemas.microsoft.com/office/drawing/2014/main" id="{C4462866-26BB-4784-90DC-25BCAE1F62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Example Uses (Cont.)</a:t>
            </a:r>
          </a:p>
        </p:txBody>
      </p:sp>
      <p:sp>
        <p:nvSpPr>
          <p:cNvPr id="847875" name="Rectangle 3">
            <a:extLst>
              <a:ext uri="{FF2B5EF4-FFF2-40B4-BE49-F238E27FC236}">
                <a16:creationId xmlns:a16="http://schemas.microsoft.com/office/drawing/2014/main" id="{0976C8B5-EB68-43F4-80BB-8F0F6624D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ovemen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On a given set of objects, describe movements and relations between object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list of animations fulfilling the described temporal and spatial relations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Scenario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On a given content, describe actions and get a list of scenarios where similar actions happe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Voice 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Using an excerpt of Pavarotti’s voice to retrieve a list of Pavarotti’s records or video clips</a:t>
            </a:r>
          </a:p>
        </p:txBody>
      </p:sp>
      <p:sp>
        <p:nvSpPr>
          <p:cNvPr id="269317" name="投影片編號版面配置區 3">
            <a:extLst>
              <a:ext uri="{FF2B5EF4-FFF2-40B4-BE49-F238E27FC236}">
                <a16:creationId xmlns:a16="http://schemas.microsoft.com/office/drawing/2014/main" id="{7E7FB80A-FCD5-47E2-A450-11F4AE2F8D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953305-9D79-4123-9942-BA93869F291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74060074-6EC7-4E92-87A0-02807EF018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682F89-07BA-4B6B-B144-E0E31152B998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7B2B7F5F-65A4-46AB-BECA-5E55BC2D8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22250"/>
            <a:ext cx="813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 Baseline System</a:t>
            </a:r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7B86C658-838A-4E92-A73F-55DCC126D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51" y="1344613"/>
            <a:ext cx="3929199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level shift by +128:</a:t>
            </a:r>
          </a:p>
        </p:txBody>
      </p:sp>
      <p:sp>
        <p:nvSpPr>
          <p:cNvPr id="646148" name="Rectangle 4">
            <a:extLst>
              <a:ext uri="{FF2B5EF4-FFF2-40B4-BE49-F238E27FC236}">
                <a16:creationId xmlns:a16="http://schemas.microsoft.com/office/drawing/2014/main" id="{37602257-7DEA-4C00-B453-9B0C98EB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51" y="3960813"/>
            <a:ext cx="2032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rror:</a:t>
            </a:r>
          </a:p>
        </p:txBody>
      </p:sp>
      <p:sp>
        <p:nvSpPr>
          <p:cNvPr id="646149" name="Rectangle 5">
            <a:extLst>
              <a:ext uri="{FF2B5EF4-FFF2-40B4-BE49-F238E27FC236}">
                <a16:creationId xmlns:a16="http://schemas.microsoft.com/office/drawing/2014/main" id="{A7583461-8896-4543-9807-4FBB044A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1887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58     64     67     64     59     62     70     7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0" name="Rectangle 6">
            <a:extLst>
              <a:ext uri="{FF2B5EF4-FFF2-40B4-BE49-F238E27FC236}">
                <a16:creationId xmlns:a16="http://schemas.microsoft.com/office/drawing/2014/main" id="{4B61DB26-A060-4927-9296-8A9E46C69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1161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56     55     67     89     98     88     74     6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1" name="Rectangle 7">
            <a:extLst>
              <a:ext uri="{FF2B5EF4-FFF2-40B4-BE49-F238E27FC236}">
                <a16:creationId xmlns:a16="http://schemas.microsoft.com/office/drawing/2014/main" id="{FBEE2EE0-1506-4F7C-ABD1-F5FAF0DF8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3447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0     50     70   119   141   116     80     6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2" name="Rectangle 8">
            <a:extLst>
              <a:ext uri="{FF2B5EF4-FFF2-40B4-BE49-F238E27FC236}">
                <a16:creationId xmlns:a16="http://schemas.microsoft.com/office/drawing/2014/main" id="{864461BD-8A46-496E-8BD6-C8DF844D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5733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9     51     71   128   149   115     77     6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3" name="Rectangle 9">
            <a:extLst>
              <a:ext uri="{FF2B5EF4-FFF2-40B4-BE49-F238E27FC236}">
                <a16:creationId xmlns:a16="http://schemas.microsoft.com/office/drawing/2014/main" id="{4905D934-89F3-4C2B-89AB-DC0A1D188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8019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74     53     64   105   115     84     65     7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4" name="Rectangle 10">
            <a:extLst>
              <a:ext uri="{FF2B5EF4-FFF2-40B4-BE49-F238E27FC236}">
                <a16:creationId xmlns:a16="http://schemas.microsoft.com/office/drawing/2014/main" id="{6B04767F-18DD-4386-A1EF-6F764CBC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030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76     57     56     74     75     57     57     7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5" name="Rectangle 11">
            <a:extLst>
              <a:ext uri="{FF2B5EF4-FFF2-40B4-BE49-F238E27FC236}">
                <a16:creationId xmlns:a16="http://schemas.microsoft.com/office/drawing/2014/main" id="{F51888AF-EE39-46FF-B8C7-6E45E9E46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2591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83     69     59     60     61     61     67     7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6" name="Rectangle 12">
            <a:extLst>
              <a:ext uri="{FF2B5EF4-FFF2-40B4-BE49-F238E27FC236}">
                <a16:creationId xmlns:a16="http://schemas.microsoft.com/office/drawing/2014/main" id="{805195B6-31A2-44AC-90EF-A2C2C17EA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487738"/>
            <a:ext cx="450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93     81     67     62     69     80     84     84 </a:t>
            </a:r>
          </a:p>
        </p:txBody>
      </p:sp>
      <p:sp>
        <p:nvSpPr>
          <p:cNvPr id="646157" name="Rectangle 13">
            <a:extLst>
              <a:ext uri="{FF2B5EF4-FFF2-40B4-BE49-F238E27FC236}">
                <a16:creationId xmlns:a16="http://schemas.microsoft.com/office/drawing/2014/main" id="{707735AC-9760-4945-803B-508C0CB7F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186238"/>
            <a:ext cx="438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- 9     - 6       2     11     - 1     - 6    -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93C4596E-39D3-4892-9013-58BEF816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148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7       4    - 1       1     11     - 3     - 5  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9" name="Rectangle 15">
            <a:extLst>
              <a:ext uri="{FF2B5EF4-FFF2-40B4-BE49-F238E27FC236}">
                <a16:creationId xmlns:a16="http://schemas.microsoft.com/office/drawing/2014/main" id="{5930A27A-FADF-4AB1-958A-23537A046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6434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2       9    - 2     - 6     - 3   - 12   - 14       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0" name="Rectangle 16">
            <a:extLst>
              <a:ext uri="{FF2B5EF4-FFF2-40B4-BE49-F238E27FC236}">
                <a16:creationId xmlns:a16="http://schemas.microsoft.com/office/drawing/2014/main" id="{90D3B115-09EC-4A55-A5AD-B96312D19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8720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   7      0     - 4     - 5     - 9     - 7  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1" name="Rectangle 17">
            <a:extLst>
              <a:ext uri="{FF2B5EF4-FFF2-40B4-BE49-F238E27FC236}">
                <a16:creationId xmlns:a16="http://schemas.microsoft.com/office/drawing/2014/main" id="{60B29AA1-0959-4032-A180-9DD70E37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1006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7       8      4     - 1     11       4        3    - 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2" name="Rectangle 18">
            <a:extLst>
              <a:ext uri="{FF2B5EF4-FFF2-40B4-BE49-F238E27FC236}">
                <a16:creationId xmlns:a16="http://schemas.microsoft.com/office/drawing/2014/main" id="{23371B31-2859-47F1-827A-5D6C5DD83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29238"/>
            <a:ext cx="438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3       8      4     - 4       2      11       1 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3" name="Rectangle 19">
            <a:extLst>
              <a:ext uri="{FF2B5EF4-FFF2-40B4-BE49-F238E27FC236}">
                <a16:creationId xmlns:a16="http://schemas.microsoft.com/office/drawing/2014/main" id="{DB285A92-507A-446E-8A5F-9745C542C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78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2       2      5     - 1     - 6        0     - 2     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4" name="Rectangle 20">
            <a:extLst>
              <a:ext uri="{FF2B5EF4-FFF2-40B4-BE49-F238E27FC236}">
                <a16:creationId xmlns:a16="http://schemas.microsoft.com/office/drawing/2014/main" id="{60215FC2-0D7C-418F-BAF9-DBCE0C157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786438"/>
            <a:ext cx="450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 - 2      2       6     - 4      - 4     - 6    10 </a:t>
            </a:r>
          </a:p>
        </p:txBody>
      </p:sp>
      <p:sp>
        <p:nvSpPr>
          <p:cNvPr id="28694" name="投影片編號版面配置區 20">
            <a:extLst>
              <a:ext uri="{FF2B5EF4-FFF2-40B4-BE49-F238E27FC236}">
                <a16:creationId xmlns:a16="http://schemas.microsoft.com/office/drawing/2014/main" id="{1C7D9914-C8FA-46FB-AC29-4DCD761106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8C69D7D-E9D3-486E-A794-7D362DC07CA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4">
            <a:extLst>
              <a:ext uri="{FF2B5EF4-FFF2-40B4-BE49-F238E27FC236}">
                <a16:creationId xmlns:a16="http://schemas.microsoft.com/office/drawing/2014/main" id="{7B19C620-1868-4959-82F5-13E0DA3AC2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BF2BA2-A769-4BDF-BAED-CB1962A98C13}" type="slidenum">
              <a:rPr lang="zh-TW" altLang="en-US" sz="1400" smtClean="0">
                <a:latin typeface="Times New Roman" panose="02020603050405020304" pitchFamily="18" charset="0"/>
              </a:rPr>
              <a:pPr/>
              <a:t>2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78DC788B-297C-438B-8540-F3CE7BA800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5907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4 AVC/H.264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70340" name="投影片編號版面配置區 3">
            <a:extLst>
              <a:ext uri="{FF2B5EF4-FFF2-40B4-BE49-F238E27FC236}">
                <a16:creationId xmlns:a16="http://schemas.microsoft.com/office/drawing/2014/main" id="{16F3735A-DDAF-4BF8-9547-19E82FDA39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CC785FB-F314-4185-AC3F-461E3E3F1C3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4">
            <a:extLst>
              <a:ext uri="{FF2B5EF4-FFF2-40B4-BE49-F238E27FC236}">
                <a16:creationId xmlns:a16="http://schemas.microsoft.com/office/drawing/2014/main" id="{6969D0D1-C18D-46E6-AB8B-6D219B666F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0DB8F0-7AAE-46EC-8DA7-E383E4EDA3DD}" type="slidenum">
              <a:rPr lang="zh-TW" altLang="en-US" sz="1400" smtClean="0">
                <a:latin typeface="Times New Roman" panose="02020603050405020304" pitchFamily="18" charset="0"/>
              </a:rPr>
              <a:pPr/>
              <a:t>2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5AE8F3E4-8746-4DA4-A8E7-A77846B29F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869473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sign Goals of MPEG-4 AVC</a:t>
            </a:r>
          </a:p>
        </p:txBody>
      </p:sp>
      <p:sp>
        <p:nvSpPr>
          <p:cNvPr id="718851" name="Rectangle 3">
            <a:extLst>
              <a:ext uri="{FF2B5EF4-FFF2-40B4-BE49-F238E27FC236}">
                <a16:creationId xmlns:a16="http://schemas.microsoft.com/office/drawing/2014/main" id="{4FFF1A30-E89A-4667-8FB5-E977CFDAC3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High compression efficienc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Flexible application to delay constraints appropriate to a variety of services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Error resilience capabilit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Complexity scalabilit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Full specification of decoding (no mismatch)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High quality application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Network friendliness</a:t>
            </a:r>
          </a:p>
        </p:txBody>
      </p:sp>
      <p:sp>
        <p:nvSpPr>
          <p:cNvPr id="271365" name="投影片編號版面配置區 3">
            <a:extLst>
              <a:ext uri="{FF2B5EF4-FFF2-40B4-BE49-F238E27FC236}">
                <a16:creationId xmlns:a16="http://schemas.microsoft.com/office/drawing/2014/main" id="{7B62143C-2B83-42C7-BE92-56A64A3B92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FB0C1E3-834B-44ED-95F3-8E75D47DDC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4">
            <a:extLst>
              <a:ext uri="{FF2B5EF4-FFF2-40B4-BE49-F238E27FC236}">
                <a16:creationId xmlns:a16="http://schemas.microsoft.com/office/drawing/2014/main" id="{003C0380-50E7-42BC-99C4-02E1E639ED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CF3043-C8B4-48C3-B65B-4F40D1B5E53A}" type="slidenum">
              <a:rPr lang="zh-TW" altLang="en-US" sz="1400" smtClean="0">
                <a:latin typeface="Times New Roman" panose="02020603050405020304" pitchFamily="18" charset="0"/>
              </a:rPr>
              <a:pPr/>
              <a:t>2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71924375-753B-48CE-ADCC-702F15F6A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deo Coding Hierarchy</a:t>
            </a:r>
            <a:endParaRPr lang="en-US" altLang="zh-TW" sz="3600">
              <a:ea typeface="新細明體" pitchFamily="18" charset="-120"/>
            </a:endParaRPr>
          </a:p>
        </p:txBody>
      </p:sp>
      <p:sp>
        <p:nvSpPr>
          <p:cNvPr id="722949" name="Rectangle 5">
            <a:extLst>
              <a:ext uri="{FF2B5EF4-FFF2-40B4-BE49-F238E27FC236}">
                <a16:creationId xmlns:a16="http://schemas.microsoft.com/office/drawing/2014/main" id="{F037C44F-A2DB-4623-8127-FF53B4E000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6888" y="1579563"/>
            <a:ext cx="7772400" cy="3240087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Sequence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  <a:r>
              <a:rPr lang="en-US" altLang="zh-TW" dirty="0">
                <a:ea typeface="新細明體" pitchFamily="18" charset="-120"/>
              </a:rPr>
              <a:t> 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Picture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Slice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Macroblock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Block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Pixels / </a:t>
            </a:r>
            <a:r>
              <a:rPr lang="en-US" altLang="zh-TW" dirty="0" err="1">
                <a:ea typeface="新細明體" pitchFamily="18" charset="-120"/>
              </a:rPr>
              <a:t>pels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72389" name="Text Box 6">
            <a:extLst>
              <a:ext uri="{FF2B5EF4-FFF2-40B4-BE49-F238E27FC236}">
                <a16:creationId xmlns:a16="http://schemas.microsoft.com/office/drawing/2014/main" id="{27326A68-59FB-416D-BA3B-2C7F77914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4825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Note: for interlaced video, a picture consists of either one frame or two fields</a:t>
            </a:r>
          </a:p>
        </p:txBody>
      </p:sp>
      <p:sp>
        <p:nvSpPr>
          <p:cNvPr id="272390" name="AutoShape 7">
            <a:extLst>
              <a:ext uri="{FF2B5EF4-FFF2-40B4-BE49-F238E27FC236}">
                <a16:creationId xmlns:a16="http://schemas.microsoft.com/office/drawing/2014/main" id="{E87B295B-83B6-4881-9BEE-2DA85F42ABF1}"/>
              </a:ext>
            </a:extLst>
          </p:cNvPr>
          <p:cNvSpPr>
            <a:spLocks/>
          </p:cNvSpPr>
          <p:nvPr/>
        </p:nvSpPr>
        <p:spPr bwMode="auto">
          <a:xfrm>
            <a:off x="5486400" y="1771650"/>
            <a:ext cx="457200" cy="1295400"/>
          </a:xfrm>
          <a:prstGeom prst="rightBrace">
            <a:avLst>
              <a:gd name="adj1" fmla="val 2361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2391" name="AutoShape 8">
            <a:extLst>
              <a:ext uri="{FF2B5EF4-FFF2-40B4-BE49-F238E27FC236}">
                <a16:creationId xmlns:a16="http://schemas.microsoft.com/office/drawing/2014/main" id="{93B42ECA-6F23-43DF-9465-8A61559C4CBA}"/>
              </a:ext>
            </a:extLst>
          </p:cNvPr>
          <p:cNvSpPr>
            <a:spLocks/>
          </p:cNvSpPr>
          <p:nvPr/>
        </p:nvSpPr>
        <p:spPr bwMode="auto">
          <a:xfrm>
            <a:off x="5486400" y="3295650"/>
            <a:ext cx="457200" cy="1447800"/>
          </a:xfrm>
          <a:prstGeom prst="rightBrace">
            <a:avLst>
              <a:gd name="adj1" fmla="val 263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2392" name="Text Box 9">
            <a:extLst>
              <a:ext uri="{FF2B5EF4-FFF2-40B4-BE49-F238E27FC236}">
                <a16:creationId xmlns:a16="http://schemas.microsoft.com/office/drawing/2014/main" id="{0993E5BA-EF74-417B-9980-9A3BA6A62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526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NAL</a:t>
            </a:r>
          </a:p>
        </p:txBody>
      </p:sp>
      <p:sp>
        <p:nvSpPr>
          <p:cNvPr id="272393" name="Text Box 10">
            <a:extLst>
              <a:ext uri="{FF2B5EF4-FFF2-40B4-BE49-F238E27FC236}">
                <a16:creationId xmlns:a16="http://schemas.microsoft.com/office/drawing/2014/main" id="{1F96D8B2-713B-469F-B92E-83E3D17BE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528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VCL</a:t>
            </a:r>
          </a:p>
        </p:txBody>
      </p:sp>
      <p:sp>
        <p:nvSpPr>
          <p:cNvPr id="272394" name="投影片編號版面配置區 8">
            <a:extLst>
              <a:ext uri="{FF2B5EF4-FFF2-40B4-BE49-F238E27FC236}">
                <a16:creationId xmlns:a16="http://schemas.microsoft.com/office/drawing/2014/main" id="{F87EA6A0-A283-4CA3-BCFA-AF6C72C73C1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9D12A23-262F-4946-9DF6-438B87FC22D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4">
            <a:extLst>
              <a:ext uri="{FF2B5EF4-FFF2-40B4-BE49-F238E27FC236}">
                <a16:creationId xmlns:a16="http://schemas.microsoft.com/office/drawing/2014/main" id="{7EE22C3E-55CF-4FBD-8756-35B751EDA2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E9F78-98B0-41EE-9ACC-BED39A8DB99D}" type="slidenum">
              <a:rPr lang="zh-TW" altLang="en-US" sz="1400" smtClean="0">
                <a:latin typeface="Times New Roman" panose="02020603050405020304" pitchFamily="18" charset="0"/>
              </a:rPr>
              <a:pPr/>
              <a:t>2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06" name="Rectangle 6">
            <a:extLst>
              <a:ext uri="{FF2B5EF4-FFF2-40B4-BE49-F238E27FC236}">
                <a16:creationId xmlns:a16="http://schemas.microsoft.com/office/drawing/2014/main" id="{AB02EE35-7A76-45CA-BE6E-07F6A735B7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he Features of VCL (1/3)</a:t>
            </a:r>
          </a:p>
        </p:txBody>
      </p:sp>
      <p:sp>
        <p:nvSpPr>
          <p:cNvPr id="665607" name="Rectangle 7">
            <a:extLst>
              <a:ext uri="{FF2B5EF4-FFF2-40B4-BE49-F238E27FC236}">
                <a16:creationId xmlns:a16="http://schemas.microsoft.com/office/drawing/2014/main" id="{FA46BD1D-D94F-41BF-BAFD-AB2784DF0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81975" cy="47323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Transformation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ger 4x4 block transform for residual coding</a:t>
            </a:r>
          </a:p>
          <a:p>
            <a:pPr marL="889000" lvl="1" indent="-439738">
              <a:defRPr/>
            </a:pPr>
            <a:r>
              <a:rPr lang="en-US" altLang="zh-TW" dirty="0" err="1">
                <a:ea typeface="新細明體" pitchFamily="18" charset="-120"/>
              </a:rPr>
              <a:t>Hardamard</a:t>
            </a:r>
            <a:endParaRPr lang="en-US" altLang="zh-TW" dirty="0">
              <a:ea typeface="新細明體" pitchFamily="18" charset="-120"/>
            </a:endParaRP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A 4x4 transform on the DC coefficients of the 4x4 blocks in a 16x16 macroblock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A 2x2 transform for the DC coefficients of the 4x4 chroma blocks in a 8x8 macroblock</a:t>
            </a:r>
          </a:p>
        </p:txBody>
      </p:sp>
      <p:sp>
        <p:nvSpPr>
          <p:cNvPr id="273413" name="投影片編號版面配置區 3">
            <a:extLst>
              <a:ext uri="{FF2B5EF4-FFF2-40B4-BE49-F238E27FC236}">
                <a16:creationId xmlns:a16="http://schemas.microsoft.com/office/drawing/2014/main" id="{628F5AAE-EDAD-4687-A2F2-2DF38D85FFE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522D300-FE36-4D6D-B012-AF92AD393C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5CB73C-D320-45D8-9489-D001C378C07F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457200" y="4202113"/>
            <a:ext cx="8229600" cy="237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>
            <a:lvl1pPr marL="2857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93750" indent="-3492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4795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18224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2796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7368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1940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6512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447675" indent="-447675">
              <a:defRPr/>
            </a:pPr>
            <a:r>
              <a:rPr lang="en-US" altLang="zh-TW" sz="2400" kern="0" dirty="0">
                <a:ea typeface="新細明體" pitchFamily="18" charset="-120"/>
              </a:rPr>
              <a:t>Motion Estimation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Variable block-size motion prediction (7 block sizes: 16x16, 8x8, 4x4, 16x8, 8x16, 8x4, 4x8)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Integer, 1/2-, and 1/4-pixel motion vector accuracy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Multiple reference frames (max. 15) may be used for prediction</a:t>
            </a:r>
          </a:p>
        </p:txBody>
      </p:sp>
    </p:spTree>
  </p:cSld>
  <p:clrMapOvr>
    <a:masterClrMapping/>
  </p:clrMapOvr>
  <p:transition/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4">
            <a:extLst>
              <a:ext uri="{FF2B5EF4-FFF2-40B4-BE49-F238E27FC236}">
                <a16:creationId xmlns:a16="http://schemas.microsoft.com/office/drawing/2014/main" id="{7F703339-B328-43D2-871C-5B65D5F43C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879416-97A6-4694-83ED-CEE288AAA563}" type="slidenum">
              <a:rPr lang="zh-TW" altLang="en-US" sz="1400" smtClean="0">
                <a:latin typeface="Times New Roman" panose="02020603050405020304" pitchFamily="18" charset="0"/>
              </a:rPr>
              <a:pPr/>
              <a:t>2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830E4709-AD5A-4988-9308-2780961143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The Features of VCL (2/3)</a:t>
            </a:r>
          </a:p>
        </p:txBody>
      </p:sp>
      <p:sp>
        <p:nvSpPr>
          <p:cNvPr id="667653" name="Rectangle 5">
            <a:extLst>
              <a:ext uri="{FF2B5EF4-FFF2-40B4-BE49-F238E27FC236}">
                <a16:creationId xmlns:a16="http://schemas.microsoft.com/office/drawing/2014/main" id="{CC08531A-5773-4881-9104-51E8FBAA9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6863" y="1235075"/>
            <a:ext cx="8482012" cy="51800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Entropy coding: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Context-based adaptive variable length coding (CAVLC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Context-based adaptive binary arithmetic coding (CABAC)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Others: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pace-domain Intra prediction (10 prediction modes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De-blocking loop filter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Motion vector prediction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lice structure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rlace coding tools</a:t>
            </a:r>
          </a:p>
        </p:txBody>
      </p:sp>
      <p:sp>
        <p:nvSpPr>
          <p:cNvPr id="274437" name="投影片編號版面配置區 3">
            <a:extLst>
              <a:ext uri="{FF2B5EF4-FFF2-40B4-BE49-F238E27FC236}">
                <a16:creationId xmlns:a16="http://schemas.microsoft.com/office/drawing/2014/main" id="{4D1C0187-89CE-4346-8018-D65B7BA90BB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B443F4-5B4A-4547-B6F1-31AB890A831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4">
            <a:extLst>
              <a:ext uri="{FF2B5EF4-FFF2-40B4-BE49-F238E27FC236}">
                <a16:creationId xmlns:a16="http://schemas.microsoft.com/office/drawing/2014/main" id="{189AA5AD-894E-4FF9-B280-ABE773F63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6C68B7-28C0-4B0C-A1CE-32A418A59A44}" type="slidenum">
              <a:rPr lang="zh-TW" altLang="en-US" sz="1400" smtClean="0">
                <a:latin typeface="Times New Roman" panose="02020603050405020304" pitchFamily="18" charset="0"/>
              </a:rPr>
              <a:pPr/>
              <a:t>2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A8713448-F547-4FDD-ABDE-98D4C1D43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Frame Types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89D3E2BB-1674-4134-A760-7F7715589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I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P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B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SP- and SI-frames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 and SI frames provide functionalities for bit-stream switching, splicing, random access, VCR functionalities, and error resilience/recovery</a:t>
            </a:r>
            <a:r>
              <a:rPr lang="en-US" altLang="zh-TW" sz="2800" dirty="0">
                <a:ea typeface="新細明體" pitchFamily="18" charset="-120"/>
              </a:rPr>
              <a:t> </a:t>
            </a:r>
          </a:p>
        </p:txBody>
      </p:sp>
      <p:sp>
        <p:nvSpPr>
          <p:cNvPr id="275461" name="投影片編號版面配置區 3">
            <a:extLst>
              <a:ext uri="{FF2B5EF4-FFF2-40B4-BE49-F238E27FC236}">
                <a16:creationId xmlns:a16="http://schemas.microsoft.com/office/drawing/2014/main" id="{8017490E-206D-47C1-8845-305B4A91C0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1F939D-8B39-4C1B-A733-B6F3D1F3FE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4">
            <a:extLst>
              <a:ext uri="{FF2B5EF4-FFF2-40B4-BE49-F238E27FC236}">
                <a16:creationId xmlns:a16="http://schemas.microsoft.com/office/drawing/2014/main" id="{EF9857CA-CB4C-486F-97F7-ED56404302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4D467F-6BE2-4E18-9945-785FEA09E544}" type="slidenum">
              <a:rPr lang="zh-TW" altLang="en-US" sz="1400" smtClean="0">
                <a:latin typeface="Times New Roman" panose="02020603050405020304" pitchFamily="18" charset="0"/>
              </a:rPr>
              <a:pPr/>
              <a:t>2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FA12BAB3-A59E-4827-93FC-CDC1DAFAE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Picture Formats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C0442664-0214-41CB-8C09-0386C4433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8000" y="1154113"/>
            <a:ext cx="7840663" cy="889000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>
                <a:ea typeface="新細明體" pitchFamily="18" charset="-120"/>
              </a:rPr>
              <a:t>Color sequences using 4:2:0 chroma sub-sampling</a:t>
            </a:r>
            <a:r>
              <a:rPr lang="en-US" altLang="zh-TW">
                <a:ea typeface="新細明體" pitchFamily="18" charset="-120"/>
              </a:rPr>
              <a:t> </a:t>
            </a:r>
          </a:p>
        </p:txBody>
      </p:sp>
      <p:sp>
        <p:nvSpPr>
          <p:cNvPr id="276485" name="Text Box 6">
            <a:extLst>
              <a:ext uri="{FF2B5EF4-FFF2-40B4-BE49-F238E27FC236}">
                <a16:creationId xmlns:a16="http://schemas.microsoft.com/office/drawing/2014/main" id="{E8B140B7-2CFF-494D-986A-4FC5A18E2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623728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1800">
                <a:ea typeface="新細明體" panose="02020500000000000000" pitchFamily="18" charset="-120"/>
              </a:rPr>
              <a:t>interlaced frames</a:t>
            </a:r>
            <a:r>
              <a:rPr kumimoji="1"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76486" name="Text Box 7">
            <a:extLst>
              <a:ext uri="{FF2B5EF4-FFF2-40B4-BE49-F238E27FC236}">
                <a16:creationId xmlns:a16="http://schemas.microsoft.com/office/drawing/2014/main" id="{F37C6865-5DEC-4328-9E71-6CF7C6E2A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165850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1800">
                <a:ea typeface="新細明體" panose="02020500000000000000" pitchFamily="18" charset="-120"/>
              </a:rPr>
              <a:t>progressive frames</a:t>
            </a:r>
            <a:r>
              <a:rPr kumimoji="1"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76487" name="Line 10">
            <a:extLst>
              <a:ext uri="{FF2B5EF4-FFF2-40B4-BE49-F238E27FC236}">
                <a16:creationId xmlns:a16="http://schemas.microsoft.com/office/drawing/2014/main" id="{CA42A2A3-2A42-44C8-9C37-654D8A6199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88" name="Line 11">
            <a:extLst>
              <a:ext uri="{FF2B5EF4-FFF2-40B4-BE49-F238E27FC236}">
                <a16:creationId xmlns:a16="http://schemas.microsoft.com/office/drawing/2014/main" id="{0DAF0860-2ED5-4921-A079-32E5B61AC6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89" name="Line 12">
            <a:extLst>
              <a:ext uri="{FF2B5EF4-FFF2-40B4-BE49-F238E27FC236}">
                <a16:creationId xmlns:a16="http://schemas.microsoft.com/office/drawing/2014/main" id="{8863AEF4-14A3-4FB6-8502-A9E168A0A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0" name="Line 13">
            <a:extLst>
              <a:ext uri="{FF2B5EF4-FFF2-40B4-BE49-F238E27FC236}">
                <a16:creationId xmlns:a16="http://schemas.microsoft.com/office/drawing/2014/main" id="{E022DFB7-38F2-45CF-9736-D4E8F5AC82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1" name="Line 14">
            <a:extLst>
              <a:ext uri="{FF2B5EF4-FFF2-40B4-BE49-F238E27FC236}">
                <a16:creationId xmlns:a16="http://schemas.microsoft.com/office/drawing/2014/main" id="{FFDBD66A-636F-446D-8D05-2D19DAE40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2" name="Line 15">
            <a:extLst>
              <a:ext uri="{FF2B5EF4-FFF2-40B4-BE49-F238E27FC236}">
                <a16:creationId xmlns:a16="http://schemas.microsoft.com/office/drawing/2014/main" id="{7C433959-1882-4846-B5C1-C079B99CF0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3" name="Line 16">
            <a:extLst>
              <a:ext uri="{FF2B5EF4-FFF2-40B4-BE49-F238E27FC236}">
                <a16:creationId xmlns:a16="http://schemas.microsoft.com/office/drawing/2014/main" id="{758A8E99-4909-4C4C-BB44-1CFD55113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4" name="Line 17">
            <a:extLst>
              <a:ext uri="{FF2B5EF4-FFF2-40B4-BE49-F238E27FC236}">
                <a16:creationId xmlns:a16="http://schemas.microsoft.com/office/drawing/2014/main" id="{AC6861EB-0875-44B1-BA70-FC27EF452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5" name="Freeform 18">
            <a:extLst>
              <a:ext uri="{FF2B5EF4-FFF2-40B4-BE49-F238E27FC236}">
                <a16:creationId xmlns:a16="http://schemas.microsoft.com/office/drawing/2014/main" id="{D93FCB39-05A5-4359-8304-892C04E83D07}"/>
              </a:ext>
            </a:extLst>
          </p:cNvPr>
          <p:cNvSpPr>
            <a:spLocks/>
          </p:cNvSpPr>
          <p:nvPr/>
        </p:nvSpPr>
        <p:spPr bwMode="auto">
          <a:xfrm>
            <a:off x="1893888" y="28892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496" name="Freeform 19">
            <a:extLst>
              <a:ext uri="{FF2B5EF4-FFF2-40B4-BE49-F238E27FC236}">
                <a16:creationId xmlns:a16="http://schemas.microsoft.com/office/drawing/2014/main" id="{54FA5971-077B-4789-A7B3-BED8B0777B83}"/>
              </a:ext>
            </a:extLst>
          </p:cNvPr>
          <p:cNvSpPr>
            <a:spLocks/>
          </p:cNvSpPr>
          <p:nvPr/>
        </p:nvSpPr>
        <p:spPr bwMode="auto">
          <a:xfrm>
            <a:off x="1893888" y="28892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2147483646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2"/>
                  <a:pt x="15" y="67"/>
                  <a:pt x="34" y="67"/>
                </a:cubicBezTo>
                <a:cubicBezTo>
                  <a:pt x="52" y="67"/>
                  <a:pt x="67" y="52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497" name="Line 20">
            <a:extLst>
              <a:ext uri="{FF2B5EF4-FFF2-40B4-BE49-F238E27FC236}">
                <a16:creationId xmlns:a16="http://schemas.microsoft.com/office/drawing/2014/main" id="{ED07CBAE-522A-4EED-92F5-417118DC4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8" name="Line 21">
            <a:extLst>
              <a:ext uri="{FF2B5EF4-FFF2-40B4-BE49-F238E27FC236}">
                <a16:creationId xmlns:a16="http://schemas.microsoft.com/office/drawing/2014/main" id="{7A3A8419-36F7-4E01-B56A-7DB50774F7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9" name="Line 22">
            <a:extLst>
              <a:ext uri="{FF2B5EF4-FFF2-40B4-BE49-F238E27FC236}">
                <a16:creationId xmlns:a16="http://schemas.microsoft.com/office/drawing/2014/main" id="{CF544EF5-05FC-4D5A-9982-D49784215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0" name="Line 23">
            <a:extLst>
              <a:ext uri="{FF2B5EF4-FFF2-40B4-BE49-F238E27FC236}">
                <a16:creationId xmlns:a16="http://schemas.microsoft.com/office/drawing/2014/main" id="{DA1D36FF-3FE8-4076-A2B3-BAAF17349C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1" name="Line 24">
            <a:extLst>
              <a:ext uri="{FF2B5EF4-FFF2-40B4-BE49-F238E27FC236}">
                <a16:creationId xmlns:a16="http://schemas.microsoft.com/office/drawing/2014/main" id="{CA3015B9-B200-45DA-B26C-37C6FE841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2" name="Line 25">
            <a:extLst>
              <a:ext uri="{FF2B5EF4-FFF2-40B4-BE49-F238E27FC236}">
                <a16:creationId xmlns:a16="http://schemas.microsoft.com/office/drawing/2014/main" id="{779ECCA9-27EC-4E07-BD36-D94744F0A3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3" name="Line 26">
            <a:extLst>
              <a:ext uri="{FF2B5EF4-FFF2-40B4-BE49-F238E27FC236}">
                <a16:creationId xmlns:a16="http://schemas.microsoft.com/office/drawing/2014/main" id="{590A423C-7259-4779-BB36-3680DA688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4" name="Line 27">
            <a:extLst>
              <a:ext uri="{FF2B5EF4-FFF2-40B4-BE49-F238E27FC236}">
                <a16:creationId xmlns:a16="http://schemas.microsoft.com/office/drawing/2014/main" id="{4976C2AA-5B86-4B68-8CC8-CF5D11DE0F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5" name="Freeform 28">
            <a:extLst>
              <a:ext uri="{FF2B5EF4-FFF2-40B4-BE49-F238E27FC236}">
                <a16:creationId xmlns:a16="http://schemas.microsoft.com/office/drawing/2014/main" id="{B16903C5-AE07-4B96-8FB1-74783AC3948B}"/>
              </a:ext>
            </a:extLst>
          </p:cNvPr>
          <p:cNvSpPr>
            <a:spLocks/>
          </p:cNvSpPr>
          <p:nvPr/>
        </p:nvSpPr>
        <p:spPr bwMode="auto">
          <a:xfrm>
            <a:off x="2738438" y="28892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06" name="Freeform 29">
            <a:extLst>
              <a:ext uri="{FF2B5EF4-FFF2-40B4-BE49-F238E27FC236}">
                <a16:creationId xmlns:a16="http://schemas.microsoft.com/office/drawing/2014/main" id="{AE1791E2-989E-4B28-A373-D6CE3FC1CA48}"/>
              </a:ext>
            </a:extLst>
          </p:cNvPr>
          <p:cNvSpPr>
            <a:spLocks/>
          </p:cNvSpPr>
          <p:nvPr/>
        </p:nvSpPr>
        <p:spPr bwMode="auto">
          <a:xfrm>
            <a:off x="2738438" y="28892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2147483646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2"/>
                  <a:pt x="15" y="67"/>
                  <a:pt x="34" y="67"/>
                </a:cubicBezTo>
                <a:cubicBezTo>
                  <a:pt x="52" y="67"/>
                  <a:pt x="67" y="52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07" name="Line 30">
            <a:extLst>
              <a:ext uri="{FF2B5EF4-FFF2-40B4-BE49-F238E27FC236}">
                <a16:creationId xmlns:a16="http://schemas.microsoft.com/office/drawing/2014/main" id="{C9828C07-2C94-4C42-BC46-1CF3840DF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8" name="Line 31">
            <a:extLst>
              <a:ext uri="{FF2B5EF4-FFF2-40B4-BE49-F238E27FC236}">
                <a16:creationId xmlns:a16="http://schemas.microsoft.com/office/drawing/2014/main" id="{608E91C5-56E3-405C-801C-9E8274B5B7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9" name="Line 32">
            <a:extLst>
              <a:ext uri="{FF2B5EF4-FFF2-40B4-BE49-F238E27FC236}">
                <a16:creationId xmlns:a16="http://schemas.microsoft.com/office/drawing/2014/main" id="{F6D90303-C0CA-40A4-BDD1-820797AA9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0" name="Line 33">
            <a:extLst>
              <a:ext uri="{FF2B5EF4-FFF2-40B4-BE49-F238E27FC236}">
                <a16:creationId xmlns:a16="http://schemas.microsoft.com/office/drawing/2014/main" id="{CDE09336-6FD9-4CB0-95F7-6AB1D026FC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1" name="Line 34">
            <a:extLst>
              <a:ext uri="{FF2B5EF4-FFF2-40B4-BE49-F238E27FC236}">
                <a16:creationId xmlns:a16="http://schemas.microsoft.com/office/drawing/2014/main" id="{7F184E18-B93D-4C51-92B1-E207046178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2" name="Line 35">
            <a:extLst>
              <a:ext uri="{FF2B5EF4-FFF2-40B4-BE49-F238E27FC236}">
                <a16:creationId xmlns:a16="http://schemas.microsoft.com/office/drawing/2014/main" id="{FEE6536B-7079-4585-B7F7-20601EC41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3" name="Line 36">
            <a:extLst>
              <a:ext uri="{FF2B5EF4-FFF2-40B4-BE49-F238E27FC236}">
                <a16:creationId xmlns:a16="http://schemas.microsoft.com/office/drawing/2014/main" id="{5C6865A5-815F-4BD9-B1F0-5A8ACA24A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4" name="Line 37">
            <a:extLst>
              <a:ext uri="{FF2B5EF4-FFF2-40B4-BE49-F238E27FC236}">
                <a16:creationId xmlns:a16="http://schemas.microsoft.com/office/drawing/2014/main" id="{6DBCF1C9-1F95-495C-B204-7B79A03F90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5" name="Freeform 38">
            <a:extLst>
              <a:ext uri="{FF2B5EF4-FFF2-40B4-BE49-F238E27FC236}">
                <a16:creationId xmlns:a16="http://schemas.microsoft.com/office/drawing/2014/main" id="{74DDDB62-4C41-4BC2-8231-95715DB1DDD2}"/>
              </a:ext>
            </a:extLst>
          </p:cNvPr>
          <p:cNvSpPr>
            <a:spLocks/>
          </p:cNvSpPr>
          <p:nvPr/>
        </p:nvSpPr>
        <p:spPr bwMode="auto">
          <a:xfrm>
            <a:off x="3584575" y="2889250"/>
            <a:ext cx="104775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16" name="Oval 39">
            <a:extLst>
              <a:ext uri="{FF2B5EF4-FFF2-40B4-BE49-F238E27FC236}">
                <a16:creationId xmlns:a16="http://schemas.microsoft.com/office/drawing/2014/main" id="{97CBDAE5-8FB0-4D3E-8046-9C3694C8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2889250"/>
            <a:ext cx="104775" cy="106363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17" name="Line 40">
            <a:extLst>
              <a:ext uri="{FF2B5EF4-FFF2-40B4-BE49-F238E27FC236}">
                <a16:creationId xmlns:a16="http://schemas.microsoft.com/office/drawing/2014/main" id="{A24B3C64-AB3E-487B-A95B-9DB218FDC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8" name="Line 41">
            <a:extLst>
              <a:ext uri="{FF2B5EF4-FFF2-40B4-BE49-F238E27FC236}">
                <a16:creationId xmlns:a16="http://schemas.microsoft.com/office/drawing/2014/main" id="{570C1403-819A-4D77-A656-57DAA735F6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9" name="Line 42">
            <a:extLst>
              <a:ext uri="{FF2B5EF4-FFF2-40B4-BE49-F238E27FC236}">
                <a16:creationId xmlns:a16="http://schemas.microsoft.com/office/drawing/2014/main" id="{D9ABF6D5-C112-4263-A4F2-61C87A50E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0" name="Line 43">
            <a:extLst>
              <a:ext uri="{FF2B5EF4-FFF2-40B4-BE49-F238E27FC236}">
                <a16:creationId xmlns:a16="http://schemas.microsoft.com/office/drawing/2014/main" id="{6C98EA6C-0E22-46C3-A3FF-7752994D5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1" name="Line 44">
            <a:extLst>
              <a:ext uri="{FF2B5EF4-FFF2-40B4-BE49-F238E27FC236}">
                <a16:creationId xmlns:a16="http://schemas.microsoft.com/office/drawing/2014/main" id="{29CBD320-C35E-4C12-BC4D-E21E0A9E0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2" name="Line 45">
            <a:extLst>
              <a:ext uri="{FF2B5EF4-FFF2-40B4-BE49-F238E27FC236}">
                <a16:creationId xmlns:a16="http://schemas.microsoft.com/office/drawing/2014/main" id="{443111BD-5913-44F5-B3C6-BB4255DA1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3" name="Line 46">
            <a:extLst>
              <a:ext uri="{FF2B5EF4-FFF2-40B4-BE49-F238E27FC236}">
                <a16:creationId xmlns:a16="http://schemas.microsoft.com/office/drawing/2014/main" id="{9790B48F-52B7-4AC0-B909-F76C4BC4D5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4" name="Line 47">
            <a:extLst>
              <a:ext uri="{FF2B5EF4-FFF2-40B4-BE49-F238E27FC236}">
                <a16:creationId xmlns:a16="http://schemas.microsoft.com/office/drawing/2014/main" id="{F67DAE33-6418-4955-8654-008A28B95A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5" name="Freeform 48">
            <a:extLst>
              <a:ext uri="{FF2B5EF4-FFF2-40B4-BE49-F238E27FC236}">
                <a16:creationId xmlns:a16="http://schemas.microsoft.com/office/drawing/2014/main" id="{DD0BB8A2-BA16-4A0E-A715-5B49A689DD8D}"/>
              </a:ext>
            </a:extLst>
          </p:cNvPr>
          <p:cNvSpPr>
            <a:spLocks/>
          </p:cNvSpPr>
          <p:nvPr/>
        </p:nvSpPr>
        <p:spPr bwMode="auto">
          <a:xfrm>
            <a:off x="1893888" y="3735388"/>
            <a:ext cx="106362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26" name="Freeform 49">
            <a:extLst>
              <a:ext uri="{FF2B5EF4-FFF2-40B4-BE49-F238E27FC236}">
                <a16:creationId xmlns:a16="http://schemas.microsoft.com/office/drawing/2014/main" id="{11C0AC58-262B-424E-9FB2-B4F53893A613}"/>
              </a:ext>
            </a:extLst>
          </p:cNvPr>
          <p:cNvSpPr>
            <a:spLocks/>
          </p:cNvSpPr>
          <p:nvPr/>
        </p:nvSpPr>
        <p:spPr bwMode="auto">
          <a:xfrm>
            <a:off x="1893888" y="3735388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27" name="Line 50">
            <a:extLst>
              <a:ext uri="{FF2B5EF4-FFF2-40B4-BE49-F238E27FC236}">
                <a16:creationId xmlns:a16="http://schemas.microsoft.com/office/drawing/2014/main" id="{92362B22-8747-4E5B-903C-DFE282CB4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8" name="Line 51">
            <a:extLst>
              <a:ext uri="{FF2B5EF4-FFF2-40B4-BE49-F238E27FC236}">
                <a16:creationId xmlns:a16="http://schemas.microsoft.com/office/drawing/2014/main" id="{CC67952B-B4AC-4077-8077-F34271CA0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9" name="Line 52">
            <a:extLst>
              <a:ext uri="{FF2B5EF4-FFF2-40B4-BE49-F238E27FC236}">
                <a16:creationId xmlns:a16="http://schemas.microsoft.com/office/drawing/2014/main" id="{D22E1BE8-024E-45F0-906D-A447C969A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0" name="Line 53">
            <a:extLst>
              <a:ext uri="{FF2B5EF4-FFF2-40B4-BE49-F238E27FC236}">
                <a16:creationId xmlns:a16="http://schemas.microsoft.com/office/drawing/2014/main" id="{AED86D43-6CCE-47E5-92F8-BE007787ED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1" name="Line 54">
            <a:extLst>
              <a:ext uri="{FF2B5EF4-FFF2-40B4-BE49-F238E27FC236}">
                <a16:creationId xmlns:a16="http://schemas.microsoft.com/office/drawing/2014/main" id="{4E8B90E3-DAF6-45EE-A904-932FAE0F0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2" name="Line 55">
            <a:extLst>
              <a:ext uri="{FF2B5EF4-FFF2-40B4-BE49-F238E27FC236}">
                <a16:creationId xmlns:a16="http://schemas.microsoft.com/office/drawing/2014/main" id="{FA27747F-BD4F-4147-890B-0CDB6A10D2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3" name="Line 56">
            <a:extLst>
              <a:ext uri="{FF2B5EF4-FFF2-40B4-BE49-F238E27FC236}">
                <a16:creationId xmlns:a16="http://schemas.microsoft.com/office/drawing/2014/main" id="{D107DBF1-066D-411D-B3E5-25BCA24E7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4" name="Line 57">
            <a:extLst>
              <a:ext uri="{FF2B5EF4-FFF2-40B4-BE49-F238E27FC236}">
                <a16:creationId xmlns:a16="http://schemas.microsoft.com/office/drawing/2014/main" id="{F4B0D0D1-F35B-4FF1-8FBD-0F05985C7C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5" name="Freeform 58">
            <a:extLst>
              <a:ext uri="{FF2B5EF4-FFF2-40B4-BE49-F238E27FC236}">
                <a16:creationId xmlns:a16="http://schemas.microsoft.com/office/drawing/2014/main" id="{CE257993-BB51-4F5C-8F83-46FEDFA04F22}"/>
              </a:ext>
            </a:extLst>
          </p:cNvPr>
          <p:cNvSpPr>
            <a:spLocks/>
          </p:cNvSpPr>
          <p:nvPr/>
        </p:nvSpPr>
        <p:spPr bwMode="auto">
          <a:xfrm>
            <a:off x="2738438" y="3735388"/>
            <a:ext cx="106362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36" name="Freeform 59">
            <a:extLst>
              <a:ext uri="{FF2B5EF4-FFF2-40B4-BE49-F238E27FC236}">
                <a16:creationId xmlns:a16="http://schemas.microsoft.com/office/drawing/2014/main" id="{8CD45A67-6F33-4E36-97DF-A37D6AD71108}"/>
              </a:ext>
            </a:extLst>
          </p:cNvPr>
          <p:cNvSpPr>
            <a:spLocks/>
          </p:cNvSpPr>
          <p:nvPr/>
        </p:nvSpPr>
        <p:spPr bwMode="auto">
          <a:xfrm>
            <a:off x="2738438" y="3735388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37" name="Line 60">
            <a:extLst>
              <a:ext uri="{FF2B5EF4-FFF2-40B4-BE49-F238E27FC236}">
                <a16:creationId xmlns:a16="http://schemas.microsoft.com/office/drawing/2014/main" id="{C4114EDC-5135-44AB-8578-DD5381BDDE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8" name="Line 61">
            <a:extLst>
              <a:ext uri="{FF2B5EF4-FFF2-40B4-BE49-F238E27FC236}">
                <a16:creationId xmlns:a16="http://schemas.microsoft.com/office/drawing/2014/main" id="{AC99B98D-DDF4-47EA-A257-31AD4357A2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9" name="Line 62">
            <a:extLst>
              <a:ext uri="{FF2B5EF4-FFF2-40B4-BE49-F238E27FC236}">
                <a16:creationId xmlns:a16="http://schemas.microsoft.com/office/drawing/2014/main" id="{726B65D6-C851-40F5-9922-557B32D0B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0" name="Line 63">
            <a:extLst>
              <a:ext uri="{FF2B5EF4-FFF2-40B4-BE49-F238E27FC236}">
                <a16:creationId xmlns:a16="http://schemas.microsoft.com/office/drawing/2014/main" id="{01A732A1-E786-4B00-84FC-5CA5C135C4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1" name="Line 64">
            <a:extLst>
              <a:ext uri="{FF2B5EF4-FFF2-40B4-BE49-F238E27FC236}">
                <a16:creationId xmlns:a16="http://schemas.microsoft.com/office/drawing/2014/main" id="{C42BA6F5-6B21-4097-A560-5886B4F87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2" name="Line 65">
            <a:extLst>
              <a:ext uri="{FF2B5EF4-FFF2-40B4-BE49-F238E27FC236}">
                <a16:creationId xmlns:a16="http://schemas.microsoft.com/office/drawing/2014/main" id="{BDEF9748-33B5-420D-B2B9-86DCB3A0EC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3" name="Line 66">
            <a:extLst>
              <a:ext uri="{FF2B5EF4-FFF2-40B4-BE49-F238E27FC236}">
                <a16:creationId xmlns:a16="http://schemas.microsoft.com/office/drawing/2014/main" id="{6E96E601-F194-4AFF-A481-6562FEBF6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4" name="Line 67">
            <a:extLst>
              <a:ext uri="{FF2B5EF4-FFF2-40B4-BE49-F238E27FC236}">
                <a16:creationId xmlns:a16="http://schemas.microsoft.com/office/drawing/2014/main" id="{996F8E6F-823C-4298-8D05-E8753EA72B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5" name="Freeform 68">
            <a:extLst>
              <a:ext uri="{FF2B5EF4-FFF2-40B4-BE49-F238E27FC236}">
                <a16:creationId xmlns:a16="http://schemas.microsoft.com/office/drawing/2014/main" id="{676F3436-DC0C-41E2-9674-AFF5BE3FD6E7}"/>
              </a:ext>
            </a:extLst>
          </p:cNvPr>
          <p:cNvSpPr>
            <a:spLocks/>
          </p:cNvSpPr>
          <p:nvPr/>
        </p:nvSpPr>
        <p:spPr bwMode="auto">
          <a:xfrm>
            <a:off x="3584575" y="3735388"/>
            <a:ext cx="104775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46" name="Oval 69">
            <a:extLst>
              <a:ext uri="{FF2B5EF4-FFF2-40B4-BE49-F238E27FC236}">
                <a16:creationId xmlns:a16="http://schemas.microsoft.com/office/drawing/2014/main" id="{2A1D3E43-0D0D-4CB7-B7A0-62F9A602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3735388"/>
            <a:ext cx="104775" cy="104775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47" name="Line 70">
            <a:extLst>
              <a:ext uri="{FF2B5EF4-FFF2-40B4-BE49-F238E27FC236}">
                <a16:creationId xmlns:a16="http://schemas.microsoft.com/office/drawing/2014/main" id="{F09DA7DC-3344-4976-A81F-7886B7995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8" name="Line 71">
            <a:extLst>
              <a:ext uri="{FF2B5EF4-FFF2-40B4-BE49-F238E27FC236}">
                <a16:creationId xmlns:a16="http://schemas.microsoft.com/office/drawing/2014/main" id="{650763AB-461C-421B-9747-E1586DD213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9" name="Line 72">
            <a:extLst>
              <a:ext uri="{FF2B5EF4-FFF2-40B4-BE49-F238E27FC236}">
                <a16:creationId xmlns:a16="http://schemas.microsoft.com/office/drawing/2014/main" id="{B1CDD214-BDC9-4FD4-8C36-7FF03F459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0" name="Line 73">
            <a:extLst>
              <a:ext uri="{FF2B5EF4-FFF2-40B4-BE49-F238E27FC236}">
                <a16:creationId xmlns:a16="http://schemas.microsoft.com/office/drawing/2014/main" id="{2E23772C-3753-4807-BE01-C00D865027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1" name="Line 74">
            <a:extLst>
              <a:ext uri="{FF2B5EF4-FFF2-40B4-BE49-F238E27FC236}">
                <a16:creationId xmlns:a16="http://schemas.microsoft.com/office/drawing/2014/main" id="{AB5F4FC0-1C19-4F6C-B0A3-164B58360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2" name="Line 75">
            <a:extLst>
              <a:ext uri="{FF2B5EF4-FFF2-40B4-BE49-F238E27FC236}">
                <a16:creationId xmlns:a16="http://schemas.microsoft.com/office/drawing/2014/main" id="{8F4ACE5A-EC42-4D94-A6C9-A0D6C275D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3" name="Line 76">
            <a:extLst>
              <a:ext uri="{FF2B5EF4-FFF2-40B4-BE49-F238E27FC236}">
                <a16:creationId xmlns:a16="http://schemas.microsoft.com/office/drawing/2014/main" id="{408E9930-F227-47B5-9C11-6F4B4B04F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4" name="Line 77">
            <a:extLst>
              <a:ext uri="{FF2B5EF4-FFF2-40B4-BE49-F238E27FC236}">
                <a16:creationId xmlns:a16="http://schemas.microsoft.com/office/drawing/2014/main" id="{4AC8E9BD-F193-4B96-B194-4D785F3682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5" name="Freeform 78">
            <a:extLst>
              <a:ext uri="{FF2B5EF4-FFF2-40B4-BE49-F238E27FC236}">
                <a16:creationId xmlns:a16="http://schemas.microsoft.com/office/drawing/2014/main" id="{B1909AB4-3944-46E6-B8F8-70ADED2A7E0A}"/>
              </a:ext>
            </a:extLst>
          </p:cNvPr>
          <p:cNvSpPr>
            <a:spLocks/>
          </p:cNvSpPr>
          <p:nvPr/>
        </p:nvSpPr>
        <p:spPr bwMode="auto">
          <a:xfrm>
            <a:off x="1893888" y="4475163"/>
            <a:ext cx="106362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56" name="Freeform 79">
            <a:extLst>
              <a:ext uri="{FF2B5EF4-FFF2-40B4-BE49-F238E27FC236}">
                <a16:creationId xmlns:a16="http://schemas.microsoft.com/office/drawing/2014/main" id="{F56E707F-73CC-4B63-A5EA-ED977D11AC97}"/>
              </a:ext>
            </a:extLst>
          </p:cNvPr>
          <p:cNvSpPr>
            <a:spLocks/>
          </p:cNvSpPr>
          <p:nvPr/>
        </p:nvSpPr>
        <p:spPr bwMode="auto">
          <a:xfrm>
            <a:off x="1893888" y="4475163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57" name="Line 80">
            <a:extLst>
              <a:ext uri="{FF2B5EF4-FFF2-40B4-BE49-F238E27FC236}">
                <a16:creationId xmlns:a16="http://schemas.microsoft.com/office/drawing/2014/main" id="{7C6C35DA-B69F-429C-A0AA-B1FA6ACB6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8" name="Line 81">
            <a:extLst>
              <a:ext uri="{FF2B5EF4-FFF2-40B4-BE49-F238E27FC236}">
                <a16:creationId xmlns:a16="http://schemas.microsoft.com/office/drawing/2014/main" id="{672475DF-68FA-4AA3-96C4-EC6A9C04DB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9" name="Line 82">
            <a:extLst>
              <a:ext uri="{FF2B5EF4-FFF2-40B4-BE49-F238E27FC236}">
                <a16:creationId xmlns:a16="http://schemas.microsoft.com/office/drawing/2014/main" id="{41EE8560-4FDF-4D69-8052-CA309A935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0" name="Line 83">
            <a:extLst>
              <a:ext uri="{FF2B5EF4-FFF2-40B4-BE49-F238E27FC236}">
                <a16:creationId xmlns:a16="http://schemas.microsoft.com/office/drawing/2014/main" id="{1E05BB63-E091-4AFA-A8C8-939156B47B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1" name="Line 84">
            <a:extLst>
              <a:ext uri="{FF2B5EF4-FFF2-40B4-BE49-F238E27FC236}">
                <a16:creationId xmlns:a16="http://schemas.microsoft.com/office/drawing/2014/main" id="{225DCD01-F35F-4810-BA76-30B854628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2" name="Line 85">
            <a:extLst>
              <a:ext uri="{FF2B5EF4-FFF2-40B4-BE49-F238E27FC236}">
                <a16:creationId xmlns:a16="http://schemas.microsoft.com/office/drawing/2014/main" id="{09DA72C0-E2F4-4879-B5AE-9E0BE997FF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3" name="Line 86">
            <a:extLst>
              <a:ext uri="{FF2B5EF4-FFF2-40B4-BE49-F238E27FC236}">
                <a16:creationId xmlns:a16="http://schemas.microsoft.com/office/drawing/2014/main" id="{2CE4972F-270A-4BF0-8A46-DC92177FB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4" name="Line 87">
            <a:extLst>
              <a:ext uri="{FF2B5EF4-FFF2-40B4-BE49-F238E27FC236}">
                <a16:creationId xmlns:a16="http://schemas.microsoft.com/office/drawing/2014/main" id="{F4A1AA82-8462-4B11-86C3-74FA04BB06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5" name="Freeform 88">
            <a:extLst>
              <a:ext uri="{FF2B5EF4-FFF2-40B4-BE49-F238E27FC236}">
                <a16:creationId xmlns:a16="http://schemas.microsoft.com/office/drawing/2014/main" id="{5DFC2468-9635-418B-8D7B-2D634897F9A1}"/>
              </a:ext>
            </a:extLst>
          </p:cNvPr>
          <p:cNvSpPr>
            <a:spLocks/>
          </p:cNvSpPr>
          <p:nvPr/>
        </p:nvSpPr>
        <p:spPr bwMode="auto">
          <a:xfrm>
            <a:off x="2738438" y="4475163"/>
            <a:ext cx="106362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66" name="Freeform 89">
            <a:extLst>
              <a:ext uri="{FF2B5EF4-FFF2-40B4-BE49-F238E27FC236}">
                <a16:creationId xmlns:a16="http://schemas.microsoft.com/office/drawing/2014/main" id="{007872FD-B3B0-4805-A1F1-29D9C6611A4C}"/>
              </a:ext>
            </a:extLst>
          </p:cNvPr>
          <p:cNvSpPr>
            <a:spLocks/>
          </p:cNvSpPr>
          <p:nvPr/>
        </p:nvSpPr>
        <p:spPr bwMode="auto">
          <a:xfrm>
            <a:off x="2738438" y="4475163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67" name="Line 90">
            <a:extLst>
              <a:ext uri="{FF2B5EF4-FFF2-40B4-BE49-F238E27FC236}">
                <a16:creationId xmlns:a16="http://schemas.microsoft.com/office/drawing/2014/main" id="{4809A693-8A81-40C6-BDCF-2B7059D27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8" name="Line 91">
            <a:extLst>
              <a:ext uri="{FF2B5EF4-FFF2-40B4-BE49-F238E27FC236}">
                <a16:creationId xmlns:a16="http://schemas.microsoft.com/office/drawing/2014/main" id="{BCAA7250-4EBB-4253-99F5-C8A842D644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9" name="Line 92">
            <a:extLst>
              <a:ext uri="{FF2B5EF4-FFF2-40B4-BE49-F238E27FC236}">
                <a16:creationId xmlns:a16="http://schemas.microsoft.com/office/drawing/2014/main" id="{81B4C32E-B86D-4D0D-ADC4-8297D4118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0" name="Line 93">
            <a:extLst>
              <a:ext uri="{FF2B5EF4-FFF2-40B4-BE49-F238E27FC236}">
                <a16:creationId xmlns:a16="http://schemas.microsoft.com/office/drawing/2014/main" id="{C939DEE2-07AB-45E0-919F-C8FAE3DFA7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1" name="Line 94">
            <a:extLst>
              <a:ext uri="{FF2B5EF4-FFF2-40B4-BE49-F238E27FC236}">
                <a16:creationId xmlns:a16="http://schemas.microsoft.com/office/drawing/2014/main" id="{DF0A8883-F28D-4B1A-BF61-0ADB83967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2" name="Line 95">
            <a:extLst>
              <a:ext uri="{FF2B5EF4-FFF2-40B4-BE49-F238E27FC236}">
                <a16:creationId xmlns:a16="http://schemas.microsoft.com/office/drawing/2014/main" id="{2D21BA24-E6B9-4B9C-B7F8-43352F984B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3" name="Line 96">
            <a:extLst>
              <a:ext uri="{FF2B5EF4-FFF2-40B4-BE49-F238E27FC236}">
                <a16:creationId xmlns:a16="http://schemas.microsoft.com/office/drawing/2014/main" id="{E3DF595C-0035-4B65-8EF9-9F5D73FC6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4" name="Line 97">
            <a:extLst>
              <a:ext uri="{FF2B5EF4-FFF2-40B4-BE49-F238E27FC236}">
                <a16:creationId xmlns:a16="http://schemas.microsoft.com/office/drawing/2014/main" id="{6B59B392-D4FD-4AC7-8875-911E6CE394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5" name="Freeform 98">
            <a:extLst>
              <a:ext uri="{FF2B5EF4-FFF2-40B4-BE49-F238E27FC236}">
                <a16:creationId xmlns:a16="http://schemas.microsoft.com/office/drawing/2014/main" id="{86CA6686-F1D8-4FA0-AF78-CD10DF3F5932}"/>
              </a:ext>
            </a:extLst>
          </p:cNvPr>
          <p:cNvSpPr>
            <a:spLocks/>
          </p:cNvSpPr>
          <p:nvPr/>
        </p:nvSpPr>
        <p:spPr bwMode="auto">
          <a:xfrm>
            <a:off x="3584575" y="4475163"/>
            <a:ext cx="104775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76" name="Oval 99">
            <a:extLst>
              <a:ext uri="{FF2B5EF4-FFF2-40B4-BE49-F238E27FC236}">
                <a16:creationId xmlns:a16="http://schemas.microsoft.com/office/drawing/2014/main" id="{677908F9-C607-4D79-8D24-77309A7A4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4475163"/>
            <a:ext cx="104775" cy="104775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77" name="Rectangle 100">
            <a:extLst>
              <a:ext uri="{FF2B5EF4-FFF2-40B4-BE49-F238E27FC236}">
                <a16:creationId xmlns:a16="http://schemas.microsoft.com/office/drawing/2014/main" id="{22BBD606-6C0E-4675-ACCC-D2B092D55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6177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78" name="Rectangle 101">
            <a:extLst>
              <a:ext uri="{FF2B5EF4-FFF2-40B4-BE49-F238E27FC236}">
                <a16:creationId xmlns:a16="http://schemas.microsoft.com/office/drawing/2014/main" id="{105815E2-47CE-4B02-AAE5-34FD5A8D843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756944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79" name="Rectangle 102">
            <a:extLst>
              <a:ext uri="{FF2B5EF4-FFF2-40B4-BE49-F238E27FC236}">
                <a16:creationId xmlns:a16="http://schemas.microsoft.com/office/drawing/2014/main" id="{5CC2F9F2-91EA-417F-8FDA-FF369BBE1D9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844256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0" name="Rectangle 103">
            <a:extLst>
              <a:ext uri="{FF2B5EF4-FFF2-40B4-BE49-F238E27FC236}">
                <a16:creationId xmlns:a16="http://schemas.microsoft.com/office/drawing/2014/main" id="{58CCBFFB-D2EB-4770-8A61-3633239E4E1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931569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1" name="Rectangle 104">
            <a:extLst>
              <a:ext uri="{FF2B5EF4-FFF2-40B4-BE49-F238E27FC236}">
                <a16:creationId xmlns:a16="http://schemas.microsoft.com/office/drawing/2014/main" id="{B09121EC-745B-41D5-A3BC-2D7DD241BB56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472782" y="4656931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2" name="Rectangle 105">
            <a:extLst>
              <a:ext uri="{FF2B5EF4-FFF2-40B4-BE49-F238E27FC236}">
                <a16:creationId xmlns:a16="http://schemas.microsoft.com/office/drawing/2014/main" id="{84A851B8-A2E6-4731-A141-04689B91FEDB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525169" y="4725194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3" name="Rectangle 106">
            <a:extLst>
              <a:ext uri="{FF2B5EF4-FFF2-40B4-BE49-F238E27FC236}">
                <a16:creationId xmlns:a16="http://schemas.microsoft.com/office/drawing/2014/main" id="{5D427D10-9C7C-446E-934E-E05A0BE0FEDB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582319" y="4790281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4" name="Line 107">
            <a:extLst>
              <a:ext uri="{FF2B5EF4-FFF2-40B4-BE49-F238E27FC236}">
                <a16:creationId xmlns:a16="http://schemas.microsoft.com/office/drawing/2014/main" id="{91263D8A-AE2F-43C7-A7D7-87FFBB57A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1388" y="5637213"/>
            <a:ext cx="100012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5" name="Line 108">
            <a:extLst>
              <a:ext uri="{FF2B5EF4-FFF2-40B4-BE49-F238E27FC236}">
                <a16:creationId xmlns:a16="http://schemas.microsoft.com/office/drawing/2014/main" id="{70537891-1C0C-4CDB-81EB-29DAA4702E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1388" y="5637213"/>
            <a:ext cx="106362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6" name="Freeform 109">
            <a:extLst>
              <a:ext uri="{FF2B5EF4-FFF2-40B4-BE49-F238E27FC236}">
                <a16:creationId xmlns:a16="http://schemas.microsoft.com/office/drawing/2014/main" id="{94169AA6-CD7D-46A5-AB4A-6CB5487CB203}"/>
              </a:ext>
            </a:extLst>
          </p:cNvPr>
          <p:cNvSpPr>
            <a:spLocks/>
          </p:cNvSpPr>
          <p:nvPr/>
        </p:nvSpPr>
        <p:spPr bwMode="auto">
          <a:xfrm>
            <a:off x="2211388" y="58483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0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4" y="222"/>
                </a:moveTo>
                <a:cubicBezTo>
                  <a:pt x="445" y="99"/>
                  <a:pt x="345" y="0"/>
                  <a:pt x="222" y="0"/>
                </a:cubicBezTo>
                <a:cubicBezTo>
                  <a:pt x="100" y="0"/>
                  <a:pt x="0" y="99"/>
                  <a:pt x="0" y="222"/>
                </a:cubicBezTo>
                <a:cubicBezTo>
                  <a:pt x="0" y="345"/>
                  <a:pt x="100" y="444"/>
                  <a:pt x="222" y="444"/>
                </a:cubicBezTo>
                <a:cubicBezTo>
                  <a:pt x="345" y="444"/>
                  <a:pt x="444" y="345"/>
                  <a:pt x="444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87" name="Freeform 110">
            <a:extLst>
              <a:ext uri="{FF2B5EF4-FFF2-40B4-BE49-F238E27FC236}">
                <a16:creationId xmlns:a16="http://schemas.microsoft.com/office/drawing/2014/main" id="{BDF3E589-6D6C-49C8-88E5-93159C7B216F}"/>
              </a:ext>
            </a:extLst>
          </p:cNvPr>
          <p:cNvSpPr>
            <a:spLocks/>
          </p:cNvSpPr>
          <p:nvPr/>
        </p:nvSpPr>
        <p:spPr bwMode="auto">
          <a:xfrm>
            <a:off x="2211388" y="58483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0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6" y="34"/>
                </a:moveTo>
                <a:cubicBezTo>
                  <a:pt x="67" y="15"/>
                  <a:pt x="52" y="0"/>
                  <a:pt x="33" y="0"/>
                </a:cubicBezTo>
                <a:cubicBezTo>
                  <a:pt x="15" y="0"/>
                  <a:pt x="0" y="15"/>
                  <a:pt x="0" y="34"/>
                </a:cubicBezTo>
                <a:cubicBezTo>
                  <a:pt x="0" y="52"/>
                  <a:pt x="15" y="67"/>
                  <a:pt x="33" y="67"/>
                </a:cubicBezTo>
                <a:cubicBezTo>
                  <a:pt x="52" y="67"/>
                  <a:pt x="66" y="52"/>
                  <a:pt x="66" y="34"/>
                </a:cubicBezTo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8" name="Rectangle 111">
            <a:extLst>
              <a:ext uri="{FF2B5EF4-FFF2-40B4-BE49-F238E27FC236}">
                <a16:creationId xmlns:a16="http://schemas.microsoft.com/office/drawing/2014/main" id="{4E51C95A-95C1-4CE2-9036-D7D32B098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5602288"/>
            <a:ext cx="1898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= Location of lu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9" name="Rectangle 112">
            <a:extLst>
              <a:ext uri="{FF2B5EF4-FFF2-40B4-BE49-F238E27FC236}">
                <a16:creationId xmlns:a16="http://schemas.microsoft.com/office/drawing/2014/main" id="{1E755AE5-5818-4B34-A5AB-0E42E3BFA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5815013"/>
            <a:ext cx="20542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= Location of chro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90" name="Rectangle 113">
            <a:extLst>
              <a:ext uri="{FF2B5EF4-FFF2-40B4-BE49-F238E27FC236}">
                <a16:creationId xmlns:a16="http://schemas.microsoft.com/office/drawing/2014/main" id="{2A953B7A-78C1-4B1C-8F70-F901C9012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392738"/>
            <a:ext cx="409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Guide: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91" name="Freeform 116">
            <a:extLst>
              <a:ext uri="{FF2B5EF4-FFF2-40B4-BE49-F238E27FC236}">
                <a16:creationId xmlns:a16="http://schemas.microsoft.com/office/drawing/2014/main" id="{CE05D68D-3294-45BD-85E1-07FFA7B984F4}"/>
              </a:ext>
            </a:extLst>
          </p:cNvPr>
          <p:cNvSpPr>
            <a:spLocks/>
          </p:cNvSpPr>
          <p:nvPr/>
        </p:nvSpPr>
        <p:spPr bwMode="auto">
          <a:xfrm>
            <a:off x="5686425" y="3054350"/>
            <a:ext cx="115888" cy="114300"/>
          </a:xfrm>
          <a:custGeom>
            <a:avLst/>
            <a:gdLst>
              <a:gd name="T0" fmla="*/ 0 w 361"/>
              <a:gd name="T1" fmla="*/ 2147483646 h 360"/>
              <a:gd name="T2" fmla="*/ 2147483646 w 361"/>
              <a:gd name="T3" fmla="*/ 2147483646 h 360"/>
              <a:gd name="T4" fmla="*/ 2147483646 w 361"/>
              <a:gd name="T5" fmla="*/ 2147483646 h 360"/>
              <a:gd name="T6" fmla="*/ 2147483646 w 361"/>
              <a:gd name="T7" fmla="*/ 2147483646 h 360"/>
              <a:gd name="T8" fmla="*/ 2147483646 w 361"/>
              <a:gd name="T9" fmla="*/ 2147483646 h 360"/>
              <a:gd name="T10" fmla="*/ 2147483646 w 361"/>
              <a:gd name="T11" fmla="*/ 2147483646 h 360"/>
              <a:gd name="T12" fmla="*/ 2147483646 w 361"/>
              <a:gd name="T13" fmla="*/ 2147483646 h 360"/>
              <a:gd name="T14" fmla="*/ 2147483646 w 361"/>
              <a:gd name="T15" fmla="*/ 2147483646 h 360"/>
              <a:gd name="T16" fmla="*/ 2147483646 w 361"/>
              <a:gd name="T17" fmla="*/ 2147483646 h 360"/>
              <a:gd name="T18" fmla="*/ 2147483646 w 361"/>
              <a:gd name="T19" fmla="*/ 2147483646 h 360"/>
              <a:gd name="T20" fmla="*/ 2147483646 w 361"/>
              <a:gd name="T21" fmla="*/ 0 h 360"/>
              <a:gd name="T22" fmla="*/ 2147483646 w 361"/>
              <a:gd name="T23" fmla="*/ 2147483646 h 360"/>
              <a:gd name="T24" fmla="*/ 2147483646 w 361"/>
              <a:gd name="T25" fmla="*/ 2147483646 h 360"/>
              <a:gd name="T26" fmla="*/ 2147483646 w 361"/>
              <a:gd name="T27" fmla="*/ 2147483646 h 360"/>
              <a:gd name="T28" fmla="*/ 2147483646 w 361"/>
              <a:gd name="T29" fmla="*/ 2147483646 h 360"/>
              <a:gd name="T30" fmla="*/ 2147483646 w 361"/>
              <a:gd name="T31" fmla="*/ 2147483646 h 360"/>
              <a:gd name="T32" fmla="*/ 2147483646 w 361"/>
              <a:gd name="T33" fmla="*/ 2147483646 h 360"/>
              <a:gd name="T34" fmla="*/ 2147483646 w 361"/>
              <a:gd name="T35" fmla="*/ 2147483646 h 360"/>
              <a:gd name="T36" fmla="*/ 2147483646 w 361"/>
              <a:gd name="T37" fmla="*/ 2147483646 h 360"/>
              <a:gd name="T38" fmla="*/ 2147483646 w 361"/>
              <a:gd name="T39" fmla="*/ 2147483646 h 360"/>
              <a:gd name="T40" fmla="*/ 2147483646 w 361"/>
              <a:gd name="T41" fmla="*/ 2147483646 h 360"/>
              <a:gd name="T42" fmla="*/ 2147483646 w 361"/>
              <a:gd name="T43" fmla="*/ 2147483646 h 360"/>
              <a:gd name="T44" fmla="*/ 2147483646 w 361"/>
              <a:gd name="T45" fmla="*/ 2147483646 h 360"/>
              <a:gd name="T46" fmla="*/ 2147483646 w 361"/>
              <a:gd name="T47" fmla="*/ 2147483646 h 360"/>
              <a:gd name="T48" fmla="*/ 2147483646 w 361"/>
              <a:gd name="T49" fmla="*/ 2147483646 h 360"/>
              <a:gd name="T50" fmla="*/ 2147483646 w 361"/>
              <a:gd name="T51" fmla="*/ 2147483646 h 360"/>
              <a:gd name="T52" fmla="*/ 2147483646 w 361"/>
              <a:gd name="T53" fmla="*/ 2147483646 h 360"/>
              <a:gd name="T54" fmla="*/ 2147483646 w 361"/>
              <a:gd name="T55" fmla="*/ 2147483646 h 360"/>
              <a:gd name="T56" fmla="*/ 2147483646 w 361"/>
              <a:gd name="T57" fmla="*/ 2147483646 h 360"/>
              <a:gd name="T58" fmla="*/ 2147483646 w 361"/>
              <a:gd name="T59" fmla="*/ 2147483646 h 360"/>
              <a:gd name="T60" fmla="*/ 2147483646 w 361"/>
              <a:gd name="T61" fmla="*/ 2147483646 h 360"/>
              <a:gd name="T62" fmla="*/ 2147483646 w 361"/>
              <a:gd name="T63" fmla="*/ 2147483646 h 360"/>
              <a:gd name="T64" fmla="*/ 2147483646 w 361"/>
              <a:gd name="T65" fmla="*/ 2147483646 h 360"/>
              <a:gd name="T66" fmla="*/ 2147483646 w 361"/>
              <a:gd name="T67" fmla="*/ 2147483646 h 360"/>
              <a:gd name="T68" fmla="*/ 2147483646 w 361"/>
              <a:gd name="T69" fmla="*/ 2147483646 h 360"/>
              <a:gd name="T70" fmla="*/ 2147483646 w 361"/>
              <a:gd name="T71" fmla="*/ 2147483646 h 360"/>
              <a:gd name="T72" fmla="*/ 2147483646 w 361"/>
              <a:gd name="T73" fmla="*/ 2147483646 h 360"/>
              <a:gd name="T74" fmla="*/ 2147483646 w 361"/>
              <a:gd name="T75" fmla="*/ 2147483646 h 360"/>
              <a:gd name="T76" fmla="*/ 2147483646 w 361"/>
              <a:gd name="T77" fmla="*/ 2147483646 h 360"/>
              <a:gd name="T78" fmla="*/ 2147483646 w 361"/>
              <a:gd name="T79" fmla="*/ 2147483646 h 360"/>
              <a:gd name="T80" fmla="*/ 0 w 361"/>
              <a:gd name="T81" fmla="*/ 2147483646 h 36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60"/>
              <a:gd name="T125" fmla="*/ 361 w 361"/>
              <a:gd name="T126" fmla="*/ 360 h 36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60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9"/>
                </a:lnTo>
                <a:lnTo>
                  <a:pt x="35" y="73"/>
                </a:lnTo>
                <a:lnTo>
                  <a:pt x="53" y="53"/>
                </a:lnTo>
                <a:lnTo>
                  <a:pt x="75" y="34"/>
                </a:lnTo>
                <a:lnTo>
                  <a:pt x="99" y="20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6" y="9"/>
                </a:lnTo>
                <a:lnTo>
                  <a:pt x="262" y="20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9"/>
                </a:lnTo>
                <a:lnTo>
                  <a:pt x="352" y="124"/>
                </a:lnTo>
                <a:lnTo>
                  <a:pt x="358" y="151"/>
                </a:lnTo>
                <a:lnTo>
                  <a:pt x="361" y="180"/>
                </a:lnTo>
                <a:lnTo>
                  <a:pt x="358" y="208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6" y="350"/>
                </a:lnTo>
                <a:lnTo>
                  <a:pt x="208" y="357"/>
                </a:lnTo>
                <a:lnTo>
                  <a:pt x="180" y="360"/>
                </a:lnTo>
                <a:lnTo>
                  <a:pt x="151" y="357"/>
                </a:lnTo>
                <a:lnTo>
                  <a:pt x="125" y="350"/>
                </a:lnTo>
                <a:lnTo>
                  <a:pt x="99" y="339"/>
                </a:lnTo>
                <a:lnTo>
                  <a:pt x="75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8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92" name="Line 117">
            <a:extLst>
              <a:ext uri="{FF2B5EF4-FFF2-40B4-BE49-F238E27FC236}">
                <a16:creationId xmlns:a16="http://schemas.microsoft.com/office/drawing/2014/main" id="{F6427DBC-4488-420E-9248-2F338DA84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2882900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3" name="Line 118">
            <a:extLst>
              <a:ext uri="{FF2B5EF4-FFF2-40B4-BE49-F238E27FC236}">
                <a16:creationId xmlns:a16="http://schemas.microsoft.com/office/drawing/2014/main" id="{ACF0E2BC-05F2-455A-AC8D-15E52368C7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2882900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4" name="Line 119">
            <a:extLst>
              <a:ext uri="{FF2B5EF4-FFF2-40B4-BE49-F238E27FC236}">
                <a16:creationId xmlns:a16="http://schemas.microsoft.com/office/drawing/2014/main" id="{EB06E8B8-8675-4D0D-8515-D1E51D056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2258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5" name="Line 120">
            <a:extLst>
              <a:ext uri="{FF2B5EF4-FFF2-40B4-BE49-F238E27FC236}">
                <a16:creationId xmlns:a16="http://schemas.microsoft.com/office/drawing/2014/main" id="{C38C339E-1AA9-49BB-ADB1-EDE815A44C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32258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6" name="Line 121">
            <a:extLst>
              <a:ext uri="{FF2B5EF4-FFF2-40B4-BE49-F238E27FC236}">
                <a16:creationId xmlns:a16="http://schemas.microsoft.com/office/drawing/2014/main" id="{9658530D-9E90-46B7-B0CC-607412CFA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3567113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7" name="Line 122">
            <a:extLst>
              <a:ext uri="{FF2B5EF4-FFF2-40B4-BE49-F238E27FC236}">
                <a16:creationId xmlns:a16="http://schemas.microsoft.com/office/drawing/2014/main" id="{2452ACA5-A661-48A8-8BCE-CF385B6D89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3567113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8" name="Freeform 123">
            <a:extLst>
              <a:ext uri="{FF2B5EF4-FFF2-40B4-BE49-F238E27FC236}">
                <a16:creationId xmlns:a16="http://schemas.microsoft.com/office/drawing/2014/main" id="{720ADDFF-E3B1-4DF2-8B65-9DAEB67F7F2E}"/>
              </a:ext>
            </a:extLst>
          </p:cNvPr>
          <p:cNvSpPr>
            <a:spLocks/>
          </p:cNvSpPr>
          <p:nvPr/>
        </p:nvSpPr>
        <p:spPr bwMode="auto">
          <a:xfrm>
            <a:off x="6145213" y="3738563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1"/>
                </a:lnTo>
                <a:lnTo>
                  <a:pt x="9" y="123"/>
                </a:lnTo>
                <a:lnTo>
                  <a:pt x="20" y="98"/>
                </a:lnTo>
                <a:lnTo>
                  <a:pt x="35" y="73"/>
                </a:lnTo>
                <a:lnTo>
                  <a:pt x="53" y="53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2" y="1"/>
                </a:lnTo>
                <a:lnTo>
                  <a:pt x="181" y="0"/>
                </a:lnTo>
                <a:lnTo>
                  <a:pt x="208" y="1"/>
                </a:lnTo>
                <a:lnTo>
                  <a:pt x="236" y="8"/>
                </a:lnTo>
                <a:lnTo>
                  <a:pt x="262" y="19"/>
                </a:lnTo>
                <a:lnTo>
                  <a:pt x="287" y="33"/>
                </a:lnTo>
                <a:lnTo>
                  <a:pt x="308" y="53"/>
                </a:lnTo>
                <a:lnTo>
                  <a:pt x="326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1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6" y="285"/>
                </a:lnTo>
                <a:lnTo>
                  <a:pt x="308" y="306"/>
                </a:lnTo>
                <a:lnTo>
                  <a:pt x="287" y="324"/>
                </a:lnTo>
                <a:lnTo>
                  <a:pt x="262" y="339"/>
                </a:lnTo>
                <a:lnTo>
                  <a:pt x="236" y="349"/>
                </a:lnTo>
                <a:lnTo>
                  <a:pt x="208" y="357"/>
                </a:lnTo>
                <a:lnTo>
                  <a:pt x="181" y="359"/>
                </a:lnTo>
                <a:lnTo>
                  <a:pt x="152" y="357"/>
                </a:lnTo>
                <a:lnTo>
                  <a:pt x="125" y="349"/>
                </a:lnTo>
                <a:lnTo>
                  <a:pt x="99" y="339"/>
                </a:lnTo>
                <a:lnTo>
                  <a:pt x="75" y="324"/>
                </a:lnTo>
                <a:lnTo>
                  <a:pt x="53" y="306"/>
                </a:lnTo>
                <a:lnTo>
                  <a:pt x="35" y="285"/>
                </a:lnTo>
                <a:lnTo>
                  <a:pt x="20" y="261"/>
                </a:lnTo>
                <a:lnTo>
                  <a:pt x="9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99" name="Line 124">
            <a:extLst>
              <a:ext uri="{FF2B5EF4-FFF2-40B4-BE49-F238E27FC236}">
                <a16:creationId xmlns:a16="http://schemas.microsoft.com/office/drawing/2014/main" id="{287903BF-AB3C-457F-985C-BE4F93804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9100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0" name="Line 125">
            <a:extLst>
              <a:ext uri="{FF2B5EF4-FFF2-40B4-BE49-F238E27FC236}">
                <a16:creationId xmlns:a16="http://schemas.microsoft.com/office/drawing/2014/main" id="{94992FAD-1C69-48DA-8F99-62AA6A073A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39100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1" name="Freeform 126">
            <a:extLst>
              <a:ext uri="{FF2B5EF4-FFF2-40B4-BE49-F238E27FC236}">
                <a16:creationId xmlns:a16="http://schemas.microsoft.com/office/drawing/2014/main" id="{9D1D18AB-89F8-4F8D-90D2-2C1F999258A3}"/>
              </a:ext>
            </a:extLst>
          </p:cNvPr>
          <p:cNvSpPr>
            <a:spLocks/>
          </p:cNvSpPr>
          <p:nvPr/>
        </p:nvSpPr>
        <p:spPr bwMode="auto">
          <a:xfrm>
            <a:off x="5686425" y="4422775"/>
            <a:ext cx="115888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8"/>
                </a:lnTo>
                <a:lnTo>
                  <a:pt x="35" y="73"/>
                </a:lnTo>
                <a:lnTo>
                  <a:pt x="53" y="53"/>
                </a:lnTo>
                <a:lnTo>
                  <a:pt x="75" y="34"/>
                </a:lnTo>
                <a:lnTo>
                  <a:pt x="99" y="19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6" y="9"/>
                </a:lnTo>
                <a:lnTo>
                  <a:pt x="262" y="19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8"/>
                </a:lnTo>
                <a:lnTo>
                  <a:pt x="352" y="124"/>
                </a:lnTo>
                <a:lnTo>
                  <a:pt x="358" y="151"/>
                </a:lnTo>
                <a:lnTo>
                  <a:pt x="361" y="180"/>
                </a:lnTo>
                <a:lnTo>
                  <a:pt x="358" y="207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6" y="350"/>
                </a:lnTo>
                <a:lnTo>
                  <a:pt x="208" y="357"/>
                </a:lnTo>
                <a:lnTo>
                  <a:pt x="180" y="359"/>
                </a:lnTo>
                <a:lnTo>
                  <a:pt x="151" y="357"/>
                </a:lnTo>
                <a:lnTo>
                  <a:pt x="125" y="350"/>
                </a:lnTo>
                <a:lnTo>
                  <a:pt x="99" y="339"/>
                </a:lnTo>
                <a:lnTo>
                  <a:pt x="75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7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02" name="Line 127">
            <a:extLst>
              <a:ext uri="{FF2B5EF4-FFF2-40B4-BE49-F238E27FC236}">
                <a16:creationId xmlns:a16="http://schemas.microsoft.com/office/drawing/2014/main" id="{44C09FAD-DBE3-4A8D-BE17-A02F61A12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4251325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3" name="Line 128">
            <a:extLst>
              <a:ext uri="{FF2B5EF4-FFF2-40B4-BE49-F238E27FC236}">
                <a16:creationId xmlns:a16="http://schemas.microsoft.com/office/drawing/2014/main" id="{32117AB6-8E5D-4050-AE76-F601D5A28D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4251325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4" name="Line 129">
            <a:extLst>
              <a:ext uri="{FF2B5EF4-FFF2-40B4-BE49-F238E27FC236}">
                <a16:creationId xmlns:a16="http://schemas.microsoft.com/office/drawing/2014/main" id="{DFABB3AA-F385-439C-A6F3-4C093D714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4594225"/>
            <a:ext cx="114300" cy="11271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5" name="Line 130">
            <a:extLst>
              <a:ext uri="{FF2B5EF4-FFF2-40B4-BE49-F238E27FC236}">
                <a16:creationId xmlns:a16="http://schemas.microsoft.com/office/drawing/2014/main" id="{DDEAFD6F-4223-41F5-8AD8-894D5CA3E8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4594225"/>
            <a:ext cx="114300" cy="11271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6" name="Line 131">
            <a:extLst>
              <a:ext uri="{FF2B5EF4-FFF2-40B4-BE49-F238E27FC236}">
                <a16:creationId xmlns:a16="http://schemas.microsoft.com/office/drawing/2014/main" id="{10B1194F-9F15-4582-AEDD-63CA4F1C3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4935538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7" name="Line 132">
            <a:extLst>
              <a:ext uri="{FF2B5EF4-FFF2-40B4-BE49-F238E27FC236}">
                <a16:creationId xmlns:a16="http://schemas.microsoft.com/office/drawing/2014/main" id="{965A3219-39CB-4D41-A91E-49C1237997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4935538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8" name="Freeform 133">
            <a:extLst>
              <a:ext uri="{FF2B5EF4-FFF2-40B4-BE49-F238E27FC236}">
                <a16:creationId xmlns:a16="http://schemas.microsoft.com/office/drawing/2014/main" id="{33A58C3E-51CE-4349-B62B-1FC7A3DB7E7B}"/>
              </a:ext>
            </a:extLst>
          </p:cNvPr>
          <p:cNvSpPr>
            <a:spLocks/>
          </p:cNvSpPr>
          <p:nvPr/>
        </p:nvSpPr>
        <p:spPr bwMode="auto">
          <a:xfrm>
            <a:off x="6145213" y="5106988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1"/>
                </a:lnTo>
                <a:lnTo>
                  <a:pt x="9" y="123"/>
                </a:lnTo>
                <a:lnTo>
                  <a:pt x="20" y="98"/>
                </a:lnTo>
                <a:lnTo>
                  <a:pt x="35" y="73"/>
                </a:lnTo>
                <a:lnTo>
                  <a:pt x="53" y="52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2" y="1"/>
                </a:lnTo>
                <a:lnTo>
                  <a:pt x="181" y="0"/>
                </a:lnTo>
                <a:lnTo>
                  <a:pt x="208" y="1"/>
                </a:lnTo>
                <a:lnTo>
                  <a:pt x="236" y="8"/>
                </a:lnTo>
                <a:lnTo>
                  <a:pt x="262" y="19"/>
                </a:lnTo>
                <a:lnTo>
                  <a:pt x="287" y="33"/>
                </a:lnTo>
                <a:lnTo>
                  <a:pt x="308" y="52"/>
                </a:lnTo>
                <a:lnTo>
                  <a:pt x="326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1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6" y="285"/>
                </a:lnTo>
                <a:lnTo>
                  <a:pt x="308" y="306"/>
                </a:lnTo>
                <a:lnTo>
                  <a:pt x="287" y="324"/>
                </a:lnTo>
                <a:lnTo>
                  <a:pt x="262" y="338"/>
                </a:lnTo>
                <a:lnTo>
                  <a:pt x="236" y="349"/>
                </a:lnTo>
                <a:lnTo>
                  <a:pt x="208" y="356"/>
                </a:lnTo>
                <a:lnTo>
                  <a:pt x="181" y="359"/>
                </a:lnTo>
                <a:lnTo>
                  <a:pt x="152" y="356"/>
                </a:lnTo>
                <a:lnTo>
                  <a:pt x="125" y="349"/>
                </a:lnTo>
                <a:lnTo>
                  <a:pt x="99" y="338"/>
                </a:lnTo>
                <a:lnTo>
                  <a:pt x="75" y="324"/>
                </a:lnTo>
                <a:lnTo>
                  <a:pt x="53" y="306"/>
                </a:lnTo>
                <a:lnTo>
                  <a:pt x="35" y="285"/>
                </a:lnTo>
                <a:lnTo>
                  <a:pt x="20" y="261"/>
                </a:lnTo>
                <a:lnTo>
                  <a:pt x="9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09" name="Line 134">
            <a:extLst>
              <a:ext uri="{FF2B5EF4-FFF2-40B4-BE49-F238E27FC236}">
                <a16:creationId xmlns:a16="http://schemas.microsoft.com/office/drawing/2014/main" id="{63B26DB9-10A0-4149-8047-03E0AEC8D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527685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0" name="Line 135">
            <a:extLst>
              <a:ext uri="{FF2B5EF4-FFF2-40B4-BE49-F238E27FC236}">
                <a16:creationId xmlns:a16="http://schemas.microsoft.com/office/drawing/2014/main" id="{5A6A520B-5D84-4EDB-9557-DEF9B787C3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527685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1" name="Freeform 136">
            <a:extLst>
              <a:ext uri="{FF2B5EF4-FFF2-40B4-BE49-F238E27FC236}">
                <a16:creationId xmlns:a16="http://schemas.microsoft.com/office/drawing/2014/main" id="{6D44BF2A-0801-4729-9723-950EC4492A50}"/>
              </a:ext>
            </a:extLst>
          </p:cNvPr>
          <p:cNvSpPr>
            <a:spLocks/>
          </p:cNvSpPr>
          <p:nvPr/>
        </p:nvSpPr>
        <p:spPr bwMode="auto">
          <a:xfrm>
            <a:off x="6602413" y="3054350"/>
            <a:ext cx="114300" cy="114300"/>
          </a:xfrm>
          <a:custGeom>
            <a:avLst/>
            <a:gdLst>
              <a:gd name="T0" fmla="*/ 0 w 360"/>
              <a:gd name="T1" fmla="*/ 2147483646 h 360"/>
              <a:gd name="T2" fmla="*/ 2147483646 w 360"/>
              <a:gd name="T3" fmla="*/ 2147483646 h 360"/>
              <a:gd name="T4" fmla="*/ 2147483646 w 360"/>
              <a:gd name="T5" fmla="*/ 2147483646 h 360"/>
              <a:gd name="T6" fmla="*/ 2147483646 w 360"/>
              <a:gd name="T7" fmla="*/ 2147483646 h 360"/>
              <a:gd name="T8" fmla="*/ 2147483646 w 360"/>
              <a:gd name="T9" fmla="*/ 2147483646 h 360"/>
              <a:gd name="T10" fmla="*/ 2147483646 w 360"/>
              <a:gd name="T11" fmla="*/ 2147483646 h 360"/>
              <a:gd name="T12" fmla="*/ 2147483646 w 360"/>
              <a:gd name="T13" fmla="*/ 2147483646 h 360"/>
              <a:gd name="T14" fmla="*/ 2147483646 w 360"/>
              <a:gd name="T15" fmla="*/ 2147483646 h 360"/>
              <a:gd name="T16" fmla="*/ 2147483646 w 360"/>
              <a:gd name="T17" fmla="*/ 2147483646 h 360"/>
              <a:gd name="T18" fmla="*/ 2147483646 w 360"/>
              <a:gd name="T19" fmla="*/ 2147483646 h 360"/>
              <a:gd name="T20" fmla="*/ 2147483646 w 360"/>
              <a:gd name="T21" fmla="*/ 0 h 360"/>
              <a:gd name="T22" fmla="*/ 2147483646 w 360"/>
              <a:gd name="T23" fmla="*/ 2147483646 h 360"/>
              <a:gd name="T24" fmla="*/ 2147483646 w 360"/>
              <a:gd name="T25" fmla="*/ 2147483646 h 360"/>
              <a:gd name="T26" fmla="*/ 2147483646 w 360"/>
              <a:gd name="T27" fmla="*/ 2147483646 h 360"/>
              <a:gd name="T28" fmla="*/ 2147483646 w 360"/>
              <a:gd name="T29" fmla="*/ 2147483646 h 360"/>
              <a:gd name="T30" fmla="*/ 2147483646 w 360"/>
              <a:gd name="T31" fmla="*/ 2147483646 h 360"/>
              <a:gd name="T32" fmla="*/ 2147483646 w 360"/>
              <a:gd name="T33" fmla="*/ 2147483646 h 360"/>
              <a:gd name="T34" fmla="*/ 2147483646 w 360"/>
              <a:gd name="T35" fmla="*/ 2147483646 h 360"/>
              <a:gd name="T36" fmla="*/ 2147483646 w 360"/>
              <a:gd name="T37" fmla="*/ 2147483646 h 360"/>
              <a:gd name="T38" fmla="*/ 2147483646 w 360"/>
              <a:gd name="T39" fmla="*/ 2147483646 h 360"/>
              <a:gd name="T40" fmla="*/ 2147483646 w 360"/>
              <a:gd name="T41" fmla="*/ 2147483646 h 360"/>
              <a:gd name="T42" fmla="*/ 2147483646 w 360"/>
              <a:gd name="T43" fmla="*/ 2147483646 h 360"/>
              <a:gd name="T44" fmla="*/ 2147483646 w 360"/>
              <a:gd name="T45" fmla="*/ 2147483646 h 360"/>
              <a:gd name="T46" fmla="*/ 2147483646 w 360"/>
              <a:gd name="T47" fmla="*/ 2147483646 h 360"/>
              <a:gd name="T48" fmla="*/ 2147483646 w 360"/>
              <a:gd name="T49" fmla="*/ 2147483646 h 360"/>
              <a:gd name="T50" fmla="*/ 2147483646 w 360"/>
              <a:gd name="T51" fmla="*/ 2147483646 h 360"/>
              <a:gd name="T52" fmla="*/ 2147483646 w 360"/>
              <a:gd name="T53" fmla="*/ 2147483646 h 360"/>
              <a:gd name="T54" fmla="*/ 2147483646 w 360"/>
              <a:gd name="T55" fmla="*/ 2147483646 h 360"/>
              <a:gd name="T56" fmla="*/ 2147483646 w 360"/>
              <a:gd name="T57" fmla="*/ 2147483646 h 360"/>
              <a:gd name="T58" fmla="*/ 2147483646 w 360"/>
              <a:gd name="T59" fmla="*/ 2147483646 h 360"/>
              <a:gd name="T60" fmla="*/ 2147483646 w 360"/>
              <a:gd name="T61" fmla="*/ 2147483646 h 360"/>
              <a:gd name="T62" fmla="*/ 2147483646 w 360"/>
              <a:gd name="T63" fmla="*/ 2147483646 h 360"/>
              <a:gd name="T64" fmla="*/ 2147483646 w 360"/>
              <a:gd name="T65" fmla="*/ 2147483646 h 360"/>
              <a:gd name="T66" fmla="*/ 2147483646 w 360"/>
              <a:gd name="T67" fmla="*/ 2147483646 h 360"/>
              <a:gd name="T68" fmla="*/ 2147483646 w 360"/>
              <a:gd name="T69" fmla="*/ 2147483646 h 360"/>
              <a:gd name="T70" fmla="*/ 2147483646 w 360"/>
              <a:gd name="T71" fmla="*/ 2147483646 h 360"/>
              <a:gd name="T72" fmla="*/ 2147483646 w 360"/>
              <a:gd name="T73" fmla="*/ 2147483646 h 360"/>
              <a:gd name="T74" fmla="*/ 2147483646 w 360"/>
              <a:gd name="T75" fmla="*/ 2147483646 h 360"/>
              <a:gd name="T76" fmla="*/ 2147483646 w 360"/>
              <a:gd name="T77" fmla="*/ 2147483646 h 360"/>
              <a:gd name="T78" fmla="*/ 2147483646 w 360"/>
              <a:gd name="T79" fmla="*/ 2147483646 h 360"/>
              <a:gd name="T80" fmla="*/ 0 w 360"/>
              <a:gd name="T81" fmla="*/ 2147483646 h 36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0"/>
              <a:gd name="T124" fmla="*/ 0 h 360"/>
              <a:gd name="T125" fmla="*/ 360 w 360"/>
              <a:gd name="T126" fmla="*/ 360 h 36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0" h="360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9"/>
                </a:lnTo>
                <a:lnTo>
                  <a:pt x="35" y="73"/>
                </a:lnTo>
                <a:lnTo>
                  <a:pt x="53" y="53"/>
                </a:lnTo>
                <a:lnTo>
                  <a:pt x="74" y="34"/>
                </a:lnTo>
                <a:lnTo>
                  <a:pt x="98" y="20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5" y="9"/>
                </a:lnTo>
                <a:lnTo>
                  <a:pt x="262" y="20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9"/>
                </a:lnTo>
                <a:lnTo>
                  <a:pt x="352" y="124"/>
                </a:lnTo>
                <a:lnTo>
                  <a:pt x="358" y="151"/>
                </a:lnTo>
                <a:lnTo>
                  <a:pt x="360" y="180"/>
                </a:lnTo>
                <a:lnTo>
                  <a:pt x="358" y="208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5" y="350"/>
                </a:lnTo>
                <a:lnTo>
                  <a:pt x="208" y="357"/>
                </a:lnTo>
                <a:lnTo>
                  <a:pt x="180" y="360"/>
                </a:lnTo>
                <a:lnTo>
                  <a:pt x="151" y="357"/>
                </a:lnTo>
                <a:lnTo>
                  <a:pt x="125" y="350"/>
                </a:lnTo>
                <a:lnTo>
                  <a:pt x="98" y="339"/>
                </a:lnTo>
                <a:lnTo>
                  <a:pt x="74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8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12" name="Line 137">
            <a:extLst>
              <a:ext uri="{FF2B5EF4-FFF2-40B4-BE49-F238E27FC236}">
                <a16:creationId xmlns:a16="http://schemas.microsoft.com/office/drawing/2014/main" id="{CA219937-4DA8-4F28-9E22-4B3299F9C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28829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3" name="Line 138">
            <a:extLst>
              <a:ext uri="{FF2B5EF4-FFF2-40B4-BE49-F238E27FC236}">
                <a16:creationId xmlns:a16="http://schemas.microsoft.com/office/drawing/2014/main" id="{E6A51A19-9F49-4F73-8104-B5D50B0B8A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28829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4" name="Line 139">
            <a:extLst>
              <a:ext uri="{FF2B5EF4-FFF2-40B4-BE49-F238E27FC236}">
                <a16:creationId xmlns:a16="http://schemas.microsoft.com/office/drawing/2014/main" id="{DC273270-45E7-4F3A-A73D-1D987AF1B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35671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5" name="Line 140">
            <a:extLst>
              <a:ext uri="{FF2B5EF4-FFF2-40B4-BE49-F238E27FC236}">
                <a16:creationId xmlns:a16="http://schemas.microsoft.com/office/drawing/2014/main" id="{91A28E46-01E2-447D-82E4-27F4E27274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35671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6" name="Freeform 141">
            <a:extLst>
              <a:ext uri="{FF2B5EF4-FFF2-40B4-BE49-F238E27FC236}">
                <a16:creationId xmlns:a16="http://schemas.microsoft.com/office/drawing/2014/main" id="{DADA5B30-CAE5-4CF8-BB49-5B50537DB708}"/>
              </a:ext>
            </a:extLst>
          </p:cNvPr>
          <p:cNvSpPr>
            <a:spLocks/>
          </p:cNvSpPr>
          <p:nvPr/>
        </p:nvSpPr>
        <p:spPr bwMode="auto">
          <a:xfrm>
            <a:off x="6602413" y="4422775"/>
            <a:ext cx="114300" cy="114300"/>
          </a:xfrm>
          <a:custGeom>
            <a:avLst/>
            <a:gdLst>
              <a:gd name="T0" fmla="*/ 0 w 360"/>
              <a:gd name="T1" fmla="*/ 2147483646 h 359"/>
              <a:gd name="T2" fmla="*/ 2147483646 w 360"/>
              <a:gd name="T3" fmla="*/ 2147483646 h 359"/>
              <a:gd name="T4" fmla="*/ 2147483646 w 360"/>
              <a:gd name="T5" fmla="*/ 2147483646 h 359"/>
              <a:gd name="T6" fmla="*/ 2147483646 w 360"/>
              <a:gd name="T7" fmla="*/ 2147483646 h 359"/>
              <a:gd name="T8" fmla="*/ 2147483646 w 360"/>
              <a:gd name="T9" fmla="*/ 2147483646 h 359"/>
              <a:gd name="T10" fmla="*/ 2147483646 w 360"/>
              <a:gd name="T11" fmla="*/ 2147483646 h 359"/>
              <a:gd name="T12" fmla="*/ 2147483646 w 360"/>
              <a:gd name="T13" fmla="*/ 2147483646 h 359"/>
              <a:gd name="T14" fmla="*/ 2147483646 w 360"/>
              <a:gd name="T15" fmla="*/ 2147483646 h 359"/>
              <a:gd name="T16" fmla="*/ 2147483646 w 360"/>
              <a:gd name="T17" fmla="*/ 2147483646 h 359"/>
              <a:gd name="T18" fmla="*/ 2147483646 w 360"/>
              <a:gd name="T19" fmla="*/ 2147483646 h 359"/>
              <a:gd name="T20" fmla="*/ 2147483646 w 360"/>
              <a:gd name="T21" fmla="*/ 0 h 359"/>
              <a:gd name="T22" fmla="*/ 2147483646 w 360"/>
              <a:gd name="T23" fmla="*/ 2147483646 h 359"/>
              <a:gd name="T24" fmla="*/ 2147483646 w 360"/>
              <a:gd name="T25" fmla="*/ 2147483646 h 359"/>
              <a:gd name="T26" fmla="*/ 2147483646 w 360"/>
              <a:gd name="T27" fmla="*/ 2147483646 h 359"/>
              <a:gd name="T28" fmla="*/ 2147483646 w 360"/>
              <a:gd name="T29" fmla="*/ 2147483646 h 359"/>
              <a:gd name="T30" fmla="*/ 2147483646 w 360"/>
              <a:gd name="T31" fmla="*/ 2147483646 h 359"/>
              <a:gd name="T32" fmla="*/ 2147483646 w 360"/>
              <a:gd name="T33" fmla="*/ 2147483646 h 359"/>
              <a:gd name="T34" fmla="*/ 2147483646 w 360"/>
              <a:gd name="T35" fmla="*/ 2147483646 h 359"/>
              <a:gd name="T36" fmla="*/ 2147483646 w 360"/>
              <a:gd name="T37" fmla="*/ 2147483646 h 359"/>
              <a:gd name="T38" fmla="*/ 2147483646 w 360"/>
              <a:gd name="T39" fmla="*/ 2147483646 h 359"/>
              <a:gd name="T40" fmla="*/ 2147483646 w 360"/>
              <a:gd name="T41" fmla="*/ 2147483646 h 359"/>
              <a:gd name="T42" fmla="*/ 2147483646 w 360"/>
              <a:gd name="T43" fmla="*/ 2147483646 h 359"/>
              <a:gd name="T44" fmla="*/ 2147483646 w 360"/>
              <a:gd name="T45" fmla="*/ 2147483646 h 359"/>
              <a:gd name="T46" fmla="*/ 2147483646 w 360"/>
              <a:gd name="T47" fmla="*/ 2147483646 h 359"/>
              <a:gd name="T48" fmla="*/ 2147483646 w 360"/>
              <a:gd name="T49" fmla="*/ 2147483646 h 359"/>
              <a:gd name="T50" fmla="*/ 2147483646 w 360"/>
              <a:gd name="T51" fmla="*/ 2147483646 h 359"/>
              <a:gd name="T52" fmla="*/ 2147483646 w 360"/>
              <a:gd name="T53" fmla="*/ 2147483646 h 359"/>
              <a:gd name="T54" fmla="*/ 2147483646 w 360"/>
              <a:gd name="T55" fmla="*/ 2147483646 h 359"/>
              <a:gd name="T56" fmla="*/ 2147483646 w 360"/>
              <a:gd name="T57" fmla="*/ 2147483646 h 359"/>
              <a:gd name="T58" fmla="*/ 2147483646 w 360"/>
              <a:gd name="T59" fmla="*/ 2147483646 h 359"/>
              <a:gd name="T60" fmla="*/ 2147483646 w 360"/>
              <a:gd name="T61" fmla="*/ 2147483646 h 359"/>
              <a:gd name="T62" fmla="*/ 2147483646 w 360"/>
              <a:gd name="T63" fmla="*/ 2147483646 h 359"/>
              <a:gd name="T64" fmla="*/ 2147483646 w 360"/>
              <a:gd name="T65" fmla="*/ 2147483646 h 359"/>
              <a:gd name="T66" fmla="*/ 2147483646 w 360"/>
              <a:gd name="T67" fmla="*/ 2147483646 h 359"/>
              <a:gd name="T68" fmla="*/ 2147483646 w 360"/>
              <a:gd name="T69" fmla="*/ 2147483646 h 359"/>
              <a:gd name="T70" fmla="*/ 2147483646 w 360"/>
              <a:gd name="T71" fmla="*/ 2147483646 h 359"/>
              <a:gd name="T72" fmla="*/ 2147483646 w 360"/>
              <a:gd name="T73" fmla="*/ 2147483646 h 359"/>
              <a:gd name="T74" fmla="*/ 2147483646 w 360"/>
              <a:gd name="T75" fmla="*/ 2147483646 h 359"/>
              <a:gd name="T76" fmla="*/ 2147483646 w 360"/>
              <a:gd name="T77" fmla="*/ 2147483646 h 359"/>
              <a:gd name="T78" fmla="*/ 2147483646 w 360"/>
              <a:gd name="T79" fmla="*/ 2147483646 h 359"/>
              <a:gd name="T80" fmla="*/ 0 w 360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0"/>
              <a:gd name="T124" fmla="*/ 0 h 359"/>
              <a:gd name="T125" fmla="*/ 360 w 360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0" h="359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8"/>
                </a:lnTo>
                <a:lnTo>
                  <a:pt x="35" y="73"/>
                </a:lnTo>
                <a:lnTo>
                  <a:pt x="53" y="53"/>
                </a:lnTo>
                <a:lnTo>
                  <a:pt x="74" y="34"/>
                </a:lnTo>
                <a:lnTo>
                  <a:pt x="98" y="19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5" y="9"/>
                </a:lnTo>
                <a:lnTo>
                  <a:pt x="262" y="19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8"/>
                </a:lnTo>
                <a:lnTo>
                  <a:pt x="352" y="124"/>
                </a:lnTo>
                <a:lnTo>
                  <a:pt x="358" y="151"/>
                </a:lnTo>
                <a:lnTo>
                  <a:pt x="360" y="180"/>
                </a:lnTo>
                <a:lnTo>
                  <a:pt x="358" y="207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5" y="350"/>
                </a:lnTo>
                <a:lnTo>
                  <a:pt x="208" y="357"/>
                </a:lnTo>
                <a:lnTo>
                  <a:pt x="180" y="359"/>
                </a:lnTo>
                <a:lnTo>
                  <a:pt x="151" y="357"/>
                </a:lnTo>
                <a:lnTo>
                  <a:pt x="125" y="350"/>
                </a:lnTo>
                <a:lnTo>
                  <a:pt x="98" y="339"/>
                </a:lnTo>
                <a:lnTo>
                  <a:pt x="74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7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17" name="Line 142">
            <a:extLst>
              <a:ext uri="{FF2B5EF4-FFF2-40B4-BE49-F238E27FC236}">
                <a16:creationId xmlns:a16="http://schemas.microsoft.com/office/drawing/2014/main" id="{9FA6390C-76FE-4FD4-AD0A-2F28BF6BB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425132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8" name="Line 143">
            <a:extLst>
              <a:ext uri="{FF2B5EF4-FFF2-40B4-BE49-F238E27FC236}">
                <a16:creationId xmlns:a16="http://schemas.microsoft.com/office/drawing/2014/main" id="{7A50AD3C-BCAE-4EF9-BA38-089C5B63FD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425132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9" name="Line 144">
            <a:extLst>
              <a:ext uri="{FF2B5EF4-FFF2-40B4-BE49-F238E27FC236}">
                <a16:creationId xmlns:a16="http://schemas.microsoft.com/office/drawing/2014/main" id="{2E2157C2-127E-45A3-A4F8-4D8D7FD29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4935538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0" name="Line 145">
            <a:extLst>
              <a:ext uri="{FF2B5EF4-FFF2-40B4-BE49-F238E27FC236}">
                <a16:creationId xmlns:a16="http://schemas.microsoft.com/office/drawing/2014/main" id="{461C3C44-CA9E-4078-B5B3-06E98E946B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4935538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1" name="Line 146">
            <a:extLst>
              <a:ext uri="{FF2B5EF4-FFF2-40B4-BE49-F238E27FC236}">
                <a16:creationId xmlns:a16="http://schemas.microsoft.com/office/drawing/2014/main" id="{27BC2160-D25A-4ABC-8C44-482300A02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503863"/>
            <a:ext cx="131603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2" name="Freeform 147">
            <a:extLst>
              <a:ext uri="{FF2B5EF4-FFF2-40B4-BE49-F238E27FC236}">
                <a16:creationId xmlns:a16="http://schemas.microsoft.com/office/drawing/2014/main" id="{18D5C3A8-7BD5-44EB-A306-47DB4C37ABC8}"/>
              </a:ext>
            </a:extLst>
          </p:cNvPr>
          <p:cNvSpPr>
            <a:spLocks/>
          </p:cNvSpPr>
          <p:nvPr/>
        </p:nvSpPr>
        <p:spPr bwMode="auto">
          <a:xfrm>
            <a:off x="6880225" y="5481638"/>
            <a:ext cx="61913" cy="42862"/>
          </a:xfrm>
          <a:custGeom>
            <a:avLst/>
            <a:gdLst>
              <a:gd name="T0" fmla="*/ 0 w 199"/>
              <a:gd name="T1" fmla="*/ 0 h 132"/>
              <a:gd name="T2" fmla="*/ 2147483646 w 199"/>
              <a:gd name="T3" fmla="*/ 2147483646 h 132"/>
              <a:gd name="T4" fmla="*/ 0 w 199"/>
              <a:gd name="T5" fmla="*/ 2147483646 h 132"/>
              <a:gd name="T6" fmla="*/ 0 w 199"/>
              <a:gd name="T7" fmla="*/ 0 h 132"/>
              <a:gd name="T8" fmla="*/ 0 60000 65536"/>
              <a:gd name="T9" fmla="*/ 0 60000 65536"/>
              <a:gd name="T10" fmla="*/ 0 60000 65536"/>
              <a:gd name="T11" fmla="*/ 0 60000 65536"/>
              <a:gd name="T12" fmla="*/ 0 w 199"/>
              <a:gd name="T13" fmla="*/ 0 h 132"/>
              <a:gd name="T14" fmla="*/ 199 w 199"/>
              <a:gd name="T15" fmla="*/ 132 h 1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" h="132">
                <a:moveTo>
                  <a:pt x="0" y="0"/>
                </a:moveTo>
                <a:lnTo>
                  <a:pt x="199" y="66"/>
                </a:lnTo>
                <a:lnTo>
                  <a:pt x="0" y="13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23" name="Rectangle 148">
            <a:extLst>
              <a:ext uri="{FF2B5EF4-FFF2-40B4-BE49-F238E27FC236}">
                <a16:creationId xmlns:a16="http://schemas.microsoft.com/office/drawing/2014/main" id="{0D5DF2C7-4532-49DE-8CC3-8BDEAEB70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5516563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i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4" name="Rectangle 149">
            <a:extLst>
              <a:ext uri="{FF2B5EF4-FFF2-40B4-BE49-F238E27FC236}">
                <a16:creationId xmlns:a16="http://schemas.microsoft.com/office/drawing/2014/main" id="{1404B307-B146-4CDC-859A-3E2A02B12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1975" y="2547938"/>
            <a:ext cx="196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5" name="Rectangle 150">
            <a:extLst>
              <a:ext uri="{FF2B5EF4-FFF2-40B4-BE49-F238E27FC236}">
                <a16:creationId xmlns:a16="http://schemas.microsoft.com/office/drawing/2014/main" id="{802397BD-90FC-4512-B3C3-2E920E623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6" name="Rectangle 151">
            <a:extLst>
              <a:ext uri="{FF2B5EF4-FFF2-40B4-BE49-F238E27FC236}">
                <a16:creationId xmlns:a16="http://schemas.microsoft.com/office/drawing/2014/main" id="{62C1DD58-DE74-4B1F-9A9B-7B7EE8B36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5" y="2547938"/>
            <a:ext cx="3619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Botto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7" name="Rectangle 152">
            <a:extLst>
              <a:ext uri="{FF2B5EF4-FFF2-40B4-BE49-F238E27FC236}">
                <a16:creationId xmlns:a16="http://schemas.microsoft.com/office/drawing/2014/main" id="{76391365-39B4-48BD-A340-FDD72C5C4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3775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8" name="Rectangle 153">
            <a:extLst>
              <a:ext uri="{FF2B5EF4-FFF2-40B4-BE49-F238E27FC236}">
                <a16:creationId xmlns:a16="http://schemas.microsoft.com/office/drawing/2014/main" id="{F370BA17-4A44-4F49-BCF4-A33B88816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963" y="2547938"/>
            <a:ext cx="196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9" name="Rectangle 154">
            <a:extLst>
              <a:ext uri="{FF2B5EF4-FFF2-40B4-BE49-F238E27FC236}">
                <a16:creationId xmlns:a16="http://schemas.microsoft.com/office/drawing/2014/main" id="{79013303-49AF-4DDC-9965-38E50F3D8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0" name="Freeform 155">
            <a:extLst>
              <a:ext uri="{FF2B5EF4-FFF2-40B4-BE49-F238E27FC236}">
                <a16:creationId xmlns:a16="http://schemas.microsoft.com/office/drawing/2014/main" id="{8AACA47E-B1FA-44F1-83A7-3E92BC4CE797}"/>
              </a:ext>
            </a:extLst>
          </p:cNvPr>
          <p:cNvSpPr>
            <a:spLocks/>
          </p:cNvSpPr>
          <p:nvPr/>
        </p:nvSpPr>
        <p:spPr bwMode="auto">
          <a:xfrm>
            <a:off x="5568950" y="5959475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0"/>
                </a:lnTo>
                <a:lnTo>
                  <a:pt x="10" y="123"/>
                </a:lnTo>
                <a:lnTo>
                  <a:pt x="21" y="98"/>
                </a:lnTo>
                <a:lnTo>
                  <a:pt x="35" y="73"/>
                </a:lnTo>
                <a:lnTo>
                  <a:pt x="53" y="52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3" y="2"/>
                </a:lnTo>
                <a:lnTo>
                  <a:pt x="181" y="0"/>
                </a:lnTo>
                <a:lnTo>
                  <a:pt x="210" y="2"/>
                </a:lnTo>
                <a:lnTo>
                  <a:pt x="237" y="8"/>
                </a:lnTo>
                <a:lnTo>
                  <a:pt x="262" y="19"/>
                </a:lnTo>
                <a:lnTo>
                  <a:pt x="288" y="33"/>
                </a:lnTo>
                <a:lnTo>
                  <a:pt x="308" y="52"/>
                </a:lnTo>
                <a:lnTo>
                  <a:pt x="327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0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7" y="284"/>
                </a:lnTo>
                <a:lnTo>
                  <a:pt x="308" y="306"/>
                </a:lnTo>
                <a:lnTo>
                  <a:pt x="288" y="324"/>
                </a:lnTo>
                <a:lnTo>
                  <a:pt x="262" y="338"/>
                </a:lnTo>
                <a:lnTo>
                  <a:pt x="237" y="349"/>
                </a:lnTo>
                <a:lnTo>
                  <a:pt x="210" y="356"/>
                </a:lnTo>
                <a:lnTo>
                  <a:pt x="181" y="359"/>
                </a:lnTo>
                <a:lnTo>
                  <a:pt x="153" y="356"/>
                </a:lnTo>
                <a:lnTo>
                  <a:pt x="125" y="349"/>
                </a:lnTo>
                <a:lnTo>
                  <a:pt x="99" y="338"/>
                </a:lnTo>
                <a:lnTo>
                  <a:pt x="75" y="324"/>
                </a:lnTo>
                <a:lnTo>
                  <a:pt x="53" y="306"/>
                </a:lnTo>
                <a:lnTo>
                  <a:pt x="35" y="284"/>
                </a:lnTo>
                <a:lnTo>
                  <a:pt x="21" y="261"/>
                </a:lnTo>
                <a:lnTo>
                  <a:pt x="10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31" name="Line 156">
            <a:extLst>
              <a:ext uri="{FF2B5EF4-FFF2-40B4-BE49-F238E27FC236}">
                <a16:creationId xmlns:a16="http://schemas.microsoft.com/office/drawing/2014/main" id="{EB31CAF3-CF21-48B6-A8A0-5765061E9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73087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2" name="Line 157">
            <a:extLst>
              <a:ext uri="{FF2B5EF4-FFF2-40B4-BE49-F238E27FC236}">
                <a16:creationId xmlns:a16="http://schemas.microsoft.com/office/drawing/2014/main" id="{FF054D93-5082-43B1-8E24-A7CB4C2AC3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8950" y="573087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3" name="Rectangle 158">
            <a:extLst>
              <a:ext uri="{FF2B5EF4-FFF2-40B4-BE49-F238E27FC236}">
                <a16:creationId xmlns:a16="http://schemas.microsoft.com/office/drawing/2014/main" id="{C840A9AC-F794-4A10-80A2-89F794E26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5719763"/>
            <a:ext cx="10763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= Lu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4" name="Rectangle 159">
            <a:extLst>
              <a:ext uri="{FF2B5EF4-FFF2-40B4-BE49-F238E27FC236}">
                <a16:creationId xmlns:a16="http://schemas.microsoft.com/office/drawing/2014/main" id="{353A1DC9-33E8-4760-BF28-ED5BEA887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5946775"/>
            <a:ext cx="11969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= Chro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5" name="投影片編號版面配置區 153">
            <a:extLst>
              <a:ext uri="{FF2B5EF4-FFF2-40B4-BE49-F238E27FC236}">
                <a16:creationId xmlns:a16="http://schemas.microsoft.com/office/drawing/2014/main" id="{C69201F9-7E42-4298-AE7D-F2EAA2C55A6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4502C3E-FA7B-492D-9726-11FC63873C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4">
            <a:extLst>
              <a:ext uri="{FF2B5EF4-FFF2-40B4-BE49-F238E27FC236}">
                <a16:creationId xmlns:a16="http://schemas.microsoft.com/office/drawing/2014/main" id="{3C4C8FC7-7288-497A-9FE4-5BF28F7114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15113" y="639089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A76EF1-2194-429B-A35A-92E3866F2D74}" type="slidenum">
              <a:rPr lang="zh-TW" altLang="en-US" sz="1400" smtClean="0">
                <a:latin typeface="Times New Roman" panose="02020603050405020304" pitchFamily="18" charset="0"/>
              </a:rPr>
              <a:pPr/>
              <a:t>227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B1F1413C-5334-470B-8394-30C569493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acroblock Subdivision</a:t>
            </a:r>
          </a:p>
        </p:txBody>
      </p:sp>
      <p:sp>
        <p:nvSpPr>
          <p:cNvPr id="670879" name="Rectangle 159">
            <a:extLst>
              <a:ext uri="{FF2B5EF4-FFF2-40B4-BE49-F238E27FC236}">
                <a16:creationId xmlns:a16="http://schemas.microsoft.com/office/drawing/2014/main" id="{CC0CE45C-772B-421B-9F3A-FB09259172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7525" y="1211263"/>
            <a:ext cx="8181975" cy="1731962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Each picture is divided into 16x16 macroblocks.</a:t>
            </a:r>
          </a:p>
          <a:p>
            <a:pPr marL="447675" indent="-447675">
              <a:defRPr/>
            </a:pPr>
            <a:r>
              <a:rPr lang="en-GB" altLang="zh-TW" sz="2400" dirty="0">
                <a:ea typeface="新細明體" pitchFamily="18" charset="-120"/>
              </a:rPr>
              <a:t>The order of the macroblocks in the bitstream depends on the macroblock allocation map (MAM) and is not necessarily raster scan order</a:t>
            </a:r>
            <a:r>
              <a:rPr lang="en-US" altLang="zh-TW" sz="2400" dirty="0">
                <a:ea typeface="新細明體" pitchFamily="18" charset="-120"/>
              </a:rPr>
              <a:t> </a:t>
            </a:r>
          </a:p>
        </p:txBody>
      </p:sp>
      <p:sp>
        <p:nvSpPr>
          <p:cNvPr id="277509" name="Rectangle 164">
            <a:extLst>
              <a:ext uri="{FF2B5EF4-FFF2-40B4-BE49-F238E27FC236}">
                <a16:creationId xmlns:a16="http://schemas.microsoft.com/office/drawing/2014/main" id="{0A27AB2E-9148-4764-A292-3E4C8348B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0" name="Rectangle 165">
            <a:extLst>
              <a:ext uri="{FF2B5EF4-FFF2-40B4-BE49-F238E27FC236}">
                <a16:creationId xmlns:a16="http://schemas.microsoft.com/office/drawing/2014/main" id="{34EB3C09-79B5-4142-A840-5986C0FDF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1" name="Rectangle 166">
            <a:extLst>
              <a:ext uri="{FF2B5EF4-FFF2-40B4-BE49-F238E27FC236}">
                <a16:creationId xmlns:a16="http://schemas.microsoft.com/office/drawing/2014/main" id="{B1255210-04A2-4058-9881-0ECB1142B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2" name="Rectangle 167">
            <a:extLst>
              <a:ext uri="{FF2B5EF4-FFF2-40B4-BE49-F238E27FC236}">
                <a16:creationId xmlns:a16="http://schemas.microsoft.com/office/drawing/2014/main" id="{56649223-230E-4B53-B54A-11AFE8F55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3" name="Rectangle 168">
            <a:extLst>
              <a:ext uri="{FF2B5EF4-FFF2-40B4-BE49-F238E27FC236}">
                <a16:creationId xmlns:a16="http://schemas.microsoft.com/office/drawing/2014/main" id="{AEC8ECA8-9A0F-478F-9268-4324498CD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4" name="Rectangle 169">
            <a:extLst>
              <a:ext uri="{FF2B5EF4-FFF2-40B4-BE49-F238E27FC236}">
                <a16:creationId xmlns:a16="http://schemas.microsoft.com/office/drawing/2014/main" id="{8571F7DE-127A-49E8-98E9-660895B10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5" name="Rectangle 170">
            <a:extLst>
              <a:ext uri="{FF2B5EF4-FFF2-40B4-BE49-F238E27FC236}">
                <a16:creationId xmlns:a16="http://schemas.microsoft.com/office/drawing/2014/main" id="{8DAD6EB0-D512-4D5D-95BF-994B8597B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6" name="Rectangle 171">
            <a:extLst>
              <a:ext uri="{FF2B5EF4-FFF2-40B4-BE49-F238E27FC236}">
                <a16:creationId xmlns:a16="http://schemas.microsoft.com/office/drawing/2014/main" id="{FA04DD4F-2137-4CEB-BF41-B4D36E980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7" name="Rectangle 172">
            <a:extLst>
              <a:ext uri="{FF2B5EF4-FFF2-40B4-BE49-F238E27FC236}">
                <a16:creationId xmlns:a16="http://schemas.microsoft.com/office/drawing/2014/main" id="{01E44B56-3F1C-4536-A288-0A05F355B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8" name="Rectangle 173">
            <a:extLst>
              <a:ext uri="{FF2B5EF4-FFF2-40B4-BE49-F238E27FC236}">
                <a16:creationId xmlns:a16="http://schemas.microsoft.com/office/drawing/2014/main" id="{D6EE6C5A-BC7E-4A17-8AB4-479540954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9" name="Rectangle 174">
            <a:extLst>
              <a:ext uri="{FF2B5EF4-FFF2-40B4-BE49-F238E27FC236}">
                <a16:creationId xmlns:a16="http://schemas.microsoft.com/office/drawing/2014/main" id="{90B9E830-2DC0-485F-ADC1-E26D242AA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0" name="Rectangle 175">
            <a:extLst>
              <a:ext uri="{FF2B5EF4-FFF2-40B4-BE49-F238E27FC236}">
                <a16:creationId xmlns:a16="http://schemas.microsoft.com/office/drawing/2014/main" id="{B121C377-F8DC-4793-8052-6F51B93C8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1" name="Rectangle 176">
            <a:extLst>
              <a:ext uri="{FF2B5EF4-FFF2-40B4-BE49-F238E27FC236}">
                <a16:creationId xmlns:a16="http://schemas.microsoft.com/office/drawing/2014/main" id="{4578846A-6AAD-48EB-984E-9988AD802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2" name="Rectangle 177">
            <a:extLst>
              <a:ext uri="{FF2B5EF4-FFF2-40B4-BE49-F238E27FC236}">
                <a16:creationId xmlns:a16="http://schemas.microsoft.com/office/drawing/2014/main" id="{519B1BD5-383E-4856-9D2E-EE6DC30E6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3" name="Rectangle 178">
            <a:extLst>
              <a:ext uri="{FF2B5EF4-FFF2-40B4-BE49-F238E27FC236}">
                <a16:creationId xmlns:a16="http://schemas.microsoft.com/office/drawing/2014/main" id="{358A7A42-86A7-49E0-B031-F27AAA852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4" name="Rectangle 179">
            <a:extLst>
              <a:ext uri="{FF2B5EF4-FFF2-40B4-BE49-F238E27FC236}">
                <a16:creationId xmlns:a16="http://schemas.microsoft.com/office/drawing/2014/main" id="{FDB10ABE-0F80-47F7-B0D2-DF0C19DB0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5" name="Rectangle 180">
            <a:extLst>
              <a:ext uri="{FF2B5EF4-FFF2-40B4-BE49-F238E27FC236}">
                <a16:creationId xmlns:a16="http://schemas.microsoft.com/office/drawing/2014/main" id="{59165F64-1DF3-428C-A2B8-B85CA2EF4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6" name="Rectangle 181">
            <a:extLst>
              <a:ext uri="{FF2B5EF4-FFF2-40B4-BE49-F238E27FC236}">
                <a16:creationId xmlns:a16="http://schemas.microsoft.com/office/drawing/2014/main" id="{D6202008-3749-4AC1-AF5D-CB6B09912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7" name="Rectangle 182">
            <a:extLst>
              <a:ext uri="{FF2B5EF4-FFF2-40B4-BE49-F238E27FC236}">
                <a16:creationId xmlns:a16="http://schemas.microsoft.com/office/drawing/2014/main" id="{B019BC1A-020F-45F2-A577-B4917C70C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8" name="Rectangle 183">
            <a:extLst>
              <a:ext uri="{FF2B5EF4-FFF2-40B4-BE49-F238E27FC236}">
                <a16:creationId xmlns:a16="http://schemas.microsoft.com/office/drawing/2014/main" id="{C2EA6C08-F1BD-46C6-A346-A268298B4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9" name="Rectangle 184">
            <a:extLst>
              <a:ext uri="{FF2B5EF4-FFF2-40B4-BE49-F238E27FC236}">
                <a16:creationId xmlns:a16="http://schemas.microsoft.com/office/drawing/2014/main" id="{B32791B6-096F-41A9-9449-67D7DA45C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0" name="Rectangle 185">
            <a:extLst>
              <a:ext uri="{FF2B5EF4-FFF2-40B4-BE49-F238E27FC236}">
                <a16:creationId xmlns:a16="http://schemas.microsoft.com/office/drawing/2014/main" id="{5047C255-9BF8-45D2-99DC-2B6257124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1" name="Rectangle 186">
            <a:extLst>
              <a:ext uri="{FF2B5EF4-FFF2-40B4-BE49-F238E27FC236}">
                <a16:creationId xmlns:a16="http://schemas.microsoft.com/office/drawing/2014/main" id="{2FDD6C6A-F496-459C-8680-D96765F59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2" name="Rectangle 187">
            <a:extLst>
              <a:ext uri="{FF2B5EF4-FFF2-40B4-BE49-F238E27FC236}">
                <a16:creationId xmlns:a16="http://schemas.microsoft.com/office/drawing/2014/main" id="{A202AC7E-A1A4-40A0-AE04-62600C014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3" name="Rectangle 188">
            <a:extLst>
              <a:ext uri="{FF2B5EF4-FFF2-40B4-BE49-F238E27FC236}">
                <a16:creationId xmlns:a16="http://schemas.microsoft.com/office/drawing/2014/main" id="{08C09C9D-A050-49D8-9EBB-6D0394F64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69570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4" name="Rectangle 189">
            <a:extLst>
              <a:ext uri="{FF2B5EF4-FFF2-40B4-BE49-F238E27FC236}">
                <a16:creationId xmlns:a16="http://schemas.microsoft.com/office/drawing/2014/main" id="{03576DBB-24CE-454B-9F4A-2245B2E9A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5" name="Rectangle 190">
            <a:extLst>
              <a:ext uri="{FF2B5EF4-FFF2-40B4-BE49-F238E27FC236}">
                <a16:creationId xmlns:a16="http://schemas.microsoft.com/office/drawing/2014/main" id="{4F28CF72-2091-4032-A55E-02762079E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6" name="Rectangle 191">
            <a:extLst>
              <a:ext uri="{FF2B5EF4-FFF2-40B4-BE49-F238E27FC236}">
                <a16:creationId xmlns:a16="http://schemas.microsoft.com/office/drawing/2014/main" id="{47521C80-A473-4FDD-A84D-4B9ED885E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7" name="Rectangle 192">
            <a:extLst>
              <a:ext uri="{FF2B5EF4-FFF2-40B4-BE49-F238E27FC236}">
                <a16:creationId xmlns:a16="http://schemas.microsoft.com/office/drawing/2014/main" id="{7EA26FB0-5D46-4223-B89A-E2EC66474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8" name="Rectangle 193">
            <a:extLst>
              <a:ext uri="{FF2B5EF4-FFF2-40B4-BE49-F238E27FC236}">
                <a16:creationId xmlns:a16="http://schemas.microsoft.com/office/drawing/2014/main" id="{39978221-6B9C-4805-B9D1-CC6D554AC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9" name="Rectangle 194">
            <a:extLst>
              <a:ext uri="{FF2B5EF4-FFF2-40B4-BE49-F238E27FC236}">
                <a16:creationId xmlns:a16="http://schemas.microsoft.com/office/drawing/2014/main" id="{3234DAB8-A418-4870-BA11-07C7325D5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695700"/>
            <a:ext cx="34131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0" name="Rectangle 195">
            <a:extLst>
              <a:ext uri="{FF2B5EF4-FFF2-40B4-BE49-F238E27FC236}">
                <a16:creationId xmlns:a16="http://schemas.microsoft.com/office/drawing/2014/main" id="{F7361989-C94C-42E6-B705-047AC4E98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1" name="Rectangle 196">
            <a:extLst>
              <a:ext uri="{FF2B5EF4-FFF2-40B4-BE49-F238E27FC236}">
                <a16:creationId xmlns:a16="http://schemas.microsoft.com/office/drawing/2014/main" id="{5AC82608-8949-43EB-A24C-8749E79AB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2" name="Rectangle 197">
            <a:extLst>
              <a:ext uri="{FF2B5EF4-FFF2-40B4-BE49-F238E27FC236}">
                <a16:creationId xmlns:a16="http://schemas.microsoft.com/office/drawing/2014/main" id="{0DDBAD41-29C6-47F2-9FA1-71E8E59D7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3" name="Rectangle 198">
            <a:extLst>
              <a:ext uri="{FF2B5EF4-FFF2-40B4-BE49-F238E27FC236}">
                <a16:creationId xmlns:a16="http://schemas.microsoft.com/office/drawing/2014/main" id="{D1C00D78-3343-46D9-9885-89F14F2E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4" name="Rectangle 199">
            <a:extLst>
              <a:ext uri="{FF2B5EF4-FFF2-40B4-BE49-F238E27FC236}">
                <a16:creationId xmlns:a16="http://schemas.microsoft.com/office/drawing/2014/main" id="{A184A4FF-CAC5-4419-B77A-77745A208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5" name="Rectangle 200">
            <a:extLst>
              <a:ext uri="{FF2B5EF4-FFF2-40B4-BE49-F238E27FC236}">
                <a16:creationId xmlns:a16="http://schemas.microsoft.com/office/drawing/2014/main" id="{C4C96D78-DF3B-42D3-8E27-65E9E9358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6" name="Rectangle 201">
            <a:extLst>
              <a:ext uri="{FF2B5EF4-FFF2-40B4-BE49-F238E27FC236}">
                <a16:creationId xmlns:a16="http://schemas.microsoft.com/office/drawing/2014/main" id="{22147EDD-58E3-4AD7-867E-F29BAA402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7" name="Rectangle 202">
            <a:extLst>
              <a:ext uri="{FF2B5EF4-FFF2-40B4-BE49-F238E27FC236}">
                <a16:creationId xmlns:a16="http://schemas.microsoft.com/office/drawing/2014/main" id="{67CEFA44-C990-41AF-9B95-6846CC99E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69570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8" name="Rectangle 203">
            <a:extLst>
              <a:ext uri="{FF2B5EF4-FFF2-40B4-BE49-F238E27FC236}">
                <a16:creationId xmlns:a16="http://schemas.microsoft.com/office/drawing/2014/main" id="{1850B28B-C660-4505-A753-8844710C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9" name="Rectangle 204">
            <a:extLst>
              <a:ext uri="{FF2B5EF4-FFF2-40B4-BE49-F238E27FC236}">
                <a16:creationId xmlns:a16="http://schemas.microsoft.com/office/drawing/2014/main" id="{F5044B6A-E2F9-4006-ADF5-8B327BA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0" name="Rectangle 205">
            <a:extLst>
              <a:ext uri="{FF2B5EF4-FFF2-40B4-BE49-F238E27FC236}">
                <a16:creationId xmlns:a16="http://schemas.microsoft.com/office/drawing/2014/main" id="{9AD483D0-23DE-4382-BA12-D87CFD011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1" name="Rectangle 206">
            <a:extLst>
              <a:ext uri="{FF2B5EF4-FFF2-40B4-BE49-F238E27FC236}">
                <a16:creationId xmlns:a16="http://schemas.microsoft.com/office/drawing/2014/main" id="{DC1E2B55-6B1F-44A4-A835-D3F7A5EC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2" name="Rectangle 207">
            <a:extLst>
              <a:ext uri="{FF2B5EF4-FFF2-40B4-BE49-F238E27FC236}">
                <a16:creationId xmlns:a16="http://schemas.microsoft.com/office/drawing/2014/main" id="{034B95ED-77ED-420E-AF09-5CD8C8A0F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3" name="Rectangle 208">
            <a:extLst>
              <a:ext uri="{FF2B5EF4-FFF2-40B4-BE49-F238E27FC236}">
                <a16:creationId xmlns:a16="http://schemas.microsoft.com/office/drawing/2014/main" id="{D27E3B91-F142-4D09-898D-E1ECBA898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4" name="Rectangle 209">
            <a:extLst>
              <a:ext uri="{FF2B5EF4-FFF2-40B4-BE49-F238E27FC236}">
                <a16:creationId xmlns:a16="http://schemas.microsoft.com/office/drawing/2014/main" id="{C400F7DB-0A88-4D3C-A323-2CADF073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5" name="Rectangle 210">
            <a:extLst>
              <a:ext uri="{FF2B5EF4-FFF2-40B4-BE49-F238E27FC236}">
                <a16:creationId xmlns:a16="http://schemas.microsoft.com/office/drawing/2014/main" id="{1A07A034-D96C-4F3D-991C-D5CB19B75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03542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6" name="Rectangle 211">
            <a:extLst>
              <a:ext uri="{FF2B5EF4-FFF2-40B4-BE49-F238E27FC236}">
                <a16:creationId xmlns:a16="http://schemas.microsoft.com/office/drawing/2014/main" id="{8F537C85-888E-45B3-BB6D-265A0F66C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03542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7" name="Rectangle 212">
            <a:extLst>
              <a:ext uri="{FF2B5EF4-FFF2-40B4-BE49-F238E27FC236}">
                <a16:creationId xmlns:a16="http://schemas.microsoft.com/office/drawing/2014/main" id="{1B0C6C34-5FC3-44BC-A3D4-A699361C9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8" name="Rectangle 213">
            <a:extLst>
              <a:ext uri="{FF2B5EF4-FFF2-40B4-BE49-F238E27FC236}">
                <a16:creationId xmlns:a16="http://schemas.microsoft.com/office/drawing/2014/main" id="{C2E102B1-4FD7-48E4-9A3E-9C3A216EE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9" name="Rectangle 214">
            <a:extLst>
              <a:ext uri="{FF2B5EF4-FFF2-40B4-BE49-F238E27FC236}">
                <a16:creationId xmlns:a16="http://schemas.microsoft.com/office/drawing/2014/main" id="{186EF53E-16FD-46FF-B73C-2AB8BD1E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0" name="Rectangle 215">
            <a:extLst>
              <a:ext uri="{FF2B5EF4-FFF2-40B4-BE49-F238E27FC236}">
                <a16:creationId xmlns:a16="http://schemas.microsoft.com/office/drawing/2014/main" id="{8DA2177D-223D-4BDB-A26F-D4C2239C7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1" name="Rectangle 216">
            <a:extLst>
              <a:ext uri="{FF2B5EF4-FFF2-40B4-BE49-F238E27FC236}">
                <a16:creationId xmlns:a16="http://schemas.microsoft.com/office/drawing/2014/main" id="{BF3C430A-E3A1-462F-89B9-4AE52BE32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2" name="Rectangle 217">
            <a:extLst>
              <a:ext uri="{FF2B5EF4-FFF2-40B4-BE49-F238E27FC236}">
                <a16:creationId xmlns:a16="http://schemas.microsoft.com/office/drawing/2014/main" id="{9F6ECC37-471B-4496-9101-1E04C410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3" name="Rectangle 218">
            <a:extLst>
              <a:ext uri="{FF2B5EF4-FFF2-40B4-BE49-F238E27FC236}">
                <a16:creationId xmlns:a16="http://schemas.microsoft.com/office/drawing/2014/main" id="{DCE87F91-E522-4CAD-B088-211462076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4" name="Rectangle 219">
            <a:extLst>
              <a:ext uri="{FF2B5EF4-FFF2-40B4-BE49-F238E27FC236}">
                <a16:creationId xmlns:a16="http://schemas.microsoft.com/office/drawing/2014/main" id="{7571A593-F3C4-422D-8C8E-E725C4F21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5" name="Rectangle 220">
            <a:extLst>
              <a:ext uri="{FF2B5EF4-FFF2-40B4-BE49-F238E27FC236}">
                <a16:creationId xmlns:a16="http://schemas.microsoft.com/office/drawing/2014/main" id="{FDD840C6-D494-4C0A-9437-AB347517E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6" name="Rectangle 221">
            <a:extLst>
              <a:ext uri="{FF2B5EF4-FFF2-40B4-BE49-F238E27FC236}">
                <a16:creationId xmlns:a16="http://schemas.microsoft.com/office/drawing/2014/main" id="{F4712F95-7B86-45EC-8F3B-58D6CD114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7" name="Rectangle 222">
            <a:extLst>
              <a:ext uri="{FF2B5EF4-FFF2-40B4-BE49-F238E27FC236}">
                <a16:creationId xmlns:a16="http://schemas.microsoft.com/office/drawing/2014/main" id="{E6829A7C-EDAB-44B4-9CB6-2D8C8BEF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03542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8" name="Rectangle 223">
            <a:extLst>
              <a:ext uri="{FF2B5EF4-FFF2-40B4-BE49-F238E27FC236}">
                <a16:creationId xmlns:a16="http://schemas.microsoft.com/office/drawing/2014/main" id="{D73BFCA9-5857-4870-A17C-660EE480D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03542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9" name="Rectangle 224">
            <a:extLst>
              <a:ext uri="{FF2B5EF4-FFF2-40B4-BE49-F238E27FC236}">
                <a16:creationId xmlns:a16="http://schemas.microsoft.com/office/drawing/2014/main" id="{4B8ABA4C-0374-4292-B000-78934FDFF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0" name="Rectangle 225">
            <a:extLst>
              <a:ext uri="{FF2B5EF4-FFF2-40B4-BE49-F238E27FC236}">
                <a16:creationId xmlns:a16="http://schemas.microsoft.com/office/drawing/2014/main" id="{1CB8726D-E332-40E3-8D32-70AE057BC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1" name="Rectangle 226">
            <a:extLst>
              <a:ext uri="{FF2B5EF4-FFF2-40B4-BE49-F238E27FC236}">
                <a16:creationId xmlns:a16="http://schemas.microsoft.com/office/drawing/2014/main" id="{736AE3C2-674D-45CE-BF95-64372F386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2" name="Rectangle 227">
            <a:extLst>
              <a:ext uri="{FF2B5EF4-FFF2-40B4-BE49-F238E27FC236}">
                <a16:creationId xmlns:a16="http://schemas.microsoft.com/office/drawing/2014/main" id="{345C0453-20C8-43DB-BD8D-8EFD52355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3" name="Rectangle 228">
            <a:extLst>
              <a:ext uri="{FF2B5EF4-FFF2-40B4-BE49-F238E27FC236}">
                <a16:creationId xmlns:a16="http://schemas.microsoft.com/office/drawing/2014/main" id="{EA717A8B-11A8-498A-A155-627F5C50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4" name="Rectangle 229">
            <a:extLst>
              <a:ext uri="{FF2B5EF4-FFF2-40B4-BE49-F238E27FC236}">
                <a16:creationId xmlns:a16="http://schemas.microsoft.com/office/drawing/2014/main" id="{D61536E3-A26F-48D0-BCFC-6F2BB4AD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5" name="Rectangle 230">
            <a:extLst>
              <a:ext uri="{FF2B5EF4-FFF2-40B4-BE49-F238E27FC236}">
                <a16:creationId xmlns:a16="http://schemas.microsoft.com/office/drawing/2014/main" id="{5217F537-AFFA-4777-B6D6-1DB0CA2B5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6" name="Rectangle 231">
            <a:extLst>
              <a:ext uri="{FF2B5EF4-FFF2-40B4-BE49-F238E27FC236}">
                <a16:creationId xmlns:a16="http://schemas.microsoft.com/office/drawing/2014/main" id="{67CF2403-D4F1-45E3-8743-5C22097EB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7" name="Rectangle 232">
            <a:extLst>
              <a:ext uri="{FF2B5EF4-FFF2-40B4-BE49-F238E27FC236}">
                <a16:creationId xmlns:a16="http://schemas.microsoft.com/office/drawing/2014/main" id="{C8DC5BCE-A694-4504-861C-3BAFA60D9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8" name="Rectangle 233">
            <a:extLst>
              <a:ext uri="{FF2B5EF4-FFF2-40B4-BE49-F238E27FC236}">
                <a16:creationId xmlns:a16="http://schemas.microsoft.com/office/drawing/2014/main" id="{67D5A4BF-75A3-494C-9BC1-5C80858E0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9" name="Rectangle 234">
            <a:extLst>
              <a:ext uri="{FF2B5EF4-FFF2-40B4-BE49-F238E27FC236}">
                <a16:creationId xmlns:a16="http://schemas.microsoft.com/office/drawing/2014/main" id="{74CC7963-8D9C-44E3-816A-B4DB0A1F3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0" name="Rectangle 235">
            <a:extLst>
              <a:ext uri="{FF2B5EF4-FFF2-40B4-BE49-F238E27FC236}">
                <a16:creationId xmlns:a16="http://schemas.microsoft.com/office/drawing/2014/main" id="{D050CA98-3C88-4070-84DD-A7ACE9C2E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1" name="Rectangle 236">
            <a:extLst>
              <a:ext uri="{FF2B5EF4-FFF2-40B4-BE49-F238E27FC236}">
                <a16:creationId xmlns:a16="http://schemas.microsoft.com/office/drawing/2014/main" id="{721A7878-3217-4310-AC9E-A4AFEDBF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2" name="Rectangle 237">
            <a:extLst>
              <a:ext uri="{FF2B5EF4-FFF2-40B4-BE49-F238E27FC236}">
                <a16:creationId xmlns:a16="http://schemas.microsoft.com/office/drawing/2014/main" id="{7321691E-A892-46A6-A4CA-999F783AB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3" name="Rectangle 238">
            <a:extLst>
              <a:ext uri="{FF2B5EF4-FFF2-40B4-BE49-F238E27FC236}">
                <a16:creationId xmlns:a16="http://schemas.microsoft.com/office/drawing/2014/main" id="{2F5E65E3-8BFE-4C5F-B0DE-B61B52B1B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3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84" name="Rectangle 239">
            <a:extLst>
              <a:ext uri="{FF2B5EF4-FFF2-40B4-BE49-F238E27FC236}">
                <a16:creationId xmlns:a16="http://schemas.microsoft.com/office/drawing/2014/main" id="{5AB0A141-2197-42DA-B8AD-BE75DE054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5" name="Rectangle 240">
            <a:extLst>
              <a:ext uri="{FF2B5EF4-FFF2-40B4-BE49-F238E27FC236}">
                <a16:creationId xmlns:a16="http://schemas.microsoft.com/office/drawing/2014/main" id="{EF822855-EBD2-4615-9C8B-6AAA1D94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6" name="Rectangle 241">
            <a:extLst>
              <a:ext uri="{FF2B5EF4-FFF2-40B4-BE49-F238E27FC236}">
                <a16:creationId xmlns:a16="http://schemas.microsoft.com/office/drawing/2014/main" id="{01099AF4-01BB-4265-A787-086830F3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87" name="Rectangle 242">
            <a:extLst>
              <a:ext uri="{FF2B5EF4-FFF2-40B4-BE49-F238E27FC236}">
                <a16:creationId xmlns:a16="http://schemas.microsoft.com/office/drawing/2014/main" id="{A87108BD-EF3B-4C02-8165-1C8D38E04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8" name="Rectangle 243">
            <a:extLst>
              <a:ext uri="{FF2B5EF4-FFF2-40B4-BE49-F238E27FC236}">
                <a16:creationId xmlns:a16="http://schemas.microsoft.com/office/drawing/2014/main" id="{EB29B22F-4067-4F15-B2B5-242230105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9" name="Rectangle 244">
            <a:extLst>
              <a:ext uri="{FF2B5EF4-FFF2-40B4-BE49-F238E27FC236}">
                <a16:creationId xmlns:a16="http://schemas.microsoft.com/office/drawing/2014/main" id="{B488A531-6AC1-48A9-9F9C-06C8D341C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0" name="Rectangle 245">
            <a:extLst>
              <a:ext uri="{FF2B5EF4-FFF2-40B4-BE49-F238E27FC236}">
                <a16:creationId xmlns:a16="http://schemas.microsoft.com/office/drawing/2014/main" id="{2E73EEF7-887C-46AF-AC58-BE1DA44DD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1" name="Rectangle 246">
            <a:extLst>
              <a:ext uri="{FF2B5EF4-FFF2-40B4-BE49-F238E27FC236}">
                <a16:creationId xmlns:a16="http://schemas.microsoft.com/office/drawing/2014/main" id="{D872408C-B80A-4C20-9C9D-3ED38A6AD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2" name="Rectangle 247">
            <a:extLst>
              <a:ext uri="{FF2B5EF4-FFF2-40B4-BE49-F238E27FC236}">
                <a16:creationId xmlns:a16="http://schemas.microsoft.com/office/drawing/2014/main" id="{D53A2CE3-857A-4A8F-BA2C-B989C73F1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3" name="Rectangle 248">
            <a:extLst>
              <a:ext uri="{FF2B5EF4-FFF2-40B4-BE49-F238E27FC236}">
                <a16:creationId xmlns:a16="http://schemas.microsoft.com/office/drawing/2014/main" id="{63F6A093-AB06-4311-87BE-ADCBD0B45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4" name="Rectangle 249">
            <a:extLst>
              <a:ext uri="{FF2B5EF4-FFF2-40B4-BE49-F238E27FC236}">
                <a16:creationId xmlns:a16="http://schemas.microsoft.com/office/drawing/2014/main" id="{18BB1C52-FD78-4815-8982-73A7A8EB3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5" name="Rectangle 250">
            <a:extLst>
              <a:ext uri="{FF2B5EF4-FFF2-40B4-BE49-F238E27FC236}">
                <a16:creationId xmlns:a16="http://schemas.microsoft.com/office/drawing/2014/main" id="{49C56540-70C4-4807-8339-E4C66CEEC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6" name="Rectangle 251">
            <a:extLst>
              <a:ext uri="{FF2B5EF4-FFF2-40B4-BE49-F238E27FC236}">
                <a16:creationId xmlns:a16="http://schemas.microsoft.com/office/drawing/2014/main" id="{7A9F4997-446B-48CD-A7BA-4BAE42E48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7" name="Rectangle 252">
            <a:extLst>
              <a:ext uri="{FF2B5EF4-FFF2-40B4-BE49-F238E27FC236}">
                <a16:creationId xmlns:a16="http://schemas.microsoft.com/office/drawing/2014/main" id="{A344B0F0-7D3E-47EA-B800-49653E180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8" name="Rectangle 253">
            <a:extLst>
              <a:ext uri="{FF2B5EF4-FFF2-40B4-BE49-F238E27FC236}">
                <a16:creationId xmlns:a16="http://schemas.microsoft.com/office/drawing/2014/main" id="{B8DE4E04-3891-485F-8374-BA5231114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9" name="Rectangle 254">
            <a:extLst>
              <a:ext uri="{FF2B5EF4-FFF2-40B4-BE49-F238E27FC236}">
                <a16:creationId xmlns:a16="http://schemas.microsoft.com/office/drawing/2014/main" id="{861A2456-CC97-4D3E-A6A1-84F9C440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0" name="Rectangle 255">
            <a:extLst>
              <a:ext uri="{FF2B5EF4-FFF2-40B4-BE49-F238E27FC236}">
                <a16:creationId xmlns:a16="http://schemas.microsoft.com/office/drawing/2014/main" id="{BE140625-3C9E-4B44-A8B9-FBB45FBA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1" name="Rectangle 256">
            <a:extLst>
              <a:ext uri="{FF2B5EF4-FFF2-40B4-BE49-F238E27FC236}">
                <a16:creationId xmlns:a16="http://schemas.microsoft.com/office/drawing/2014/main" id="{0BB2D1AF-0925-4CB9-A1BD-2F43177C8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75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2" name="Rectangle 257">
            <a:extLst>
              <a:ext uri="{FF2B5EF4-FFF2-40B4-BE49-F238E27FC236}">
                <a16:creationId xmlns:a16="http://schemas.microsoft.com/office/drawing/2014/main" id="{FEC0FE4D-C879-470F-9513-A3991B3BB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3" name="Rectangle 258">
            <a:extLst>
              <a:ext uri="{FF2B5EF4-FFF2-40B4-BE49-F238E27FC236}">
                <a16:creationId xmlns:a16="http://schemas.microsoft.com/office/drawing/2014/main" id="{B274D58D-D28C-4D46-95E5-6C63FFEB0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4" name="Rectangle 259">
            <a:extLst>
              <a:ext uri="{FF2B5EF4-FFF2-40B4-BE49-F238E27FC236}">
                <a16:creationId xmlns:a16="http://schemas.microsoft.com/office/drawing/2014/main" id="{A98593ED-495A-497B-B068-07869DE87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76726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5" name="Rectangle 260">
            <a:extLst>
              <a:ext uri="{FF2B5EF4-FFF2-40B4-BE49-F238E27FC236}">
                <a16:creationId xmlns:a16="http://schemas.microsoft.com/office/drawing/2014/main" id="{63E7895F-99F0-41A8-8ED0-18787E0E8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6" name="Rectangle 261">
            <a:extLst>
              <a:ext uri="{FF2B5EF4-FFF2-40B4-BE49-F238E27FC236}">
                <a16:creationId xmlns:a16="http://schemas.microsoft.com/office/drawing/2014/main" id="{9E4995CC-3722-4029-A0C2-1C0C028AD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7" name="Rectangle 262">
            <a:extLst>
              <a:ext uri="{FF2B5EF4-FFF2-40B4-BE49-F238E27FC236}">
                <a16:creationId xmlns:a16="http://schemas.microsoft.com/office/drawing/2014/main" id="{1B7BD4E5-87BC-4551-9C0F-AE0E6206C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476726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8" name="Rectangle 263">
            <a:extLst>
              <a:ext uri="{FF2B5EF4-FFF2-40B4-BE49-F238E27FC236}">
                <a16:creationId xmlns:a16="http://schemas.microsoft.com/office/drawing/2014/main" id="{FD2EB867-17BF-435C-8B58-27D22C1C9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9" name="Rectangle 264">
            <a:extLst>
              <a:ext uri="{FF2B5EF4-FFF2-40B4-BE49-F238E27FC236}">
                <a16:creationId xmlns:a16="http://schemas.microsoft.com/office/drawing/2014/main" id="{8B3C00E5-10C9-41DF-B75C-290F57B58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0" name="Rectangle 265">
            <a:extLst>
              <a:ext uri="{FF2B5EF4-FFF2-40B4-BE49-F238E27FC236}">
                <a16:creationId xmlns:a16="http://schemas.microsoft.com/office/drawing/2014/main" id="{D328D7F6-2EF2-4208-9425-F30F121F3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476726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11" name="Rectangle 266">
            <a:extLst>
              <a:ext uri="{FF2B5EF4-FFF2-40B4-BE49-F238E27FC236}">
                <a16:creationId xmlns:a16="http://schemas.microsoft.com/office/drawing/2014/main" id="{05A9DC7C-3A1A-45CB-BEFA-08B2F2EDD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2" name="Rectangle 267">
            <a:extLst>
              <a:ext uri="{FF2B5EF4-FFF2-40B4-BE49-F238E27FC236}">
                <a16:creationId xmlns:a16="http://schemas.microsoft.com/office/drawing/2014/main" id="{B6082CC5-B635-467B-8B98-239CD9F71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3" name="Rectangle 268">
            <a:extLst>
              <a:ext uri="{FF2B5EF4-FFF2-40B4-BE49-F238E27FC236}">
                <a16:creationId xmlns:a16="http://schemas.microsoft.com/office/drawing/2014/main" id="{7D96FDB4-72E3-4246-AF8D-505D265E4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4" name="Rectangle 269">
            <a:extLst>
              <a:ext uri="{FF2B5EF4-FFF2-40B4-BE49-F238E27FC236}">
                <a16:creationId xmlns:a16="http://schemas.microsoft.com/office/drawing/2014/main" id="{4B596BEF-3F07-4A97-B0FD-08C0E00E0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5" name="Rectangle 270">
            <a:extLst>
              <a:ext uri="{FF2B5EF4-FFF2-40B4-BE49-F238E27FC236}">
                <a16:creationId xmlns:a16="http://schemas.microsoft.com/office/drawing/2014/main" id="{63E67223-B9DE-4910-BE91-CE70AF02E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6" name="Rectangle 271">
            <a:extLst>
              <a:ext uri="{FF2B5EF4-FFF2-40B4-BE49-F238E27FC236}">
                <a16:creationId xmlns:a16="http://schemas.microsoft.com/office/drawing/2014/main" id="{334D89B7-1699-490E-99EF-21D926B29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7" name="Rectangle 272">
            <a:extLst>
              <a:ext uri="{FF2B5EF4-FFF2-40B4-BE49-F238E27FC236}">
                <a16:creationId xmlns:a16="http://schemas.microsoft.com/office/drawing/2014/main" id="{414A7B0F-EA3A-4FE6-BD87-1B949A31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8" name="Rectangle 273">
            <a:extLst>
              <a:ext uri="{FF2B5EF4-FFF2-40B4-BE49-F238E27FC236}">
                <a16:creationId xmlns:a16="http://schemas.microsoft.com/office/drawing/2014/main" id="{65455F7B-FBEB-47F7-9392-5A88DDFB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9" name="Rectangle 274">
            <a:extLst>
              <a:ext uri="{FF2B5EF4-FFF2-40B4-BE49-F238E27FC236}">
                <a16:creationId xmlns:a16="http://schemas.microsoft.com/office/drawing/2014/main" id="{DFF335AB-75C5-4837-BFE4-93D219641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0" name="Rectangle 275">
            <a:extLst>
              <a:ext uri="{FF2B5EF4-FFF2-40B4-BE49-F238E27FC236}">
                <a16:creationId xmlns:a16="http://schemas.microsoft.com/office/drawing/2014/main" id="{0E42CB12-BB7F-4438-B3D8-8858D818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1" name="Rectangle 276">
            <a:extLst>
              <a:ext uri="{FF2B5EF4-FFF2-40B4-BE49-F238E27FC236}">
                <a16:creationId xmlns:a16="http://schemas.microsoft.com/office/drawing/2014/main" id="{16C0779C-F917-41CE-B132-BE68E3740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2" name="Rectangle 277">
            <a:extLst>
              <a:ext uri="{FF2B5EF4-FFF2-40B4-BE49-F238E27FC236}">
                <a16:creationId xmlns:a16="http://schemas.microsoft.com/office/drawing/2014/main" id="{37A7EA70-62BC-4B28-980D-EFD8B0792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3" name="Rectangle 278">
            <a:extLst>
              <a:ext uri="{FF2B5EF4-FFF2-40B4-BE49-F238E27FC236}">
                <a16:creationId xmlns:a16="http://schemas.microsoft.com/office/drawing/2014/main" id="{96F78C99-D3FE-44EB-9667-E298D8F7F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4" name="Rectangle 279">
            <a:extLst>
              <a:ext uri="{FF2B5EF4-FFF2-40B4-BE49-F238E27FC236}">
                <a16:creationId xmlns:a16="http://schemas.microsoft.com/office/drawing/2014/main" id="{CD129B7B-612A-4C78-B0A1-2BD46482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5" name="Rectangle 280">
            <a:extLst>
              <a:ext uri="{FF2B5EF4-FFF2-40B4-BE49-F238E27FC236}">
                <a16:creationId xmlns:a16="http://schemas.microsoft.com/office/drawing/2014/main" id="{D2BD9B52-F31A-44EF-97B3-906BEE2FD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6" name="Rectangle 281">
            <a:extLst>
              <a:ext uri="{FF2B5EF4-FFF2-40B4-BE49-F238E27FC236}">
                <a16:creationId xmlns:a16="http://schemas.microsoft.com/office/drawing/2014/main" id="{946944EC-24E0-4D70-82E2-EA27BF7E4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7" name="Rectangle 282">
            <a:extLst>
              <a:ext uri="{FF2B5EF4-FFF2-40B4-BE49-F238E27FC236}">
                <a16:creationId xmlns:a16="http://schemas.microsoft.com/office/drawing/2014/main" id="{CFFFA246-A09E-46C1-AC69-2240882F1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8" name="Rectangle 283">
            <a:extLst>
              <a:ext uri="{FF2B5EF4-FFF2-40B4-BE49-F238E27FC236}">
                <a16:creationId xmlns:a16="http://schemas.microsoft.com/office/drawing/2014/main" id="{7972F30F-3B52-4454-8E33-4A8CF26C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9" name="Rectangle 284">
            <a:extLst>
              <a:ext uri="{FF2B5EF4-FFF2-40B4-BE49-F238E27FC236}">
                <a16:creationId xmlns:a16="http://schemas.microsoft.com/office/drawing/2014/main" id="{D5D9A58E-68BD-4DEA-A5AD-3126E33FA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0" name="Rectangle 285">
            <a:extLst>
              <a:ext uri="{FF2B5EF4-FFF2-40B4-BE49-F238E27FC236}">
                <a16:creationId xmlns:a16="http://schemas.microsoft.com/office/drawing/2014/main" id="{D6A0D1EE-D4F6-449D-9C22-D14DEDF26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1" name="Rectangle 286">
            <a:extLst>
              <a:ext uri="{FF2B5EF4-FFF2-40B4-BE49-F238E27FC236}">
                <a16:creationId xmlns:a16="http://schemas.microsoft.com/office/drawing/2014/main" id="{D5483C30-8CC5-4F6D-AC53-82587E878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2" name="Rectangle 287">
            <a:extLst>
              <a:ext uri="{FF2B5EF4-FFF2-40B4-BE49-F238E27FC236}">
                <a16:creationId xmlns:a16="http://schemas.microsoft.com/office/drawing/2014/main" id="{829A5EBB-AAC2-4CD5-A839-0067854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3" name="Rectangle 288">
            <a:extLst>
              <a:ext uri="{FF2B5EF4-FFF2-40B4-BE49-F238E27FC236}">
                <a16:creationId xmlns:a16="http://schemas.microsoft.com/office/drawing/2014/main" id="{8A9A20F1-5FF8-429F-B0D8-3A3243BA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4" name="Rectangle 289">
            <a:extLst>
              <a:ext uri="{FF2B5EF4-FFF2-40B4-BE49-F238E27FC236}">
                <a16:creationId xmlns:a16="http://schemas.microsoft.com/office/drawing/2014/main" id="{A0904477-DFD4-40F9-B811-7F7BE3216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5" name="Rectangle 290">
            <a:extLst>
              <a:ext uri="{FF2B5EF4-FFF2-40B4-BE49-F238E27FC236}">
                <a16:creationId xmlns:a16="http://schemas.microsoft.com/office/drawing/2014/main" id="{B724CE75-020C-4BA3-99A7-81FE7BC4F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6" name="Rectangle 291">
            <a:extLst>
              <a:ext uri="{FF2B5EF4-FFF2-40B4-BE49-F238E27FC236}">
                <a16:creationId xmlns:a16="http://schemas.microsoft.com/office/drawing/2014/main" id="{9B6477D1-5B54-4E69-B18F-71ECF4E47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7" name="Rectangle 292">
            <a:extLst>
              <a:ext uri="{FF2B5EF4-FFF2-40B4-BE49-F238E27FC236}">
                <a16:creationId xmlns:a16="http://schemas.microsoft.com/office/drawing/2014/main" id="{FF7DEEC0-CC64-4DAF-B8C7-4876A657E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8" name="Rectangle 293">
            <a:extLst>
              <a:ext uri="{FF2B5EF4-FFF2-40B4-BE49-F238E27FC236}">
                <a16:creationId xmlns:a16="http://schemas.microsoft.com/office/drawing/2014/main" id="{BBB428A5-7352-4DD4-AA05-724323684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9" name="Rectangle 294">
            <a:extLst>
              <a:ext uri="{FF2B5EF4-FFF2-40B4-BE49-F238E27FC236}">
                <a16:creationId xmlns:a16="http://schemas.microsoft.com/office/drawing/2014/main" id="{A75C9291-ABDD-4AEB-B060-F2D99202E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0" name="Rectangle 295">
            <a:extLst>
              <a:ext uri="{FF2B5EF4-FFF2-40B4-BE49-F238E27FC236}">
                <a16:creationId xmlns:a16="http://schemas.microsoft.com/office/drawing/2014/main" id="{9118192B-0FE4-4080-9975-67F22F7F4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1" name="Rectangle 296">
            <a:extLst>
              <a:ext uri="{FF2B5EF4-FFF2-40B4-BE49-F238E27FC236}">
                <a16:creationId xmlns:a16="http://schemas.microsoft.com/office/drawing/2014/main" id="{E2F2C732-BB3F-4B03-8ABD-CA088E7B7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2" name="Rectangle 297">
            <a:extLst>
              <a:ext uri="{FF2B5EF4-FFF2-40B4-BE49-F238E27FC236}">
                <a16:creationId xmlns:a16="http://schemas.microsoft.com/office/drawing/2014/main" id="{05813182-376F-4051-9A93-BEA9CFAE2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3" name="Rectangle 298">
            <a:extLst>
              <a:ext uri="{FF2B5EF4-FFF2-40B4-BE49-F238E27FC236}">
                <a16:creationId xmlns:a16="http://schemas.microsoft.com/office/drawing/2014/main" id="{EFAB56F4-029A-4057-A059-E6EA6E613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4" name="Rectangle 299">
            <a:extLst>
              <a:ext uri="{FF2B5EF4-FFF2-40B4-BE49-F238E27FC236}">
                <a16:creationId xmlns:a16="http://schemas.microsoft.com/office/drawing/2014/main" id="{5F7BB5E8-F4EF-4762-9628-01A83F411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5" name="Rectangle 300">
            <a:extLst>
              <a:ext uri="{FF2B5EF4-FFF2-40B4-BE49-F238E27FC236}">
                <a16:creationId xmlns:a16="http://schemas.microsoft.com/office/drawing/2014/main" id="{E924AAE9-D478-4BF8-ACA2-37DC5AD8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6" name="Rectangle 301">
            <a:extLst>
              <a:ext uri="{FF2B5EF4-FFF2-40B4-BE49-F238E27FC236}">
                <a16:creationId xmlns:a16="http://schemas.microsoft.com/office/drawing/2014/main" id="{2A727129-8D59-41C8-8A1A-2C26BB0EC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7" name="Rectangle 302">
            <a:extLst>
              <a:ext uri="{FF2B5EF4-FFF2-40B4-BE49-F238E27FC236}">
                <a16:creationId xmlns:a16="http://schemas.microsoft.com/office/drawing/2014/main" id="{42DC8674-3067-4029-98AF-9A70F96BB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8" name="Rectangle 303">
            <a:extLst>
              <a:ext uri="{FF2B5EF4-FFF2-40B4-BE49-F238E27FC236}">
                <a16:creationId xmlns:a16="http://schemas.microsoft.com/office/drawing/2014/main" id="{A207697B-86D1-45F5-807B-A0BD29156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9" name="Rectangle 304">
            <a:extLst>
              <a:ext uri="{FF2B5EF4-FFF2-40B4-BE49-F238E27FC236}">
                <a16:creationId xmlns:a16="http://schemas.microsoft.com/office/drawing/2014/main" id="{BE49526C-3010-499B-BD34-47BF8DAB0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0" name="Rectangle 305">
            <a:extLst>
              <a:ext uri="{FF2B5EF4-FFF2-40B4-BE49-F238E27FC236}">
                <a16:creationId xmlns:a16="http://schemas.microsoft.com/office/drawing/2014/main" id="{0400A46E-3FC5-4D65-9AD8-78099DE3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1" name="Rectangle 306">
            <a:extLst>
              <a:ext uri="{FF2B5EF4-FFF2-40B4-BE49-F238E27FC236}">
                <a16:creationId xmlns:a16="http://schemas.microsoft.com/office/drawing/2014/main" id="{8B8C64C2-FE48-4BAB-B3F7-FFBAD6BF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2" name="Rectangle 307">
            <a:extLst>
              <a:ext uri="{FF2B5EF4-FFF2-40B4-BE49-F238E27FC236}">
                <a16:creationId xmlns:a16="http://schemas.microsoft.com/office/drawing/2014/main" id="{E1CB8A72-9AD9-4790-969A-53184B663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3" name="Rectangle 308">
            <a:extLst>
              <a:ext uri="{FF2B5EF4-FFF2-40B4-BE49-F238E27FC236}">
                <a16:creationId xmlns:a16="http://schemas.microsoft.com/office/drawing/2014/main" id="{04250A3C-CBB9-4479-A630-06FB117B3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4" name="Rectangle 309">
            <a:extLst>
              <a:ext uri="{FF2B5EF4-FFF2-40B4-BE49-F238E27FC236}">
                <a16:creationId xmlns:a16="http://schemas.microsoft.com/office/drawing/2014/main" id="{57CCB12D-E278-41B0-9D32-CA3F2821F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5" name="Rectangle 310">
            <a:extLst>
              <a:ext uri="{FF2B5EF4-FFF2-40B4-BE49-F238E27FC236}">
                <a16:creationId xmlns:a16="http://schemas.microsoft.com/office/drawing/2014/main" id="{8833C3C0-98F7-4CC6-9FE5-267D6C1D0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6" name="Rectangle 311">
            <a:extLst>
              <a:ext uri="{FF2B5EF4-FFF2-40B4-BE49-F238E27FC236}">
                <a16:creationId xmlns:a16="http://schemas.microsoft.com/office/drawing/2014/main" id="{88C0A7B2-0BA5-4DD8-8D8A-483D0041A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7" name="Rectangle 312">
            <a:extLst>
              <a:ext uri="{FF2B5EF4-FFF2-40B4-BE49-F238E27FC236}">
                <a16:creationId xmlns:a16="http://schemas.microsoft.com/office/drawing/2014/main" id="{04DB99D3-8683-424B-B3AF-5C3AE55C1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8" name="Rectangle 313">
            <a:extLst>
              <a:ext uri="{FF2B5EF4-FFF2-40B4-BE49-F238E27FC236}">
                <a16:creationId xmlns:a16="http://schemas.microsoft.com/office/drawing/2014/main" id="{6A4D7AA4-ADD2-45AB-86F3-31993E16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9" name="Rectangle 314">
            <a:extLst>
              <a:ext uri="{FF2B5EF4-FFF2-40B4-BE49-F238E27FC236}">
                <a16:creationId xmlns:a16="http://schemas.microsoft.com/office/drawing/2014/main" id="{1B59CD68-E8B1-45F0-883A-EC4DB0BF1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0" name="Rectangle 315">
            <a:extLst>
              <a:ext uri="{FF2B5EF4-FFF2-40B4-BE49-F238E27FC236}">
                <a16:creationId xmlns:a16="http://schemas.microsoft.com/office/drawing/2014/main" id="{91B7C56F-FF2C-461E-8DF2-871D30CBD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1" name="Rectangle 316">
            <a:extLst>
              <a:ext uri="{FF2B5EF4-FFF2-40B4-BE49-F238E27FC236}">
                <a16:creationId xmlns:a16="http://schemas.microsoft.com/office/drawing/2014/main" id="{213F9599-4272-4F58-8BDA-CD4BF673F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2" name="Rectangle 317">
            <a:extLst>
              <a:ext uri="{FF2B5EF4-FFF2-40B4-BE49-F238E27FC236}">
                <a16:creationId xmlns:a16="http://schemas.microsoft.com/office/drawing/2014/main" id="{4D406FFA-4BFE-4004-BE17-D261E97B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3" name="Rectangle 318">
            <a:extLst>
              <a:ext uri="{FF2B5EF4-FFF2-40B4-BE49-F238E27FC236}">
                <a16:creationId xmlns:a16="http://schemas.microsoft.com/office/drawing/2014/main" id="{5BBEF98C-1212-4804-9099-C2F112E21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4" name="Rectangle 319">
            <a:extLst>
              <a:ext uri="{FF2B5EF4-FFF2-40B4-BE49-F238E27FC236}">
                <a16:creationId xmlns:a16="http://schemas.microsoft.com/office/drawing/2014/main" id="{F6C2F044-3ECD-4C5C-9121-227D1195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5" name="Rectangle 320">
            <a:extLst>
              <a:ext uri="{FF2B5EF4-FFF2-40B4-BE49-F238E27FC236}">
                <a16:creationId xmlns:a16="http://schemas.microsoft.com/office/drawing/2014/main" id="{C497A0EF-7E4B-4F1E-A01C-2316A980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6" name="Rectangle 321">
            <a:extLst>
              <a:ext uri="{FF2B5EF4-FFF2-40B4-BE49-F238E27FC236}">
                <a16:creationId xmlns:a16="http://schemas.microsoft.com/office/drawing/2014/main" id="{2622CB38-E877-430E-B84A-4F5A63CE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7" name="Rectangle 322">
            <a:extLst>
              <a:ext uri="{FF2B5EF4-FFF2-40B4-BE49-F238E27FC236}">
                <a16:creationId xmlns:a16="http://schemas.microsoft.com/office/drawing/2014/main" id="{065830EF-0F2A-48CE-B867-62C75B41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8" name="Rectangle 323">
            <a:extLst>
              <a:ext uri="{FF2B5EF4-FFF2-40B4-BE49-F238E27FC236}">
                <a16:creationId xmlns:a16="http://schemas.microsoft.com/office/drawing/2014/main" id="{F51A9A08-F30B-432F-A340-D92D3FAD2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9" name="Rectangle 324">
            <a:extLst>
              <a:ext uri="{FF2B5EF4-FFF2-40B4-BE49-F238E27FC236}">
                <a16:creationId xmlns:a16="http://schemas.microsoft.com/office/drawing/2014/main" id="{82EAEB3D-5BDB-41C7-8739-577D7C3C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0" name="Rectangle 325">
            <a:extLst>
              <a:ext uri="{FF2B5EF4-FFF2-40B4-BE49-F238E27FC236}">
                <a16:creationId xmlns:a16="http://schemas.microsoft.com/office/drawing/2014/main" id="{3AF28B51-562D-44AA-8E3B-7249D3C5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1" name="Rectangle 326">
            <a:extLst>
              <a:ext uri="{FF2B5EF4-FFF2-40B4-BE49-F238E27FC236}">
                <a16:creationId xmlns:a16="http://schemas.microsoft.com/office/drawing/2014/main" id="{7A8A6EBC-194A-4D39-A4F2-C524A3F5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2" name="Rectangle 327">
            <a:extLst>
              <a:ext uri="{FF2B5EF4-FFF2-40B4-BE49-F238E27FC236}">
                <a16:creationId xmlns:a16="http://schemas.microsoft.com/office/drawing/2014/main" id="{8729DD9F-7DD0-451C-92F1-ED73F0AA0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3" name="Rectangle 328">
            <a:extLst>
              <a:ext uri="{FF2B5EF4-FFF2-40B4-BE49-F238E27FC236}">
                <a16:creationId xmlns:a16="http://schemas.microsoft.com/office/drawing/2014/main" id="{1E9BCB55-1F3F-4039-A33F-14CA61EB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4" name="Rectangle 329">
            <a:extLst>
              <a:ext uri="{FF2B5EF4-FFF2-40B4-BE49-F238E27FC236}">
                <a16:creationId xmlns:a16="http://schemas.microsoft.com/office/drawing/2014/main" id="{28E2BDC0-3C24-4516-A97E-0A6C3C81D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5" name="Rectangle 330">
            <a:extLst>
              <a:ext uri="{FF2B5EF4-FFF2-40B4-BE49-F238E27FC236}">
                <a16:creationId xmlns:a16="http://schemas.microsoft.com/office/drawing/2014/main" id="{36246B7C-6760-4A91-B7C4-BE9AD9E4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6" name="Rectangle 331">
            <a:extLst>
              <a:ext uri="{FF2B5EF4-FFF2-40B4-BE49-F238E27FC236}">
                <a16:creationId xmlns:a16="http://schemas.microsoft.com/office/drawing/2014/main" id="{2C884570-CE57-4D2C-9952-124B93FF2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7" name="Rectangle 332">
            <a:extLst>
              <a:ext uri="{FF2B5EF4-FFF2-40B4-BE49-F238E27FC236}">
                <a16:creationId xmlns:a16="http://schemas.microsoft.com/office/drawing/2014/main" id="{E78C7DF4-7930-47C7-89A3-6CCD83BF1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8" name="Rectangle 333">
            <a:extLst>
              <a:ext uri="{FF2B5EF4-FFF2-40B4-BE49-F238E27FC236}">
                <a16:creationId xmlns:a16="http://schemas.microsoft.com/office/drawing/2014/main" id="{72276C55-7313-4729-9721-FCADE4F6D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9" name="Rectangle 334">
            <a:extLst>
              <a:ext uri="{FF2B5EF4-FFF2-40B4-BE49-F238E27FC236}">
                <a16:creationId xmlns:a16="http://schemas.microsoft.com/office/drawing/2014/main" id="{EACB7744-04B8-48D9-83CD-CDFE1A09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0" name="Rectangle 335">
            <a:extLst>
              <a:ext uri="{FF2B5EF4-FFF2-40B4-BE49-F238E27FC236}">
                <a16:creationId xmlns:a16="http://schemas.microsoft.com/office/drawing/2014/main" id="{90A837C4-7471-4E78-B3D3-3EEE42861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1" name="Rectangle 336">
            <a:extLst>
              <a:ext uri="{FF2B5EF4-FFF2-40B4-BE49-F238E27FC236}">
                <a16:creationId xmlns:a16="http://schemas.microsoft.com/office/drawing/2014/main" id="{1AFBED7E-4E4D-4E24-9536-4BF2ACCA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2" name="Rectangle 337">
            <a:extLst>
              <a:ext uri="{FF2B5EF4-FFF2-40B4-BE49-F238E27FC236}">
                <a16:creationId xmlns:a16="http://schemas.microsoft.com/office/drawing/2014/main" id="{105201F2-1D46-46FA-9BD6-5E833B730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3" name="Rectangle 338">
            <a:extLst>
              <a:ext uri="{FF2B5EF4-FFF2-40B4-BE49-F238E27FC236}">
                <a16:creationId xmlns:a16="http://schemas.microsoft.com/office/drawing/2014/main" id="{76A4C920-CE51-431C-B5A5-D6A74488A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4" name="Rectangle 339">
            <a:extLst>
              <a:ext uri="{FF2B5EF4-FFF2-40B4-BE49-F238E27FC236}">
                <a16:creationId xmlns:a16="http://schemas.microsoft.com/office/drawing/2014/main" id="{86E94F58-CA77-460E-9A46-10447D1C4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5" name="Rectangle 340">
            <a:extLst>
              <a:ext uri="{FF2B5EF4-FFF2-40B4-BE49-F238E27FC236}">
                <a16:creationId xmlns:a16="http://schemas.microsoft.com/office/drawing/2014/main" id="{0C2A2B04-2B78-4E0C-9351-96D0D4FCA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6" name="Rectangle 341">
            <a:extLst>
              <a:ext uri="{FF2B5EF4-FFF2-40B4-BE49-F238E27FC236}">
                <a16:creationId xmlns:a16="http://schemas.microsoft.com/office/drawing/2014/main" id="{D51C0535-BD73-43A3-BDBB-942A1D8AD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7" name="Rectangle 342">
            <a:extLst>
              <a:ext uri="{FF2B5EF4-FFF2-40B4-BE49-F238E27FC236}">
                <a16:creationId xmlns:a16="http://schemas.microsoft.com/office/drawing/2014/main" id="{823282DE-1F43-4966-9D18-824AE6F00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8" name="Rectangle 343">
            <a:extLst>
              <a:ext uri="{FF2B5EF4-FFF2-40B4-BE49-F238E27FC236}">
                <a16:creationId xmlns:a16="http://schemas.microsoft.com/office/drawing/2014/main" id="{C4A309A2-2744-47FA-96DC-93BF68C11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9" name="Rectangle 344">
            <a:extLst>
              <a:ext uri="{FF2B5EF4-FFF2-40B4-BE49-F238E27FC236}">
                <a16:creationId xmlns:a16="http://schemas.microsoft.com/office/drawing/2014/main" id="{494D8560-A76C-48D4-B53F-6EFF3E02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0" name="Rectangle 345">
            <a:extLst>
              <a:ext uri="{FF2B5EF4-FFF2-40B4-BE49-F238E27FC236}">
                <a16:creationId xmlns:a16="http://schemas.microsoft.com/office/drawing/2014/main" id="{56D716FA-3DB9-462B-AB32-2D0E2BD92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1" name="Rectangle 346">
            <a:extLst>
              <a:ext uri="{FF2B5EF4-FFF2-40B4-BE49-F238E27FC236}">
                <a16:creationId xmlns:a16="http://schemas.microsoft.com/office/drawing/2014/main" id="{09C6AA61-5FD4-464F-B748-9E884C890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2" name="Rectangle 347">
            <a:extLst>
              <a:ext uri="{FF2B5EF4-FFF2-40B4-BE49-F238E27FC236}">
                <a16:creationId xmlns:a16="http://schemas.microsoft.com/office/drawing/2014/main" id="{06056F29-23BB-42EA-9CD7-16AF5F922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3" name="Rectangle 348">
            <a:extLst>
              <a:ext uri="{FF2B5EF4-FFF2-40B4-BE49-F238E27FC236}">
                <a16:creationId xmlns:a16="http://schemas.microsoft.com/office/drawing/2014/main" id="{176E9BE3-A7FD-4C13-87A1-73E85CFB8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4" name="Rectangle 349">
            <a:extLst>
              <a:ext uri="{FF2B5EF4-FFF2-40B4-BE49-F238E27FC236}">
                <a16:creationId xmlns:a16="http://schemas.microsoft.com/office/drawing/2014/main" id="{3FE82AD8-A2E7-4C91-B885-548C28141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5" name="Rectangle 350">
            <a:extLst>
              <a:ext uri="{FF2B5EF4-FFF2-40B4-BE49-F238E27FC236}">
                <a16:creationId xmlns:a16="http://schemas.microsoft.com/office/drawing/2014/main" id="{FA881CB8-DA9E-4DB0-B91B-3356E3CDD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6" name="Rectangle 351">
            <a:extLst>
              <a:ext uri="{FF2B5EF4-FFF2-40B4-BE49-F238E27FC236}">
                <a16:creationId xmlns:a16="http://schemas.microsoft.com/office/drawing/2014/main" id="{DD88569C-1D39-40C0-A07E-599144AE9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7" name="Rectangle 352">
            <a:extLst>
              <a:ext uri="{FF2B5EF4-FFF2-40B4-BE49-F238E27FC236}">
                <a16:creationId xmlns:a16="http://schemas.microsoft.com/office/drawing/2014/main" id="{AF0399AD-F546-45D8-83BB-8A1371438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8" name="Rectangle 353">
            <a:extLst>
              <a:ext uri="{FF2B5EF4-FFF2-40B4-BE49-F238E27FC236}">
                <a16:creationId xmlns:a16="http://schemas.microsoft.com/office/drawing/2014/main" id="{688F7A09-E5F7-4C44-A34E-1E765271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9" name="Rectangle 354">
            <a:extLst>
              <a:ext uri="{FF2B5EF4-FFF2-40B4-BE49-F238E27FC236}">
                <a16:creationId xmlns:a16="http://schemas.microsoft.com/office/drawing/2014/main" id="{BBF5FCE1-3E3D-4F38-8E85-14A34DA67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0" name="Rectangle 355">
            <a:extLst>
              <a:ext uri="{FF2B5EF4-FFF2-40B4-BE49-F238E27FC236}">
                <a16:creationId xmlns:a16="http://schemas.microsoft.com/office/drawing/2014/main" id="{FF79A6EE-928A-4AFC-8500-226408464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1" name="Rectangle 356">
            <a:extLst>
              <a:ext uri="{FF2B5EF4-FFF2-40B4-BE49-F238E27FC236}">
                <a16:creationId xmlns:a16="http://schemas.microsoft.com/office/drawing/2014/main" id="{CC8F1C89-E31C-4D89-9612-58F417727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2" name="Rectangle 357">
            <a:extLst>
              <a:ext uri="{FF2B5EF4-FFF2-40B4-BE49-F238E27FC236}">
                <a16:creationId xmlns:a16="http://schemas.microsoft.com/office/drawing/2014/main" id="{F50FED3A-912A-46DD-A40B-5F93D4C48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3" name="Rectangle 358">
            <a:extLst>
              <a:ext uri="{FF2B5EF4-FFF2-40B4-BE49-F238E27FC236}">
                <a16:creationId xmlns:a16="http://schemas.microsoft.com/office/drawing/2014/main" id="{055EE417-4A54-491F-83DB-FB2BB7AA5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4" name="Rectangle 359">
            <a:extLst>
              <a:ext uri="{FF2B5EF4-FFF2-40B4-BE49-F238E27FC236}">
                <a16:creationId xmlns:a16="http://schemas.microsoft.com/office/drawing/2014/main" id="{02D11F15-E9B3-47A5-BD4E-B15479F1D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5" name="Rectangle 360">
            <a:extLst>
              <a:ext uri="{FF2B5EF4-FFF2-40B4-BE49-F238E27FC236}">
                <a16:creationId xmlns:a16="http://schemas.microsoft.com/office/drawing/2014/main" id="{51BBF7A5-F48B-42F3-A5FA-C1FA62323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6" name="Rectangle 361">
            <a:extLst>
              <a:ext uri="{FF2B5EF4-FFF2-40B4-BE49-F238E27FC236}">
                <a16:creationId xmlns:a16="http://schemas.microsoft.com/office/drawing/2014/main" id="{BBCBC8B5-E6A7-41E7-9CBD-8DEDDDD12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7" name="Rectangle 362">
            <a:extLst>
              <a:ext uri="{FF2B5EF4-FFF2-40B4-BE49-F238E27FC236}">
                <a16:creationId xmlns:a16="http://schemas.microsoft.com/office/drawing/2014/main" id="{74AD38D0-D77D-4C8B-880E-2FED0F700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8" name="Rectangle 363">
            <a:extLst>
              <a:ext uri="{FF2B5EF4-FFF2-40B4-BE49-F238E27FC236}">
                <a16:creationId xmlns:a16="http://schemas.microsoft.com/office/drawing/2014/main" id="{C2609FBC-5BC8-4136-A905-B3921536F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9" name="Rectangle 365">
            <a:extLst>
              <a:ext uri="{FF2B5EF4-FFF2-40B4-BE49-F238E27FC236}">
                <a16:creationId xmlns:a16="http://schemas.microsoft.com/office/drawing/2014/main" id="{371E85F7-DDCF-4529-A420-384904313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0" name="Rectangle 366">
            <a:extLst>
              <a:ext uri="{FF2B5EF4-FFF2-40B4-BE49-F238E27FC236}">
                <a16:creationId xmlns:a16="http://schemas.microsoft.com/office/drawing/2014/main" id="{7CACB790-77A8-425D-8EB6-DE104EC3D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1" name="Rectangle 367">
            <a:extLst>
              <a:ext uri="{FF2B5EF4-FFF2-40B4-BE49-F238E27FC236}">
                <a16:creationId xmlns:a16="http://schemas.microsoft.com/office/drawing/2014/main" id="{61F7E311-A6C2-41BB-971D-2ADFBBBF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2" name="Rectangle 368">
            <a:extLst>
              <a:ext uri="{FF2B5EF4-FFF2-40B4-BE49-F238E27FC236}">
                <a16:creationId xmlns:a16="http://schemas.microsoft.com/office/drawing/2014/main" id="{345A5014-63A6-4FD0-AE0A-DEC47D859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3" name="Rectangle 369">
            <a:extLst>
              <a:ext uri="{FF2B5EF4-FFF2-40B4-BE49-F238E27FC236}">
                <a16:creationId xmlns:a16="http://schemas.microsoft.com/office/drawing/2014/main" id="{C7855D43-4E8B-4400-8993-E7330176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4" name="Rectangle 370">
            <a:extLst>
              <a:ext uri="{FF2B5EF4-FFF2-40B4-BE49-F238E27FC236}">
                <a16:creationId xmlns:a16="http://schemas.microsoft.com/office/drawing/2014/main" id="{2DA64DD4-8E09-4E30-A152-2C6C9B91B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5" name="Rectangle 371">
            <a:extLst>
              <a:ext uri="{FF2B5EF4-FFF2-40B4-BE49-F238E27FC236}">
                <a16:creationId xmlns:a16="http://schemas.microsoft.com/office/drawing/2014/main" id="{484F7B2B-0F19-47C9-99CC-3CBC70A1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746500" cy="3060700"/>
          </a:xfrm>
          <a:prstGeom prst="rect">
            <a:avLst/>
          </a:prstGeom>
          <a:noFill/>
          <a:ln w="301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6" name="Rectangle 372">
            <a:extLst>
              <a:ext uri="{FF2B5EF4-FFF2-40B4-BE49-F238E27FC236}">
                <a16:creationId xmlns:a16="http://schemas.microsoft.com/office/drawing/2014/main" id="{5395EB0B-CBEE-45B4-82BB-1E167982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4041775"/>
            <a:ext cx="339725" cy="33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7" name="Rectangle 375">
            <a:extLst>
              <a:ext uri="{FF2B5EF4-FFF2-40B4-BE49-F238E27FC236}">
                <a16:creationId xmlns:a16="http://schemas.microsoft.com/office/drawing/2014/main" id="{3394961C-8D24-41BC-9535-48D552CD5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8" name="Rectangle 376">
            <a:extLst>
              <a:ext uri="{FF2B5EF4-FFF2-40B4-BE49-F238E27FC236}">
                <a16:creationId xmlns:a16="http://schemas.microsoft.com/office/drawing/2014/main" id="{DBC682EC-D1F9-48E2-A2D2-9ED836E1A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9" name="Rectangle 377">
            <a:extLst>
              <a:ext uri="{FF2B5EF4-FFF2-40B4-BE49-F238E27FC236}">
                <a16:creationId xmlns:a16="http://schemas.microsoft.com/office/drawing/2014/main" id="{02103B25-AC3E-4D12-9834-5BD1177C0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3289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0" name="Rectangle 378">
            <a:extLst>
              <a:ext uri="{FF2B5EF4-FFF2-40B4-BE49-F238E27FC236}">
                <a16:creationId xmlns:a16="http://schemas.microsoft.com/office/drawing/2014/main" id="{BCD9CC92-06F9-49EB-B2D2-BA15A90D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3289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1" name="Rectangle 379">
            <a:extLst>
              <a:ext uri="{FF2B5EF4-FFF2-40B4-BE49-F238E27FC236}">
                <a16:creationId xmlns:a16="http://schemas.microsoft.com/office/drawing/2014/main" id="{1416CEA9-3E48-455A-8D30-46B2ED64E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2" name="Rectangle 380">
            <a:extLst>
              <a:ext uri="{FF2B5EF4-FFF2-40B4-BE49-F238E27FC236}">
                <a16:creationId xmlns:a16="http://schemas.microsoft.com/office/drawing/2014/main" id="{04004D92-0160-4B8F-BA73-9D72970F5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3" name="Rectangle 381">
            <a:extLst>
              <a:ext uri="{FF2B5EF4-FFF2-40B4-BE49-F238E27FC236}">
                <a16:creationId xmlns:a16="http://schemas.microsoft.com/office/drawing/2014/main" id="{C3DCA1D9-B5D5-491A-9136-0F41F647D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4" name="Rectangle 382">
            <a:extLst>
              <a:ext uri="{FF2B5EF4-FFF2-40B4-BE49-F238E27FC236}">
                <a16:creationId xmlns:a16="http://schemas.microsoft.com/office/drawing/2014/main" id="{824A9A84-095F-4898-9C16-0E433A4F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5" name="Rectangle 383">
            <a:extLst>
              <a:ext uri="{FF2B5EF4-FFF2-40B4-BE49-F238E27FC236}">
                <a16:creationId xmlns:a16="http://schemas.microsoft.com/office/drawing/2014/main" id="{4A5D28AA-EE3F-4A1A-9384-36C19A28C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3289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6" name="Rectangle 384">
            <a:extLst>
              <a:ext uri="{FF2B5EF4-FFF2-40B4-BE49-F238E27FC236}">
                <a16:creationId xmlns:a16="http://schemas.microsoft.com/office/drawing/2014/main" id="{702FC8F6-702A-4FED-A2A7-7CC11872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3289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7" name="Rectangle 385">
            <a:extLst>
              <a:ext uri="{FF2B5EF4-FFF2-40B4-BE49-F238E27FC236}">
                <a16:creationId xmlns:a16="http://schemas.microsoft.com/office/drawing/2014/main" id="{F980AB02-E5BE-4BED-9E05-077B2891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8" name="Rectangle 386">
            <a:extLst>
              <a:ext uri="{FF2B5EF4-FFF2-40B4-BE49-F238E27FC236}">
                <a16:creationId xmlns:a16="http://schemas.microsoft.com/office/drawing/2014/main" id="{9BDC7D41-E8B2-41CF-9DBD-45B789BD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9" name="Rectangle 387">
            <a:extLst>
              <a:ext uri="{FF2B5EF4-FFF2-40B4-BE49-F238E27FC236}">
                <a16:creationId xmlns:a16="http://schemas.microsoft.com/office/drawing/2014/main" id="{4B6DF25B-F72E-451B-990E-0E8F24ED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0" name="Rectangle 388">
            <a:extLst>
              <a:ext uri="{FF2B5EF4-FFF2-40B4-BE49-F238E27FC236}">
                <a16:creationId xmlns:a16="http://schemas.microsoft.com/office/drawing/2014/main" id="{85E1E5BF-58CA-46F0-A849-3686751D2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1" name="Rectangle 389">
            <a:extLst>
              <a:ext uri="{FF2B5EF4-FFF2-40B4-BE49-F238E27FC236}">
                <a16:creationId xmlns:a16="http://schemas.microsoft.com/office/drawing/2014/main" id="{A27D9054-84A9-4533-ACAE-BA640C59A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3289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2" name="Rectangle 390">
            <a:extLst>
              <a:ext uri="{FF2B5EF4-FFF2-40B4-BE49-F238E27FC236}">
                <a16:creationId xmlns:a16="http://schemas.microsoft.com/office/drawing/2014/main" id="{EF62A104-BA55-4137-B68F-C701E8E56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3289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3" name="Rectangle 391">
            <a:extLst>
              <a:ext uri="{FF2B5EF4-FFF2-40B4-BE49-F238E27FC236}">
                <a16:creationId xmlns:a16="http://schemas.microsoft.com/office/drawing/2014/main" id="{5212622A-B238-4E28-B2B2-92BD2A3AF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4" name="Rectangle 392">
            <a:extLst>
              <a:ext uri="{FF2B5EF4-FFF2-40B4-BE49-F238E27FC236}">
                <a16:creationId xmlns:a16="http://schemas.microsoft.com/office/drawing/2014/main" id="{D87D6258-D99B-4FA0-B846-582BD8759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5" name="Rectangle 393">
            <a:extLst>
              <a:ext uri="{FF2B5EF4-FFF2-40B4-BE49-F238E27FC236}">
                <a16:creationId xmlns:a16="http://schemas.microsoft.com/office/drawing/2014/main" id="{97280C5B-4F05-47E6-A4A3-BF5D0DCC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6" name="Rectangle 394">
            <a:extLst>
              <a:ext uri="{FF2B5EF4-FFF2-40B4-BE49-F238E27FC236}">
                <a16:creationId xmlns:a16="http://schemas.microsoft.com/office/drawing/2014/main" id="{CF1CB90E-0D26-4DB7-80E1-5CC1D1372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7" name="Rectangle 395">
            <a:extLst>
              <a:ext uri="{FF2B5EF4-FFF2-40B4-BE49-F238E27FC236}">
                <a16:creationId xmlns:a16="http://schemas.microsoft.com/office/drawing/2014/main" id="{06433FDC-1750-43DA-A6A6-BF45A1F0D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8" name="Rectangle 396">
            <a:extLst>
              <a:ext uri="{FF2B5EF4-FFF2-40B4-BE49-F238E27FC236}">
                <a16:creationId xmlns:a16="http://schemas.microsoft.com/office/drawing/2014/main" id="{870C9C9A-BA2A-4033-8A40-CECE3B694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9" name="Rectangle 397">
            <a:extLst>
              <a:ext uri="{FF2B5EF4-FFF2-40B4-BE49-F238E27FC236}">
                <a16:creationId xmlns:a16="http://schemas.microsoft.com/office/drawing/2014/main" id="{6044918F-D850-4659-9CEF-C137A221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0" name="Rectangle 398">
            <a:extLst>
              <a:ext uri="{FF2B5EF4-FFF2-40B4-BE49-F238E27FC236}">
                <a16:creationId xmlns:a16="http://schemas.microsoft.com/office/drawing/2014/main" id="{239A3717-3FF3-4E1C-8A2D-586B6AFC1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1" name="Rectangle 399">
            <a:extLst>
              <a:ext uri="{FF2B5EF4-FFF2-40B4-BE49-F238E27FC236}">
                <a16:creationId xmlns:a16="http://schemas.microsoft.com/office/drawing/2014/main" id="{0156B646-5F37-407A-9B95-75783E7A9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718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2" name="Rectangle 400">
            <a:extLst>
              <a:ext uri="{FF2B5EF4-FFF2-40B4-BE49-F238E27FC236}">
                <a16:creationId xmlns:a16="http://schemas.microsoft.com/office/drawing/2014/main" id="{7549CFBE-3052-4234-9327-D87F76986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718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3" name="Rectangle 401">
            <a:extLst>
              <a:ext uri="{FF2B5EF4-FFF2-40B4-BE49-F238E27FC236}">
                <a16:creationId xmlns:a16="http://schemas.microsoft.com/office/drawing/2014/main" id="{11FE687E-3C2E-4B7A-B5C6-2514B432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4" name="Rectangle 402">
            <a:extLst>
              <a:ext uri="{FF2B5EF4-FFF2-40B4-BE49-F238E27FC236}">
                <a16:creationId xmlns:a16="http://schemas.microsoft.com/office/drawing/2014/main" id="{9C24442E-B003-4F52-9E2D-F419E70FD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5" name="Rectangle 403">
            <a:extLst>
              <a:ext uri="{FF2B5EF4-FFF2-40B4-BE49-F238E27FC236}">
                <a16:creationId xmlns:a16="http://schemas.microsoft.com/office/drawing/2014/main" id="{AFE1A22F-FE39-48F6-9689-EC9F95CE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6" name="Rectangle 404">
            <a:extLst>
              <a:ext uri="{FF2B5EF4-FFF2-40B4-BE49-F238E27FC236}">
                <a16:creationId xmlns:a16="http://schemas.microsoft.com/office/drawing/2014/main" id="{AC46BBA4-EFF1-4236-8978-36C503681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7" name="Rectangle 405">
            <a:extLst>
              <a:ext uri="{FF2B5EF4-FFF2-40B4-BE49-F238E27FC236}">
                <a16:creationId xmlns:a16="http://schemas.microsoft.com/office/drawing/2014/main" id="{AE2E9E3E-88E1-4100-91A7-5E9B1225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6718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8" name="Rectangle 406">
            <a:extLst>
              <a:ext uri="{FF2B5EF4-FFF2-40B4-BE49-F238E27FC236}">
                <a16:creationId xmlns:a16="http://schemas.microsoft.com/office/drawing/2014/main" id="{F44C051B-DDE6-4666-81C5-16C10DEC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6718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9" name="Rectangle 407">
            <a:extLst>
              <a:ext uri="{FF2B5EF4-FFF2-40B4-BE49-F238E27FC236}">
                <a16:creationId xmlns:a16="http://schemas.microsoft.com/office/drawing/2014/main" id="{B34708DF-AB29-4CD3-96BA-87AC3F85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0" name="Rectangle 408">
            <a:extLst>
              <a:ext uri="{FF2B5EF4-FFF2-40B4-BE49-F238E27FC236}">
                <a16:creationId xmlns:a16="http://schemas.microsoft.com/office/drawing/2014/main" id="{1B657464-E6BE-4C16-A8A8-98849F8B2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1" name="Rectangle 409">
            <a:extLst>
              <a:ext uri="{FF2B5EF4-FFF2-40B4-BE49-F238E27FC236}">
                <a16:creationId xmlns:a16="http://schemas.microsoft.com/office/drawing/2014/main" id="{3C212F8B-CAEB-4167-B601-5A09DA2F8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2" name="Rectangle 410">
            <a:extLst>
              <a:ext uri="{FF2B5EF4-FFF2-40B4-BE49-F238E27FC236}">
                <a16:creationId xmlns:a16="http://schemas.microsoft.com/office/drawing/2014/main" id="{C28E761F-8D8C-4C37-ADED-9EDE03FE5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3" name="Rectangle 411">
            <a:extLst>
              <a:ext uri="{FF2B5EF4-FFF2-40B4-BE49-F238E27FC236}">
                <a16:creationId xmlns:a16="http://schemas.microsoft.com/office/drawing/2014/main" id="{327FB112-C914-4AD5-9A82-26C8A4ED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6718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4" name="Rectangle 412">
            <a:extLst>
              <a:ext uri="{FF2B5EF4-FFF2-40B4-BE49-F238E27FC236}">
                <a16:creationId xmlns:a16="http://schemas.microsoft.com/office/drawing/2014/main" id="{4B6FB8AD-8A80-475E-8097-28D6D6A20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6718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5" name="Rectangle 413">
            <a:extLst>
              <a:ext uri="{FF2B5EF4-FFF2-40B4-BE49-F238E27FC236}">
                <a16:creationId xmlns:a16="http://schemas.microsoft.com/office/drawing/2014/main" id="{298D5968-395C-4E8E-A9AE-D8C248129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6" name="Rectangle 414">
            <a:extLst>
              <a:ext uri="{FF2B5EF4-FFF2-40B4-BE49-F238E27FC236}">
                <a16:creationId xmlns:a16="http://schemas.microsoft.com/office/drawing/2014/main" id="{90E422CA-E96C-479D-AA4A-0E62F1153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7" name="Rectangle 415">
            <a:extLst>
              <a:ext uri="{FF2B5EF4-FFF2-40B4-BE49-F238E27FC236}">
                <a16:creationId xmlns:a16="http://schemas.microsoft.com/office/drawing/2014/main" id="{B44759BF-E51C-4D6A-84A3-BA97545F6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8" name="Rectangle 416">
            <a:extLst>
              <a:ext uri="{FF2B5EF4-FFF2-40B4-BE49-F238E27FC236}">
                <a16:creationId xmlns:a16="http://schemas.microsoft.com/office/drawing/2014/main" id="{AF0B077C-9417-4EEF-A080-6209AE60F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9" name="Rectangle 417">
            <a:extLst>
              <a:ext uri="{FF2B5EF4-FFF2-40B4-BE49-F238E27FC236}">
                <a16:creationId xmlns:a16="http://schemas.microsoft.com/office/drawing/2014/main" id="{7BFFB189-961F-4FF9-8DE1-3DC58E96B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0" name="Rectangle 418">
            <a:extLst>
              <a:ext uri="{FF2B5EF4-FFF2-40B4-BE49-F238E27FC236}">
                <a16:creationId xmlns:a16="http://schemas.microsoft.com/office/drawing/2014/main" id="{BED84CE7-72C3-4CF2-B149-BD2327199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1" name="Rectangle 419">
            <a:extLst>
              <a:ext uri="{FF2B5EF4-FFF2-40B4-BE49-F238E27FC236}">
                <a16:creationId xmlns:a16="http://schemas.microsoft.com/office/drawing/2014/main" id="{CBBB8564-C55B-4AA4-AC86-B92C34A02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2" name="Rectangle 420">
            <a:extLst>
              <a:ext uri="{FF2B5EF4-FFF2-40B4-BE49-F238E27FC236}">
                <a16:creationId xmlns:a16="http://schemas.microsoft.com/office/drawing/2014/main" id="{F71C8605-AB5E-4577-86DB-C08BF5FFF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3" name="Rectangle 421">
            <a:extLst>
              <a:ext uri="{FF2B5EF4-FFF2-40B4-BE49-F238E27FC236}">
                <a16:creationId xmlns:a16="http://schemas.microsoft.com/office/drawing/2014/main" id="{A9774F82-D2C5-4608-BC7D-EB8CB203D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0147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4" name="Rectangle 422">
            <a:extLst>
              <a:ext uri="{FF2B5EF4-FFF2-40B4-BE49-F238E27FC236}">
                <a16:creationId xmlns:a16="http://schemas.microsoft.com/office/drawing/2014/main" id="{CCF379F7-EE01-4AF5-89C8-7DBACFAB6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0147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5" name="Rectangle 424">
            <a:extLst>
              <a:ext uri="{FF2B5EF4-FFF2-40B4-BE49-F238E27FC236}">
                <a16:creationId xmlns:a16="http://schemas.microsoft.com/office/drawing/2014/main" id="{117DAF87-201D-43E2-AACD-6153EEE85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6" name="Rectangle 425">
            <a:extLst>
              <a:ext uri="{FF2B5EF4-FFF2-40B4-BE49-F238E27FC236}">
                <a16:creationId xmlns:a16="http://schemas.microsoft.com/office/drawing/2014/main" id="{6A3A57CD-3F42-42F1-871C-F02DF3A80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7" name="Rectangle 426">
            <a:extLst>
              <a:ext uri="{FF2B5EF4-FFF2-40B4-BE49-F238E27FC236}">
                <a16:creationId xmlns:a16="http://schemas.microsoft.com/office/drawing/2014/main" id="{A87355A8-1975-4DCE-B26F-31E1D6D1F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8" name="Rectangle 427">
            <a:extLst>
              <a:ext uri="{FF2B5EF4-FFF2-40B4-BE49-F238E27FC236}">
                <a16:creationId xmlns:a16="http://schemas.microsoft.com/office/drawing/2014/main" id="{DAAC8A7D-3987-4ED7-BA25-B58D71C50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9" name="Rectangle 428">
            <a:extLst>
              <a:ext uri="{FF2B5EF4-FFF2-40B4-BE49-F238E27FC236}">
                <a16:creationId xmlns:a16="http://schemas.microsoft.com/office/drawing/2014/main" id="{BAB40D4B-53A3-4F5C-AD91-6365EBFF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0" name="Rectangle 430">
            <a:extLst>
              <a:ext uri="{FF2B5EF4-FFF2-40B4-BE49-F238E27FC236}">
                <a16:creationId xmlns:a16="http://schemas.microsoft.com/office/drawing/2014/main" id="{6B152868-38C2-4D65-970D-F3C2EB24D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1" name="Rectangle 431">
            <a:extLst>
              <a:ext uri="{FF2B5EF4-FFF2-40B4-BE49-F238E27FC236}">
                <a16:creationId xmlns:a16="http://schemas.microsoft.com/office/drawing/2014/main" id="{48ACB6D0-B90C-446D-88B5-EA9434D5F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0147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2" name="Rectangle 432">
            <a:extLst>
              <a:ext uri="{FF2B5EF4-FFF2-40B4-BE49-F238E27FC236}">
                <a16:creationId xmlns:a16="http://schemas.microsoft.com/office/drawing/2014/main" id="{372105D0-DEA4-42D9-92CD-31174A23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0147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3" name="Rectangle 434">
            <a:extLst>
              <a:ext uri="{FF2B5EF4-FFF2-40B4-BE49-F238E27FC236}">
                <a16:creationId xmlns:a16="http://schemas.microsoft.com/office/drawing/2014/main" id="{B7ACC54E-ED3E-4E75-9DC7-928A03D79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4" name="Rectangle 435">
            <a:extLst>
              <a:ext uri="{FF2B5EF4-FFF2-40B4-BE49-F238E27FC236}">
                <a16:creationId xmlns:a16="http://schemas.microsoft.com/office/drawing/2014/main" id="{D70462D3-78BD-49F1-B347-E567DD87B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5" name="Rectangle 436">
            <a:extLst>
              <a:ext uri="{FF2B5EF4-FFF2-40B4-BE49-F238E27FC236}">
                <a16:creationId xmlns:a16="http://schemas.microsoft.com/office/drawing/2014/main" id="{14E9AB42-104F-4C7C-9307-9510B4507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6" name="Rectangle 438">
            <a:extLst>
              <a:ext uri="{FF2B5EF4-FFF2-40B4-BE49-F238E27FC236}">
                <a16:creationId xmlns:a16="http://schemas.microsoft.com/office/drawing/2014/main" id="{10F40896-6344-499E-A34C-A342C7F14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7" name="Rectangle 439">
            <a:extLst>
              <a:ext uri="{FF2B5EF4-FFF2-40B4-BE49-F238E27FC236}">
                <a16:creationId xmlns:a16="http://schemas.microsoft.com/office/drawing/2014/main" id="{1C07264F-BBE0-4460-9363-673FA8289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8" name="Rectangle 440">
            <a:extLst>
              <a:ext uri="{FF2B5EF4-FFF2-40B4-BE49-F238E27FC236}">
                <a16:creationId xmlns:a16="http://schemas.microsoft.com/office/drawing/2014/main" id="{7A81D9CA-6D2B-4CE4-BE2F-EEA079E2A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9" name="Rectangle 442">
            <a:extLst>
              <a:ext uri="{FF2B5EF4-FFF2-40B4-BE49-F238E27FC236}">
                <a16:creationId xmlns:a16="http://schemas.microsoft.com/office/drawing/2014/main" id="{7E70B14E-D2F9-4C8F-9E3A-F510EC0E0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3576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0" name="Rectangle 443">
            <a:extLst>
              <a:ext uri="{FF2B5EF4-FFF2-40B4-BE49-F238E27FC236}">
                <a16:creationId xmlns:a16="http://schemas.microsoft.com/office/drawing/2014/main" id="{0B2362D3-8530-40F5-B3A3-3333756A6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1" name="Rectangle 444">
            <a:extLst>
              <a:ext uri="{FF2B5EF4-FFF2-40B4-BE49-F238E27FC236}">
                <a16:creationId xmlns:a16="http://schemas.microsoft.com/office/drawing/2014/main" id="{D9E58513-827C-433E-8A4B-DD71AF81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2" name="Rectangle 445">
            <a:extLst>
              <a:ext uri="{FF2B5EF4-FFF2-40B4-BE49-F238E27FC236}">
                <a16:creationId xmlns:a16="http://schemas.microsoft.com/office/drawing/2014/main" id="{75661EB1-BC03-43EA-BA80-3878669D4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44100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83" name="Rectangle 447">
            <a:extLst>
              <a:ext uri="{FF2B5EF4-FFF2-40B4-BE49-F238E27FC236}">
                <a16:creationId xmlns:a16="http://schemas.microsoft.com/office/drawing/2014/main" id="{175DC9D4-39FD-4922-97B4-FE820539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4" name="Rectangle 448">
            <a:extLst>
              <a:ext uri="{FF2B5EF4-FFF2-40B4-BE49-F238E27FC236}">
                <a16:creationId xmlns:a16="http://schemas.microsoft.com/office/drawing/2014/main" id="{82925697-851F-416F-B812-E452AF53A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43576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5" name="Rectangle 449">
            <a:extLst>
              <a:ext uri="{FF2B5EF4-FFF2-40B4-BE49-F238E27FC236}">
                <a16:creationId xmlns:a16="http://schemas.microsoft.com/office/drawing/2014/main" id="{031B6C25-40E8-40CF-9A8D-06E01158A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43576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6" name="Rectangle 450">
            <a:extLst>
              <a:ext uri="{FF2B5EF4-FFF2-40B4-BE49-F238E27FC236}">
                <a16:creationId xmlns:a16="http://schemas.microsoft.com/office/drawing/2014/main" id="{729B1FBA-CD62-44EF-99FA-703AE488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87" name="Rectangle 451">
            <a:extLst>
              <a:ext uri="{FF2B5EF4-FFF2-40B4-BE49-F238E27FC236}">
                <a16:creationId xmlns:a16="http://schemas.microsoft.com/office/drawing/2014/main" id="{7CBDBD91-6024-4116-AF06-7B38FB2B3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8" name="Rectangle 452">
            <a:extLst>
              <a:ext uri="{FF2B5EF4-FFF2-40B4-BE49-F238E27FC236}">
                <a16:creationId xmlns:a16="http://schemas.microsoft.com/office/drawing/2014/main" id="{7753C16F-031E-4C8A-843A-10A5DC4A9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9" name="Rectangle 453">
            <a:extLst>
              <a:ext uri="{FF2B5EF4-FFF2-40B4-BE49-F238E27FC236}">
                <a16:creationId xmlns:a16="http://schemas.microsoft.com/office/drawing/2014/main" id="{52F026C8-235E-41FE-B372-4C0CBB125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0" name="Rectangle 454">
            <a:extLst>
              <a:ext uri="{FF2B5EF4-FFF2-40B4-BE49-F238E27FC236}">
                <a16:creationId xmlns:a16="http://schemas.microsoft.com/office/drawing/2014/main" id="{699C45F6-7617-417B-B929-464A14B23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1" name="Rectangle 455">
            <a:extLst>
              <a:ext uri="{FF2B5EF4-FFF2-40B4-BE49-F238E27FC236}">
                <a16:creationId xmlns:a16="http://schemas.microsoft.com/office/drawing/2014/main" id="{A59DE70A-6078-425F-9EB3-260895B43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2" name="Rectangle 456">
            <a:extLst>
              <a:ext uri="{FF2B5EF4-FFF2-40B4-BE49-F238E27FC236}">
                <a16:creationId xmlns:a16="http://schemas.microsoft.com/office/drawing/2014/main" id="{5C585B1C-2ED7-4989-B51A-53CC5000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0338" y="44100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3" name="Rectangle 457">
            <a:extLst>
              <a:ext uri="{FF2B5EF4-FFF2-40B4-BE49-F238E27FC236}">
                <a16:creationId xmlns:a16="http://schemas.microsoft.com/office/drawing/2014/main" id="{A0C90E9E-30AE-47E0-AC8D-88DA1BA97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4" name="Rectangle 458">
            <a:extLst>
              <a:ext uri="{FF2B5EF4-FFF2-40B4-BE49-F238E27FC236}">
                <a16:creationId xmlns:a16="http://schemas.microsoft.com/office/drawing/2014/main" id="{EECDFE3A-CB78-4244-B11C-3FA2C8D0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5" name="Rectangle 459">
            <a:extLst>
              <a:ext uri="{FF2B5EF4-FFF2-40B4-BE49-F238E27FC236}">
                <a16:creationId xmlns:a16="http://schemas.microsoft.com/office/drawing/2014/main" id="{CDE2EE47-E7D2-45C2-987B-B59903B73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7725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6" name="Rectangle 460">
            <a:extLst>
              <a:ext uri="{FF2B5EF4-FFF2-40B4-BE49-F238E27FC236}">
                <a16:creationId xmlns:a16="http://schemas.microsoft.com/office/drawing/2014/main" id="{E818B117-797F-40D1-B23B-9322D5760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7005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7" name="Rectangle 461">
            <a:extLst>
              <a:ext uri="{FF2B5EF4-FFF2-40B4-BE49-F238E27FC236}">
                <a16:creationId xmlns:a16="http://schemas.microsoft.com/office/drawing/2014/main" id="{E2B6796F-5EDE-49C6-816E-1A55ADEBB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7005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8" name="Rectangle 462">
            <a:extLst>
              <a:ext uri="{FF2B5EF4-FFF2-40B4-BE49-F238E27FC236}">
                <a16:creationId xmlns:a16="http://schemas.microsoft.com/office/drawing/2014/main" id="{27AB2FD8-EC0D-4912-9F74-D5F903817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863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9" name="Rectangle 463">
            <a:extLst>
              <a:ext uri="{FF2B5EF4-FFF2-40B4-BE49-F238E27FC236}">
                <a16:creationId xmlns:a16="http://schemas.microsoft.com/office/drawing/2014/main" id="{FD42F320-4CC2-4C55-B3C0-E8FE62A17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0" name="Rectangle 464">
            <a:extLst>
              <a:ext uri="{FF2B5EF4-FFF2-40B4-BE49-F238E27FC236}">
                <a16:creationId xmlns:a16="http://schemas.microsoft.com/office/drawing/2014/main" id="{80E889E7-3528-435B-BEF2-48D502FD6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1" name="Rectangle 465">
            <a:extLst>
              <a:ext uri="{FF2B5EF4-FFF2-40B4-BE49-F238E27FC236}">
                <a16:creationId xmlns:a16="http://schemas.microsoft.com/office/drawing/2014/main" id="{88ADE853-175A-4DBA-AB19-D28DB9359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2" name="Rectangle 466">
            <a:extLst>
              <a:ext uri="{FF2B5EF4-FFF2-40B4-BE49-F238E27FC236}">
                <a16:creationId xmlns:a16="http://schemas.microsoft.com/office/drawing/2014/main" id="{854C44D3-F278-45D7-A3C4-7A50E2A0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3" name="Rectangle 467">
            <a:extLst>
              <a:ext uri="{FF2B5EF4-FFF2-40B4-BE49-F238E27FC236}">
                <a16:creationId xmlns:a16="http://schemas.microsoft.com/office/drawing/2014/main" id="{BD999473-931D-4D6B-95C8-63EA21182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4" name="Rectangle 468">
            <a:extLst>
              <a:ext uri="{FF2B5EF4-FFF2-40B4-BE49-F238E27FC236}">
                <a16:creationId xmlns:a16="http://schemas.microsoft.com/office/drawing/2014/main" id="{922281A4-549A-441F-93B0-B26836A95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47529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5" name="Rectangle 469">
            <a:extLst>
              <a:ext uri="{FF2B5EF4-FFF2-40B4-BE49-F238E27FC236}">
                <a16:creationId xmlns:a16="http://schemas.microsoft.com/office/drawing/2014/main" id="{17704E1B-825F-41BD-9000-274E41FB3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7005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6" name="Rectangle 470">
            <a:extLst>
              <a:ext uri="{FF2B5EF4-FFF2-40B4-BE49-F238E27FC236}">
                <a16:creationId xmlns:a16="http://schemas.microsoft.com/office/drawing/2014/main" id="{3171F10A-5535-4D91-A43A-062A9B412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7005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7" name="Rectangle 471">
            <a:extLst>
              <a:ext uri="{FF2B5EF4-FFF2-40B4-BE49-F238E27FC236}">
                <a16:creationId xmlns:a16="http://schemas.microsoft.com/office/drawing/2014/main" id="{7DA2DD4E-9ACA-4E39-8277-A29B951CE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8" name="Rectangle 472">
            <a:extLst>
              <a:ext uri="{FF2B5EF4-FFF2-40B4-BE49-F238E27FC236}">
                <a16:creationId xmlns:a16="http://schemas.microsoft.com/office/drawing/2014/main" id="{ACA628FC-A5C0-4CD7-829C-477CF8704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9" name="Rectangle 473">
            <a:extLst>
              <a:ext uri="{FF2B5EF4-FFF2-40B4-BE49-F238E27FC236}">
                <a16:creationId xmlns:a16="http://schemas.microsoft.com/office/drawing/2014/main" id="{73AAFB92-EED3-4249-A01A-6575D0095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0" name="Rectangle 474">
            <a:extLst>
              <a:ext uri="{FF2B5EF4-FFF2-40B4-BE49-F238E27FC236}">
                <a16:creationId xmlns:a16="http://schemas.microsoft.com/office/drawing/2014/main" id="{F26188C1-278A-4C20-A9C0-2EAA3E46D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11" name="Rectangle 475">
            <a:extLst>
              <a:ext uri="{FF2B5EF4-FFF2-40B4-BE49-F238E27FC236}">
                <a16:creationId xmlns:a16="http://schemas.microsoft.com/office/drawing/2014/main" id="{77E8DA27-778B-4BCF-8059-AB64937B9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2" name="Rectangle 476">
            <a:extLst>
              <a:ext uri="{FF2B5EF4-FFF2-40B4-BE49-F238E27FC236}">
                <a16:creationId xmlns:a16="http://schemas.microsoft.com/office/drawing/2014/main" id="{E9BF2FFB-D6C8-4714-A4AD-DE951929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3" name="Rectangle 477">
            <a:extLst>
              <a:ext uri="{FF2B5EF4-FFF2-40B4-BE49-F238E27FC236}">
                <a16:creationId xmlns:a16="http://schemas.microsoft.com/office/drawing/2014/main" id="{CDCFF7E6-7DB1-4F31-81F7-DF5C770FD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4" name="Rectangle 478">
            <a:extLst>
              <a:ext uri="{FF2B5EF4-FFF2-40B4-BE49-F238E27FC236}">
                <a16:creationId xmlns:a16="http://schemas.microsoft.com/office/drawing/2014/main" id="{8DF99C57-9910-4BF0-971C-6E092C74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5" name="Rectangle 479">
            <a:extLst>
              <a:ext uri="{FF2B5EF4-FFF2-40B4-BE49-F238E27FC236}">
                <a16:creationId xmlns:a16="http://schemas.microsoft.com/office/drawing/2014/main" id="{22422730-E8B6-4DE0-A29E-3B8C84C47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0434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6" name="Rectangle 480">
            <a:extLst>
              <a:ext uri="{FF2B5EF4-FFF2-40B4-BE49-F238E27FC236}">
                <a16:creationId xmlns:a16="http://schemas.microsoft.com/office/drawing/2014/main" id="{8699FE22-0A54-446B-B4E7-E034A0319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0434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7" name="Rectangle 481">
            <a:extLst>
              <a:ext uri="{FF2B5EF4-FFF2-40B4-BE49-F238E27FC236}">
                <a16:creationId xmlns:a16="http://schemas.microsoft.com/office/drawing/2014/main" id="{714C8CE7-4660-4E07-8927-9477972C6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8" name="Rectangle 482">
            <a:extLst>
              <a:ext uri="{FF2B5EF4-FFF2-40B4-BE49-F238E27FC236}">
                <a16:creationId xmlns:a16="http://schemas.microsoft.com/office/drawing/2014/main" id="{2E147445-FC2F-4075-9DF1-C419114DF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9" name="Rectangle 483">
            <a:extLst>
              <a:ext uri="{FF2B5EF4-FFF2-40B4-BE49-F238E27FC236}">
                <a16:creationId xmlns:a16="http://schemas.microsoft.com/office/drawing/2014/main" id="{70A6E6ED-E5A9-4996-93C9-24D992132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0" name="Rectangle 484">
            <a:extLst>
              <a:ext uri="{FF2B5EF4-FFF2-40B4-BE49-F238E27FC236}">
                <a16:creationId xmlns:a16="http://schemas.microsoft.com/office/drawing/2014/main" id="{845F6881-8790-45A9-91A5-1344FE605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1" name="Rectangle 486">
            <a:extLst>
              <a:ext uri="{FF2B5EF4-FFF2-40B4-BE49-F238E27FC236}">
                <a16:creationId xmlns:a16="http://schemas.microsoft.com/office/drawing/2014/main" id="{0C4FB59E-4180-4E90-8437-C663A04AC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2" name="Rectangle 487">
            <a:extLst>
              <a:ext uri="{FF2B5EF4-FFF2-40B4-BE49-F238E27FC236}">
                <a16:creationId xmlns:a16="http://schemas.microsoft.com/office/drawing/2014/main" id="{4ED68EBC-6664-4A3B-8AF8-481ABF1DD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3" name="Rectangle 488">
            <a:extLst>
              <a:ext uri="{FF2B5EF4-FFF2-40B4-BE49-F238E27FC236}">
                <a16:creationId xmlns:a16="http://schemas.microsoft.com/office/drawing/2014/main" id="{86D0E924-E101-4560-8CE5-D375BC446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4" name="Rectangle 489">
            <a:extLst>
              <a:ext uri="{FF2B5EF4-FFF2-40B4-BE49-F238E27FC236}">
                <a16:creationId xmlns:a16="http://schemas.microsoft.com/office/drawing/2014/main" id="{A78629B4-54B8-4D1D-AFE3-5BB4342FC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5" name="Rectangle 490">
            <a:extLst>
              <a:ext uri="{FF2B5EF4-FFF2-40B4-BE49-F238E27FC236}">
                <a16:creationId xmlns:a16="http://schemas.microsoft.com/office/drawing/2014/main" id="{ECA9A3CF-06BC-4253-AA52-BC96E980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6" name="Rectangle 491">
            <a:extLst>
              <a:ext uri="{FF2B5EF4-FFF2-40B4-BE49-F238E27FC236}">
                <a16:creationId xmlns:a16="http://schemas.microsoft.com/office/drawing/2014/main" id="{8ECF0093-3896-47E9-A51F-9BFD043E7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3863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7" name="Rectangle 492">
            <a:extLst>
              <a:ext uri="{FF2B5EF4-FFF2-40B4-BE49-F238E27FC236}">
                <a16:creationId xmlns:a16="http://schemas.microsoft.com/office/drawing/2014/main" id="{3ADF1356-A8FD-4595-8092-817D40FA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3863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8" name="Rectangle 493">
            <a:extLst>
              <a:ext uri="{FF2B5EF4-FFF2-40B4-BE49-F238E27FC236}">
                <a16:creationId xmlns:a16="http://schemas.microsoft.com/office/drawing/2014/main" id="{0818170E-305D-4BA0-87CC-4656EC3EF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9" name="Rectangle 494">
            <a:extLst>
              <a:ext uri="{FF2B5EF4-FFF2-40B4-BE49-F238E27FC236}">
                <a16:creationId xmlns:a16="http://schemas.microsoft.com/office/drawing/2014/main" id="{60E41651-E4D7-4284-BB86-BF4A59D08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0" name="Rectangle 495">
            <a:extLst>
              <a:ext uri="{FF2B5EF4-FFF2-40B4-BE49-F238E27FC236}">
                <a16:creationId xmlns:a16="http://schemas.microsoft.com/office/drawing/2014/main" id="{8C87E4AF-5049-4268-8FF1-ABC7D529D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1" name="Rectangle 496">
            <a:extLst>
              <a:ext uri="{FF2B5EF4-FFF2-40B4-BE49-F238E27FC236}">
                <a16:creationId xmlns:a16="http://schemas.microsoft.com/office/drawing/2014/main" id="{ABD2ABF1-AABF-41DD-B59C-EB3D51C8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2" name="Rectangle 497">
            <a:extLst>
              <a:ext uri="{FF2B5EF4-FFF2-40B4-BE49-F238E27FC236}">
                <a16:creationId xmlns:a16="http://schemas.microsoft.com/office/drawing/2014/main" id="{8E643685-8343-45BA-B001-A3956C91C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3863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3" name="Rectangle 498">
            <a:extLst>
              <a:ext uri="{FF2B5EF4-FFF2-40B4-BE49-F238E27FC236}">
                <a16:creationId xmlns:a16="http://schemas.microsoft.com/office/drawing/2014/main" id="{317925AB-A8AF-483D-B24C-4ACB5AC85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3863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4" name="Rectangle 499">
            <a:extLst>
              <a:ext uri="{FF2B5EF4-FFF2-40B4-BE49-F238E27FC236}">
                <a16:creationId xmlns:a16="http://schemas.microsoft.com/office/drawing/2014/main" id="{584B1A4D-1C81-464E-A2FD-3BA0B2BA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5" name="Rectangle 500">
            <a:extLst>
              <a:ext uri="{FF2B5EF4-FFF2-40B4-BE49-F238E27FC236}">
                <a16:creationId xmlns:a16="http://schemas.microsoft.com/office/drawing/2014/main" id="{B7E325AA-EF3F-475A-85E4-1029A0EE5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6" name="Rectangle 501">
            <a:extLst>
              <a:ext uri="{FF2B5EF4-FFF2-40B4-BE49-F238E27FC236}">
                <a16:creationId xmlns:a16="http://schemas.microsoft.com/office/drawing/2014/main" id="{22A2F37D-FD96-4B50-8F10-7C3D67E37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7" name="Rectangle 502">
            <a:extLst>
              <a:ext uri="{FF2B5EF4-FFF2-40B4-BE49-F238E27FC236}">
                <a16:creationId xmlns:a16="http://schemas.microsoft.com/office/drawing/2014/main" id="{DBFC1426-2C67-4FC7-A319-11F7BAE86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8" name="Rectangle 503">
            <a:extLst>
              <a:ext uri="{FF2B5EF4-FFF2-40B4-BE49-F238E27FC236}">
                <a16:creationId xmlns:a16="http://schemas.microsoft.com/office/drawing/2014/main" id="{5AB644F8-8CE6-4E38-8086-316A7AE1A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3863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9" name="Rectangle 504">
            <a:extLst>
              <a:ext uri="{FF2B5EF4-FFF2-40B4-BE49-F238E27FC236}">
                <a16:creationId xmlns:a16="http://schemas.microsoft.com/office/drawing/2014/main" id="{E3117A42-5699-4217-B09A-AC5A34EF9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3863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0" name="Rectangle 505">
            <a:extLst>
              <a:ext uri="{FF2B5EF4-FFF2-40B4-BE49-F238E27FC236}">
                <a16:creationId xmlns:a16="http://schemas.microsoft.com/office/drawing/2014/main" id="{026B7CB3-2E79-4165-B3DA-9D8388203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1" name="Rectangle 506">
            <a:extLst>
              <a:ext uri="{FF2B5EF4-FFF2-40B4-BE49-F238E27FC236}">
                <a16:creationId xmlns:a16="http://schemas.microsoft.com/office/drawing/2014/main" id="{B9958414-440A-4C49-AEDC-09D643B9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2" name="Rectangle 507">
            <a:extLst>
              <a:ext uri="{FF2B5EF4-FFF2-40B4-BE49-F238E27FC236}">
                <a16:creationId xmlns:a16="http://schemas.microsoft.com/office/drawing/2014/main" id="{915C9209-F924-42BE-9BD7-1DA68B93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3" name="Rectangle 508">
            <a:extLst>
              <a:ext uri="{FF2B5EF4-FFF2-40B4-BE49-F238E27FC236}">
                <a16:creationId xmlns:a16="http://schemas.microsoft.com/office/drawing/2014/main" id="{D57B3CA3-20F8-402E-9476-9220956E3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4" name="Rectangle 509">
            <a:extLst>
              <a:ext uri="{FF2B5EF4-FFF2-40B4-BE49-F238E27FC236}">
                <a16:creationId xmlns:a16="http://schemas.microsoft.com/office/drawing/2014/main" id="{BC89D32E-5A1A-43D5-9017-5CC5F56D4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5" name="Rectangle 510">
            <a:extLst>
              <a:ext uri="{FF2B5EF4-FFF2-40B4-BE49-F238E27FC236}">
                <a16:creationId xmlns:a16="http://schemas.microsoft.com/office/drawing/2014/main" id="{5F36F4AA-5DF8-4ACE-B289-64EDD8238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6" name="Rectangle 511">
            <a:extLst>
              <a:ext uri="{FF2B5EF4-FFF2-40B4-BE49-F238E27FC236}">
                <a16:creationId xmlns:a16="http://schemas.microsoft.com/office/drawing/2014/main" id="{BC50A3E6-9034-453D-BCF4-9A9BCF91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7" name="Rectangle 512">
            <a:extLst>
              <a:ext uri="{FF2B5EF4-FFF2-40B4-BE49-F238E27FC236}">
                <a16:creationId xmlns:a16="http://schemas.microsoft.com/office/drawing/2014/main" id="{D6CE7D33-80AE-486F-98CD-5B8764DB0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8" name="Rectangle 513">
            <a:extLst>
              <a:ext uri="{FF2B5EF4-FFF2-40B4-BE49-F238E27FC236}">
                <a16:creationId xmlns:a16="http://schemas.microsoft.com/office/drawing/2014/main" id="{4BEC6287-4F53-47BE-9A04-88A130248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292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9" name="Rectangle 514">
            <a:extLst>
              <a:ext uri="{FF2B5EF4-FFF2-40B4-BE49-F238E27FC236}">
                <a16:creationId xmlns:a16="http://schemas.microsoft.com/office/drawing/2014/main" id="{4B66EE39-F9B5-4257-BCEF-E1DE8F0EB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292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0" name="Rectangle 515">
            <a:extLst>
              <a:ext uri="{FF2B5EF4-FFF2-40B4-BE49-F238E27FC236}">
                <a16:creationId xmlns:a16="http://schemas.microsoft.com/office/drawing/2014/main" id="{242207E0-4D57-4251-8CC5-9CD35A14A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1" name="Rectangle 516">
            <a:extLst>
              <a:ext uri="{FF2B5EF4-FFF2-40B4-BE49-F238E27FC236}">
                <a16:creationId xmlns:a16="http://schemas.microsoft.com/office/drawing/2014/main" id="{6CEF4DDC-C060-4A34-93E8-E2F407077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2" name="Rectangle 517">
            <a:extLst>
              <a:ext uri="{FF2B5EF4-FFF2-40B4-BE49-F238E27FC236}">
                <a16:creationId xmlns:a16="http://schemas.microsoft.com/office/drawing/2014/main" id="{A94A9A18-651F-494B-98A2-6E538244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3" name="Rectangle 518">
            <a:extLst>
              <a:ext uri="{FF2B5EF4-FFF2-40B4-BE49-F238E27FC236}">
                <a16:creationId xmlns:a16="http://schemas.microsoft.com/office/drawing/2014/main" id="{F4AABFE7-D666-48A2-AF2E-4A1790659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4" name="Rectangle 519">
            <a:extLst>
              <a:ext uri="{FF2B5EF4-FFF2-40B4-BE49-F238E27FC236}">
                <a16:creationId xmlns:a16="http://schemas.microsoft.com/office/drawing/2014/main" id="{00BF5870-58D9-4A07-8208-B8C31367E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7292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5" name="Rectangle 520">
            <a:extLst>
              <a:ext uri="{FF2B5EF4-FFF2-40B4-BE49-F238E27FC236}">
                <a16:creationId xmlns:a16="http://schemas.microsoft.com/office/drawing/2014/main" id="{9CDF71AE-D5F9-4EB5-AA78-062EFABD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7292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6" name="Rectangle 521">
            <a:extLst>
              <a:ext uri="{FF2B5EF4-FFF2-40B4-BE49-F238E27FC236}">
                <a16:creationId xmlns:a16="http://schemas.microsoft.com/office/drawing/2014/main" id="{93A92E53-BF82-4EA4-BAE8-959CA077D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7" name="Rectangle 522">
            <a:extLst>
              <a:ext uri="{FF2B5EF4-FFF2-40B4-BE49-F238E27FC236}">
                <a16:creationId xmlns:a16="http://schemas.microsoft.com/office/drawing/2014/main" id="{6A24A151-F578-4AAB-AE24-B61F59108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8" name="Rectangle 523">
            <a:extLst>
              <a:ext uri="{FF2B5EF4-FFF2-40B4-BE49-F238E27FC236}">
                <a16:creationId xmlns:a16="http://schemas.microsoft.com/office/drawing/2014/main" id="{85358BAF-A7D7-47FB-B72E-9A8848478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9" name="Rectangle 524">
            <a:extLst>
              <a:ext uri="{FF2B5EF4-FFF2-40B4-BE49-F238E27FC236}">
                <a16:creationId xmlns:a16="http://schemas.microsoft.com/office/drawing/2014/main" id="{62D0B098-1B8D-400D-B45F-99B595E2E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0" name="Rectangle 525">
            <a:extLst>
              <a:ext uri="{FF2B5EF4-FFF2-40B4-BE49-F238E27FC236}">
                <a16:creationId xmlns:a16="http://schemas.microsoft.com/office/drawing/2014/main" id="{6E52E95E-B9B7-44A6-8B0A-793C8CBEF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7292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1" name="Rectangle 526">
            <a:extLst>
              <a:ext uri="{FF2B5EF4-FFF2-40B4-BE49-F238E27FC236}">
                <a16:creationId xmlns:a16="http://schemas.microsoft.com/office/drawing/2014/main" id="{33CE2DBC-B1EE-4B45-935E-BD31C8E04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7292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2" name="Rectangle 527">
            <a:extLst>
              <a:ext uri="{FF2B5EF4-FFF2-40B4-BE49-F238E27FC236}">
                <a16:creationId xmlns:a16="http://schemas.microsoft.com/office/drawing/2014/main" id="{CA08D72E-C9E7-4533-9CB6-FD47A74FE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3" name="Rectangle 528">
            <a:extLst>
              <a:ext uri="{FF2B5EF4-FFF2-40B4-BE49-F238E27FC236}">
                <a16:creationId xmlns:a16="http://schemas.microsoft.com/office/drawing/2014/main" id="{0930F109-8A69-4DCD-A399-B82F9CC5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4" name="Rectangle 529">
            <a:extLst>
              <a:ext uri="{FF2B5EF4-FFF2-40B4-BE49-F238E27FC236}">
                <a16:creationId xmlns:a16="http://schemas.microsoft.com/office/drawing/2014/main" id="{EEFCEFB8-150C-46C4-9C5F-35BF01E4A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5" name="Rectangle 530">
            <a:extLst>
              <a:ext uri="{FF2B5EF4-FFF2-40B4-BE49-F238E27FC236}">
                <a16:creationId xmlns:a16="http://schemas.microsoft.com/office/drawing/2014/main" id="{BB4C1389-98FF-4FA6-9C63-F7BDC5FE7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6" name="Rectangle 531">
            <a:extLst>
              <a:ext uri="{FF2B5EF4-FFF2-40B4-BE49-F238E27FC236}">
                <a16:creationId xmlns:a16="http://schemas.microsoft.com/office/drawing/2014/main" id="{6B728949-19DF-4A2C-9CD7-D56BDA85E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7" name="Rectangle 532">
            <a:extLst>
              <a:ext uri="{FF2B5EF4-FFF2-40B4-BE49-F238E27FC236}">
                <a16:creationId xmlns:a16="http://schemas.microsoft.com/office/drawing/2014/main" id="{6B97BDEA-FCDF-4983-AED0-B573639AD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8" name="Rectangle 533">
            <a:extLst>
              <a:ext uri="{FF2B5EF4-FFF2-40B4-BE49-F238E27FC236}">
                <a16:creationId xmlns:a16="http://schemas.microsoft.com/office/drawing/2014/main" id="{5CB10E55-A03B-431C-9879-B373651E1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9" name="Rectangle 534">
            <a:extLst>
              <a:ext uri="{FF2B5EF4-FFF2-40B4-BE49-F238E27FC236}">
                <a16:creationId xmlns:a16="http://schemas.microsoft.com/office/drawing/2014/main" id="{B6782726-C97B-454B-AC54-B482E9BE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0" name="Rectangle 535">
            <a:extLst>
              <a:ext uri="{FF2B5EF4-FFF2-40B4-BE49-F238E27FC236}">
                <a16:creationId xmlns:a16="http://schemas.microsoft.com/office/drawing/2014/main" id="{2330772E-7B2F-4004-BAA5-5389909CB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072188"/>
            <a:ext cx="344488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1" name="Rectangle 536">
            <a:extLst>
              <a:ext uri="{FF2B5EF4-FFF2-40B4-BE49-F238E27FC236}">
                <a16:creationId xmlns:a16="http://schemas.microsoft.com/office/drawing/2014/main" id="{87246E3B-3534-473E-8A72-149A409F0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072188"/>
            <a:ext cx="344488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2" name="Rectangle 537">
            <a:extLst>
              <a:ext uri="{FF2B5EF4-FFF2-40B4-BE49-F238E27FC236}">
                <a16:creationId xmlns:a16="http://schemas.microsoft.com/office/drawing/2014/main" id="{441FD317-48F2-4E7A-9EA6-42C708513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3" name="Rectangle 538">
            <a:extLst>
              <a:ext uri="{FF2B5EF4-FFF2-40B4-BE49-F238E27FC236}">
                <a16:creationId xmlns:a16="http://schemas.microsoft.com/office/drawing/2014/main" id="{750BE278-30A1-4B05-A13E-F84FBB2F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4" name="Rectangle 539">
            <a:extLst>
              <a:ext uri="{FF2B5EF4-FFF2-40B4-BE49-F238E27FC236}">
                <a16:creationId xmlns:a16="http://schemas.microsoft.com/office/drawing/2014/main" id="{2A60A1D6-ED22-47E3-B499-D1C289B2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5" name="Rectangle 540">
            <a:extLst>
              <a:ext uri="{FF2B5EF4-FFF2-40B4-BE49-F238E27FC236}">
                <a16:creationId xmlns:a16="http://schemas.microsoft.com/office/drawing/2014/main" id="{A49A2FAD-43C9-4B37-86C4-B3419C13D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6" name="Rectangle 541">
            <a:extLst>
              <a:ext uri="{FF2B5EF4-FFF2-40B4-BE49-F238E27FC236}">
                <a16:creationId xmlns:a16="http://schemas.microsoft.com/office/drawing/2014/main" id="{3974EB8F-89FB-407F-B676-5C8A76D93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6072188"/>
            <a:ext cx="344487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7" name="Rectangle 542">
            <a:extLst>
              <a:ext uri="{FF2B5EF4-FFF2-40B4-BE49-F238E27FC236}">
                <a16:creationId xmlns:a16="http://schemas.microsoft.com/office/drawing/2014/main" id="{21B43FBB-DED7-4374-B15F-8BEC39A59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6072188"/>
            <a:ext cx="344487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8" name="Rectangle 543">
            <a:extLst>
              <a:ext uri="{FF2B5EF4-FFF2-40B4-BE49-F238E27FC236}">
                <a16:creationId xmlns:a16="http://schemas.microsoft.com/office/drawing/2014/main" id="{5CFE4867-1E13-462B-88CE-67995F5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9" name="Rectangle 544">
            <a:extLst>
              <a:ext uri="{FF2B5EF4-FFF2-40B4-BE49-F238E27FC236}">
                <a16:creationId xmlns:a16="http://schemas.microsoft.com/office/drawing/2014/main" id="{ADE58A75-EE70-4783-9502-27DF459E9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0" name="Rectangle 545">
            <a:extLst>
              <a:ext uri="{FF2B5EF4-FFF2-40B4-BE49-F238E27FC236}">
                <a16:creationId xmlns:a16="http://schemas.microsoft.com/office/drawing/2014/main" id="{2E8611BB-9248-4CDF-9F63-D52BAD508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1" name="Rectangle 546">
            <a:extLst>
              <a:ext uri="{FF2B5EF4-FFF2-40B4-BE49-F238E27FC236}">
                <a16:creationId xmlns:a16="http://schemas.microsoft.com/office/drawing/2014/main" id="{F83514E5-EF31-4C36-95E1-8500F166B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2" name="Rectangle 547">
            <a:extLst>
              <a:ext uri="{FF2B5EF4-FFF2-40B4-BE49-F238E27FC236}">
                <a16:creationId xmlns:a16="http://schemas.microsoft.com/office/drawing/2014/main" id="{9532A41E-0F8F-4CC1-A881-BFA146A6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6072188"/>
            <a:ext cx="344488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3" name="Rectangle 548">
            <a:extLst>
              <a:ext uri="{FF2B5EF4-FFF2-40B4-BE49-F238E27FC236}">
                <a16:creationId xmlns:a16="http://schemas.microsoft.com/office/drawing/2014/main" id="{1942A351-CEB8-4D7A-94C0-FA2E0A4DF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6072188"/>
            <a:ext cx="344488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4" name="Rectangle 549">
            <a:extLst>
              <a:ext uri="{FF2B5EF4-FFF2-40B4-BE49-F238E27FC236}">
                <a16:creationId xmlns:a16="http://schemas.microsoft.com/office/drawing/2014/main" id="{941BD02D-362A-4FFA-B85C-5F601CC2E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5" name="Rectangle 550">
            <a:extLst>
              <a:ext uri="{FF2B5EF4-FFF2-40B4-BE49-F238E27FC236}">
                <a16:creationId xmlns:a16="http://schemas.microsoft.com/office/drawing/2014/main" id="{AC75E2B7-5452-4B66-8870-940BD4BB2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6" name="Rectangle 551">
            <a:extLst>
              <a:ext uri="{FF2B5EF4-FFF2-40B4-BE49-F238E27FC236}">
                <a16:creationId xmlns:a16="http://schemas.microsoft.com/office/drawing/2014/main" id="{B6F09FCF-58A1-4D3B-A319-80032D227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4698" y="6070601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7" name="Rectangle 552">
            <a:extLst>
              <a:ext uri="{FF2B5EF4-FFF2-40B4-BE49-F238E27FC236}">
                <a16:creationId xmlns:a16="http://schemas.microsoft.com/office/drawing/2014/main" id="{650BD53C-26E8-4E2F-A381-8C6A6E98A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8" name="Rectangle 553">
            <a:extLst>
              <a:ext uri="{FF2B5EF4-FFF2-40B4-BE49-F238E27FC236}">
                <a16:creationId xmlns:a16="http://schemas.microsoft.com/office/drawing/2014/main" id="{BAB69347-D84D-44AB-9A2F-416B1198C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9" name="Rectangle 554">
            <a:extLst>
              <a:ext uri="{FF2B5EF4-FFF2-40B4-BE49-F238E27FC236}">
                <a16:creationId xmlns:a16="http://schemas.microsoft.com/office/drawing/2014/main" id="{16757FAF-081E-4540-A9D4-4F5A5EC73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90" name="Rectangle 555">
            <a:extLst>
              <a:ext uri="{FF2B5EF4-FFF2-40B4-BE49-F238E27FC236}">
                <a16:creationId xmlns:a16="http://schemas.microsoft.com/office/drawing/2014/main" id="{A2930810-0D21-4575-8BF5-547683B1F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776663" cy="3087687"/>
          </a:xfrm>
          <a:prstGeom prst="rect">
            <a:avLst/>
          </a:prstGeom>
          <a:noFill/>
          <a:ln w="30163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4">
            <a:extLst>
              <a:ext uri="{FF2B5EF4-FFF2-40B4-BE49-F238E27FC236}">
                <a16:creationId xmlns:a16="http://schemas.microsoft.com/office/drawing/2014/main" id="{FFB9EAF7-C4E5-449F-8EB6-16D755688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02AA44-A9C9-4E72-B796-9B6A41F79BD8}" type="slidenum">
              <a:rPr lang="zh-TW" altLang="en-US" sz="1400" smtClean="0">
                <a:latin typeface="Times New Roman" panose="02020603050405020304" pitchFamily="18" charset="0"/>
              </a:rPr>
              <a:pPr/>
              <a:t>2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2EB9B2DC-7E77-4C16-8286-A2985A7E9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Encoder Architecture</a:t>
            </a:r>
          </a:p>
        </p:txBody>
      </p:sp>
      <p:sp>
        <p:nvSpPr>
          <p:cNvPr id="278532" name="Rectangle 3">
            <a:extLst>
              <a:ext uri="{FF2B5EF4-FFF2-40B4-BE49-F238E27FC236}">
                <a16:creationId xmlns:a16="http://schemas.microsoft.com/office/drawing/2014/main" id="{D73987F6-0290-4D60-B574-961E6B157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2724150"/>
            <a:ext cx="3783012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33" name="Rectangle 4">
            <a:extLst>
              <a:ext uri="{FF2B5EF4-FFF2-40B4-BE49-F238E27FC236}">
                <a16:creationId xmlns:a16="http://schemas.microsoft.com/office/drawing/2014/main" id="{CB235377-5522-4ED7-A07E-2D7A4B604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3346450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278534" name="Line 5">
            <a:extLst>
              <a:ext uri="{FF2B5EF4-FFF2-40B4-BE49-F238E27FC236}">
                <a16:creationId xmlns:a16="http://schemas.microsoft.com/office/drawing/2014/main" id="{44CDB110-3F8C-4CFA-B047-B4456AF0C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6425" y="2065338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5" name="Line 6">
            <a:extLst>
              <a:ext uri="{FF2B5EF4-FFF2-40B4-BE49-F238E27FC236}">
                <a16:creationId xmlns:a16="http://schemas.microsoft.com/office/drawing/2014/main" id="{0F720300-B1DD-484D-BCB7-8F5A3B5CC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2790825"/>
            <a:ext cx="703262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6" name="Line 7">
            <a:extLst>
              <a:ext uri="{FF2B5EF4-FFF2-40B4-BE49-F238E27FC236}">
                <a16:creationId xmlns:a16="http://schemas.microsoft.com/office/drawing/2014/main" id="{A90860EC-7DF5-4A82-9CAD-D18BDADB65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6088" y="3902075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7" name="Line 8">
            <a:extLst>
              <a:ext uri="{FF2B5EF4-FFF2-40B4-BE49-F238E27FC236}">
                <a16:creationId xmlns:a16="http://schemas.microsoft.com/office/drawing/2014/main" id="{89028EB3-9BE8-4F82-A111-9F4B6ECE7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2800" y="3606800"/>
            <a:ext cx="633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8" name="Line 9">
            <a:extLst>
              <a:ext uri="{FF2B5EF4-FFF2-40B4-BE49-F238E27FC236}">
                <a16:creationId xmlns:a16="http://schemas.microsoft.com/office/drawing/2014/main" id="{B6B2CBB9-EC71-47D2-B192-4D23D9346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4400" y="1919288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39" name="Rectangle 10">
            <a:extLst>
              <a:ext uri="{FF2B5EF4-FFF2-40B4-BE49-F238E27FC236}">
                <a16:creationId xmlns:a16="http://schemas.microsoft.com/office/drawing/2014/main" id="{F281B893-A474-49F5-B59F-7B8E07BDD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5" y="2800350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278540" name="Line 11">
            <a:extLst>
              <a:ext uri="{FF2B5EF4-FFF2-40B4-BE49-F238E27FC236}">
                <a16:creationId xmlns:a16="http://schemas.microsoft.com/office/drawing/2014/main" id="{9CD4D6A4-3C05-42E5-9482-E9798E1D02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433638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1" name="Line 12">
            <a:extLst>
              <a:ext uri="{FF2B5EF4-FFF2-40B4-BE49-F238E27FC236}">
                <a16:creationId xmlns:a16="http://schemas.microsoft.com/office/drawing/2014/main" id="{7ACFA327-638C-45CC-93BF-1460DA52BF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988" y="243205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2" name="Line 13">
            <a:extLst>
              <a:ext uri="{FF2B5EF4-FFF2-40B4-BE49-F238E27FC236}">
                <a16:creationId xmlns:a16="http://schemas.microsoft.com/office/drawing/2014/main" id="{93C07527-06A3-444B-8ED2-0F0DBAC879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9638" y="2562225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3" name="Line 14">
            <a:extLst>
              <a:ext uri="{FF2B5EF4-FFF2-40B4-BE49-F238E27FC236}">
                <a16:creationId xmlns:a16="http://schemas.microsoft.com/office/drawing/2014/main" id="{D5D35E01-50C5-420E-9EB9-ABB7FF54D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4013" y="2433638"/>
            <a:ext cx="22177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4" name="Line 15">
            <a:extLst>
              <a:ext uri="{FF2B5EF4-FFF2-40B4-BE49-F238E27FC236}">
                <a16:creationId xmlns:a16="http://schemas.microsoft.com/office/drawing/2014/main" id="{F169159A-0138-4D5E-B3CE-0297CB1F4E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6338" y="243205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5" name="Line 16">
            <a:extLst>
              <a:ext uri="{FF2B5EF4-FFF2-40B4-BE49-F238E27FC236}">
                <a16:creationId xmlns:a16="http://schemas.microsoft.com/office/drawing/2014/main" id="{BF9B37E4-EDAA-4FA0-9B10-B3C9B729E0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4400" y="3605213"/>
            <a:ext cx="268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6" name="Line 17">
            <a:extLst>
              <a:ext uri="{FF2B5EF4-FFF2-40B4-BE49-F238E27FC236}">
                <a16:creationId xmlns:a16="http://schemas.microsoft.com/office/drawing/2014/main" id="{E9181487-1258-47EE-A184-F009B85315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2275" y="5032375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7" name="Rectangle 18">
            <a:extLst>
              <a:ext uri="{FF2B5EF4-FFF2-40B4-BE49-F238E27FC236}">
                <a16:creationId xmlns:a16="http://schemas.microsoft.com/office/drawing/2014/main" id="{8FF72FD8-3E0E-4F4E-942C-F6A0DC330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779963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48" name="Line 19">
            <a:extLst>
              <a:ext uri="{FF2B5EF4-FFF2-40B4-BE49-F238E27FC236}">
                <a16:creationId xmlns:a16="http://schemas.microsoft.com/office/drawing/2014/main" id="{AC30EA16-5505-4069-8D5E-7C62FAB30B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166052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9" name="Line 20">
            <a:extLst>
              <a:ext uri="{FF2B5EF4-FFF2-40B4-BE49-F238E27FC236}">
                <a16:creationId xmlns:a16="http://schemas.microsoft.com/office/drawing/2014/main" id="{DC93078B-5354-40C1-A7F8-7E76A0F1B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888" y="1644650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0" name="Line 21">
            <a:extLst>
              <a:ext uri="{FF2B5EF4-FFF2-40B4-BE49-F238E27FC236}">
                <a16:creationId xmlns:a16="http://schemas.microsoft.com/office/drawing/2014/main" id="{02AB4F03-0D9E-43C2-8D4B-483AAA45C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0138" y="189706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1" name="Line 22">
            <a:extLst>
              <a:ext uri="{FF2B5EF4-FFF2-40B4-BE49-F238E27FC236}">
                <a16:creationId xmlns:a16="http://schemas.microsoft.com/office/drawing/2014/main" id="{3DD56525-EF72-4D56-BF02-9B6F54EF69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6988" y="2068513"/>
            <a:ext cx="2544762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8552" name="Group 23">
            <a:extLst>
              <a:ext uri="{FF2B5EF4-FFF2-40B4-BE49-F238E27FC236}">
                <a16:creationId xmlns:a16="http://schemas.microsoft.com/office/drawing/2014/main" id="{B0BF02EF-F39C-4F5E-9073-0DC83838EF84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475038"/>
            <a:ext cx="244475" cy="246062"/>
            <a:chOff x="3264" y="2532"/>
            <a:chExt cx="201" cy="189"/>
          </a:xfrm>
        </p:grpSpPr>
        <p:sp>
          <p:nvSpPr>
            <p:cNvPr id="278722" name="Oval 24">
              <a:extLst>
                <a:ext uri="{FF2B5EF4-FFF2-40B4-BE49-F238E27FC236}">
                  <a16:creationId xmlns:a16="http://schemas.microsoft.com/office/drawing/2014/main" id="{EDEDB865-A016-4F60-9EEE-E5F10DF67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723" name="Line 25">
              <a:extLst>
                <a:ext uri="{FF2B5EF4-FFF2-40B4-BE49-F238E27FC236}">
                  <a16:creationId xmlns:a16="http://schemas.microsoft.com/office/drawing/2014/main" id="{FA41961C-3079-4F30-A891-CADB9ADFC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8724" name="Line 26">
              <a:extLst>
                <a:ext uri="{FF2B5EF4-FFF2-40B4-BE49-F238E27FC236}">
                  <a16:creationId xmlns:a16="http://schemas.microsoft.com/office/drawing/2014/main" id="{2E049947-E040-44FA-8FF7-ED8E8A6A6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8553" name="Line 27">
            <a:extLst>
              <a:ext uri="{FF2B5EF4-FFF2-40B4-BE49-F238E27FC236}">
                <a16:creationId xmlns:a16="http://schemas.microsoft.com/office/drawing/2014/main" id="{0A10E3D8-16F1-4547-AC76-F0993FE8A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9663" y="5749925"/>
            <a:ext cx="2741612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4" name="Rectangle 28">
            <a:extLst>
              <a:ext uri="{FF2B5EF4-FFF2-40B4-BE49-F238E27FC236}">
                <a16:creationId xmlns:a16="http://schemas.microsoft.com/office/drawing/2014/main" id="{73BE6E32-0121-4D4A-B738-1B7F24C76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998" y="1711325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78555" name="Rectangle 29">
            <a:extLst>
              <a:ext uri="{FF2B5EF4-FFF2-40B4-BE49-F238E27FC236}">
                <a16:creationId xmlns:a16="http://schemas.microsoft.com/office/drawing/2014/main" id="{4876C168-EB47-4AD2-A185-9B567562F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662" y="2311400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278556" name="Rectangle 30">
            <a:extLst>
              <a:ext uri="{FF2B5EF4-FFF2-40B4-BE49-F238E27FC236}">
                <a16:creationId xmlns:a16="http://schemas.microsoft.com/office/drawing/2014/main" id="{8807B510-F85E-4442-BB7E-C257DF29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810" y="5472113"/>
            <a:ext cx="703719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78557" name="Line 31">
            <a:extLst>
              <a:ext uri="{FF2B5EF4-FFF2-40B4-BE49-F238E27FC236}">
                <a16:creationId xmlns:a16="http://schemas.microsoft.com/office/drawing/2014/main" id="{3D29CEF5-0446-4E86-8C95-8F097DDB0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4938" y="5037138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8" name="Oval 32">
            <a:extLst>
              <a:ext uri="{FF2B5EF4-FFF2-40B4-BE49-F238E27FC236}">
                <a16:creationId xmlns:a16="http://schemas.microsoft.com/office/drawing/2014/main" id="{AF4FB87F-AFCF-4D6B-BBE7-D5E58A97B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13250"/>
            <a:ext cx="71437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59" name="Oval 33">
            <a:extLst>
              <a:ext uri="{FF2B5EF4-FFF2-40B4-BE49-F238E27FC236}">
                <a16:creationId xmlns:a16="http://schemas.microsoft.com/office/drawing/2014/main" id="{2D688DE7-660D-432E-8E9F-58A4BC02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4989513"/>
            <a:ext cx="71437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60" name="Line 34">
            <a:extLst>
              <a:ext uri="{FF2B5EF4-FFF2-40B4-BE49-F238E27FC236}">
                <a16:creationId xmlns:a16="http://schemas.microsoft.com/office/drawing/2014/main" id="{78117E2A-A8B3-4FF5-A012-FF1E169BB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1900" y="3665538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1" name="Line 35">
            <a:extLst>
              <a:ext uri="{FF2B5EF4-FFF2-40B4-BE49-F238E27FC236}">
                <a16:creationId xmlns:a16="http://schemas.microsoft.com/office/drawing/2014/main" id="{345FA1AA-0B52-49F3-8AB8-59AE97F21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4459288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2" name="Line 36">
            <a:extLst>
              <a:ext uri="{FF2B5EF4-FFF2-40B4-BE49-F238E27FC236}">
                <a16:creationId xmlns:a16="http://schemas.microsoft.com/office/drawing/2014/main" id="{23A4FE37-B914-4EC1-B0B7-F007E1621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4751388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3" name="Line 37">
            <a:extLst>
              <a:ext uri="{FF2B5EF4-FFF2-40B4-BE49-F238E27FC236}">
                <a16:creationId xmlns:a16="http://schemas.microsoft.com/office/drawing/2014/main" id="{6A5D6A6F-6DDB-4165-9951-9BAD6BFB36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9350" y="3086100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4" name="Line 38">
            <a:extLst>
              <a:ext uri="{FF2B5EF4-FFF2-40B4-BE49-F238E27FC236}">
                <a16:creationId xmlns:a16="http://schemas.microsoft.com/office/drawing/2014/main" id="{4100F2B2-2EFE-4BC8-B3A0-954E93CAE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6175" y="3086100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5" name="Line 39">
            <a:extLst>
              <a:ext uri="{FF2B5EF4-FFF2-40B4-BE49-F238E27FC236}">
                <a16:creationId xmlns:a16="http://schemas.microsoft.com/office/drawing/2014/main" id="{D76F1F58-0AF5-4C22-A214-DAB99CAA7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721100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6" name="Rectangle 40">
            <a:extLst>
              <a:ext uri="{FF2B5EF4-FFF2-40B4-BE49-F238E27FC236}">
                <a16:creationId xmlns:a16="http://schemas.microsoft.com/office/drawing/2014/main" id="{DBFFA018-8A6E-4D8F-91D8-557FC979D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5080000"/>
            <a:ext cx="941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278567" name="Line 41">
            <a:extLst>
              <a:ext uri="{FF2B5EF4-FFF2-40B4-BE49-F238E27FC236}">
                <a16:creationId xmlns:a16="http://schemas.microsoft.com/office/drawing/2014/main" id="{FE4724AC-B81E-451C-94BC-D53C7E4E8F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4425" y="5319713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78568" name="Picture 42">
            <a:extLst>
              <a:ext uri="{FF2B5EF4-FFF2-40B4-BE49-F238E27FC236}">
                <a16:creationId xmlns:a16="http://schemas.microsoft.com/office/drawing/2014/main" id="{60EAD76C-099E-4520-826C-867D7818E74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4668838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69" name="Rectangle 43">
            <a:extLst>
              <a:ext uri="{FF2B5EF4-FFF2-40B4-BE49-F238E27FC236}">
                <a16:creationId xmlns:a16="http://schemas.microsoft.com/office/drawing/2014/main" id="{87FE95DF-1D56-40F6-B962-6B0DE7E5A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140493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278570" name="Group 44">
            <a:extLst>
              <a:ext uri="{FF2B5EF4-FFF2-40B4-BE49-F238E27FC236}">
                <a16:creationId xmlns:a16="http://schemas.microsoft.com/office/drawing/2014/main" id="{725B98F9-E5E7-4820-822C-E3822F66E7DB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2309813"/>
            <a:ext cx="244475" cy="244475"/>
            <a:chOff x="3264" y="2532"/>
            <a:chExt cx="201" cy="189"/>
          </a:xfrm>
        </p:grpSpPr>
        <p:sp>
          <p:nvSpPr>
            <p:cNvPr id="278719" name="Oval 45">
              <a:extLst>
                <a:ext uri="{FF2B5EF4-FFF2-40B4-BE49-F238E27FC236}">
                  <a16:creationId xmlns:a16="http://schemas.microsoft.com/office/drawing/2014/main" id="{0F1FF93C-4316-4C00-AE36-6C1C7F10C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720" name="Line 46">
              <a:extLst>
                <a:ext uri="{FF2B5EF4-FFF2-40B4-BE49-F238E27FC236}">
                  <a16:creationId xmlns:a16="http://schemas.microsoft.com/office/drawing/2014/main" id="{D59FB824-E704-485C-B606-F0C253741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8721" name="Line 47">
              <a:extLst>
                <a:ext uri="{FF2B5EF4-FFF2-40B4-BE49-F238E27FC236}">
                  <a16:creationId xmlns:a16="http://schemas.microsoft.com/office/drawing/2014/main" id="{2CC565AD-2BB5-4214-A223-7857CC7F2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8571" name="Line 48">
            <a:extLst>
              <a:ext uri="{FF2B5EF4-FFF2-40B4-BE49-F238E27FC236}">
                <a16:creationId xmlns:a16="http://schemas.microsoft.com/office/drawing/2014/main" id="{E72D803B-1306-45CF-A6FD-C7EB01FDA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284538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2" name="Rectangle 49">
            <a:extLst>
              <a:ext uri="{FF2B5EF4-FFF2-40B4-BE49-F238E27FC236}">
                <a16:creationId xmlns:a16="http://schemas.microsoft.com/office/drawing/2014/main" id="{798B6490-A28A-4A04-BBEB-2EB8E3199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727325"/>
            <a:ext cx="97631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278573" name="Oval 50">
            <a:extLst>
              <a:ext uri="{FF2B5EF4-FFF2-40B4-BE49-F238E27FC236}">
                <a16:creationId xmlns:a16="http://schemas.microsoft.com/office/drawing/2014/main" id="{2900EB3B-3FBE-49D1-A307-43CFEE3F7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562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4" name="Oval 51">
            <a:extLst>
              <a:ext uri="{FF2B5EF4-FFF2-40B4-BE49-F238E27FC236}">
                <a16:creationId xmlns:a16="http://schemas.microsoft.com/office/drawing/2014/main" id="{899C754C-8B1C-42A7-B3AE-9AAD46CA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2405063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5" name="Rectangle 52">
            <a:extLst>
              <a:ext uri="{FF2B5EF4-FFF2-40B4-BE49-F238E27FC236}">
                <a16:creationId xmlns:a16="http://schemas.microsoft.com/office/drawing/2014/main" id="{3DBAE22A-B219-4A64-9355-E23F0500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5881688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Estima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278576" name="Line 53">
            <a:extLst>
              <a:ext uri="{FF2B5EF4-FFF2-40B4-BE49-F238E27FC236}">
                <a16:creationId xmlns:a16="http://schemas.microsoft.com/office/drawing/2014/main" id="{934B2C95-CD74-4B2C-84F3-E9DC7E1F12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6413" y="2416175"/>
            <a:ext cx="4762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7" name="Line 54">
            <a:extLst>
              <a:ext uri="{FF2B5EF4-FFF2-40B4-BE49-F238E27FC236}">
                <a16:creationId xmlns:a16="http://schemas.microsoft.com/office/drawing/2014/main" id="{70A3D009-929B-4A5E-B96F-A1D96DB64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7525" y="6137275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8" name="Oval 55">
            <a:extLst>
              <a:ext uri="{FF2B5EF4-FFF2-40B4-BE49-F238E27FC236}">
                <a16:creationId xmlns:a16="http://schemas.microsoft.com/office/drawing/2014/main" id="{597A360E-59B3-4BB9-9C8A-BE79646C7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239395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9" name="Oval 56">
            <a:extLst>
              <a:ext uri="{FF2B5EF4-FFF2-40B4-BE49-F238E27FC236}">
                <a16:creationId xmlns:a16="http://schemas.microsoft.com/office/drawing/2014/main" id="{999912F6-5C33-4E5C-AA04-08042387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57054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0" name="Line 57">
            <a:extLst>
              <a:ext uri="{FF2B5EF4-FFF2-40B4-BE49-F238E27FC236}">
                <a16:creationId xmlns:a16="http://schemas.microsoft.com/office/drawing/2014/main" id="{7F5AD4DF-4321-4C8B-8845-442F758F7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4763" y="193516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81" name="Oval 58">
            <a:extLst>
              <a:ext uri="{FF2B5EF4-FFF2-40B4-BE49-F238E27FC236}">
                <a16:creationId xmlns:a16="http://schemas.microsoft.com/office/drawing/2014/main" id="{6EBF8CE0-366F-41C3-BE06-887348CDE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3054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2" name="Oval 59">
            <a:extLst>
              <a:ext uri="{FF2B5EF4-FFF2-40B4-BE49-F238E27FC236}">
                <a16:creationId xmlns:a16="http://schemas.microsoft.com/office/drawing/2014/main" id="{1EE117E9-6F86-4426-AA82-0776CACB8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0066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3" name="Rectangle 60">
            <a:extLst>
              <a:ext uri="{FF2B5EF4-FFF2-40B4-BE49-F238E27FC236}">
                <a16:creationId xmlns:a16="http://schemas.microsoft.com/office/drawing/2014/main" id="{988B259D-5AA0-4986-9093-4C024E0A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2201863"/>
            <a:ext cx="110013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8584" name="Rectangle 61">
            <a:extLst>
              <a:ext uri="{FF2B5EF4-FFF2-40B4-BE49-F238E27FC236}">
                <a16:creationId xmlns:a16="http://schemas.microsoft.com/office/drawing/2014/main" id="{D81DAFD7-38D4-4A7D-9598-9B7CBFB7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5" y="2416175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278585" name="Rectangle 62">
            <a:extLst>
              <a:ext uri="{FF2B5EF4-FFF2-40B4-BE49-F238E27FC236}">
                <a16:creationId xmlns:a16="http://schemas.microsoft.com/office/drawing/2014/main" id="{94328F9B-D051-44AB-A28B-10B9BE4B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1374775"/>
            <a:ext cx="11604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278586" name="Picture 63">
            <a:extLst>
              <a:ext uri="{FF2B5EF4-FFF2-40B4-BE49-F238E27FC236}">
                <a16:creationId xmlns:a16="http://schemas.microsoft.com/office/drawing/2014/main" id="{28CFF0AB-31BD-4F27-BD31-66701A95E02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079625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87" name="Rectangle 64">
            <a:extLst>
              <a:ext uri="{FF2B5EF4-FFF2-40B4-BE49-F238E27FC236}">
                <a16:creationId xmlns:a16="http://schemas.microsoft.com/office/drawing/2014/main" id="{AC8DE8E9-FEBC-4B0C-B9EB-4CA10133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181475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88" name="Rectangle 65">
            <a:extLst>
              <a:ext uri="{FF2B5EF4-FFF2-40B4-BE49-F238E27FC236}">
                <a16:creationId xmlns:a16="http://schemas.microsoft.com/office/drawing/2014/main" id="{12C6F7B0-B266-4EC5-8D92-96BD80A52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3914775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89" name="Line 66">
            <a:extLst>
              <a:ext uri="{FF2B5EF4-FFF2-40B4-BE49-F238E27FC236}">
                <a16:creationId xmlns:a16="http://schemas.microsoft.com/office/drawing/2014/main" id="{EA61DD28-2EDA-42B3-8498-075AFB1C66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0625" y="4437063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0" name="Rectangle 67">
            <a:extLst>
              <a:ext uri="{FF2B5EF4-FFF2-40B4-BE49-F238E27FC236}">
                <a16:creationId xmlns:a16="http://schemas.microsoft.com/office/drawing/2014/main" id="{991EE037-B9E3-4CCD-AF30-3959E6381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4570413"/>
            <a:ext cx="762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8591" name="Line 68">
            <a:extLst>
              <a:ext uri="{FF2B5EF4-FFF2-40B4-BE49-F238E27FC236}">
                <a16:creationId xmlns:a16="http://schemas.microsoft.com/office/drawing/2014/main" id="{0A4A4FB4-7C11-44F9-8ACC-642C159D1A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7025" y="5032375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8592" name="Group 69">
            <a:extLst>
              <a:ext uri="{FF2B5EF4-FFF2-40B4-BE49-F238E27FC236}">
                <a16:creationId xmlns:a16="http://schemas.microsoft.com/office/drawing/2014/main" id="{49B50838-1C4B-4220-A2AA-6D129932D5AD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2081213"/>
            <a:ext cx="817563" cy="700087"/>
            <a:chOff x="1588" y="1770"/>
            <a:chExt cx="1243" cy="1017"/>
          </a:xfrm>
        </p:grpSpPr>
        <p:grpSp>
          <p:nvGrpSpPr>
            <p:cNvPr id="278597" name="Group 70">
              <a:extLst>
                <a:ext uri="{FF2B5EF4-FFF2-40B4-BE49-F238E27FC236}">
                  <a16:creationId xmlns:a16="http://schemas.microsoft.com/office/drawing/2014/main" id="{9B92144C-2012-4978-A25A-8A855C3B4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278635" name="Group 71">
                <a:extLst>
                  <a:ext uri="{FF2B5EF4-FFF2-40B4-BE49-F238E27FC236}">
                    <a16:creationId xmlns:a16="http://schemas.microsoft.com/office/drawing/2014/main" id="{97B97601-9E83-4EF8-87C9-631A6D4F6B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278699" name="Group 72">
                  <a:extLst>
                    <a:ext uri="{FF2B5EF4-FFF2-40B4-BE49-F238E27FC236}">
                      <a16:creationId xmlns:a16="http://schemas.microsoft.com/office/drawing/2014/main" id="{97597C2D-6104-4F05-B63C-3D91D8BC0C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715" name="Rectangle 73">
                    <a:extLst>
                      <a:ext uri="{FF2B5EF4-FFF2-40B4-BE49-F238E27FC236}">
                        <a16:creationId xmlns:a16="http://schemas.microsoft.com/office/drawing/2014/main" id="{6142009E-86AF-4F98-BACE-0E23839D32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6" name="Rectangle 74">
                    <a:extLst>
                      <a:ext uri="{FF2B5EF4-FFF2-40B4-BE49-F238E27FC236}">
                        <a16:creationId xmlns:a16="http://schemas.microsoft.com/office/drawing/2014/main" id="{F1B2BD6B-E1C3-4C3B-A939-0ABC524882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7" name="Rectangle 75">
                    <a:extLst>
                      <a:ext uri="{FF2B5EF4-FFF2-40B4-BE49-F238E27FC236}">
                        <a16:creationId xmlns:a16="http://schemas.microsoft.com/office/drawing/2014/main" id="{74F1962A-6BF6-47F2-82C3-668138643D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8" name="Rectangle 76">
                    <a:extLst>
                      <a:ext uri="{FF2B5EF4-FFF2-40B4-BE49-F238E27FC236}">
                        <a16:creationId xmlns:a16="http://schemas.microsoft.com/office/drawing/2014/main" id="{D84E2E7D-149E-4213-AF64-A6C44A367D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0" name="Group 77">
                  <a:extLst>
                    <a:ext uri="{FF2B5EF4-FFF2-40B4-BE49-F238E27FC236}">
                      <a16:creationId xmlns:a16="http://schemas.microsoft.com/office/drawing/2014/main" id="{D4024FFF-8458-462B-8320-36D63849A5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711" name="Rectangle 78">
                    <a:extLst>
                      <a:ext uri="{FF2B5EF4-FFF2-40B4-BE49-F238E27FC236}">
                        <a16:creationId xmlns:a16="http://schemas.microsoft.com/office/drawing/2014/main" id="{5A0CBF0A-88FB-49D7-BF62-E5F35A31E9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2" name="Rectangle 79">
                    <a:extLst>
                      <a:ext uri="{FF2B5EF4-FFF2-40B4-BE49-F238E27FC236}">
                        <a16:creationId xmlns:a16="http://schemas.microsoft.com/office/drawing/2014/main" id="{3143DBBE-FCDA-4DA7-9C8B-9CF4E7F1A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3" name="Rectangle 80">
                    <a:extLst>
                      <a:ext uri="{FF2B5EF4-FFF2-40B4-BE49-F238E27FC236}">
                        <a16:creationId xmlns:a16="http://schemas.microsoft.com/office/drawing/2014/main" id="{8CD96835-560B-402B-B168-C93C6672A6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4" name="Rectangle 81">
                    <a:extLst>
                      <a:ext uri="{FF2B5EF4-FFF2-40B4-BE49-F238E27FC236}">
                        <a16:creationId xmlns:a16="http://schemas.microsoft.com/office/drawing/2014/main" id="{ED743F3F-2393-4BB1-B1C6-95FF6C3193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1" name="Group 82">
                  <a:extLst>
                    <a:ext uri="{FF2B5EF4-FFF2-40B4-BE49-F238E27FC236}">
                      <a16:creationId xmlns:a16="http://schemas.microsoft.com/office/drawing/2014/main" id="{30E8EEE1-4FAB-488D-AEE1-3F368167D1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707" name="Rectangle 83">
                    <a:extLst>
                      <a:ext uri="{FF2B5EF4-FFF2-40B4-BE49-F238E27FC236}">
                        <a16:creationId xmlns:a16="http://schemas.microsoft.com/office/drawing/2014/main" id="{0F414E27-CF41-4D71-856F-D51385AE1D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8" name="Rectangle 84">
                    <a:extLst>
                      <a:ext uri="{FF2B5EF4-FFF2-40B4-BE49-F238E27FC236}">
                        <a16:creationId xmlns:a16="http://schemas.microsoft.com/office/drawing/2014/main" id="{71E3B4DF-8BE7-4685-9BC8-9B93B94DFF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9" name="Rectangle 85">
                    <a:extLst>
                      <a:ext uri="{FF2B5EF4-FFF2-40B4-BE49-F238E27FC236}">
                        <a16:creationId xmlns:a16="http://schemas.microsoft.com/office/drawing/2014/main" id="{29076F74-BAE5-485B-B5FB-F358E158EC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0" name="Rectangle 86">
                    <a:extLst>
                      <a:ext uri="{FF2B5EF4-FFF2-40B4-BE49-F238E27FC236}">
                        <a16:creationId xmlns:a16="http://schemas.microsoft.com/office/drawing/2014/main" id="{D5114764-2234-4D90-8A52-81B3F05555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2" name="Group 87">
                  <a:extLst>
                    <a:ext uri="{FF2B5EF4-FFF2-40B4-BE49-F238E27FC236}">
                      <a16:creationId xmlns:a16="http://schemas.microsoft.com/office/drawing/2014/main" id="{5969342E-EE29-4098-B4C1-A5BE683AE6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703" name="Rectangle 88">
                    <a:extLst>
                      <a:ext uri="{FF2B5EF4-FFF2-40B4-BE49-F238E27FC236}">
                        <a16:creationId xmlns:a16="http://schemas.microsoft.com/office/drawing/2014/main" id="{089D3AE7-E602-4CC6-8B10-29A8BF5270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4" name="Rectangle 89">
                    <a:extLst>
                      <a:ext uri="{FF2B5EF4-FFF2-40B4-BE49-F238E27FC236}">
                        <a16:creationId xmlns:a16="http://schemas.microsoft.com/office/drawing/2014/main" id="{0C8824CA-9E1D-4AB1-B525-6FC3C063E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5" name="Rectangle 90">
                    <a:extLst>
                      <a:ext uri="{FF2B5EF4-FFF2-40B4-BE49-F238E27FC236}">
                        <a16:creationId xmlns:a16="http://schemas.microsoft.com/office/drawing/2014/main" id="{F49B4FFA-4FB1-4BC3-8EB7-374A2D3D6D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6" name="Rectangle 91">
                    <a:extLst>
                      <a:ext uri="{FF2B5EF4-FFF2-40B4-BE49-F238E27FC236}">
                        <a16:creationId xmlns:a16="http://schemas.microsoft.com/office/drawing/2014/main" id="{13CAC3D1-FD6D-4869-815F-7D0A23EA58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6" name="Group 92">
                <a:extLst>
                  <a:ext uri="{FF2B5EF4-FFF2-40B4-BE49-F238E27FC236}">
                    <a16:creationId xmlns:a16="http://schemas.microsoft.com/office/drawing/2014/main" id="{1197F39C-D302-4EF6-994F-55348D573B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278679" name="Group 93">
                  <a:extLst>
                    <a:ext uri="{FF2B5EF4-FFF2-40B4-BE49-F238E27FC236}">
                      <a16:creationId xmlns:a16="http://schemas.microsoft.com/office/drawing/2014/main" id="{021EA905-8C17-4AA5-9944-57BEFF1595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95" name="Rectangle 94">
                    <a:extLst>
                      <a:ext uri="{FF2B5EF4-FFF2-40B4-BE49-F238E27FC236}">
                        <a16:creationId xmlns:a16="http://schemas.microsoft.com/office/drawing/2014/main" id="{15E5901B-7AB4-4BF3-A460-AACD9006CB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6" name="Rectangle 95">
                    <a:extLst>
                      <a:ext uri="{FF2B5EF4-FFF2-40B4-BE49-F238E27FC236}">
                        <a16:creationId xmlns:a16="http://schemas.microsoft.com/office/drawing/2014/main" id="{EBB65A9D-41D9-4747-ADEA-A43767DE5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7" name="Rectangle 96">
                    <a:extLst>
                      <a:ext uri="{FF2B5EF4-FFF2-40B4-BE49-F238E27FC236}">
                        <a16:creationId xmlns:a16="http://schemas.microsoft.com/office/drawing/2014/main" id="{40CAC3D7-255C-49B6-8EA9-3D124888AC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8" name="Rectangle 97">
                    <a:extLst>
                      <a:ext uri="{FF2B5EF4-FFF2-40B4-BE49-F238E27FC236}">
                        <a16:creationId xmlns:a16="http://schemas.microsoft.com/office/drawing/2014/main" id="{190F1734-16F0-4E7D-A833-5E2A2914B0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0" name="Group 98">
                  <a:extLst>
                    <a:ext uri="{FF2B5EF4-FFF2-40B4-BE49-F238E27FC236}">
                      <a16:creationId xmlns:a16="http://schemas.microsoft.com/office/drawing/2014/main" id="{35BCAF62-E73E-4FCF-9BB0-500EFA5640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91" name="Rectangle 99">
                    <a:extLst>
                      <a:ext uri="{FF2B5EF4-FFF2-40B4-BE49-F238E27FC236}">
                        <a16:creationId xmlns:a16="http://schemas.microsoft.com/office/drawing/2014/main" id="{D5455A5A-7412-4751-BB7A-CD5F04FDD6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2" name="Rectangle 100">
                    <a:extLst>
                      <a:ext uri="{FF2B5EF4-FFF2-40B4-BE49-F238E27FC236}">
                        <a16:creationId xmlns:a16="http://schemas.microsoft.com/office/drawing/2014/main" id="{19CAD39C-3A57-4186-B941-ED29391245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3" name="Rectangle 101">
                    <a:extLst>
                      <a:ext uri="{FF2B5EF4-FFF2-40B4-BE49-F238E27FC236}">
                        <a16:creationId xmlns:a16="http://schemas.microsoft.com/office/drawing/2014/main" id="{A796F916-C268-41EF-BE8A-EC148F689F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4" name="Rectangle 102">
                    <a:extLst>
                      <a:ext uri="{FF2B5EF4-FFF2-40B4-BE49-F238E27FC236}">
                        <a16:creationId xmlns:a16="http://schemas.microsoft.com/office/drawing/2014/main" id="{09465966-B6E1-4445-8F0A-655D2F533E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1" name="Group 103">
                  <a:extLst>
                    <a:ext uri="{FF2B5EF4-FFF2-40B4-BE49-F238E27FC236}">
                      <a16:creationId xmlns:a16="http://schemas.microsoft.com/office/drawing/2014/main" id="{724225B8-B3F3-4AA0-A301-AF61EF1B08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87" name="Rectangle 104">
                    <a:extLst>
                      <a:ext uri="{FF2B5EF4-FFF2-40B4-BE49-F238E27FC236}">
                        <a16:creationId xmlns:a16="http://schemas.microsoft.com/office/drawing/2014/main" id="{0B1C141E-680A-4256-8C5C-847A3579D1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8" name="Rectangle 105">
                    <a:extLst>
                      <a:ext uri="{FF2B5EF4-FFF2-40B4-BE49-F238E27FC236}">
                        <a16:creationId xmlns:a16="http://schemas.microsoft.com/office/drawing/2014/main" id="{D10950A6-924F-451F-B1E0-7253152B9F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9" name="Rectangle 106">
                    <a:extLst>
                      <a:ext uri="{FF2B5EF4-FFF2-40B4-BE49-F238E27FC236}">
                        <a16:creationId xmlns:a16="http://schemas.microsoft.com/office/drawing/2014/main" id="{4CFFC4DB-5AF8-4AF6-A829-2122CA4752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0" name="Rectangle 107">
                    <a:extLst>
                      <a:ext uri="{FF2B5EF4-FFF2-40B4-BE49-F238E27FC236}">
                        <a16:creationId xmlns:a16="http://schemas.microsoft.com/office/drawing/2014/main" id="{DE5765AD-ED55-4E0A-A3BE-7BBB8F1E39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2" name="Group 108">
                  <a:extLst>
                    <a:ext uri="{FF2B5EF4-FFF2-40B4-BE49-F238E27FC236}">
                      <a16:creationId xmlns:a16="http://schemas.microsoft.com/office/drawing/2014/main" id="{8319CAC3-1D0D-4431-B8B9-EF4059CE38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83" name="Rectangle 109">
                    <a:extLst>
                      <a:ext uri="{FF2B5EF4-FFF2-40B4-BE49-F238E27FC236}">
                        <a16:creationId xmlns:a16="http://schemas.microsoft.com/office/drawing/2014/main" id="{78FD8D1C-4E97-4A9D-8494-C670168101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4" name="Rectangle 110">
                    <a:extLst>
                      <a:ext uri="{FF2B5EF4-FFF2-40B4-BE49-F238E27FC236}">
                        <a16:creationId xmlns:a16="http://schemas.microsoft.com/office/drawing/2014/main" id="{055C4A43-D2BD-48E4-BBB3-7A4A935B8E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5" name="Rectangle 111">
                    <a:extLst>
                      <a:ext uri="{FF2B5EF4-FFF2-40B4-BE49-F238E27FC236}">
                        <a16:creationId xmlns:a16="http://schemas.microsoft.com/office/drawing/2014/main" id="{8F0FF8AB-8802-42B7-8C01-D5A48F71BB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6" name="Rectangle 112">
                    <a:extLst>
                      <a:ext uri="{FF2B5EF4-FFF2-40B4-BE49-F238E27FC236}">
                        <a16:creationId xmlns:a16="http://schemas.microsoft.com/office/drawing/2014/main" id="{B79F85D7-0BFE-4CFD-A522-6123C8DEDD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7" name="Group 113">
                <a:extLst>
                  <a:ext uri="{FF2B5EF4-FFF2-40B4-BE49-F238E27FC236}">
                    <a16:creationId xmlns:a16="http://schemas.microsoft.com/office/drawing/2014/main" id="{5A78FFDC-3C49-4484-9A13-A8E32AE11F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278659" name="Group 114">
                  <a:extLst>
                    <a:ext uri="{FF2B5EF4-FFF2-40B4-BE49-F238E27FC236}">
                      <a16:creationId xmlns:a16="http://schemas.microsoft.com/office/drawing/2014/main" id="{AF131CB6-DDA9-4684-9F69-D5FCDC0223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75" name="Rectangle 115">
                    <a:extLst>
                      <a:ext uri="{FF2B5EF4-FFF2-40B4-BE49-F238E27FC236}">
                        <a16:creationId xmlns:a16="http://schemas.microsoft.com/office/drawing/2014/main" id="{7427B8D2-BEF0-4086-A9E8-DFE16EB597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6" name="Rectangle 116">
                    <a:extLst>
                      <a:ext uri="{FF2B5EF4-FFF2-40B4-BE49-F238E27FC236}">
                        <a16:creationId xmlns:a16="http://schemas.microsoft.com/office/drawing/2014/main" id="{4A38600C-D99D-4D5D-9DA4-037FBAD092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7" name="Rectangle 117">
                    <a:extLst>
                      <a:ext uri="{FF2B5EF4-FFF2-40B4-BE49-F238E27FC236}">
                        <a16:creationId xmlns:a16="http://schemas.microsoft.com/office/drawing/2014/main" id="{DBEF76E9-FF2D-455C-9F82-FDF2D0E4EB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8" name="Rectangle 118">
                    <a:extLst>
                      <a:ext uri="{FF2B5EF4-FFF2-40B4-BE49-F238E27FC236}">
                        <a16:creationId xmlns:a16="http://schemas.microsoft.com/office/drawing/2014/main" id="{5F93F144-6FBA-4DB5-8FD5-6A392EFC37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0" name="Group 119">
                  <a:extLst>
                    <a:ext uri="{FF2B5EF4-FFF2-40B4-BE49-F238E27FC236}">
                      <a16:creationId xmlns:a16="http://schemas.microsoft.com/office/drawing/2014/main" id="{5418C13B-AD67-4348-AAE3-68E5309635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71" name="Rectangle 120">
                    <a:extLst>
                      <a:ext uri="{FF2B5EF4-FFF2-40B4-BE49-F238E27FC236}">
                        <a16:creationId xmlns:a16="http://schemas.microsoft.com/office/drawing/2014/main" id="{B5A3F40C-86F9-451E-BF7A-5907C39F84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2" name="Rectangle 121">
                    <a:extLst>
                      <a:ext uri="{FF2B5EF4-FFF2-40B4-BE49-F238E27FC236}">
                        <a16:creationId xmlns:a16="http://schemas.microsoft.com/office/drawing/2014/main" id="{4B1B07D3-D9DE-4F6E-8EFB-B10F77D5CB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3" name="Rectangle 122">
                    <a:extLst>
                      <a:ext uri="{FF2B5EF4-FFF2-40B4-BE49-F238E27FC236}">
                        <a16:creationId xmlns:a16="http://schemas.microsoft.com/office/drawing/2014/main" id="{5C7C1BE5-C2EF-4AB8-AABA-E8486A8DE1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4" name="Rectangle 123">
                    <a:extLst>
                      <a:ext uri="{FF2B5EF4-FFF2-40B4-BE49-F238E27FC236}">
                        <a16:creationId xmlns:a16="http://schemas.microsoft.com/office/drawing/2014/main" id="{164122BD-19BD-4F51-B8F7-D52193FB9D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1" name="Group 124">
                  <a:extLst>
                    <a:ext uri="{FF2B5EF4-FFF2-40B4-BE49-F238E27FC236}">
                      <a16:creationId xmlns:a16="http://schemas.microsoft.com/office/drawing/2014/main" id="{6B2922B2-6D2A-4D36-B19C-366920D7E7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67" name="Rectangle 125">
                    <a:extLst>
                      <a:ext uri="{FF2B5EF4-FFF2-40B4-BE49-F238E27FC236}">
                        <a16:creationId xmlns:a16="http://schemas.microsoft.com/office/drawing/2014/main" id="{31C85FE3-8A40-4B89-8D3C-AF77FBF0F4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8" name="Rectangle 126">
                    <a:extLst>
                      <a:ext uri="{FF2B5EF4-FFF2-40B4-BE49-F238E27FC236}">
                        <a16:creationId xmlns:a16="http://schemas.microsoft.com/office/drawing/2014/main" id="{01BC4FD5-ECC6-419A-854E-67AC1C8ED9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9" name="Rectangle 127">
                    <a:extLst>
                      <a:ext uri="{FF2B5EF4-FFF2-40B4-BE49-F238E27FC236}">
                        <a16:creationId xmlns:a16="http://schemas.microsoft.com/office/drawing/2014/main" id="{D8EF0D39-F621-4316-969C-F076F943E0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0" name="Rectangle 128">
                    <a:extLst>
                      <a:ext uri="{FF2B5EF4-FFF2-40B4-BE49-F238E27FC236}">
                        <a16:creationId xmlns:a16="http://schemas.microsoft.com/office/drawing/2014/main" id="{30101AF0-5D62-4686-AB65-C9F2E27930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2" name="Group 129">
                  <a:extLst>
                    <a:ext uri="{FF2B5EF4-FFF2-40B4-BE49-F238E27FC236}">
                      <a16:creationId xmlns:a16="http://schemas.microsoft.com/office/drawing/2014/main" id="{09354995-51E6-4836-AA02-948E7F0BCF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63" name="Rectangle 130">
                    <a:extLst>
                      <a:ext uri="{FF2B5EF4-FFF2-40B4-BE49-F238E27FC236}">
                        <a16:creationId xmlns:a16="http://schemas.microsoft.com/office/drawing/2014/main" id="{422C88BF-CC70-4FC6-A302-A4537AD2B7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4" name="Rectangle 131">
                    <a:extLst>
                      <a:ext uri="{FF2B5EF4-FFF2-40B4-BE49-F238E27FC236}">
                        <a16:creationId xmlns:a16="http://schemas.microsoft.com/office/drawing/2014/main" id="{5D3E6F96-5713-4846-8B0C-530092A13D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5" name="Rectangle 132">
                    <a:extLst>
                      <a:ext uri="{FF2B5EF4-FFF2-40B4-BE49-F238E27FC236}">
                        <a16:creationId xmlns:a16="http://schemas.microsoft.com/office/drawing/2014/main" id="{5484CDB2-395B-4952-A22F-D1ED20D23C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6" name="Rectangle 133">
                    <a:extLst>
                      <a:ext uri="{FF2B5EF4-FFF2-40B4-BE49-F238E27FC236}">
                        <a16:creationId xmlns:a16="http://schemas.microsoft.com/office/drawing/2014/main" id="{A600F79B-45B2-4574-9624-6FC7D01D33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8" name="Group 134">
                <a:extLst>
                  <a:ext uri="{FF2B5EF4-FFF2-40B4-BE49-F238E27FC236}">
                    <a16:creationId xmlns:a16="http://schemas.microsoft.com/office/drawing/2014/main" id="{AF27EED3-D39C-4601-A2F6-43A4DDC08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278639" name="Group 135">
                  <a:extLst>
                    <a:ext uri="{FF2B5EF4-FFF2-40B4-BE49-F238E27FC236}">
                      <a16:creationId xmlns:a16="http://schemas.microsoft.com/office/drawing/2014/main" id="{54D03847-9BBF-462D-81D5-493E1D5FA8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55" name="Rectangle 136">
                    <a:extLst>
                      <a:ext uri="{FF2B5EF4-FFF2-40B4-BE49-F238E27FC236}">
                        <a16:creationId xmlns:a16="http://schemas.microsoft.com/office/drawing/2014/main" id="{132EC61C-E2EA-4206-9CF5-316B74A436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6" name="Rectangle 137">
                    <a:extLst>
                      <a:ext uri="{FF2B5EF4-FFF2-40B4-BE49-F238E27FC236}">
                        <a16:creationId xmlns:a16="http://schemas.microsoft.com/office/drawing/2014/main" id="{4253D846-B333-43C4-BCA5-C385B4E83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7" name="Rectangle 138">
                    <a:extLst>
                      <a:ext uri="{FF2B5EF4-FFF2-40B4-BE49-F238E27FC236}">
                        <a16:creationId xmlns:a16="http://schemas.microsoft.com/office/drawing/2014/main" id="{E22B7479-34A1-41B6-9A69-7E985E5DA2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8" name="Rectangle 139">
                    <a:extLst>
                      <a:ext uri="{FF2B5EF4-FFF2-40B4-BE49-F238E27FC236}">
                        <a16:creationId xmlns:a16="http://schemas.microsoft.com/office/drawing/2014/main" id="{59FDFD5A-C443-46DB-94D3-FD448EA833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0" name="Group 140">
                  <a:extLst>
                    <a:ext uri="{FF2B5EF4-FFF2-40B4-BE49-F238E27FC236}">
                      <a16:creationId xmlns:a16="http://schemas.microsoft.com/office/drawing/2014/main" id="{F07D5AF3-EFEC-4201-9D89-78BFB0EF7C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51" name="Rectangle 141">
                    <a:extLst>
                      <a:ext uri="{FF2B5EF4-FFF2-40B4-BE49-F238E27FC236}">
                        <a16:creationId xmlns:a16="http://schemas.microsoft.com/office/drawing/2014/main" id="{6304C1B9-6874-4BBF-A0EF-4ED4C7B1A9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2" name="Rectangle 142">
                    <a:extLst>
                      <a:ext uri="{FF2B5EF4-FFF2-40B4-BE49-F238E27FC236}">
                        <a16:creationId xmlns:a16="http://schemas.microsoft.com/office/drawing/2014/main" id="{191EFFC4-F18B-4C79-9D9D-64CA6B2C67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3" name="Rectangle 143">
                    <a:extLst>
                      <a:ext uri="{FF2B5EF4-FFF2-40B4-BE49-F238E27FC236}">
                        <a16:creationId xmlns:a16="http://schemas.microsoft.com/office/drawing/2014/main" id="{4F84502F-81CD-4EA7-9E12-32F5AA1764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4" name="Rectangle 144">
                    <a:extLst>
                      <a:ext uri="{FF2B5EF4-FFF2-40B4-BE49-F238E27FC236}">
                        <a16:creationId xmlns:a16="http://schemas.microsoft.com/office/drawing/2014/main" id="{D425D131-C7AF-47A9-BD30-14AB0C48AC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1" name="Group 145">
                  <a:extLst>
                    <a:ext uri="{FF2B5EF4-FFF2-40B4-BE49-F238E27FC236}">
                      <a16:creationId xmlns:a16="http://schemas.microsoft.com/office/drawing/2014/main" id="{03DF5A80-2B29-4834-BC23-4D5255BBF4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47" name="Rectangle 146">
                    <a:extLst>
                      <a:ext uri="{FF2B5EF4-FFF2-40B4-BE49-F238E27FC236}">
                        <a16:creationId xmlns:a16="http://schemas.microsoft.com/office/drawing/2014/main" id="{6BDC01AF-7131-4CCE-82A6-DEF88D629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8" name="Rectangle 147">
                    <a:extLst>
                      <a:ext uri="{FF2B5EF4-FFF2-40B4-BE49-F238E27FC236}">
                        <a16:creationId xmlns:a16="http://schemas.microsoft.com/office/drawing/2014/main" id="{A7EFE397-C53A-4A39-85AF-594D71FE3D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9" name="Rectangle 148">
                    <a:extLst>
                      <a:ext uri="{FF2B5EF4-FFF2-40B4-BE49-F238E27FC236}">
                        <a16:creationId xmlns:a16="http://schemas.microsoft.com/office/drawing/2014/main" id="{82CB4B8D-65D6-44E4-8FA2-5EDBCAD855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0" name="Rectangle 149">
                    <a:extLst>
                      <a:ext uri="{FF2B5EF4-FFF2-40B4-BE49-F238E27FC236}">
                        <a16:creationId xmlns:a16="http://schemas.microsoft.com/office/drawing/2014/main" id="{46877A71-3449-47E0-B76F-4BB6315E9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2" name="Group 150">
                  <a:extLst>
                    <a:ext uri="{FF2B5EF4-FFF2-40B4-BE49-F238E27FC236}">
                      <a16:creationId xmlns:a16="http://schemas.microsoft.com/office/drawing/2014/main" id="{3C647D3E-1996-4D8E-ABB2-37A706FB9E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43" name="Rectangle 151">
                    <a:extLst>
                      <a:ext uri="{FF2B5EF4-FFF2-40B4-BE49-F238E27FC236}">
                        <a16:creationId xmlns:a16="http://schemas.microsoft.com/office/drawing/2014/main" id="{15625CA1-4E97-4F28-AE3F-F6F71F3BB9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4" name="Rectangle 152">
                    <a:extLst>
                      <a:ext uri="{FF2B5EF4-FFF2-40B4-BE49-F238E27FC236}">
                        <a16:creationId xmlns:a16="http://schemas.microsoft.com/office/drawing/2014/main" id="{4457C244-C214-436F-BE34-251BE60078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5" name="Rectangle 153">
                    <a:extLst>
                      <a:ext uri="{FF2B5EF4-FFF2-40B4-BE49-F238E27FC236}">
                        <a16:creationId xmlns:a16="http://schemas.microsoft.com/office/drawing/2014/main" id="{992EE459-1152-4E0D-8A78-BB59C02E80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6" name="Rectangle 154">
                    <a:extLst>
                      <a:ext uri="{FF2B5EF4-FFF2-40B4-BE49-F238E27FC236}">
                        <a16:creationId xmlns:a16="http://schemas.microsoft.com/office/drawing/2014/main" id="{F6C72D23-D61E-4D1F-914F-5229248152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278598" name="Rectangle 155">
              <a:extLst>
                <a:ext uri="{FF2B5EF4-FFF2-40B4-BE49-F238E27FC236}">
                  <a16:creationId xmlns:a16="http://schemas.microsoft.com/office/drawing/2014/main" id="{AA29BD66-F655-45A6-909D-649D31694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599" name="Rectangle 156">
              <a:extLst>
                <a:ext uri="{FF2B5EF4-FFF2-40B4-BE49-F238E27FC236}">
                  <a16:creationId xmlns:a16="http://schemas.microsoft.com/office/drawing/2014/main" id="{FCE9FD64-8838-409F-A081-5A0EC8B06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0" name="Rectangle 157">
              <a:extLst>
                <a:ext uri="{FF2B5EF4-FFF2-40B4-BE49-F238E27FC236}">
                  <a16:creationId xmlns:a16="http://schemas.microsoft.com/office/drawing/2014/main" id="{1D45780E-1A0D-4BE9-ADE2-A3D369570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1" name="Rectangle 158">
              <a:extLst>
                <a:ext uri="{FF2B5EF4-FFF2-40B4-BE49-F238E27FC236}">
                  <a16:creationId xmlns:a16="http://schemas.microsoft.com/office/drawing/2014/main" id="{95B8445D-36C0-4275-810C-56FA97587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2" name="Rectangle 159">
              <a:extLst>
                <a:ext uri="{FF2B5EF4-FFF2-40B4-BE49-F238E27FC236}">
                  <a16:creationId xmlns:a16="http://schemas.microsoft.com/office/drawing/2014/main" id="{D4C11C62-47AB-45FB-9441-17DA59FE9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3" name="Rectangle 160">
              <a:extLst>
                <a:ext uri="{FF2B5EF4-FFF2-40B4-BE49-F238E27FC236}">
                  <a16:creationId xmlns:a16="http://schemas.microsoft.com/office/drawing/2014/main" id="{D46050E6-41D6-41F9-ABEB-A42D492E2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4" name="Rectangle 161">
              <a:extLst>
                <a:ext uri="{FF2B5EF4-FFF2-40B4-BE49-F238E27FC236}">
                  <a16:creationId xmlns:a16="http://schemas.microsoft.com/office/drawing/2014/main" id="{EBFE7B1E-CED4-4B36-956A-754F4BE66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5" name="Rectangle 162">
              <a:extLst>
                <a:ext uri="{FF2B5EF4-FFF2-40B4-BE49-F238E27FC236}">
                  <a16:creationId xmlns:a16="http://schemas.microsoft.com/office/drawing/2014/main" id="{56BDD459-2B91-47DF-83EB-AE7F0AFEE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6" name="Rectangle 163">
              <a:extLst>
                <a:ext uri="{FF2B5EF4-FFF2-40B4-BE49-F238E27FC236}">
                  <a16:creationId xmlns:a16="http://schemas.microsoft.com/office/drawing/2014/main" id="{A7998E93-25C9-4706-8532-A265C08C2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7" name="Rectangle 164">
              <a:extLst>
                <a:ext uri="{FF2B5EF4-FFF2-40B4-BE49-F238E27FC236}">
                  <a16:creationId xmlns:a16="http://schemas.microsoft.com/office/drawing/2014/main" id="{AE89F78C-B4AE-48E6-BE30-ECD30AE9B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8" name="Rectangle 165">
              <a:extLst>
                <a:ext uri="{FF2B5EF4-FFF2-40B4-BE49-F238E27FC236}">
                  <a16:creationId xmlns:a16="http://schemas.microsoft.com/office/drawing/2014/main" id="{8047F419-B2CC-481E-8E34-9D3B11385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278609" name="Group 166">
              <a:extLst>
                <a:ext uri="{FF2B5EF4-FFF2-40B4-BE49-F238E27FC236}">
                  <a16:creationId xmlns:a16="http://schemas.microsoft.com/office/drawing/2014/main" id="{58141383-FCB4-4811-BCAE-47BD263AA6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278631" name="Rectangle 167">
                <a:extLst>
                  <a:ext uri="{FF2B5EF4-FFF2-40B4-BE49-F238E27FC236}">
                    <a16:creationId xmlns:a16="http://schemas.microsoft.com/office/drawing/2014/main" id="{61147D10-7DF7-4E44-AA81-76F68B161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2" name="Rectangle 168">
                <a:extLst>
                  <a:ext uri="{FF2B5EF4-FFF2-40B4-BE49-F238E27FC236}">
                    <a16:creationId xmlns:a16="http://schemas.microsoft.com/office/drawing/2014/main" id="{8E9FECD3-5F12-4F55-B623-CE1FE1779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3" name="Rectangle 169">
                <a:extLst>
                  <a:ext uri="{FF2B5EF4-FFF2-40B4-BE49-F238E27FC236}">
                    <a16:creationId xmlns:a16="http://schemas.microsoft.com/office/drawing/2014/main" id="{71CA7F67-6BD7-4519-8EB8-08D395CED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4" name="Rectangle 170">
                <a:extLst>
                  <a:ext uri="{FF2B5EF4-FFF2-40B4-BE49-F238E27FC236}">
                    <a16:creationId xmlns:a16="http://schemas.microsoft.com/office/drawing/2014/main" id="{DB028AE3-D484-4434-BACD-B2844B2CD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78610" name="Group 171">
              <a:extLst>
                <a:ext uri="{FF2B5EF4-FFF2-40B4-BE49-F238E27FC236}">
                  <a16:creationId xmlns:a16="http://schemas.microsoft.com/office/drawing/2014/main" id="{2FBE2D5C-2C4C-4B79-8E1B-10C0551F6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278627" name="Rectangle 172">
                <a:extLst>
                  <a:ext uri="{FF2B5EF4-FFF2-40B4-BE49-F238E27FC236}">
                    <a16:creationId xmlns:a16="http://schemas.microsoft.com/office/drawing/2014/main" id="{43DD9C9C-5A7F-4720-8243-BFF832B0C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28" name="Rectangle 173">
                <a:extLst>
                  <a:ext uri="{FF2B5EF4-FFF2-40B4-BE49-F238E27FC236}">
                    <a16:creationId xmlns:a16="http://schemas.microsoft.com/office/drawing/2014/main" id="{05BF8B6C-61CC-4B77-B007-64769DAA2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29" name="Rectangle 174">
                <a:extLst>
                  <a:ext uri="{FF2B5EF4-FFF2-40B4-BE49-F238E27FC236}">
                    <a16:creationId xmlns:a16="http://schemas.microsoft.com/office/drawing/2014/main" id="{8A9810E6-C5BA-4D8E-B657-D27113D96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0" name="Rectangle 175">
                <a:extLst>
                  <a:ext uri="{FF2B5EF4-FFF2-40B4-BE49-F238E27FC236}">
                    <a16:creationId xmlns:a16="http://schemas.microsoft.com/office/drawing/2014/main" id="{D72BDB43-6C3F-4B78-A789-4027F4A39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278611" name="Rectangle 176">
              <a:extLst>
                <a:ext uri="{FF2B5EF4-FFF2-40B4-BE49-F238E27FC236}">
                  <a16:creationId xmlns:a16="http://schemas.microsoft.com/office/drawing/2014/main" id="{8A4641DC-F2DE-4793-A6FF-9A077CBF5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2" name="Rectangle 177">
              <a:extLst>
                <a:ext uri="{FF2B5EF4-FFF2-40B4-BE49-F238E27FC236}">
                  <a16:creationId xmlns:a16="http://schemas.microsoft.com/office/drawing/2014/main" id="{A695E31B-0BC2-4386-8D51-11688D201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3" name="Rectangle 178">
              <a:extLst>
                <a:ext uri="{FF2B5EF4-FFF2-40B4-BE49-F238E27FC236}">
                  <a16:creationId xmlns:a16="http://schemas.microsoft.com/office/drawing/2014/main" id="{A0ED6971-8579-4A11-BDE7-2EBE820CC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4" name="Rectangle 179">
              <a:extLst>
                <a:ext uri="{FF2B5EF4-FFF2-40B4-BE49-F238E27FC236}">
                  <a16:creationId xmlns:a16="http://schemas.microsoft.com/office/drawing/2014/main" id="{3835A6C3-0115-4AC4-9723-5A08419F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5" name="Rectangle 180">
              <a:extLst>
                <a:ext uri="{FF2B5EF4-FFF2-40B4-BE49-F238E27FC236}">
                  <a16:creationId xmlns:a16="http://schemas.microsoft.com/office/drawing/2014/main" id="{3A02EA88-08FE-4019-92C8-0C9288097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6" name="Rectangle 181">
              <a:extLst>
                <a:ext uri="{FF2B5EF4-FFF2-40B4-BE49-F238E27FC236}">
                  <a16:creationId xmlns:a16="http://schemas.microsoft.com/office/drawing/2014/main" id="{174498D6-B1BF-4D42-98EE-BE5B065B8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7" name="Rectangle 182">
              <a:extLst>
                <a:ext uri="{FF2B5EF4-FFF2-40B4-BE49-F238E27FC236}">
                  <a16:creationId xmlns:a16="http://schemas.microsoft.com/office/drawing/2014/main" id="{DC5FBCA7-A0FD-4B1E-9F8D-4E4856BE9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8" name="Rectangle 183">
              <a:extLst>
                <a:ext uri="{FF2B5EF4-FFF2-40B4-BE49-F238E27FC236}">
                  <a16:creationId xmlns:a16="http://schemas.microsoft.com/office/drawing/2014/main" id="{061EDB3E-3E0C-4EEA-B1AC-3581D4C60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9" name="Rectangle 184">
              <a:extLst>
                <a:ext uri="{FF2B5EF4-FFF2-40B4-BE49-F238E27FC236}">
                  <a16:creationId xmlns:a16="http://schemas.microsoft.com/office/drawing/2014/main" id="{E0270326-E198-40D0-98D2-739B5F995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0" name="Rectangle 185">
              <a:extLst>
                <a:ext uri="{FF2B5EF4-FFF2-40B4-BE49-F238E27FC236}">
                  <a16:creationId xmlns:a16="http://schemas.microsoft.com/office/drawing/2014/main" id="{AD4392FC-D894-4934-ACA1-0346DB844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1" name="Rectangle 186">
              <a:extLst>
                <a:ext uri="{FF2B5EF4-FFF2-40B4-BE49-F238E27FC236}">
                  <a16:creationId xmlns:a16="http://schemas.microsoft.com/office/drawing/2014/main" id="{A6FF205D-3947-4B9A-896C-7E1220CBE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2" name="Rectangle 187">
              <a:extLst>
                <a:ext uri="{FF2B5EF4-FFF2-40B4-BE49-F238E27FC236}">
                  <a16:creationId xmlns:a16="http://schemas.microsoft.com/office/drawing/2014/main" id="{C199E459-8ACF-4A12-8F51-7BD5E424D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3" name="Rectangle 188">
              <a:extLst>
                <a:ext uri="{FF2B5EF4-FFF2-40B4-BE49-F238E27FC236}">
                  <a16:creationId xmlns:a16="http://schemas.microsoft.com/office/drawing/2014/main" id="{F29F2631-A004-452B-8050-D151B678B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4" name="Rectangle 189">
              <a:extLst>
                <a:ext uri="{FF2B5EF4-FFF2-40B4-BE49-F238E27FC236}">
                  <a16:creationId xmlns:a16="http://schemas.microsoft.com/office/drawing/2014/main" id="{3C206897-12FC-4B7D-95EF-3F621A1D2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5" name="Rectangle 190">
              <a:extLst>
                <a:ext uri="{FF2B5EF4-FFF2-40B4-BE49-F238E27FC236}">
                  <a16:creationId xmlns:a16="http://schemas.microsoft.com/office/drawing/2014/main" id="{7BC4F6FE-2164-46C3-BE90-FDD61E510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6" name="Rectangle 191">
              <a:extLst>
                <a:ext uri="{FF2B5EF4-FFF2-40B4-BE49-F238E27FC236}">
                  <a16:creationId xmlns:a16="http://schemas.microsoft.com/office/drawing/2014/main" id="{BB221649-630F-4587-991B-4AD3705A2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78593" name="Line 192">
            <a:extLst>
              <a:ext uri="{FF2B5EF4-FFF2-40B4-BE49-F238E27FC236}">
                <a16:creationId xmlns:a16="http://schemas.microsoft.com/office/drawing/2014/main" id="{F236AAEF-BFDC-47FD-8748-B477A5EC01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6338" y="5376863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4" name="Line 193">
            <a:extLst>
              <a:ext uri="{FF2B5EF4-FFF2-40B4-BE49-F238E27FC236}">
                <a16:creationId xmlns:a16="http://schemas.microsoft.com/office/drawing/2014/main" id="{2F7A3233-E4F3-49B3-B3F5-7D3CF154A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6137275"/>
            <a:ext cx="855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5" name="Rectangle 194">
            <a:extLst>
              <a:ext uri="{FF2B5EF4-FFF2-40B4-BE49-F238E27FC236}">
                <a16:creationId xmlns:a16="http://schemas.microsoft.com/office/drawing/2014/main" id="{8DC03A9B-4E12-4048-82ED-C2C40DAEB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2767013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96" name="投影片編號版面配置區 194">
            <a:extLst>
              <a:ext uri="{FF2B5EF4-FFF2-40B4-BE49-F238E27FC236}">
                <a16:creationId xmlns:a16="http://schemas.microsoft.com/office/drawing/2014/main" id="{BC60BF6C-6567-4D36-BF64-EFD11BEC12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9DDA056-03C0-4604-8204-6B6D32E196E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4">
            <a:extLst>
              <a:ext uri="{FF2B5EF4-FFF2-40B4-BE49-F238E27FC236}">
                <a16:creationId xmlns:a16="http://schemas.microsoft.com/office/drawing/2014/main" id="{67172D3F-6E00-416D-BE25-9218E2BF2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6BA7F89-32DF-4D53-9966-38C6C47185B0}" type="slidenum">
              <a:rPr lang="zh-TW" altLang="en-US" sz="1400" smtClean="0">
                <a:latin typeface="Times New Roman" panose="02020603050405020304" pitchFamily="18" charset="0"/>
              </a:rPr>
              <a:pPr/>
              <a:t>2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0066" name="Rectangle 2">
            <a:extLst>
              <a:ext uri="{FF2B5EF4-FFF2-40B4-BE49-F238E27FC236}">
                <a16:creationId xmlns:a16="http://schemas.microsoft.com/office/drawing/2014/main" id="{C924A8FF-82FE-427C-A300-61C91B5DB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otion Compensation</a:t>
            </a:r>
          </a:p>
        </p:txBody>
      </p:sp>
      <p:sp>
        <p:nvSpPr>
          <p:cNvPr id="279556" name="Rectangle 3">
            <a:extLst>
              <a:ext uri="{FF2B5EF4-FFF2-40B4-BE49-F238E27FC236}">
                <a16:creationId xmlns:a16="http://schemas.microsoft.com/office/drawing/2014/main" id="{E456E74F-7973-4880-93A1-EC98967A5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279557" name="Line 4">
            <a:extLst>
              <a:ext uri="{FF2B5EF4-FFF2-40B4-BE49-F238E27FC236}">
                <a16:creationId xmlns:a16="http://schemas.microsoft.com/office/drawing/2014/main" id="{1F41F8D1-77C5-47D0-94C8-FCA8B5C88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58" name="Line 5">
            <a:extLst>
              <a:ext uri="{FF2B5EF4-FFF2-40B4-BE49-F238E27FC236}">
                <a16:creationId xmlns:a16="http://schemas.microsoft.com/office/drawing/2014/main" id="{F5959EAE-01D0-4FDD-90F9-63AE237AF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59" name="Line 6">
            <a:extLst>
              <a:ext uri="{FF2B5EF4-FFF2-40B4-BE49-F238E27FC236}">
                <a16:creationId xmlns:a16="http://schemas.microsoft.com/office/drawing/2014/main" id="{2269E890-0FE9-4C6D-B5AE-4AECD8CEA2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60" name="Line 7">
            <a:extLst>
              <a:ext uri="{FF2B5EF4-FFF2-40B4-BE49-F238E27FC236}">
                <a16:creationId xmlns:a16="http://schemas.microsoft.com/office/drawing/2014/main" id="{20639D53-7D4D-48ED-8EF3-BE7A46DA2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61" name="Line 8">
            <a:extLst>
              <a:ext uri="{FF2B5EF4-FFF2-40B4-BE49-F238E27FC236}">
                <a16:creationId xmlns:a16="http://schemas.microsoft.com/office/drawing/2014/main" id="{D1DB6740-E398-4FA9-91A0-A6E1A3E91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2" name="Rectangle 9">
            <a:extLst>
              <a:ext uri="{FF2B5EF4-FFF2-40B4-BE49-F238E27FC236}">
                <a16:creationId xmlns:a16="http://schemas.microsoft.com/office/drawing/2014/main" id="{D4871763-07B3-4746-BDD0-F7AE152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63" name="Rectangle 10">
            <a:extLst>
              <a:ext uri="{FF2B5EF4-FFF2-40B4-BE49-F238E27FC236}">
                <a16:creationId xmlns:a16="http://schemas.microsoft.com/office/drawing/2014/main" id="{34EF505F-7154-49E6-8E12-14111603C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279564" name="Line 11">
            <a:extLst>
              <a:ext uri="{FF2B5EF4-FFF2-40B4-BE49-F238E27FC236}">
                <a16:creationId xmlns:a16="http://schemas.microsoft.com/office/drawing/2014/main" id="{ACF906F1-D3F8-4026-943E-EC8AEDFEF7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5" name="Line 12">
            <a:extLst>
              <a:ext uri="{FF2B5EF4-FFF2-40B4-BE49-F238E27FC236}">
                <a16:creationId xmlns:a16="http://schemas.microsoft.com/office/drawing/2014/main" id="{FA9F8DC7-52E4-43D1-B93B-AFF86F06CB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6" name="Line 13">
            <a:extLst>
              <a:ext uri="{FF2B5EF4-FFF2-40B4-BE49-F238E27FC236}">
                <a16:creationId xmlns:a16="http://schemas.microsoft.com/office/drawing/2014/main" id="{BC357F5B-97C5-4C9E-8B4C-12148DF375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7" name="Line 14">
            <a:extLst>
              <a:ext uri="{FF2B5EF4-FFF2-40B4-BE49-F238E27FC236}">
                <a16:creationId xmlns:a16="http://schemas.microsoft.com/office/drawing/2014/main" id="{1BB8666E-B7D4-4AEE-96EC-32F2996ED1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8" name="Line 15">
            <a:extLst>
              <a:ext uri="{FF2B5EF4-FFF2-40B4-BE49-F238E27FC236}">
                <a16:creationId xmlns:a16="http://schemas.microsoft.com/office/drawing/2014/main" id="{5BE244D1-6BB0-4349-9329-B9C320C9F0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9" name="Line 16">
            <a:extLst>
              <a:ext uri="{FF2B5EF4-FFF2-40B4-BE49-F238E27FC236}">
                <a16:creationId xmlns:a16="http://schemas.microsoft.com/office/drawing/2014/main" id="{87A42439-8B1C-4A5F-B528-5D684875AF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0" name="Line 17">
            <a:extLst>
              <a:ext uri="{FF2B5EF4-FFF2-40B4-BE49-F238E27FC236}">
                <a16:creationId xmlns:a16="http://schemas.microsoft.com/office/drawing/2014/main" id="{786CA5E5-493E-480B-8044-7DB805AE5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1" name="Rectangle 18">
            <a:extLst>
              <a:ext uri="{FF2B5EF4-FFF2-40B4-BE49-F238E27FC236}">
                <a16:creationId xmlns:a16="http://schemas.microsoft.com/office/drawing/2014/main" id="{38428D78-E742-4B59-8E7C-13300F6E3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572" name="Line 19">
            <a:extLst>
              <a:ext uri="{FF2B5EF4-FFF2-40B4-BE49-F238E27FC236}">
                <a16:creationId xmlns:a16="http://schemas.microsoft.com/office/drawing/2014/main" id="{EC4C43E0-A6E0-4A6F-8C9D-0233CAD934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3" name="Line 20">
            <a:extLst>
              <a:ext uri="{FF2B5EF4-FFF2-40B4-BE49-F238E27FC236}">
                <a16:creationId xmlns:a16="http://schemas.microsoft.com/office/drawing/2014/main" id="{391302DE-5CA5-4E4E-AC6C-49AB27F6E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4" name="Line 21">
            <a:extLst>
              <a:ext uri="{FF2B5EF4-FFF2-40B4-BE49-F238E27FC236}">
                <a16:creationId xmlns:a16="http://schemas.microsoft.com/office/drawing/2014/main" id="{E8D75C58-144E-44A9-8DB6-8539B8C7F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5" name="Line 22">
            <a:extLst>
              <a:ext uri="{FF2B5EF4-FFF2-40B4-BE49-F238E27FC236}">
                <a16:creationId xmlns:a16="http://schemas.microsoft.com/office/drawing/2014/main" id="{1E6072E3-6F13-4F78-9D39-31CF0965BA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9576" name="Group 23">
            <a:extLst>
              <a:ext uri="{FF2B5EF4-FFF2-40B4-BE49-F238E27FC236}">
                <a16:creationId xmlns:a16="http://schemas.microsoft.com/office/drawing/2014/main" id="{6CBE80D6-17F3-454E-BB53-B66900232C20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279810" name="Oval 24">
              <a:extLst>
                <a:ext uri="{FF2B5EF4-FFF2-40B4-BE49-F238E27FC236}">
                  <a16:creationId xmlns:a16="http://schemas.microsoft.com/office/drawing/2014/main" id="{CD478D44-61E7-4E65-BFB3-42C852F68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811" name="Line 25">
              <a:extLst>
                <a:ext uri="{FF2B5EF4-FFF2-40B4-BE49-F238E27FC236}">
                  <a16:creationId xmlns:a16="http://schemas.microsoft.com/office/drawing/2014/main" id="{773525AB-06F8-425A-9955-C40A3A6CD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9812" name="Line 26">
              <a:extLst>
                <a:ext uri="{FF2B5EF4-FFF2-40B4-BE49-F238E27FC236}">
                  <a16:creationId xmlns:a16="http://schemas.microsoft.com/office/drawing/2014/main" id="{17663BA2-0DCA-40A9-BED5-C8AA1A515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9577" name="Line 27">
            <a:extLst>
              <a:ext uri="{FF2B5EF4-FFF2-40B4-BE49-F238E27FC236}">
                <a16:creationId xmlns:a16="http://schemas.microsoft.com/office/drawing/2014/main" id="{453A421D-12E9-4747-ABB7-1E97E0988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8" name="Rectangle 28">
            <a:extLst>
              <a:ext uri="{FF2B5EF4-FFF2-40B4-BE49-F238E27FC236}">
                <a16:creationId xmlns:a16="http://schemas.microsoft.com/office/drawing/2014/main" id="{66E8AB65-F789-4334-B804-E6C3D2C78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510" y="1581150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79579" name="Rectangle 29">
            <a:extLst>
              <a:ext uri="{FF2B5EF4-FFF2-40B4-BE49-F238E27FC236}">
                <a16:creationId xmlns:a16="http://schemas.microsoft.com/office/drawing/2014/main" id="{FB1B3E09-08F0-4944-9A5B-0C1602506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9174" y="2181225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279580" name="Rectangle 30">
            <a:extLst>
              <a:ext uri="{FF2B5EF4-FFF2-40B4-BE49-F238E27FC236}">
                <a16:creationId xmlns:a16="http://schemas.microsoft.com/office/drawing/2014/main" id="{39290152-432F-40DB-8F52-5C6C38B00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79581" name="Line 31">
            <a:extLst>
              <a:ext uri="{FF2B5EF4-FFF2-40B4-BE49-F238E27FC236}">
                <a16:creationId xmlns:a16="http://schemas.microsoft.com/office/drawing/2014/main" id="{E3212800-8981-44CE-AF89-8B44E53ED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2" name="Oval 32">
            <a:extLst>
              <a:ext uri="{FF2B5EF4-FFF2-40B4-BE49-F238E27FC236}">
                <a16:creationId xmlns:a16="http://schemas.microsoft.com/office/drawing/2014/main" id="{6613DFAE-5D80-44C4-8372-56F040C7A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83" name="Oval 33">
            <a:extLst>
              <a:ext uri="{FF2B5EF4-FFF2-40B4-BE49-F238E27FC236}">
                <a16:creationId xmlns:a16="http://schemas.microsoft.com/office/drawing/2014/main" id="{C40FA6BA-7E78-4A8E-9985-F48BAD8EE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84" name="Line 34">
            <a:extLst>
              <a:ext uri="{FF2B5EF4-FFF2-40B4-BE49-F238E27FC236}">
                <a16:creationId xmlns:a16="http://schemas.microsoft.com/office/drawing/2014/main" id="{4FC95339-2E76-4E28-B093-4071E2CAB0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5" name="Line 35">
            <a:extLst>
              <a:ext uri="{FF2B5EF4-FFF2-40B4-BE49-F238E27FC236}">
                <a16:creationId xmlns:a16="http://schemas.microsoft.com/office/drawing/2014/main" id="{1AFDBD6B-0A4B-4A8C-970E-4258805F28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6" name="Line 36">
            <a:extLst>
              <a:ext uri="{FF2B5EF4-FFF2-40B4-BE49-F238E27FC236}">
                <a16:creationId xmlns:a16="http://schemas.microsoft.com/office/drawing/2014/main" id="{762FA980-AD6E-4FE2-9D06-DC2E05332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7" name="Line 37">
            <a:extLst>
              <a:ext uri="{FF2B5EF4-FFF2-40B4-BE49-F238E27FC236}">
                <a16:creationId xmlns:a16="http://schemas.microsoft.com/office/drawing/2014/main" id="{8A1C36B3-616D-4046-A7DB-07AC7740C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8" name="Line 38">
            <a:extLst>
              <a:ext uri="{FF2B5EF4-FFF2-40B4-BE49-F238E27FC236}">
                <a16:creationId xmlns:a16="http://schemas.microsoft.com/office/drawing/2014/main" id="{54F1ACBB-80F0-4504-A8A1-DEB9D99E5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9" name="Line 39">
            <a:extLst>
              <a:ext uri="{FF2B5EF4-FFF2-40B4-BE49-F238E27FC236}">
                <a16:creationId xmlns:a16="http://schemas.microsoft.com/office/drawing/2014/main" id="{3C77A113-3489-4A30-A83C-E988106E2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79590" name="Rectangle 40">
            <a:extLst>
              <a:ext uri="{FF2B5EF4-FFF2-40B4-BE49-F238E27FC236}">
                <a16:creationId xmlns:a16="http://schemas.microsoft.com/office/drawing/2014/main" id="{7C42D777-F0CD-43CB-B059-D96848DC5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279591" name="Line 41">
            <a:extLst>
              <a:ext uri="{FF2B5EF4-FFF2-40B4-BE49-F238E27FC236}">
                <a16:creationId xmlns:a16="http://schemas.microsoft.com/office/drawing/2014/main" id="{01D6BA3C-7DBB-4265-A770-DA91AE24D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79592" name="Picture 42">
            <a:extLst>
              <a:ext uri="{FF2B5EF4-FFF2-40B4-BE49-F238E27FC236}">
                <a16:creationId xmlns:a16="http://schemas.microsoft.com/office/drawing/2014/main" id="{2AB6BD1F-2E74-4D2B-BDD2-F125DAC1E6D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93" name="Rectangle 43">
            <a:extLst>
              <a:ext uri="{FF2B5EF4-FFF2-40B4-BE49-F238E27FC236}">
                <a16:creationId xmlns:a16="http://schemas.microsoft.com/office/drawing/2014/main" id="{0ADF9F84-BA7F-4AB5-AEA6-B9D625FF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279594" name="Group 44">
            <a:extLst>
              <a:ext uri="{FF2B5EF4-FFF2-40B4-BE49-F238E27FC236}">
                <a16:creationId xmlns:a16="http://schemas.microsoft.com/office/drawing/2014/main" id="{1EB0CE19-0D4C-42AB-93CD-7828CEA8984B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279807" name="Oval 45">
              <a:extLst>
                <a:ext uri="{FF2B5EF4-FFF2-40B4-BE49-F238E27FC236}">
                  <a16:creationId xmlns:a16="http://schemas.microsoft.com/office/drawing/2014/main" id="{E4CB1135-53FB-47AD-96D7-01B03A674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808" name="Line 46">
              <a:extLst>
                <a:ext uri="{FF2B5EF4-FFF2-40B4-BE49-F238E27FC236}">
                  <a16:creationId xmlns:a16="http://schemas.microsoft.com/office/drawing/2014/main" id="{04B8E72A-7320-4C6C-A81D-CA1CC81F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9809" name="Line 47">
              <a:extLst>
                <a:ext uri="{FF2B5EF4-FFF2-40B4-BE49-F238E27FC236}">
                  <a16:creationId xmlns:a16="http://schemas.microsoft.com/office/drawing/2014/main" id="{318B4F78-86E1-475F-8DE7-C50456A9F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9595" name="Line 48">
            <a:extLst>
              <a:ext uri="{FF2B5EF4-FFF2-40B4-BE49-F238E27FC236}">
                <a16:creationId xmlns:a16="http://schemas.microsoft.com/office/drawing/2014/main" id="{A8BCEFB0-58CD-4110-A768-E757D988E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96" name="Rectangle 49">
            <a:extLst>
              <a:ext uri="{FF2B5EF4-FFF2-40B4-BE49-F238E27FC236}">
                <a16:creationId xmlns:a16="http://schemas.microsoft.com/office/drawing/2014/main" id="{A679AAC4-9702-42EC-B99C-0B0146252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83255" cy="2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279597" name="Oval 50">
            <a:extLst>
              <a:ext uri="{FF2B5EF4-FFF2-40B4-BE49-F238E27FC236}">
                <a16:creationId xmlns:a16="http://schemas.microsoft.com/office/drawing/2014/main" id="{030A409D-AF58-4146-89BD-DACCD2330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98" name="Oval 51">
            <a:extLst>
              <a:ext uri="{FF2B5EF4-FFF2-40B4-BE49-F238E27FC236}">
                <a16:creationId xmlns:a16="http://schemas.microsoft.com/office/drawing/2014/main" id="{80CDD885-7EAB-47DF-8521-F730A34A1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99" name="Rectangle 52">
            <a:extLst>
              <a:ext uri="{FF2B5EF4-FFF2-40B4-BE49-F238E27FC236}">
                <a16:creationId xmlns:a16="http://schemas.microsoft.com/office/drawing/2014/main" id="{12716AF4-AD34-47A4-98C7-868A212CA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00" name="Line 53">
            <a:extLst>
              <a:ext uri="{FF2B5EF4-FFF2-40B4-BE49-F238E27FC236}">
                <a16:creationId xmlns:a16="http://schemas.microsoft.com/office/drawing/2014/main" id="{CBF4CD6F-7E49-4F13-8E98-712A6836F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1" name="Line 54">
            <a:extLst>
              <a:ext uri="{FF2B5EF4-FFF2-40B4-BE49-F238E27FC236}">
                <a16:creationId xmlns:a16="http://schemas.microsoft.com/office/drawing/2014/main" id="{16EFDFF5-A2BA-4293-A4F4-D2BF95384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2" name="Oval 55">
            <a:extLst>
              <a:ext uri="{FF2B5EF4-FFF2-40B4-BE49-F238E27FC236}">
                <a16:creationId xmlns:a16="http://schemas.microsoft.com/office/drawing/2014/main" id="{316D4718-516C-49B1-AF20-89F34FF0F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3" name="Oval 56">
            <a:extLst>
              <a:ext uri="{FF2B5EF4-FFF2-40B4-BE49-F238E27FC236}">
                <a16:creationId xmlns:a16="http://schemas.microsoft.com/office/drawing/2014/main" id="{6FA39CAD-2891-4246-85E4-CA85E4E2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4" name="Line 57">
            <a:extLst>
              <a:ext uri="{FF2B5EF4-FFF2-40B4-BE49-F238E27FC236}">
                <a16:creationId xmlns:a16="http://schemas.microsoft.com/office/drawing/2014/main" id="{CD824260-DC1F-4D68-A830-F449054A1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5" name="Oval 58">
            <a:extLst>
              <a:ext uri="{FF2B5EF4-FFF2-40B4-BE49-F238E27FC236}">
                <a16:creationId xmlns:a16="http://schemas.microsoft.com/office/drawing/2014/main" id="{1EF1B995-354E-4208-B245-EF6F8F2BA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6" name="Oval 59">
            <a:extLst>
              <a:ext uri="{FF2B5EF4-FFF2-40B4-BE49-F238E27FC236}">
                <a16:creationId xmlns:a16="http://schemas.microsoft.com/office/drawing/2014/main" id="{EA2D9C79-BD5D-4C6F-8DC5-FB3BC5582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7" name="Rectangle 60">
            <a:extLst>
              <a:ext uri="{FF2B5EF4-FFF2-40B4-BE49-F238E27FC236}">
                <a16:creationId xmlns:a16="http://schemas.microsoft.com/office/drawing/2014/main" id="{A3E8FFDE-D16C-4464-8666-1514F4435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9608" name="Rectangle 61">
            <a:extLst>
              <a:ext uri="{FF2B5EF4-FFF2-40B4-BE49-F238E27FC236}">
                <a16:creationId xmlns:a16="http://schemas.microsoft.com/office/drawing/2014/main" id="{2CC270BC-AE20-45EF-A967-EEE8D939B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279609" name="Rectangle 62">
            <a:extLst>
              <a:ext uri="{FF2B5EF4-FFF2-40B4-BE49-F238E27FC236}">
                <a16:creationId xmlns:a16="http://schemas.microsoft.com/office/drawing/2014/main" id="{6AB4BA6B-2417-4D09-AC75-720DB113F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279610" name="Picture 63">
            <a:extLst>
              <a:ext uri="{FF2B5EF4-FFF2-40B4-BE49-F238E27FC236}">
                <a16:creationId xmlns:a16="http://schemas.microsoft.com/office/drawing/2014/main" id="{B5E0DCC5-F8BC-4EA3-81B9-F67A5375B7D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611" name="Rectangle 64">
            <a:extLst>
              <a:ext uri="{FF2B5EF4-FFF2-40B4-BE49-F238E27FC236}">
                <a16:creationId xmlns:a16="http://schemas.microsoft.com/office/drawing/2014/main" id="{EB7916BE-BAEB-4A26-9DC3-F241DEEF2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12" name="Rectangle 65">
            <a:extLst>
              <a:ext uri="{FF2B5EF4-FFF2-40B4-BE49-F238E27FC236}">
                <a16:creationId xmlns:a16="http://schemas.microsoft.com/office/drawing/2014/main" id="{D4A471E5-2AD4-40A4-BF2C-DBFD35538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13" name="Line 66">
            <a:extLst>
              <a:ext uri="{FF2B5EF4-FFF2-40B4-BE49-F238E27FC236}">
                <a16:creationId xmlns:a16="http://schemas.microsoft.com/office/drawing/2014/main" id="{70303572-7692-466F-B98B-617C38D6E6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4" name="Rectangle 67">
            <a:extLst>
              <a:ext uri="{FF2B5EF4-FFF2-40B4-BE49-F238E27FC236}">
                <a16:creationId xmlns:a16="http://schemas.microsoft.com/office/drawing/2014/main" id="{5E334277-A975-484D-B4D9-918CF2BB1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9615" name="Line 68">
            <a:extLst>
              <a:ext uri="{FF2B5EF4-FFF2-40B4-BE49-F238E27FC236}">
                <a16:creationId xmlns:a16="http://schemas.microsoft.com/office/drawing/2014/main" id="{111AA7A9-2930-4847-83B1-8AA096FBE6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9616" name="Group 69">
            <a:extLst>
              <a:ext uri="{FF2B5EF4-FFF2-40B4-BE49-F238E27FC236}">
                <a16:creationId xmlns:a16="http://schemas.microsoft.com/office/drawing/2014/main" id="{5E44393A-97E9-41E6-8A58-961ABF72DAB5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279685" name="Group 70">
              <a:extLst>
                <a:ext uri="{FF2B5EF4-FFF2-40B4-BE49-F238E27FC236}">
                  <a16:creationId xmlns:a16="http://schemas.microsoft.com/office/drawing/2014/main" id="{DBFD5B81-E16D-45E6-87B8-C3B8F9D5CA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279723" name="Group 71">
                <a:extLst>
                  <a:ext uri="{FF2B5EF4-FFF2-40B4-BE49-F238E27FC236}">
                    <a16:creationId xmlns:a16="http://schemas.microsoft.com/office/drawing/2014/main" id="{F740BEF1-0278-49D1-B941-224E708D44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279787" name="Group 72">
                  <a:extLst>
                    <a:ext uri="{FF2B5EF4-FFF2-40B4-BE49-F238E27FC236}">
                      <a16:creationId xmlns:a16="http://schemas.microsoft.com/office/drawing/2014/main" id="{281DC8E4-C99C-4861-8FAE-79CCA3DD7B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803" name="Rectangle 73">
                    <a:extLst>
                      <a:ext uri="{FF2B5EF4-FFF2-40B4-BE49-F238E27FC236}">
                        <a16:creationId xmlns:a16="http://schemas.microsoft.com/office/drawing/2014/main" id="{F02F77AB-7294-4577-B27F-A012C26296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4" name="Rectangle 74">
                    <a:extLst>
                      <a:ext uri="{FF2B5EF4-FFF2-40B4-BE49-F238E27FC236}">
                        <a16:creationId xmlns:a16="http://schemas.microsoft.com/office/drawing/2014/main" id="{F148A13D-A8E9-4D50-A8BF-3AC2B9C402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5" name="Rectangle 75">
                    <a:extLst>
                      <a:ext uri="{FF2B5EF4-FFF2-40B4-BE49-F238E27FC236}">
                        <a16:creationId xmlns:a16="http://schemas.microsoft.com/office/drawing/2014/main" id="{0792E19E-9814-4ECE-9A8C-EB47035C12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6" name="Rectangle 76">
                    <a:extLst>
                      <a:ext uri="{FF2B5EF4-FFF2-40B4-BE49-F238E27FC236}">
                        <a16:creationId xmlns:a16="http://schemas.microsoft.com/office/drawing/2014/main" id="{B7212401-6A4B-4108-95EE-ADA0DEEAFB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88" name="Group 77">
                  <a:extLst>
                    <a:ext uri="{FF2B5EF4-FFF2-40B4-BE49-F238E27FC236}">
                      <a16:creationId xmlns:a16="http://schemas.microsoft.com/office/drawing/2014/main" id="{361F2E10-C59A-47B7-8F8E-123DBF6038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9" name="Rectangle 78">
                    <a:extLst>
                      <a:ext uri="{FF2B5EF4-FFF2-40B4-BE49-F238E27FC236}">
                        <a16:creationId xmlns:a16="http://schemas.microsoft.com/office/drawing/2014/main" id="{98645B11-1A3B-497E-941B-EB8C4FB74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0" name="Rectangle 79">
                    <a:extLst>
                      <a:ext uri="{FF2B5EF4-FFF2-40B4-BE49-F238E27FC236}">
                        <a16:creationId xmlns:a16="http://schemas.microsoft.com/office/drawing/2014/main" id="{198C7582-38B9-4D51-B0B2-73EA6D9066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1" name="Rectangle 80">
                    <a:extLst>
                      <a:ext uri="{FF2B5EF4-FFF2-40B4-BE49-F238E27FC236}">
                        <a16:creationId xmlns:a16="http://schemas.microsoft.com/office/drawing/2014/main" id="{87E6BDA8-6706-40DA-9D96-764B5F8EF8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2" name="Rectangle 81">
                    <a:extLst>
                      <a:ext uri="{FF2B5EF4-FFF2-40B4-BE49-F238E27FC236}">
                        <a16:creationId xmlns:a16="http://schemas.microsoft.com/office/drawing/2014/main" id="{791BAD46-2A53-4644-B332-3055EEAE96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89" name="Group 82">
                  <a:extLst>
                    <a:ext uri="{FF2B5EF4-FFF2-40B4-BE49-F238E27FC236}">
                      <a16:creationId xmlns:a16="http://schemas.microsoft.com/office/drawing/2014/main" id="{D964D181-452B-4B74-82D2-662B7F44C8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5" name="Rectangle 83">
                    <a:extLst>
                      <a:ext uri="{FF2B5EF4-FFF2-40B4-BE49-F238E27FC236}">
                        <a16:creationId xmlns:a16="http://schemas.microsoft.com/office/drawing/2014/main" id="{261FF87E-5716-42AC-A4EF-67DD8ECF90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6" name="Rectangle 84">
                    <a:extLst>
                      <a:ext uri="{FF2B5EF4-FFF2-40B4-BE49-F238E27FC236}">
                        <a16:creationId xmlns:a16="http://schemas.microsoft.com/office/drawing/2014/main" id="{71F61293-3294-4C6F-AB00-05CB85BB25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7" name="Rectangle 85">
                    <a:extLst>
                      <a:ext uri="{FF2B5EF4-FFF2-40B4-BE49-F238E27FC236}">
                        <a16:creationId xmlns:a16="http://schemas.microsoft.com/office/drawing/2014/main" id="{1CBFC42A-B37D-42EF-9F33-8175F1A91D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8" name="Rectangle 86">
                    <a:extLst>
                      <a:ext uri="{FF2B5EF4-FFF2-40B4-BE49-F238E27FC236}">
                        <a16:creationId xmlns:a16="http://schemas.microsoft.com/office/drawing/2014/main" id="{DE6D07E3-3F98-41B8-A989-B945113B45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90" name="Group 87">
                  <a:extLst>
                    <a:ext uri="{FF2B5EF4-FFF2-40B4-BE49-F238E27FC236}">
                      <a16:creationId xmlns:a16="http://schemas.microsoft.com/office/drawing/2014/main" id="{127DD592-B797-4A61-8700-26F2DC9115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1" name="Rectangle 88">
                    <a:extLst>
                      <a:ext uri="{FF2B5EF4-FFF2-40B4-BE49-F238E27FC236}">
                        <a16:creationId xmlns:a16="http://schemas.microsoft.com/office/drawing/2014/main" id="{253AC6FC-CEF7-4AF3-A81C-CBD77A7DF4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2" name="Rectangle 89">
                    <a:extLst>
                      <a:ext uri="{FF2B5EF4-FFF2-40B4-BE49-F238E27FC236}">
                        <a16:creationId xmlns:a16="http://schemas.microsoft.com/office/drawing/2014/main" id="{66EF6EE1-1E4B-4C61-A39F-49EFFD493F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3" name="Rectangle 90">
                    <a:extLst>
                      <a:ext uri="{FF2B5EF4-FFF2-40B4-BE49-F238E27FC236}">
                        <a16:creationId xmlns:a16="http://schemas.microsoft.com/office/drawing/2014/main" id="{A2B62BDC-2A2A-44C7-AAB7-6367D9888B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4" name="Rectangle 91">
                    <a:extLst>
                      <a:ext uri="{FF2B5EF4-FFF2-40B4-BE49-F238E27FC236}">
                        <a16:creationId xmlns:a16="http://schemas.microsoft.com/office/drawing/2014/main" id="{55AAD244-6EF6-4A4D-8B38-4D5A9C0F47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4" name="Group 92">
                <a:extLst>
                  <a:ext uri="{FF2B5EF4-FFF2-40B4-BE49-F238E27FC236}">
                    <a16:creationId xmlns:a16="http://schemas.microsoft.com/office/drawing/2014/main" id="{A45955A7-6D1B-4ADB-8BE6-B3FF7BEF4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279767" name="Group 93">
                  <a:extLst>
                    <a:ext uri="{FF2B5EF4-FFF2-40B4-BE49-F238E27FC236}">
                      <a16:creationId xmlns:a16="http://schemas.microsoft.com/office/drawing/2014/main" id="{A0484347-6E64-4C7C-AC2A-810F003C00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83" name="Rectangle 94">
                    <a:extLst>
                      <a:ext uri="{FF2B5EF4-FFF2-40B4-BE49-F238E27FC236}">
                        <a16:creationId xmlns:a16="http://schemas.microsoft.com/office/drawing/2014/main" id="{F9FCFFCE-FA6D-470A-A8F2-A8EF6F8587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4" name="Rectangle 95">
                    <a:extLst>
                      <a:ext uri="{FF2B5EF4-FFF2-40B4-BE49-F238E27FC236}">
                        <a16:creationId xmlns:a16="http://schemas.microsoft.com/office/drawing/2014/main" id="{4CF552A0-63B8-427E-B7BE-002B3F36C4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5" name="Rectangle 96">
                    <a:extLst>
                      <a:ext uri="{FF2B5EF4-FFF2-40B4-BE49-F238E27FC236}">
                        <a16:creationId xmlns:a16="http://schemas.microsoft.com/office/drawing/2014/main" id="{6B9756C5-1EB2-4102-B88F-2D700B2236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6" name="Rectangle 97">
                    <a:extLst>
                      <a:ext uri="{FF2B5EF4-FFF2-40B4-BE49-F238E27FC236}">
                        <a16:creationId xmlns:a16="http://schemas.microsoft.com/office/drawing/2014/main" id="{A89D031D-B645-4A3E-9214-6B153482E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68" name="Group 98">
                  <a:extLst>
                    <a:ext uri="{FF2B5EF4-FFF2-40B4-BE49-F238E27FC236}">
                      <a16:creationId xmlns:a16="http://schemas.microsoft.com/office/drawing/2014/main" id="{39A9BA77-2564-46B5-A7E7-1A522761CB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9" name="Rectangle 99">
                    <a:extLst>
                      <a:ext uri="{FF2B5EF4-FFF2-40B4-BE49-F238E27FC236}">
                        <a16:creationId xmlns:a16="http://schemas.microsoft.com/office/drawing/2014/main" id="{3881DD5E-1639-47BB-B817-D711201F5D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0" name="Rectangle 100">
                    <a:extLst>
                      <a:ext uri="{FF2B5EF4-FFF2-40B4-BE49-F238E27FC236}">
                        <a16:creationId xmlns:a16="http://schemas.microsoft.com/office/drawing/2014/main" id="{2169D110-B2BA-410E-8642-DB8E6078E9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1" name="Rectangle 101">
                    <a:extLst>
                      <a:ext uri="{FF2B5EF4-FFF2-40B4-BE49-F238E27FC236}">
                        <a16:creationId xmlns:a16="http://schemas.microsoft.com/office/drawing/2014/main" id="{AB66FFCB-B11D-4F7B-874A-D7294F313F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2" name="Rectangle 102">
                    <a:extLst>
                      <a:ext uri="{FF2B5EF4-FFF2-40B4-BE49-F238E27FC236}">
                        <a16:creationId xmlns:a16="http://schemas.microsoft.com/office/drawing/2014/main" id="{5A019C57-043F-44EA-86E1-4895A910EC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69" name="Group 103">
                  <a:extLst>
                    <a:ext uri="{FF2B5EF4-FFF2-40B4-BE49-F238E27FC236}">
                      <a16:creationId xmlns:a16="http://schemas.microsoft.com/office/drawing/2014/main" id="{0CE68322-D853-48C3-ABB8-5519C639EB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5" name="Rectangle 104">
                    <a:extLst>
                      <a:ext uri="{FF2B5EF4-FFF2-40B4-BE49-F238E27FC236}">
                        <a16:creationId xmlns:a16="http://schemas.microsoft.com/office/drawing/2014/main" id="{77E1803F-B370-4B0E-B4E8-91C4292F79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6" name="Rectangle 105">
                    <a:extLst>
                      <a:ext uri="{FF2B5EF4-FFF2-40B4-BE49-F238E27FC236}">
                        <a16:creationId xmlns:a16="http://schemas.microsoft.com/office/drawing/2014/main" id="{6983F8AE-5BA8-49BE-9455-D54332E5C5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7" name="Rectangle 106">
                    <a:extLst>
                      <a:ext uri="{FF2B5EF4-FFF2-40B4-BE49-F238E27FC236}">
                        <a16:creationId xmlns:a16="http://schemas.microsoft.com/office/drawing/2014/main" id="{B7879CD1-4577-4E99-8F9C-16CD4082BF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8" name="Rectangle 107">
                    <a:extLst>
                      <a:ext uri="{FF2B5EF4-FFF2-40B4-BE49-F238E27FC236}">
                        <a16:creationId xmlns:a16="http://schemas.microsoft.com/office/drawing/2014/main" id="{59EBB774-59E2-4C6E-A060-15E2363694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70" name="Group 108">
                  <a:extLst>
                    <a:ext uri="{FF2B5EF4-FFF2-40B4-BE49-F238E27FC236}">
                      <a16:creationId xmlns:a16="http://schemas.microsoft.com/office/drawing/2014/main" id="{7EA5FDA2-7625-4D26-890F-4E6E61105E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1" name="Rectangle 109">
                    <a:extLst>
                      <a:ext uri="{FF2B5EF4-FFF2-40B4-BE49-F238E27FC236}">
                        <a16:creationId xmlns:a16="http://schemas.microsoft.com/office/drawing/2014/main" id="{0108C18F-0E29-43BC-99D8-BE31A8AA8E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2" name="Rectangle 110">
                    <a:extLst>
                      <a:ext uri="{FF2B5EF4-FFF2-40B4-BE49-F238E27FC236}">
                        <a16:creationId xmlns:a16="http://schemas.microsoft.com/office/drawing/2014/main" id="{B4A8DA49-E0EC-4304-9193-D16478A6BB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3" name="Rectangle 111">
                    <a:extLst>
                      <a:ext uri="{FF2B5EF4-FFF2-40B4-BE49-F238E27FC236}">
                        <a16:creationId xmlns:a16="http://schemas.microsoft.com/office/drawing/2014/main" id="{A874D139-63EC-4689-8433-F937FAC358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4" name="Rectangle 112">
                    <a:extLst>
                      <a:ext uri="{FF2B5EF4-FFF2-40B4-BE49-F238E27FC236}">
                        <a16:creationId xmlns:a16="http://schemas.microsoft.com/office/drawing/2014/main" id="{A21A7ED8-AB8E-4601-B07F-3E0731FC5E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5" name="Group 113">
                <a:extLst>
                  <a:ext uri="{FF2B5EF4-FFF2-40B4-BE49-F238E27FC236}">
                    <a16:creationId xmlns:a16="http://schemas.microsoft.com/office/drawing/2014/main" id="{635F7BB5-D5B0-4306-8CCE-3A244C259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279747" name="Group 114">
                  <a:extLst>
                    <a:ext uri="{FF2B5EF4-FFF2-40B4-BE49-F238E27FC236}">
                      <a16:creationId xmlns:a16="http://schemas.microsoft.com/office/drawing/2014/main" id="{731CEED7-73DE-40DD-A609-680747FDC8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63" name="Rectangle 115">
                    <a:extLst>
                      <a:ext uri="{FF2B5EF4-FFF2-40B4-BE49-F238E27FC236}">
                        <a16:creationId xmlns:a16="http://schemas.microsoft.com/office/drawing/2014/main" id="{72C95335-BA90-41C1-B630-C185FB170B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4" name="Rectangle 116">
                    <a:extLst>
                      <a:ext uri="{FF2B5EF4-FFF2-40B4-BE49-F238E27FC236}">
                        <a16:creationId xmlns:a16="http://schemas.microsoft.com/office/drawing/2014/main" id="{482A4BAF-74A2-42CD-8404-0C891B05B4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5" name="Rectangle 117">
                    <a:extLst>
                      <a:ext uri="{FF2B5EF4-FFF2-40B4-BE49-F238E27FC236}">
                        <a16:creationId xmlns:a16="http://schemas.microsoft.com/office/drawing/2014/main" id="{165057B3-0756-4967-AC74-7AF32CDBDE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6" name="Rectangle 118">
                    <a:extLst>
                      <a:ext uri="{FF2B5EF4-FFF2-40B4-BE49-F238E27FC236}">
                        <a16:creationId xmlns:a16="http://schemas.microsoft.com/office/drawing/2014/main" id="{73A913A7-44AB-4DC2-86C9-2F03CC4088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48" name="Group 119">
                  <a:extLst>
                    <a:ext uri="{FF2B5EF4-FFF2-40B4-BE49-F238E27FC236}">
                      <a16:creationId xmlns:a16="http://schemas.microsoft.com/office/drawing/2014/main" id="{70F077CE-E103-48FB-895D-CF756E2609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9" name="Rectangle 120">
                    <a:extLst>
                      <a:ext uri="{FF2B5EF4-FFF2-40B4-BE49-F238E27FC236}">
                        <a16:creationId xmlns:a16="http://schemas.microsoft.com/office/drawing/2014/main" id="{83C573C0-9213-40BB-91A2-A8A05B6DE1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0" name="Rectangle 121">
                    <a:extLst>
                      <a:ext uri="{FF2B5EF4-FFF2-40B4-BE49-F238E27FC236}">
                        <a16:creationId xmlns:a16="http://schemas.microsoft.com/office/drawing/2014/main" id="{A4505FF1-D328-4A41-A5EF-C2F8BB0CAB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1" name="Rectangle 122">
                    <a:extLst>
                      <a:ext uri="{FF2B5EF4-FFF2-40B4-BE49-F238E27FC236}">
                        <a16:creationId xmlns:a16="http://schemas.microsoft.com/office/drawing/2014/main" id="{CF2CCA5A-5EC7-4748-AB15-815BC00FB0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2" name="Rectangle 123">
                    <a:extLst>
                      <a:ext uri="{FF2B5EF4-FFF2-40B4-BE49-F238E27FC236}">
                        <a16:creationId xmlns:a16="http://schemas.microsoft.com/office/drawing/2014/main" id="{8CE1A4BB-483D-4813-AD12-D7650A0279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49" name="Group 124">
                  <a:extLst>
                    <a:ext uri="{FF2B5EF4-FFF2-40B4-BE49-F238E27FC236}">
                      <a16:creationId xmlns:a16="http://schemas.microsoft.com/office/drawing/2014/main" id="{88E5CE8E-C97D-4AA1-AC9D-6FAF7715F4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5" name="Rectangle 125">
                    <a:extLst>
                      <a:ext uri="{FF2B5EF4-FFF2-40B4-BE49-F238E27FC236}">
                        <a16:creationId xmlns:a16="http://schemas.microsoft.com/office/drawing/2014/main" id="{8B8B23FB-6BBF-4F54-B767-637954AAE2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6" name="Rectangle 126">
                    <a:extLst>
                      <a:ext uri="{FF2B5EF4-FFF2-40B4-BE49-F238E27FC236}">
                        <a16:creationId xmlns:a16="http://schemas.microsoft.com/office/drawing/2014/main" id="{CEB4BF73-067A-40DE-824F-D5814FB219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7" name="Rectangle 127">
                    <a:extLst>
                      <a:ext uri="{FF2B5EF4-FFF2-40B4-BE49-F238E27FC236}">
                        <a16:creationId xmlns:a16="http://schemas.microsoft.com/office/drawing/2014/main" id="{AC0D1044-B2A6-4222-8B86-950FC49CF5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8" name="Rectangle 128">
                    <a:extLst>
                      <a:ext uri="{FF2B5EF4-FFF2-40B4-BE49-F238E27FC236}">
                        <a16:creationId xmlns:a16="http://schemas.microsoft.com/office/drawing/2014/main" id="{2D19E720-A910-46B0-B568-249FC7B1B5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50" name="Group 129">
                  <a:extLst>
                    <a:ext uri="{FF2B5EF4-FFF2-40B4-BE49-F238E27FC236}">
                      <a16:creationId xmlns:a16="http://schemas.microsoft.com/office/drawing/2014/main" id="{D1ABC930-FE5E-4B38-9798-7F4028B697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1" name="Rectangle 130">
                    <a:extLst>
                      <a:ext uri="{FF2B5EF4-FFF2-40B4-BE49-F238E27FC236}">
                        <a16:creationId xmlns:a16="http://schemas.microsoft.com/office/drawing/2014/main" id="{92A09D2B-EFA3-4CD3-86E3-F1174CF0E3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2" name="Rectangle 131">
                    <a:extLst>
                      <a:ext uri="{FF2B5EF4-FFF2-40B4-BE49-F238E27FC236}">
                        <a16:creationId xmlns:a16="http://schemas.microsoft.com/office/drawing/2014/main" id="{A2B64673-FE70-42E7-BAFF-DA7B161D2D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3" name="Rectangle 132">
                    <a:extLst>
                      <a:ext uri="{FF2B5EF4-FFF2-40B4-BE49-F238E27FC236}">
                        <a16:creationId xmlns:a16="http://schemas.microsoft.com/office/drawing/2014/main" id="{8F62FB3F-0FD5-40D3-B11C-DD32E58BC8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4" name="Rectangle 133">
                    <a:extLst>
                      <a:ext uri="{FF2B5EF4-FFF2-40B4-BE49-F238E27FC236}">
                        <a16:creationId xmlns:a16="http://schemas.microsoft.com/office/drawing/2014/main" id="{153EF2BA-CD25-4C74-895D-A9A9476062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6" name="Group 134">
                <a:extLst>
                  <a:ext uri="{FF2B5EF4-FFF2-40B4-BE49-F238E27FC236}">
                    <a16:creationId xmlns:a16="http://schemas.microsoft.com/office/drawing/2014/main" id="{04A5AEB4-5484-4B52-A2FF-205A2F04FC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279727" name="Group 135">
                  <a:extLst>
                    <a:ext uri="{FF2B5EF4-FFF2-40B4-BE49-F238E27FC236}">
                      <a16:creationId xmlns:a16="http://schemas.microsoft.com/office/drawing/2014/main" id="{4B3FDCCF-9289-4109-8740-4AC515901B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43" name="Rectangle 136">
                    <a:extLst>
                      <a:ext uri="{FF2B5EF4-FFF2-40B4-BE49-F238E27FC236}">
                        <a16:creationId xmlns:a16="http://schemas.microsoft.com/office/drawing/2014/main" id="{2E8C387A-E442-4570-A916-19DCF89D80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4" name="Rectangle 137">
                    <a:extLst>
                      <a:ext uri="{FF2B5EF4-FFF2-40B4-BE49-F238E27FC236}">
                        <a16:creationId xmlns:a16="http://schemas.microsoft.com/office/drawing/2014/main" id="{87B48985-B22F-44C9-A44D-4322CBE850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5" name="Rectangle 138">
                    <a:extLst>
                      <a:ext uri="{FF2B5EF4-FFF2-40B4-BE49-F238E27FC236}">
                        <a16:creationId xmlns:a16="http://schemas.microsoft.com/office/drawing/2014/main" id="{D46195A5-FD03-4276-A811-221EDE11F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6" name="Rectangle 139">
                    <a:extLst>
                      <a:ext uri="{FF2B5EF4-FFF2-40B4-BE49-F238E27FC236}">
                        <a16:creationId xmlns:a16="http://schemas.microsoft.com/office/drawing/2014/main" id="{A49AF7A2-B7DA-41EE-B705-C9AC7818A0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28" name="Group 140">
                  <a:extLst>
                    <a:ext uri="{FF2B5EF4-FFF2-40B4-BE49-F238E27FC236}">
                      <a16:creationId xmlns:a16="http://schemas.microsoft.com/office/drawing/2014/main" id="{FE449CD5-070D-4402-9029-555D2C9006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9" name="Rectangle 141">
                    <a:extLst>
                      <a:ext uri="{FF2B5EF4-FFF2-40B4-BE49-F238E27FC236}">
                        <a16:creationId xmlns:a16="http://schemas.microsoft.com/office/drawing/2014/main" id="{2D38D0EC-956D-4754-B82F-5E2E9109CC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0" name="Rectangle 142">
                    <a:extLst>
                      <a:ext uri="{FF2B5EF4-FFF2-40B4-BE49-F238E27FC236}">
                        <a16:creationId xmlns:a16="http://schemas.microsoft.com/office/drawing/2014/main" id="{B8220845-3ADB-4188-8459-E29366FF4D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1" name="Rectangle 143">
                    <a:extLst>
                      <a:ext uri="{FF2B5EF4-FFF2-40B4-BE49-F238E27FC236}">
                        <a16:creationId xmlns:a16="http://schemas.microsoft.com/office/drawing/2014/main" id="{72872B08-AE46-4947-82A8-C447DDD183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2" name="Rectangle 144">
                    <a:extLst>
                      <a:ext uri="{FF2B5EF4-FFF2-40B4-BE49-F238E27FC236}">
                        <a16:creationId xmlns:a16="http://schemas.microsoft.com/office/drawing/2014/main" id="{E9B9AA46-FDC2-4DCA-8ECF-9777D0393D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29" name="Group 145">
                  <a:extLst>
                    <a:ext uri="{FF2B5EF4-FFF2-40B4-BE49-F238E27FC236}">
                      <a16:creationId xmlns:a16="http://schemas.microsoft.com/office/drawing/2014/main" id="{2C807665-0DF4-4EA0-8061-395B7C46A3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5" name="Rectangle 146">
                    <a:extLst>
                      <a:ext uri="{FF2B5EF4-FFF2-40B4-BE49-F238E27FC236}">
                        <a16:creationId xmlns:a16="http://schemas.microsoft.com/office/drawing/2014/main" id="{3EA55C9E-57F7-4FBD-978E-A58ED71964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6" name="Rectangle 147">
                    <a:extLst>
                      <a:ext uri="{FF2B5EF4-FFF2-40B4-BE49-F238E27FC236}">
                        <a16:creationId xmlns:a16="http://schemas.microsoft.com/office/drawing/2014/main" id="{2C35C6CE-15A4-482E-AC06-343EC18D54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7" name="Rectangle 148">
                    <a:extLst>
                      <a:ext uri="{FF2B5EF4-FFF2-40B4-BE49-F238E27FC236}">
                        <a16:creationId xmlns:a16="http://schemas.microsoft.com/office/drawing/2014/main" id="{607B49F3-4DC5-441F-B517-40A7EEFB4D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8" name="Rectangle 149">
                    <a:extLst>
                      <a:ext uri="{FF2B5EF4-FFF2-40B4-BE49-F238E27FC236}">
                        <a16:creationId xmlns:a16="http://schemas.microsoft.com/office/drawing/2014/main" id="{855318A5-ABFA-48BD-87F4-87743FDDF5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30" name="Group 150">
                  <a:extLst>
                    <a:ext uri="{FF2B5EF4-FFF2-40B4-BE49-F238E27FC236}">
                      <a16:creationId xmlns:a16="http://schemas.microsoft.com/office/drawing/2014/main" id="{E5031FC9-BD64-40EC-99AB-E9EE7761C8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1" name="Rectangle 151">
                    <a:extLst>
                      <a:ext uri="{FF2B5EF4-FFF2-40B4-BE49-F238E27FC236}">
                        <a16:creationId xmlns:a16="http://schemas.microsoft.com/office/drawing/2014/main" id="{8E87E412-8FB7-4A17-A44D-061D230DC4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2" name="Rectangle 152">
                    <a:extLst>
                      <a:ext uri="{FF2B5EF4-FFF2-40B4-BE49-F238E27FC236}">
                        <a16:creationId xmlns:a16="http://schemas.microsoft.com/office/drawing/2014/main" id="{B866E305-A678-498B-83FB-F378DEC0F8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3" name="Rectangle 153">
                    <a:extLst>
                      <a:ext uri="{FF2B5EF4-FFF2-40B4-BE49-F238E27FC236}">
                        <a16:creationId xmlns:a16="http://schemas.microsoft.com/office/drawing/2014/main" id="{4ADD3D5A-9517-4800-AD7E-EC72819A1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4" name="Rectangle 154">
                    <a:extLst>
                      <a:ext uri="{FF2B5EF4-FFF2-40B4-BE49-F238E27FC236}">
                        <a16:creationId xmlns:a16="http://schemas.microsoft.com/office/drawing/2014/main" id="{061638A8-B902-4E04-87B4-0E7DA933BC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279686" name="Rectangle 155">
              <a:extLst>
                <a:ext uri="{FF2B5EF4-FFF2-40B4-BE49-F238E27FC236}">
                  <a16:creationId xmlns:a16="http://schemas.microsoft.com/office/drawing/2014/main" id="{9CB75CB6-ABE5-4CBA-9A99-CAF56C437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7" name="Rectangle 156">
              <a:extLst>
                <a:ext uri="{FF2B5EF4-FFF2-40B4-BE49-F238E27FC236}">
                  <a16:creationId xmlns:a16="http://schemas.microsoft.com/office/drawing/2014/main" id="{E000565E-E79C-4C5D-9327-19F340F5D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8" name="Rectangle 157">
              <a:extLst>
                <a:ext uri="{FF2B5EF4-FFF2-40B4-BE49-F238E27FC236}">
                  <a16:creationId xmlns:a16="http://schemas.microsoft.com/office/drawing/2014/main" id="{188788ED-D4E2-41E9-A558-B5BC9460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9" name="Rectangle 158">
              <a:extLst>
                <a:ext uri="{FF2B5EF4-FFF2-40B4-BE49-F238E27FC236}">
                  <a16:creationId xmlns:a16="http://schemas.microsoft.com/office/drawing/2014/main" id="{775D52E7-6BE3-433E-909A-0DDF1EC9D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0" name="Rectangle 159">
              <a:extLst>
                <a:ext uri="{FF2B5EF4-FFF2-40B4-BE49-F238E27FC236}">
                  <a16:creationId xmlns:a16="http://schemas.microsoft.com/office/drawing/2014/main" id="{0D19F823-84F3-4FC1-BBD3-57CD7BC26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1" name="Rectangle 160">
              <a:extLst>
                <a:ext uri="{FF2B5EF4-FFF2-40B4-BE49-F238E27FC236}">
                  <a16:creationId xmlns:a16="http://schemas.microsoft.com/office/drawing/2014/main" id="{BCB5A524-20D1-4830-BE1D-5382EF2BC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2" name="Rectangle 161">
              <a:extLst>
                <a:ext uri="{FF2B5EF4-FFF2-40B4-BE49-F238E27FC236}">
                  <a16:creationId xmlns:a16="http://schemas.microsoft.com/office/drawing/2014/main" id="{E502CA20-5149-4FFB-BB11-61D787EFB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3" name="Rectangle 162">
              <a:extLst>
                <a:ext uri="{FF2B5EF4-FFF2-40B4-BE49-F238E27FC236}">
                  <a16:creationId xmlns:a16="http://schemas.microsoft.com/office/drawing/2014/main" id="{FBFA89A3-ADFF-4568-9A78-9FC3DE49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4" name="Rectangle 163">
              <a:extLst>
                <a:ext uri="{FF2B5EF4-FFF2-40B4-BE49-F238E27FC236}">
                  <a16:creationId xmlns:a16="http://schemas.microsoft.com/office/drawing/2014/main" id="{335E325D-E7A8-47EE-B293-84AC430DD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5" name="Rectangle 164">
              <a:extLst>
                <a:ext uri="{FF2B5EF4-FFF2-40B4-BE49-F238E27FC236}">
                  <a16:creationId xmlns:a16="http://schemas.microsoft.com/office/drawing/2014/main" id="{84D577F3-6FFA-4D91-9540-07D9E1983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6" name="Rectangle 165">
              <a:extLst>
                <a:ext uri="{FF2B5EF4-FFF2-40B4-BE49-F238E27FC236}">
                  <a16:creationId xmlns:a16="http://schemas.microsoft.com/office/drawing/2014/main" id="{6B01BD15-BC2F-47AB-A4F5-75716B8F0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279697" name="Group 166">
              <a:extLst>
                <a:ext uri="{FF2B5EF4-FFF2-40B4-BE49-F238E27FC236}">
                  <a16:creationId xmlns:a16="http://schemas.microsoft.com/office/drawing/2014/main" id="{0301ABE4-4640-4F70-B927-5DA3B4158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279719" name="Rectangle 167">
                <a:extLst>
                  <a:ext uri="{FF2B5EF4-FFF2-40B4-BE49-F238E27FC236}">
                    <a16:creationId xmlns:a16="http://schemas.microsoft.com/office/drawing/2014/main" id="{9FD6234F-0213-41B6-8BDC-C0F198599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0" name="Rectangle 168">
                <a:extLst>
                  <a:ext uri="{FF2B5EF4-FFF2-40B4-BE49-F238E27FC236}">
                    <a16:creationId xmlns:a16="http://schemas.microsoft.com/office/drawing/2014/main" id="{7E1A3D56-4A2A-4FF3-AB1E-E3FAE6985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1" name="Rectangle 169">
                <a:extLst>
                  <a:ext uri="{FF2B5EF4-FFF2-40B4-BE49-F238E27FC236}">
                    <a16:creationId xmlns:a16="http://schemas.microsoft.com/office/drawing/2014/main" id="{DDD2A875-2B16-4577-9828-8B0622E9D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2" name="Rectangle 170">
                <a:extLst>
                  <a:ext uri="{FF2B5EF4-FFF2-40B4-BE49-F238E27FC236}">
                    <a16:creationId xmlns:a16="http://schemas.microsoft.com/office/drawing/2014/main" id="{C4288E0A-14BF-40D7-B97D-E27C7AD77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79698" name="Group 171">
              <a:extLst>
                <a:ext uri="{FF2B5EF4-FFF2-40B4-BE49-F238E27FC236}">
                  <a16:creationId xmlns:a16="http://schemas.microsoft.com/office/drawing/2014/main" id="{3016B574-14EF-4D6B-869C-ADAEA8EF3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279715" name="Rectangle 172">
                <a:extLst>
                  <a:ext uri="{FF2B5EF4-FFF2-40B4-BE49-F238E27FC236}">
                    <a16:creationId xmlns:a16="http://schemas.microsoft.com/office/drawing/2014/main" id="{DE19C922-58A8-43E2-92EB-44A219303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6" name="Rectangle 173">
                <a:extLst>
                  <a:ext uri="{FF2B5EF4-FFF2-40B4-BE49-F238E27FC236}">
                    <a16:creationId xmlns:a16="http://schemas.microsoft.com/office/drawing/2014/main" id="{452D8FDD-9205-4868-81C2-887FEA7A2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7" name="Rectangle 174">
                <a:extLst>
                  <a:ext uri="{FF2B5EF4-FFF2-40B4-BE49-F238E27FC236}">
                    <a16:creationId xmlns:a16="http://schemas.microsoft.com/office/drawing/2014/main" id="{F6DEC2CD-0DD8-4559-99D0-7D342F6A9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8" name="Rectangle 175">
                <a:extLst>
                  <a:ext uri="{FF2B5EF4-FFF2-40B4-BE49-F238E27FC236}">
                    <a16:creationId xmlns:a16="http://schemas.microsoft.com/office/drawing/2014/main" id="{F72BE4F5-826D-4427-B808-C8F38F437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279699" name="Rectangle 176">
              <a:extLst>
                <a:ext uri="{FF2B5EF4-FFF2-40B4-BE49-F238E27FC236}">
                  <a16:creationId xmlns:a16="http://schemas.microsoft.com/office/drawing/2014/main" id="{6F87EC10-596C-483B-9261-68D5283FB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0" name="Rectangle 177">
              <a:extLst>
                <a:ext uri="{FF2B5EF4-FFF2-40B4-BE49-F238E27FC236}">
                  <a16:creationId xmlns:a16="http://schemas.microsoft.com/office/drawing/2014/main" id="{98DF44F6-EB37-4349-9237-A349A161E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1" name="Rectangle 178">
              <a:extLst>
                <a:ext uri="{FF2B5EF4-FFF2-40B4-BE49-F238E27FC236}">
                  <a16:creationId xmlns:a16="http://schemas.microsoft.com/office/drawing/2014/main" id="{B9F20C3F-21E6-449B-B84C-D30E53F77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2" name="Rectangle 179">
              <a:extLst>
                <a:ext uri="{FF2B5EF4-FFF2-40B4-BE49-F238E27FC236}">
                  <a16:creationId xmlns:a16="http://schemas.microsoft.com/office/drawing/2014/main" id="{F134D9AE-BA77-4A29-BFC1-6BDE0C7C8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3" name="Rectangle 180">
              <a:extLst>
                <a:ext uri="{FF2B5EF4-FFF2-40B4-BE49-F238E27FC236}">
                  <a16:creationId xmlns:a16="http://schemas.microsoft.com/office/drawing/2014/main" id="{DC0B36F3-B959-4E9E-98F1-5696F5A0C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4" name="Rectangle 181">
              <a:extLst>
                <a:ext uri="{FF2B5EF4-FFF2-40B4-BE49-F238E27FC236}">
                  <a16:creationId xmlns:a16="http://schemas.microsoft.com/office/drawing/2014/main" id="{F3EAE095-116B-43F8-B230-90AD9B33C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5" name="Rectangle 182">
              <a:extLst>
                <a:ext uri="{FF2B5EF4-FFF2-40B4-BE49-F238E27FC236}">
                  <a16:creationId xmlns:a16="http://schemas.microsoft.com/office/drawing/2014/main" id="{292EB6DC-87CE-484D-824B-AB7C86436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6" name="Rectangle 183">
              <a:extLst>
                <a:ext uri="{FF2B5EF4-FFF2-40B4-BE49-F238E27FC236}">
                  <a16:creationId xmlns:a16="http://schemas.microsoft.com/office/drawing/2014/main" id="{DBB56827-B696-4A3F-9120-2DB5C5F42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7" name="Rectangle 184">
              <a:extLst>
                <a:ext uri="{FF2B5EF4-FFF2-40B4-BE49-F238E27FC236}">
                  <a16:creationId xmlns:a16="http://schemas.microsoft.com/office/drawing/2014/main" id="{83C2C7A8-DE18-4A76-AB62-64A11E74D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8" name="Rectangle 185">
              <a:extLst>
                <a:ext uri="{FF2B5EF4-FFF2-40B4-BE49-F238E27FC236}">
                  <a16:creationId xmlns:a16="http://schemas.microsoft.com/office/drawing/2014/main" id="{324FC6CB-3E7B-460D-B6CD-3F49805A2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9" name="Rectangle 186">
              <a:extLst>
                <a:ext uri="{FF2B5EF4-FFF2-40B4-BE49-F238E27FC236}">
                  <a16:creationId xmlns:a16="http://schemas.microsoft.com/office/drawing/2014/main" id="{558B1E7A-E292-4974-B5ED-3C704D7E7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0" name="Rectangle 187">
              <a:extLst>
                <a:ext uri="{FF2B5EF4-FFF2-40B4-BE49-F238E27FC236}">
                  <a16:creationId xmlns:a16="http://schemas.microsoft.com/office/drawing/2014/main" id="{40178EAC-B84D-4E17-9CE7-24433E0EE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1" name="Rectangle 188">
              <a:extLst>
                <a:ext uri="{FF2B5EF4-FFF2-40B4-BE49-F238E27FC236}">
                  <a16:creationId xmlns:a16="http://schemas.microsoft.com/office/drawing/2014/main" id="{A34D0447-ECE0-4569-B50E-58B06B5CC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2" name="Rectangle 189">
              <a:extLst>
                <a:ext uri="{FF2B5EF4-FFF2-40B4-BE49-F238E27FC236}">
                  <a16:creationId xmlns:a16="http://schemas.microsoft.com/office/drawing/2014/main" id="{3A775FCA-047E-4EC7-B047-E2B362368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3" name="Rectangle 190">
              <a:extLst>
                <a:ext uri="{FF2B5EF4-FFF2-40B4-BE49-F238E27FC236}">
                  <a16:creationId xmlns:a16="http://schemas.microsoft.com/office/drawing/2014/main" id="{2EE9B4FE-1B86-4494-98CC-6AF2DF830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4" name="Rectangle 191">
              <a:extLst>
                <a:ext uri="{FF2B5EF4-FFF2-40B4-BE49-F238E27FC236}">
                  <a16:creationId xmlns:a16="http://schemas.microsoft.com/office/drawing/2014/main" id="{F2B63FB6-4952-451C-9B20-4BEC3FA64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79617" name="Line 192">
            <a:extLst>
              <a:ext uri="{FF2B5EF4-FFF2-40B4-BE49-F238E27FC236}">
                <a16:creationId xmlns:a16="http://schemas.microsoft.com/office/drawing/2014/main" id="{15D4B78A-2270-46B7-B83F-3CAEE2362A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8" name="Line 193">
            <a:extLst>
              <a:ext uri="{FF2B5EF4-FFF2-40B4-BE49-F238E27FC236}">
                <a16:creationId xmlns:a16="http://schemas.microsoft.com/office/drawing/2014/main" id="{3AA4549F-ED75-4CFC-AE27-A22137B29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9" name="Rectangle 194">
            <a:extLst>
              <a:ext uri="{FF2B5EF4-FFF2-40B4-BE49-F238E27FC236}">
                <a16:creationId xmlns:a16="http://schemas.microsoft.com/office/drawing/2014/main" id="{B9DDD200-8FA4-49A0-9EEE-228EFA89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3781425"/>
            <a:ext cx="4449763" cy="2503488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79620" name="Group 195">
            <a:extLst>
              <a:ext uri="{FF2B5EF4-FFF2-40B4-BE49-F238E27FC236}">
                <a16:creationId xmlns:a16="http://schemas.microsoft.com/office/drawing/2014/main" id="{2A98ABE6-270C-4F42-A896-44DCA5A81090}"/>
              </a:ext>
            </a:extLst>
          </p:cNvPr>
          <p:cNvGrpSpPr>
            <a:grpSpLocks/>
          </p:cNvGrpSpPr>
          <p:nvPr/>
        </p:nvGrpSpPr>
        <p:grpSpPr bwMode="auto">
          <a:xfrm>
            <a:off x="3840163" y="5108575"/>
            <a:ext cx="396875" cy="785813"/>
            <a:chOff x="2464" y="2841"/>
            <a:chExt cx="250" cy="495"/>
          </a:xfrm>
        </p:grpSpPr>
        <p:sp>
          <p:nvSpPr>
            <p:cNvPr id="279683" name="Line 196">
              <a:extLst>
                <a:ext uri="{FF2B5EF4-FFF2-40B4-BE49-F238E27FC236}">
                  <a16:creationId xmlns:a16="http://schemas.microsoft.com/office/drawing/2014/main" id="{B823B209-2EDB-4478-8E9F-75ECA13D0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3089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9684" name="Line 197">
              <a:extLst>
                <a:ext uri="{FF2B5EF4-FFF2-40B4-BE49-F238E27FC236}">
                  <a16:creationId xmlns:a16="http://schemas.microsoft.com/office/drawing/2014/main" id="{D1468A98-3D85-4096-84B3-C2EFAC722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64" y="2841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00262" name="Text Box 198">
            <a:extLst>
              <a:ext uri="{FF2B5EF4-FFF2-40B4-BE49-F238E27FC236}">
                <a16:creationId xmlns:a16="http://schemas.microsoft.com/office/drawing/2014/main" id="{53ACD868-A13C-483F-941B-0683DAFD8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5764213"/>
            <a:ext cx="403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>
                <a:srgbClr val="439EA5"/>
              </a:buClr>
              <a:buFont typeface="Wingdings" panose="05000000000000000000" pitchFamily="2" charset="2"/>
              <a:buNone/>
            </a:pPr>
            <a:r>
              <a:rPr lang="en-US" altLang="zh-TW" sz="1400" b="1">
                <a:solidFill>
                  <a:srgbClr val="CC0000"/>
                </a:solidFill>
                <a:ea typeface="新細明體" panose="02020500000000000000" pitchFamily="18" charset="-120"/>
              </a:rPr>
              <a:t>Motion vector accuracy 1/4 (6-tap filter)</a:t>
            </a:r>
          </a:p>
        </p:txBody>
      </p:sp>
      <p:grpSp>
        <p:nvGrpSpPr>
          <p:cNvPr id="29" name="Group 199">
            <a:extLst>
              <a:ext uri="{FF2B5EF4-FFF2-40B4-BE49-F238E27FC236}">
                <a16:creationId xmlns:a16="http://schemas.microsoft.com/office/drawing/2014/main" id="{171DC8AA-3367-4B2D-BCB5-5B2C4F2B8498}"/>
              </a:ext>
            </a:extLst>
          </p:cNvPr>
          <p:cNvGrpSpPr>
            <a:grpSpLocks/>
          </p:cNvGrpSpPr>
          <p:nvPr/>
        </p:nvGrpSpPr>
        <p:grpSpPr bwMode="auto">
          <a:xfrm>
            <a:off x="4302125" y="4892675"/>
            <a:ext cx="4167188" cy="801688"/>
            <a:chOff x="2731" y="3005"/>
            <a:chExt cx="2625" cy="505"/>
          </a:xfrm>
        </p:grpSpPr>
        <p:grpSp>
          <p:nvGrpSpPr>
            <p:cNvPr id="279654" name="Group 200">
              <a:extLst>
                <a:ext uri="{FF2B5EF4-FFF2-40B4-BE49-F238E27FC236}">
                  <a16:creationId xmlns:a16="http://schemas.microsoft.com/office/drawing/2014/main" id="{98D638C7-3B6F-4E32-A515-4CF569A1B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4" y="3011"/>
              <a:ext cx="370" cy="494"/>
              <a:chOff x="3114" y="3011"/>
              <a:chExt cx="370" cy="494"/>
            </a:xfrm>
          </p:grpSpPr>
          <p:sp>
            <p:nvSpPr>
              <p:cNvPr id="279680" name="Rectangle 201">
                <a:extLst>
                  <a:ext uri="{FF2B5EF4-FFF2-40B4-BE49-F238E27FC236}">
                    <a16:creationId xmlns:a16="http://schemas.microsoft.com/office/drawing/2014/main" id="{6ADF5E83-CE91-445A-BA94-C45898833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81" name="Rectangle 202">
                <a:extLst>
                  <a:ext uri="{FF2B5EF4-FFF2-40B4-BE49-F238E27FC236}">
                    <a16:creationId xmlns:a16="http://schemas.microsoft.com/office/drawing/2014/main" id="{29442934-472E-488B-A4DF-C0A0D95CE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4" y="3133"/>
                <a:ext cx="370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82" name="Rectangle 203">
                <a:extLst>
                  <a:ext uri="{FF2B5EF4-FFF2-40B4-BE49-F238E27FC236}">
                    <a16:creationId xmlns:a16="http://schemas.microsoft.com/office/drawing/2014/main" id="{B0BD50EE-A5AC-4357-870F-6FFFE4030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4" y="32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279655" name="Group 204">
              <a:extLst>
                <a:ext uri="{FF2B5EF4-FFF2-40B4-BE49-F238E27FC236}">
                  <a16:creationId xmlns:a16="http://schemas.microsoft.com/office/drawing/2014/main" id="{45465E68-47DB-4057-A85F-6D3ACDF77D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8" y="3005"/>
              <a:ext cx="369" cy="497"/>
              <a:chOff x="4398" y="3005"/>
              <a:chExt cx="369" cy="497"/>
            </a:xfrm>
          </p:grpSpPr>
          <p:sp>
            <p:nvSpPr>
              <p:cNvPr id="279675" name="Rectangle 205">
                <a:extLst>
                  <a:ext uri="{FF2B5EF4-FFF2-40B4-BE49-F238E27FC236}">
                    <a16:creationId xmlns:a16="http://schemas.microsoft.com/office/drawing/2014/main" id="{E84100D7-B974-4F42-BA62-6D6CCF461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2" y="3005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</a:t>
                </a:r>
                <a:r>
                  <a:rPr lang="de-DE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</a:t>
                </a:r>
                <a:endParaRPr lang="en-US" altLang="zh-TW" sz="1400">
                  <a:solidFill>
                    <a:srgbClr val="CC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6" name="Rectangle 206">
                <a:extLst>
                  <a:ext uri="{FF2B5EF4-FFF2-40B4-BE49-F238E27FC236}">
                    <a16:creationId xmlns:a16="http://schemas.microsoft.com/office/drawing/2014/main" id="{664D6344-E199-4ABB-A3AD-B35EE9A08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7" name="Rectangle 207">
                <a:extLst>
                  <a:ext uri="{FF2B5EF4-FFF2-40B4-BE49-F238E27FC236}">
                    <a16:creationId xmlns:a16="http://schemas.microsoft.com/office/drawing/2014/main" id="{3CD74066-1C1E-4E59-AF62-A4F8E2AA0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1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78" name="Rectangle 208">
                <a:extLst>
                  <a:ext uri="{FF2B5EF4-FFF2-40B4-BE49-F238E27FC236}">
                    <a16:creationId xmlns:a16="http://schemas.microsoft.com/office/drawing/2014/main" id="{D6A151A4-FF25-4FDF-8274-781F496D2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9" name="Rectangle 209">
                <a:extLst>
                  <a:ext uri="{FF2B5EF4-FFF2-40B4-BE49-F238E27FC236}">
                    <a16:creationId xmlns:a16="http://schemas.microsoft.com/office/drawing/2014/main" id="{C0E1A8A0-025A-48F7-A420-4C5DED89F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3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grpSp>
          <p:nvGrpSpPr>
            <p:cNvPr id="279656" name="Group 210">
              <a:extLst>
                <a:ext uri="{FF2B5EF4-FFF2-40B4-BE49-F238E27FC236}">
                  <a16:creationId xmlns:a16="http://schemas.microsoft.com/office/drawing/2014/main" id="{5E19D4BD-8C51-4F57-99BD-98B31541B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7" y="3013"/>
              <a:ext cx="369" cy="492"/>
              <a:chOff x="4987" y="3013"/>
              <a:chExt cx="369" cy="492"/>
            </a:xfrm>
          </p:grpSpPr>
          <p:sp>
            <p:nvSpPr>
              <p:cNvPr id="279666" name="Rectangle 211">
                <a:extLst>
                  <a:ext uri="{FF2B5EF4-FFF2-40B4-BE49-F238E27FC236}">
                    <a16:creationId xmlns:a16="http://schemas.microsoft.com/office/drawing/2014/main" id="{0E500B68-A9C3-47D1-8FCC-BB1C8A682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7" name="Rectangle 212">
                <a:extLst>
                  <a:ext uri="{FF2B5EF4-FFF2-40B4-BE49-F238E27FC236}">
                    <a16:creationId xmlns:a16="http://schemas.microsoft.com/office/drawing/2014/main" id="{883C7768-3EDA-482F-A76C-2437DBD33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68" name="Rectangle 213">
                <a:extLst>
                  <a:ext uri="{FF2B5EF4-FFF2-40B4-BE49-F238E27FC236}">
                    <a16:creationId xmlns:a16="http://schemas.microsoft.com/office/drawing/2014/main" id="{68F3D687-0364-43C9-80B5-CDCBE7777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9" name="Rectangle 214">
                <a:extLst>
                  <a:ext uri="{FF2B5EF4-FFF2-40B4-BE49-F238E27FC236}">
                    <a16:creationId xmlns:a16="http://schemas.microsoft.com/office/drawing/2014/main" id="{3AAEE1F1-F6B6-45FE-B887-BAA4727AD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70" name="Rectangle 215">
                <a:extLst>
                  <a:ext uri="{FF2B5EF4-FFF2-40B4-BE49-F238E27FC236}">
                    <a16:creationId xmlns:a16="http://schemas.microsoft.com/office/drawing/2014/main" id="{D7408B92-23CD-497F-A5D6-9A97D0827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1" name="Rectangle 216">
                <a:extLst>
                  <a:ext uri="{FF2B5EF4-FFF2-40B4-BE49-F238E27FC236}">
                    <a16:creationId xmlns:a16="http://schemas.microsoft.com/office/drawing/2014/main" id="{D6B7F07C-6C11-4954-89B4-AD4439EB2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79672" name="Rectangle 217">
                <a:extLst>
                  <a:ext uri="{FF2B5EF4-FFF2-40B4-BE49-F238E27FC236}">
                    <a16:creationId xmlns:a16="http://schemas.microsoft.com/office/drawing/2014/main" id="{2EA63E5F-A66A-4EAD-90AA-BED57734B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3" name="Rectangle 218">
                <a:extLst>
                  <a:ext uri="{FF2B5EF4-FFF2-40B4-BE49-F238E27FC236}">
                    <a16:creationId xmlns:a16="http://schemas.microsoft.com/office/drawing/2014/main" id="{4C7EEFB7-267B-428D-9D46-2E7C8AF26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79674" name="Rectangle 219">
                <a:extLst>
                  <a:ext uri="{FF2B5EF4-FFF2-40B4-BE49-F238E27FC236}">
                    <a16:creationId xmlns:a16="http://schemas.microsoft.com/office/drawing/2014/main" id="{E495040B-381E-480C-8AE1-205FDD135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0" y="3013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4</a:t>
                </a:r>
              </a:p>
            </p:txBody>
          </p:sp>
        </p:grpSp>
        <p:grpSp>
          <p:nvGrpSpPr>
            <p:cNvPr id="279657" name="Group 220">
              <a:extLst>
                <a:ext uri="{FF2B5EF4-FFF2-40B4-BE49-F238E27FC236}">
                  <a16:creationId xmlns:a16="http://schemas.microsoft.com/office/drawing/2014/main" id="{9A5065E4-39EA-4AA9-891A-BEFBD8461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4" y="3011"/>
              <a:ext cx="374" cy="499"/>
              <a:chOff x="3754" y="3011"/>
              <a:chExt cx="374" cy="499"/>
            </a:xfrm>
          </p:grpSpPr>
          <p:sp>
            <p:nvSpPr>
              <p:cNvPr id="279661" name="Rectangle 221">
                <a:extLst>
                  <a:ext uri="{FF2B5EF4-FFF2-40B4-BE49-F238E27FC236}">
                    <a16:creationId xmlns:a16="http://schemas.microsoft.com/office/drawing/2014/main" id="{17477849-8ED2-4F97-8F7F-2E2508D5A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4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4</a:t>
                </a:r>
              </a:p>
            </p:txBody>
          </p:sp>
          <p:sp>
            <p:nvSpPr>
              <p:cNvPr id="279662" name="Rectangle 222">
                <a:extLst>
                  <a:ext uri="{FF2B5EF4-FFF2-40B4-BE49-F238E27FC236}">
                    <a16:creationId xmlns:a16="http://schemas.microsoft.com/office/drawing/2014/main" id="{C0D777CD-B3DA-4A70-9A76-D0E78ADE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321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3" name="Rectangle 223">
                <a:extLst>
                  <a:ext uri="{FF2B5EF4-FFF2-40B4-BE49-F238E27FC236}">
                    <a16:creationId xmlns:a16="http://schemas.microsoft.com/office/drawing/2014/main" id="{EDAF4634-7433-4E10-AABD-E00317E59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3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64" name="Rectangle 224">
                <a:extLst>
                  <a:ext uri="{FF2B5EF4-FFF2-40B4-BE49-F238E27FC236}">
                    <a16:creationId xmlns:a16="http://schemas.microsoft.com/office/drawing/2014/main" id="{F6D8E8C4-E2AF-4082-87C9-E324F3063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137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5" name="Rectangle 225">
                <a:extLst>
                  <a:ext uri="{FF2B5EF4-FFF2-40B4-BE49-F238E27FC236}">
                    <a16:creationId xmlns:a16="http://schemas.microsoft.com/office/drawing/2014/main" id="{DA53FEBB-B8EB-4831-A572-2B869729B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17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279658" name="Group 226">
              <a:extLst>
                <a:ext uri="{FF2B5EF4-FFF2-40B4-BE49-F238E27FC236}">
                  <a16:creationId xmlns:a16="http://schemas.microsoft.com/office/drawing/2014/main" id="{BC338AFC-900B-4CA9-8AD7-9CFB15ECD5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1" y="3196"/>
              <a:ext cx="304" cy="270"/>
              <a:chOff x="2731" y="3196"/>
              <a:chExt cx="304" cy="270"/>
            </a:xfrm>
          </p:grpSpPr>
          <p:sp>
            <p:nvSpPr>
              <p:cNvPr id="279659" name="Rectangle 227">
                <a:extLst>
                  <a:ext uri="{FF2B5EF4-FFF2-40B4-BE49-F238E27FC236}">
                    <a16:creationId xmlns:a16="http://schemas.microsoft.com/office/drawing/2014/main" id="{764F8932-A1CA-4E31-B35D-F1C8D7B4E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3196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60" name="Rectangle 228">
                <a:extLst>
                  <a:ext uri="{FF2B5EF4-FFF2-40B4-BE49-F238E27FC236}">
                    <a16:creationId xmlns:a16="http://schemas.microsoft.com/office/drawing/2014/main" id="{00DE7615-01C9-4E89-86C7-92361ADAE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332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</p:grpSp>
      <p:grpSp>
        <p:nvGrpSpPr>
          <p:cNvPr id="36076" name="Group 229">
            <a:extLst>
              <a:ext uri="{FF2B5EF4-FFF2-40B4-BE49-F238E27FC236}">
                <a16:creationId xmlns:a16="http://schemas.microsoft.com/office/drawing/2014/main" id="{2C2A2845-B96C-452D-9E8D-ED5E0BDE964C}"/>
              </a:ext>
            </a:extLst>
          </p:cNvPr>
          <p:cNvGrpSpPr>
            <a:grpSpLocks/>
          </p:cNvGrpSpPr>
          <p:nvPr/>
        </p:nvGrpSpPr>
        <p:grpSpPr bwMode="auto">
          <a:xfrm>
            <a:off x="4344988" y="3933825"/>
            <a:ext cx="4127500" cy="796925"/>
            <a:chOff x="2758" y="2401"/>
            <a:chExt cx="2600" cy="502"/>
          </a:xfrm>
        </p:grpSpPr>
        <p:grpSp>
          <p:nvGrpSpPr>
            <p:cNvPr id="279625" name="Group 230">
              <a:extLst>
                <a:ext uri="{FF2B5EF4-FFF2-40B4-BE49-F238E27FC236}">
                  <a16:creationId xmlns:a16="http://schemas.microsoft.com/office/drawing/2014/main" id="{9C8DDC06-F9C1-4112-9852-7A2D958AD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6" y="2401"/>
              <a:ext cx="369" cy="498"/>
              <a:chOff x="3116" y="2401"/>
              <a:chExt cx="369" cy="498"/>
            </a:xfrm>
          </p:grpSpPr>
          <p:sp>
            <p:nvSpPr>
              <p:cNvPr id="279651" name="Rectangle 231">
                <a:extLst>
                  <a:ext uri="{FF2B5EF4-FFF2-40B4-BE49-F238E27FC236}">
                    <a16:creationId xmlns:a16="http://schemas.microsoft.com/office/drawing/2014/main" id="{CD1B6780-0DC1-4DEF-A536-CF080728F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26"/>
                <a:ext cx="369" cy="373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52" name="Rectangle 232">
                <a:extLst>
                  <a:ext uri="{FF2B5EF4-FFF2-40B4-BE49-F238E27FC236}">
                    <a16:creationId xmlns:a16="http://schemas.microsoft.com/office/drawing/2014/main" id="{AA249E43-0158-4E64-82F1-B57AB395E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5" y="26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53" name="Rectangle 233">
                <a:extLst>
                  <a:ext uri="{FF2B5EF4-FFF2-40B4-BE49-F238E27FC236}">
                    <a16:creationId xmlns:a16="http://schemas.microsoft.com/office/drawing/2014/main" id="{DB920B80-2B9D-4F38-A684-04CDDBC6D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4" y="240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16</a:t>
                </a:r>
              </a:p>
            </p:txBody>
          </p:sp>
        </p:grpSp>
        <p:grpSp>
          <p:nvGrpSpPr>
            <p:cNvPr id="279626" name="Group 234">
              <a:extLst>
                <a:ext uri="{FF2B5EF4-FFF2-40B4-BE49-F238E27FC236}">
                  <a16:creationId xmlns:a16="http://schemas.microsoft.com/office/drawing/2014/main" id="{4B057947-FAAC-4014-A95A-ADD62BF7EF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0" y="2407"/>
              <a:ext cx="369" cy="494"/>
              <a:chOff x="4400" y="2407"/>
              <a:chExt cx="369" cy="494"/>
            </a:xfrm>
          </p:grpSpPr>
          <p:sp>
            <p:nvSpPr>
              <p:cNvPr id="279646" name="Rectangle 235">
                <a:extLst>
                  <a:ext uri="{FF2B5EF4-FFF2-40B4-BE49-F238E27FC236}">
                    <a16:creationId xmlns:a16="http://schemas.microsoft.com/office/drawing/2014/main" id="{8556F899-9E6B-4156-9075-E409B4AED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0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47" name="Rectangle 236">
                <a:extLst>
                  <a:ext uri="{FF2B5EF4-FFF2-40B4-BE49-F238E27FC236}">
                    <a16:creationId xmlns:a16="http://schemas.microsoft.com/office/drawing/2014/main" id="{0F7B1DC0-A192-4840-B783-D120A50EA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48" name="Rectangle 237">
                <a:extLst>
                  <a:ext uri="{FF2B5EF4-FFF2-40B4-BE49-F238E27FC236}">
                    <a16:creationId xmlns:a16="http://schemas.microsoft.com/office/drawing/2014/main" id="{CBA59DC3-F007-4E22-92ED-FF4198280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49" name="Rectangle 238">
                <a:extLst>
                  <a:ext uri="{FF2B5EF4-FFF2-40B4-BE49-F238E27FC236}">
                    <a16:creationId xmlns:a16="http://schemas.microsoft.com/office/drawing/2014/main" id="{72330326-805E-41E7-B306-BA0BD9622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50" name="Rectangle 239">
                <a:extLst>
                  <a:ext uri="{FF2B5EF4-FFF2-40B4-BE49-F238E27FC236}">
                    <a16:creationId xmlns:a16="http://schemas.microsoft.com/office/drawing/2014/main" id="{D13BBF33-FD8D-4F8B-8BA5-236830B5C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16</a:t>
                </a:r>
              </a:p>
            </p:txBody>
          </p:sp>
        </p:grpSp>
        <p:grpSp>
          <p:nvGrpSpPr>
            <p:cNvPr id="279627" name="Group 240">
              <a:extLst>
                <a:ext uri="{FF2B5EF4-FFF2-40B4-BE49-F238E27FC236}">
                  <a16:creationId xmlns:a16="http://schemas.microsoft.com/office/drawing/2014/main" id="{4034E703-1228-4F47-A932-4DE76D692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8" y="2549"/>
              <a:ext cx="304" cy="246"/>
              <a:chOff x="2758" y="2549"/>
              <a:chExt cx="304" cy="246"/>
            </a:xfrm>
          </p:grpSpPr>
          <p:sp>
            <p:nvSpPr>
              <p:cNvPr id="279644" name="Rectangle 241">
                <a:extLst>
                  <a:ext uri="{FF2B5EF4-FFF2-40B4-BE49-F238E27FC236}">
                    <a16:creationId xmlns:a16="http://schemas.microsoft.com/office/drawing/2014/main" id="{828399A8-5A44-4A02-903E-96D2AE2BB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2549"/>
                <a:ext cx="1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MB</a:t>
                </a:r>
              </a:p>
            </p:txBody>
          </p:sp>
          <p:sp>
            <p:nvSpPr>
              <p:cNvPr id="279645" name="Rectangle 242">
                <a:extLst>
                  <a:ext uri="{FF2B5EF4-FFF2-40B4-BE49-F238E27FC236}">
                    <a16:creationId xmlns:a16="http://schemas.microsoft.com/office/drawing/2014/main" id="{AA54D682-58F8-4C4A-BF9B-D477219E3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8" y="266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  <p:grpSp>
          <p:nvGrpSpPr>
            <p:cNvPr id="279628" name="Group 243">
              <a:extLst>
                <a:ext uri="{FF2B5EF4-FFF2-40B4-BE49-F238E27FC236}">
                  <a16:creationId xmlns:a16="http://schemas.microsoft.com/office/drawing/2014/main" id="{6818A44B-BBF6-4BA4-94C5-4AF9037CC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8" y="2401"/>
              <a:ext cx="370" cy="498"/>
              <a:chOff x="4988" y="2401"/>
              <a:chExt cx="370" cy="498"/>
            </a:xfrm>
          </p:grpSpPr>
          <p:sp>
            <p:nvSpPr>
              <p:cNvPr id="279635" name="Rectangle 244">
                <a:extLst>
                  <a:ext uri="{FF2B5EF4-FFF2-40B4-BE49-F238E27FC236}">
                    <a16:creationId xmlns:a16="http://schemas.microsoft.com/office/drawing/2014/main" id="{0E75A49F-2031-44CB-A53D-CE35AB05D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526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6" name="Rectangle 245">
                <a:extLst>
                  <a:ext uri="{FF2B5EF4-FFF2-40B4-BE49-F238E27FC236}">
                    <a16:creationId xmlns:a16="http://schemas.microsoft.com/office/drawing/2014/main" id="{C38D3EB2-AC6C-4039-ADBB-16660179A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52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7" name="Rectangle 246">
                <a:extLst>
                  <a:ext uri="{FF2B5EF4-FFF2-40B4-BE49-F238E27FC236}">
                    <a16:creationId xmlns:a16="http://schemas.microsoft.com/office/drawing/2014/main" id="{38A99F18-E885-4894-A4E1-387904FF8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710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8" name="Rectangle 247">
                <a:extLst>
                  <a:ext uri="{FF2B5EF4-FFF2-40B4-BE49-F238E27FC236}">
                    <a16:creationId xmlns:a16="http://schemas.microsoft.com/office/drawing/2014/main" id="{DAA1E8BB-5BF5-49B4-ADA4-CF5D2C9E7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710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9" name="Rectangle 248">
                <a:extLst>
                  <a:ext uri="{FF2B5EF4-FFF2-40B4-BE49-F238E27FC236}">
                    <a16:creationId xmlns:a16="http://schemas.microsoft.com/office/drawing/2014/main" id="{5541C9F9-6E92-4AF6-B4D7-7BB764156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9" y="240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40" name="Rectangle 249">
                <a:extLst>
                  <a:ext uri="{FF2B5EF4-FFF2-40B4-BE49-F238E27FC236}">
                    <a16:creationId xmlns:a16="http://schemas.microsoft.com/office/drawing/2014/main" id="{045A7F19-3C0D-4A14-A68B-2447F505E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41" name="Rectangle 250">
                <a:extLst>
                  <a:ext uri="{FF2B5EF4-FFF2-40B4-BE49-F238E27FC236}">
                    <a16:creationId xmlns:a16="http://schemas.microsoft.com/office/drawing/2014/main" id="{CF2BC313-4958-4CE1-9205-A2403F785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42" name="Rectangle 251">
                <a:extLst>
                  <a:ext uri="{FF2B5EF4-FFF2-40B4-BE49-F238E27FC236}">
                    <a16:creationId xmlns:a16="http://schemas.microsoft.com/office/drawing/2014/main" id="{956E5305-E0BA-4DBB-9AD4-ED037A8B9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79643" name="Rectangle 252">
                <a:extLst>
                  <a:ext uri="{FF2B5EF4-FFF2-40B4-BE49-F238E27FC236}">
                    <a16:creationId xmlns:a16="http://schemas.microsoft.com/office/drawing/2014/main" id="{E14642F8-B611-4693-AB7B-F6D2D3D82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  <p:grpSp>
          <p:nvGrpSpPr>
            <p:cNvPr id="279629" name="Group 253">
              <a:extLst>
                <a:ext uri="{FF2B5EF4-FFF2-40B4-BE49-F238E27FC236}">
                  <a16:creationId xmlns:a16="http://schemas.microsoft.com/office/drawing/2014/main" id="{F986947B-FEE3-44FE-ADDA-E3F934558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0" y="2407"/>
              <a:ext cx="375" cy="496"/>
              <a:chOff x="3760" y="2407"/>
              <a:chExt cx="375" cy="496"/>
            </a:xfrm>
          </p:grpSpPr>
          <p:sp>
            <p:nvSpPr>
              <p:cNvPr id="279630" name="Rectangle 254">
                <a:extLst>
                  <a:ext uri="{FF2B5EF4-FFF2-40B4-BE49-F238E27FC236}">
                    <a16:creationId xmlns:a16="http://schemas.microsoft.com/office/drawing/2014/main" id="{8E772653-269E-4DC2-874C-EB8A87A72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8</a:t>
                </a:r>
              </a:p>
            </p:txBody>
          </p:sp>
          <p:sp>
            <p:nvSpPr>
              <p:cNvPr id="279631" name="Rectangle 255">
                <a:extLst>
                  <a:ext uri="{FF2B5EF4-FFF2-40B4-BE49-F238E27FC236}">
                    <a16:creationId xmlns:a16="http://schemas.microsoft.com/office/drawing/2014/main" id="{CF9A2C66-5F6B-4815-B7F4-76D36F0D6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715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2" name="Rectangle 256">
                <a:extLst>
                  <a:ext uri="{FF2B5EF4-FFF2-40B4-BE49-F238E27FC236}">
                    <a16:creationId xmlns:a16="http://schemas.microsoft.com/office/drawing/2014/main" id="{D22A58D1-437C-4DB5-9ADF-E5C8AD237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27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33" name="Rectangle 257">
                <a:extLst>
                  <a:ext uri="{FF2B5EF4-FFF2-40B4-BE49-F238E27FC236}">
                    <a16:creationId xmlns:a16="http://schemas.microsoft.com/office/drawing/2014/main" id="{C695172B-85A7-44D4-B293-674DDE5CD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532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4" name="Rectangle 258">
                <a:extLst>
                  <a:ext uri="{FF2B5EF4-FFF2-40B4-BE49-F238E27FC236}">
                    <a16:creationId xmlns:a16="http://schemas.microsoft.com/office/drawing/2014/main" id="{DC63B0B0-8FC2-47A4-B096-B4068335D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25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</p:grpSp>
      <p:sp>
        <p:nvSpPr>
          <p:cNvPr id="279624" name="投影片編號版面配置區 258">
            <a:extLst>
              <a:ext uri="{FF2B5EF4-FFF2-40B4-BE49-F238E27FC236}">
                <a16:creationId xmlns:a16="http://schemas.microsoft.com/office/drawing/2014/main" id="{518A6D97-EE2B-4EEF-9C7C-E25C5A7199D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080AB1D-14A8-455B-A29E-8B5AB674F9D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26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A880697F-246E-4C91-B99B-EF29B18881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E2DB78-60E6-48A9-A799-B2C36940A93C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349FFED2-AAB9-4D29-9A41-FA4758E13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58763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ion in Sequential Mode</a:t>
            </a:r>
          </a:p>
        </p:txBody>
      </p:sp>
      <p:pic>
        <p:nvPicPr>
          <p:cNvPr id="29700" name="Picture 11">
            <a:extLst>
              <a:ext uri="{FF2B5EF4-FFF2-40B4-BE49-F238E27FC236}">
                <a16:creationId xmlns:a16="http://schemas.microsoft.com/office/drawing/2014/main" id="{17BFDCE9-F979-4628-A5F8-F6BAF674DBC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4065588"/>
            <a:ext cx="3081337" cy="246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" name="Text Box 36">
            <a:extLst>
              <a:ext uri="{FF2B5EF4-FFF2-40B4-BE49-F238E27FC236}">
                <a16:creationId xmlns:a16="http://schemas.microsoft.com/office/drawing/2014/main" id="{E7575F5A-F840-4A88-B2E5-A9BF2F750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3641725"/>
            <a:ext cx="17363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a) 25% received</a:t>
            </a:r>
          </a:p>
        </p:txBody>
      </p:sp>
      <p:sp>
        <p:nvSpPr>
          <p:cNvPr id="29702" name="Text Box 37">
            <a:extLst>
              <a:ext uri="{FF2B5EF4-FFF2-40B4-BE49-F238E27FC236}">
                <a16:creationId xmlns:a16="http://schemas.microsoft.com/office/drawing/2014/main" id="{4AE2A528-DB54-4B32-8289-1ECE77193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3676650"/>
            <a:ext cx="17363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b) 50% received</a:t>
            </a:r>
          </a:p>
        </p:txBody>
      </p:sp>
      <p:sp>
        <p:nvSpPr>
          <p:cNvPr id="29703" name="Text Box 38">
            <a:extLst>
              <a:ext uri="{FF2B5EF4-FFF2-40B4-BE49-F238E27FC236}">
                <a16:creationId xmlns:a16="http://schemas.microsoft.com/office/drawing/2014/main" id="{D85948FC-172D-48CD-B6AC-6245370F6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6521450"/>
            <a:ext cx="17251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c) 75% received</a:t>
            </a:r>
          </a:p>
        </p:txBody>
      </p:sp>
      <p:sp>
        <p:nvSpPr>
          <p:cNvPr id="29704" name="Text Box 39">
            <a:extLst>
              <a:ext uri="{FF2B5EF4-FFF2-40B4-BE49-F238E27FC236}">
                <a16:creationId xmlns:a16="http://schemas.microsoft.com/office/drawing/2014/main" id="{35460948-78D8-4DC7-976E-C649DD78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6521450"/>
            <a:ext cx="18501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d) 100% received</a:t>
            </a:r>
          </a:p>
        </p:txBody>
      </p:sp>
      <p:sp>
        <p:nvSpPr>
          <p:cNvPr id="29705" name="投影片編號版面配置區 16">
            <a:extLst>
              <a:ext uri="{FF2B5EF4-FFF2-40B4-BE49-F238E27FC236}">
                <a16:creationId xmlns:a16="http://schemas.microsoft.com/office/drawing/2014/main" id="{825DFA74-3FA3-4677-8DBE-7F37C12D37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753225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8C85BE-E152-42CE-9926-0F076FE6352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29706" name="圖片 21" descr="1.bmp">
            <a:extLst>
              <a:ext uri="{FF2B5EF4-FFF2-40B4-BE49-F238E27FC236}">
                <a16:creationId xmlns:a16="http://schemas.microsoft.com/office/drawing/2014/main" id="{93129884-C3BC-42B8-BCD8-51BB8C0EAE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262063"/>
            <a:ext cx="3048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圖片 23" descr="2.bmp">
            <a:extLst>
              <a:ext uri="{FF2B5EF4-FFF2-40B4-BE49-F238E27FC236}">
                <a16:creationId xmlns:a16="http://schemas.microsoft.com/office/drawing/2014/main" id="{D36234E6-E2A3-4CC5-A314-87003DE9AD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1247775"/>
            <a:ext cx="3048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圖片 24" descr="3.bmp">
            <a:extLst>
              <a:ext uri="{FF2B5EF4-FFF2-40B4-BE49-F238E27FC236}">
                <a16:creationId xmlns:a16="http://schemas.microsoft.com/office/drawing/2014/main" id="{3B0DF375-79BD-4DC9-800E-5CDE5C9B7C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4076700"/>
            <a:ext cx="3048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4">
            <a:extLst>
              <a:ext uri="{FF2B5EF4-FFF2-40B4-BE49-F238E27FC236}">
                <a16:creationId xmlns:a16="http://schemas.microsoft.com/office/drawing/2014/main" id="{EE926C63-1513-4CDF-BFEF-A19CE0CE2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D032C-A0D4-41AE-9988-56398883AABA}" type="slidenum">
              <a:rPr lang="zh-TW" altLang="en-US" sz="1400" smtClean="0">
                <a:latin typeface="Times New Roman" panose="02020603050405020304" pitchFamily="18" charset="0"/>
              </a:rPr>
              <a:pPr/>
              <a:t>2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0BC94265-166D-4EED-A58D-F328D5837D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209550"/>
            <a:ext cx="8666162" cy="6143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anose="02020500000000000000" pitchFamily="18" charset="-120"/>
              </a:rPr>
              <a:t>Motivation of Variable Block-Size Coding</a:t>
            </a:r>
            <a:endParaRPr lang="zh-TW" altLang="en-US" sz="3600" b="1">
              <a:ea typeface="新細明體" panose="02020500000000000000" pitchFamily="18" charset="-120"/>
            </a:endParaRPr>
          </a:p>
        </p:txBody>
      </p:sp>
      <p:pic>
        <p:nvPicPr>
          <p:cNvPr id="280580" name="Picture 261">
            <a:extLst>
              <a:ext uri="{FF2B5EF4-FFF2-40B4-BE49-F238E27FC236}">
                <a16:creationId xmlns:a16="http://schemas.microsoft.com/office/drawing/2014/main" id="{C5070E55-0B79-4EF3-BC21-2F84715594A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489075"/>
            <a:ext cx="6054725" cy="4735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0581" name="投影片編號版面配置區 3">
            <a:extLst>
              <a:ext uri="{FF2B5EF4-FFF2-40B4-BE49-F238E27FC236}">
                <a16:creationId xmlns:a16="http://schemas.microsoft.com/office/drawing/2014/main" id="{EA6213B5-E5EC-4CE3-BE73-EB7C857E6F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04E9F6-5F90-48F6-B53D-7A44F35285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4">
            <a:extLst>
              <a:ext uri="{FF2B5EF4-FFF2-40B4-BE49-F238E27FC236}">
                <a16:creationId xmlns:a16="http://schemas.microsoft.com/office/drawing/2014/main" id="{6DAEEC36-2B13-4106-8B8B-D20EE0EE44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0296A5-EE30-4939-A1D7-6C682D6F67DD}" type="slidenum">
              <a:rPr lang="zh-TW" altLang="en-US" sz="1400" smtClean="0">
                <a:latin typeface="Times New Roman" panose="02020603050405020304" pitchFamily="18" charset="0"/>
              </a:rPr>
              <a:pPr/>
              <a:t>2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B0BB24EF-AD4F-42BE-8490-13F9E2537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Compensation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1A3BF742-57A3-4AD1-8FAB-D6563661A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366838"/>
            <a:ext cx="7805738" cy="4745037"/>
          </a:xfrm>
        </p:spPr>
        <p:txBody>
          <a:bodyPr/>
          <a:lstStyle/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Various block sizes and shapes for motion compensation 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1/4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6 tap filtering to 1/2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simplified filtering to 1/4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special position with heavier filtering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Multiple reference pictures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Temporally-reversed motion and generalized B-frames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B-frame prediction weighting</a:t>
            </a:r>
          </a:p>
        </p:txBody>
      </p:sp>
      <p:sp>
        <p:nvSpPr>
          <p:cNvPr id="281605" name="投影片編號版面配置區 3">
            <a:extLst>
              <a:ext uri="{FF2B5EF4-FFF2-40B4-BE49-F238E27FC236}">
                <a16:creationId xmlns:a16="http://schemas.microsoft.com/office/drawing/2014/main" id="{41A548A9-3B3D-48D1-AEF9-CF1351AC78A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1238CE0-90AC-4D3D-8D57-BAD67E2A97C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4">
            <a:extLst>
              <a:ext uri="{FF2B5EF4-FFF2-40B4-BE49-F238E27FC236}">
                <a16:creationId xmlns:a16="http://schemas.microsoft.com/office/drawing/2014/main" id="{B798CCE9-2E90-4641-B983-C0893B0AF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C5AE0C-0694-4C55-86AD-AFC18ED6B952}" type="slidenum">
              <a:rPr lang="zh-TW" altLang="en-US" sz="1400" smtClean="0">
                <a:latin typeface="Times New Roman" panose="02020603050405020304" pitchFamily="18" charset="0"/>
              </a:rPr>
              <a:pPr/>
              <a:t>2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26C19923-1251-434F-89AB-ACA3A830B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lock Modes of P Pictures</a:t>
            </a:r>
          </a:p>
        </p:txBody>
      </p:sp>
      <p:sp>
        <p:nvSpPr>
          <p:cNvPr id="675845" name="Rectangle 5">
            <a:extLst>
              <a:ext uri="{FF2B5EF4-FFF2-40B4-BE49-F238E27FC236}">
                <a16:creationId xmlns:a16="http://schemas.microsoft.com/office/drawing/2014/main" id="{19D59DAA-1037-4139-95CB-B7C7DAD442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154113"/>
            <a:ext cx="8181975" cy="166528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Macroblock: 16x16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7 motion prediction modes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16x16, 16x8, 8x16, 8x8, 8x4, 4x8, 4x4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Motion vectors accuracy: integer, ½-, and ¼-pixel</a:t>
            </a:r>
          </a:p>
        </p:txBody>
      </p:sp>
      <p:sp>
        <p:nvSpPr>
          <p:cNvPr id="282629" name="Text Box 8">
            <a:extLst>
              <a:ext uri="{FF2B5EF4-FFF2-40B4-BE49-F238E27FC236}">
                <a16:creationId xmlns:a16="http://schemas.microsoft.com/office/drawing/2014/main" id="{0A16819D-90CF-4B8F-AB89-B12CA7A89F2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3771900"/>
            <a:ext cx="1050925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0" name="Text Box 9">
            <a:extLst>
              <a:ext uri="{FF2B5EF4-FFF2-40B4-BE49-F238E27FC236}">
                <a16:creationId xmlns:a16="http://schemas.microsoft.com/office/drawing/2014/main" id="{0EE43D34-EB69-4221-AC2B-A41EDCFEE87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3771900"/>
            <a:ext cx="525463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1" name="Text Box 10">
            <a:extLst>
              <a:ext uri="{FF2B5EF4-FFF2-40B4-BE49-F238E27FC236}">
                <a16:creationId xmlns:a16="http://schemas.microsoft.com/office/drawing/2014/main" id="{767D6AF4-A593-433A-8B06-0134079BF5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3771900"/>
            <a:ext cx="525462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2" name="Text Box 11">
            <a:extLst>
              <a:ext uri="{FF2B5EF4-FFF2-40B4-BE49-F238E27FC236}">
                <a16:creationId xmlns:a16="http://schemas.microsoft.com/office/drawing/2014/main" id="{9E476B56-2059-490C-B101-32E6E0782FB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4297363"/>
            <a:ext cx="1049337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3" name="Text Box 12">
            <a:extLst>
              <a:ext uri="{FF2B5EF4-FFF2-40B4-BE49-F238E27FC236}">
                <a16:creationId xmlns:a16="http://schemas.microsoft.com/office/drawing/2014/main" id="{838FEB5F-8C84-4605-907D-10CB4335BC7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3771900"/>
            <a:ext cx="1049337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4" name="Text Box 13">
            <a:extLst>
              <a:ext uri="{FF2B5EF4-FFF2-40B4-BE49-F238E27FC236}">
                <a16:creationId xmlns:a16="http://schemas.microsoft.com/office/drawing/2014/main" id="{BA42A484-A26A-4F3F-9E32-D006A1C639A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3771900"/>
            <a:ext cx="525463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5" name="Text Box 14">
            <a:extLst>
              <a:ext uri="{FF2B5EF4-FFF2-40B4-BE49-F238E27FC236}">
                <a16:creationId xmlns:a16="http://schemas.microsoft.com/office/drawing/2014/main" id="{68EACA60-AD2B-428C-B2C7-8431A6CC64F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67538" y="3771900"/>
            <a:ext cx="525462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6" name="Text Box 15">
            <a:extLst>
              <a:ext uri="{FF2B5EF4-FFF2-40B4-BE49-F238E27FC236}">
                <a16:creationId xmlns:a16="http://schemas.microsoft.com/office/drawing/2014/main" id="{5BB6943B-6D20-4E80-9935-3E1D31FACB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4297363"/>
            <a:ext cx="525463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37" name="Text Box 16">
            <a:extLst>
              <a:ext uri="{FF2B5EF4-FFF2-40B4-BE49-F238E27FC236}">
                <a16:creationId xmlns:a16="http://schemas.microsoft.com/office/drawing/2014/main" id="{F15305DA-8F02-4BC8-9987-F5A38DF3C20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67538" y="4297363"/>
            <a:ext cx="525462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38" name="Text Box 17">
            <a:extLst>
              <a:ext uri="{FF2B5EF4-FFF2-40B4-BE49-F238E27FC236}">
                <a16:creationId xmlns:a16="http://schemas.microsoft.com/office/drawing/2014/main" id="{9477673D-D74D-4375-8C5F-B4EF26DA40F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5478463"/>
            <a:ext cx="261938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9" name="Text Box 18">
            <a:extLst>
              <a:ext uri="{FF2B5EF4-FFF2-40B4-BE49-F238E27FC236}">
                <a16:creationId xmlns:a16="http://schemas.microsoft.com/office/drawing/2014/main" id="{74F2C0EE-C37B-43B8-8945-476CCC8561A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19213" y="5478463"/>
            <a:ext cx="263525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40" name="Text Box 19">
            <a:extLst>
              <a:ext uri="{FF2B5EF4-FFF2-40B4-BE49-F238E27FC236}">
                <a16:creationId xmlns:a16="http://schemas.microsoft.com/office/drawing/2014/main" id="{EEDE502E-8E22-45DD-B66F-5739FCCA57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82738" y="5478463"/>
            <a:ext cx="261937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41" name="Text Box 20">
            <a:extLst>
              <a:ext uri="{FF2B5EF4-FFF2-40B4-BE49-F238E27FC236}">
                <a16:creationId xmlns:a16="http://schemas.microsoft.com/office/drawing/2014/main" id="{97479ECD-2DE7-4B01-BD83-4C6CE937B4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44675" y="5478463"/>
            <a:ext cx="263525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42" name="Text Box 21">
            <a:extLst>
              <a:ext uri="{FF2B5EF4-FFF2-40B4-BE49-F238E27FC236}">
                <a16:creationId xmlns:a16="http://schemas.microsoft.com/office/drawing/2014/main" id="{A000DDD0-F520-4EC1-A19B-80F496C195A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6003925"/>
            <a:ext cx="261938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43" name="Text Box 22">
            <a:extLst>
              <a:ext uri="{FF2B5EF4-FFF2-40B4-BE49-F238E27FC236}">
                <a16:creationId xmlns:a16="http://schemas.microsoft.com/office/drawing/2014/main" id="{50C52AA8-AB51-4AE7-B083-CA6AF8FE478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19213" y="6003925"/>
            <a:ext cx="263525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44" name="Text Box 23">
            <a:extLst>
              <a:ext uri="{FF2B5EF4-FFF2-40B4-BE49-F238E27FC236}">
                <a16:creationId xmlns:a16="http://schemas.microsoft.com/office/drawing/2014/main" id="{CEDB1A25-C7F2-42B1-ACF2-E1F61DC2E5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82738" y="6003925"/>
            <a:ext cx="261937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45" name="Text Box 24">
            <a:extLst>
              <a:ext uri="{FF2B5EF4-FFF2-40B4-BE49-F238E27FC236}">
                <a16:creationId xmlns:a16="http://schemas.microsoft.com/office/drawing/2014/main" id="{B64C2CED-E8C0-4C8B-8C43-8E7B395F3E0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44675" y="6003925"/>
            <a:ext cx="263525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46" name="Text Box 25">
            <a:extLst>
              <a:ext uri="{FF2B5EF4-FFF2-40B4-BE49-F238E27FC236}">
                <a16:creationId xmlns:a16="http://schemas.microsoft.com/office/drawing/2014/main" id="{659B25C2-4C45-45B4-8324-A037F4CA856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478463"/>
            <a:ext cx="525463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47" name="Text Box 26">
            <a:extLst>
              <a:ext uri="{FF2B5EF4-FFF2-40B4-BE49-F238E27FC236}">
                <a16:creationId xmlns:a16="http://schemas.microsoft.com/office/drawing/2014/main" id="{36DA7C00-7813-40CE-A58D-AB80811B15A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5478463"/>
            <a:ext cx="525462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48" name="Text Box 27">
            <a:extLst>
              <a:ext uri="{FF2B5EF4-FFF2-40B4-BE49-F238E27FC236}">
                <a16:creationId xmlns:a16="http://schemas.microsoft.com/office/drawing/2014/main" id="{847D67AD-22F2-448C-873E-67076C776C9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741988"/>
            <a:ext cx="525463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49" name="Text Box 28">
            <a:extLst>
              <a:ext uri="{FF2B5EF4-FFF2-40B4-BE49-F238E27FC236}">
                <a16:creationId xmlns:a16="http://schemas.microsoft.com/office/drawing/2014/main" id="{CC3C954C-5A30-4A51-889E-D04E893F8A1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5741988"/>
            <a:ext cx="525462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50" name="Text Box 29">
            <a:extLst>
              <a:ext uri="{FF2B5EF4-FFF2-40B4-BE49-F238E27FC236}">
                <a16:creationId xmlns:a16="http://schemas.microsoft.com/office/drawing/2014/main" id="{B76AA77E-3CFE-4953-8AA7-A3232EBD1D6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6003925"/>
            <a:ext cx="525463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51" name="Text Box 30">
            <a:extLst>
              <a:ext uri="{FF2B5EF4-FFF2-40B4-BE49-F238E27FC236}">
                <a16:creationId xmlns:a16="http://schemas.microsoft.com/office/drawing/2014/main" id="{50975F9B-9315-4C17-B452-2A5E66AACE3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6003925"/>
            <a:ext cx="525462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52" name="Text Box 31">
            <a:extLst>
              <a:ext uri="{FF2B5EF4-FFF2-40B4-BE49-F238E27FC236}">
                <a16:creationId xmlns:a16="http://schemas.microsoft.com/office/drawing/2014/main" id="{CB136716-6BFC-4501-B54C-9C57F360731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6267450"/>
            <a:ext cx="525463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53" name="Text Box 32">
            <a:extLst>
              <a:ext uri="{FF2B5EF4-FFF2-40B4-BE49-F238E27FC236}">
                <a16:creationId xmlns:a16="http://schemas.microsoft.com/office/drawing/2014/main" id="{ACE25134-1A8C-4606-BFF2-8A9C9D9D2D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6267450"/>
            <a:ext cx="525462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54" name="Text Box 33">
            <a:extLst>
              <a:ext uri="{FF2B5EF4-FFF2-40B4-BE49-F238E27FC236}">
                <a16:creationId xmlns:a16="http://schemas.microsoft.com/office/drawing/2014/main" id="{3E812236-3D7D-4492-8DF9-4380316C643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478463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55" name="Text Box 34">
            <a:extLst>
              <a:ext uri="{FF2B5EF4-FFF2-40B4-BE49-F238E27FC236}">
                <a16:creationId xmlns:a16="http://schemas.microsoft.com/office/drawing/2014/main" id="{D8416CE0-D4AD-4561-88A4-B738A3CE5CE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5478463"/>
            <a:ext cx="263525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56" name="Text Box 35">
            <a:extLst>
              <a:ext uri="{FF2B5EF4-FFF2-40B4-BE49-F238E27FC236}">
                <a16:creationId xmlns:a16="http://schemas.microsoft.com/office/drawing/2014/main" id="{AB265D7D-EEDC-4E5B-98AC-11BC4042CBF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5478463"/>
            <a:ext cx="261938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57" name="Text Box 36">
            <a:extLst>
              <a:ext uri="{FF2B5EF4-FFF2-40B4-BE49-F238E27FC236}">
                <a16:creationId xmlns:a16="http://schemas.microsoft.com/office/drawing/2014/main" id="{14FDD834-5C90-48B5-8997-CEBFBDCCE5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5478463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58" name="Text Box 37">
            <a:extLst>
              <a:ext uri="{FF2B5EF4-FFF2-40B4-BE49-F238E27FC236}">
                <a16:creationId xmlns:a16="http://schemas.microsoft.com/office/drawing/2014/main" id="{0D19ECF1-B430-4159-B661-7C2FD6EED0A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741988"/>
            <a:ext cx="261937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59" name="Text Box 38">
            <a:extLst>
              <a:ext uri="{FF2B5EF4-FFF2-40B4-BE49-F238E27FC236}">
                <a16:creationId xmlns:a16="http://schemas.microsoft.com/office/drawing/2014/main" id="{6B25B865-8695-4590-AF6B-9124851774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5741988"/>
            <a:ext cx="263525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60" name="Text Box 39">
            <a:extLst>
              <a:ext uri="{FF2B5EF4-FFF2-40B4-BE49-F238E27FC236}">
                <a16:creationId xmlns:a16="http://schemas.microsoft.com/office/drawing/2014/main" id="{8941817E-2610-404C-9E6C-9D80F0D09F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5741988"/>
            <a:ext cx="261938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61" name="Text Box 40">
            <a:extLst>
              <a:ext uri="{FF2B5EF4-FFF2-40B4-BE49-F238E27FC236}">
                <a16:creationId xmlns:a16="http://schemas.microsoft.com/office/drawing/2014/main" id="{4171C82D-F4D8-43B0-9C84-9C8F4E0DEC1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5741988"/>
            <a:ext cx="261937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62" name="Text Box 41">
            <a:extLst>
              <a:ext uri="{FF2B5EF4-FFF2-40B4-BE49-F238E27FC236}">
                <a16:creationId xmlns:a16="http://schemas.microsoft.com/office/drawing/2014/main" id="{93B57119-9AEB-4479-BAE8-1544DF38FD2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6003925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282663" name="Text Box 42">
            <a:extLst>
              <a:ext uri="{FF2B5EF4-FFF2-40B4-BE49-F238E27FC236}">
                <a16:creationId xmlns:a16="http://schemas.microsoft.com/office/drawing/2014/main" id="{7DBA20AC-9D6A-4F3E-ADEB-6C2D4D4925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6003925"/>
            <a:ext cx="263525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282664" name="Text Box 43">
            <a:extLst>
              <a:ext uri="{FF2B5EF4-FFF2-40B4-BE49-F238E27FC236}">
                <a16:creationId xmlns:a16="http://schemas.microsoft.com/office/drawing/2014/main" id="{B13420B3-A099-43F9-A723-E65D540C087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6003925"/>
            <a:ext cx="261938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282665" name="Text Box 44">
            <a:extLst>
              <a:ext uri="{FF2B5EF4-FFF2-40B4-BE49-F238E27FC236}">
                <a16:creationId xmlns:a16="http://schemas.microsoft.com/office/drawing/2014/main" id="{2BC5FAF7-A3DC-41B7-9961-208105CB60D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6003925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1</a:t>
            </a:r>
          </a:p>
        </p:txBody>
      </p:sp>
      <p:sp>
        <p:nvSpPr>
          <p:cNvPr id="282666" name="Text Box 45">
            <a:extLst>
              <a:ext uri="{FF2B5EF4-FFF2-40B4-BE49-F238E27FC236}">
                <a16:creationId xmlns:a16="http://schemas.microsoft.com/office/drawing/2014/main" id="{0C98CF6A-3701-41E1-B096-882AEA34A81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6267450"/>
            <a:ext cx="261937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282667" name="Text Box 46">
            <a:extLst>
              <a:ext uri="{FF2B5EF4-FFF2-40B4-BE49-F238E27FC236}">
                <a16:creationId xmlns:a16="http://schemas.microsoft.com/office/drawing/2014/main" id="{0B81EC30-0987-443D-9228-0ED55030DBA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6267450"/>
            <a:ext cx="263525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3</a:t>
            </a:r>
          </a:p>
        </p:txBody>
      </p:sp>
      <p:sp>
        <p:nvSpPr>
          <p:cNvPr id="282668" name="Text Box 47">
            <a:extLst>
              <a:ext uri="{FF2B5EF4-FFF2-40B4-BE49-F238E27FC236}">
                <a16:creationId xmlns:a16="http://schemas.microsoft.com/office/drawing/2014/main" id="{6E0FC950-D2B8-4BEF-914F-E0056506B53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6267450"/>
            <a:ext cx="261938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282669" name="Text Box 48">
            <a:extLst>
              <a:ext uri="{FF2B5EF4-FFF2-40B4-BE49-F238E27FC236}">
                <a16:creationId xmlns:a16="http://schemas.microsoft.com/office/drawing/2014/main" id="{BC7A37F5-00F5-4988-93EB-5120ADFE042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6267450"/>
            <a:ext cx="261937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5</a:t>
            </a:r>
          </a:p>
        </p:txBody>
      </p:sp>
      <p:sp>
        <p:nvSpPr>
          <p:cNvPr id="282670" name="Text Box 49">
            <a:extLst>
              <a:ext uri="{FF2B5EF4-FFF2-40B4-BE49-F238E27FC236}">
                <a16:creationId xmlns:a16="http://schemas.microsoft.com/office/drawing/2014/main" id="{E11B5F9C-CE78-464E-B4F9-F925F4CDF8B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1</a:t>
            </a:r>
          </a:p>
        </p:txBody>
      </p:sp>
      <p:sp>
        <p:nvSpPr>
          <p:cNvPr id="282671" name="Text Box 50">
            <a:extLst>
              <a:ext uri="{FF2B5EF4-FFF2-40B4-BE49-F238E27FC236}">
                <a16:creationId xmlns:a16="http://schemas.microsoft.com/office/drawing/2014/main" id="{B474DCD8-981F-4828-8729-A22F00C40F0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2</a:t>
            </a:r>
          </a:p>
        </p:txBody>
      </p:sp>
      <p:sp>
        <p:nvSpPr>
          <p:cNvPr id="282672" name="Text Box 51">
            <a:extLst>
              <a:ext uri="{FF2B5EF4-FFF2-40B4-BE49-F238E27FC236}">
                <a16:creationId xmlns:a16="http://schemas.microsoft.com/office/drawing/2014/main" id="{2FFAA85C-762E-40E3-A163-92C1A814AAD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3378200"/>
            <a:ext cx="10493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3</a:t>
            </a:r>
          </a:p>
        </p:txBody>
      </p:sp>
      <p:sp>
        <p:nvSpPr>
          <p:cNvPr id="282673" name="Text Box 52">
            <a:extLst>
              <a:ext uri="{FF2B5EF4-FFF2-40B4-BE49-F238E27FC236}">
                <a16:creationId xmlns:a16="http://schemas.microsoft.com/office/drawing/2014/main" id="{AB2A503C-F8FD-40D0-898A-3029E8CA978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4</a:t>
            </a:r>
          </a:p>
        </p:txBody>
      </p:sp>
      <p:sp>
        <p:nvSpPr>
          <p:cNvPr id="282674" name="Text Box 53">
            <a:extLst>
              <a:ext uri="{FF2B5EF4-FFF2-40B4-BE49-F238E27FC236}">
                <a16:creationId xmlns:a16="http://schemas.microsoft.com/office/drawing/2014/main" id="{B2004FCA-DE58-4AE9-91A0-8C66575AA1A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5084763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5</a:t>
            </a:r>
          </a:p>
        </p:txBody>
      </p:sp>
      <p:sp>
        <p:nvSpPr>
          <p:cNvPr id="282675" name="Text Box 54">
            <a:extLst>
              <a:ext uri="{FF2B5EF4-FFF2-40B4-BE49-F238E27FC236}">
                <a16:creationId xmlns:a16="http://schemas.microsoft.com/office/drawing/2014/main" id="{DDF33145-C9E0-4C08-84BB-975228E7880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084763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6</a:t>
            </a:r>
          </a:p>
        </p:txBody>
      </p:sp>
      <p:sp>
        <p:nvSpPr>
          <p:cNvPr id="282676" name="Text Box 55">
            <a:extLst>
              <a:ext uri="{FF2B5EF4-FFF2-40B4-BE49-F238E27FC236}">
                <a16:creationId xmlns:a16="http://schemas.microsoft.com/office/drawing/2014/main" id="{1E88924A-9DA5-4FAB-9C9B-B7B36C793CB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084763"/>
            <a:ext cx="10493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7</a:t>
            </a:r>
          </a:p>
        </p:txBody>
      </p:sp>
      <p:sp>
        <p:nvSpPr>
          <p:cNvPr id="282677" name="投影片編號版面配置區 51">
            <a:extLst>
              <a:ext uri="{FF2B5EF4-FFF2-40B4-BE49-F238E27FC236}">
                <a16:creationId xmlns:a16="http://schemas.microsoft.com/office/drawing/2014/main" id="{D2499856-6A85-4FD4-9751-FFF0FA54F7B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09E3870-B8C5-43A8-A91E-22FF7B7ED9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4">
            <a:extLst>
              <a:ext uri="{FF2B5EF4-FFF2-40B4-BE49-F238E27FC236}">
                <a16:creationId xmlns:a16="http://schemas.microsoft.com/office/drawing/2014/main" id="{472DAF15-FEA1-4526-8B5C-FA6D1CCA2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6AAB86-07EE-4A41-9247-D188415C4285}" type="slidenum">
              <a:rPr lang="zh-TW" altLang="en-US" sz="1400" smtClean="0">
                <a:latin typeface="Times New Roman" panose="02020603050405020304" pitchFamily="18" charset="0"/>
              </a:rPr>
              <a:pPr/>
              <a:t>2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5321B107-587C-40A8-8D77-DED066477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Vector Search</a:t>
            </a:r>
          </a:p>
        </p:txBody>
      </p:sp>
      <p:sp>
        <p:nvSpPr>
          <p:cNvPr id="676917" name="Rectangle 53">
            <a:extLst>
              <a:ext uri="{FF2B5EF4-FFF2-40B4-BE49-F238E27FC236}">
                <a16:creationId xmlns:a16="http://schemas.microsoft.com/office/drawing/2014/main" id="{40E9F5B5-29DF-4D54-BA71-3B59FFA28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7513" y="1168400"/>
            <a:ext cx="8181975" cy="47323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Motion </a:t>
            </a:r>
            <a:r>
              <a:rPr lang="en-US" altLang="zh-TW" dirty="0" err="1">
                <a:ea typeface="新細明體" pitchFamily="18" charset="-120"/>
              </a:rPr>
              <a:t>Mstimation</a:t>
            </a: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ger pixel search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Fractional pixel search (1/2- and 1/4-pixel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Reference frames selection from multiple reference frames (max. 15 frames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earch range: 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horizontal [-2048, 2047.75] (max) 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vertical     [-512, 511.75] (max) </a:t>
            </a:r>
          </a:p>
        </p:txBody>
      </p:sp>
      <p:sp>
        <p:nvSpPr>
          <p:cNvPr id="283653" name="投影片編號版面配置區 3">
            <a:extLst>
              <a:ext uri="{FF2B5EF4-FFF2-40B4-BE49-F238E27FC236}">
                <a16:creationId xmlns:a16="http://schemas.microsoft.com/office/drawing/2014/main" id="{CD1B55BC-65AF-4B16-B794-476DCB197DA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4DF9B9-39EA-4567-BC53-6B24FB19C32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4">
            <a:extLst>
              <a:ext uri="{FF2B5EF4-FFF2-40B4-BE49-F238E27FC236}">
                <a16:creationId xmlns:a16="http://schemas.microsoft.com/office/drawing/2014/main" id="{2BFED98E-1E4E-4CD5-90AA-8563EBD3EF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429378-E909-4459-B455-5077AF7DF050}" type="slidenum">
              <a:rPr lang="zh-TW" altLang="en-US" sz="1400" smtClean="0">
                <a:latin typeface="Times New Roman" panose="02020603050405020304" pitchFamily="18" charset="0"/>
              </a:rPr>
              <a:pPr/>
              <a:t>2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5B76A444-A056-47A0-97F4-89BA35445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7893" name="Rectangle 5">
            <a:extLst>
              <a:ext uri="{FF2B5EF4-FFF2-40B4-BE49-F238E27FC236}">
                <a16:creationId xmlns:a16="http://schemas.microsoft.com/office/drawing/2014/main" id="{F2B136E5-4889-45E0-8D68-30D84DAC35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162050"/>
            <a:ext cx="8297862" cy="1657350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>
                <a:ea typeface="新細明體" pitchFamily="18" charset="-120"/>
              </a:rPr>
              <a:t>Motion vector prediction</a:t>
            </a:r>
          </a:p>
          <a:p>
            <a:pPr marL="889000" lvl="1" indent="-439738">
              <a:defRPr/>
            </a:pPr>
            <a:r>
              <a:rPr lang="en-US" altLang="zh-TW" sz="2000">
                <a:ea typeface="新細明體" pitchFamily="18" charset="-120"/>
              </a:rPr>
              <a:t>In same slice</a:t>
            </a:r>
          </a:p>
          <a:p>
            <a:pPr marL="889000" lvl="1" indent="-439738">
              <a:defRPr/>
            </a:pPr>
            <a:r>
              <a:rPr lang="en-US" altLang="zh-TW" sz="2000">
                <a:ea typeface="新細明體" pitchFamily="18" charset="-120"/>
              </a:rPr>
              <a:t>Median prediction (except 16x8 and 8x16 blocks)</a:t>
            </a:r>
          </a:p>
          <a:p>
            <a:pPr marL="1293813" lvl="2" indent="-403225">
              <a:lnSpc>
                <a:spcPct val="90000"/>
              </a:lnSpc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284677" name="Picture 6">
            <a:extLst>
              <a:ext uri="{FF2B5EF4-FFF2-40B4-BE49-F238E27FC236}">
                <a16:creationId xmlns:a16="http://schemas.microsoft.com/office/drawing/2014/main" id="{B74CA6F9-1A49-4F10-8D28-61493BA64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863850"/>
            <a:ext cx="1822450" cy="1871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4678" name="Text Box 7">
            <a:extLst>
              <a:ext uri="{FF2B5EF4-FFF2-40B4-BE49-F238E27FC236}">
                <a16:creationId xmlns:a16="http://schemas.microsoft.com/office/drawing/2014/main" id="{6CC3BE0B-DA1D-4730-AE61-85667FFFF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2747963"/>
            <a:ext cx="521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2400">
                <a:ea typeface="新細明體" panose="02020500000000000000" pitchFamily="18" charset="-120"/>
              </a:rPr>
              <a:t>A, B, C, D and E may come from different reference picture</a:t>
            </a:r>
            <a:endParaRPr kumimoji="1"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84679" name="Text Box 9">
            <a:extLst>
              <a:ext uri="{FF2B5EF4-FFF2-40B4-BE49-F238E27FC236}">
                <a16:creationId xmlns:a16="http://schemas.microsoft.com/office/drawing/2014/main" id="{3D58CB65-48BD-4F45-BDDA-9234CA41A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580" y="5010150"/>
            <a:ext cx="8561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C is not available,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B,C, and D are not available,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Any predictor is neither of above two rules, its MV is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4681" name="Object 8">
                <a:extLst>
                  <a:ext uri="{FF2B5EF4-FFF2-40B4-BE49-F238E27FC236}">
                    <a16:creationId xmlns:a16="http://schemas.microsoft.com/office/drawing/2014/main" id="{C261DC96-97C6-45BB-A998-F92364D4680D}"/>
                  </a:ext>
                </a:extLst>
              </p:cNvPr>
              <p:cNvSpPr txBox="1"/>
              <p:nvPr/>
            </p:nvSpPr>
            <p:spPr bwMode="auto">
              <a:xfrm>
                <a:off x="3730625" y="3652838"/>
                <a:ext cx="3455988" cy="519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𝑒𝑑𝑖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1" name="Object 8">
                <a:extLst>
                  <a:ext uri="{FF2B5EF4-FFF2-40B4-BE49-F238E27FC236}">
                    <a16:creationId xmlns:a16="http://schemas.microsoft.com/office/drawing/2014/main" id="{C261DC96-97C6-45BB-A998-F92364D46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25" y="3652838"/>
                <a:ext cx="3455988" cy="5191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682" name="Object 10">
                <a:extLst>
                  <a:ext uri="{FF2B5EF4-FFF2-40B4-BE49-F238E27FC236}">
                    <a16:creationId xmlns:a16="http://schemas.microsoft.com/office/drawing/2014/main" id="{D5839B25-BB88-4907-BF9E-57B1042409F2}"/>
                  </a:ext>
                </a:extLst>
              </p:cNvPr>
              <p:cNvSpPr txBox="1"/>
              <p:nvPr/>
            </p:nvSpPr>
            <p:spPr bwMode="blackWhite">
              <a:xfrm>
                <a:off x="3252598" y="5003683"/>
                <a:ext cx="1252290" cy="4841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2" name="Object 10">
                <a:extLst>
                  <a:ext uri="{FF2B5EF4-FFF2-40B4-BE49-F238E27FC236}">
                    <a16:creationId xmlns:a16="http://schemas.microsoft.com/office/drawing/2014/main" id="{D5839B25-BB88-4907-BF9E-57B104240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3252598" y="5003683"/>
                <a:ext cx="1252290" cy="484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683" name="Object 11">
                <a:extLst>
                  <a:ext uri="{FF2B5EF4-FFF2-40B4-BE49-F238E27FC236}">
                    <a16:creationId xmlns:a16="http://schemas.microsoft.com/office/drawing/2014/main" id="{547ED3F2-649D-4612-AAAE-F2E9D62D5F0A}"/>
                  </a:ext>
                </a:extLst>
              </p:cNvPr>
              <p:cNvSpPr txBox="1"/>
              <p:nvPr/>
            </p:nvSpPr>
            <p:spPr bwMode="auto">
              <a:xfrm>
                <a:off x="4347377" y="5542756"/>
                <a:ext cx="3378884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3" name="Object 11">
                <a:extLst>
                  <a:ext uri="{FF2B5EF4-FFF2-40B4-BE49-F238E27FC236}">
                    <a16:creationId xmlns:a16="http://schemas.microsoft.com/office/drawing/2014/main" id="{547ED3F2-649D-4612-AAAE-F2E9D62D5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7377" y="5542756"/>
                <a:ext cx="3378884" cy="504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4">
            <a:extLst>
              <a:ext uri="{FF2B5EF4-FFF2-40B4-BE49-F238E27FC236}">
                <a16:creationId xmlns:a16="http://schemas.microsoft.com/office/drawing/2014/main" id="{F439C635-FC56-4E8F-BAA4-DCBAE0D1D1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43184C5-43E6-4BDB-A59B-3C0874CFFCAA}" type="slidenum">
              <a:rPr lang="zh-TW" altLang="en-US" sz="1400" smtClean="0">
                <a:latin typeface="Times New Roman" panose="02020603050405020304" pitchFamily="18" charset="0"/>
              </a:rPr>
              <a:pPr/>
              <a:t>2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D8145495-D5DC-46DB-9157-541D637D5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8923" name="Rectangle 11">
            <a:extLst>
              <a:ext uri="{FF2B5EF4-FFF2-40B4-BE49-F238E27FC236}">
                <a16:creationId xmlns:a16="http://schemas.microsoft.com/office/drawing/2014/main" id="{92735600-D368-4E51-A271-DC4FEB6CAE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4813" y="1190625"/>
            <a:ext cx="8526462" cy="15986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Motion vector prediction for 16x8 and 8x16 blocks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Directional segmentation prediction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285701" name="Rectangle 15">
            <a:extLst>
              <a:ext uri="{FF2B5EF4-FFF2-40B4-BE49-F238E27FC236}">
                <a16:creationId xmlns:a16="http://schemas.microsoft.com/office/drawing/2014/main" id="{3705AA3C-71BA-4359-B077-658DF8CC6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325" y="3616325"/>
            <a:ext cx="1401763" cy="1358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2" name="Rectangle 16">
            <a:extLst>
              <a:ext uri="{FF2B5EF4-FFF2-40B4-BE49-F238E27FC236}">
                <a16:creationId xmlns:a16="http://schemas.microsoft.com/office/drawing/2014/main" id="{20040F40-26DB-4D8B-83EA-FDEC1A62E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325" y="3616325"/>
            <a:ext cx="1401763" cy="1358900"/>
          </a:xfrm>
          <a:prstGeom prst="rect">
            <a:avLst/>
          </a:prstGeom>
          <a:solidFill>
            <a:schemeClr val="hlink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3" name="Rectangle 17">
            <a:extLst>
              <a:ext uri="{FF2B5EF4-FFF2-40B4-BE49-F238E27FC236}">
                <a16:creationId xmlns:a16="http://schemas.microsoft.com/office/drawing/2014/main" id="{74E40738-C1DE-48DC-B623-973B25CDC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3616325"/>
            <a:ext cx="1401762" cy="1358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4" name="Rectangle 18">
            <a:extLst>
              <a:ext uri="{FF2B5EF4-FFF2-40B4-BE49-F238E27FC236}">
                <a16:creationId xmlns:a16="http://schemas.microsoft.com/office/drawing/2014/main" id="{63F94F38-02DC-4899-9888-574A05FF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3616325"/>
            <a:ext cx="1401762" cy="1358900"/>
          </a:xfrm>
          <a:prstGeom prst="rect">
            <a:avLst/>
          </a:prstGeom>
          <a:solidFill>
            <a:schemeClr val="hlink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5" name="Line 19">
            <a:extLst>
              <a:ext uri="{FF2B5EF4-FFF2-40B4-BE49-F238E27FC236}">
                <a16:creationId xmlns:a16="http://schemas.microsoft.com/office/drawing/2014/main" id="{275F7C49-DC2F-4984-B90D-26AEDCFA2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616325"/>
            <a:ext cx="1588" cy="1358900"/>
          </a:xfrm>
          <a:prstGeom prst="line">
            <a:avLst/>
          </a:prstGeom>
          <a:noFill/>
          <a:ln w="174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5706" name="Line 20">
            <a:extLst>
              <a:ext uri="{FF2B5EF4-FFF2-40B4-BE49-F238E27FC236}">
                <a16:creationId xmlns:a16="http://schemas.microsoft.com/office/drawing/2014/main" id="{327D51F5-DEE7-4725-9150-FD71AA939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0013" y="4295775"/>
            <a:ext cx="1401762" cy="1588"/>
          </a:xfrm>
          <a:prstGeom prst="line">
            <a:avLst/>
          </a:prstGeom>
          <a:noFill/>
          <a:ln w="174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5707" name="Freeform 21">
            <a:extLst>
              <a:ext uri="{FF2B5EF4-FFF2-40B4-BE49-F238E27FC236}">
                <a16:creationId xmlns:a16="http://schemas.microsoft.com/office/drawing/2014/main" id="{C8C12BC6-D182-4B49-9F82-7090AAD9D61A}"/>
              </a:ext>
            </a:extLst>
          </p:cNvPr>
          <p:cNvSpPr>
            <a:spLocks/>
          </p:cNvSpPr>
          <p:nvPr/>
        </p:nvSpPr>
        <p:spPr bwMode="auto">
          <a:xfrm>
            <a:off x="2903538" y="3905250"/>
            <a:ext cx="104775" cy="101600"/>
          </a:xfrm>
          <a:custGeom>
            <a:avLst/>
            <a:gdLst>
              <a:gd name="T0" fmla="*/ 0 w 66"/>
              <a:gd name="T1" fmla="*/ 0 h 64"/>
              <a:gd name="T2" fmla="*/ 0 w 66"/>
              <a:gd name="T3" fmla="*/ 2147483646 h 64"/>
              <a:gd name="T4" fmla="*/ 2147483646 w 66"/>
              <a:gd name="T5" fmla="*/ 2147483646 h 64"/>
              <a:gd name="T6" fmla="*/ 0 w 66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4"/>
              <a:gd name="T14" fmla="*/ 66 w 66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4">
                <a:moveTo>
                  <a:pt x="0" y="0"/>
                </a:moveTo>
                <a:lnTo>
                  <a:pt x="0" y="64"/>
                </a:lnTo>
                <a:lnTo>
                  <a:pt x="66" y="3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08" name="Freeform 22">
            <a:extLst>
              <a:ext uri="{FF2B5EF4-FFF2-40B4-BE49-F238E27FC236}">
                <a16:creationId xmlns:a16="http://schemas.microsoft.com/office/drawing/2014/main" id="{4AD1B358-BAB6-45F2-A98E-139A501E7E24}"/>
              </a:ext>
            </a:extLst>
          </p:cNvPr>
          <p:cNvSpPr>
            <a:spLocks noEditPoints="1"/>
          </p:cNvSpPr>
          <p:nvPr/>
        </p:nvSpPr>
        <p:spPr bwMode="auto">
          <a:xfrm>
            <a:off x="2201863" y="3905250"/>
            <a:ext cx="806450" cy="101600"/>
          </a:xfrm>
          <a:custGeom>
            <a:avLst/>
            <a:gdLst>
              <a:gd name="T0" fmla="*/ 2147483646 w 508"/>
              <a:gd name="T1" fmla="*/ 0 h 64"/>
              <a:gd name="T2" fmla="*/ 2147483646 w 508"/>
              <a:gd name="T3" fmla="*/ 2147483646 h 64"/>
              <a:gd name="T4" fmla="*/ 2147483646 w 508"/>
              <a:gd name="T5" fmla="*/ 2147483646 h 64"/>
              <a:gd name="T6" fmla="*/ 2147483646 w 508"/>
              <a:gd name="T7" fmla="*/ 0 h 64"/>
              <a:gd name="T8" fmla="*/ 0 w 508"/>
              <a:gd name="T9" fmla="*/ 2147483646 h 64"/>
              <a:gd name="T10" fmla="*/ 2147483646 w 508"/>
              <a:gd name="T11" fmla="*/ 2147483646 h 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8"/>
              <a:gd name="T19" fmla="*/ 0 h 64"/>
              <a:gd name="T20" fmla="*/ 508 w 508"/>
              <a:gd name="T21" fmla="*/ 64 h 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8" h="64">
                <a:moveTo>
                  <a:pt x="442" y="0"/>
                </a:moveTo>
                <a:lnTo>
                  <a:pt x="442" y="64"/>
                </a:lnTo>
                <a:lnTo>
                  <a:pt x="508" y="32"/>
                </a:lnTo>
                <a:lnTo>
                  <a:pt x="442" y="0"/>
                </a:lnTo>
                <a:moveTo>
                  <a:pt x="0" y="32"/>
                </a:moveTo>
                <a:lnTo>
                  <a:pt x="442" y="32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09" name="Freeform 23">
            <a:extLst>
              <a:ext uri="{FF2B5EF4-FFF2-40B4-BE49-F238E27FC236}">
                <a16:creationId xmlns:a16="http://schemas.microsoft.com/office/drawing/2014/main" id="{F10343C4-BFA2-468A-B358-668CDDC064CE}"/>
              </a:ext>
            </a:extLst>
          </p:cNvPr>
          <p:cNvSpPr>
            <a:spLocks/>
          </p:cNvSpPr>
          <p:nvPr/>
        </p:nvSpPr>
        <p:spPr bwMode="auto">
          <a:xfrm>
            <a:off x="3779838" y="3854450"/>
            <a:ext cx="115887" cy="101600"/>
          </a:xfrm>
          <a:custGeom>
            <a:avLst/>
            <a:gdLst>
              <a:gd name="T0" fmla="*/ 2147483646 w 73"/>
              <a:gd name="T1" fmla="*/ 0 h 64"/>
              <a:gd name="T2" fmla="*/ 2147483646 w 73"/>
              <a:gd name="T3" fmla="*/ 2147483646 h 64"/>
              <a:gd name="T4" fmla="*/ 0 w 73"/>
              <a:gd name="T5" fmla="*/ 2147483646 h 64"/>
              <a:gd name="T6" fmla="*/ 2147483646 w 73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64"/>
              <a:gd name="T14" fmla="*/ 73 w 73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64">
                <a:moveTo>
                  <a:pt x="33" y="0"/>
                </a:moveTo>
                <a:lnTo>
                  <a:pt x="73" y="51"/>
                </a:lnTo>
                <a:lnTo>
                  <a:pt x="0" y="64"/>
                </a:lnTo>
                <a:lnTo>
                  <a:pt x="3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0" name="Freeform 24">
            <a:extLst>
              <a:ext uri="{FF2B5EF4-FFF2-40B4-BE49-F238E27FC236}">
                <a16:creationId xmlns:a16="http://schemas.microsoft.com/office/drawing/2014/main" id="{4788B5EF-4F2D-4942-BB15-BED770AD6463}"/>
              </a:ext>
            </a:extLst>
          </p:cNvPr>
          <p:cNvSpPr>
            <a:spLocks noEditPoints="1"/>
          </p:cNvSpPr>
          <p:nvPr/>
        </p:nvSpPr>
        <p:spPr bwMode="auto">
          <a:xfrm>
            <a:off x="3779838" y="3446463"/>
            <a:ext cx="700087" cy="509587"/>
          </a:xfrm>
          <a:custGeom>
            <a:avLst/>
            <a:gdLst>
              <a:gd name="T0" fmla="*/ 2147483646 w 441"/>
              <a:gd name="T1" fmla="*/ 2147483646 h 321"/>
              <a:gd name="T2" fmla="*/ 2147483646 w 441"/>
              <a:gd name="T3" fmla="*/ 2147483646 h 321"/>
              <a:gd name="T4" fmla="*/ 0 w 441"/>
              <a:gd name="T5" fmla="*/ 2147483646 h 321"/>
              <a:gd name="T6" fmla="*/ 2147483646 w 441"/>
              <a:gd name="T7" fmla="*/ 2147483646 h 321"/>
              <a:gd name="T8" fmla="*/ 2147483646 w 441"/>
              <a:gd name="T9" fmla="*/ 2147483646 h 321"/>
              <a:gd name="T10" fmla="*/ 2147483646 w 441"/>
              <a:gd name="T11" fmla="*/ 0 h 3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41"/>
              <a:gd name="T19" fmla="*/ 0 h 321"/>
              <a:gd name="T20" fmla="*/ 441 w 441"/>
              <a:gd name="T21" fmla="*/ 321 h 3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41" h="321">
                <a:moveTo>
                  <a:pt x="33" y="257"/>
                </a:moveTo>
                <a:lnTo>
                  <a:pt x="73" y="308"/>
                </a:lnTo>
                <a:lnTo>
                  <a:pt x="0" y="321"/>
                </a:lnTo>
                <a:lnTo>
                  <a:pt x="33" y="257"/>
                </a:lnTo>
                <a:moveTo>
                  <a:pt x="53" y="282"/>
                </a:moveTo>
                <a:lnTo>
                  <a:pt x="441" y="0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1" name="Freeform 25">
            <a:extLst>
              <a:ext uri="{FF2B5EF4-FFF2-40B4-BE49-F238E27FC236}">
                <a16:creationId xmlns:a16="http://schemas.microsoft.com/office/drawing/2014/main" id="{7FE38AEC-9AAA-408E-A5C9-88770E1C87BC}"/>
              </a:ext>
            </a:extLst>
          </p:cNvPr>
          <p:cNvSpPr>
            <a:spLocks/>
          </p:cNvSpPr>
          <p:nvPr/>
        </p:nvSpPr>
        <p:spPr bwMode="auto">
          <a:xfrm>
            <a:off x="5356225" y="4583113"/>
            <a:ext cx="104775" cy="103187"/>
          </a:xfrm>
          <a:custGeom>
            <a:avLst/>
            <a:gdLst>
              <a:gd name="T0" fmla="*/ 0 w 66"/>
              <a:gd name="T1" fmla="*/ 0 h 65"/>
              <a:gd name="T2" fmla="*/ 0 w 66"/>
              <a:gd name="T3" fmla="*/ 2147483646 h 65"/>
              <a:gd name="T4" fmla="*/ 2147483646 w 66"/>
              <a:gd name="T5" fmla="*/ 2147483646 h 65"/>
              <a:gd name="T6" fmla="*/ 0 w 66"/>
              <a:gd name="T7" fmla="*/ 0 h 65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5"/>
              <a:gd name="T14" fmla="*/ 66 w 66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5">
                <a:moveTo>
                  <a:pt x="0" y="0"/>
                </a:moveTo>
                <a:lnTo>
                  <a:pt x="0" y="65"/>
                </a:lnTo>
                <a:lnTo>
                  <a:pt x="66" y="3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2" name="Freeform 26">
            <a:extLst>
              <a:ext uri="{FF2B5EF4-FFF2-40B4-BE49-F238E27FC236}">
                <a16:creationId xmlns:a16="http://schemas.microsoft.com/office/drawing/2014/main" id="{9041CA55-EBA3-41CD-8668-C015FF615CF8}"/>
              </a:ext>
            </a:extLst>
          </p:cNvPr>
          <p:cNvSpPr>
            <a:spLocks noEditPoints="1"/>
          </p:cNvSpPr>
          <p:nvPr/>
        </p:nvSpPr>
        <p:spPr bwMode="auto">
          <a:xfrm>
            <a:off x="4654550" y="4583113"/>
            <a:ext cx="806450" cy="103187"/>
          </a:xfrm>
          <a:custGeom>
            <a:avLst/>
            <a:gdLst>
              <a:gd name="T0" fmla="*/ 2147483646 w 508"/>
              <a:gd name="T1" fmla="*/ 0 h 65"/>
              <a:gd name="T2" fmla="*/ 2147483646 w 508"/>
              <a:gd name="T3" fmla="*/ 2147483646 h 65"/>
              <a:gd name="T4" fmla="*/ 2147483646 w 508"/>
              <a:gd name="T5" fmla="*/ 2147483646 h 65"/>
              <a:gd name="T6" fmla="*/ 2147483646 w 508"/>
              <a:gd name="T7" fmla="*/ 0 h 65"/>
              <a:gd name="T8" fmla="*/ 0 w 508"/>
              <a:gd name="T9" fmla="*/ 2147483646 h 65"/>
              <a:gd name="T10" fmla="*/ 2147483646 w 508"/>
              <a:gd name="T11" fmla="*/ 2147483646 h 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8"/>
              <a:gd name="T19" fmla="*/ 0 h 65"/>
              <a:gd name="T20" fmla="*/ 508 w 508"/>
              <a:gd name="T21" fmla="*/ 65 h 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8" h="65">
                <a:moveTo>
                  <a:pt x="442" y="0"/>
                </a:moveTo>
                <a:lnTo>
                  <a:pt x="442" y="65"/>
                </a:lnTo>
                <a:lnTo>
                  <a:pt x="508" y="33"/>
                </a:lnTo>
                <a:lnTo>
                  <a:pt x="442" y="0"/>
                </a:lnTo>
                <a:moveTo>
                  <a:pt x="0" y="33"/>
                </a:moveTo>
                <a:lnTo>
                  <a:pt x="442" y="33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3" name="Freeform 27">
            <a:extLst>
              <a:ext uri="{FF2B5EF4-FFF2-40B4-BE49-F238E27FC236}">
                <a16:creationId xmlns:a16="http://schemas.microsoft.com/office/drawing/2014/main" id="{45003678-8980-49EC-B960-D4B885A4A389}"/>
              </a:ext>
            </a:extLst>
          </p:cNvPr>
          <p:cNvSpPr>
            <a:spLocks/>
          </p:cNvSpPr>
          <p:nvPr/>
        </p:nvSpPr>
        <p:spPr bwMode="auto">
          <a:xfrm>
            <a:off x="5470525" y="3822700"/>
            <a:ext cx="104775" cy="103188"/>
          </a:xfrm>
          <a:custGeom>
            <a:avLst/>
            <a:gdLst>
              <a:gd name="T0" fmla="*/ 2147483646 w 66"/>
              <a:gd name="T1" fmla="*/ 2147483646 h 65"/>
              <a:gd name="T2" fmla="*/ 0 w 66"/>
              <a:gd name="T3" fmla="*/ 0 h 65"/>
              <a:gd name="T4" fmla="*/ 2147483646 w 66"/>
              <a:gd name="T5" fmla="*/ 2147483646 h 65"/>
              <a:gd name="T6" fmla="*/ 2147483646 w 66"/>
              <a:gd name="T7" fmla="*/ 2147483646 h 65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5"/>
              <a:gd name="T14" fmla="*/ 66 w 66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5">
                <a:moveTo>
                  <a:pt x="66" y="1"/>
                </a:moveTo>
                <a:lnTo>
                  <a:pt x="0" y="0"/>
                </a:lnTo>
                <a:lnTo>
                  <a:pt x="33" y="65"/>
                </a:lnTo>
                <a:lnTo>
                  <a:pt x="66" y="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4" name="Freeform 28">
            <a:extLst>
              <a:ext uri="{FF2B5EF4-FFF2-40B4-BE49-F238E27FC236}">
                <a16:creationId xmlns:a16="http://schemas.microsoft.com/office/drawing/2014/main" id="{8628F4C7-7755-4B98-8475-2DDB0547A795}"/>
              </a:ext>
            </a:extLst>
          </p:cNvPr>
          <p:cNvSpPr>
            <a:spLocks noEditPoints="1"/>
          </p:cNvSpPr>
          <p:nvPr/>
        </p:nvSpPr>
        <p:spPr bwMode="auto">
          <a:xfrm>
            <a:off x="5470525" y="3276600"/>
            <a:ext cx="104775" cy="649288"/>
          </a:xfrm>
          <a:custGeom>
            <a:avLst/>
            <a:gdLst>
              <a:gd name="T0" fmla="*/ 2147483646 w 66"/>
              <a:gd name="T1" fmla="*/ 2147483646 h 409"/>
              <a:gd name="T2" fmla="*/ 0 w 66"/>
              <a:gd name="T3" fmla="*/ 2147483646 h 409"/>
              <a:gd name="T4" fmla="*/ 2147483646 w 66"/>
              <a:gd name="T5" fmla="*/ 2147483646 h 409"/>
              <a:gd name="T6" fmla="*/ 2147483646 w 66"/>
              <a:gd name="T7" fmla="*/ 2147483646 h 409"/>
              <a:gd name="T8" fmla="*/ 2147483646 w 66"/>
              <a:gd name="T9" fmla="*/ 0 h 409"/>
              <a:gd name="T10" fmla="*/ 2147483646 w 66"/>
              <a:gd name="T11" fmla="*/ 2147483646 h 4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"/>
              <a:gd name="T19" fmla="*/ 0 h 409"/>
              <a:gd name="T20" fmla="*/ 66 w 66"/>
              <a:gd name="T21" fmla="*/ 409 h 40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" h="409">
                <a:moveTo>
                  <a:pt x="66" y="345"/>
                </a:moveTo>
                <a:lnTo>
                  <a:pt x="0" y="344"/>
                </a:lnTo>
                <a:lnTo>
                  <a:pt x="33" y="409"/>
                </a:lnTo>
                <a:lnTo>
                  <a:pt x="66" y="345"/>
                </a:lnTo>
                <a:moveTo>
                  <a:pt x="38" y="0"/>
                </a:moveTo>
                <a:lnTo>
                  <a:pt x="33" y="345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5" name="Rectangle 29">
            <a:extLst>
              <a:ext uri="{FF2B5EF4-FFF2-40B4-BE49-F238E27FC236}">
                <a16:creationId xmlns:a16="http://schemas.microsoft.com/office/drawing/2014/main" id="{DC47EF35-3CD7-4309-9B4B-77BD56262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852738"/>
            <a:ext cx="6318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300">
                <a:ea typeface="新細明體" panose="02020500000000000000" pitchFamily="18" charset="-120"/>
              </a:rPr>
              <a:t>8x1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5716" name="Rectangle 30">
            <a:extLst>
              <a:ext uri="{FF2B5EF4-FFF2-40B4-BE49-F238E27FC236}">
                <a16:creationId xmlns:a16="http://schemas.microsoft.com/office/drawing/2014/main" id="{18436EEA-03DB-4E90-BBDD-D968EF9FB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2852738"/>
            <a:ext cx="6318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300">
                <a:ea typeface="新細明體" panose="02020500000000000000" pitchFamily="18" charset="-120"/>
              </a:rPr>
              <a:t>16x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5717" name="投影片編號版面配置區 19">
            <a:extLst>
              <a:ext uri="{FF2B5EF4-FFF2-40B4-BE49-F238E27FC236}">
                <a16:creationId xmlns:a16="http://schemas.microsoft.com/office/drawing/2014/main" id="{2C1A4DE9-A0B6-4C56-BC98-E65594FAEB4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E8270D9-D2B7-4838-ADF6-9BDEA552F61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4">
            <a:extLst>
              <a:ext uri="{FF2B5EF4-FFF2-40B4-BE49-F238E27FC236}">
                <a16:creationId xmlns:a16="http://schemas.microsoft.com/office/drawing/2014/main" id="{E842FCD6-3786-4087-94A7-2B9C1D8C9B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744E1D-D9EE-4325-BA40-E150C074B314}" type="slidenum">
              <a:rPr lang="zh-TW" altLang="en-US" sz="1400" smtClean="0">
                <a:latin typeface="Times New Roman" panose="02020603050405020304" pitchFamily="18" charset="0"/>
              </a:rPr>
              <a:pPr/>
              <a:t>2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222CD8E8-0958-4DE3-BF4E-F41117B8F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9947" name="Rectangle 11">
            <a:extLst>
              <a:ext uri="{FF2B5EF4-FFF2-40B4-BE49-F238E27FC236}">
                <a16:creationId xmlns:a16="http://schemas.microsoft.com/office/drawing/2014/main" id="{6BCF5866-388A-4DA7-ACA5-C985DA0F0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4650" y="1154113"/>
            <a:ext cx="8181975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Integer pixel search</a:t>
            </a:r>
          </a:p>
          <a:p>
            <a:pPr marL="889000" lvl="1" indent="-439738">
              <a:defRPr/>
            </a:pPr>
            <a:r>
              <a:rPr lang="en-GB" altLang="zh-TW">
                <a:ea typeface="新細明體" pitchFamily="18" charset="-120"/>
              </a:rPr>
              <a:t>search positions are organised in a “</a:t>
            </a:r>
            <a:r>
              <a:rPr lang="en-GB" altLang="zh-TW" b="1" i="1">
                <a:ea typeface="新細明體" pitchFamily="18" charset="-120"/>
              </a:rPr>
              <a:t>spiral</a:t>
            </a:r>
            <a:r>
              <a:rPr lang="en-GB" altLang="zh-TW" i="1">
                <a:ea typeface="新細明體" pitchFamily="18" charset="-120"/>
              </a:rPr>
              <a:t>”</a:t>
            </a:r>
            <a:r>
              <a:rPr lang="en-GB" altLang="zh-TW">
                <a:ea typeface="新細明體" pitchFamily="18" charset="-120"/>
              </a:rPr>
              <a:t> structure around the predicted vector</a:t>
            </a:r>
            <a:r>
              <a:rPr lang="en-US" altLang="zh-TW">
                <a:ea typeface="新細明體" pitchFamily="18" charset="-120"/>
              </a:rPr>
              <a:t> </a:t>
            </a:r>
          </a:p>
          <a:p>
            <a:pPr marL="889000" lvl="1" indent="-439738">
              <a:defRPr/>
            </a:pPr>
            <a:endParaRPr lang="zh-TW" altLang="en-US">
              <a:ea typeface="新細明體" pitchFamily="18" charset="-120"/>
            </a:endParaRPr>
          </a:p>
        </p:txBody>
      </p:sp>
      <p:sp>
        <p:nvSpPr>
          <p:cNvPr id="286725" name="Rectangle 12">
            <a:extLst>
              <a:ext uri="{FF2B5EF4-FFF2-40B4-BE49-F238E27FC236}">
                <a16:creationId xmlns:a16="http://schemas.microsoft.com/office/drawing/2014/main" id="{9D0854EE-EF97-4382-A721-50B376B45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2767013"/>
            <a:ext cx="38782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TW" altLang="en-GB" sz="1800">
                <a:ea typeface="新細明體" panose="02020500000000000000" pitchFamily="18" charset="-120"/>
              </a:rPr>
              <a:t>  </a:t>
            </a:r>
            <a:r>
              <a:rPr kumimoji="1" lang="en-GB" altLang="zh-TW" sz="2400">
                <a:ea typeface="新細明體" panose="02020500000000000000" pitchFamily="18" charset="-120"/>
              </a:rPr>
              <a:t>.  .  .  .  .  .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5  9 11 13 16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7  3  1   4   18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9  5  </a:t>
            </a:r>
            <a:r>
              <a:rPr kumimoji="1" lang="en-GB" altLang="zh-TW" sz="2400" b="1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kumimoji="1" lang="en-GB" altLang="zh-TW" sz="2400">
                <a:ea typeface="新細明體" panose="02020500000000000000" pitchFamily="18" charset="-120"/>
              </a:rPr>
              <a:t>   6   20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21  7  2   8   22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23 10 12 14 24</a:t>
            </a:r>
          </a:p>
        </p:txBody>
      </p:sp>
      <p:sp>
        <p:nvSpPr>
          <p:cNvPr id="286726" name="投影片編號版面配置區 4">
            <a:extLst>
              <a:ext uri="{FF2B5EF4-FFF2-40B4-BE49-F238E27FC236}">
                <a16:creationId xmlns:a16="http://schemas.microsoft.com/office/drawing/2014/main" id="{605C60C4-3025-478C-84BA-E5730DC4CBB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A27B7B-C349-45C0-8718-0E631515418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4">
            <a:extLst>
              <a:ext uri="{FF2B5EF4-FFF2-40B4-BE49-F238E27FC236}">
                <a16:creationId xmlns:a16="http://schemas.microsoft.com/office/drawing/2014/main" id="{EAC8FCB8-F884-4DAB-A8F9-DCB103CAD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480463-0A11-40BC-B063-5CA578BB80B8}" type="slidenum">
              <a:rPr lang="zh-TW" altLang="en-US" sz="1400" smtClean="0">
                <a:latin typeface="Times New Roman" panose="02020603050405020304" pitchFamily="18" charset="0"/>
              </a:rPr>
              <a:pPr/>
              <a:t>2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7747" name="Rectangle 56">
            <a:extLst>
              <a:ext uri="{FF2B5EF4-FFF2-40B4-BE49-F238E27FC236}">
                <a16:creationId xmlns:a16="http://schemas.microsoft.com/office/drawing/2014/main" id="{0ABA2791-18B7-4156-907E-21FBF80140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1900" y="1200150"/>
            <a:ext cx="4648200" cy="4381500"/>
          </a:xfrm>
          <a:prstGeom prst="rect">
            <a:avLst/>
          </a:prstGeom>
          <a:solidFill>
            <a:srgbClr val="091047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FBC3E51C-CE88-49BE-947F-4CB8D895A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80971" name="Rectangle 11">
            <a:extLst>
              <a:ext uri="{FF2B5EF4-FFF2-40B4-BE49-F238E27FC236}">
                <a16:creationId xmlns:a16="http://schemas.microsoft.com/office/drawing/2014/main" id="{6FCB7300-BA5D-42A4-8766-F4FEB83EC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1473200"/>
            <a:ext cx="3382962" cy="4111625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CN">
                <a:ea typeface="SimSun" pitchFamily="2" charset="-122"/>
              </a:rPr>
              <a:t>full fractional-p</a:t>
            </a:r>
            <a:r>
              <a:rPr lang="en-US" altLang="zh-TW">
                <a:ea typeface="新細明體" pitchFamily="18" charset="-120"/>
              </a:rPr>
              <a:t>ix</a:t>
            </a:r>
            <a:r>
              <a:rPr lang="en-US" altLang="zh-CN">
                <a:ea typeface="SimSun" pitchFamily="2" charset="-122"/>
              </a:rPr>
              <a:t>el search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(1/2- and ¼-pixel)</a:t>
            </a:r>
          </a:p>
        </p:txBody>
      </p:sp>
      <p:sp>
        <p:nvSpPr>
          <p:cNvPr id="287750" name="Rectangle 15">
            <a:extLst>
              <a:ext uri="{FF2B5EF4-FFF2-40B4-BE49-F238E27FC236}">
                <a16:creationId xmlns:a16="http://schemas.microsoft.com/office/drawing/2014/main" id="{6911E63A-BB2B-4AC4-9C60-12C220B9E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431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1" name="Rectangle 16">
            <a:extLst>
              <a:ext uri="{FF2B5EF4-FFF2-40B4-BE49-F238E27FC236}">
                <a16:creationId xmlns:a16="http://schemas.microsoft.com/office/drawing/2014/main" id="{4E7F7F1C-773F-4222-97A3-262C4FF9B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277336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2" name="Rectangle 17">
            <a:extLst>
              <a:ext uri="{FF2B5EF4-FFF2-40B4-BE49-F238E27FC236}">
                <a16:creationId xmlns:a16="http://schemas.microsoft.com/office/drawing/2014/main" id="{14D22E25-4A02-4687-90A3-EBE3663F2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78447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3" name="Rectangle 18">
            <a:extLst>
              <a:ext uri="{FF2B5EF4-FFF2-40B4-BE49-F238E27FC236}">
                <a16:creationId xmlns:a16="http://schemas.microsoft.com/office/drawing/2014/main" id="{CD0CC5C5-7C72-4F19-973C-9EB8E8E8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464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4" name="Rectangle 19">
            <a:extLst>
              <a:ext uri="{FF2B5EF4-FFF2-40B4-BE49-F238E27FC236}">
                <a16:creationId xmlns:a16="http://schemas.microsoft.com/office/drawing/2014/main" id="{459A0B2D-F4FE-4AFB-A3ED-8F5B8C8F5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3257550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5" name="Rectangle 20">
            <a:extLst>
              <a:ext uri="{FF2B5EF4-FFF2-40B4-BE49-F238E27FC236}">
                <a16:creationId xmlns:a16="http://schemas.microsoft.com/office/drawing/2014/main" id="{5998F7AE-F7E8-406B-A76A-F0872C96D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3730625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6" name="Rectangle 21">
            <a:extLst>
              <a:ext uri="{FF2B5EF4-FFF2-40B4-BE49-F238E27FC236}">
                <a16:creationId xmlns:a16="http://schemas.microsoft.com/office/drawing/2014/main" id="{3A9B191E-ABAC-4DED-9EE9-0DA931D3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37306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7" name="Rectangle 22">
            <a:extLst>
              <a:ext uri="{FF2B5EF4-FFF2-40B4-BE49-F238E27FC236}">
                <a16:creationId xmlns:a16="http://schemas.microsoft.com/office/drawing/2014/main" id="{B4B49C5A-15DA-4557-9306-96C05CE7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37401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8" name="Rectangle 23">
            <a:extLst>
              <a:ext uri="{FF2B5EF4-FFF2-40B4-BE49-F238E27FC236}">
                <a16:creationId xmlns:a16="http://schemas.microsoft.com/office/drawing/2014/main" id="{11826D32-ABE0-4415-A94A-6AA9B387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2271713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9" name="Rectangle 24">
            <a:extLst>
              <a:ext uri="{FF2B5EF4-FFF2-40B4-BE49-F238E27FC236}">
                <a16:creationId xmlns:a16="http://schemas.microsoft.com/office/drawing/2014/main" id="{58F7D641-FF4D-4C73-AC33-97C54CE92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2281238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0" name="Rectangle 25">
            <a:extLst>
              <a:ext uri="{FF2B5EF4-FFF2-40B4-BE49-F238E27FC236}">
                <a16:creationId xmlns:a16="http://schemas.microsoft.com/office/drawing/2014/main" id="{6C86D97B-5E0A-49BE-854F-C57343419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2281238"/>
            <a:ext cx="1571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1" name="Rectangle 26">
            <a:extLst>
              <a:ext uri="{FF2B5EF4-FFF2-40B4-BE49-F238E27FC236}">
                <a16:creationId xmlns:a16="http://schemas.microsoft.com/office/drawing/2014/main" id="{B8A87A8C-3FBE-48C0-ABC2-6A52ADC75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0463" y="3257550"/>
            <a:ext cx="179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2" name="Rectangle 27">
            <a:extLst>
              <a:ext uri="{FF2B5EF4-FFF2-40B4-BE49-F238E27FC236}">
                <a16:creationId xmlns:a16="http://schemas.microsoft.com/office/drawing/2014/main" id="{CC0441AB-7B5F-444F-8BEE-8B387CDD3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138" y="326707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3" name="Rectangle 28">
            <a:extLst>
              <a:ext uri="{FF2B5EF4-FFF2-40B4-BE49-F238E27FC236}">
                <a16:creationId xmlns:a16="http://schemas.microsoft.com/office/drawing/2014/main" id="{9D659A1E-7153-4FC5-B17C-02F95F9D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0463" y="4222750"/>
            <a:ext cx="179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4" name="Rectangle 29">
            <a:extLst>
              <a:ext uri="{FF2B5EF4-FFF2-40B4-BE49-F238E27FC236}">
                <a16:creationId xmlns:a16="http://schemas.microsoft.com/office/drawing/2014/main" id="{0B789449-1E06-4573-A08E-350D90D97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213225"/>
            <a:ext cx="231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5" name="Rectangle 30">
            <a:extLst>
              <a:ext uri="{FF2B5EF4-FFF2-40B4-BE49-F238E27FC236}">
                <a16:creationId xmlns:a16="http://schemas.microsoft.com/office/drawing/2014/main" id="{E5D1AA6E-4618-42E1-BD9C-D5B98590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4232275"/>
            <a:ext cx="2841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6" name="Rectangle 31">
            <a:extLst>
              <a:ext uri="{FF2B5EF4-FFF2-40B4-BE49-F238E27FC236}">
                <a16:creationId xmlns:a16="http://schemas.microsoft.com/office/drawing/2014/main" id="{6B510EB8-917A-4A0A-ABDD-22005F9A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32670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7" name="Rectangle 32">
            <a:extLst>
              <a:ext uri="{FF2B5EF4-FFF2-40B4-BE49-F238E27FC236}">
                <a16:creationId xmlns:a16="http://schemas.microsoft.com/office/drawing/2014/main" id="{FCD566D5-4D10-453D-967E-786640C96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32670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8" name="Rectangle 33">
            <a:extLst>
              <a:ext uri="{FF2B5EF4-FFF2-40B4-BE49-F238E27FC236}">
                <a16:creationId xmlns:a16="http://schemas.microsoft.com/office/drawing/2014/main" id="{16042459-42EE-4D9C-85D4-64625C7BC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33851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9" name="Rectangle 34">
            <a:extLst>
              <a:ext uri="{FF2B5EF4-FFF2-40B4-BE49-F238E27FC236}">
                <a16:creationId xmlns:a16="http://schemas.microsoft.com/office/drawing/2014/main" id="{D5348EB0-9EAE-4152-82EC-1BDFBE03E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325755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0" name="Rectangle 35">
            <a:extLst>
              <a:ext uri="{FF2B5EF4-FFF2-40B4-BE49-F238E27FC236}">
                <a16:creationId xmlns:a16="http://schemas.microsoft.com/office/drawing/2014/main" id="{54626577-424B-4594-A119-52679E8C2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33289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1" name="Rectangle 36">
            <a:extLst>
              <a:ext uri="{FF2B5EF4-FFF2-40B4-BE49-F238E27FC236}">
                <a16:creationId xmlns:a16="http://schemas.microsoft.com/office/drawing/2014/main" id="{8F81CB93-2EEB-4E91-98AC-C6AB5DCA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3144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2" name="Rectangle 37">
            <a:extLst>
              <a:ext uri="{FF2B5EF4-FFF2-40B4-BE49-F238E27FC236}">
                <a16:creationId xmlns:a16="http://schemas.microsoft.com/office/drawing/2014/main" id="{AA523B2A-15C7-4DF3-8EA2-8A85EBBCB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13858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3" name="Rectangle 38">
            <a:extLst>
              <a:ext uri="{FF2B5EF4-FFF2-40B4-BE49-F238E27FC236}">
                <a16:creationId xmlns:a16="http://schemas.microsoft.com/office/drawing/2014/main" id="{5DF0E111-1223-42B7-81D1-D21DAB307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17842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4" name="Rectangle 39">
            <a:extLst>
              <a:ext uri="{FF2B5EF4-FFF2-40B4-BE49-F238E27FC236}">
                <a16:creationId xmlns:a16="http://schemas.microsoft.com/office/drawing/2014/main" id="{BED9A825-7B27-4469-8E65-9CF815791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52498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5" name="Rectangle 40">
            <a:extLst>
              <a:ext uri="{FF2B5EF4-FFF2-40B4-BE49-F238E27FC236}">
                <a16:creationId xmlns:a16="http://schemas.microsoft.com/office/drawing/2014/main" id="{0D9633D6-1337-4D49-9248-FE7B9BE60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1335088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6" name="Rectangle 41">
            <a:extLst>
              <a:ext uri="{FF2B5EF4-FFF2-40B4-BE49-F238E27FC236}">
                <a16:creationId xmlns:a16="http://schemas.microsoft.com/office/drawing/2014/main" id="{98C9CC70-5EE9-4494-B0A5-201B0F831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40652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7" name="Rectangle 42">
            <a:extLst>
              <a:ext uri="{FF2B5EF4-FFF2-40B4-BE49-F238E27FC236}">
                <a16:creationId xmlns:a16="http://schemas.microsoft.com/office/drawing/2014/main" id="{B09AC5E0-95AF-4902-9BD1-2B86236A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131445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8" name="Rectangle 43">
            <a:extLst>
              <a:ext uri="{FF2B5EF4-FFF2-40B4-BE49-F238E27FC236}">
                <a16:creationId xmlns:a16="http://schemas.microsoft.com/office/drawing/2014/main" id="{5BAA0566-3D72-4435-B8CF-B904C8DB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13858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9" name="Rectangle 44">
            <a:extLst>
              <a:ext uri="{FF2B5EF4-FFF2-40B4-BE49-F238E27FC236}">
                <a16:creationId xmlns:a16="http://schemas.microsoft.com/office/drawing/2014/main" id="{CEAE080A-B7D5-44B8-B490-B4E9F17A0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5189538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0" name="Rectangle 45">
            <a:extLst>
              <a:ext uri="{FF2B5EF4-FFF2-40B4-BE49-F238E27FC236}">
                <a16:creationId xmlns:a16="http://schemas.microsoft.com/office/drawing/2014/main" id="{D8603323-3DDE-4D54-9022-CB32AB3E5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26097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1" name="Rectangle 46">
            <a:extLst>
              <a:ext uri="{FF2B5EF4-FFF2-40B4-BE49-F238E27FC236}">
                <a16:creationId xmlns:a16="http://schemas.microsoft.com/office/drawing/2014/main" id="{82FE40B3-AB3C-4F33-BB46-180752D3A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5208588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2" name="Rectangle 47">
            <a:extLst>
              <a:ext uri="{FF2B5EF4-FFF2-40B4-BE49-F238E27FC236}">
                <a16:creationId xmlns:a16="http://schemas.microsoft.com/office/drawing/2014/main" id="{D2F457FD-AE4F-43A5-B180-2A7F2151F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528002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3" name="Rectangle 48">
            <a:extLst>
              <a:ext uri="{FF2B5EF4-FFF2-40B4-BE49-F238E27FC236}">
                <a16:creationId xmlns:a16="http://schemas.microsoft.com/office/drawing/2014/main" id="{7132EE3B-9480-4A72-9BFA-12E93E5F7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5703888"/>
            <a:ext cx="4640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Capital letters (C,H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,H</a:t>
            </a:r>
            <a:r>
              <a:rPr lang="en-US" altLang="zh-TW" sz="1600" baseline="-25000">
                <a:ea typeface="新細明體" panose="02020500000000000000" pitchFamily="18" charset="-120"/>
              </a:rPr>
              <a:t>2</a:t>
            </a:r>
            <a:r>
              <a:rPr lang="en-US" altLang="zh-TW" sz="1600">
                <a:ea typeface="新細明體" panose="02020500000000000000" pitchFamily="18" charset="-120"/>
              </a:rPr>
              <a:t>…) :  integer pixel positions</a:t>
            </a:r>
          </a:p>
        </p:txBody>
      </p:sp>
      <p:sp>
        <p:nvSpPr>
          <p:cNvPr id="287784" name="Rectangle 54">
            <a:extLst>
              <a:ext uri="{FF2B5EF4-FFF2-40B4-BE49-F238E27FC236}">
                <a16:creationId xmlns:a16="http://schemas.microsoft.com/office/drawing/2014/main" id="{8D8E7F4C-F340-4B2F-A1B0-2EBE2DA49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5945188"/>
            <a:ext cx="3917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Roma numbers (I,II,III...):   1/2-pel positions</a:t>
            </a:r>
          </a:p>
        </p:txBody>
      </p:sp>
      <p:sp>
        <p:nvSpPr>
          <p:cNvPr id="287785" name="Rectangle 55">
            <a:extLst>
              <a:ext uri="{FF2B5EF4-FFF2-40B4-BE49-F238E27FC236}">
                <a16:creationId xmlns:a16="http://schemas.microsoft.com/office/drawing/2014/main" id="{B82C49B8-CD77-456C-B9B8-7988D8F15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6186488"/>
            <a:ext cx="393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Lower case letters(a,b,c...):1/4-pel positions</a:t>
            </a:r>
          </a:p>
        </p:txBody>
      </p:sp>
      <p:sp>
        <p:nvSpPr>
          <p:cNvPr id="287786" name="投影片編號版面配置區 40">
            <a:extLst>
              <a:ext uri="{FF2B5EF4-FFF2-40B4-BE49-F238E27FC236}">
                <a16:creationId xmlns:a16="http://schemas.microsoft.com/office/drawing/2014/main" id="{6DA830FC-E60B-43CF-93D2-2D091924DE4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443319-18C7-464D-A14D-27D77361AD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4">
            <a:extLst>
              <a:ext uri="{FF2B5EF4-FFF2-40B4-BE49-F238E27FC236}">
                <a16:creationId xmlns:a16="http://schemas.microsoft.com/office/drawing/2014/main" id="{DD130CFB-314C-47C8-B09E-99973BFFFA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F5FDAA-8AB8-4F4D-8073-3D77EA3320CB}" type="slidenum">
              <a:rPr lang="zh-TW" altLang="en-US" sz="1400" smtClean="0">
                <a:latin typeface="Times New Roman" panose="02020603050405020304" pitchFamily="18" charset="0"/>
              </a:rPr>
              <a:pPr/>
              <a:t>2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B8DAABA1-C163-4337-8FC6-E2A30B0FEF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81995" name="Rectangle 11">
            <a:extLst>
              <a:ext uri="{FF2B5EF4-FFF2-40B4-BE49-F238E27FC236}">
                <a16:creationId xmlns:a16="http://schemas.microsoft.com/office/drawing/2014/main" id="{C23DD3A7-5C95-4C7F-BF22-61805461E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8775" y="1212850"/>
            <a:ext cx="8181975" cy="473233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zh-TW" dirty="0">
                <a:ea typeface="新細明體" pitchFamily="18" charset="-120"/>
              </a:rPr>
              <a:t>Fractional pixel search</a:t>
            </a:r>
            <a:endParaRPr lang="en-US" altLang="zh-CN" dirty="0">
              <a:ea typeface="SimSun" pitchFamily="2" charset="-122"/>
            </a:endParaRP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Check the eight 1/2-pel candidates, I ~ VIII around the best integer-</a:t>
            </a:r>
            <a:r>
              <a:rPr lang="en-US" altLang="zh-CN" dirty="0" err="1">
                <a:ea typeface="SimSun" pitchFamily="2" charset="-122"/>
              </a:rPr>
              <a:t>pel</a:t>
            </a:r>
            <a:r>
              <a:rPr lang="en-US" altLang="zh-CN" dirty="0">
                <a:ea typeface="SimSun" pitchFamily="2" charset="-122"/>
              </a:rPr>
              <a:t> C</a:t>
            </a:r>
            <a:r>
              <a:rPr lang="en-US" altLang="zh-CN" b="1" dirty="0">
                <a:ea typeface="SimSun" pitchFamily="2" charset="-122"/>
              </a:rPr>
              <a:t>;</a:t>
            </a:r>
            <a:r>
              <a:rPr lang="en-US" altLang="zh-CN" dirty="0">
                <a:ea typeface="SimSun" pitchFamily="2" charset="-122"/>
              </a:rPr>
              <a:t> decide the best 1/2-pel V subject to the minimal cost among the 1/2-pel candidates</a:t>
            </a: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Check the eight 1/4-pel candidates, a ~ h around the best 1/2-pel V</a:t>
            </a:r>
            <a:r>
              <a:rPr lang="en-US" altLang="zh-CN" b="1" dirty="0">
                <a:ea typeface="SimSun" pitchFamily="2" charset="-122"/>
              </a:rPr>
              <a:t>, </a:t>
            </a:r>
            <a:r>
              <a:rPr lang="en-US" altLang="zh-CN" dirty="0">
                <a:ea typeface="SimSun" pitchFamily="2" charset="-122"/>
              </a:rPr>
              <a:t>decide the best 1/4-pel h subject to the minimal cost among the 1/4-pel candidates</a:t>
            </a:r>
            <a:endParaRPr lang="en-US" altLang="zh-TW" dirty="0">
              <a:ea typeface="新細明體" pitchFamily="18" charset="-120"/>
            </a:endParaRP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Select the motion vector and block-size pattern, which produces the lowest cost</a:t>
            </a:r>
          </a:p>
        </p:txBody>
      </p:sp>
      <p:sp>
        <p:nvSpPr>
          <p:cNvPr id="288773" name="投影片編號版面配置區 3">
            <a:extLst>
              <a:ext uri="{FF2B5EF4-FFF2-40B4-BE49-F238E27FC236}">
                <a16:creationId xmlns:a16="http://schemas.microsoft.com/office/drawing/2014/main" id="{C213882B-9EF4-4E9D-A74F-659AEA719C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FAA0ACC-527F-4D15-929F-BFDF0F34D5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4">
            <a:extLst>
              <a:ext uri="{FF2B5EF4-FFF2-40B4-BE49-F238E27FC236}">
                <a16:creationId xmlns:a16="http://schemas.microsoft.com/office/drawing/2014/main" id="{946F83D4-0F3E-48C7-8CED-FA5A6DAE44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CE9992-DF63-40C4-8238-81C4BEE19ACC}" type="slidenum">
              <a:rPr lang="zh-TW" altLang="en-US" sz="1400" smtClean="0">
                <a:latin typeface="Times New Roman" panose="02020603050405020304" pitchFamily="18" charset="0"/>
              </a:rPr>
              <a:pPr/>
              <a:t>2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0F215AD7-EC26-4F13-AA10-2F9A01822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Fractional Pel Value Interpolation: Lu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3013" name="Rectangle 5">
                <a:extLst>
                  <a:ext uri="{FF2B5EF4-FFF2-40B4-BE49-F238E27FC236}">
                    <a16:creationId xmlns:a16="http://schemas.microsoft.com/office/drawing/2014/main" id="{BCD1E6C1-2D4A-4655-B230-026102C1990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1800" y="1182688"/>
                <a:ext cx="5411651" cy="5357812"/>
              </a:xfrm>
            </p:spPr>
            <p:txBody>
              <a:bodyPr/>
              <a:lstStyle/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Calculate half-</a:t>
                </a:r>
                <a:r>
                  <a:rPr lang="en-US" altLang="zh-TW" sz="2400" dirty="0" err="1">
                    <a:ea typeface="新細明體" pitchFamily="18" charset="-120"/>
                  </a:rPr>
                  <a:t>pel</a:t>
                </a:r>
                <a:r>
                  <a:rPr lang="en-US" altLang="zh-TW" sz="2400" dirty="0">
                    <a:ea typeface="新細明體" pitchFamily="18" charset="-120"/>
                  </a:rPr>
                  <a:t> values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use 6-tap filter {1, -5, 20, 20, -5, 1} to get b</a:t>
                </a:r>
              </a:p>
              <a:p>
                <a:pPr marL="889000" lvl="1" indent="-439738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TW" dirty="0">
                    <a:ea typeface="新細明體" pitchFamily="18" charset="-120"/>
                  </a:rPr>
                  <a:t>= clip(((b+16)&gt;&gt;5))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c from b values using the 6 tap filter</a:t>
                </a:r>
              </a:p>
              <a:p>
                <a:pPr marL="889000" lvl="1" indent="-439738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𝑐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𝑚</m:t>
                        </m:r>
                      </m:sup>
                    </m:sSup>
                    <m:r>
                      <a:rPr lang="en-US" altLang="zh-TW" i="1" dirty="0">
                        <a:latin typeface="Cambria Math" panose="02040503050406030204" pitchFamily="18" charset="0"/>
                        <a:ea typeface="新細明體" pitchFamily="18" charset="-120"/>
                      </a:rPr>
                      <m:t> </m:t>
                    </m:r>
                  </m:oMath>
                </a14:m>
                <a:r>
                  <a:rPr lang="en-US" altLang="zh-TW" dirty="0">
                    <a:ea typeface="新細明體" pitchFamily="18" charset="-120"/>
                  </a:rPr>
                  <a:t>= clip(((c+512)&gt;&gt;10))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Average of integer and half-pel values to find d, e, f, g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e.g., d = (</a:t>
                </a:r>
                <a:r>
                  <a:rPr lang="en-US" altLang="zh-TW" dirty="0" err="1">
                    <a:ea typeface="新細明體" pitchFamily="18" charset="-120"/>
                  </a:rPr>
                  <a:t>A+</a:t>
                </a:r>
                <a:r>
                  <a:rPr lang="en-US" altLang="zh-TW" dirty="0">
                    <a:ea typeface="新細明體" pitchFamily="18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TW" dirty="0">
                    <a:ea typeface="新細明體" pitchFamily="18" charset="-120"/>
                  </a:rPr>
                  <a:t>)&gt;&gt;1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h =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  <m:r>
                      <a:rPr lang="en-US" altLang="zh-TW" sz="2400" i="1" dirty="0">
                        <a:latin typeface="Cambria Math" panose="02040503050406030204" pitchFamily="18" charset="0"/>
                        <a:ea typeface="新細明體" pitchFamily="18" charset="-120"/>
                      </a:rPr>
                      <m:t> </m:t>
                    </m:r>
                  </m:oMath>
                </a14:m>
                <a:r>
                  <a:rPr lang="en-US" altLang="zh-TW" sz="2400" dirty="0" err="1">
                    <a:ea typeface="新細明體" pitchFamily="18" charset="-120"/>
                  </a:rPr>
                  <a:t>+</a:t>
                </a:r>
                <a:r>
                  <a:rPr lang="en-US" altLang="zh-TW" sz="2400" dirty="0">
                    <a:ea typeface="新細明體" pitchFamily="18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altLang="zh-TW" sz="2400" dirty="0">
                    <a:ea typeface="新細明體" pitchFamily="18" charset="-120"/>
                  </a:rPr>
                  <a:t>)&gt;&gt;1 (diagonal direction averaging)</a:t>
                </a:r>
              </a:p>
              <a:p>
                <a:pPr marL="447675" indent="-447675">
                  <a:defRPr/>
                </a:pPr>
                <a:r>
                  <a:rPr lang="en-US" altLang="zh-TW" sz="2400" dirty="0" err="1">
                    <a:ea typeface="新細明體" pitchFamily="18" charset="-120"/>
                  </a:rPr>
                  <a:t>i</a:t>
                </a:r>
                <a:r>
                  <a:rPr lang="en-US" altLang="zh-TW" sz="2400" dirty="0">
                    <a:ea typeface="新細明體" pitchFamily="18" charset="-120"/>
                  </a:rPr>
                  <a:t> = (A1+A2+A3+A4+2)&gt;&gt;2</a:t>
                </a:r>
              </a:p>
            </p:txBody>
          </p:sp>
        </mc:Choice>
        <mc:Fallback xmlns="">
          <p:sp>
            <p:nvSpPr>
              <p:cNvPr id="683013" name="Rectangle 5">
                <a:extLst>
                  <a:ext uri="{FF2B5EF4-FFF2-40B4-BE49-F238E27FC236}">
                    <a16:creationId xmlns:a16="http://schemas.microsoft.com/office/drawing/2014/main" id="{BCD1E6C1-2D4A-4655-B230-026102C199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1800" y="1182688"/>
                <a:ext cx="5411651" cy="5357812"/>
              </a:xfrm>
              <a:blipFill>
                <a:blip r:embed="rId2"/>
                <a:stretch>
                  <a:fillRect l="-1914" t="-910" r="-2590" b="-60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9797" name="Picture 6">
            <a:extLst>
              <a:ext uri="{FF2B5EF4-FFF2-40B4-BE49-F238E27FC236}">
                <a16:creationId xmlns:a16="http://schemas.microsoft.com/office/drawing/2014/main" id="{C443E40C-BCC8-457D-BF95-0A74A0203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288" y="1163638"/>
            <a:ext cx="2954337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798" name="Picture 7">
            <a:extLst>
              <a:ext uri="{FF2B5EF4-FFF2-40B4-BE49-F238E27FC236}">
                <a16:creationId xmlns:a16="http://schemas.microsoft.com/office/drawing/2014/main" id="{09616FD6-DB6C-4F6C-B280-A5FF4FEDA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575" y="3914775"/>
            <a:ext cx="2849563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799" name="投影片編號版面配置區 5">
            <a:extLst>
              <a:ext uri="{FF2B5EF4-FFF2-40B4-BE49-F238E27FC236}">
                <a16:creationId xmlns:a16="http://schemas.microsoft.com/office/drawing/2014/main" id="{7CD3566A-17A5-4E2C-B9D4-CD7BA8F04A0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45CF66A-6897-48F2-987F-559C5576BD7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394DAA79-6C53-4FA0-81A9-0A02479141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D005FA-959D-424F-8B45-30906C45AE64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3519601B-E44F-42E2-B5A4-3A25E252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242888"/>
            <a:ext cx="493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 DCT Mode</a:t>
            </a:r>
          </a:p>
        </p:txBody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1AC060FB-EAC9-4794-8F4C-55861A248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4241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6" name="Rectangle 4">
            <a:extLst>
              <a:ext uri="{FF2B5EF4-FFF2-40B4-BE49-F238E27FC236}">
                <a16:creationId xmlns:a16="http://schemas.microsoft.com/office/drawing/2014/main" id="{0D8BF89F-8F84-4103-BA43-26E4619C2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2741613"/>
            <a:ext cx="79565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ccessive approximation: the information is first sent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7" name="Rectangle 5">
            <a:extLst>
              <a:ext uri="{FF2B5EF4-FFF2-40B4-BE49-F238E27FC236}">
                <a16:creationId xmlns:a16="http://schemas.microsoft.com/office/drawing/2014/main" id="{C4031194-4A2F-44D8-8ED6-B0B34E2DF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059113"/>
            <a:ext cx="7341753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ith lower precision and then refined in later scans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8" name="Rectangle 6">
            <a:extLst>
              <a:ext uri="{FF2B5EF4-FFF2-40B4-BE49-F238E27FC236}">
                <a16:creationId xmlns:a16="http://schemas.microsoft.com/office/drawing/2014/main" id="{6314DC86-48BF-430B-91DC-7DDA59B11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3766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9" name="Rectangle 7">
            <a:extLst>
              <a:ext uri="{FF2B5EF4-FFF2-40B4-BE49-F238E27FC236}">
                <a16:creationId xmlns:a16="http://schemas.microsoft.com/office/drawing/2014/main" id="{2DF126B7-69C7-416B-AD2D-7634E7CDA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106613"/>
            <a:ext cx="6586740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-frequency bands are (usually) sent first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0" name="Rectangle 8">
            <a:extLst>
              <a:ext uri="{FF2B5EF4-FFF2-40B4-BE49-F238E27FC236}">
                <a16:creationId xmlns:a16="http://schemas.microsoft.com/office/drawing/2014/main" id="{909C5608-3437-4BBD-9306-35DE8413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1471613"/>
            <a:ext cx="7878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 selection: DCT coefficients are grouped into </a:t>
            </a:r>
          </a:p>
        </p:txBody>
      </p:sp>
      <p:sp>
        <p:nvSpPr>
          <p:cNvPr id="648201" name="Rectangle 9">
            <a:extLst>
              <a:ext uri="{FF2B5EF4-FFF2-40B4-BE49-F238E27FC236}">
                <a16:creationId xmlns:a16="http://schemas.microsoft.com/office/drawing/2014/main" id="{A260700C-19DD-4005-81A4-CE7BE586C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1792288"/>
            <a:ext cx="7883568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"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" bands of related spatial frequencies and the </a:t>
            </a:r>
          </a:p>
        </p:txBody>
      </p:sp>
      <p:sp>
        <p:nvSpPr>
          <p:cNvPr id="648202" name="Rectangle 10">
            <a:extLst>
              <a:ext uri="{FF2B5EF4-FFF2-40B4-BE49-F238E27FC236}">
                <a16:creationId xmlns:a16="http://schemas.microsoft.com/office/drawing/2014/main" id="{AC750659-B2D9-457B-BF2F-721B93EC7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4176713"/>
            <a:ext cx="81740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quire a coefficient memory buffer between quantizer  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3" name="Rectangle 11">
            <a:extLst>
              <a:ext uri="{FF2B5EF4-FFF2-40B4-BE49-F238E27FC236}">
                <a16:creationId xmlns:a16="http://schemas.microsoft.com/office/drawing/2014/main" id="{75F9D1D5-3157-422C-97DE-985B14F28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4494213"/>
            <a:ext cx="4034759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d the entropy encoder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4" name="Rectangle 12">
            <a:extLst>
              <a:ext uri="{FF2B5EF4-FFF2-40B4-BE49-F238E27FC236}">
                <a16:creationId xmlns:a16="http://schemas.microsoft.com/office/drawing/2014/main" id="{D9C260AB-2088-4AA1-99C2-1369D3C80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48117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5" name="Rectangle 13">
            <a:extLst>
              <a:ext uri="{FF2B5EF4-FFF2-40B4-BE49-F238E27FC236}">
                <a16:creationId xmlns:a16="http://schemas.microsoft.com/office/drawing/2014/main" id="{F0DA13D7-3721-446E-8E3B-4842F42C5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5129213"/>
            <a:ext cx="77422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ccessive approximation gives better quality at low 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6" name="Rectangle 14">
            <a:extLst>
              <a:ext uri="{FF2B5EF4-FFF2-40B4-BE49-F238E27FC236}">
                <a16:creationId xmlns:a16="http://schemas.microsoft.com/office/drawing/2014/main" id="{88C791F8-1641-42E3-BE4F-CE2B59E61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46713"/>
            <a:ext cx="1808187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-rates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30736" name="投影片編號版面配置區 14">
            <a:extLst>
              <a:ext uri="{FF2B5EF4-FFF2-40B4-BE49-F238E27FC236}">
                <a16:creationId xmlns:a16="http://schemas.microsoft.com/office/drawing/2014/main" id="{77BC241C-ED53-4FB1-B43F-9B0AB8E7AF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2D642A-2FF1-4830-A7D4-C6559CB7052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4">
            <a:extLst>
              <a:ext uri="{FF2B5EF4-FFF2-40B4-BE49-F238E27FC236}">
                <a16:creationId xmlns:a16="http://schemas.microsoft.com/office/drawing/2014/main" id="{C8EBE96E-7120-479D-9AD0-41FFB1D682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703BE0-9683-4E2D-905B-03C30A51A4FD}" type="slidenum">
              <a:rPr lang="zh-TW" altLang="en-US" sz="1400" smtClean="0">
                <a:latin typeface="Times New Roman" panose="02020603050405020304" pitchFamily="18" charset="0"/>
              </a:rPr>
              <a:pPr/>
              <a:t>2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4034" name="Rectangle 2">
            <a:extLst>
              <a:ext uri="{FF2B5EF4-FFF2-40B4-BE49-F238E27FC236}">
                <a16:creationId xmlns:a16="http://schemas.microsoft.com/office/drawing/2014/main" id="{C8D96B36-AD61-4122-AD9C-987FBA9D8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Fractional Pel Value Interpolation: Chro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4035" name="Rectangle 3">
                <a:extLst>
                  <a:ext uri="{FF2B5EF4-FFF2-40B4-BE49-F238E27FC236}">
                    <a16:creationId xmlns:a16="http://schemas.microsoft.com/office/drawing/2014/main" id="{0FC735E4-D7D7-4A9A-9820-B42B03FDED4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371600"/>
                <a:ext cx="5332413" cy="2201863"/>
              </a:xfrm>
            </p:spPr>
            <p:txBody>
              <a:bodyPr/>
              <a:lstStyle/>
              <a:p>
                <a:pPr marL="447675" indent="-447675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GB" altLang="zh-TW" sz="240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𝑑</m:t>
                        </m:r>
                      </m:e>
                      <m:sup>
                        <m:r>
                          <a:rPr lang="en-GB" altLang="zh-TW" sz="240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altLang="zh-TW" sz="2400" dirty="0">
                    <a:ea typeface="新細明體" pitchFamily="18" charset="-120"/>
                  </a:rPr>
                  <a:t> are the fractional position in units of one eighth samples</a:t>
                </a:r>
                <a:r>
                  <a:rPr lang="en-US" altLang="zh-TW" sz="2400" dirty="0">
                    <a:ea typeface="新細明體" pitchFamily="18" charset="-120"/>
                  </a:rPr>
                  <a:t> 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A, B, C, and D are integer pixels</a:t>
                </a:r>
              </a:p>
            </p:txBody>
          </p:sp>
        </mc:Choice>
        <mc:Fallback xmlns="">
          <p:sp>
            <p:nvSpPr>
              <p:cNvPr id="684035" name="Rectangle 3">
                <a:extLst>
                  <a:ext uri="{FF2B5EF4-FFF2-40B4-BE49-F238E27FC236}">
                    <a16:creationId xmlns:a16="http://schemas.microsoft.com/office/drawing/2014/main" id="{0FC735E4-D7D7-4A9A-9820-B42B03FDED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371600"/>
                <a:ext cx="5332413" cy="2201863"/>
              </a:xfrm>
              <a:blipFill>
                <a:blip r:embed="rId2"/>
                <a:stretch>
                  <a:fillRect l="-1945" t="-22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0821" name="Freeform 6">
            <a:extLst>
              <a:ext uri="{FF2B5EF4-FFF2-40B4-BE49-F238E27FC236}">
                <a16:creationId xmlns:a16="http://schemas.microsoft.com/office/drawing/2014/main" id="{0679190F-A89C-4452-BB82-847BB6A7CA15}"/>
              </a:ext>
            </a:extLst>
          </p:cNvPr>
          <p:cNvSpPr>
            <a:spLocks/>
          </p:cNvSpPr>
          <p:nvPr/>
        </p:nvSpPr>
        <p:spPr bwMode="auto">
          <a:xfrm>
            <a:off x="6149975" y="2505075"/>
            <a:ext cx="177800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2" name="Freeform 7">
            <a:extLst>
              <a:ext uri="{FF2B5EF4-FFF2-40B4-BE49-F238E27FC236}">
                <a16:creationId xmlns:a16="http://schemas.microsoft.com/office/drawing/2014/main" id="{DE9579A7-E0C8-44B2-9FB7-6871BB96EA7F}"/>
              </a:ext>
            </a:extLst>
          </p:cNvPr>
          <p:cNvSpPr>
            <a:spLocks/>
          </p:cNvSpPr>
          <p:nvPr/>
        </p:nvSpPr>
        <p:spPr bwMode="auto">
          <a:xfrm>
            <a:off x="6149975" y="2505075"/>
            <a:ext cx="177800" cy="166688"/>
          </a:xfrm>
          <a:custGeom>
            <a:avLst/>
            <a:gdLst>
              <a:gd name="T0" fmla="*/ 0 w 112"/>
              <a:gd name="T1" fmla="*/ 2147483646 h 105"/>
              <a:gd name="T2" fmla="*/ 2147483646 w 112"/>
              <a:gd name="T3" fmla="*/ 0 h 105"/>
              <a:gd name="T4" fmla="*/ 2147483646 w 112"/>
              <a:gd name="T5" fmla="*/ 2147483646 h 105"/>
              <a:gd name="T6" fmla="*/ 2147483646 w 112"/>
              <a:gd name="T7" fmla="*/ 2147483646 h 105"/>
              <a:gd name="T8" fmla="*/ 2147483646 w 112"/>
              <a:gd name="T9" fmla="*/ 2147483646 h 105"/>
              <a:gd name="T10" fmla="*/ 0 w 112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2"/>
              <a:gd name="T19" fmla="*/ 0 h 105"/>
              <a:gd name="T20" fmla="*/ 112 w 112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2" h="105">
                <a:moveTo>
                  <a:pt x="0" y="53"/>
                </a:moveTo>
                <a:cubicBezTo>
                  <a:pt x="0" y="24"/>
                  <a:pt x="25" y="0"/>
                  <a:pt x="56" y="0"/>
                </a:cubicBezTo>
                <a:cubicBezTo>
                  <a:pt x="87" y="0"/>
                  <a:pt x="112" y="24"/>
                  <a:pt x="112" y="53"/>
                </a:cubicBezTo>
                <a:cubicBezTo>
                  <a:pt x="112" y="53"/>
                  <a:pt x="112" y="53"/>
                  <a:pt x="112" y="53"/>
                </a:cubicBezTo>
                <a:cubicBezTo>
                  <a:pt x="112" y="81"/>
                  <a:pt x="87" y="105"/>
                  <a:pt x="56" y="105"/>
                </a:cubicBezTo>
                <a:cubicBezTo>
                  <a:pt x="25" y="105"/>
                  <a:pt x="0" y="81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3" name="Freeform 8">
            <a:extLst>
              <a:ext uri="{FF2B5EF4-FFF2-40B4-BE49-F238E27FC236}">
                <a16:creationId xmlns:a16="http://schemas.microsoft.com/office/drawing/2014/main" id="{780CF984-0076-4579-9E5F-A8A088EA9A84}"/>
              </a:ext>
            </a:extLst>
          </p:cNvPr>
          <p:cNvSpPr>
            <a:spLocks/>
          </p:cNvSpPr>
          <p:nvPr/>
        </p:nvSpPr>
        <p:spPr bwMode="auto">
          <a:xfrm>
            <a:off x="8537575" y="2505075"/>
            <a:ext cx="179388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4" name="Freeform 9">
            <a:extLst>
              <a:ext uri="{FF2B5EF4-FFF2-40B4-BE49-F238E27FC236}">
                <a16:creationId xmlns:a16="http://schemas.microsoft.com/office/drawing/2014/main" id="{341D2843-BB50-4589-9F3E-1B3747765FB2}"/>
              </a:ext>
            </a:extLst>
          </p:cNvPr>
          <p:cNvSpPr>
            <a:spLocks/>
          </p:cNvSpPr>
          <p:nvPr/>
        </p:nvSpPr>
        <p:spPr bwMode="auto">
          <a:xfrm>
            <a:off x="8537575" y="2505075"/>
            <a:ext cx="179388" cy="166688"/>
          </a:xfrm>
          <a:custGeom>
            <a:avLst/>
            <a:gdLst>
              <a:gd name="T0" fmla="*/ 0 w 113"/>
              <a:gd name="T1" fmla="*/ 2147483646 h 105"/>
              <a:gd name="T2" fmla="*/ 2147483646 w 113"/>
              <a:gd name="T3" fmla="*/ 0 h 105"/>
              <a:gd name="T4" fmla="*/ 2147483646 w 113"/>
              <a:gd name="T5" fmla="*/ 2147483646 h 105"/>
              <a:gd name="T6" fmla="*/ 2147483646 w 113"/>
              <a:gd name="T7" fmla="*/ 2147483646 h 105"/>
              <a:gd name="T8" fmla="*/ 2147483646 w 113"/>
              <a:gd name="T9" fmla="*/ 2147483646 h 105"/>
              <a:gd name="T10" fmla="*/ 0 w 113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"/>
              <a:gd name="T19" fmla="*/ 0 h 105"/>
              <a:gd name="T20" fmla="*/ 113 w 113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" h="105">
                <a:moveTo>
                  <a:pt x="0" y="53"/>
                </a:moveTo>
                <a:cubicBezTo>
                  <a:pt x="0" y="24"/>
                  <a:pt x="26" y="0"/>
                  <a:pt x="56" y="0"/>
                </a:cubicBezTo>
                <a:cubicBezTo>
                  <a:pt x="88" y="0"/>
                  <a:pt x="113" y="24"/>
                  <a:pt x="113" y="53"/>
                </a:cubicBezTo>
                <a:cubicBezTo>
                  <a:pt x="113" y="53"/>
                  <a:pt x="113" y="53"/>
                  <a:pt x="113" y="53"/>
                </a:cubicBezTo>
                <a:cubicBezTo>
                  <a:pt x="113" y="81"/>
                  <a:pt x="88" y="105"/>
                  <a:pt x="56" y="105"/>
                </a:cubicBezTo>
                <a:cubicBezTo>
                  <a:pt x="26" y="105"/>
                  <a:pt x="0" y="81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5" name="Freeform 10">
            <a:extLst>
              <a:ext uri="{FF2B5EF4-FFF2-40B4-BE49-F238E27FC236}">
                <a16:creationId xmlns:a16="http://schemas.microsoft.com/office/drawing/2014/main" id="{DE9BA9F6-D220-4236-8BE4-BFB1C0E0B122}"/>
              </a:ext>
            </a:extLst>
          </p:cNvPr>
          <p:cNvSpPr>
            <a:spLocks/>
          </p:cNvSpPr>
          <p:nvPr/>
        </p:nvSpPr>
        <p:spPr bwMode="auto">
          <a:xfrm>
            <a:off x="6149975" y="4737100"/>
            <a:ext cx="177800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6" name="Freeform 11">
            <a:extLst>
              <a:ext uri="{FF2B5EF4-FFF2-40B4-BE49-F238E27FC236}">
                <a16:creationId xmlns:a16="http://schemas.microsoft.com/office/drawing/2014/main" id="{2F181D32-7CB9-4E63-99F9-16B6C5C14B1F}"/>
              </a:ext>
            </a:extLst>
          </p:cNvPr>
          <p:cNvSpPr>
            <a:spLocks/>
          </p:cNvSpPr>
          <p:nvPr/>
        </p:nvSpPr>
        <p:spPr bwMode="auto">
          <a:xfrm>
            <a:off x="6149975" y="4737100"/>
            <a:ext cx="177800" cy="166688"/>
          </a:xfrm>
          <a:custGeom>
            <a:avLst/>
            <a:gdLst>
              <a:gd name="T0" fmla="*/ 0 w 112"/>
              <a:gd name="T1" fmla="*/ 2147483646 h 105"/>
              <a:gd name="T2" fmla="*/ 2147483646 w 112"/>
              <a:gd name="T3" fmla="*/ 0 h 105"/>
              <a:gd name="T4" fmla="*/ 2147483646 w 112"/>
              <a:gd name="T5" fmla="*/ 2147483646 h 105"/>
              <a:gd name="T6" fmla="*/ 2147483646 w 112"/>
              <a:gd name="T7" fmla="*/ 2147483646 h 105"/>
              <a:gd name="T8" fmla="*/ 2147483646 w 112"/>
              <a:gd name="T9" fmla="*/ 2147483646 h 105"/>
              <a:gd name="T10" fmla="*/ 0 w 112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2"/>
              <a:gd name="T19" fmla="*/ 0 h 105"/>
              <a:gd name="T20" fmla="*/ 112 w 112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2" h="105">
                <a:moveTo>
                  <a:pt x="0" y="53"/>
                </a:moveTo>
                <a:cubicBezTo>
                  <a:pt x="0" y="24"/>
                  <a:pt x="25" y="0"/>
                  <a:pt x="56" y="0"/>
                </a:cubicBezTo>
                <a:cubicBezTo>
                  <a:pt x="87" y="0"/>
                  <a:pt x="112" y="24"/>
                  <a:pt x="112" y="53"/>
                </a:cubicBezTo>
                <a:cubicBezTo>
                  <a:pt x="112" y="53"/>
                  <a:pt x="112" y="53"/>
                  <a:pt x="112" y="53"/>
                </a:cubicBezTo>
                <a:cubicBezTo>
                  <a:pt x="112" y="82"/>
                  <a:pt x="87" y="105"/>
                  <a:pt x="56" y="105"/>
                </a:cubicBezTo>
                <a:cubicBezTo>
                  <a:pt x="25" y="105"/>
                  <a:pt x="0" y="82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7" name="Freeform 12">
            <a:extLst>
              <a:ext uri="{FF2B5EF4-FFF2-40B4-BE49-F238E27FC236}">
                <a16:creationId xmlns:a16="http://schemas.microsoft.com/office/drawing/2014/main" id="{F2D553EE-C1C5-4CA4-9D71-2E06EA2A45D3}"/>
              </a:ext>
            </a:extLst>
          </p:cNvPr>
          <p:cNvSpPr>
            <a:spLocks/>
          </p:cNvSpPr>
          <p:nvPr/>
        </p:nvSpPr>
        <p:spPr bwMode="auto">
          <a:xfrm>
            <a:off x="8537575" y="4719638"/>
            <a:ext cx="179388" cy="166687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3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3"/>
                </a:cubicBezTo>
                <a:cubicBezTo>
                  <a:pt x="288" y="153"/>
                  <a:pt x="288" y="153"/>
                  <a:pt x="288" y="153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3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8" name="Freeform 13">
            <a:extLst>
              <a:ext uri="{FF2B5EF4-FFF2-40B4-BE49-F238E27FC236}">
                <a16:creationId xmlns:a16="http://schemas.microsoft.com/office/drawing/2014/main" id="{05C66D38-D065-443C-A510-1FCA30AD972B}"/>
              </a:ext>
            </a:extLst>
          </p:cNvPr>
          <p:cNvSpPr>
            <a:spLocks/>
          </p:cNvSpPr>
          <p:nvPr/>
        </p:nvSpPr>
        <p:spPr bwMode="auto">
          <a:xfrm>
            <a:off x="8537575" y="4719638"/>
            <a:ext cx="179388" cy="166687"/>
          </a:xfrm>
          <a:custGeom>
            <a:avLst/>
            <a:gdLst>
              <a:gd name="T0" fmla="*/ 0 w 113"/>
              <a:gd name="T1" fmla="*/ 2147483646 h 105"/>
              <a:gd name="T2" fmla="*/ 2147483646 w 113"/>
              <a:gd name="T3" fmla="*/ 0 h 105"/>
              <a:gd name="T4" fmla="*/ 2147483646 w 113"/>
              <a:gd name="T5" fmla="*/ 2147483646 h 105"/>
              <a:gd name="T6" fmla="*/ 2147483646 w 113"/>
              <a:gd name="T7" fmla="*/ 2147483646 h 105"/>
              <a:gd name="T8" fmla="*/ 2147483646 w 113"/>
              <a:gd name="T9" fmla="*/ 2147483646 h 105"/>
              <a:gd name="T10" fmla="*/ 0 w 113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"/>
              <a:gd name="T19" fmla="*/ 0 h 105"/>
              <a:gd name="T20" fmla="*/ 113 w 113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" h="105">
                <a:moveTo>
                  <a:pt x="0" y="52"/>
                </a:moveTo>
                <a:cubicBezTo>
                  <a:pt x="0" y="23"/>
                  <a:pt x="26" y="0"/>
                  <a:pt x="56" y="0"/>
                </a:cubicBezTo>
                <a:cubicBezTo>
                  <a:pt x="88" y="0"/>
                  <a:pt x="113" y="23"/>
                  <a:pt x="113" y="52"/>
                </a:cubicBezTo>
                <a:cubicBezTo>
                  <a:pt x="113" y="52"/>
                  <a:pt x="113" y="52"/>
                  <a:pt x="113" y="52"/>
                </a:cubicBezTo>
                <a:cubicBezTo>
                  <a:pt x="113" y="81"/>
                  <a:pt x="88" y="105"/>
                  <a:pt x="56" y="105"/>
                </a:cubicBezTo>
                <a:cubicBezTo>
                  <a:pt x="26" y="105"/>
                  <a:pt x="0" y="81"/>
                  <a:pt x="0" y="52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9" name="Freeform 14">
            <a:extLst>
              <a:ext uri="{FF2B5EF4-FFF2-40B4-BE49-F238E27FC236}">
                <a16:creationId xmlns:a16="http://schemas.microsoft.com/office/drawing/2014/main" id="{72F4D277-0B73-46F4-A16D-C184629441BF}"/>
              </a:ext>
            </a:extLst>
          </p:cNvPr>
          <p:cNvSpPr>
            <a:spLocks noEditPoints="1"/>
          </p:cNvSpPr>
          <p:nvPr/>
        </p:nvSpPr>
        <p:spPr bwMode="auto">
          <a:xfrm>
            <a:off x="6323013" y="2584450"/>
            <a:ext cx="2219325" cy="7938"/>
          </a:xfrm>
          <a:custGeom>
            <a:avLst/>
            <a:gdLst>
              <a:gd name="T0" fmla="*/ 2147483646 w 3584"/>
              <a:gd name="T1" fmla="*/ 0 h 16"/>
              <a:gd name="T2" fmla="*/ 2147483646 w 3584"/>
              <a:gd name="T3" fmla="*/ 2147483646 h 16"/>
              <a:gd name="T4" fmla="*/ 0 w 3584"/>
              <a:gd name="T5" fmla="*/ 2147483646 h 16"/>
              <a:gd name="T6" fmla="*/ 2147483646 w 3584"/>
              <a:gd name="T7" fmla="*/ 0 h 16"/>
              <a:gd name="T8" fmla="*/ 2147483646 w 3584"/>
              <a:gd name="T9" fmla="*/ 2147483646 h 16"/>
              <a:gd name="T10" fmla="*/ 2147483646 w 3584"/>
              <a:gd name="T11" fmla="*/ 2147483646 h 16"/>
              <a:gd name="T12" fmla="*/ 2147483646 w 3584"/>
              <a:gd name="T13" fmla="*/ 0 h 16"/>
              <a:gd name="T14" fmla="*/ 2147483646 w 3584"/>
              <a:gd name="T15" fmla="*/ 0 h 16"/>
              <a:gd name="T16" fmla="*/ 2147483646 w 3584"/>
              <a:gd name="T17" fmla="*/ 2147483646 h 16"/>
              <a:gd name="T18" fmla="*/ 2147483646 w 3584"/>
              <a:gd name="T19" fmla="*/ 2147483646 h 16"/>
              <a:gd name="T20" fmla="*/ 2147483646 w 3584"/>
              <a:gd name="T21" fmla="*/ 0 h 16"/>
              <a:gd name="T22" fmla="*/ 2147483646 w 3584"/>
              <a:gd name="T23" fmla="*/ 2147483646 h 16"/>
              <a:gd name="T24" fmla="*/ 2147483646 w 3584"/>
              <a:gd name="T25" fmla="*/ 2147483646 h 16"/>
              <a:gd name="T26" fmla="*/ 2147483646 w 3584"/>
              <a:gd name="T27" fmla="*/ 0 h 16"/>
              <a:gd name="T28" fmla="*/ 2147483646 w 3584"/>
              <a:gd name="T29" fmla="*/ 0 h 16"/>
              <a:gd name="T30" fmla="*/ 2147483646 w 3584"/>
              <a:gd name="T31" fmla="*/ 2147483646 h 16"/>
              <a:gd name="T32" fmla="*/ 2147483646 w 3584"/>
              <a:gd name="T33" fmla="*/ 2147483646 h 16"/>
              <a:gd name="T34" fmla="*/ 2147483646 w 3584"/>
              <a:gd name="T35" fmla="*/ 0 h 16"/>
              <a:gd name="T36" fmla="*/ 2147483646 w 3584"/>
              <a:gd name="T37" fmla="*/ 2147483646 h 16"/>
              <a:gd name="T38" fmla="*/ 2147483646 w 3584"/>
              <a:gd name="T39" fmla="*/ 2147483646 h 16"/>
              <a:gd name="T40" fmla="*/ 2147483646 w 3584"/>
              <a:gd name="T41" fmla="*/ 0 h 16"/>
              <a:gd name="T42" fmla="*/ 2147483646 w 3584"/>
              <a:gd name="T43" fmla="*/ 0 h 16"/>
              <a:gd name="T44" fmla="*/ 2147483646 w 3584"/>
              <a:gd name="T45" fmla="*/ 2147483646 h 16"/>
              <a:gd name="T46" fmla="*/ 2147483646 w 3584"/>
              <a:gd name="T47" fmla="*/ 2147483646 h 16"/>
              <a:gd name="T48" fmla="*/ 2147483646 w 3584"/>
              <a:gd name="T49" fmla="*/ 0 h 16"/>
              <a:gd name="T50" fmla="*/ 2147483646 w 3584"/>
              <a:gd name="T51" fmla="*/ 2147483646 h 16"/>
              <a:gd name="T52" fmla="*/ 2147483646 w 3584"/>
              <a:gd name="T53" fmla="*/ 2147483646 h 16"/>
              <a:gd name="T54" fmla="*/ 2147483646 w 3584"/>
              <a:gd name="T55" fmla="*/ 0 h 16"/>
              <a:gd name="T56" fmla="*/ 2147483646 w 3584"/>
              <a:gd name="T57" fmla="*/ 0 h 16"/>
              <a:gd name="T58" fmla="*/ 2147483646 w 3584"/>
              <a:gd name="T59" fmla="*/ 2147483646 h 16"/>
              <a:gd name="T60" fmla="*/ 2147483646 w 3584"/>
              <a:gd name="T61" fmla="*/ 2147483646 h 16"/>
              <a:gd name="T62" fmla="*/ 2147483646 w 3584"/>
              <a:gd name="T63" fmla="*/ 0 h 16"/>
              <a:gd name="T64" fmla="*/ 2147483646 w 3584"/>
              <a:gd name="T65" fmla="*/ 2147483646 h 16"/>
              <a:gd name="T66" fmla="*/ 2147483646 w 3584"/>
              <a:gd name="T67" fmla="*/ 2147483646 h 16"/>
              <a:gd name="T68" fmla="*/ 2147483646 w 3584"/>
              <a:gd name="T69" fmla="*/ 0 h 1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84"/>
              <a:gd name="T106" fmla="*/ 0 h 16"/>
              <a:gd name="T107" fmla="*/ 3584 w 3584"/>
              <a:gd name="T108" fmla="*/ 16 h 1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84" h="16">
                <a:moveTo>
                  <a:pt x="8" y="0"/>
                </a:moveTo>
                <a:lnTo>
                  <a:pt x="248" y="0"/>
                </a:lnTo>
                <a:cubicBezTo>
                  <a:pt x="253" y="0"/>
                  <a:pt x="256" y="3"/>
                  <a:pt x="256" y="8"/>
                </a:cubicBezTo>
                <a:cubicBezTo>
                  <a:pt x="256" y="12"/>
                  <a:pt x="253" y="16"/>
                  <a:pt x="248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392" y="0"/>
                </a:moveTo>
                <a:lnTo>
                  <a:pt x="632" y="0"/>
                </a:lnTo>
                <a:cubicBezTo>
                  <a:pt x="637" y="0"/>
                  <a:pt x="640" y="3"/>
                  <a:pt x="640" y="8"/>
                </a:cubicBezTo>
                <a:cubicBezTo>
                  <a:pt x="640" y="12"/>
                  <a:pt x="637" y="16"/>
                  <a:pt x="632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776" y="0"/>
                </a:moveTo>
                <a:lnTo>
                  <a:pt x="1016" y="0"/>
                </a:lnTo>
                <a:cubicBezTo>
                  <a:pt x="1021" y="0"/>
                  <a:pt x="1024" y="3"/>
                  <a:pt x="1024" y="8"/>
                </a:cubicBezTo>
                <a:cubicBezTo>
                  <a:pt x="1024" y="12"/>
                  <a:pt x="1021" y="16"/>
                  <a:pt x="1016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1160" y="0"/>
                </a:moveTo>
                <a:lnTo>
                  <a:pt x="1400" y="0"/>
                </a:lnTo>
                <a:cubicBezTo>
                  <a:pt x="1405" y="0"/>
                  <a:pt x="1408" y="3"/>
                  <a:pt x="1408" y="8"/>
                </a:cubicBezTo>
                <a:cubicBezTo>
                  <a:pt x="1408" y="12"/>
                  <a:pt x="1405" y="16"/>
                  <a:pt x="1400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544" y="0"/>
                </a:moveTo>
                <a:lnTo>
                  <a:pt x="1784" y="0"/>
                </a:lnTo>
                <a:cubicBezTo>
                  <a:pt x="1789" y="0"/>
                  <a:pt x="1792" y="3"/>
                  <a:pt x="1792" y="8"/>
                </a:cubicBezTo>
                <a:cubicBezTo>
                  <a:pt x="1792" y="12"/>
                  <a:pt x="1789" y="16"/>
                  <a:pt x="1784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928" y="0"/>
                </a:moveTo>
                <a:lnTo>
                  <a:pt x="2168" y="0"/>
                </a:lnTo>
                <a:cubicBezTo>
                  <a:pt x="2173" y="0"/>
                  <a:pt x="2176" y="3"/>
                  <a:pt x="2176" y="8"/>
                </a:cubicBezTo>
                <a:cubicBezTo>
                  <a:pt x="2176" y="12"/>
                  <a:pt x="2173" y="16"/>
                  <a:pt x="2168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312" y="0"/>
                </a:moveTo>
                <a:lnTo>
                  <a:pt x="2552" y="0"/>
                </a:lnTo>
                <a:cubicBezTo>
                  <a:pt x="2557" y="0"/>
                  <a:pt x="2560" y="3"/>
                  <a:pt x="2560" y="8"/>
                </a:cubicBezTo>
                <a:cubicBezTo>
                  <a:pt x="2560" y="12"/>
                  <a:pt x="2557" y="16"/>
                  <a:pt x="2552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696" y="0"/>
                </a:moveTo>
                <a:lnTo>
                  <a:pt x="2936" y="0"/>
                </a:lnTo>
                <a:cubicBezTo>
                  <a:pt x="2941" y="0"/>
                  <a:pt x="2944" y="3"/>
                  <a:pt x="2944" y="8"/>
                </a:cubicBezTo>
                <a:cubicBezTo>
                  <a:pt x="2944" y="12"/>
                  <a:pt x="2941" y="16"/>
                  <a:pt x="2936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3080" y="0"/>
                </a:moveTo>
                <a:lnTo>
                  <a:pt x="3320" y="0"/>
                </a:lnTo>
                <a:cubicBezTo>
                  <a:pt x="3325" y="0"/>
                  <a:pt x="3328" y="3"/>
                  <a:pt x="3328" y="8"/>
                </a:cubicBezTo>
                <a:cubicBezTo>
                  <a:pt x="3328" y="12"/>
                  <a:pt x="3325" y="16"/>
                  <a:pt x="3320" y="16"/>
                </a:cubicBezTo>
                <a:lnTo>
                  <a:pt x="3080" y="16"/>
                </a:lnTo>
                <a:cubicBezTo>
                  <a:pt x="3076" y="16"/>
                  <a:pt x="3072" y="12"/>
                  <a:pt x="3072" y="8"/>
                </a:cubicBezTo>
                <a:cubicBezTo>
                  <a:pt x="3072" y="3"/>
                  <a:pt x="3076" y="0"/>
                  <a:pt x="3080" y="0"/>
                </a:cubicBezTo>
                <a:close/>
                <a:moveTo>
                  <a:pt x="3464" y="0"/>
                </a:moveTo>
                <a:lnTo>
                  <a:pt x="3576" y="0"/>
                </a:lnTo>
                <a:cubicBezTo>
                  <a:pt x="3581" y="0"/>
                  <a:pt x="3584" y="3"/>
                  <a:pt x="3584" y="8"/>
                </a:cubicBezTo>
                <a:cubicBezTo>
                  <a:pt x="3584" y="12"/>
                  <a:pt x="3581" y="16"/>
                  <a:pt x="3576" y="16"/>
                </a:cubicBezTo>
                <a:lnTo>
                  <a:pt x="3464" y="16"/>
                </a:lnTo>
                <a:cubicBezTo>
                  <a:pt x="3460" y="16"/>
                  <a:pt x="3456" y="12"/>
                  <a:pt x="3456" y="8"/>
                </a:cubicBezTo>
                <a:cubicBezTo>
                  <a:pt x="3456" y="3"/>
                  <a:pt x="3460" y="0"/>
                  <a:pt x="3464" y="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0" name="Freeform 15">
            <a:extLst>
              <a:ext uri="{FF2B5EF4-FFF2-40B4-BE49-F238E27FC236}">
                <a16:creationId xmlns:a16="http://schemas.microsoft.com/office/drawing/2014/main" id="{43E4B429-C532-464B-9BC2-3132E32C1E42}"/>
              </a:ext>
            </a:extLst>
          </p:cNvPr>
          <p:cNvSpPr>
            <a:spLocks noEditPoints="1"/>
          </p:cNvSpPr>
          <p:nvPr/>
        </p:nvSpPr>
        <p:spPr bwMode="auto">
          <a:xfrm>
            <a:off x="8621713" y="2667000"/>
            <a:ext cx="9525" cy="2014538"/>
          </a:xfrm>
          <a:custGeom>
            <a:avLst/>
            <a:gdLst>
              <a:gd name="T0" fmla="*/ 2147483646 w 16"/>
              <a:gd name="T1" fmla="*/ 2147483646 h 3712"/>
              <a:gd name="T2" fmla="*/ 0 w 16"/>
              <a:gd name="T3" fmla="*/ 2147483646 h 3712"/>
              <a:gd name="T4" fmla="*/ 2147483646 w 16"/>
              <a:gd name="T5" fmla="*/ 0 h 3712"/>
              <a:gd name="T6" fmla="*/ 2147483646 w 16"/>
              <a:gd name="T7" fmla="*/ 2147483646 h 3712"/>
              <a:gd name="T8" fmla="*/ 2147483646 w 16"/>
              <a:gd name="T9" fmla="*/ 2147483646 h 3712"/>
              <a:gd name="T10" fmla="*/ 0 w 16"/>
              <a:gd name="T11" fmla="*/ 2147483646 h 3712"/>
              <a:gd name="T12" fmla="*/ 2147483646 w 16"/>
              <a:gd name="T13" fmla="*/ 2147483646 h 3712"/>
              <a:gd name="T14" fmla="*/ 2147483646 w 16"/>
              <a:gd name="T15" fmla="*/ 2147483646 h 3712"/>
              <a:gd name="T16" fmla="*/ 0 w 16"/>
              <a:gd name="T17" fmla="*/ 2147483646 h 3712"/>
              <a:gd name="T18" fmla="*/ 2147483646 w 16"/>
              <a:gd name="T19" fmla="*/ 2147483646 h 3712"/>
              <a:gd name="T20" fmla="*/ 2147483646 w 16"/>
              <a:gd name="T21" fmla="*/ 2147483646 h 3712"/>
              <a:gd name="T22" fmla="*/ 2147483646 w 16"/>
              <a:gd name="T23" fmla="*/ 2147483646 h 3712"/>
              <a:gd name="T24" fmla="*/ 0 w 16"/>
              <a:gd name="T25" fmla="*/ 2147483646 h 3712"/>
              <a:gd name="T26" fmla="*/ 2147483646 w 16"/>
              <a:gd name="T27" fmla="*/ 2147483646 h 3712"/>
              <a:gd name="T28" fmla="*/ 2147483646 w 16"/>
              <a:gd name="T29" fmla="*/ 2147483646 h 3712"/>
              <a:gd name="T30" fmla="*/ 0 w 16"/>
              <a:gd name="T31" fmla="*/ 2147483646 h 3712"/>
              <a:gd name="T32" fmla="*/ 2147483646 w 16"/>
              <a:gd name="T33" fmla="*/ 2147483646 h 3712"/>
              <a:gd name="T34" fmla="*/ 2147483646 w 16"/>
              <a:gd name="T35" fmla="*/ 2147483646 h 3712"/>
              <a:gd name="T36" fmla="*/ 2147483646 w 16"/>
              <a:gd name="T37" fmla="*/ 2147483646 h 3712"/>
              <a:gd name="T38" fmla="*/ 0 w 16"/>
              <a:gd name="T39" fmla="*/ 2147483646 h 3712"/>
              <a:gd name="T40" fmla="*/ 2147483646 w 16"/>
              <a:gd name="T41" fmla="*/ 2147483646 h 3712"/>
              <a:gd name="T42" fmla="*/ 2147483646 w 16"/>
              <a:gd name="T43" fmla="*/ 2147483646 h 3712"/>
              <a:gd name="T44" fmla="*/ 0 w 16"/>
              <a:gd name="T45" fmla="*/ 2147483646 h 3712"/>
              <a:gd name="T46" fmla="*/ 2147483646 w 16"/>
              <a:gd name="T47" fmla="*/ 2147483646 h 3712"/>
              <a:gd name="T48" fmla="*/ 2147483646 w 16"/>
              <a:gd name="T49" fmla="*/ 2147483646 h 3712"/>
              <a:gd name="T50" fmla="*/ 2147483646 w 16"/>
              <a:gd name="T51" fmla="*/ 2147483646 h 3712"/>
              <a:gd name="T52" fmla="*/ 0 w 16"/>
              <a:gd name="T53" fmla="*/ 2147483646 h 3712"/>
              <a:gd name="T54" fmla="*/ 2147483646 w 16"/>
              <a:gd name="T55" fmla="*/ 2147483646 h 3712"/>
              <a:gd name="T56" fmla="*/ 2147483646 w 16"/>
              <a:gd name="T57" fmla="*/ 2147483646 h 3712"/>
              <a:gd name="T58" fmla="*/ 0 w 16"/>
              <a:gd name="T59" fmla="*/ 2147483646 h 3712"/>
              <a:gd name="T60" fmla="*/ 2147483646 w 16"/>
              <a:gd name="T61" fmla="*/ 2147483646 h 3712"/>
              <a:gd name="T62" fmla="*/ 2147483646 w 16"/>
              <a:gd name="T63" fmla="*/ 2147483646 h 3712"/>
              <a:gd name="T64" fmla="*/ 2147483646 w 16"/>
              <a:gd name="T65" fmla="*/ 2147483646 h 3712"/>
              <a:gd name="T66" fmla="*/ 0 w 16"/>
              <a:gd name="T67" fmla="*/ 2147483646 h 3712"/>
              <a:gd name="T68" fmla="*/ 2147483646 w 16"/>
              <a:gd name="T69" fmla="*/ 2147483646 h 371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6"/>
              <a:gd name="T106" fmla="*/ 0 h 3712"/>
              <a:gd name="T107" fmla="*/ 16 w 16"/>
              <a:gd name="T108" fmla="*/ 3712 h 371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6" h="3712">
                <a:moveTo>
                  <a:pt x="16" y="8"/>
                </a:moveTo>
                <a:lnTo>
                  <a:pt x="16" y="248"/>
                </a:lnTo>
                <a:cubicBezTo>
                  <a:pt x="16" y="253"/>
                  <a:pt x="13" y="256"/>
                  <a:pt x="8" y="256"/>
                </a:cubicBez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ubicBezTo>
                  <a:pt x="0" y="4"/>
                  <a:pt x="4" y="0"/>
                  <a:pt x="8" y="0"/>
                </a:cubicBezTo>
                <a:cubicBezTo>
                  <a:pt x="13" y="0"/>
                  <a:pt x="16" y="4"/>
                  <a:pt x="16" y="8"/>
                </a:cubicBezTo>
                <a:close/>
                <a:moveTo>
                  <a:pt x="16" y="392"/>
                </a:moveTo>
                <a:lnTo>
                  <a:pt x="16" y="632"/>
                </a:lnTo>
                <a:cubicBezTo>
                  <a:pt x="16" y="637"/>
                  <a:pt x="13" y="640"/>
                  <a:pt x="8" y="640"/>
                </a:cubicBezTo>
                <a:cubicBezTo>
                  <a:pt x="4" y="640"/>
                  <a:pt x="0" y="637"/>
                  <a:pt x="0" y="632"/>
                </a:cubicBezTo>
                <a:lnTo>
                  <a:pt x="0" y="392"/>
                </a:lnTo>
                <a:cubicBezTo>
                  <a:pt x="0" y="388"/>
                  <a:pt x="4" y="384"/>
                  <a:pt x="8" y="384"/>
                </a:cubicBezTo>
                <a:cubicBezTo>
                  <a:pt x="13" y="384"/>
                  <a:pt x="16" y="388"/>
                  <a:pt x="16" y="392"/>
                </a:cubicBezTo>
                <a:close/>
                <a:moveTo>
                  <a:pt x="16" y="776"/>
                </a:moveTo>
                <a:lnTo>
                  <a:pt x="16" y="1016"/>
                </a:lnTo>
                <a:cubicBezTo>
                  <a:pt x="16" y="1021"/>
                  <a:pt x="13" y="1024"/>
                  <a:pt x="8" y="1024"/>
                </a:cubicBezTo>
                <a:cubicBezTo>
                  <a:pt x="4" y="1024"/>
                  <a:pt x="0" y="1021"/>
                  <a:pt x="0" y="1016"/>
                </a:cubicBezTo>
                <a:lnTo>
                  <a:pt x="0" y="776"/>
                </a:lnTo>
                <a:cubicBezTo>
                  <a:pt x="0" y="772"/>
                  <a:pt x="4" y="768"/>
                  <a:pt x="8" y="768"/>
                </a:cubicBezTo>
                <a:cubicBezTo>
                  <a:pt x="13" y="768"/>
                  <a:pt x="16" y="772"/>
                  <a:pt x="16" y="776"/>
                </a:cubicBezTo>
                <a:close/>
                <a:moveTo>
                  <a:pt x="16" y="1160"/>
                </a:moveTo>
                <a:lnTo>
                  <a:pt x="16" y="1400"/>
                </a:lnTo>
                <a:cubicBezTo>
                  <a:pt x="16" y="1405"/>
                  <a:pt x="13" y="1408"/>
                  <a:pt x="8" y="1408"/>
                </a:cubicBezTo>
                <a:cubicBezTo>
                  <a:pt x="4" y="1408"/>
                  <a:pt x="0" y="1405"/>
                  <a:pt x="0" y="1400"/>
                </a:cubicBezTo>
                <a:lnTo>
                  <a:pt x="0" y="1160"/>
                </a:lnTo>
                <a:cubicBezTo>
                  <a:pt x="0" y="1156"/>
                  <a:pt x="4" y="1152"/>
                  <a:pt x="8" y="1152"/>
                </a:cubicBezTo>
                <a:cubicBezTo>
                  <a:pt x="13" y="1152"/>
                  <a:pt x="16" y="1156"/>
                  <a:pt x="16" y="1160"/>
                </a:cubicBezTo>
                <a:close/>
                <a:moveTo>
                  <a:pt x="16" y="1544"/>
                </a:moveTo>
                <a:lnTo>
                  <a:pt x="16" y="1784"/>
                </a:lnTo>
                <a:cubicBezTo>
                  <a:pt x="16" y="1789"/>
                  <a:pt x="13" y="1792"/>
                  <a:pt x="8" y="1792"/>
                </a:cubicBezTo>
                <a:cubicBezTo>
                  <a:pt x="4" y="1792"/>
                  <a:pt x="0" y="1789"/>
                  <a:pt x="0" y="1784"/>
                </a:cubicBezTo>
                <a:lnTo>
                  <a:pt x="0" y="1544"/>
                </a:lnTo>
                <a:cubicBezTo>
                  <a:pt x="0" y="1540"/>
                  <a:pt x="4" y="1536"/>
                  <a:pt x="8" y="1536"/>
                </a:cubicBezTo>
                <a:cubicBezTo>
                  <a:pt x="13" y="1536"/>
                  <a:pt x="16" y="1540"/>
                  <a:pt x="16" y="1544"/>
                </a:cubicBezTo>
                <a:close/>
                <a:moveTo>
                  <a:pt x="16" y="1928"/>
                </a:moveTo>
                <a:lnTo>
                  <a:pt x="16" y="2168"/>
                </a:lnTo>
                <a:cubicBezTo>
                  <a:pt x="16" y="2173"/>
                  <a:pt x="13" y="2176"/>
                  <a:pt x="8" y="2176"/>
                </a:cubicBezTo>
                <a:cubicBezTo>
                  <a:pt x="4" y="2176"/>
                  <a:pt x="0" y="2173"/>
                  <a:pt x="0" y="2168"/>
                </a:cubicBezTo>
                <a:lnTo>
                  <a:pt x="0" y="1928"/>
                </a:lnTo>
                <a:cubicBezTo>
                  <a:pt x="0" y="1924"/>
                  <a:pt x="4" y="1920"/>
                  <a:pt x="8" y="1920"/>
                </a:cubicBezTo>
                <a:cubicBezTo>
                  <a:pt x="13" y="1920"/>
                  <a:pt x="16" y="1924"/>
                  <a:pt x="16" y="1928"/>
                </a:cubicBezTo>
                <a:close/>
                <a:moveTo>
                  <a:pt x="16" y="2312"/>
                </a:moveTo>
                <a:lnTo>
                  <a:pt x="16" y="2552"/>
                </a:lnTo>
                <a:cubicBezTo>
                  <a:pt x="16" y="2557"/>
                  <a:pt x="13" y="2560"/>
                  <a:pt x="8" y="2560"/>
                </a:cubicBezTo>
                <a:cubicBezTo>
                  <a:pt x="4" y="2560"/>
                  <a:pt x="0" y="2557"/>
                  <a:pt x="0" y="2552"/>
                </a:cubicBezTo>
                <a:lnTo>
                  <a:pt x="0" y="2312"/>
                </a:lnTo>
                <a:cubicBezTo>
                  <a:pt x="0" y="2308"/>
                  <a:pt x="4" y="2304"/>
                  <a:pt x="8" y="2304"/>
                </a:cubicBezTo>
                <a:cubicBezTo>
                  <a:pt x="13" y="2304"/>
                  <a:pt x="16" y="2308"/>
                  <a:pt x="16" y="2312"/>
                </a:cubicBezTo>
                <a:close/>
                <a:moveTo>
                  <a:pt x="16" y="2696"/>
                </a:moveTo>
                <a:lnTo>
                  <a:pt x="16" y="2936"/>
                </a:lnTo>
                <a:cubicBezTo>
                  <a:pt x="16" y="2941"/>
                  <a:pt x="13" y="2944"/>
                  <a:pt x="8" y="2944"/>
                </a:cubicBezTo>
                <a:cubicBezTo>
                  <a:pt x="4" y="2944"/>
                  <a:pt x="0" y="2941"/>
                  <a:pt x="0" y="2936"/>
                </a:cubicBezTo>
                <a:lnTo>
                  <a:pt x="0" y="2696"/>
                </a:lnTo>
                <a:cubicBezTo>
                  <a:pt x="0" y="2692"/>
                  <a:pt x="4" y="2688"/>
                  <a:pt x="8" y="2688"/>
                </a:cubicBezTo>
                <a:cubicBezTo>
                  <a:pt x="13" y="2688"/>
                  <a:pt x="16" y="2692"/>
                  <a:pt x="16" y="2696"/>
                </a:cubicBezTo>
                <a:close/>
                <a:moveTo>
                  <a:pt x="16" y="3080"/>
                </a:moveTo>
                <a:lnTo>
                  <a:pt x="16" y="3320"/>
                </a:lnTo>
                <a:cubicBezTo>
                  <a:pt x="16" y="3325"/>
                  <a:pt x="13" y="3328"/>
                  <a:pt x="8" y="3328"/>
                </a:cubicBezTo>
                <a:cubicBezTo>
                  <a:pt x="4" y="3328"/>
                  <a:pt x="0" y="3325"/>
                  <a:pt x="0" y="3320"/>
                </a:cubicBezTo>
                <a:lnTo>
                  <a:pt x="0" y="3080"/>
                </a:lnTo>
                <a:cubicBezTo>
                  <a:pt x="0" y="3076"/>
                  <a:pt x="4" y="3072"/>
                  <a:pt x="8" y="3072"/>
                </a:cubicBezTo>
                <a:cubicBezTo>
                  <a:pt x="13" y="3072"/>
                  <a:pt x="16" y="3076"/>
                  <a:pt x="16" y="3080"/>
                </a:cubicBezTo>
                <a:close/>
                <a:moveTo>
                  <a:pt x="16" y="3464"/>
                </a:moveTo>
                <a:lnTo>
                  <a:pt x="16" y="3704"/>
                </a:lnTo>
                <a:cubicBezTo>
                  <a:pt x="16" y="3709"/>
                  <a:pt x="13" y="3712"/>
                  <a:pt x="8" y="3712"/>
                </a:cubicBezTo>
                <a:cubicBezTo>
                  <a:pt x="4" y="3712"/>
                  <a:pt x="0" y="3709"/>
                  <a:pt x="0" y="3704"/>
                </a:cubicBezTo>
                <a:lnTo>
                  <a:pt x="0" y="3464"/>
                </a:lnTo>
                <a:cubicBezTo>
                  <a:pt x="0" y="3460"/>
                  <a:pt x="4" y="3456"/>
                  <a:pt x="8" y="3456"/>
                </a:cubicBezTo>
                <a:cubicBezTo>
                  <a:pt x="13" y="3456"/>
                  <a:pt x="16" y="3460"/>
                  <a:pt x="16" y="3464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1" name="Freeform 16">
            <a:extLst>
              <a:ext uri="{FF2B5EF4-FFF2-40B4-BE49-F238E27FC236}">
                <a16:creationId xmlns:a16="http://schemas.microsoft.com/office/drawing/2014/main" id="{92DC2E53-FC8D-415E-93D2-D26918C1994C}"/>
              </a:ext>
            </a:extLst>
          </p:cNvPr>
          <p:cNvSpPr>
            <a:spLocks noEditPoints="1"/>
          </p:cNvSpPr>
          <p:nvPr/>
        </p:nvSpPr>
        <p:spPr bwMode="auto">
          <a:xfrm>
            <a:off x="6234113" y="2667000"/>
            <a:ext cx="9525" cy="2014538"/>
          </a:xfrm>
          <a:custGeom>
            <a:avLst/>
            <a:gdLst>
              <a:gd name="T0" fmla="*/ 2147483646 w 16"/>
              <a:gd name="T1" fmla="*/ 2147483646 h 3712"/>
              <a:gd name="T2" fmla="*/ 0 w 16"/>
              <a:gd name="T3" fmla="*/ 2147483646 h 3712"/>
              <a:gd name="T4" fmla="*/ 2147483646 w 16"/>
              <a:gd name="T5" fmla="*/ 0 h 3712"/>
              <a:gd name="T6" fmla="*/ 2147483646 w 16"/>
              <a:gd name="T7" fmla="*/ 2147483646 h 3712"/>
              <a:gd name="T8" fmla="*/ 2147483646 w 16"/>
              <a:gd name="T9" fmla="*/ 2147483646 h 3712"/>
              <a:gd name="T10" fmla="*/ 0 w 16"/>
              <a:gd name="T11" fmla="*/ 2147483646 h 3712"/>
              <a:gd name="T12" fmla="*/ 2147483646 w 16"/>
              <a:gd name="T13" fmla="*/ 2147483646 h 3712"/>
              <a:gd name="T14" fmla="*/ 2147483646 w 16"/>
              <a:gd name="T15" fmla="*/ 2147483646 h 3712"/>
              <a:gd name="T16" fmla="*/ 0 w 16"/>
              <a:gd name="T17" fmla="*/ 2147483646 h 3712"/>
              <a:gd name="T18" fmla="*/ 2147483646 w 16"/>
              <a:gd name="T19" fmla="*/ 2147483646 h 3712"/>
              <a:gd name="T20" fmla="*/ 2147483646 w 16"/>
              <a:gd name="T21" fmla="*/ 2147483646 h 3712"/>
              <a:gd name="T22" fmla="*/ 2147483646 w 16"/>
              <a:gd name="T23" fmla="*/ 2147483646 h 3712"/>
              <a:gd name="T24" fmla="*/ 0 w 16"/>
              <a:gd name="T25" fmla="*/ 2147483646 h 3712"/>
              <a:gd name="T26" fmla="*/ 2147483646 w 16"/>
              <a:gd name="T27" fmla="*/ 2147483646 h 3712"/>
              <a:gd name="T28" fmla="*/ 2147483646 w 16"/>
              <a:gd name="T29" fmla="*/ 2147483646 h 3712"/>
              <a:gd name="T30" fmla="*/ 0 w 16"/>
              <a:gd name="T31" fmla="*/ 2147483646 h 3712"/>
              <a:gd name="T32" fmla="*/ 2147483646 w 16"/>
              <a:gd name="T33" fmla="*/ 2147483646 h 3712"/>
              <a:gd name="T34" fmla="*/ 2147483646 w 16"/>
              <a:gd name="T35" fmla="*/ 2147483646 h 3712"/>
              <a:gd name="T36" fmla="*/ 2147483646 w 16"/>
              <a:gd name="T37" fmla="*/ 2147483646 h 3712"/>
              <a:gd name="T38" fmla="*/ 0 w 16"/>
              <a:gd name="T39" fmla="*/ 2147483646 h 3712"/>
              <a:gd name="T40" fmla="*/ 2147483646 w 16"/>
              <a:gd name="T41" fmla="*/ 2147483646 h 3712"/>
              <a:gd name="T42" fmla="*/ 2147483646 w 16"/>
              <a:gd name="T43" fmla="*/ 2147483646 h 3712"/>
              <a:gd name="T44" fmla="*/ 0 w 16"/>
              <a:gd name="T45" fmla="*/ 2147483646 h 3712"/>
              <a:gd name="T46" fmla="*/ 2147483646 w 16"/>
              <a:gd name="T47" fmla="*/ 2147483646 h 3712"/>
              <a:gd name="T48" fmla="*/ 2147483646 w 16"/>
              <a:gd name="T49" fmla="*/ 2147483646 h 3712"/>
              <a:gd name="T50" fmla="*/ 2147483646 w 16"/>
              <a:gd name="T51" fmla="*/ 2147483646 h 3712"/>
              <a:gd name="T52" fmla="*/ 0 w 16"/>
              <a:gd name="T53" fmla="*/ 2147483646 h 3712"/>
              <a:gd name="T54" fmla="*/ 2147483646 w 16"/>
              <a:gd name="T55" fmla="*/ 2147483646 h 3712"/>
              <a:gd name="T56" fmla="*/ 2147483646 w 16"/>
              <a:gd name="T57" fmla="*/ 2147483646 h 3712"/>
              <a:gd name="T58" fmla="*/ 0 w 16"/>
              <a:gd name="T59" fmla="*/ 2147483646 h 3712"/>
              <a:gd name="T60" fmla="*/ 2147483646 w 16"/>
              <a:gd name="T61" fmla="*/ 2147483646 h 3712"/>
              <a:gd name="T62" fmla="*/ 2147483646 w 16"/>
              <a:gd name="T63" fmla="*/ 2147483646 h 3712"/>
              <a:gd name="T64" fmla="*/ 2147483646 w 16"/>
              <a:gd name="T65" fmla="*/ 2147483646 h 3712"/>
              <a:gd name="T66" fmla="*/ 0 w 16"/>
              <a:gd name="T67" fmla="*/ 2147483646 h 3712"/>
              <a:gd name="T68" fmla="*/ 2147483646 w 16"/>
              <a:gd name="T69" fmla="*/ 2147483646 h 371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6"/>
              <a:gd name="T106" fmla="*/ 0 h 3712"/>
              <a:gd name="T107" fmla="*/ 16 w 16"/>
              <a:gd name="T108" fmla="*/ 3712 h 371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6" h="3712">
                <a:moveTo>
                  <a:pt x="16" y="8"/>
                </a:moveTo>
                <a:lnTo>
                  <a:pt x="16" y="248"/>
                </a:lnTo>
                <a:cubicBezTo>
                  <a:pt x="16" y="253"/>
                  <a:pt x="13" y="256"/>
                  <a:pt x="8" y="256"/>
                </a:cubicBez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ubicBezTo>
                  <a:pt x="0" y="4"/>
                  <a:pt x="4" y="0"/>
                  <a:pt x="8" y="0"/>
                </a:cubicBezTo>
                <a:cubicBezTo>
                  <a:pt x="13" y="0"/>
                  <a:pt x="16" y="4"/>
                  <a:pt x="16" y="8"/>
                </a:cubicBezTo>
                <a:close/>
                <a:moveTo>
                  <a:pt x="16" y="392"/>
                </a:moveTo>
                <a:lnTo>
                  <a:pt x="16" y="632"/>
                </a:lnTo>
                <a:cubicBezTo>
                  <a:pt x="16" y="637"/>
                  <a:pt x="13" y="640"/>
                  <a:pt x="8" y="640"/>
                </a:cubicBezTo>
                <a:cubicBezTo>
                  <a:pt x="4" y="640"/>
                  <a:pt x="0" y="637"/>
                  <a:pt x="0" y="632"/>
                </a:cubicBezTo>
                <a:lnTo>
                  <a:pt x="0" y="392"/>
                </a:lnTo>
                <a:cubicBezTo>
                  <a:pt x="0" y="388"/>
                  <a:pt x="4" y="384"/>
                  <a:pt x="8" y="384"/>
                </a:cubicBezTo>
                <a:cubicBezTo>
                  <a:pt x="13" y="384"/>
                  <a:pt x="16" y="388"/>
                  <a:pt x="16" y="392"/>
                </a:cubicBezTo>
                <a:close/>
                <a:moveTo>
                  <a:pt x="16" y="776"/>
                </a:moveTo>
                <a:lnTo>
                  <a:pt x="16" y="1016"/>
                </a:lnTo>
                <a:cubicBezTo>
                  <a:pt x="16" y="1021"/>
                  <a:pt x="13" y="1024"/>
                  <a:pt x="8" y="1024"/>
                </a:cubicBezTo>
                <a:cubicBezTo>
                  <a:pt x="4" y="1024"/>
                  <a:pt x="0" y="1021"/>
                  <a:pt x="0" y="1016"/>
                </a:cubicBezTo>
                <a:lnTo>
                  <a:pt x="0" y="776"/>
                </a:lnTo>
                <a:cubicBezTo>
                  <a:pt x="0" y="772"/>
                  <a:pt x="4" y="768"/>
                  <a:pt x="8" y="768"/>
                </a:cubicBezTo>
                <a:cubicBezTo>
                  <a:pt x="13" y="768"/>
                  <a:pt x="16" y="772"/>
                  <a:pt x="16" y="776"/>
                </a:cubicBezTo>
                <a:close/>
                <a:moveTo>
                  <a:pt x="16" y="1160"/>
                </a:moveTo>
                <a:lnTo>
                  <a:pt x="16" y="1400"/>
                </a:lnTo>
                <a:cubicBezTo>
                  <a:pt x="16" y="1405"/>
                  <a:pt x="13" y="1408"/>
                  <a:pt x="8" y="1408"/>
                </a:cubicBezTo>
                <a:cubicBezTo>
                  <a:pt x="4" y="1408"/>
                  <a:pt x="0" y="1405"/>
                  <a:pt x="0" y="1400"/>
                </a:cubicBezTo>
                <a:lnTo>
                  <a:pt x="0" y="1160"/>
                </a:lnTo>
                <a:cubicBezTo>
                  <a:pt x="0" y="1156"/>
                  <a:pt x="4" y="1152"/>
                  <a:pt x="8" y="1152"/>
                </a:cubicBezTo>
                <a:cubicBezTo>
                  <a:pt x="13" y="1152"/>
                  <a:pt x="16" y="1156"/>
                  <a:pt x="16" y="1160"/>
                </a:cubicBezTo>
                <a:close/>
                <a:moveTo>
                  <a:pt x="16" y="1544"/>
                </a:moveTo>
                <a:lnTo>
                  <a:pt x="16" y="1784"/>
                </a:lnTo>
                <a:cubicBezTo>
                  <a:pt x="16" y="1789"/>
                  <a:pt x="13" y="1792"/>
                  <a:pt x="8" y="1792"/>
                </a:cubicBezTo>
                <a:cubicBezTo>
                  <a:pt x="4" y="1792"/>
                  <a:pt x="0" y="1789"/>
                  <a:pt x="0" y="1784"/>
                </a:cubicBezTo>
                <a:lnTo>
                  <a:pt x="0" y="1544"/>
                </a:lnTo>
                <a:cubicBezTo>
                  <a:pt x="0" y="1540"/>
                  <a:pt x="4" y="1536"/>
                  <a:pt x="8" y="1536"/>
                </a:cubicBezTo>
                <a:cubicBezTo>
                  <a:pt x="13" y="1536"/>
                  <a:pt x="16" y="1540"/>
                  <a:pt x="16" y="1544"/>
                </a:cubicBezTo>
                <a:close/>
                <a:moveTo>
                  <a:pt x="16" y="1928"/>
                </a:moveTo>
                <a:lnTo>
                  <a:pt x="16" y="2168"/>
                </a:lnTo>
                <a:cubicBezTo>
                  <a:pt x="16" y="2173"/>
                  <a:pt x="13" y="2176"/>
                  <a:pt x="8" y="2176"/>
                </a:cubicBezTo>
                <a:cubicBezTo>
                  <a:pt x="4" y="2176"/>
                  <a:pt x="0" y="2173"/>
                  <a:pt x="0" y="2168"/>
                </a:cubicBezTo>
                <a:lnTo>
                  <a:pt x="0" y="1928"/>
                </a:lnTo>
                <a:cubicBezTo>
                  <a:pt x="0" y="1924"/>
                  <a:pt x="4" y="1920"/>
                  <a:pt x="8" y="1920"/>
                </a:cubicBezTo>
                <a:cubicBezTo>
                  <a:pt x="13" y="1920"/>
                  <a:pt x="16" y="1924"/>
                  <a:pt x="16" y="1928"/>
                </a:cubicBezTo>
                <a:close/>
                <a:moveTo>
                  <a:pt x="16" y="2312"/>
                </a:moveTo>
                <a:lnTo>
                  <a:pt x="16" y="2552"/>
                </a:lnTo>
                <a:cubicBezTo>
                  <a:pt x="16" y="2557"/>
                  <a:pt x="13" y="2560"/>
                  <a:pt x="8" y="2560"/>
                </a:cubicBezTo>
                <a:cubicBezTo>
                  <a:pt x="4" y="2560"/>
                  <a:pt x="0" y="2557"/>
                  <a:pt x="0" y="2552"/>
                </a:cubicBezTo>
                <a:lnTo>
                  <a:pt x="0" y="2312"/>
                </a:lnTo>
                <a:cubicBezTo>
                  <a:pt x="0" y="2308"/>
                  <a:pt x="4" y="2304"/>
                  <a:pt x="8" y="2304"/>
                </a:cubicBezTo>
                <a:cubicBezTo>
                  <a:pt x="13" y="2304"/>
                  <a:pt x="16" y="2308"/>
                  <a:pt x="16" y="2312"/>
                </a:cubicBezTo>
                <a:close/>
                <a:moveTo>
                  <a:pt x="16" y="2696"/>
                </a:moveTo>
                <a:lnTo>
                  <a:pt x="16" y="2936"/>
                </a:lnTo>
                <a:cubicBezTo>
                  <a:pt x="16" y="2941"/>
                  <a:pt x="13" y="2944"/>
                  <a:pt x="8" y="2944"/>
                </a:cubicBezTo>
                <a:cubicBezTo>
                  <a:pt x="4" y="2944"/>
                  <a:pt x="0" y="2941"/>
                  <a:pt x="0" y="2936"/>
                </a:cubicBezTo>
                <a:lnTo>
                  <a:pt x="0" y="2696"/>
                </a:lnTo>
                <a:cubicBezTo>
                  <a:pt x="0" y="2692"/>
                  <a:pt x="4" y="2688"/>
                  <a:pt x="8" y="2688"/>
                </a:cubicBezTo>
                <a:cubicBezTo>
                  <a:pt x="13" y="2688"/>
                  <a:pt x="16" y="2692"/>
                  <a:pt x="16" y="2696"/>
                </a:cubicBezTo>
                <a:close/>
                <a:moveTo>
                  <a:pt x="16" y="3080"/>
                </a:moveTo>
                <a:lnTo>
                  <a:pt x="16" y="3320"/>
                </a:lnTo>
                <a:cubicBezTo>
                  <a:pt x="16" y="3325"/>
                  <a:pt x="13" y="3328"/>
                  <a:pt x="8" y="3328"/>
                </a:cubicBezTo>
                <a:cubicBezTo>
                  <a:pt x="4" y="3328"/>
                  <a:pt x="0" y="3325"/>
                  <a:pt x="0" y="3320"/>
                </a:cubicBezTo>
                <a:lnTo>
                  <a:pt x="0" y="3080"/>
                </a:lnTo>
                <a:cubicBezTo>
                  <a:pt x="0" y="3076"/>
                  <a:pt x="4" y="3072"/>
                  <a:pt x="8" y="3072"/>
                </a:cubicBezTo>
                <a:cubicBezTo>
                  <a:pt x="13" y="3072"/>
                  <a:pt x="16" y="3076"/>
                  <a:pt x="16" y="3080"/>
                </a:cubicBezTo>
                <a:close/>
                <a:moveTo>
                  <a:pt x="16" y="3464"/>
                </a:moveTo>
                <a:lnTo>
                  <a:pt x="16" y="3704"/>
                </a:lnTo>
                <a:cubicBezTo>
                  <a:pt x="16" y="3709"/>
                  <a:pt x="13" y="3712"/>
                  <a:pt x="8" y="3712"/>
                </a:cubicBezTo>
                <a:cubicBezTo>
                  <a:pt x="4" y="3712"/>
                  <a:pt x="0" y="3709"/>
                  <a:pt x="0" y="3704"/>
                </a:cubicBezTo>
                <a:lnTo>
                  <a:pt x="0" y="3464"/>
                </a:lnTo>
                <a:cubicBezTo>
                  <a:pt x="0" y="3460"/>
                  <a:pt x="4" y="3456"/>
                  <a:pt x="8" y="3456"/>
                </a:cubicBezTo>
                <a:cubicBezTo>
                  <a:pt x="13" y="3456"/>
                  <a:pt x="16" y="3460"/>
                  <a:pt x="16" y="3464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2" name="Freeform 17">
            <a:extLst>
              <a:ext uri="{FF2B5EF4-FFF2-40B4-BE49-F238E27FC236}">
                <a16:creationId xmlns:a16="http://schemas.microsoft.com/office/drawing/2014/main" id="{99ACC42A-5273-469A-A175-7434CEFD8FFB}"/>
              </a:ext>
            </a:extLst>
          </p:cNvPr>
          <p:cNvSpPr>
            <a:spLocks noEditPoints="1"/>
          </p:cNvSpPr>
          <p:nvPr/>
        </p:nvSpPr>
        <p:spPr bwMode="auto">
          <a:xfrm>
            <a:off x="6323013" y="4816475"/>
            <a:ext cx="2060575" cy="9525"/>
          </a:xfrm>
          <a:custGeom>
            <a:avLst/>
            <a:gdLst>
              <a:gd name="T0" fmla="*/ 2147483646 w 3328"/>
              <a:gd name="T1" fmla="*/ 0 h 16"/>
              <a:gd name="T2" fmla="*/ 2147483646 w 3328"/>
              <a:gd name="T3" fmla="*/ 0 h 16"/>
              <a:gd name="T4" fmla="*/ 2147483646 w 3328"/>
              <a:gd name="T5" fmla="*/ 2147483646 h 16"/>
              <a:gd name="T6" fmla="*/ 2147483646 w 3328"/>
              <a:gd name="T7" fmla="*/ 2147483646 h 16"/>
              <a:gd name="T8" fmla="*/ 2147483646 w 3328"/>
              <a:gd name="T9" fmla="*/ 2147483646 h 16"/>
              <a:gd name="T10" fmla="*/ 0 w 3328"/>
              <a:gd name="T11" fmla="*/ 2147483646 h 16"/>
              <a:gd name="T12" fmla="*/ 2147483646 w 3328"/>
              <a:gd name="T13" fmla="*/ 0 h 16"/>
              <a:gd name="T14" fmla="*/ 2147483646 w 3328"/>
              <a:gd name="T15" fmla="*/ 0 h 16"/>
              <a:gd name="T16" fmla="*/ 2147483646 w 3328"/>
              <a:gd name="T17" fmla="*/ 0 h 16"/>
              <a:gd name="T18" fmla="*/ 2147483646 w 3328"/>
              <a:gd name="T19" fmla="*/ 2147483646 h 16"/>
              <a:gd name="T20" fmla="*/ 2147483646 w 3328"/>
              <a:gd name="T21" fmla="*/ 2147483646 h 16"/>
              <a:gd name="T22" fmla="*/ 2147483646 w 3328"/>
              <a:gd name="T23" fmla="*/ 2147483646 h 16"/>
              <a:gd name="T24" fmla="*/ 2147483646 w 3328"/>
              <a:gd name="T25" fmla="*/ 2147483646 h 16"/>
              <a:gd name="T26" fmla="*/ 2147483646 w 3328"/>
              <a:gd name="T27" fmla="*/ 0 h 16"/>
              <a:gd name="T28" fmla="*/ 2147483646 w 3328"/>
              <a:gd name="T29" fmla="*/ 0 h 16"/>
              <a:gd name="T30" fmla="*/ 2147483646 w 3328"/>
              <a:gd name="T31" fmla="*/ 0 h 16"/>
              <a:gd name="T32" fmla="*/ 2147483646 w 3328"/>
              <a:gd name="T33" fmla="*/ 2147483646 h 16"/>
              <a:gd name="T34" fmla="*/ 2147483646 w 3328"/>
              <a:gd name="T35" fmla="*/ 2147483646 h 16"/>
              <a:gd name="T36" fmla="*/ 2147483646 w 3328"/>
              <a:gd name="T37" fmla="*/ 2147483646 h 16"/>
              <a:gd name="T38" fmla="*/ 2147483646 w 3328"/>
              <a:gd name="T39" fmla="*/ 2147483646 h 16"/>
              <a:gd name="T40" fmla="*/ 2147483646 w 3328"/>
              <a:gd name="T41" fmla="*/ 0 h 16"/>
              <a:gd name="T42" fmla="*/ 2147483646 w 3328"/>
              <a:gd name="T43" fmla="*/ 0 h 16"/>
              <a:gd name="T44" fmla="*/ 2147483646 w 3328"/>
              <a:gd name="T45" fmla="*/ 0 h 16"/>
              <a:gd name="T46" fmla="*/ 2147483646 w 3328"/>
              <a:gd name="T47" fmla="*/ 2147483646 h 16"/>
              <a:gd name="T48" fmla="*/ 2147483646 w 3328"/>
              <a:gd name="T49" fmla="*/ 2147483646 h 16"/>
              <a:gd name="T50" fmla="*/ 2147483646 w 3328"/>
              <a:gd name="T51" fmla="*/ 2147483646 h 16"/>
              <a:gd name="T52" fmla="*/ 2147483646 w 3328"/>
              <a:gd name="T53" fmla="*/ 2147483646 h 16"/>
              <a:gd name="T54" fmla="*/ 2147483646 w 3328"/>
              <a:gd name="T55" fmla="*/ 0 h 16"/>
              <a:gd name="T56" fmla="*/ 2147483646 w 3328"/>
              <a:gd name="T57" fmla="*/ 0 h 16"/>
              <a:gd name="T58" fmla="*/ 2147483646 w 3328"/>
              <a:gd name="T59" fmla="*/ 0 h 16"/>
              <a:gd name="T60" fmla="*/ 2147483646 w 3328"/>
              <a:gd name="T61" fmla="*/ 2147483646 h 16"/>
              <a:gd name="T62" fmla="*/ 2147483646 w 3328"/>
              <a:gd name="T63" fmla="*/ 2147483646 h 16"/>
              <a:gd name="T64" fmla="*/ 2147483646 w 3328"/>
              <a:gd name="T65" fmla="*/ 2147483646 h 16"/>
              <a:gd name="T66" fmla="*/ 2147483646 w 3328"/>
              <a:gd name="T67" fmla="*/ 2147483646 h 16"/>
              <a:gd name="T68" fmla="*/ 2147483646 w 3328"/>
              <a:gd name="T69" fmla="*/ 0 h 16"/>
              <a:gd name="T70" fmla="*/ 2147483646 w 3328"/>
              <a:gd name="T71" fmla="*/ 0 h 16"/>
              <a:gd name="T72" fmla="*/ 2147483646 w 3328"/>
              <a:gd name="T73" fmla="*/ 0 h 16"/>
              <a:gd name="T74" fmla="*/ 2147483646 w 3328"/>
              <a:gd name="T75" fmla="*/ 2147483646 h 16"/>
              <a:gd name="T76" fmla="*/ 2147483646 w 3328"/>
              <a:gd name="T77" fmla="*/ 2147483646 h 16"/>
              <a:gd name="T78" fmla="*/ 2147483646 w 3328"/>
              <a:gd name="T79" fmla="*/ 2147483646 h 16"/>
              <a:gd name="T80" fmla="*/ 2147483646 w 3328"/>
              <a:gd name="T81" fmla="*/ 2147483646 h 16"/>
              <a:gd name="T82" fmla="*/ 2147483646 w 3328"/>
              <a:gd name="T83" fmla="*/ 0 h 16"/>
              <a:gd name="T84" fmla="*/ 2147483646 w 3328"/>
              <a:gd name="T85" fmla="*/ 0 h 16"/>
              <a:gd name="T86" fmla="*/ 2147483646 w 3328"/>
              <a:gd name="T87" fmla="*/ 0 h 16"/>
              <a:gd name="T88" fmla="*/ 2147483646 w 3328"/>
              <a:gd name="T89" fmla="*/ 2147483646 h 16"/>
              <a:gd name="T90" fmla="*/ 2147483646 w 3328"/>
              <a:gd name="T91" fmla="*/ 2147483646 h 16"/>
              <a:gd name="T92" fmla="*/ 2147483646 w 3328"/>
              <a:gd name="T93" fmla="*/ 2147483646 h 16"/>
              <a:gd name="T94" fmla="*/ 2147483646 w 3328"/>
              <a:gd name="T95" fmla="*/ 2147483646 h 16"/>
              <a:gd name="T96" fmla="*/ 2147483646 w 3328"/>
              <a:gd name="T97" fmla="*/ 0 h 16"/>
              <a:gd name="T98" fmla="*/ 2147483646 w 3328"/>
              <a:gd name="T99" fmla="*/ 0 h 16"/>
              <a:gd name="T100" fmla="*/ 2147483646 w 3328"/>
              <a:gd name="T101" fmla="*/ 0 h 16"/>
              <a:gd name="T102" fmla="*/ 2147483646 w 3328"/>
              <a:gd name="T103" fmla="*/ 2147483646 h 16"/>
              <a:gd name="T104" fmla="*/ 2147483646 w 3328"/>
              <a:gd name="T105" fmla="*/ 2147483646 h 16"/>
              <a:gd name="T106" fmla="*/ 2147483646 w 3328"/>
              <a:gd name="T107" fmla="*/ 2147483646 h 16"/>
              <a:gd name="T108" fmla="*/ 2147483646 w 3328"/>
              <a:gd name="T109" fmla="*/ 2147483646 h 16"/>
              <a:gd name="T110" fmla="*/ 2147483646 w 3328"/>
              <a:gd name="T111" fmla="*/ 0 h 16"/>
              <a:gd name="T112" fmla="*/ 2147483646 w 3328"/>
              <a:gd name="T113" fmla="*/ 0 h 16"/>
              <a:gd name="T114" fmla="*/ 2147483646 w 3328"/>
              <a:gd name="T115" fmla="*/ 0 h 16"/>
              <a:gd name="T116" fmla="*/ 2147483646 w 3328"/>
              <a:gd name="T117" fmla="*/ 2147483646 h 16"/>
              <a:gd name="T118" fmla="*/ 2147483646 w 3328"/>
              <a:gd name="T119" fmla="*/ 2147483646 h 16"/>
              <a:gd name="T120" fmla="*/ 2147483646 w 3328"/>
              <a:gd name="T121" fmla="*/ 2147483646 h 16"/>
              <a:gd name="T122" fmla="*/ 2147483646 w 3328"/>
              <a:gd name="T123" fmla="*/ 2147483646 h 16"/>
              <a:gd name="T124" fmla="*/ 2147483646 w 3328"/>
              <a:gd name="T125" fmla="*/ 0 h 1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328"/>
              <a:gd name="T190" fmla="*/ 0 h 16"/>
              <a:gd name="T191" fmla="*/ 3328 w 3328"/>
              <a:gd name="T192" fmla="*/ 16 h 1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328" h="16">
                <a:moveTo>
                  <a:pt x="8" y="0"/>
                </a:moveTo>
                <a:lnTo>
                  <a:pt x="248" y="0"/>
                </a:lnTo>
                <a:cubicBezTo>
                  <a:pt x="253" y="0"/>
                  <a:pt x="256" y="3"/>
                  <a:pt x="256" y="8"/>
                </a:cubicBezTo>
                <a:cubicBezTo>
                  <a:pt x="256" y="12"/>
                  <a:pt x="253" y="16"/>
                  <a:pt x="248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392" y="0"/>
                </a:moveTo>
                <a:lnTo>
                  <a:pt x="632" y="0"/>
                </a:lnTo>
                <a:cubicBezTo>
                  <a:pt x="637" y="0"/>
                  <a:pt x="640" y="3"/>
                  <a:pt x="640" y="8"/>
                </a:cubicBezTo>
                <a:cubicBezTo>
                  <a:pt x="640" y="12"/>
                  <a:pt x="637" y="16"/>
                  <a:pt x="632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776" y="0"/>
                </a:moveTo>
                <a:lnTo>
                  <a:pt x="1016" y="0"/>
                </a:lnTo>
                <a:cubicBezTo>
                  <a:pt x="1021" y="0"/>
                  <a:pt x="1024" y="3"/>
                  <a:pt x="1024" y="8"/>
                </a:cubicBezTo>
                <a:cubicBezTo>
                  <a:pt x="1024" y="12"/>
                  <a:pt x="1021" y="16"/>
                  <a:pt x="1016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1160" y="0"/>
                </a:moveTo>
                <a:lnTo>
                  <a:pt x="1400" y="0"/>
                </a:lnTo>
                <a:cubicBezTo>
                  <a:pt x="1405" y="0"/>
                  <a:pt x="1408" y="3"/>
                  <a:pt x="1408" y="8"/>
                </a:cubicBezTo>
                <a:cubicBezTo>
                  <a:pt x="1408" y="12"/>
                  <a:pt x="1405" y="16"/>
                  <a:pt x="1400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544" y="0"/>
                </a:moveTo>
                <a:lnTo>
                  <a:pt x="1784" y="0"/>
                </a:lnTo>
                <a:cubicBezTo>
                  <a:pt x="1789" y="0"/>
                  <a:pt x="1792" y="3"/>
                  <a:pt x="1792" y="8"/>
                </a:cubicBezTo>
                <a:cubicBezTo>
                  <a:pt x="1792" y="12"/>
                  <a:pt x="1789" y="16"/>
                  <a:pt x="1784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928" y="0"/>
                </a:moveTo>
                <a:lnTo>
                  <a:pt x="2168" y="0"/>
                </a:lnTo>
                <a:cubicBezTo>
                  <a:pt x="2173" y="0"/>
                  <a:pt x="2176" y="3"/>
                  <a:pt x="2176" y="8"/>
                </a:cubicBezTo>
                <a:cubicBezTo>
                  <a:pt x="2176" y="12"/>
                  <a:pt x="2173" y="16"/>
                  <a:pt x="2168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312" y="0"/>
                </a:moveTo>
                <a:lnTo>
                  <a:pt x="2552" y="0"/>
                </a:lnTo>
                <a:cubicBezTo>
                  <a:pt x="2557" y="0"/>
                  <a:pt x="2560" y="3"/>
                  <a:pt x="2560" y="8"/>
                </a:cubicBezTo>
                <a:cubicBezTo>
                  <a:pt x="2560" y="12"/>
                  <a:pt x="2557" y="16"/>
                  <a:pt x="2552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696" y="0"/>
                </a:moveTo>
                <a:lnTo>
                  <a:pt x="2936" y="0"/>
                </a:lnTo>
                <a:cubicBezTo>
                  <a:pt x="2941" y="0"/>
                  <a:pt x="2944" y="3"/>
                  <a:pt x="2944" y="8"/>
                </a:cubicBezTo>
                <a:cubicBezTo>
                  <a:pt x="2944" y="12"/>
                  <a:pt x="2941" y="16"/>
                  <a:pt x="2936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3080" y="0"/>
                </a:moveTo>
                <a:lnTo>
                  <a:pt x="3320" y="0"/>
                </a:lnTo>
                <a:cubicBezTo>
                  <a:pt x="3325" y="0"/>
                  <a:pt x="3328" y="3"/>
                  <a:pt x="3328" y="8"/>
                </a:cubicBezTo>
                <a:cubicBezTo>
                  <a:pt x="3328" y="12"/>
                  <a:pt x="3325" y="16"/>
                  <a:pt x="3320" y="16"/>
                </a:cubicBezTo>
                <a:lnTo>
                  <a:pt x="3080" y="16"/>
                </a:lnTo>
                <a:cubicBezTo>
                  <a:pt x="3076" y="16"/>
                  <a:pt x="3072" y="12"/>
                  <a:pt x="3072" y="8"/>
                </a:cubicBezTo>
                <a:cubicBezTo>
                  <a:pt x="3072" y="3"/>
                  <a:pt x="3076" y="0"/>
                  <a:pt x="3080" y="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3" name="Line 18">
            <a:extLst>
              <a:ext uri="{FF2B5EF4-FFF2-40B4-BE49-F238E27FC236}">
                <a16:creationId xmlns:a16="http://schemas.microsoft.com/office/drawing/2014/main" id="{A7F89234-4124-49CE-948B-F0B077313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3328988"/>
            <a:ext cx="1384300" cy="1587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34" name="Freeform 19">
            <a:extLst>
              <a:ext uri="{FF2B5EF4-FFF2-40B4-BE49-F238E27FC236}">
                <a16:creationId xmlns:a16="http://schemas.microsoft.com/office/drawing/2014/main" id="{B7FAE23D-BDE2-4D1D-8FD3-417B5183FB4D}"/>
              </a:ext>
            </a:extLst>
          </p:cNvPr>
          <p:cNvSpPr>
            <a:spLocks/>
          </p:cNvSpPr>
          <p:nvPr/>
        </p:nvSpPr>
        <p:spPr bwMode="auto">
          <a:xfrm>
            <a:off x="7031038" y="3292475"/>
            <a:ext cx="115887" cy="73025"/>
          </a:xfrm>
          <a:custGeom>
            <a:avLst/>
            <a:gdLst>
              <a:gd name="T0" fmla="*/ 2147483646 w 73"/>
              <a:gd name="T1" fmla="*/ 2147483646 h 46"/>
              <a:gd name="T2" fmla="*/ 0 w 73"/>
              <a:gd name="T3" fmla="*/ 2147483646 h 46"/>
              <a:gd name="T4" fmla="*/ 2147483646 w 73"/>
              <a:gd name="T5" fmla="*/ 0 h 46"/>
              <a:gd name="T6" fmla="*/ 2147483646 w 73"/>
              <a:gd name="T7" fmla="*/ 2147483646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73" y="46"/>
                </a:moveTo>
                <a:lnTo>
                  <a:pt x="0" y="23"/>
                </a:lnTo>
                <a:lnTo>
                  <a:pt x="73" y="0"/>
                </a:lnTo>
                <a:lnTo>
                  <a:pt x="73" y="4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5" name="Freeform 20">
            <a:extLst>
              <a:ext uri="{FF2B5EF4-FFF2-40B4-BE49-F238E27FC236}">
                <a16:creationId xmlns:a16="http://schemas.microsoft.com/office/drawing/2014/main" id="{7923F73B-165B-4AD9-B363-60B5246ED13C}"/>
              </a:ext>
            </a:extLst>
          </p:cNvPr>
          <p:cNvSpPr>
            <a:spLocks/>
          </p:cNvSpPr>
          <p:nvPr/>
        </p:nvSpPr>
        <p:spPr bwMode="auto">
          <a:xfrm>
            <a:off x="8510588" y="3292475"/>
            <a:ext cx="115887" cy="73025"/>
          </a:xfrm>
          <a:custGeom>
            <a:avLst/>
            <a:gdLst>
              <a:gd name="T0" fmla="*/ 0 w 73"/>
              <a:gd name="T1" fmla="*/ 0 h 46"/>
              <a:gd name="T2" fmla="*/ 2147483646 w 73"/>
              <a:gd name="T3" fmla="*/ 2147483646 h 46"/>
              <a:gd name="T4" fmla="*/ 0 w 73"/>
              <a:gd name="T5" fmla="*/ 2147483646 h 46"/>
              <a:gd name="T6" fmla="*/ 0 w 73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0" y="0"/>
                </a:moveTo>
                <a:lnTo>
                  <a:pt x="73" y="23"/>
                </a:lnTo>
                <a:lnTo>
                  <a:pt x="0" y="46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6" name="Line 21">
            <a:extLst>
              <a:ext uri="{FF2B5EF4-FFF2-40B4-BE49-F238E27FC236}">
                <a16:creationId xmlns:a16="http://schemas.microsoft.com/office/drawing/2014/main" id="{668A4C5A-F9E8-4CF5-8427-BD69FB501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8" y="2687638"/>
            <a:ext cx="1587" cy="542925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37" name="Freeform 22">
            <a:extLst>
              <a:ext uri="{FF2B5EF4-FFF2-40B4-BE49-F238E27FC236}">
                <a16:creationId xmlns:a16="http://schemas.microsoft.com/office/drawing/2014/main" id="{FFE01E13-7154-43E0-9D45-59B2C6853665}"/>
              </a:ext>
            </a:extLst>
          </p:cNvPr>
          <p:cNvSpPr>
            <a:spLocks/>
          </p:cNvSpPr>
          <p:nvPr/>
        </p:nvSpPr>
        <p:spPr bwMode="auto">
          <a:xfrm>
            <a:off x="6992938" y="2589213"/>
            <a:ext cx="77787" cy="107950"/>
          </a:xfrm>
          <a:custGeom>
            <a:avLst/>
            <a:gdLst>
              <a:gd name="T0" fmla="*/ 0 w 49"/>
              <a:gd name="T1" fmla="*/ 2147483646 h 68"/>
              <a:gd name="T2" fmla="*/ 2147483646 w 49"/>
              <a:gd name="T3" fmla="*/ 0 h 68"/>
              <a:gd name="T4" fmla="*/ 2147483646 w 49"/>
              <a:gd name="T5" fmla="*/ 2147483646 h 68"/>
              <a:gd name="T6" fmla="*/ 0 w 49"/>
              <a:gd name="T7" fmla="*/ 2147483646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0" y="68"/>
                </a:moveTo>
                <a:lnTo>
                  <a:pt x="24" y="0"/>
                </a:lnTo>
                <a:lnTo>
                  <a:pt x="49" y="68"/>
                </a:lnTo>
                <a:lnTo>
                  <a:pt x="0" y="6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8" name="Freeform 23">
            <a:extLst>
              <a:ext uri="{FF2B5EF4-FFF2-40B4-BE49-F238E27FC236}">
                <a16:creationId xmlns:a16="http://schemas.microsoft.com/office/drawing/2014/main" id="{2E32EF25-87E5-4961-9FAD-5DE7ACC84A2C}"/>
              </a:ext>
            </a:extLst>
          </p:cNvPr>
          <p:cNvSpPr>
            <a:spLocks/>
          </p:cNvSpPr>
          <p:nvPr/>
        </p:nvSpPr>
        <p:spPr bwMode="auto">
          <a:xfrm>
            <a:off x="6992938" y="3221038"/>
            <a:ext cx="77787" cy="107950"/>
          </a:xfrm>
          <a:custGeom>
            <a:avLst/>
            <a:gdLst>
              <a:gd name="T0" fmla="*/ 2147483646 w 49"/>
              <a:gd name="T1" fmla="*/ 0 h 68"/>
              <a:gd name="T2" fmla="*/ 2147483646 w 49"/>
              <a:gd name="T3" fmla="*/ 2147483646 h 68"/>
              <a:gd name="T4" fmla="*/ 0 w 49"/>
              <a:gd name="T5" fmla="*/ 0 h 68"/>
              <a:gd name="T6" fmla="*/ 2147483646 w 49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49" y="0"/>
                </a:moveTo>
                <a:lnTo>
                  <a:pt x="24" y="6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9" name="Line 24">
            <a:extLst>
              <a:ext uri="{FF2B5EF4-FFF2-40B4-BE49-F238E27FC236}">
                <a16:creationId xmlns:a16="http://schemas.microsoft.com/office/drawing/2014/main" id="{9476DD05-170A-4B31-B8FA-9CFEA52EE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5238" y="3328988"/>
            <a:ext cx="579437" cy="1587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40" name="Freeform 25">
            <a:extLst>
              <a:ext uri="{FF2B5EF4-FFF2-40B4-BE49-F238E27FC236}">
                <a16:creationId xmlns:a16="http://schemas.microsoft.com/office/drawing/2014/main" id="{5C4E812A-89D9-497A-831E-476D8478E377}"/>
              </a:ext>
            </a:extLst>
          </p:cNvPr>
          <p:cNvSpPr>
            <a:spLocks/>
          </p:cNvSpPr>
          <p:nvPr/>
        </p:nvSpPr>
        <p:spPr bwMode="auto">
          <a:xfrm>
            <a:off x="6238875" y="3292475"/>
            <a:ext cx="115888" cy="73025"/>
          </a:xfrm>
          <a:custGeom>
            <a:avLst/>
            <a:gdLst>
              <a:gd name="T0" fmla="*/ 2147483646 w 73"/>
              <a:gd name="T1" fmla="*/ 2147483646 h 46"/>
              <a:gd name="T2" fmla="*/ 0 w 73"/>
              <a:gd name="T3" fmla="*/ 2147483646 h 46"/>
              <a:gd name="T4" fmla="*/ 2147483646 w 73"/>
              <a:gd name="T5" fmla="*/ 0 h 46"/>
              <a:gd name="T6" fmla="*/ 2147483646 w 73"/>
              <a:gd name="T7" fmla="*/ 2147483646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73" y="46"/>
                </a:moveTo>
                <a:lnTo>
                  <a:pt x="0" y="23"/>
                </a:lnTo>
                <a:lnTo>
                  <a:pt x="73" y="0"/>
                </a:lnTo>
                <a:lnTo>
                  <a:pt x="73" y="4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1" name="Freeform 26">
            <a:extLst>
              <a:ext uri="{FF2B5EF4-FFF2-40B4-BE49-F238E27FC236}">
                <a16:creationId xmlns:a16="http://schemas.microsoft.com/office/drawing/2014/main" id="{64D3470A-171C-42FC-90DC-61AF5A26AB6A}"/>
              </a:ext>
            </a:extLst>
          </p:cNvPr>
          <p:cNvSpPr>
            <a:spLocks/>
          </p:cNvSpPr>
          <p:nvPr/>
        </p:nvSpPr>
        <p:spPr bwMode="auto">
          <a:xfrm>
            <a:off x="6915150" y="3292475"/>
            <a:ext cx="115888" cy="73025"/>
          </a:xfrm>
          <a:custGeom>
            <a:avLst/>
            <a:gdLst>
              <a:gd name="T0" fmla="*/ 0 w 73"/>
              <a:gd name="T1" fmla="*/ 0 h 46"/>
              <a:gd name="T2" fmla="*/ 2147483646 w 73"/>
              <a:gd name="T3" fmla="*/ 2147483646 h 46"/>
              <a:gd name="T4" fmla="*/ 0 w 73"/>
              <a:gd name="T5" fmla="*/ 2147483646 h 46"/>
              <a:gd name="T6" fmla="*/ 0 w 73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0" y="0"/>
                </a:moveTo>
                <a:lnTo>
                  <a:pt x="73" y="23"/>
                </a:lnTo>
                <a:lnTo>
                  <a:pt x="0" y="46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2" name="Line 27">
            <a:extLst>
              <a:ext uri="{FF2B5EF4-FFF2-40B4-BE49-F238E27FC236}">
                <a16:creationId xmlns:a16="http://schemas.microsoft.com/office/drawing/2014/main" id="{678FD643-2B50-4D2D-A0E4-913D15F64A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1038" y="3429000"/>
            <a:ext cx="1587" cy="1292225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43" name="Freeform 28">
            <a:extLst>
              <a:ext uri="{FF2B5EF4-FFF2-40B4-BE49-F238E27FC236}">
                <a16:creationId xmlns:a16="http://schemas.microsoft.com/office/drawing/2014/main" id="{BB7F5A62-E8E5-4DA5-9F9F-0C9B1EBF254C}"/>
              </a:ext>
            </a:extLst>
          </p:cNvPr>
          <p:cNvSpPr>
            <a:spLocks/>
          </p:cNvSpPr>
          <p:nvPr/>
        </p:nvSpPr>
        <p:spPr bwMode="auto">
          <a:xfrm>
            <a:off x="6992938" y="4713288"/>
            <a:ext cx="77787" cy="107950"/>
          </a:xfrm>
          <a:custGeom>
            <a:avLst/>
            <a:gdLst>
              <a:gd name="T0" fmla="*/ 2147483646 w 49"/>
              <a:gd name="T1" fmla="*/ 0 h 68"/>
              <a:gd name="T2" fmla="*/ 2147483646 w 49"/>
              <a:gd name="T3" fmla="*/ 2147483646 h 68"/>
              <a:gd name="T4" fmla="*/ 0 w 49"/>
              <a:gd name="T5" fmla="*/ 0 h 68"/>
              <a:gd name="T6" fmla="*/ 2147483646 w 49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49" y="0"/>
                </a:moveTo>
                <a:lnTo>
                  <a:pt x="24" y="6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4" name="Freeform 29">
            <a:extLst>
              <a:ext uri="{FF2B5EF4-FFF2-40B4-BE49-F238E27FC236}">
                <a16:creationId xmlns:a16="http://schemas.microsoft.com/office/drawing/2014/main" id="{DEFC924D-2215-4F15-BBD5-28166A6E3DE0}"/>
              </a:ext>
            </a:extLst>
          </p:cNvPr>
          <p:cNvSpPr>
            <a:spLocks/>
          </p:cNvSpPr>
          <p:nvPr/>
        </p:nvSpPr>
        <p:spPr bwMode="auto">
          <a:xfrm>
            <a:off x="6992938" y="3328988"/>
            <a:ext cx="77787" cy="107950"/>
          </a:xfrm>
          <a:custGeom>
            <a:avLst/>
            <a:gdLst>
              <a:gd name="T0" fmla="*/ 0 w 49"/>
              <a:gd name="T1" fmla="*/ 2147483646 h 68"/>
              <a:gd name="T2" fmla="*/ 2147483646 w 49"/>
              <a:gd name="T3" fmla="*/ 0 h 68"/>
              <a:gd name="T4" fmla="*/ 2147483646 w 49"/>
              <a:gd name="T5" fmla="*/ 2147483646 h 68"/>
              <a:gd name="T6" fmla="*/ 0 w 49"/>
              <a:gd name="T7" fmla="*/ 2147483646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0" y="68"/>
                </a:moveTo>
                <a:lnTo>
                  <a:pt x="24" y="0"/>
                </a:lnTo>
                <a:lnTo>
                  <a:pt x="49" y="68"/>
                </a:lnTo>
                <a:lnTo>
                  <a:pt x="0" y="6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5" name="Rectangle 30">
            <a:extLst>
              <a:ext uri="{FF2B5EF4-FFF2-40B4-BE49-F238E27FC236}">
                <a16:creationId xmlns:a16="http://schemas.microsoft.com/office/drawing/2014/main" id="{FE711575-CB59-4539-AD7C-7975F7D4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2274888"/>
            <a:ext cx="1603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A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6" name="Rectangle 31">
            <a:extLst>
              <a:ext uri="{FF2B5EF4-FFF2-40B4-BE49-F238E27FC236}">
                <a16:creationId xmlns:a16="http://schemas.microsoft.com/office/drawing/2014/main" id="{F5F0DCAC-B030-40F8-87EC-F76928C96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5063" y="2257425"/>
            <a:ext cx="1603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B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7" name="Rectangle 32">
            <a:extLst>
              <a:ext uri="{FF2B5EF4-FFF2-40B4-BE49-F238E27FC236}">
                <a16:creationId xmlns:a16="http://schemas.microsoft.com/office/drawing/2014/main" id="{F905DEA8-E07F-4A6F-AA2F-B846D9B2E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489743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C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8" name="Rectangle 33">
            <a:extLst>
              <a:ext uri="{FF2B5EF4-FFF2-40B4-BE49-F238E27FC236}">
                <a16:creationId xmlns:a16="http://schemas.microsoft.com/office/drawing/2014/main" id="{6C1C00D1-B95C-4E59-804E-5EE4EFAD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6013" y="48625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D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0849" name="Rectangle 34">
                <a:extLst>
                  <a:ext uri="{FF2B5EF4-FFF2-40B4-BE49-F238E27FC236}">
                    <a16:creationId xmlns:a16="http://schemas.microsoft.com/office/drawing/2014/main" id="{2A5B6065-D60F-47EB-A978-FDB749C33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9311" y="2976275"/>
                <a:ext cx="245268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90849" name="Rectangle 34">
                <a:extLst>
                  <a:ext uri="{FF2B5EF4-FFF2-40B4-BE49-F238E27FC236}">
                    <a16:creationId xmlns:a16="http://schemas.microsoft.com/office/drawing/2014/main" id="{2A5B6065-D60F-47EB-A978-FDB749C33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9311" y="2976275"/>
                <a:ext cx="245268" cy="292388"/>
              </a:xfrm>
              <a:prstGeom prst="rect">
                <a:avLst/>
              </a:prstGeom>
              <a:blipFill>
                <a:blip r:embed="rId3"/>
                <a:stretch>
                  <a:fillRect l="-37500" r="-22500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0857" name="Group 42">
            <a:extLst>
              <a:ext uri="{FF2B5EF4-FFF2-40B4-BE49-F238E27FC236}">
                <a16:creationId xmlns:a16="http://schemas.microsoft.com/office/drawing/2014/main" id="{7594ECF1-74D0-4B7D-BC5C-8513C5C54B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0825" y="5516563"/>
            <a:ext cx="8604250" cy="433387"/>
            <a:chOff x="158" y="3475"/>
            <a:chExt cx="5420" cy="273"/>
          </a:xfrm>
        </p:grpSpPr>
        <p:sp>
          <p:nvSpPr>
            <p:cNvPr id="290859" name="AutoShape 43">
              <a:extLst>
                <a:ext uri="{FF2B5EF4-FFF2-40B4-BE49-F238E27FC236}">
                  <a16:creationId xmlns:a16="http://schemas.microsoft.com/office/drawing/2014/main" id="{4D98F297-A626-464B-95C5-9A6BBE39580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8" y="3475"/>
              <a:ext cx="542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0860" name="Rectangle 44">
              <a:extLst>
                <a:ext uri="{FF2B5EF4-FFF2-40B4-BE49-F238E27FC236}">
                  <a16:creationId xmlns:a16="http://schemas.microsoft.com/office/drawing/2014/main" id="{073043D9-4B0D-4640-8A49-E8448C5C4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3" y="349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1" name="Rectangle 45">
              <a:extLst>
                <a:ext uri="{FF2B5EF4-FFF2-40B4-BE49-F238E27FC236}">
                  <a16:creationId xmlns:a16="http://schemas.microsoft.com/office/drawing/2014/main" id="{35B6AD0D-D6EB-4B3C-A979-CC0B7C13C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" y="349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2" name="Rectangle 46">
              <a:extLst>
                <a:ext uri="{FF2B5EF4-FFF2-40B4-BE49-F238E27FC236}">
                  <a16:creationId xmlns:a16="http://schemas.microsoft.com/office/drawing/2014/main" id="{0869CDB0-0F2C-451C-9F67-691CE4ED1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9" y="3510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/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3" name="Rectangle 47">
              <a:extLst>
                <a:ext uri="{FF2B5EF4-FFF2-40B4-BE49-F238E27FC236}">
                  <a16:creationId xmlns:a16="http://schemas.microsoft.com/office/drawing/2014/main" id="{4A483E4A-DD39-4B89-A8CD-1F3FF3EB5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1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4" name="Rectangle 48">
              <a:extLst>
                <a:ext uri="{FF2B5EF4-FFF2-40B4-BE49-F238E27FC236}">
                  <a16:creationId xmlns:a16="http://schemas.microsoft.com/office/drawing/2014/main" id="{BE1046AB-CEAE-4244-8F1C-F2AB040E7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5" name="Rectangle 49">
              <a:extLst>
                <a:ext uri="{FF2B5EF4-FFF2-40B4-BE49-F238E27FC236}">
                  <a16:creationId xmlns:a16="http://schemas.microsoft.com/office/drawing/2014/main" id="{285D4457-6CB4-4E2F-BEDE-C4C79C988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8" y="3510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/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6" name="Rectangle 50">
              <a:extLst>
                <a:ext uri="{FF2B5EF4-FFF2-40B4-BE49-F238E27FC236}">
                  <a16:creationId xmlns:a16="http://schemas.microsoft.com/office/drawing/2014/main" id="{65171278-5682-4FA3-8CAA-012B71E3F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7" name="Rectangle 51">
              <a:extLst>
                <a:ext uri="{FF2B5EF4-FFF2-40B4-BE49-F238E27FC236}">
                  <a16:creationId xmlns:a16="http://schemas.microsoft.com/office/drawing/2014/main" id="{ACEFC3A0-A3E3-40A9-9AD3-7644EE97F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510"/>
              <a:ext cx="15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8" name="Rectangle 52">
              <a:extLst>
                <a:ext uri="{FF2B5EF4-FFF2-40B4-BE49-F238E27FC236}">
                  <a16:creationId xmlns:a16="http://schemas.microsoft.com/office/drawing/2014/main" id="{89295E84-1E25-4A06-A839-3D820D3FD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9" name="Rectangle 53">
              <a:extLst>
                <a:ext uri="{FF2B5EF4-FFF2-40B4-BE49-F238E27FC236}">
                  <a16:creationId xmlns:a16="http://schemas.microsoft.com/office/drawing/2014/main" id="{B4129E0C-09EF-4ABC-9794-017EA5318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0" name="Rectangle 54">
              <a:extLst>
                <a:ext uri="{FF2B5EF4-FFF2-40B4-BE49-F238E27FC236}">
                  <a16:creationId xmlns:a16="http://schemas.microsoft.com/office/drawing/2014/main" id="{F9E4485E-D941-4C8F-BD24-5E918036A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1" name="Rectangle 55">
              <a:extLst>
                <a:ext uri="{FF2B5EF4-FFF2-40B4-BE49-F238E27FC236}">
                  <a16:creationId xmlns:a16="http://schemas.microsoft.com/office/drawing/2014/main" id="{143943DB-B58A-4AF2-879B-FFEFD740F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3510"/>
              <a:ext cx="12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2" name="Rectangle 56">
              <a:extLst>
                <a:ext uri="{FF2B5EF4-FFF2-40B4-BE49-F238E27FC236}">
                  <a16:creationId xmlns:a16="http://schemas.microsoft.com/office/drawing/2014/main" id="{18EC6D33-6E68-4622-B4CD-B2D9D8388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" y="3510"/>
              <a:ext cx="12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3" name="Rectangle 57">
              <a:extLst>
                <a:ext uri="{FF2B5EF4-FFF2-40B4-BE49-F238E27FC236}">
                  <a16:creationId xmlns:a16="http://schemas.microsoft.com/office/drawing/2014/main" id="{1E7679A4-C104-4497-A9F8-40774D1E6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4" name="Rectangle 58">
              <a:extLst>
                <a:ext uri="{FF2B5EF4-FFF2-40B4-BE49-F238E27FC236}">
                  <a16:creationId xmlns:a16="http://schemas.microsoft.com/office/drawing/2014/main" id="{60322BDE-5088-48B2-B479-D09F26B07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5" name="Rectangle 59">
              <a:extLst>
                <a:ext uri="{FF2B5EF4-FFF2-40B4-BE49-F238E27FC236}">
                  <a16:creationId xmlns:a16="http://schemas.microsoft.com/office/drawing/2014/main" id="{D74E778A-246A-400F-A750-83EAC67C7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" y="351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6" name="Rectangle 60">
              <a:extLst>
                <a:ext uri="{FF2B5EF4-FFF2-40B4-BE49-F238E27FC236}">
                  <a16:creationId xmlns:a16="http://schemas.microsoft.com/office/drawing/2014/main" id="{915308E7-7969-470F-A11D-65866CE27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7" name="Rectangle 61">
              <a:extLst>
                <a:ext uri="{FF2B5EF4-FFF2-40B4-BE49-F238E27FC236}">
                  <a16:creationId xmlns:a16="http://schemas.microsoft.com/office/drawing/2014/main" id="{45596014-CEB7-4E72-A7E1-62FB9E45F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8" name="Rectangle 62">
              <a:extLst>
                <a:ext uri="{FF2B5EF4-FFF2-40B4-BE49-F238E27FC236}">
                  <a16:creationId xmlns:a16="http://schemas.microsoft.com/office/drawing/2014/main" id="{A2C74D25-C59F-4954-A5B0-3A007D946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351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9" name="Rectangle 63">
              <a:extLst>
                <a:ext uri="{FF2B5EF4-FFF2-40B4-BE49-F238E27FC236}">
                  <a16:creationId xmlns:a16="http://schemas.microsoft.com/office/drawing/2014/main" id="{A2F4F30F-1ECD-46B2-92E8-60DBC13C9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0" name="Rectangle 64">
              <a:extLst>
                <a:ext uri="{FF2B5EF4-FFF2-40B4-BE49-F238E27FC236}">
                  <a16:creationId xmlns:a16="http://schemas.microsoft.com/office/drawing/2014/main" id="{88B6C6B9-05C5-4E39-BB2F-761B81B1B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1" name="Rectangle 65">
              <a:extLst>
                <a:ext uri="{FF2B5EF4-FFF2-40B4-BE49-F238E27FC236}">
                  <a16:creationId xmlns:a16="http://schemas.microsoft.com/office/drawing/2014/main" id="{1CA2D74C-78F1-45B1-BD41-9832C6E47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510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kumimoji="1" lang="zh-TW" altLang="en-US" sz="1800">
                <a:ea typeface="新細明體" panose="02020500000000000000" pitchFamily="18" charset="-120"/>
              </a:endParaRPr>
            </a:p>
          </p:txBody>
        </p:sp>
        <p:sp>
          <p:nvSpPr>
            <p:cNvPr id="290882" name="Rectangle 66">
              <a:extLst>
                <a:ext uri="{FF2B5EF4-FFF2-40B4-BE49-F238E27FC236}">
                  <a16:creationId xmlns:a16="http://schemas.microsoft.com/office/drawing/2014/main" id="{ADC51D93-8748-442B-B8D1-1E5889523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510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3" name="Rectangle 67">
              <a:extLst>
                <a:ext uri="{FF2B5EF4-FFF2-40B4-BE49-F238E27FC236}">
                  <a16:creationId xmlns:a16="http://schemas.microsoft.com/office/drawing/2014/main" id="{A0B9AE4F-3BA7-4759-9ED1-2C625C4BF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4" name="Rectangle 68">
              <a:extLst>
                <a:ext uri="{FF2B5EF4-FFF2-40B4-BE49-F238E27FC236}">
                  <a16:creationId xmlns:a16="http://schemas.microsoft.com/office/drawing/2014/main" id="{3B4ECB26-64E3-4E4C-9859-CAB03EA7E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5" name="Rectangle 69">
              <a:extLst>
                <a:ext uri="{FF2B5EF4-FFF2-40B4-BE49-F238E27FC236}">
                  <a16:creationId xmlns:a16="http://schemas.microsoft.com/office/drawing/2014/main" id="{51018E91-ACB4-4139-8CFA-B47A16F9E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6" name="Rectangle 70">
              <a:extLst>
                <a:ext uri="{FF2B5EF4-FFF2-40B4-BE49-F238E27FC236}">
                  <a16:creationId xmlns:a16="http://schemas.microsoft.com/office/drawing/2014/main" id="{4A94E000-8D25-4D4D-8ABD-E886BA599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510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7" name="Rectangle 71">
              <a:extLst>
                <a:ext uri="{FF2B5EF4-FFF2-40B4-BE49-F238E27FC236}">
                  <a16:creationId xmlns:a16="http://schemas.microsoft.com/office/drawing/2014/main" id="{E0806B28-8342-421B-9373-F35657B39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8" name="Rectangle 72">
              <a:extLst>
                <a:ext uri="{FF2B5EF4-FFF2-40B4-BE49-F238E27FC236}">
                  <a16:creationId xmlns:a16="http://schemas.microsoft.com/office/drawing/2014/main" id="{5BBC5D79-B5FC-4EEE-9FC8-56BB72AEA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9" name="Rectangle 73">
              <a:extLst>
                <a:ext uri="{FF2B5EF4-FFF2-40B4-BE49-F238E27FC236}">
                  <a16:creationId xmlns:a16="http://schemas.microsoft.com/office/drawing/2014/main" id="{EADDBC9E-5F99-47E6-A44C-B17A9DEA7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0" name="Rectangle 74">
              <a:extLst>
                <a:ext uri="{FF2B5EF4-FFF2-40B4-BE49-F238E27FC236}">
                  <a16:creationId xmlns:a16="http://schemas.microsoft.com/office/drawing/2014/main" id="{FB3D0CA7-2F08-47CB-9198-0A8C452C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1" name="Rectangle 75">
              <a:extLst>
                <a:ext uri="{FF2B5EF4-FFF2-40B4-BE49-F238E27FC236}">
                  <a16:creationId xmlns:a16="http://schemas.microsoft.com/office/drawing/2014/main" id="{B38141DB-B68F-4619-9133-B38D26A9F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" y="3510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v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2" name="Rectangle 76">
              <a:extLst>
                <a:ext uri="{FF2B5EF4-FFF2-40B4-BE49-F238E27FC236}">
                  <a16:creationId xmlns:a16="http://schemas.microsoft.com/office/drawing/2014/main" id="{67678F52-28DA-4B08-A921-15A87EC19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3" name="Rectangle 77">
              <a:extLst>
                <a:ext uri="{FF2B5EF4-FFF2-40B4-BE49-F238E27FC236}">
                  <a16:creationId xmlns:a16="http://schemas.microsoft.com/office/drawing/2014/main" id="{A6D46AC2-4558-46FA-85B8-BB72A715C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4" name="Rectangle 78">
              <a:extLst>
                <a:ext uri="{FF2B5EF4-FFF2-40B4-BE49-F238E27FC236}">
                  <a16:creationId xmlns:a16="http://schemas.microsoft.com/office/drawing/2014/main" id="{127BEAA0-B62D-47E9-B069-CAC51BD00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5" name="Rectangle 79">
              <a:extLst>
                <a:ext uri="{FF2B5EF4-FFF2-40B4-BE49-F238E27FC236}">
                  <a16:creationId xmlns:a16="http://schemas.microsoft.com/office/drawing/2014/main" id="{756EBFB1-8464-4755-A49A-5958AF4F4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6" name="Rectangle 80">
              <a:extLst>
                <a:ext uri="{FF2B5EF4-FFF2-40B4-BE49-F238E27FC236}">
                  <a16:creationId xmlns:a16="http://schemas.microsoft.com/office/drawing/2014/main" id="{47A2ED69-CA84-4CA9-AD8D-43737D9D1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7" name="Rectangle 81">
              <a:extLst>
                <a:ext uri="{FF2B5EF4-FFF2-40B4-BE49-F238E27FC236}">
                  <a16:creationId xmlns:a16="http://schemas.microsoft.com/office/drawing/2014/main" id="{903C6CA2-2143-44A9-9581-A9065236D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8" name="Rectangle 82">
              <a:extLst>
                <a:ext uri="{FF2B5EF4-FFF2-40B4-BE49-F238E27FC236}">
                  <a16:creationId xmlns:a16="http://schemas.microsoft.com/office/drawing/2014/main" id="{6BA8816C-D812-4254-87D6-BB95418EA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9" name="Rectangle 83">
              <a:extLst>
                <a:ext uri="{FF2B5EF4-FFF2-40B4-BE49-F238E27FC236}">
                  <a16:creationId xmlns:a16="http://schemas.microsoft.com/office/drawing/2014/main" id="{B4D6CB33-D34C-4722-815C-76590B906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0" name="Rectangle 84">
              <a:extLst>
                <a:ext uri="{FF2B5EF4-FFF2-40B4-BE49-F238E27FC236}">
                  <a16:creationId xmlns:a16="http://schemas.microsoft.com/office/drawing/2014/main" id="{18E19D9C-CBEF-4320-8372-34ECC6EEA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1" name="Rectangle 85">
              <a:extLst>
                <a:ext uri="{FF2B5EF4-FFF2-40B4-BE49-F238E27FC236}">
                  <a16:creationId xmlns:a16="http://schemas.microsoft.com/office/drawing/2014/main" id="{C8EA0F8A-65D4-4046-9318-42183BD46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2" name="Rectangle 86">
              <a:extLst>
                <a:ext uri="{FF2B5EF4-FFF2-40B4-BE49-F238E27FC236}">
                  <a16:creationId xmlns:a16="http://schemas.microsoft.com/office/drawing/2014/main" id="{447C71CC-DE6E-4409-8EF5-9ADE26C83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3" name="Rectangle 87">
              <a:extLst>
                <a:ext uri="{FF2B5EF4-FFF2-40B4-BE49-F238E27FC236}">
                  <a16:creationId xmlns:a16="http://schemas.microsoft.com/office/drawing/2014/main" id="{A5D982E8-B231-4635-9028-1A31BBA12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4" name="Rectangle 88">
              <a:extLst>
                <a:ext uri="{FF2B5EF4-FFF2-40B4-BE49-F238E27FC236}">
                  <a16:creationId xmlns:a16="http://schemas.microsoft.com/office/drawing/2014/main" id="{5E34D53C-8914-4254-BEC7-CA4E48664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5" name="Rectangle 89">
              <a:extLst>
                <a:ext uri="{FF2B5EF4-FFF2-40B4-BE49-F238E27FC236}">
                  <a16:creationId xmlns:a16="http://schemas.microsoft.com/office/drawing/2014/main" id="{5A88B3B2-664D-4B1A-BA28-8DD24B56C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6" name="Rectangle 90">
              <a:extLst>
                <a:ext uri="{FF2B5EF4-FFF2-40B4-BE49-F238E27FC236}">
                  <a16:creationId xmlns:a16="http://schemas.microsoft.com/office/drawing/2014/main" id="{9B7E186B-B9B2-40B6-A163-52EEDB28D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7" name="Rectangle 91">
              <a:extLst>
                <a:ext uri="{FF2B5EF4-FFF2-40B4-BE49-F238E27FC236}">
                  <a16:creationId xmlns:a16="http://schemas.microsoft.com/office/drawing/2014/main" id="{B114BEB6-B1A6-4F14-8E77-C1AC378B6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8" name="Rectangle 92">
              <a:extLst>
                <a:ext uri="{FF2B5EF4-FFF2-40B4-BE49-F238E27FC236}">
                  <a16:creationId xmlns:a16="http://schemas.microsoft.com/office/drawing/2014/main" id="{BFDEEB95-9772-44D6-A691-2E3AB6333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=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</p:grpSp>
      <p:sp>
        <p:nvSpPr>
          <p:cNvPr id="290858" name="投影片編號版面配置區 90">
            <a:extLst>
              <a:ext uri="{FF2B5EF4-FFF2-40B4-BE49-F238E27FC236}">
                <a16:creationId xmlns:a16="http://schemas.microsoft.com/office/drawing/2014/main" id="{D5ACE808-3696-44C9-8A31-B2078C960BE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86E0525-869B-4309-AD9D-DE40C756846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34">
                <a:extLst>
                  <a:ext uri="{FF2B5EF4-FFF2-40B4-BE49-F238E27FC236}">
                    <a16:creationId xmlns:a16="http://schemas.microsoft.com/office/drawing/2014/main" id="{16217457-D1B7-4196-ABB6-E2FA09E59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9703" y="2806268"/>
                <a:ext cx="282972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3" name="Rectangle 34">
                <a:extLst>
                  <a:ext uri="{FF2B5EF4-FFF2-40B4-BE49-F238E27FC236}">
                    <a16:creationId xmlns:a16="http://schemas.microsoft.com/office/drawing/2014/main" id="{16217457-D1B7-4196-ABB6-E2FA09E590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9703" y="2806268"/>
                <a:ext cx="282972" cy="292388"/>
              </a:xfrm>
              <a:prstGeom prst="rect">
                <a:avLst/>
              </a:prstGeom>
              <a:blipFill>
                <a:blip r:embed="rId4"/>
                <a:stretch>
                  <a:fillRect l="-32609" r="-15217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34">
                <a:extLst>
                  <a:ext uri="{FF2B5EF4-FFF2-40B4-BE49-F238E27FC236}">
                    <a16:creationId xmlns:a16="http://schemas.microsoft.com/office/drawing/2014/main" id="{73C3FA6D-1C40-497F-846A-5BDD9C9FD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5976" y="3899590"/>
                <a:ext cx="738187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900" b="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8−</m:t>
                      </m:r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4" name="Rectangle 34">
                <a:extLst>
                  <a:ext uri="{FF2B5EF4-FFF2-40B4-BE49-F238E27FC236}">
                    <a16:creationId xmlns:a16="http://schemas.microsoft.com/office/drawing/2014/main" id="{73C3FA6D-1C40-497F-846A-5BDD9C9FD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5976" y="3899590"/>
                <a:ext cx="738187" cy="292388"/>
              </a:xfrm>
              <a:prstGeom prst="rect">
                <a:avLst/>
              </a:prstGeom>
              <a:blipFill>
                <a:blip r:embed="rId5"/>
                <a:stretch>
                  <a:fillRect l="-9091" r="-3306"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34">
                <a:extLst>
                  <a:ext uri="{FF2B5EF4-FFF2-40B4-BE49-F238E27FC236}">
                    <a16:creationId xmlns:a16="http://schemas.microsoft.com/office/drawing/2014/main" id="{9B8D0E96-439E-4DF2-8AF6-011E7E296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2371" y="3008169"/>
                <a:ext cx="700483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900" b="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8−</m:t>
                      </m:r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5" name="Rectangle 34">
                <a:extLst>
                  <a:ext uri="{FF2B5EF4-FFF2-40B4-BE49-F238E27FC236}">
                    <a16:creationId xmlns:a16="http://schemas.microsoft.com/office/drawing/2014/main" id="{9B8D0E96-439E-4DF2-8AF6-011E7E296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2371" y="3008169"/>
                <a:ext cx="700483" cy="292388"/>
              </a:xfrm>
              <a:prstGeom prst="rect">
                <a:avLst/>
              </a:prstGeom>
              <a:blipFill>
                <a:blip r:embed="rId6"/>
                <a:stretch>
                  <a:fillRect l="-11304" r="-3478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4">
            <a:extLst>
              <a:ext uri="{FF2B5EF4-FFF2-40B4-BE49-F238E27FC236}">
                <a16:creationId xmlns:a16="http://schemas.microsoft.com/office/drawing/2014/main" id="{88983143-211B-4EF8-8E46-5C6E3B81F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F5847C-1BF9-494B-B07B-C52700FDC8A8}" type="slidenum">
              <a:rPr lang="zh-TW" altLang="en-US" sz="1400" smtClean="0">
                <a:latin typeface="Times New Roman" panose="02020603050405020304" pitchFamily="18" charset="0"/>
              </a:rPr>
              <a:pPr/>
              <a:t>2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64A53A44-C43B-4826-A594-EE80D5DB2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6BCCA4C0-8197-4F41-9750-104B7C6B6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20788"/>
            <a:ext cx="8170863" cy="5033962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Advantages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Improve coding efficiency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Provide temporal scalability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5 modes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Direct mode: derived forward and backward MVs, none transmitted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Forward mode: prediction from a previous reference frame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Backward mode: prediction from a subsequent reference frame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Bi-directional mode: separate forward and backward MVs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Intra prediction mode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MVs in direct mode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MV</a:t>
            </a:r>
            <a:r>
              <a:rPr lang="en-US" altLang="zh-TW" sz="1800" baseline="-25000" dirty="0">
                <a:ea typeface="新細明體" pitchFamily="18" charset="-120"/>
              </a:rPr>
              <a:t>F</a:t>
            </a:r>
            <a:r>
              <a:rPr lang="en-US" altLang="zh-TW" sz="1800" dirty="0">
                <a:ea typeface="新細明體" pitchFamily="18" charset="-120"/>
              </a:rPr>
              <a:t> = (TR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* MV)/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MV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= (TR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- 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  <a:r>
              <a:rPr lang="en-US" altLang="zh-TW" sz="1800" dirty="0">
                <a:ea typeface="新細明體" pitchFamily="18" charset="-120"/>
              </a:rPr>
              <a:t>) * MV/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</a:p>
        </p:txBody>
      </p:sp>
      <p:sp>
        <p:nvSpPr>
          <p:cNvPr id="291845" name="Line 4">
            <a:extLst>
              <a:ext uri="{FF2B5EF4-FFF2-40B4-BE49-F238E27FC236}">
                <a16:creationId xmlns:a16="http://schemas.microsoft.com/office/drawing/2014/main" id="{310504F5-D37E-4E2D-BDC0-5A574E2DEA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6" name="Line 5">
            <a:extLst>
              <a:ext uri="{FF2B5EF4-FFF2-40B4-BE49-F238E27FC236}">
                <a16:creationId xmlns:a16="http://schemas.microsoft.com/office/drawing/2014/main" id="{F12D6D1C-7109-461B-9252-552CE4D990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5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7" name="Line 6">
            <a:extLst>
              <a:ext uri="{FF2B5EF4-FFF2-40B4-BE49-F238E27FC236}">
                <a16:creationId xmlns:a16="http://schemas.microsoft.com/office/drawing/2014/main" id="{10371F9D-92D6-4A6B-95A1-33D7F0F26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8" name="Text Box 7">
            <a:extLst>
              <a:ext uri="{FF2B5EF4-FFF2-40B4-BE49-F238E27FC236}">
                <a16:creationId xmlns:a16="http://schemas.microsoft.com/office/drawing/2014/main" id="{8CAE6841-BEC6-4362-B077-F12AD9FE2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42910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P/I</a:t>
            </a:r>
          </a:p>
        </p:txBody>
      </p:sp>
      <p:sp>
        <p:nvSpPr>
          <p:cNvPr id="291849" name="Text Box 8">
            <a:extLst>
              <a:ext uri="{FF2B5EF4-FFF2-40B4-BE49-F238E27FC236}">
                <a16:creationId xmlns:a16="http://schemas.microsoft.com/office/drawing/2014/main" id="{D000C997-23F9-4F1B-B2D3-5E8BF6E11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4310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291850" name="Text Box 9">
            <a:extLst>
              <a:ext uri="{FF2B5EF4-FFF2-40B4-BE49-F238E27FC236}">
                <a16:creationId xmlns:a16="http://schemas.microsoft.com/office/drawing/2014/main" id="{D897248F-3CF0-4CF9-894D-550FDDE6D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4300538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291851" name="Line 10">
            <a:extLst>
              <a:ext uri="{FF2B5EF4-FFF2-40B4-BE49-F238E27FC236}">
                <a16:creationId xmlns:a16="http://schemas.microsoft.com/office/drawing/2014/main" id="{A33C9086-3579-407C-B3E1-651B5882E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4025" y="5727700"/>
            <a:ext cx="3055938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2" name="Line 11">
            <a:extLst>
              <a:ext uri="{FF2B5EF4-FFF2-40B4-BE49-F238E27FC236}">
                <a16:creationId xmlns:a16="http://schemas.microsoft.com/office/drawing/2014/main" id="{B2281CB9-0A28-493E-8B3C-913356BA0A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48133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3" name="Text Box 12">
            <a:extLst>
              <a:ext uri="{FF2B5EF4-FFF2-40B4-BE49-F238E27FC236}">
                <a16:creationId xmlns:a16="http://schemas.microsoft.com/office/drawing/2014/main" id="{CA35493B-4EAB-4A7C-931D-58F50261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5148263"/>
            <a:ext cx="471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MV</a:t>
            </a:r>
          </a:p>
        </p:txBody>
      </p:sp>
      <p:sp>
        <p:nvSpPr>
          <p:cNvPr id="291854" name="Line 13">
            <a:extLst>
              <a:ext uri="{FF2B5EF4-FFF2-40B4-BE49-F238E27FC236}">
                <a16:creationId xmlns:a16="http://schemas.microsoft.com/office/drawing/2014/main" id="{E7E221DE-5568-41F2-AEF3-87E94BDD25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4813300"/>
            <a:ext cx="2286000" cy="914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5" name="Line 14">
            <a:extLst>
              <a:ext uri="{FF2B5EF4-FFF2-40B4-BE49-F238E27FC236}">
                <a16:creationId xmlns:a16="http://schemas.microsoft.com/office/drawing/2014/main" id="{9FBF9FC6-4750-400D-9CD6-BFF3FCECF3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5913" y="52705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91856" name="Group 15">
            <a:extLst>
              <a:ext uri="{FF2B5EF4-FFF2-40B4-BE49-F238E27FC236}">
                <a16:creationId xmlns:a16="http://schemas.microsoft.com/office/drawing/2014/main" id="{4EB91643-FAB7-40F9-84BE-C31625CD1E36}"/>
              </a:ext>
            </a:extLst>
          </p:cNvPr>
          <p:cNvGrpSpPr>
            <a:grpSpLocks/>
          </p:cNvGrpSpPr>
          <p:nvPr/>
        </p:nvGrpSpPr>
        <p:grpSpPr bwMode="auto">
          <a:xfrm>
            <a:off x="6759575" y="5389563"/>
            <a:ext cx="550863" cy="347662"/>
            <a:chOff x="3716" y="2785"/>
            <a:chExt cx="347" cy="219"/>
          </a:xfrm>
        </p:grpSpPr>
        <p:sp>
          <p:nvSpPr>
            <p:cNvPr id="291872" name="Text Box 16">
              <a:extLst>
                <a:ext uri="{FF2B5EF4-FFF2-40B4-BE49-F238E27FC236}">
                  <a16:creationId xmlns:a16="http://schemas.microsoft.com/office/drawing/2014/main" id="{4F0BB8E4-1712-4A6C-B18A-B05E32D8F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785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MV</a:t>
              </a:r>
            </a:p>
          </p:txBody>
        </p:sp>
        <p:sp>
          <p:nvSpPr>
            <p:cNvPr id="291873" name="Text Box 17">
              <a:extLst>
                <a:ext uri="{FF2B5EF4-FFF2-40B4-BE49-F238E27FC236}">
                  <a16:creationId xmlns:a16="http://schemas.microsoft.com/office/drawing/2014/main" id="{695D20DA-DCBD-4C8B-8FFE-CB905E694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31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291857" name="Line 18">
            <a:extLst>
              <a:ext uri="{FF2B5EF4-FFF2-40B4-BE49-F238E27FC236}">
                <a16:creationId xmlns:a16="http://schemas.microsoft.com/office/drawing/2014/main" id="{6D39DF4D-E85C-4BD4-BB24-383811C30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5913" y="4813300"/>
            <a:ext cx="11430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8" name="Line 19">
            <a:extLst>
              <a:ext uri="{FF2B5EF4-FFF2-40B4-BE49-F238E27FC236}">
                <a16:creationId xmlns:a16="http://schemas.microsoft.com/office/drawing/2014/main" id="{B23E5D53-98D4-4791-B865-6D52D7993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5913" y="4813300"/>
            <a:ext cx="0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91859" name="Group 20">
            <a:extLst>
              <a:ext uri="{FF2B5EF4-FFF2-40B4-BE49-F238E27FC236}">
                <a16:creationId xmlns:a16="http://schemas.microsoft.com/office/drawing/2014/main" id="{5ED5EAE4-45C2-474B-BDFC-FD133F7E6E3B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4840288"/>
            <a:ext cx="558800" cy="347662"/>
            <a:chOff x="3716" y="2785"/>
            <a:chExt cx="352" cy="219"/>
          </a:xfrm>
        </p:grpSpPr>
        <p:sp>
          <p:nvSpPr>
            <p:cNvPr id="291870" name="Text Box 21">
              <a:extLst>
                <a:ext uri="{FF2B5EF4-FFF2-40B4-BE49-F238E27FC236}">
                  <a16:creationId xmlns:a16="http://schemas.microsoft.com/office/drawing/2014/main" id="{13875348-BBEB-485D-8E15-2FC72F3D2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785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MV</a:t>
              </a:r>
            </a:p>
          </p:txBody>
        </p:sp>
        <p:sp>
          <p:nvSpPr>
            <p:cNvPr id="291871" name="Text Box 22">
              <a:extLst>
                <a:ext uri="{FF2B5EF4-FFF2-40B4-BE49-F238E27FC236}">
                  <a16:creationId xmlns:a16="http://schemas.microsoft.com/office/drawing/2014/main" id="{B8FE1A18-4722-4B50-82E3-04A9BB2AE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31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291860" name="Text Box 23">
            <a:extLst>
              <a:ext uri="{FF2B5EF4-FFF2-40B4-BE49-F238E27FC236}">
                <a16:creationId xmlns:a16="http://schemas.microsoft.com/office/drawing/2014/main" id="{67790BAF-7AA4-463A-8183-9C344F187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8950" y="5691188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ime</a:t>
            </a:r>
          </a:p>
        </p:txBody>
      </p:sp>
      <p:grpSp>
        <p:nvGrpSpPr>
          <p:cNvPr id="291861" name="Group 24">
            <a:extLst>
              <a:ext uri="{FF2B5EF4-FFF2-40B4-BE49-F238E27FC236}">
                <a16:creationId xmlns:a16="http://schemas.microsoft.com/office/drawing/2014/main" id="{F523A3C1-64AC-47D4-A19C-368354069412}"/>
              </a:ext>
            </a:extLst>
          </p:cNvPr>
          <p:cNvGrpSpPr>
            <a:grpSpLocks/>
          </p:cNvGrpSpPr>
          <p:nvPr/>
        </p:nvGrpSpPr>
        <p:grpSpPr bwMode="auto">
          <a:xfrm>
            <a:off x="6475413" y="5864225"/>
            <a:ext cx="533400" cy="347663"/>
            <a:chOff x="3735" y="2785"/>
            <a:chExt cx="336" cy="219"/>
          </a:xfrm>
        </p:grpSpPr>
        <p:sp>
          <p:nvSpPr>
            <p:cNvPr id="291868" name="Text Box 25">
              <a:extLst>
                <a:ext uri="{FF2B5EF4-FFF2-40B4-BE49-F238E27FC236}">
                  <a16:creationId xmlns:a16="http://schemas.microsoft.com/office/drawing/2014/main" id="{8D411D28-5967-4A51-90C2-6769085C6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785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solidFill>
                    <a:schemeClr val="hlink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TR</a:t>
              </a:r>
            </a:p>
          </p:txBody>
        </p:sp>
        <p:sp>
          <p:nvSpPr>
            <p:cNvPr id="291869" name="Text Box 26">
              <a:extLst>
                <a:ext uri="{FF2B5EF4-FFF2-40B4-BE49-F238E27FC236}">
                  <a16:creationId xmlns:a16="http://schemas.microsoft.com/office/drawing/2014/main" id="{D3A9D22B-C135-424A-BECE-62A53BCEF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" y="2831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solidFill>
                    <a:schemeClr val="hlink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</p:grpSp>
      <p:grpSp>
        <p:nvGrpSpPr>
          <p:cNvPr id="291862" name="Group 27">
            <a:extLst>
              <a:ext uri="{FF2B5EF4-FFF2-40B4-BE49-F238E27FC236}">
                <a16:creationId xmlns:a16="http://schemas.microsoft.com/office/drawing/2014/main" id="{25344BBA-BC94-4C27-BF8D-370587BA1FBA}"/>
              </a:ext>
            </a:extLst>
          </p:cNvPr>
          <p:cNvGrpSpPr>
            <a:grpSpLocks/>
          </p:cNvGrpSpPr>
          <p:nvPr/>
        </p:nvGrpSpPr>
        <p:grpSpPr bwMode="auto">
          <a:xfrm>
            <a:off x="5853113" y="5762625"/>
            <a:ext cx="528637" cy="347663"/>
            <a:chOff x="3735" y="2785"/>
            <a:chExt cx="333" cy="219"/>
          </a:xfrm>
        </p:grpSpPr>
        <p:sp>
          <p:nvSpPr>
            <p:cNvPr id="291866" name="Text Box 28">
              <a:extLst>
                <a:ext uri="{FF2B5EF4-FFF2-40B4-BE49-F238E27FC236}">
                  <a16:creationId xmlns:a16="http://schemas.microsoft.com/office/drawing/2014/main" id="{56A5E175-B617-45BC-AD1D-AD6C95639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785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solidFill>
                    <a:srgbClr val="CC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TR</a:t>
              </a:r>
            </a:p>
          </p:txBody>
        </p:sp>
        <p:sp>
          <p:nvSpPr>
            <p:cNvPr id="291867" name="Text Box 29">
              <a:extLst>
                <a:ext uri="{FF2B5EF4-FFF2-40B4-BE49-F238E27FC236}">
                  <a16:creationId xmlns:a16="http://schemas.microsoft.com/office/drawing/2014/main" id="{AE55CF33-F253-4AC7-9977-9A7E4442C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31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solidFill>
                    <a:srgbClr val="CC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291863" name="Line 30">
            <a:extLst>
              <a:ext uri="{FF2B5EF4-FFF2-40B4-BE49-F238E27FC236}">
                <a16:creationId xmlns:a16="http://schemas.microsoft.com/office/drawing/2014/main" id="{23602EEA-FC86-4972-ADC0-354A43AB3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5835650"/>
            <a:ext cx="1141413" cy="0"/>
          </a:xfrm>
          <a:prstGeom prst="line">
            <a:avLst/>
          </a:prstGeom>
          <a:noFill/>
          <a:ln w="12700">
            <a:solidFill>
              <a:srgbClr val="FFCC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1864" name="Line 31">
            <a:extLst>
              <a:ext uri="{FF2B5EF4-FFF2-40B4-BE49-F238E27FC236}">
                <a16:creationId xmlns:a16="http://schemas.microsoft.com/office/drawing/2014/main" id="{11CD8D3E-865F-4E15-BF4E-6EAB4FE0D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6135688"/>
            <a:ext cx="2281238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1865" name="投影片編號版面配置區 31">
            <a:extLst>
              <a:ext uri="{FF2B5EF4-FFF2-40B4-BE49-F238E27FC236}">
                <a16:creationId xmlns:a16="http://schemas.microsoft.com/office/drawing/2014/main" id="{E82C2F69-0DB4-47DD-B5C4-226E87CF534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3F10FA4-A576-466D-A741-65127F8C92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4">
            <a:extLst>
              <a:ext uri="{FF2B5EF4-FFF2-40B4-BE49-F238E27FC236}">
                <a16:creationId xmlns:a16="http://schemas.microsoft.com/office/drawing/2014/main" id="{16CB6EDD-4839-46AF-A330-9B0CBF97E4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B2E9E4-4DA9-4946-8353-F151F37841C4}" type="slidenum">
              <a:rPr lang="zh-TW" altLang="en-US" sz="1400" smtClean="0">
                <a:latin typeface="Times New Roman" panose="02020603050405020304" pitchFamily="18" charset="0"/>
              </a:rPr>
              <a:pPr/>
              <a:t>2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D4381592-0DAD-4D58-8A3D-1E3B3C6CA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687137" name="Rectangle 33">
            <a:extLst>
              <a:ext uri="{FF2B5EF4-FFF2-40B4-BE49-F238E27FC236}">
                <a16:creationId xmlns:a16="http://schemas.microsoft.com/office/drawing/2014/main" id="{B092A50C-73CF-4940-9347-29D7EAA6DA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8775" y="1095375"/>
            <a:ext cx="8574088" cy="265906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Direct Mode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No MV data is transmitted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Same block structure as co-located MB in temporally subsequent picture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MVs are computed as scaled version of corresponding MV of the co-located MB</a:t>
            </a:r>
          </a:p>
        </p:txBody>
      </p:sp>
      <p:sp>
        <p:nvSpPr>
          <p:cNvPr id="292869" name="Rectangle 37">
            <a:extLst>
              <a:ext uri="{FF2B5EF4-FFF2-40B4-BE49-F238E27FC236}">
                <a16:creationId xmlns:a16="http://schemas.microsoft.com/office/drawing/2014/main" id="{3B2CBC55-0BA1-426E-9B94-ECF03F7BA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6080125"/>
            <a:ext cx="42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70" name="Rectangle 38">
            <a:extLst>
              <a:ext uri="{FF2B5EF4-FFF2-40B4-BE49-F238E27FC236}">
                <a16:creationId xmlns:a16="http://schemas.microsoft.com/office/drawing/2014/main" id="{34F1AD22-9834-4708-837F-D6E6EB3E0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71" name="Freeform 39">
            <a:extLst>
              <a:ext uri="{FF2B5EF4-FFF2-40B4-BE49-F238E27FC236}">
                <a16:creationId xmlns:a16="http://schemas.microsoft.com/office/drawing/2014/main" id="{D658B8FF-1529-4A26-AD9F-4CF1D71EB9BF}"/>
              </a:ext>
            </a:extLst>
          </p:cNvPr>
          <p:cNvSpPr>
            <a:spLocks/>
          </p:cNvSpPr>
          <p:nvPr/>
        </p:nvSpPr>
        <p:spPr bwMode="auto">
          <a:xfrm>
            <a:off x="89693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2" name="Freeform 40">
            <a:extLst>
              <a:ext uri="{FF2B5EF4-FFF2-40B4-BE49-F238E27FC236}">
                <a16:creationId xmlns:a16="http://schemas.microsoft.com/office/drawing/2014/main" id="{EF1583C6-4390-43A5-9F45-83BEB9958F50}"/>
              </a:ext>
            </a:extLst>
          </p:cNvPr>
          <p:cNvSpPr>
            <a:spLocks/>
          </p:cNvSpPr>
          <p:nvPr/>
        </p:nvSpPr>
        <p:spPr bwMode="auto">
          <a:xfrm>
            <a:off x="89693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3" name="Freeform 41">
            <a:extLst>
              <a:ext uri="{FF2B5EF4-FFF2-40B4-BE49-F238E27FC236}">
                <a16:creationId xmlns:a16="http://schemas.microsoft.com/office/drawing/2014/main" id="{93A37A23-83D3-41EC-9C62-0DD68FC0D7D8}"/>
              </a:ext>
            </a:extLst>
          </p:cNvPr>
          <p:cNvSpPr>
            <a:spLocks/>
          </p:cNvSpPr>
          <p:nvPr/>
        </p:nvSpPr>
        <p:spPr bwMode="auto">
          <a:xfrm>
            <a:off x="1739900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4" name="Freeform 42">
            <a:extLst>
              <a:ext uri="{FF2B5EF4-FFF2-40B4-BE49-F238E27FC236}">
                <a16:creationId xmlns:a16="http://schemas.microsoft.com/office/drawing/2014/main" id="{B936D70F-17FF-4957-BDC4-C6608C0F97CA}"/>
              </a:ext>
            </a:extLst>
          </p:cNvPr>
          <p:cNvSpPr>
            <a:spLocks/>
          </p:cNvSpPr>
          <p:nvPr/>
        </p:nvSpPr>
        <p:spPr bwMode="auto">
          <a:xfrm>
            <a:off x="1739900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5" name="Freeform 43">
            <a:extLst>
              <a:ext uri="{FF2B5EF4-FFF2-40B4-BE49-F238E27FC236}">
                <a16:creationId xmlns:a16="http://schemas.microsoft.com/office/drawing/2014/main" id="{D0147D77-7EC6-4921-9273-703A9B6D67F8}"/>
              </a:ext>
            </a:extLst>
          </p:cNvPr>
          <p:cNvSpPr>
            <a:spLocks/>
          </p:cNvSpPr>
          <p:nvPr/>
        </p:nvSpPr>
        <p:spPr bwMode="auto">
          <a:xfrm>
            <a:off x="2581275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6" name="Freeform 44">
            <a:extLst>
              <a:ext uri="{FF2B5EF4-FFF2-40B4-BE49-F238E27FC236}">
                <a16:creationId xmlns:a16="http://schemas.microsoft.com/office/drawing/2014/main" id="{251630FB-41AB-4E31-B3A9-4597F1F00D5F}"/>
              </a:ext>
            </a:extLst>
          </p:cNvPr>
          <p:cNvSpPr>
            <a:spLocks/>
          </p:cNvSpPr>
          <p:nvPr/>
        </p:nvSpPr>
        <p:spPr bwMode="auto">
          <a:xfrm>
            <a:off x="2581275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7" name="Freeform 45">
            <a:extLst>
              <a:ext uri="{FF2B5EF4-FFF2-40B4-BE49-F238E27FC236}">
                <a16:creationId xmlns:a16="http://schemas.microsoft.com/office/drawing/2014/main" id="{E873BDE4-A99D-41CF-8732-B9E87D693A60}"/>
              </a:ext>
            </a:extLst>
          </p:cNvPr>
          <p:cNvSpPr>
            <a:spLocks/>
          </p:cNvSpPr>
          <p:nvPr/>
        </p:nvSpPr>
        <p:spPr bwMode="auto">
          <a:xfrm>
            <a:off x="342265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8" name="Freeform 46">
            <a:extLst>
              <a:ext uri="{FF2B5EF4-FFF2-40B4-BE49-F238E27FC236}">
                <a16:creationId xmlns:a16="http://schemas.microsoft.com/office/drawing/2014/main" id="{7F32D590-B3B8-4DB0-90BB-FB8750BE47BB}"/>
              </a:ext>
            </a:extLst>
          </p:cNvPr>
          <p:cNvSpPr>
            <a:spLocks/>
          </p:cNvSpPr>
          <p:nvPr/>
        </p:nvSpPr>
        <p:spPr bwMode="auto">
          <a:xfrm>
            <a:off x="342265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9" name="Freeform 47">
            <a:extLst>
              <a:ext uri="{FF2B5EF4-FFF2-40B4-BE49-F238E27FC236}">
                <a16:creationId xmlns:a16="http://schemas.microsoft.com/office/drawing/2014/main" id="{3EE51ED5-7891-4203-97A6-FC7E9681CD2D}"/>
              </a:ext>
            </a:extLst>
          </p:cNvPr>
          <p:cNvSpPr>
            <a:spLocks/>
          </p:cNvSpPr>
          <p:nvPr/>
        </p:nvSpPr>
        <p:spPr bwMode="auto">
          <a:xfrm>
            <a:off x="4265613" y="4492625"/>
            <a:ext cx="560387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0" name="Freeform 48">
            <a:extLst>
              <a:ext uri="{FF2B5EF4-FFF2-40B4-BE49-F238E27FC236}">
                <a16:creationId xmlns:a16="http://schemas.microsoft.com/office/drawing/2014/main" id="{4C5328DF-706F-426E-856B-92643221E9B7}"/>
              </a:ext>
            </a:extLst>
          </p:cNvPr>
          <p:cNvSpPr>
            <a:spLocks/>
          </p:cNvSpPr>
          <p:nvPr/>
        </p:nvSpPr>
        <p:spPr bwMode="auto">
          <a:xfrm>
            <a:off x="4265613" y="4492625"/>
            <a:ext cx="560387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1" name="Freeform 49">
            <a:extLst>
              <a:ext uri="{FF2B5EF4-FFF2-40B4-BE49-F238E27FC236}">
                <a16:creationId xmlns:a16="http://schemas.microsoft.com/office/drawing/2014/main" id="{6F8CE263-282F-458A-BBBF-BEE4144C86F0}"/>
              </a:ext>
            </a:extLst>
          </p:cNvPr>
          <p:cNvSpPr>
            <a:spLocks/>
          </p:cNvSpPr>
          <p:nvPr/>
        </p:nvSpPr>
        <p:spPr bwMode="auto">
          <a:xfrm>
            <a:off x="510698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2" name="Freeform 50">
            <a:extLst>
              <a:ext uri="{FF2B5EF4-FFF2-40B4-BE49-F238E27FC236}">
                <a16:creationId xmlns:a16="http://schemas.microsoft.com/office/drawing/2014/main" id="{AA892B54-D89C-447D-A0BD-CB01105883AD}"/>
              </a:ext>
            </a:extLst>
          </p:cNvPr>
          <p:cNvSpPr>
            <a:spLocks/>
          </p:cNvSpPr>
          <p:nvPr/>
        </p:nvSpPr>
        <p:spPr bwMode="auto">
          <a:xfrm>
            <a:off x="510698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3" name="Freeform 51">
            <a:extLst>
              <a:ext uri="{FF2B5EF4-FFF2-40B4-BE49-F238E27FC236}">
                <a16:creationId xmlns:a16="http://schemas.microsoft.com/office/drawing/2014/main" id="{FBED35DA-7903-4899-B4E6-BBDAF38B270F}"/>
              </a:ext>
            </a:extLst>
          </p:cNvPr>
          <p:cNvSpPr>
            <a:spLocks/>
          </p:cNvSpPr>
          <p:nvPr/>
        </p:nvSpPr>
        <p:spPr bwMode="auto">
          <a:xfrm>
            <a:off x="5948363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4" name="Freeform 52">
            <a:extLst>
              <a:ext uri="{FF2B5EF4-FFF2-40B4-BE49-F238E27FC236}">
                <a16:creationId xmlns:a16="http://schemas.microsoft.com/office/drawing/2014/main" id="{AE3D12A2-685E-44FD-9C1D-F2D3D7B41A1D}"/>
              </a:ext>
            </a:extLst>
          </p:cNvPr>
          <p:cNvSpPr>
            <a:spLocks/>
          </p:cNvSpPr>
          <p:nvPr/>
        </p:nvSpPr>
        <p:spPr bwMode="auto">
          <a:xfrm>
            <a:off x="5948363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5" name="Freeform 53">
            <a:extLst>
              <a:ext uri="{FF2B5EF4-FFF2-40B4-BE49-F238E27FC236}">
                <a16:creationId xmlns:a16="http://schemas.microsoft.com/office/drawing/2014/main" id="{38EB80DB-01FE-4698-96CF-C623EC8125A6}"/>
              </a:ext>
            </a:extLst>
          </p:cNvPr>
          <p:cNvSpPr>
            <a:spLocks/>
          </p:cNvSpPr>
          <p:nvPr/>
        </p:nvSpPr>
        <p:spPr bwMode="auto">
          <a:xfrm>
            <a:off x="6791325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6" name="Freeform 54">
            <a:extLst>
              <a:ext uri="{FF2B5EF4-FFF2-40B4-BE49-F238E27FC236}">
                <a16:creationId xmlns:a16="http://schemas.microsoft.com/office/drawing/2014/main" id="{63917FD4-4B62-45CD-914C-A0E5AD1EA4DB}"/>
              </a:ext>
            </a:extLst>
          </p:cNvPr>
          <p:cNvSpPr>
            <a:spLocks/>
          </p:cNvSpPr>
          <p:nvPr/>
        </p:nvSpPr>
        <p:spPr bwMode="auto">
          <a:xfrm>
            <a:off x="6791325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7" name="Freeform 55">
            <a:extLst>
              <a:ext uri="{FF2B5EF4-FFF2-40B4-BE49-F238E27FC236}">
                <a16:creationId xmlns:a16="http://schemas.microsoft.com/office/drawing/2014/main" id="{7C0978D7-16FA-40CD-9AB4-53252E470477}"/>
              </a:ext>
            </a:extLst>
          </p:cNvPr>
          <p:cNvSpPr>
            <a:spLocks/>
          </p:cNvSpPr>
          <p:nvPr/>
        </p:nvSpPr>
        <p:spPr bwMode="auto">
          <a:xfrm>
            <a:off x="763270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8" name="Freeform 56">
            <a:extLst>
              <a:ext uri="{FF2B5EF4-FFF2-40B4-BE49-F238E27FC236}">
                <a16:creationId xmlns:a16="http://schemas.microsoft.com/office/drawing/2014/main" id="{95D52DB0-70E1-4F81-B183-FE41E903D77C}"/>
              </a:ext>
            </a:extLst>
          </p:cNvPr>
          <p:cNvSpPr>
            <a:spLocks/>
          </p:cNvSpPr>
          <p:nvPr/>
        </p:nvSpPr>
        <p:spPr bwMode="auto">
          <a:xfrm>
            <a:off x="763270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9" name="Rectangle 57">
            <a:extLst>
              <a:ext uri="{FF2B5EF4-FFF2-40B4-BE49-F238E27FC236}">
                <a16:creationId xmlns:a16="http://schemas.microsoft.com/office/drawing/2014/main" id="{2CE5F437-DF55-4C55-9698-20B0154F0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0" name="Rectangle 58">
            <a:extLst>
              <a:ext uri="{FF2B5EF4-FFF2-40B4-BE49-F238E27FC236}">
                <a16:creationId xmlns:a16="http://schemas.microsoft.com/office/drawing/2014/main" id="{62A31691-25DC-4435-969D-B2AF8066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1" name="Rectangle 59">
            <a:extLst>
              <a:ext uri="{FF2B5EF4-FFF2-40B4-BE49-F238E27FC236}">
                <a16:creationId xmlns:a16="http://schemas.microsoft.com/office/drawing/2014/main" id="{B435E2FC-3D53-4E54-AE88-FA51F235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6089650"/>
            <a:ext cx="841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2" name="Rectangle 60">
            <a:extLst>
              <a:ext uri="{FF2B5EF4-FFF2-40B4-BE49-F238E27FC236}">
                <a16:creationId xmlns:a16="http://schemas.microsoft.com/office/drawing/2014/main" id="{EDBA69A4-C15E-47E8-98D3-CB4F252A9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3" name="Rectangle 61">
            <a:extLst>
              <a:ext uri="{FF2B5EF4-FFF2-40B4-BE49-F238E27FC236}">
                <a16:creationId xmlns:a16="http://schemas.microsoft.com/office/drawing/2014/main" id="{FE62826F-E213-4FE3-A28D-5FA405F1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75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4" name="Rectangle 62">
            <a:extLst>
              <a:ext uri="{FF2B5EF4-FFF2-40B4-BE49-F238E27FC236}">
                <a16:creationId xmlns:a16="http://schemas.microsoft.com/office/drawing/2014/main" id="{6716A7A3-7024-4D14-B1EF-16F59E059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525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5" name="Rectangle 63">
            <a:extLst>
              <a:ext uri="{FF2B5EF4-FFF2-40B4-BE49-F238E27FC236}">
                <a16:creationId xmlns:a16="http://schemas.microsoft.com/office/drawing/2014/main" id="{CC78C9E0-68C1-43E5-A936-C3E39AF9D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60896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6" name="Rectangle 64">
            <a:extLst>
              <a:ext uri="{FF2B5EF4-FFF2-40B4-BE49-F238E27FC236}">
                <a16:creationId xmlns:a16="http://schemas.microsoft.com/office/drawing/2014/main" id="{9C41D04C-73AF-44C7-AF9C-72356820D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88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7" name="Rectangle 65">
            <a:extLst>
              <a:ext uri="{FF2B5EF4-FFF2-40B4-BE49-F238E27FC236}">
                <a16:creationId xmlns:a16="http://schemas.microsoft.com/office/drawing/2014/main" id="{295AFFF3-B2CE-4F72-9C6D-AC7C61E86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8" name="Rectangle 66">
            <a:extLst>
              <a:ext uri="{FF2B5EF4-FFF2-40B4-BE49-F238E27FC236}">
                <a16:creationId xmlns:a16="http://schemas.microsoft.com/office/drawing/2014/main" id="{1660ECE7-D66F-4B30-8785-DAE6088AF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9" name="Rectangle 67">
            <a:extLst>
              <a:ext uri="{FF2B5EF4-FFF2-40B4-BE49-F238E27FC236}">
                <a16:creationId xmlns:a16="http://schemas.microsoft.com/office/drawing/2014/main" id="{C0315DA0-D05F-4A4E-9ADA-DA79E0F5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6089650"/>
            <a:ext cx="841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0" name="Rectangle 68">
            <a:extLst>
              <a:ext uri="{FF2B5EF4-FFF2-40B4-BE49-F238E27FC236}">
                <a16:creationId xmlns:a16="http://schemas.microsoft.com/office/drawing/2014/main" id="{522649EE-6F3B-4A72-A055-76BB4C00E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0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1" name="Rectangle 69">
            <a:extLst>
              <a:ext uri="{FF2B5EF4-FFF2-40B4-BE49-F238E27FC236}">
                <a16:creationId xmlns:a16="http://schemas.microsoft.com/office/drawing/2014/main" id="{4AD6F438-3C4E-4764-933F-DEF9FEEB3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00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2" name="Rectangle 70">
            <a:extLst>
              <a:ext uri="{FF2B5EF4-FFF2-40B4-BE49-F238E27FC236}">
                <a16:creationId xmlns:a16="http://schemas.microsoft.com/office/drawing/2014/main" id="{24AC358C-E817-4579-98C3-BB1EE1EA9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343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3" name="Rectangle 71">
            <a:extLst>
              <a:ext uri="{FF2B5EF4-FFF2-40B4-BE49-F238E27FC236}">
                <a16:creationId xmlns:a16="http://schemas.microsoft.com/office/drawing/2014/main" id="{9D250D98-74F4-4C7F-BA57-975B456A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60896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4" name="Rectangle 72">
            <a:extLst>
              <a:ext uri="{FF2B5EF4-FFF2-40B4-BE49-F238E27FC236}">
                <a16:creationId xmlns:a16="http://schemas.microsoft.com/office/drawing/2014/main" id="{7F24AD58-2EBB-45D7-822F-B8A7A0DFF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48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5" name="Freeform 73">
            <a:extLst>
              <a:ext uri="{FF2B5EF4-FFF2-40B4-BE49-F238E27FC236}">
                <a16:creationId xmlns:a16="http://schemas.microsoft.com/office/drawing/2014/main" id="{1946EEA7-5927-45EE-B039-FD684412ABEE}"/>
              </a:ext>
            </a:extLst>
          </p:cNvPr>
          <p:cNvSpPr>
            <a:spLocks/>
          </p:cNvSpPr>
          <p:nvPr/>
        </p:nvSpPr>
        <p:spPr bwMode="auto">
          <a:xfrm>
            <a:off x="4705350" y="4567238"/>
            <a:ext cx="19050" cy="12700"/>
          </a:xfrm>
          <a:custGeom>
            <a:avLst/>
            <a:gdLst>
              <a:gd name="T0" fmla="*/ 2147483646 w 12"/>
              <a:gd name="T1" fmla="*/ 2147483646 h 8"/>
              <a:gd name="T2" fmla="*/ 0 w 12"/>
              <a:gd name="T3" fmla="*/ 2147483646 h 8"/>
              <a:gd name="T4" fmla="*/ 2147483646 w 12"/>
              <a:gd name="T5" fmla="*/ 2147483646 h 8"/>
              <a:gd name="T6" fmla="*/ 2147483646 w 12"/>
              <a:gd name="T7" fmla="*/ 0 h 8"/>
              <a:gd name="T8" fmla="*/ 2147483646 w 12"/>
              <a:gd name="T9" fmla="*/ 2147483646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8"/>
              <a:gd name="T17" fmla="*/ 12 w 12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8">
                <a:moveTo>
                  <a:pt x="2" y="4"/>
                </a:moveTo>
                <a:lnTo>
                  <a:pt x="0" y="8"/>
                </a:lnTo>
                <a:lnTo>
                  <a:pt x="12" y="8"/>
                </a:lnTo>
                <a:lnTo>
                  <a:pt x="5" y="0"/>
                </a:lnTo>
                <a:lnTo>
                  <a:pt x="2" y="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6" name="Freeform 74">
            <a:extLst>
              <a:ext uri="{FF2B5EF4-FFF2-40B4-BE49-F238E27FC236}">
                <a16:creationId xmlns:a16="http://schemas.microsoft.com/office/drawing/2014/main" id="{56E38B5B-0F65-4683-A79F-9C669CC31761}"/>
              </a:ext>
            </a:extLst>
          </p:cNvPr>
          <p:cNvSpPr>
            <a:spLocks noEditPoints="1"/>
          </p:cNvSpPr>
          <p:nvPr/>
        </p:nvSpPr>
        <p:spPr bwMode="auto">
          <a:xfrm>
            <a:off x="1460500" y="4140200"/>
            <a:ext cx="3263900" cy="439738"/>
          </a:xfrm>
          <a:custGeom>
            <a:avLst/>
            <a:gdLst>
              <a:gd name="T0" fmla="*/ 0 w 4750"/>
              <a:gd name="T1" fmla="*/ 2147483646 h 847"/>
              <a:gd name="T2" fmla="*/ 2147483646 w 4750"/>
              <a:gd name="T3" fmla="*/ 2147483646 h 847"/>
              <a:gd name="T4" fmla="*/ 2147483646 w 4750"/>
              <a:gd name="T5" fmla="*/ 2147483646 h 847"/>
              <a:gd name="T6" fmla="*/ 2147483646 w 4750"/>
              <a:gd name="T7" fmla="*/ 2147483646 h 847"/>
              <a:gd name="T8" fmla="*/ 2147483646 w 4750"/>
              <a:gd name="T9" fmla="*/ 2147483646 h 847"/>
              <a:gd name="T10" fmla="*/ 2147483646 w 4750"/>
              <a:gd name="T11" fmla="*/ 2147483646 h 847"/>
              <a:gd name="T12" fmla="*/ 2147483646 w 4750"/>
              <a:gd name="T13" fmla="*/ 2147483646 h 8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50"/>
              <a:gd name="T22" fmla="*/ 0 h 847"/>
              <a:gd name="T23" fmla="*/ 4750 w 4750"/>
              <a:gd name="T24" fmla="*/ 847 h 8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50" h="847">
                <a:moveTo>
                  <a:pt x="0" y="693"/>
                </a:moveTo>
                <a:cubicBezTo>
                  <a:pt x="1477" y="0"/>
                  <a:pt x="3193" y="35"/>
                  <a:pt x="4640" y="788"/>
                </a:cubicBezTo>
                <a:moveTo>
                  <a:pt x="4728" y="835"/>
                </a:moveTo>
                <a:lnTo>
                  <a:pt x="4722" y="846"/>
                </a:lnTo>
                <a:lnTo>
                  <a:pt x="4750" y="847"/>
                </a:lnTo>
                <a:lnTo>
                  <a:pt x="4734" y="824"/>
                </a:lnTo>
                <a:lnTo>
                  <a:pt x="4728" y="835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07" name="Freeform 75">
            <a:extLst>
              <a:ext uri="{FF2B5EF4-FFF2-40B4-BE49-F238E27FC236}">
                <a16:creationId xmlns:a16="http://schemas.microsoft.com/office/drawing/2014/main" id="{816BA5C7-E94F-46E5-B9CF-321DDED5A380}"/>
              </a:ext>
            </a:extLst>
          </p:cNvPr>
          <p:cNvSpPr>
            <a:spLocks/>
          </p:cNvSpPr>
          <p:nvPr/>
        </p:nvSpPr>
        <p:spPr bwMode="auto">
          <a:xfrm>
            <a:off x="4608513" y="4511675"/>
            <a:ext cx="100012" cy="61913"/>
          </a:xfrm>
          <a:custGeom>
            <a:avLst/>
            <a:gdLst>
              <a:gd name="T0" fmla="*/ 2147483646 w 147"/>
              <a:gd name="T1" fmla="*/ 2147483646 h 120"/>
              <a:gd name="T2" fmla="*/ 0 w 147"/>
              <a:gd name="T3" fmla="*/ 2147483646 h 120"/>
              <a:gd name="T4" fmla="*/ 2147483646 w 147"/>
              <a:gd name="T5" fmla="*/ 0 h 120"/>
              <a:gd name="T6" fmla="*/ 2147483646 w 147"/>
              <a:gd name="T7" fmla="*/ 0 h 120"/>
              <a:gd name="T8" fmla="*/ 2147483646 w 147"/>
              <a:gd name="T9" fmla="*/ 2147483646 h 1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20"/>
              <a:gd name="T17" fmla="*/ 147 w 147"/>
              <a:gd name="T18" fmla="*/ 120 h 1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20">
                <a:moveTo>
                  <a:pt x="147" y="120"/>
                </a:moveTo>
                <a:lnTo>
                  <a:pt x="0" y="116"/>
                </a:lnTo>
                <a:cubicBezTo>
                  <a:pt x="38" y="89"/>
                  <a:pt x="61" y="46"/>
                  <a:pt x="62" y="0"/>
                </a:cubicBezTo>
                <a:lnTo>
                  <a:pt x="147" y="12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8" name="Freeform 76">
            <a:extLst>
              <a:ext uri="{FF2B5EF4-FFF2-40B4-BE49-F238E27FC236}">
                <a16:creationId xmlns:a16="http://schemas.microsoft.com/office/drawing/2014/main" id="{9BC184FA-62B8-41C4-A33E-2270282DF9FC}"/>
              </a:ext>
            </a:extLst>
          </p:cNvPr>
          <p:cNvSpPr>
            <a:spLocks/>
          </p:cNvSpPr>
          <p:nvPr/>
        </p:nvSpPr>
        <p:spPr bwMode="auto">
          <a:xfrm>
            <a:off x="8075613" y="4565650"/>
            <a:ext cx="19050" cy="11113"/>
          </a:xfrm>
          <a:custGeom>
            <a:avLst/>
            <a:gdLst>
              <a:gd name="T0" fmla="*/ 2147483646 w 12"/>
              <a:gd name="T1" fmla="*/ 2147483646 h 7"/>
              <a:gd name="T2" fmla="*/ 0 w 12"/>
              <a:gd name="T3" fmla="*/ 2147483646 h 7"/>
              <a:gd name="T4" fmla="*/ 2147483646 w 12"/>
              <a:gd name="T5" fmla="*/ 2147483646 h 7"/>
              <a:gd name="T6" fmla="*/ 2147483646 w 12"/>
              <a:gd name="T7" fmla="*/ 0 h 7"/>
              <a:gd name="T8" fmla="*/ 2147483646 w 12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7"/>
              <a:gd name="T17" fmla="*/ 12 w 12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7">
                <a:moveTo>
                  <a:pt x="2" y="3"/>
                </a:moveTo>
                <a:lnTo>
                  <a:pt x="0" y="7"/>
                </a:lnTo>
                <a:lnTo>
                  <a:pt x="12" y="7"/>
                </a:lnTo>
                <a:lnTo>
                  <a:pt x="5" y="0"/>
                </a:lnTo>
                <a:lnTo>
                  <a:pt x="2" y="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9" name="Freeform 77">
            <a:extLst>
              <a:ext uri="{FF2B5EF4-FFF2-40B4-BE49-F238E27FC236}">
                <a16:creationId xmlns:a16="http://schemas.microsoft.com/office/drawing/2014/main" id="{51473607-82DC-4697-9AC7-842C8D374633}"/>
              </a:ext>
            </a:extLst>
          </p:cNvPr>
          <p:cNvSpPr>
            <a:spLocks noEditPoints="1"/>
          </p:cNvSpPr>
          <p:nvPr/>
        </p:nvSpPr>
        <p:spPr bwMode="auto">
          <a:xfrm>
            <a:off x="4816475" y="4144963"/>
            <a:ext cx="3278188" cy="431800"/>
          </a:xfrm>
          <a:custGeom>
            <a:avLst/>
            <a:gdLst>
              <a:gd name="T0" fmla="*/ 0 w 4771"/>
              <a:gd name="T1" fmla="*/ 2147483646 h 831"/>
              <a:gd name="T2" fmla="*/ 2147483646 w 4771"/>
              <a:gd name="T3" fmla="*/ 2147483646 h 831"/>
              <a:gd name="T4" fmla="*/ 2147483646 w 4771"/>
              <a:gd name="T5" fmla="*/ 2147483646 h 831"/>
              <a:gd name="T6" fmla="*/ 2147483646 w 4771"/>
              <a:gd name="T7" fmla="*/ 2147483646 h 831"/>
              <a:gd name="T8" fmla="*/ 2147483646 w 4771"/>
              <a:gd name="T9" fmla="*/ 2147483646 h 831"/>
              <a:gd name="T10" fmla="*/ 2147483646 w 4771"/>
              <a:gd name="T11" fmla="*/ 2147483646 h 831"/>
              <a:gd name="T12" fmla="*/ 2147483646 w 4771"/>
              <a:gd name="T13" fmla="*/ 2147483646 h 8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1"/>
              <a:gd name="T22" fmla="*/ 0 h 831"/>
              <a:gd name="T23" fmla="*/ 4771 w 4771"/>
              <a:gd name="T24" fmla="*/ 831 h 8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1" h="831">
                <a:moveTo>
                  <a:pt x="0" y="701"/>
                </a:moveTo>
                <a:cubicBezTo>
                  <a:pt x="1481" y="0"/>
                  <a:pt x="3203" y="27"/>
                  <a:pt x="4661" y="773"/>
                </a:cubicBezTo>
                <a:moveTo>
                  <a:pt x="4749" y="819"/>
                </a:moveTo>
                <a:lnTo>
                  <a:pt x="4744" y="830"/>
                </a:lnTo>
                <a:lnTo>
                  <a:pt x="4771" y="831"/>
                </a:lnTo>
                <a:lnTo>
                  <a:pt x="4755" y="809"/>
                </a:lnTo>
                <a:lnTo>
                  <a:pt x="4749" y="819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0" name="Freeform 78">
            <a:extLst>
              <a:ext uri="{FF2B5EF4-FFF2-40B4-BE49-F238E27FC236}">
                <a16:creationId xmlns:a16="http://schemas.microsoft.com/office/drawing/2014/main" id="{45E446BC-C1F3-48BF-A352-FE7D9AA2C321}"/>
              </a:ext>
            </a:extLst>
          </p:cNvPr>
          <p:cNvSpPr>
            <a:spLocks/>
          </p:cNvSpPr>
          <p:nvPr/>
        </p:nvSpPr>
        <p:spPr bwMode="auto">
          <a:xfrm>
            <a:off x="7978775" y="4508500"/>
            <a:ext cx="100013" cy="61913"/>
          </a:xfrm>
          <a:custGeom>
            <a:avLst/>
            <a:gdLst>
              <a:gd name="T0" fmla="*/ 2147483646 w 147"/>
              <a:gd name="T1" fmla="*/ 2147483646 h 119"/>
              <a:gd name="T2" fmla="*/ 0 w 147"/>
              <a:gd name="T3" fmla="*/ 2147483646 h 119"/>
              <a:gd name="T4" fmla="*/ 2147483646 w 147"/>
              <a:gd name="T5" fmla="*/ 0 h 119"/>
              <a:gd name="T6" fmla="*/ 2147483646 w 147"/>
              <a:gd name="T7" fmla="*/ 2147483646 h 119"/>
              <a:gd name="T8" fmla="*/ 0 60000 65536"/>
              <a:gd name="T9" fmla="*/ 0 60000 65536"/>
              <a:gd name="T10" fmla="*/ 0 60000 65536"/>
              <a:gd name="T11" fmla="*/ 0 60000 65536"/>
              <a:gd name="T12" fmla="*/ 0 w 147"/>
              <a:gd name="T13" fmla="*/ 0 h 119"/>
              <a:gd name="T14" fmla="*/ 147 w 147"/>
              <a:gd name="T15" fmla="*/ 119 h 1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7" h="119">
                <a:moveTo>
                  <a:pt x="147" y="119"/>
                </a:moveTo>
                <a:lnTo>
                  <a:pt x="0" y="117"/>
                </a:lnTo>
                <a:cubicBezTo>
                  <a:pt x="38" y="90"/>
                  <a:pt x="60" y="46"/>
                  <a:pt x="61" y="0"/>
                </a:cubicBezTo>
                <a:lnTo>
                  <a:pt x="147" y="119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1" name="Freeform 79">
            <a:extLst>
              <a:ext uri="{FF2B5EF4-FFF2-40B4-BE49-F238E27FC236}">
                <a16:creationId xmlns:a16="http://schemas.microsoft.com/office/drawing/2014/main" id="{730E6B28-1162-4EB1-BD89-69999ED6BBA2}"/>
              </a:ext>
            </a:extLst>
          </p:cNvPr>
          <p:cNvSpPr>
            <a:spLocks/>
          </p:cNvSpPr>
          <p:nvPr/>
        </p:nvSpPr>
        <p:spPr bwMode="auto">
          <a:xfrm>
            <a:off x="1462088" y="3773488"/>
            <a:ext cx="6665912" cy="725487"/>
          </a:xfrm>
          <a:custGeom>
            <a:avLst/>
            <a:gdLst>
              <a:gd name="T0" fmla="*/ 0 w 4199"/>
              <a:gd name="T1" fmla="*/ 2147483646 h 457"/>
              <a:gd name="T2" fmla="*/ 2147483646 w 4199"/>
              <a:gd name="T3" fmla="*/ 2147483646 h 457"/>
              <a:gd name="T4" fmla="*/ 0 60000 65536"/>
              <a:gd name="T5" fmla="*/ 0 60000 65536"/>
              <a:gd name="T6" fmla="*/ 0 w 4199"/>
              <a:gd name="T7" fmla="*/ 0 h 457"/>
              <a:gd name="T8" fmla="*/ 4199 w 4199"/>
              <a:gd name="T9" fmla="*/ 457 h 45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99" h="457">
                <a:moveTo>
                  <a:pt x="0" y="457"/>
                </a:moveTo>
                <a:cubicBezTo>
                  <a:pt x="1335" y="7"/>
                  <a:pt x="2857" y="0"/>
                  <a:pt x="4199" y="437"/>
                </a:cubicBez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2" name="Freeform 80">
            <a:extLst>
              <a:ext uri="{FF2B5EF4-FFF2-40B4-BE49-F238E27FC236}">
                <a16:creationId xmlns:a16="http://schemas.microsoft.com/office/drawing/2014/main" id="{522A6A2D-BD5E-4489-955B-36E61617D30E}"/>
              </a:ext>
            </a:extLst>
          </p:cNvPr>
          <p:cNvSpPr>
            <a:spLocks/>
          </p:cNvSpPr>
          <p:nvPr/>
        </p:nvSpPr>
        <p:spPr bwMode="auto">
          <a:xfrm>
            <a:off x="8089900" y="4429125"/>
            <a:ext cx="101600" cy="63500"/>
          </a:xfrm>
          <a:custGeom>
            <a:avLst/>
            <a:gdLst>
              <a:gd name="T0" fmla="*/ 2147483646 w 147"/>
              <a:gd name="T1" fmla="*/ 2147483646 h 121"/>
              <a:gd name="T2" fmla="*/ 0 w 147"/>
              <a:gd name="T3" fmla="*/ 2147483646 h 121"/>
              <a:gd name="T4" fmla="*/ 2147483646 w 147"/>
              <a:gd name="T5" fmla="*/ 0 h 121"/>
              <a:gd name="T6" fmla="*/ 2147483646 w 147"/>
              <a:gd name="T7" fmla="*/ 0 h 121"/>
              <a:gd name="T8" fmla="*/ 2147483646 w 147"/>
              <a:gd name="T9" fmla="*/ 2147483646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21"/>
              <a:gd name="T17" fmla="*/ 147 w 147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21">
                <a:moveTo>
                  <a:pt x="147" y="113"/>
                </a:moveTo>
                <a:lnTo>
                  <a:pt x="0" y="121"/>
                </a:lnTo>
                <a:cubicBezTo>
                  <a:pt x="36" y="91"/>
                  <a:pt x="55" y="46"/>
                  <a:pt x="53" y="0"/>
                </a:cubicBezTo>
                <a:lnTo>
                  <a:pt x="147" y="11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3" name="Line 81">
            <a:extLst>
              <a:ext uri="{FF2B5EF4-FFF2-40B4-BE49-F238E27FC236}">
                <a16:creationId xmlns:a16="http://schemas.microsoft.com/office/drawing/2014/main" id="{24BF6845-2889-41FE-B945-6C2F91205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4968875"/>
            <a:ext cx="155733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4" name="Freeform 82">
            <a:extLst>
              <a:ext uri="{FF2B5EF4-FFF2-40B4-BE49-F238E27FC236}">
                <a16:creationId xmlns:a16="http://schemas.microsoft.com/office/drawing/2014/main" id="{EB12657C-AE7B-4563-8FF8-503B171C937C}"/>
              </a:ext>
            </a:extLst>
          </p:cNvPr>
          <p:cNvSpPr>
            <a:spLocks/>
          </p:cNvSpPr>
          <p:nvPr/>
        </p:nvSpPr>
        <p:spPr bwMode="auto">
          <a:xfrm>
            <a:off x="2771775" y="4933950"/>
            <a:ext cx="90488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5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5" name="Line 83">
            <a:extLst>
              <a:ext uri="{FF2B5EF4-FFF2-40B4-BE49-F238E27FC236}">
                <a16:creationId xmlns:a16="http://schemas.microsoft.com/office/drawing/2014/main" id="{4E0ACC41-3538-4886-98D6-846D1A91C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30525" y="4968875"/>
            <a:ext cx="161448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6" name="Freeform 84">
            <a:extLst>
              <a:ext uri="{FF2B5EF4-FFF2-40B4-BE49-F238E27FC236}">
                <a16:creationId xmlns:a16="http://schemas.microsoft.com/office/drawing/2014/main" id="{C39CE7F9-3C52-4485-88A5-F3DFC6BA0A69}"/>
              </a:ext>
            </a:extLst>
          </p:cNvPr>
          <p:cNvSpPr>
            <a:spLocks/>
          </p:cNvSpPr>
          <p:nvPr/>
        </p:nvSpPr>
        <p:spPr bwMode="auto">
          <a:xfrm>
            <a:off x="2862263" y="4933950"/>
            <a:ext cx="90487" cy="68263"/>
          </a:xfrm>
          <a:custGeom>
            <a:avLst/>
            <a:gdLst>
              <a:gd name="T0" fmla="*/ 0 w 132"/>
              <a:gd name="T1" fmla="*/ 2147483646 h 131"/>
              <a:gd name="T2" fmla="*/ 2147483646 w 132"/>
              <a:gd name="T3" fmla="*/ 0 h 131"/>
              <a:gd name="T4" fmla="*/ 2147483646 w 132"/>
              <a:gd name="T5" fmla="*/ 2147483646 h 131"/>
              <a:gd name="T6" fmla="*/ 2147483646 w 132"/>
              <a:gd name="T7" fmla="*/ 2147483646 h 131"/>
              <a:gd name="T8" fmla="*/ 0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0" y="65"/>
                </a:moveTo>
                <a:lnTo>
                  <a:pt x="132" y="0"/>
                </a:lnTo>
                <a:cubicBezTo>
                  <a:pt x="111" y="41"/>
                  <a:pt x="111" y="90"/>
                  <a:pt x="132" y="131"/>
                </a:cubicBezTo>
                <a:lnTo>
                  <a:pt x="0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7" name="Line 85">
            <a:extLst>
              <a:ext uri="{FF2B5EF4-FFF2-40B4-BE49-F238E27FC236}">
                <a16:creationId xmlns:a16="http://schemas.microsoft.com/office/drawing/2014/main" id="{790C7917-E7FF-47D0-B797-BAF75BD8E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349875"/>
            <a:ext cx="248443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8" name="Freeform 86">
            <a:extLst>
              <a:ext uri="{FF2B5EF4-FFF2-40B4-BE49-F238E27FC236}">
                <a16:creationId xmlns:a16="http://schemas.microsoft.com/office/drawing/2014/main" id="{D6B4681D-F74A-4928-9222-4496A38FF166}"/>
              </a:ext>
            </a:extLst>
          </p:cNvPr>
          <p:cNvSpPr>
            <a:spLocks/>
          </p:cNvSpPr>
          <p:nvPr/>
        </p:nvSpPr>
        <p:spPr bwMode="auto">
          <a:xfrm>
            <a:off x="3697288" y="5314950"/>
            <a:ext cx="90487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6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9" name="Line 87">
            <a:extLst>
              <a:ext uri="{FF2B5EF4-FFF2-40B4-BE49-F238E27FC236}">
                <a16:creationId xmlns:a16="http://schemas.microsoft.com/office/drawing/2014/main" id="{94B40A2E-EFBC-43F8-8829-7A533E325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713" y="5127625"/>
            <a:ext cx="71755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0" name="Freeform 88">
            <a:extLst>
              <a:ext uri="{FF2B5EF4-FFF2-40B4-BE49-F238E27FC236}">
                <a16:creationId xmlns:a16="http://schemas.microsoft.com/office/drawing/2014/main" id="{A2495632-98B6-47CE-A6B3-98DB1513DE08}"/>
              </a:ext>
            </a:extLst>
          </p:cNvPr>
          <p:cNvSpPr>
            <a:spLocks/>
          </p:cNvSpPr>
          <p:nvPr/>
        </p:nvSpPr>
        <p:spPr bwMode="auto">
          <a:xfrm>
            <a:off x="2076450" y="5092700"/>
            <a:ext cx="90488" cy="68263"/>
          </a:xfrm>
          <a:custGeom>
            <a:avLst/>
            <a:gdLst>
              <a:gd name="T0" fmla="*/ 0 w 131"/>
              <a:gd name="T1" fmla="*/ 2147483646 h 131"/>
              <a:gd name="T2" fmla="*/ 2147483646 w 131"/>
              <a:gd name="T3" fmla="*/ 0 h 131"/>
              <a:gd name="T4" fmla="*/ 2147483646 w 131"/>
              <a:gd name="T5" fmla="*/ 2147483646 h 131"/>
              <a:gd name="T6" fmla="*/ 2147483646 w 131"/>
              <a:gd name="T7" fmla="*/ 2147483646 h 131"/>
              <a:gd name="T8" fmla="*/ 0 w 131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31"/>
              <a:gd name="T17" fmla="*/ 131 w 131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31">
                <a:moveTo>
                  <a:pt x="0" y="66"/>
                </a:moveTo>
                <a:lnTo>
                  <a:pt x="131" y="0"/>
                </a:lnTo>
                <a:cubicBezTo>
                  <a:pt x="111" y="41"/>
                  <a:pt x="111" y="90"/>
                  <a:pt x="131" y="131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1" name="Line 89">
            <a:extLst>
              <a:ext uri="{FF2B5EF4-FFF2-40B4-BE49-F238E27FC236}">
                <a16:creationId xmlns:a16="http://schemas.microsoft.com/office/drawing/2014/main" id="{76F20EA4-6D56-4ADC-9300-16E6221CF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5195888"/>
            <a:ext cx="2401887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2" name="Freeform 90">
            <a:extLst>
              <a:ext uri="{FF2B5EF4-FFF2-40B4-BE49-F238E27FC236}">
                <a16:creationId xmlns:a16="http://schemas.microsoft.com/office/drawing/2014/main" id="{0DCE5E17-C4A9-40FB-95CE-16B24E34970A}"/>
              </a:ext>
            </a:extLst>
          </p:cNvPr>
          <p:cNvSpPr>
            <a:spLocks/>
          </p:cNvSpPr>
          <p:nvPr/>
        </p:nvSpPr>
        <p:spPr bwMode="auto">
          <a:xfrm>
            <a:off x="2066925" y="5160963"/>
            <a:ext cx="90488" cy="69850"/>
          </a:xfrm>
          <a:custGeom>
            <a:avLst/>
            <a:gdLst>
              <a:gd name="T0" fmla="*/ 0 w 132"/>
              <a:gd name="T1" fmla="*/ 2147483646 h 132"/>
              <a:gd name="T2" fmla="*/ 2147483646 w 132"/>
              <a:gd name="T3" fmla="*/ 0 h 132"/>
              <a:gd name="T4" fmla="*/ 2147483646 w 132"/>
              <a:gd name="T5" fmla="*/ 2147483646 h 132"/>
              <a:gd name="T6" fmla="*/ 2147483646 w 132"/>
              <a:gd name="T7" fmla="*/ 2147483646 h 132"/>
              <a:gd name="T8" fmla="*/ 0 w 132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2"/>
              <a:gd name="T17" fmla="*/ 132 w 132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2">
                <a:moveTo>
                  <a:pt x="0" y="66"/>
                </a:moveTo>
                <a:lnTo>
                  <a:pt x="132" y="0"/>
                </a:lnTo>
                <a:cubicBezTo>
                  <a:pt x="111" y="41"/>
                  <a:pt x="111" y="90"/>
                  <a:pt x="132" y="132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3" name="Line 91">
            <a:extLst>
              <a:ext uri="{FF2B5EF4-FFF2-40B4-BE49-F238E27FC236}">
                <a16:creationId xmlns:a16="http://schemas.microsoft.com/office/drawing/2014/main" id="{3B7269B6-801A-42F4-AC65-BBF1898A5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159375"/>
            <a:ext cx="715963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4" name="Freeform 92">
            <a:extLst>
              <a:ext uri="{FF2B5EF4-FFF2-40B4-BE49-F238E27FC236}">
                <a16:creationId xmlns:a16="http://schemas.microsoft.com/office/drawing/2014/main" id="{1B09DDB0-3BAB-47F5-9FF1-3F1721172912}"/>
              </a:ext>
            </a:extLst>
          </p:cNvPr>
          <p:cNvSpPr>
            <a:spLocks/>
          </p:cNvSpPr>
          <p:nvPr/>
        </p:nvSpPr>
        <p:spPr bwMode="auto">
          <a:xfrm>
            <a:off x="1928813" y="5124450"/>
            <a:ext cx="90487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2147483646 w 132"/>
              <a:gd name="T7" fmla="*/ 2147483646 h 131"/>
              <a:gd name="T8" fmla="*/ 0 60000 65536"/>
              <a:gd name="T9" fmla="*/ 0 60000 65536"/>
              <a:gd name="T10" fmla="*/ 0 60000 65536"/>
              <a:gd name="T11" fmla="*/ 0 60000 65536"/>
              <a:gd name="T12" fmla="*/ 0 w 132"/>
              <a:gd name="T13" fmla="*/ 0 h 131"/>
              <a:gd name="T14" fmla="*/ 132 w 132"/>
              <a:gd name="T15" fmla="*/ 131 h 1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" h="131">
                <a:moveTo>
                  <a:pt x="132" y="66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5" name="Line 93">
            <a:extLst>
              <a:ext uri="{FF2B5EF4-FFF2-40B4-BE49-F238E27FC236}">
                <a16:creationId xmlns:a16="http://schemas.microsoft.com/office/drawing/2014/main" id="{05DC7F3F-F8D1-42A0-8E32-95F387BA9E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5430838"/>
            <a:ext cx="1685925" cy="3175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6" name="Freeform 94">
            <a:extLst>
              <a:ext uri="{FF2B5EF4-FFF2-40B4-BE49-F238E27FC236}">
                <a16:creationId xmlns:a16="http://schemas.microsoft.com/office/drawing/2014/main" id="{F620B60D-A734-4089-AF5E-6CAAAE524B3B}"/>
              </a:ext>
            </a:extLst>
          </p:cNvPr>
          <p:cNvSpPr>
            <a:spLocks/>
          </p:cNvSpPr>
          <p:nvPr/>
        </p:nvSpPr>
        <p:spPr bwMode="auto">
          <a:xfrm>
            <a:off x="3692525" y="5397500"/>
            <a:ext cx="90488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5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7" name="Line 95">
            <a:extLst>
              <a:ext uri="{FF2B5EF4-FFF2-40B4-BE49-F238E27FC236}">
                <a16:creationId xmlns:a16="http://schemas.microsoft.com/office/drawing/2014/main" id="{6F22F6B6-25EA-44EA-A70C-046BDE30D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513388"/>
            <a:ext cx="936625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8" name="Freeform 96">
            <a:extLst>
              <a:ext uri="{FF2B5EF4-FFF2-40B4-BE49-F238E27FC236}">
                <a16:creationId xmlns:a16="http://schemas.microsoft.com/office/drawing/2014/main" id="{253A58FB-C1BF-4732-B45C-6A0FC9DA0712}"/>
              </a:ext>
            </a:extLst>
          </p:cNvPr>
          <p:cNvSpPr>
            <a:spLocks/>
          </p:cNvSpPr>
          <p:nvPr/>
        </p:nvSpPr>
        <p:spPr bwMode="auto">
          <a:xfrm>
            <a:off x="3692525" y="5480050"/>
            <a:ext cx="90488" cy="68263"/>
          </a:xfrm>
          <a:custGeom>
            <a:avLst/>
            <a:gdLst>
              <a:gd name="T0" fmla="*/ 2147483646 w 132"/>
              <a:gd name="T1" fmla="*/ 2147483646 h 132"/>
              <a:gd name="T2" fmla="*/ 0 w 132"/>
              <a:gd name="T3" fmla="*/ 2147483646 h 132"/>
              <a:gd name="T4" fmla="*/ 0 w 132"/>
              <a:gd name="T5" fmla="*/ 0 h 132"/>
              <a:gd name="T6" fmla="*/ 0 w 132"/>
              <a:gd name="T7" fmla="*/ 0 h 132"/>
              <a:gd name="T8" fmla="*/ 2147483646 w 132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2"/>
              <a:gd name="T17" fmla="*/ 132 w 132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2">
                <a:moveTo>
                  <a:pt x="132" y="66"/>
                </a:moveTo>
                <a:lnTo>
                  <a:pt x="0" y="132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9" name="Line 97">
            <a:extLst>
              <a:ext uri="{FF2B5EF4-FFF2-40B4-BE49-F238E27FC236}">
                <a16:creationId xmlns:a16="http://schemas.microsoft.com/office/drawing/2014/main" id="{CE2D544B-6DC3-41ED-A5D4-C34D55A10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6038" y="5427663"/>
            <a:ext cx="677862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30" name="Freeform 98">
            <a:extLst>
              <a:ext uri="{FF2B5EF4-FFF2-40B4-BE49-F238E27FC236}">
                <a16:creationId xmlns:a16="http://schemas.microsoft.com/office/drawing/2014/main" id="{B3FE5063-BBE5-4BA5-A54C-CD9CACEA49AE}"/>
              </a:ext>
            </a:extLst>
          </p:cNvPr>
          <p:cNvSpPr>
            <a:spLocks/>
          </p:cNvSpPr>
          <p:nvPr/>
        </p:nvSpPr>
        <p:spPr bwMode="auto">
          <a:xfrm>
            <a:off x="3787775" y="5394325"/>
            <a:ext cx="90488" cy="68263"/>
          </a:xfrm>
          <a:custGeom>
            <a:avLst/>
            <a:gdLst>
              <a:gd name="T0" fmla="*/ 0 w 131"/>
              <a:gd name="T1" fmla="*/ 2147483646 h 132"/>
              <a:gd name="T2" fmla="*/ 2147483646 w 131"/>
              <a:gd name="T3" fmla="*/ 0 h 132"/>
              <a:gd name="T4" fmla="*/ 2147483646 w 131"/>
              <a:gd name="T5" fmla="*/ 2147483646 h 132"/>
              <a:gd name="T6" fmla="*/ 2147483646 w 131"/>
              <a:gd name="T7" fmla="*/ 2147483646 h 132"/>
              <a:gd name="T8" fmla="*/ 0 w 131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32"/>
              <a:gd name="T17" fmla="*/ 131 w 131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32">
                <a:moveTo>
                  <a:pt x="0" y="66"/>
                </a:moveTo>
                <a:lnTo>
                  <a:pt x="131" y="0"/>
                </a:lnTo>
                <a:cubicBezTo>
                  <a:pt x="111" y="42"/>
                  <a:pt x="111" y="90"/>
                  <a:pt x="131" y="132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31" name="投影片編號版面配置區 65">
            <a:extLst>
              <a:ext uri="{FF2B5EF4-FFF2-40B4-BE49-F238E27FC236}">
                <a16:creationId xmlns:a16="http://schemas.microsoft.com/office/drawing/2014/main" id="{660C1CF2-87EA-4BD8-B627-DB2D3E34D7B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E5215F6-7778-49F5-932A-BB8DA54F63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4">
            <a:extLst>
              <a:ext uri="{FF2B5EF4-FFF2-40B4-BE49-F238E27FC236}">
                <a16:creationId xmlns:a16="http://schemas.microsoft.com/office/drawing/2014/main" id="{ED7E8D0E-DB6F-437A-8275-BF584A151F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FB20B1-E4D9-4A45-9C10-A256C029337B}" type="slidenum">
              <a:rPr lang="zh-TW" altLang="en-US" sz="1400" smtClean="0">
                <a:latin typeface="Times New Roman" panose="02020603050405020304" pitchFamily="18" charset="0"/>
              </a:rPr>
              <a:pPr/>
              <a:t>2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E557D981-CE35-44B7-9B74-C884A4E16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293892" name="Rectangle 34">
            <a:extLst>
              <a:ext uri="{FF2B5EF4-FFF2-40B4-BE49-F238E27FC236}">
                <a16:creationId xmlns:a16="http://schemas.microsoft.com/office/drawing/2014/main" id="{048B6FCC-C599-44A1-8417-EEE09D602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6026150"/>
            <a:ext cx="6596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72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GB" altLang="zh-TW" sz="1800" i="1">
                <a:ea typeface="新細明體" panose="02020500000000000000" pitchFamily="18" charset="-120"/>
              </a:rPr>
              <a:t>Z </a:t>
            </a:r>
            <a:r>
              <a:rPr kumimoji="1" lang="en-GB" altLang="zh-TW" sz="1800">
                <a:ea typeface="新細明體" panose="02020500000000000000" pitchFamily="18" charset="-120"/>
              </a:rPr>
              <a:t>=</a:t>
            </a:r>
            <a:r>
              <a:rPr kumimoji="1" lang="en-GB" altLang="zh-TW" sz="1800" i="1">
                <a:ea typeface="新細明體" panose="02020500000000000000" pitchFamily="18" charset="-120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</a:rPr>
              <a:t>(</a:t>
            </a:r>
            <a:r>
              <a:rPr kumimoji="1" lang="en-GB" altLang="zh-TW" sz="1800" i="1">
                <a:ea typeface="新細明體" panose="02020500000000000000" pitchFamily="18" charset="-120"/>
              </a:rPr>
              <a:t>TD</a:t>
            </a:r>
            <a:r>
              <a:rPr kumimoji="1" lang="en-GB" altLang="zh-TW" sz="1800" i="1" baseline="-25000">
                <a:ea typeface="新細明體" panose="02020500000000000000" pitchFamily="18" charset="-120"/>
              </a:rPr>
              <a:t>B</a:t>
            </a:r>
            <a:r>
              <a:rPr kumimoji="1" lang="en-GB" altLang="zh-TW" sz="1800" i="1">
                <a:ea typeface="新細明體" panose="02020500000000000000" pitchFamily="18" charset="-120"/>
              </a:rPr>
              <a:t> 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>
                <a:ea typeface="新細明體" panose="02020500000000000000" pitchFamily="18" charset="-120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256)/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TD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D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               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Z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>
                <a:ea typeface="新細明體" panose="02020500000000000000" pitchFamily="18" charset="-120"/>
              </a:rPr>
              <a:t> 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+128) &gt;&gt; 8</a:t>
            </a:r>
            <a:endParaRPr kumimoji="1"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/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W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 Z – 256			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 (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W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 i="1">
                <a:ea typeface="新細明體" panose="02020500000000000000" pitchFamily="18" charset="-120"/>
              </a:rPr>
              <a:t> MV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+128) &gt;&gt; 8</a:t>
            </a:r>
          </a:p>
        </p:txBody>
      </p:sp>
      <p:sp>
        <p:nvSpPr>
          <p:cNvPr id="293893" name="Line 37">
            <a:extLst>
              <a:ext uri="{FF2B5EF4-FFF2-40B4-BE49-F238E27FC236}">
                <a16:creationId xmlns:a16="http://schemas.microsoft.com/office/drawing/2014/main" id="{A8D51F54-8F88-4DEE-9016-D56E71053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5663" y="3911600"/>
            <a:ext cx="2489200" cy="515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4" name="Freeform 38">
            <a:extLst>
              <a:ext uri="{FF2B5EF4-FFF2-40B4-BE49-F238E27FC236}">
                <a16:creationId xmlns:a16="http://schemas.microsoft.com/office/drawing/2014/main" id="{98E6DBFB-DD9A-45A2-87EC-9563D8BB92E5}"/>
              </a:ext>
            </a:extLst>
          </p:cNvPr>
          <p:cNvSpPr>
            <a:spLocks/>
          </p:cNvSpPr>
          <p:nvPr/>
        </p:nvSpPr>
        <p:spPr bwMode="auto">
          <a:xfrm>
            <a:off x="7137400" y="4389438"/>
            <a:ext cx="122238" cy="74612"/>
          </a:xfrm>
          <a:custGeom>
            <a:avLst/>
            <a:gdLst>
              <a:gd name="T0" fmla="*/ 2147483646 w 161"/>
              <a:gd name="T1" fmla="*/ 0 h 101"/>
              <a:gd name="T2" fmla="*/ 2147483646 w 161"/>
              <a:gd name="T3" fmla="*/ 2147483646 h 101"/>
              <a:gd name="T4" fmla="*/ 0 w 161"/>
              <a:gd name="T5" fmla="*/ 2147483646 h 101"/>
              <a:gd name="T6" fmla="*/ 2147483646 w 161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61"/>
              <a:gd name="T13" fmla="*/ 0 h 101"/>
              <a:gd name="T14" fmla="*/ 161 w 161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" h="101">
                <a:moveTo>
                  <a:pt x="21" y="0"/>
                </a:moveTo>
                <a:lnTo>
                  <a:pt x="161" y="82"/>
                </a:lnTo>
                <a:lnTo>
                  <a:pt x="0" y="101"/>
                </a:lnTo>
                <a:lnTo>
                  <a:pt x="2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895" name="Line 39">
            <a:extLst>
              <a:ext uri="{FF2B5EF4-FFF2-40B4-BE49-F238E27FC236}">
                <a16:creationId xmlns:a16="http://schemas.microsoft.com/office/drawing/2014/main" id="{BB152FBA-75D1-4772-B922-9425C6169E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6" name="Line 40">
            <a:extLst>
              <a:ext uri="{FF2B5EF4-FFF2-40B4-BE49-F238E27FC236}">
                <a16:creationId xmlns:a16="http://schemas.microsoft.com/office/drawing/2014/main" id="{65C0886D-2C86-4497-8D05-C621C0785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7463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7" name="Line 41">
            <a:extLst>
              <a:ext uri="{FF2B5EF4-FFF2-40B4-BE49-F238E27FC236}">
                <a16:creationId xmlns:a16="http://schemas.microsoft.com/office/drawing/2014/main" id="{73024138-ED9F-40B8-AE30-61A07A369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8" name="Line 42">
            <a:extLst>
              <a:ext uri="{FF2B5EF4-FFF2-40B4-BE49-F238E27FC236}">
                <a16:creationId xmlns:a16="http://schemas.microsoft.com/office/drawing/2014/main" id="{7CA7EC22-742F-40D2-A0A1-6D176B393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3025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9" name="Line 43">
            <a:extLst>
              <a:ext uri="{FF2B5EF4-FFF2-40B4-BE49-F238E27FC236}">
                <a16:creationId xmlns:a16="http://schemas.microsoft.com/office/drawing/2014/main" id="{5F5BF3D1-F5D8-4046-AE33-CD5C7C172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3488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00" name="Line 44">
            <a:extLst>
              <a:ext uri="{FF2B5EF4-FFF2-40B4-BE49-F238E27FC236}">
                <a16:creationId xmlns:a16="http://schemas.microsoft.com/office/drawing/2014/main" id="{D1D4ACF5-CD22-464C-9D1C-4085AA841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6500" y="1973263"/>
            <a:ext cx="1588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01" name="Rectangle 45">
            <a:extLst>
              <a:ext uri="{FF2B5EF4-FFF2-40B4-BE49-F238E27FC236}">
                <a16:creationId xmlns:a16="http://schemas.microsoft.com/office/drawing/2014/main" id="{F3394C33-DC2A-4EE8-9F9E-711E37C6E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1682750"/>
            <a:ext cx="127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2" name="Rectangle 46">
            <a:extLst>
              <a:ext uri="{FF2B5EF4-FFF2-40B4-BE49-F238E27FC236}">
                <a16:creationId xmlns:a16="http://schemas.microsoft.com/office/drawing/2014/main" id="{FF94ECF0-9DA0-4DC9-ABD7-6BABBA425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113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3" name="Rectangle 47">
            <a:extLst>
              <a:ext uri="{FF2B5EF4-FFF2-40B4-BE49-F238E27FC236}">
                <a16:creationId xmlns:a16="http://schemas.microsoft.com/office/drawing/2014/main" id="{1CCDC92C-B594-486C-947E-F1A685FD9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4" name="Rectangle 48">
            <a:extLst>
              <a:ext uri="{FF2B5EF4-FFF2-40B4-BE49-F238E27FC236}">
                <a16:creationId xmlns:a16="http://schemas.microsoft.com/office/drawing/2014/main" id="{FDC59789-014A-4D7C-B908-0DBF4F8B4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1682750"/>
            <a:ext cx="127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5" name="Rectangle 49">
            <a:extLst>
              <a:ext uri="{FF2B5EF4-FFF2-40B4-BE49-F238E27FC236}">
                <a16:creationId xmlns:a16="http://schemas.microsoft.com/office/drawing/2014/main" id="{EC403489-5C41-408C-954F-3E115FF7F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6" name="Rectangle 50">
            <a:extLst>
              <a:ext uri="{FF2B5EF4-FFF2-40B4-BE49-F238E27FC236}">
                <a16:creationId xmlns:a16="http://schemas.microsoft.com/office/drawing/2014/main" id="{944E17CD-B4E7-4A14-9850-699620909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363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7" name="Rectangle 51">
            <a:extLst>
              <a:ext uri="{FF2B5EF4-FFF2-40B4-BE49-F238E27FC236}">
                <a16:creationId xmlns:a16="http://schemas.microsoft.com/office/drawing/2014/main" id="{2C6EECCB-625D-443D-9E81-4F36AAF0F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695700"/>
            <a:ext cx="107950" cy="430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08" name="Rectangle 52">
            <a:extLst>
              <a:ext uri="{FF2B5EF4-FFF2-40B4-BE49-F238E27FC236}">
                <a16:creationId xmlns:a16="http://schemas.microsoft.com/office/drawing/2014/main" id="{6507F1B8-61AE-49C8-B9F6-8F58BA42A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695700"/>
            <a:ext cx="107950" cy="4302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09" name="Rectangle 53">
            <a:extLst>
              <a:ext uri="{FF2B5EF4-FFF2-40B4-BE49-F238E27FC236}">
                <a16:creationId xmlns:a16="http://schemas.microsoft.com/office/drawing/2014/main" id="{7ED41C57-8E33-4D33-8B60-7F54B17F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3695700"/>
            <a:ext cx="109537" cy="430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10" name="Rectangle 54">
            <a:extLst>
              <a:ext uri="{FF2B5EF4-FFF2-40B4-BE49-F238E27FC236}">
                <a16:creationId xmlns:a16="http://schemas.microsoft.com/office/drawing/2014/main" id="{75389C64-7F60-47C5-A19C-A90CC9571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3695700"/>
            <a:ext cx="109537" cy="4302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11" name="Line 55">
            <a:extLst>
              <a:ext uri="{FF2B5EF4-FFF2-40B4-BE49-F238E27FC236}">
                <a16:creationId xmlns:a16="http://schemas.microsoft.com/office/drawing/2014/main" id="{B9C6959B-92CE-43C2-AE0D-8E3C26E91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4773613"/>
            <a:ext cx="45434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12" name="Freeform 56">
            <a:extLst>
              <a:ext uri="{FF2B5EF4-FFF2-40B4-BE49-F238E27FC236}">
                <a16:creationId xmlns:a16="http://schemas.microsoft.com/office/drawing/2014/main" id="{5D7D4E82-6E98-40C6-80A5-DA8B4DACC597}"/>
              </a:ext>
            </a:extLst>
          </p:cNvPr>
          <p:cNvSpPr>
            <a:spLocks/>
          </p:cNvSpPr>
          <p:nvPr/>
        </p:nvSpPr>
        <p:spPr bwMode="auto">
          <a:xfrm>
            <a:off x="2503488" y="4733925"/>
            <a:ext cx="115887" cy="77788"/>
          </a:xfrm>
          <a:custGeom>
            <a:avLst/>
            <a:gdLst>
              <a:gd name="T0" fmla="*/ 2147483646 w 153"/>
              <a:gd name="T1" fmla="*/ 2147483646 h 103"/>
              <a:gd name="T2" fmla="*/ 0 w 153"/>
              <a:gd name="T3" fmla="*/ 2147483646 h 103"/>
              <a:gd name="T4" fmla="*/ 2147483646 w 153"/>
              <a:gd name="T5" fmla="*/ 0 h 103"/>
              <a:gd name="T6" fmla="*/ 2147483646 w 153"/>
              <a:gd name="T7" fmla="*/ 2147483646 h 103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3"/>
              <a:gd name="T14" fmla="*/ 153 w 153"/>
              <a:gd name="T15" fmla="*/ 103 h 1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3">
                <a:moveTo>
                  <a:pt x="153" y="103"/>
                </a:moveTo>
                <a:lnTo>
                  <a:pt x="0" y="52"/>
                </a:lnTo>
                <a:lnTo>
                  <a:pt x="153" y="0"/>
                </a:lnTo>
                <a:lnTo>
                  <a:pt x="153" y="10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3" name="Freeform 57">
            <a:extLst>
              <a:ext uri="{FF2B5EF4-FFF2-40B4-BE49-F238E27FC236}">
                <a16:creationId xmlns:a16="http://schemas.microsoft.com/office/drawing/2014/main" id="{52C398FE-7AE8-4997-9D49-8302DE898611}"/>
              </a:ext>
            </a:extLst>
          </p:cNvPr>
          <p:cNvSpPr>
            <a:spLocks/>
          </p:cNvSpPr>
          <p:nvPr/>
        </p:nvSpPr>
        <p:spPr bwMode="auto">
          <a:xfrm>
            <a:off x="7142163" y="4733925"/>
            <a:ext cx="117475" cy="77788"/>
          </a:xfrm>
          <a:custGeom>
            <a:avLst/>
            <a:gdLst>
              <a:gd name="T0" fmla="*/ 0 w 153"/>
              <a:gd name="T1" fmla="*/ 0 h 102"/>
              <a:gd name="T2" fmla="*/ 2147483646 w 153"/>
              <a:gd name="T3" fmla="*/ 2147483646 h 102"/>
              <a:gd name="T4" fmla="*/ 0 w 153"/>
              <a:gd name="T5" fmla="*/ 2147483646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4" name="Line 58">
            <a:extLst>
              <a:ext uri="{FF2B5EF4-FFF2-40B4-BE49-F238E27FC236}">
                <a16:creationId xmlns:a16="http://schemas.microsoft.com/office/drawing/2014/main" id="{BA4F0622-775E-4433-91DC-813C85DF2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5203825"/>
            <a:ext cx="19478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15" name="Freeform 59">
            <a:extLst>
              <a:ext uri="{FF2B5EF4-FFF2-40B4-BE49-F238E27FC236}">
                <a16:creationId xmlns:a16="http://schemas.microsoft.com/office/drawing/2014/main" id="{DF58590B-BF33-46A8-8F3B-F8EB71C7D67D}"/>
              </a:ext>
            </a:extLst>
          </p:cNvPr>
          <p:cNvSpPr>
            <a:spLocks/>
          </p:cNvSpPr>
          <p:nvPr/>
        </p:nvSpPr>
        <p:spPr bwMode="auto">
          <a:xfrm>
            <a:off x="2503488" y="5167313"/>
            <a:ext cx="117475" cy="76200"/>
          </a:xfrm>
          <a:custGeom>
            <a:avLst/>
            <a:gdLst>
              <a:gd name="T0" fmla="*/ 2147483646 w 154"/>
              <a:gd name="T1" fmla="*/ 2147483646 h 102"/>
              <a:gd name="T2" fmla="*/ 0 w 154"/>
              <a:gd name="T3" fmla="*/ 2147483646 h 102"/>
              <a:gd name="T4" fmla="*/ 2147483646 w 154"/>
              <a:gd name="T5" fmla="*/ 0 h 102"/>
              <a:gd name="T6" fmla="*/ 2147483646 w 154"/>
              <a:gd name="T7" fmla="*/ 2147483646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102"/>
              <a:gd name="T14" fmla="*/ 154 w 154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102">
                <a:moveTo>
                  <a:pt x="154" y="102"/>
                </a:moveTo>
                <a:lnTo>
                  <a:pt x="0" y="51"/>
                </a:lnTo>
                <a:lnTo>
                  <a:pt x="154" y="0"/>
                </a:lnTo>
                <a:lnTo>
                  <a:pt x="154" y="10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6" name="Freeform 60">
            <a:extLst>
              <a:ext uri="{FF2B5EF4-FFF2-40B4-BE49-F238E27FC236}">
                <a16:creationId xmlns:a16="http://schemas.microsoft.com/office/drawing/2014/main" id="{833D8912-E9D7-4834-8880-998CD822C859}"/>
              </a:ext>
            </a:extLst>
          </p:cNvPr>
          <p:cNvSpPr>
            <a:spLocks/>
          </p:cNvSpPr>
          <p:nvPr/>
        </p:nvSpPr>
        <p:spPr bwMode="auto">
          <a:xfrm>
            <a:off x="4548188" y="5167313"/>
            <a:ext cx="117475" cy="76200"/>
          </a:xfrm>
          <a:custGeom>
            <a:avLst/>
            <a:gdLst>
              <a:gd name="T0" fmla="*/ 0 w 153"/>
              <a:gd name="T1" fmla="*/ 0 h 102"/>
              <a:gd name="T2" fmla="*/ 2147483646 w 153"/>
              <a:gd name="T3" fmla="*/ 2147483646 h 102"/>
              <a:gd name="T4" fmla="*/ 0 w 153"/>
              <a:gd name="T5" fmla="*/ 2147483646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7" name="Rectangle 61">
            <a:extLst>
              <a:ext uri="{FF2B5EF4-FFF2-40B4-BE49-F238E27FC236}">
                <a16:creationId xmlns:a16="http://schemas.microsoft.com/office/drawing/2014/main" id="{38AF8787-082A-4F6A-8706-2D3CD18EE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456882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T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18" name="Rectangle 62">
            <a:extLst>
              <a:ext uri="{FF2B5EF4-FFF2-40B4-BE49-F238E27FC236}">
                <a16:creationId xmlns:a16="http://schemas.microsoft.com/office/drawing/2014/main" id="{BC1990CD-5615-4DB2-A3D4-92371DC2F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4659313"/>
            <a:ext cx="730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19" name="Rectangle 63">
            <a:extLst>
              <a:ext uri="{FF2B5EF4-FFF2-40B4-BE49-F238E27FC236}">
                <a16:creationId xmlns:a16="http://schemas.microsoft.com/office/drawing/2014/main" id="{3FF417FF-7AD7-4ED2-91CF-BDA89DC99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400" y="4999038"/>
            <a:ext cx="203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T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0" name="Rectangle 64">
            <a:extLst>
              <a:ext uri="{FF2B5EF4-FFF2-40B4-BE49-F238E27FC236}">
                <a16:creationId xmlns:a16="http://schemas.microsoft.com/office/drawing/2014/main" id="{914094B2-702E-4AD9-91FE-43917B60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5089525"/>
            <a:ext cx="68263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1" name="Rectangle 65">
            <a:extLst>
              <a:ext uri="{FF2B5EF4-FFF2-40B4-BE49-F238E27FC236}">
                <a16:creationId xmlns:a16="http://schemas.microsoft.com/office/drawing/2014/main" id="{F59FBC64-5973-4A89-9D7C-8DC50D4A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313" y="3168650"/>
            <a:ext cx="228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2" name="Line 66">
            <a:extLst>
              <a:ext uri="{FF2B5EF4-FFF2-40B4-BE49-F238E27FC236}">
                <a16:creationId xmlns:a16="http://schemas.microsoft.com/office/drawing/2014/main" id="{4F1AC522-4CA8-4776-9C17-30C6DE02C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5851525"/>
            <a:ext cx="78930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23" name="Freeform 67">
            <a:extLst>
              <a:ext uri="{FF2B5EF4-FFF2-40B4-BE49-F238E27FC236}">
                <a16:creationId xmlns:a16="http://schemas.microsoft.com/office/drawing/2014/main" id="{B4B7498D-A07E-4248-86F9-D8538D9F8EF0}"/>
              </a:ext>
            </a:extLst>
          </p:cNvPr>
          <p:cNvSpPr>
            <a:spLocks/>
          </p:cNvSpPr>
          <p:nvPr/>
        </p:nvSpPr>
        <p:spPr bwMode="auto">
          <a:xfrm>
            <a:off x="8440738" y="5811838"/>
            <a:ext cx="115887" cy="77787"/>
          </a:xfrm>
          <a:custGeom>
            <a:avLst/>
            <a:gdLst>
              <a:gd name="T0" fmla="*/ 0 w 154"/>
              <a:gd name="T1" fmla="*/ 0 h 102"/>
              <a:gd name="T2" fmla="*/ 2147483646 w 154"/>
              <a:gd name="T3" fmla="*/ 2147483646 h 102"/>
              <a:gd name="T4" fmla="*/ 0 w 154"/>
              <a:gd name="T5" fmla="*/ 2147483646 h 102"/>
              <a:gd name="T6" fmla="*/ 0 w 154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102"/>
              <a:gd name="T14" fmla="*/ 154 w 154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102">
                <a:moveTo>
                  <a:pt x="0" y="0"/>
                </a:moveTo>
                <a:lnTo>
                  <a:pt x="154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24" name="Rectangle 68">
            <a:extLst>
              <a:ext uri="{FF2B5EF4-FFF2-40B4-BE49-F238E27FC236}">
                <a16:creationId xmlns:a16="http://schemas.microsoft.com/office/drawing/2014/main" id="{CC0AEA0D-B579-4697-9C09-57F29BF65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5549900"/>
            <a:ext cx="338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Ti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5" name="Rectangle 69">
            <a:extLst>
              <a:ext uri="{FF2B5EF4-FFF2-40B4-BE49-F238E27FC236}">
                <a16:creationId xmlns:a16="http://schemas.microsoft.com/office/drawing/2014/main" id="{31C0AC07-D852-4E8F-8277-D33AF378D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0" y="3084513"/>
            <a:ext cx="228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6" name="Rectangle 70">
            <a:extLst>
              <a:ext uri="{FF2B5EF4-FFF2-40B4-BE49-F238E27FC236}">
                <a16:creationId xmlns:a16="http://schemas.microsoft.com/office/drawing/2014/main" id="{2EE83247-92D1-406F-8BF0-7332213B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3173413"/>
            <a:ext cx="61912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7" name="Rectangle 71">
            <a:extLst>
              <a:ext uri="{FF2B5EF4-FFF2-40B4-BE49-F238E27FC236}">
                <a16:creationId xmlns:a16="http://schemas.microsoft.com/office/drawing/2014/main" id="{CE7A04C1-1022-41E7-AB4F-36D6004E0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030663"/>
            <a:ext cx="228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8" name="Rectangle 72">
            <a:extLst>
              <a:ext uri="{FF2B5EF4-FFF2-40B4-BE49-F238E27FC236}">
                <a16:creationId xmlns:a16="http://schemas.microsoft.com/office/drawing/2014/main" id="{8C8597BE-B4DD-4B65-A928-1E1731371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800" y="4119563"/>
            <a:ext cx="682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9" name="Rectangle 73">
            <a:extLst>
              <a:ext uri="{FF2B5EF4-FFF2-40B4-BE49-F238E27FC236}">
                <a16:creationId xmlns:a16="http://schemas.microsoft.com/office/drawing/2014/main" id="{1AA71064-9CC8-4958-ABFF-E3C33649B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2413000"/>
            <a:ext cx="1301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0" name="Line 74">
            <a:extLst>
              <a:ext uri="{FF2B5EF4-FFF2-40B4-BE49-F238E27FC236}">
                <a16:creationId xmlns:a16="http://schemas.microsoft.com/office/drawing/2014/main" id="{8D797022-BCA7-48CD-846D-546C03A25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5663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1" name="Line 75">
            <a:extLst>
              <a:ext uri="{FF2B5EF4-FFF2-40B4-BE49-F238E27FC236}">
                <a16:creationId xmlns:a16="http://schemas.microsoft.com/office/drawing/2014/main" id="{6F3016A8-CF3A-415A-8319-11F8D52A5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5288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2" name="Line 76">
            <a:extLst>
              <a:ext uri="{FF2B5EF4-FFF2-40B4-BE49-F238E27FC236}">
                <a16:creationId xmlns:a16="http://schemas.microsoft.com/office/drawing/2014/main" id="{EBB66559-3A61-4A15-887B-7F13312FC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3" name="Line 77">
            <a:extLst>
              <a:ext uri="{FF2B5EF4-FFF2-40B4-BE49-F238E27FC236}">
                <a16:creationId xmlns:a16="http://schemas.microsoft.com/office/drawing/2014/main" id="{AB400389-0D14-46C3-9126-3E7541424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4" name="Line 78">
            <a:extLst>
              <a:ext uri="{FF2B5EF4-FFF2-40B4-BE49-F238E27FC236}">
                <a16:creationId xmlns:a16="http://schemas.microsoft.com/office/drawing/2014/main" id="{E2379795-3451-41F5-8279-5F3833F46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113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5" name="Line 79">
            <a:extLst>
              <a:ext uri="{FF2B5EF4-FFF2-40B4-BE49-F238E27FC236}">
                <a16:creationId xmlns:a16="http://schemas.microsoft.com/office/drawing/2014/main" id="{23B7F54B-B0CB-4CB0-ADC8-3C121B059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9638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6" name="Rectangle 80">
            <a:extLst>
              <a:ext uri="{FF2B5EF4-FFF2-40B4-BE49-F238E27FC236}">
                <a16:creationId xmlns:a16="http://schemas.microsoft.com/office/drawing/2014/main" id="{95C1A3D3-4336-4D77-ABA8-FFD72E03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2413000"/>
            <a:ext cx="1301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7" name="Rectangle 81">
            <a:extLst>
              <a:ext uri="{FF2B5EF4-FFF2-40B4-BE49-F238E27FC236}">
                <a16:creationId xmlns:a16="http://schemas.microsoft.com/office/drawing/2014/main" id="{BFD99ACB-4A30-4E64-9321-FFFDD36D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313" y="3181350"/>
            <a:ext cx="869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urrent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8" name="Rectangle 82">
            <a:extLst>
              <a:ext uri="{FF2B5EF4-FFF2-40B4-BE49-F238E27FC236}">
                <a16:creationId xmlns:a16="http://schemas.microsoft.com/office/drawing/2014/main" id="{E99A5068-42A0-4964-9103-B3FD41FD3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75" y="3190875"/>
            <a:ext cx="10969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o-located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9" name="Rectangle 83">
            <a:extLst>
              <a:ext uri="{FF2B5EF4-FFF2-40B4-BE49-F238E27FC236}">
                <a16:creationId xmlns:a16="http://schemas.microsoft.com/office/drawing/2014/main" id="{A9C3F0EA-6C2E-4AF8-80DB-593D9CAA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1250950"/>
            <a:ext cx="11064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ist 1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0" name="Rectangle 84">
            <a:extLst>
              <a:ext uri="{FF2B5EF4-FFF2-40B4-BE49-F238E27FC236}">
                <a16:creationId xmlns:a16="http://schemas.microsoft.com/office/drawing/2014/main" id="{0F76E457-A389-4C66-BAAB-7F3F192E6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250950"/>
            <a:ext cx="11064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ist 0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1" name="Rectangle 85">
            <a:extLst>
              <a:ext uri="{FF2B5EF4-FFF2-40B4-BE49-F238E27FC236}">
                <a16:creationId xmlns:a16="http://schemas.microsoft.com/office/drawing/2014/main" id="{8E3ACACD-4B3D-40E4-83D9-91831F856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1250950"/>
            <a:ext cx="6508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urrent 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2" name="Line 86">
            <a:extLst>
              <a:ext uri="{FF2B5EF4-FFF2-40B4-BE49-F238E27FC236}">
                <a16:creationId xmlns:a16="http://schemas.microsoft.com/office/drawing/2014/main" id="{F5F23A04-2CDA-4E2D-B351-CDEFF84F3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00325" y="2984500"/>
            <a:ext cx="2065338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3" name="Freeform 87">
            <a:extLst>
              <a:ext uri="{FF2B5EF4-FFF2-40B4-BE49-F238E27FC236}">
                <a16:creationId xmlns:a16="http://schemas.microsoft.com/office/drawing/2014/main" id="{748408CE-0200-47A4-8984-C5091EA5004C}"/>
              </a:ext>
            </a:extLst>
          </p:cNvPr>
          <p:cNvSpPr>
            <a:spLocks/>
          </p:cNvSpPr>
          <p:nvPr/>
        </p:nvSpPr>
        <p:spPr bwMode="auto">
          <a:xfrm>
            <a:off x="2503488" y="2941638"/>
            <a:ext cx="122237" cy="82550"/>
          </a:xfrm>
          <a:custGeom>
            <a:avLst/>
            <a:gdLst>
              <a:gd name="T0" fmla="*/ 2147483646 w 160"/>
              <a:gd name="T1" fmla="*/ 2147483646 h 111"/>
              <a:gd name="T2" fmla="*/ 0 w 160"/>
              <a:gd name="T3" fmla="*/ 0 h 111"/>
              <a:gd name="T4" fmla="*/ 2147483646 w 160"/>
              <a:gd name="T5" fmla="*/ 2147483646 h 111"/>
              <a:gd name="T6" fmla="*/ 2147483646 w 160"/>
              <a:gd name="T7" fmla="*/ 2147483646 h 111"/>
              <a:gd name="T8" fmla="*/ 0 60000 65536"/>
              <a:gd name="T9" fmla="*/ 0 60000 65536"/>
              <a:gd name="T10" fmla="*/ 0 60000 65536"/>
              <a:gd name="T11" fmla="*/ 0 60000 65536"/>
              <a:gd name="T12" fmla="*/ 0 w 160"/>
              <a:gd name="T13" fmla="*/ 0 h 111"/>
              <a:gd name="T14" fmla="*/ 160 w 160"/>
              <a:gd name="T15" fmla="*/ 111 h 1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" h="111">
                <a:moveTo>
                  <a:pt x="119" y="111"/>
                </a:moveTo>
                <a:lnTo>
                  <a:pt x="0" y="0"/>
                </a:lnTo>
                <a:lnTo>
                  <a:pt x="160" y="18"/>
                </a:lnTo>
                <a:lnTo>
                  <a:pt x="119" y="11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4" name="Line 88">
            <a:extLst>
              <a:ext uri="{FF2B5EF4-FFF2-40B4-BE49-F238E27FC236}">
                <a16:creationId xmlns:a16="http://schemas.microsoft.com/office/drawing/2014/main" id="{E02DDDDE-0CE1-473E-BE18-DD09B3D6F0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06675" y="2435225"/>
            <a:ext cx="4652963" cy="147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5" name="Freeform 89">
            <a:extLst>
              <a:ext uri="{FF2B5EF4-FFF2-40B4-BE49-F238E27FC236}">
                <a16:creationId xmlns:a16="http://schemas.microsoft.com/office/drawing/2014/main" id="{C4C60A8E-86C3-4BA5-B515-8614B9752FA9}"/>
              </a:ext>
            </a:extLst>
          </p:cNvPr>
          <p:cNvSpPr>
            <a:spLocks/>
          </p:cNvSpPr>
          <p:nvPr/>
        </p:nvSpPr>
        <p:spPr bwMode="auto">
          <a:xfrm>
            <a:off x="2503488" y="2401888"/>
            <a:ext cx="122237" cy="74612"/>
          </a:xfrm>
          <a:custGeom>
            <a:avLst/>
            <a:gdLst>
              <a:gd name="T0" fmla="*/ 2147483646 w 162"/>
              <a:gd name="T1" fmla="*/ 2147483646 h 98"/>
              <a:gd name="T2" fmla="*/ 0 w 162"/>
              <a:gd name="T3" fmla="*/ 2147483646 h 98"/>
              <a:gd name="T4" fmla="*/ 2147483646 w 162"/>
              <a:gd name="T5" fmla="*/ 0 h 98"/>
              <a:gd name="T6" fmla="*/ 2147483646 w 162"/>
              <a:gd name="T7" fmla="*/ 2147483646 h 98"/>
              <a:gd name="T8" fmla="*/ 0 60000 65536"/>
              <a:gd name="T9" fmla="*/ 0 60000 65536"/>
              <a:gd name="T10" fmla="*/ 0 60000 65536"/>
              <a:gd name="T11" fmla="*/ 0 60000 65536"/>
              <a:gd name="T12" fmla="*/ 0 w 162"/>
              <a:gd name="T13" fmla="*/ 0 h 98"/>
              <a:gd name="T14" fmla="*/ 162 w 162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2" h="98">
                <a:moveTo>
                  <a:pt x="130" y="98"/>
                </a:moveTo>
                <a:lnTo>
                  <a:pt x="0" y="2"/>
                </a:lnTo>
                <a:lnTo>
                  <a:pt x="162" y="0"/>
                </a:lnTo>
                <a:lnTo>
                  <a:pt x="130" y="9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6" name="Freeform 90">
            <a:extLst>
              <a:ext uri="{FF2B5EF4-FFF2-40B4-BE49-F238E27FC236}">
                <a16:creationId xmlns:a16="http://schemas.microsoft.com/office/drawing/2014/main" id="{5FAD5F65-B53B-4DE5-98BB-2E23AFEECA7D}"/>
              </a:ext>
            </a:extLst>
          </p:cNvPr>
          <p:cNvSpPr>
            <a:spLocks/>
          </p:cNvSpPr>
          <p:nvPr/>
        </p:nvSpPr>
        <p:spPr bwMode="auto">
          <a:xfrm>
            <a:off x="3802063" y="3373438"/>
            <a:ext cx="823912" cy="439737"/>
          </a:xfrm>
          <a:custGeom>
            <a:avLst/>
            <a:gdLst>
              <a:gd name="T0" fmla="*/ 2147483646 w 1086"/>
              <a:gd name="T1" fmla="*/ 2147483646 h 579"/>
              <a:gd name="T2" fmla="*/ 2147483646 w 1086"/>
              <a:gd name="T3" fmla="*/ 0 h 579"/>
              <a:gd name="T4" fmla="*/ 0 w 1086"/>
              <a:gd name="T5" fmla="*/ 0 h 579"/>
              <a:gd name="T6" fmla="*/ 0 60000 65536"/>
              <a:gd name="T7" fmla="*/ 0 60000 65536"/>
              <a:gd name="T8" fmla="*/ 0 60000 65536"/>
              <a:gd name="T9" fmla="*/ 0 w 1086"/>
              <a:gd name="T10" fmla="*/ 0 h 579"/>
              <a:gd name="T11" fmla="*/ 1086 w 1086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6" h="579">
                <a:moveTo>
                  <a:pt x="1086" y="579"/>
                </a:moveTo>
                <a:lnTo>
                  <a:pt x="85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7" name="Freeform 91">
            <a:extLst>
              <a:ext uri="{FF2B5EF4-FFF2-40B4-BE49-F238E27FC236}">
                <a16:creationId xmlns:a16="http://schemas.microsoft.com/office/drawing/2014/main" id="{AA4285D5-F895-4CD5-817F-5868A4F62DDE}"/>
              </a:ext>
            </a:extLst>
          </p:cNvPr>
          <p:cNvSpPr>
            <a:spLocks/>
          </p:cNvSpPr>
          <p:nvPr/>
        </p:nvSpPr>
        <p:spPr bwMode="auto">
          <a:xfrm>
            <a:off x="4586288" y="3789363"/>
            <a:ext cx="79375" cy="122237"/>
          </a:xfrm>
          <a:custGeom>
            <a:avLst/>
            <a:gdLst>
              <a:gd name="T0" fmla="*/ 2147483646 w 105"/>
              <a:gd name="T1" fmla="*/ 0 h 162"/>
              <a:gd name="T2" fmla="*/ 2147483646 w 105"/>
              <a:gd name="T3" fmla="*/ 2147483646 h 162"/>
              <a:gd name="T4" fmla="*/ 0 w 105"/>
              <a:gd name="T5" fmla="*/ 2147483646 h 162"/>
              <a:gd name="T6" fmla="*/ 2147483646 w 105"/>
              <a:gd name="T7" fmla="*/ 0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62"/>
              <a:gd name="T14" fmla="*/ 105 w 105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62">
                <a:moveTo>
                  <a:pt x="95" y="0"/>
                </a:moveTo>
                <a:lnTo>
                  <a:pt x="105" y="162"/>
                </a:lnTo>
                <a:lnTo>
                  <a:pt x="0" y="39"/>
                </a:lnTo>
                <a:lnTo>
                  <a:pt x="9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8" name="Freeform 92">
            <a:extLst>
              <a:ext uri="{FF2B5EF4-FFF2-40B4-BE49-F238E27FC236}">
                <a16:creationId xmlns:a16="http://schemas.microsoft.com/office/drawing/2014/main" id="{93CC3FBA-45F3-421B-A775-030CD05A5AA0}"/>
              </a:ext>
            </a:extLst>
          </p:cNvPr>
          <p:cNvSpPr>
            <a:spLocks/>
          </p:cNvSpPr>
          <p:nvPr/>
        </p:nvSpPr>
        <p:spPr bwMode="auto">
          <a:xfrm>
            <a:off x="6178550" y="3373438"/>
            <a:ext cx="1041400" cy="439737"/>
          </a:xfrm>
          <a:custGeom>
            <a:avLst/>
            <a:gdLst>
              <a:gd name="T0" fmla="*/ 2147483646 w 1372"/>
              <a:gd name="T1" fmla="*/ 2147483646 h 579"/>
              <a:gd name="T2" fmla="*/ 2147483646 w 1372"/>
              <a:gd name="T3" fmla="*/ 0 h 579"/>
              <a:gd name="T4" fmla="*/ 0 w 1372"/>
              <a:gd name="T5" fmla="*/ 0 h 579"/>
              <a:gd name="T6" fmla="*/ 0 60000 65536"/>
              <a:gd name="T7" fmla="*/ 0 60000 65536"/>
              <a:gd name="T8" fmla="*/ 0 60000 65536"/>
              <a:gd name="T9" fmla="*/ 0 w 1372"/>
              <a:gd name="T10" fmla="*/ 0 h 579"/>
              <a:gd name="T11" fmla="*/ 1372 w 1372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2" h="579">
                <a:moveTo>
                  <a:pt x="1372" y="579"/>
                </a:moveTo>
                <a:lnTo>
                  <a:pt x="1140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9" name="Freeform 93">
            <a:extLst>
              <a:ext uri="{FF2B5EF4-FFF2-40B4-BE49-F238E27FC236}">
                <a16:creationId xmlns:a16="http://schemas.microsoft.com/office/drawing/2014/main" id="{56FC62E8-61AE-4448-8275-5C3C7629BF38}"/>
              </a:ext>
            </a:extLst>
          </p:cNvPr>
          <p:cNvSpPr>
            <a:spLocks/>
          </p:cNvSpPr>
          <p:nvPr/>
        </p:nvSpPr>
        <p:spPr bwMode="auto">
          <a:xfrm>
            <a:off x="7180263" y="3789363"/>
            <a:ext cx="79375" cy="122237"/>
          </a:xfrm>
          <a:custGeom>
            <a:avLst/>
            <a:gdLst>
              <a:gd name="T0" fmla="*/ 2147483646 w 105"/>
              <a:gd name="T1" fmla="*/ 0 h 162"/>
              <a:gd name="T2" fmla="*/ 2147483646 w 105"/>
              <a:gd name="T3" fmla="*/ 2147483646 h 162"/>
              <a:gd name="T4" fmla="*/ 0 w 105"/>
              <a:gd name="T5" fmla="*/ 2147483646 h 162"/>
              <a:gd name="T6" fmla="*/ 2147483646 w 105"/>
              <a:gd name="T7" fmla="*/ 0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62"/>
              <a:gd name="T14" fmla="*/ 105 w 105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62">
                <a:moveTo>
                  <a:pt x="96" y="0"/>
                </a:moveTo>
                <a:lnTo>
                  <a:pt x="105" y="162"/>
                </a:lnTo>
                <a:lnTo>
                  <a:pt x="0" y="39"/>
                </a:lnTo>
                <a:lnTo>
                  <a:pt x="9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50" name="投影片編號版面配置區 60">
            <a:extLst>
              <a:ext uri="{FF2B5EF4-FFF2-40B4-BE49-F238E27FC236}">
                <a16:creationId xmlns:a16="http://schemas.microsoft.com/office/drawing/2014/main" id="{0107718C-B877-497D-95F3-6550A8C4C7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608101-D156-4613-B179-65D35F558C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4">
            <a:extLst>
              <a:ext uri="{FF2B5EF4-FFF2-40B4-BE49-F238E27FC236}">
                <a16:creationId xmlns:a16="http://schemas.microsoft.com/office/drawing/2014/main" id="{8E6D42CE-3C19-4B63-9485-736810E42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3FB8DE-A55B-4986-A5C9-4125B868FAB8}" type="slidenum">
              <a:rPr lang="zh-TW" altLang="en-US" sz="1400" smtClean="0">
                <a:latin typeface="Times New Roman" panose="02020603050405020304" pitchFamily="18" charset="0"/>
              </a:rPr>
              <a:pPr/>
              <a:t>2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4A7A0A8E-CA85-4FD4-894B-5BFD74560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89213" name="Rectangle 61">
            <a:extLst>
              <a:ext uri="{FF2B5EF4-FFF2-40B4-BE49-F238E27FC236}">
                <a16:creationId xmlns:a16="http://schemas.microsoft.com/office/drawing/2014/main" id="{06FEDBD3-BC61-486D-A248-74A2ACBDA28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154113"/>
            <a:ext cx="6110288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Block difference</a:t>
            </a:r>
          </a:p>
          <a:p>
            <a:pPr marL="889000" lvl="1" indent="-439738">
              <a:defRPr/>
            </a:pPr>
            <a:r>
              <a:rPr lang="en-GB" altLang="zh-TW" sz="2000" i="1" dirty="0">
                <a:ea typeface="新細明體" pitchFamily="18" charset="-120"/>
              </a:rPr>
              <a:t>Diff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  <a:r>
              <a:rPr lang="en-GB" altLang="zh-TW" sz="2000" dirty="0">
                <a:ea typeface="新細明體" pitchFamily="18" charset="-120"/>
              </a:rPr>
              <a:t> = </a:t>
            </a:r>
            <a:r>
              <a:rPr lang="en-GB" altLang="zh-TW" sz="2000" i="1" dirty="0">
                <a:ea typeface="新細明體" pitchFamily="18" charset="-120"/>
              </a:rPr>
              <a:t>Original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  <a:r>
              <a:rPr lang="en-GB" altLang="zh-TW" sz="2000" dirty="0">
                <a:ea typeface="新細明體" pitchFamily="18" charset="-120"/>
              </a:rPr>
              <a:t> - </a:t>
            </a:r>
            <a:r>
              <a:rPr lang="en-GB" altLang="zh-TW" sz="2000" i="1" dirty="0">
                <a:ea typeface="新細明體" pitchFamily="18" charset="-120"/>
              </a:rPr>
              <a:t>Prediction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</a:p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SAD and SATD</a:t>
            </a:r>
          </a:p>
          <a:p>
            <a:pPr marL="889000" lvl="1" indent="-439738">
              <a:defRPr/>
            </a:pPr>
            <a:r>
              <a:rPr lang="en-US" altLang="zh-TW" sz="2000" i="1" dirty="0" err="1">
                <a:ea typeface="新細明體" pitchFamily="18" charset="-120"/>
              </a:rPr>
              <a:t>DiffT</a:t>
            </a:r>
            <a:r>
              <a:rPr lang="en-US" altLang="zh-TW" sz="2000" dirty="0">
                <a:ea typeface="新細明體" pitchFamily="18" charset="-120"/>
              </a:rPr>
              <a:t> means apply Hadamard transform to </a:t>
            </a:r>
            <a:r>
              <a:rPr lang="en-US" altLang="zh-TW" sz="2000" i="1" dirty="0">
                <a:ea typeface="新細明體" pitchFamily="18" charset="-120"/>
              </a:rPr>
              <a:t>Diff</a:t>
            </a:r>
          </a:p>
        </p:txBody>
      </p:sp>
      <p:sp>
        <p:nvSpPr>
          <p:cNvPr id="294917" name="Rectangle 62">
            <a:extLst>
              <a:ext uri="{FF2B5EF4-FFF2-40B4-BE49-F238E27FC236}">
                <a16:creationId xmlns:a16="http://schemas.microsoft.com/office/drawing/2014/main" id="{4BA5BB85-54CD-40AC-8078-79D2CF5EE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1630363"/>
            <a:ext cx="36513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TW" altLang="en-US" sz="1200">
                <a:solidFill>
                  <a:srgbClr val="0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94918" name="Freeform 63">
            <a:extLst>
              <a:ext uri="{FF2B5EF4-FFF2-40B4-BE49-F238E27FC236}">
                <a16:creationId xmlns:a16="http://schemas.microsoft.com/office/drawing/2014/main" id="{C4EB5E6A-88B8-40AA-A628-8BF90FEF890D}"/>
              </a:ext>
            </a:extLst>
          </p:cNvPr>
          <p:cNvSpPr>
            <a:spLocks/>
          </p:cNvSpPr>
          <p:nvPr/>
        </p:nvSpPr>
        <p:spPr bwMode="auto">
          <a:xfrm>
            <a:off x="6964363" y="2636838"/>
            <a:ext cx="1389062" cy="620712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19" name="Rectangle 64">
            <a:extLst>
              <a:ext uri="{FF2B5EF4-FFF2-40B4-BE49-F238E27FC236}">
                <a16:creationId xmlns:a16="http://schemas.microsoft.com/office/drawing/2014/main" id="{3F5FAEDA-7CF9-401A-9837-12AA386F6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2708275"/>
            <a:ext cx="7810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Prediction</a:t>
            </a:r>
          </a:p>
        </p:txBody>
      </p:sp>
      <p:sp>
        <p:nvSpPr>
          <p:cNvPr id="294920" name="Rectangle 66">
            <a:extLst>
              <a:ext uri="{FF2B5EF4-FFF2-40B4-BE49-F238E27FC236}">
                <a16:creationId xmlns:a16="http://schemas.microsoft.com/office/drawing/2014/main" id="{8F5AF988-511E-4C30-90A4-64C78D9B3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924175"/>
            <a:ext cx="11223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Block_difference</a:t>
            </a:r>
          </a:p>
        </p:txBody>
      </p:sp>
      <p:sp>
        <p:nvSpPr>
          <p:cNvPr id="294921" name="Freeform 68">
            <a:extLst>
              <a:ext uri="{FF2B5EF4-FFF2-40B4-BE49-F238E27FC236}">
                <a16:creationId xmlns:a16="http://schemas.microsoft.com/office/drawing/2014/main" id="{8D416B14-8888-4C13-87D9-DFCD8CC9C644}"/>
              </a:ext>
            </a:extLst>
          </p:cNvPr>
          <p:cNvSpPr>
            <a:spLocks/>
          </p:cNvSpPr>
          <p:nvPr/>
        </p:nvSpPr>
        <p:spPr bwMode="auto">
          <a:xfrm>
            <a:off x="6964363" y="3489325"/>
            <a:ext cx="1389062" cy="463550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2" name="Rectangle 69">
            <a:extLst>
              <a:ext uri="{FF2B5EF4-FFF2-40B4-BE49-F238E27FC236}">
                <a16:creationId xmlns:a16="http://schemas.microsoft.com/office/drawing/2014/main" id="{C2E6EFD1-E548-462C-8AE1-259A14076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573463"/>
            <a:ext cx="13938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Hadamard transform</a:t>
            </a:r>
          </a:p>
        </p:txBody>
      </p:sp>
      <p:sp>
        <p:nvSpPr>
          <p:cNvPr id="294923" name="Rectangle 71">
            <a:extLst>
              <a:ext uri="{FF2B5EF4-FFF2-40B4-BE49-F238E27FC236}">
                <a16:creationId xmlns:a16="http://schemas.microsoft.com/office/drawing/2014/main" id="{1BC4D3C2-3F82-498A-A6E2-3C511EBB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3722688"/>
            <a:ext cx="508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SA(T)D</a:t>
            </a:r>
          </a:p>
        </p:txBody>
      </p:sp>
      <p:sp>
        <p:nvSpPr>
          <p:cNvPr id="294924" name="Freeform 73">
            <a:extLst>
              <a:ext uri="{FF2B5EF4-FFF2-40B4-BE49-F238E27FC236}">
                <a16:creationId xmlns:a16="http://schemas.microsoft.com/office/drawing/2014/main" id="{84488027-F143-46D0-8C9C-88DF0AC84E32}"/>
              </a:ext>
            </a:extLst>
          </p:cNvPr>
          <p:cNvSpPr>
            <a:spLocks/>
          </p:cNvSpPr>
          <p:nvPr/>
        </p:nvSpPr>
        <p:spPr bwMode="auto">
          <a:xfrm>
            <a:off x="6964363" y="4186238"/>
            <a:ext cx="1389062" cy="461962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5" name="Rectangle 74">
            <a:extLst>
              <a:ext uri="{FF2B5EF4-FFF2-40B4-BE49-F238E27FC236}">
                <a16:creationId xmlns:a16="http://schemas.microsoft.com/office/drawing/2014/main" id="{0BFBF8AB-961D-4FFD-8E6D-062CE990E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4265613"/>
            <a:ext cx="752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SA(T)Dmin</a:t>
            </a:r>
          </a:p>
        </p:txBody>
      </p:sp>
      <p:sp>
        <p:nvSpPr>
          <p:cNvPr id="294926" name="Line 76">
            <a:extLst>
              <a:ext uri="{FF2B5EF4-FFF2-40B4-BE49-F238E27FC236}">
                <a16:creationId xmlns:a16="http://schemas.microsoft.com/office/drawing/2014/main" id="{CD82DC33-37C3-460C-9FD7-0E0F92F67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1989138"/>
            <a:ext cx="1588" cy="654050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7" name="Freeform 77">
            <a:extLst>
              <a:ext uri="{FF2B5EF4-FFF2-40B4-BE49-F238E27FC236}">
                <a16:creationId xmlns:a16="http://schemas.microsoft.com/office/drawing/2014/main" id="{3CE4CA58-0583-42DF-8998-0CCA4FDE9232}"/>
              </a:ext>
            </a:extLst>
          </p:cNvPr>
          <p:cNvSpPr>
            <a:spLocks/>
          </p:cNvSpPr>
          <p:nvPr/>
        </p:nvSpPr>
        <p:spPr bwMode="auto">
          <a:xfrm>
            <a:off x="7596188" y="2492375"/>
            <a:ext cx="128587" cy="127000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8" name="Line 78">
            <a:extLst>
              <a:ext uri="{FF2B5EF4-FFF2-40B4-BE49-F238E27FC236}">
                <a16:creationId xmlns:a16="http://schemas.microsoft.com/office/drawing/2014/main" id="{AC78B21C-8F97-46BE-990E-50B5D9267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3257550"/>
            <a:ext cx="1587" cy="231775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9" name="Freeform 79">
            <a:extLst>
              <a:ext uri="{FF2B5EF4-FFF2-40B4-BE49-F238E27FC236}">
                <a16:creationId xmlns:a16="http://schemas.microsoft.com/office/drawing/2014/main" id="{763FF6A6-449F-474E-9086-F94EFBE6A64D}"/>
              </a:ext>
            </a:extLst>
          </p:cNvPr>
          <p:cNvSpPr>
            <a:spLocks/>
          </p:cNvSpPr>
          <p:nvPr/>
        </p:nvSpPr>
        <p:spPr bwMode="auto">
          <a:xfrm>
            <a:off x="7596188" y="3363913"/>
            <a:ext cx="128587" cy="125412"/>
          </a:xfrm>
          <a:custGeom>
            <a:avLst/>
            <a:gdLst>
              <a:gd name="T0" fmla="*/ 0 w 65"/>
              <a:gd name="T1" fmla="*/ 0 h 65"/>
              <a:gd name="T2" fmla="*/ 2147483646 w 65"/>
              <a:gd name="T3" fmla="*/ 2147483646 h 65"/>
              <a:gd name="T4" fmla="*/ 2147483646 w 65"/>
              <a:gd name="T5" fmla="*/ 0 h 65"/>
              <a:gd name="T6" fmla="*/ 0 60000 65536"/>
              <a:gd name="T7" fmla="*/ 0 60000 65536"/>
              <a:gd name="T8" fmla="*/ 0 60000 65536"/>
              <a:gd name="T9" fmla="*/ 0 w 65"/>
              <a:gd name="T10" fmla="*/ 0 h 65"/>
              <a:gd name="T11" fmla="*/ 65 w 65"/>
              <a:gd name="T12" fmla="*/ 65 h 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5">
                <a:moveTo>
                  <a:pt x="0" y="0"/>
                </a:moveTo>
                <a:lnTo>
                  <a:pt x="32" y="65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0" name="Line 80">
            <a:extLst>
              <a:ext uri="{FF2B5EF4-FFF2-40B4-BE49-F238E27FC236}">
                <a16:creationId xmlns:a16="http://schemas.microsoft.com/office/drawing/2014/main" id="{E8DB56B2-0ED8-414A-8B1F-F013EC8BA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3952875"/>
            <a:ext cx="1587" cy="233363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1" name="Freeform 81">
            <a:extLst>
              <a:ext uri="{FF2B5EF4-FFF2-40B4-BE49-F238E27FC236}">
                <a16:creationId xmlns:a16="http://schemas.microsoft.com/office/drawing/2014/main" id="{A0388669-4E1D-46C8-A49C-82948DAD7C91}"/>
              </a:ext>
            </a:extLst>
          </p:cNvPr>
          <p:cNvSpPr>
            <a:spLocks/>
          </p:cNvSpPr>
          <p:nvPr/>
        </p:nvSpPr>
        <p:spPr bwMode="auto">
          <a:xfrm>
            <a:off x="7596188" y="4057650"/>
            <a:ext cx="128587" cy="130175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2" name="Line 82">
            <a:extLst>
              <a:ext uri="{FF2B5EF4-FFF2-40B4-BE49-F238E27FC236}">
                <a16:creationId xmlns:a16="http://schemas.microsoft.com/office/drawing/2014/main" id="{C4D3788E-79B1-4352-A805-98ADBB022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4648200"/>
            <a:ext cx="1587" cy="57943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3" name="Freeform 83">
            <a:extLst>
              <a:ext uri="{FF2B5EF4-FFF2-40B4-BE49-F238E27FC236}">
                <a16:creationId xmlns:a16="http://schemas.microsoft.com/office/drawing/2014/main" id="{B7A44235-C7C5-4A8D-97F0-BC92695C5F60}"/>
              </a:ext>
            </a:extLst>
          </p:cNvPr>
          <p:cNvSpPr>
            <a:spLocks/>
          </p:cNvSpPr>
          <p:nvPr/>
        </p:nvSpPr>
        <p:spPr bwMode="auto">
          <a:xfrm>
            <a:off x="7596188" y="5100638"/>
            <a:ext cx="128587" cy="128587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4" name="Freeform 84">
            <a:extLst>
              <a:ext uri="{FF2B5EF4-FFF2-40B4-BE49-F238E27FC236}">
                <a16:creationId xmlns:a16="http://schemas.microsoft.com/office/drawing/2014/main" id="{4CABFDF3-8E1E-43B6-A4ED-17A27149AF2F}"/>
              </a:ext>
            </a:extLst>
          </p:cNvPr>
          <p:cNvSpPr>
            <a:spLocks/>
          </p:cNvSpPr>
          <p:nvPr/>
        </p:nvSpPr>
        <p:spPr bwMode="auto">
          <a:xfrm>
            <a:off x="6588125" y="2420938"/>
            <a:ext cx="1042988" cy="2520950"/>
          </a:xfrm>
          <a:custGeom>
            <a:avLst/>
            <a:gdLst>
              <a:gd name="T0" fmla="*/ 2147483646 w 512"/>
              <a:gd name="T1" fmla="*/ 2147483646 h 1480"/>
              <a:gd name="T2" fmla="*/ 0 w 512"/>
              <a:gd name="T3" fmla="*/ 2147483646 h 1480"/>
              <a:gd name="T4" fmla="*/ 0 w 512"/>
              <a:gd name="T5" fmla="*/ 0 h 1480"/>
              <a:gd name="T6" fmla="*/ 2147483646 w 512"/>
              <a:gd name="T7" fmla="*/ 0 h 1480"/>
              <a:gd name="T8" fmla="*/ 0 60000 65536"/>
              <a:gd name="T9" fmla="*/ 0 60000 65536"/>
              <a:gd name="T10" fmla="*/ 0 60000 65536"/>
              <a:gd name="T11" fmla="*/ 0 60000 65536"/>
              <a:gd name="T12" fmla="*/ 0 w 512"/>
              <a:gd name="T13" fmla="*/ 0 h 1480"/>
              <a:gd name="T14" fmla="*/ 512 w 512"/>
              <a:gd name="T15" fmla="*/ 1480 h 1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2" h="1480">
                <a:moveTo>
                  <a:pt x="512" y="1480"/>
                </a:moveTo>
                <a:lnTo>
                  <a:pt x="0" y="1480"/>
                </a:lnTo>
                <a:lnTo>
                  <a:pt x="0" y="0"/>
                </a:lnTo>
                <a:lnTo>
                  <a:pt x="512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5" name="Freeform 85">
            <a:extLst>
              <a:ext uri="{FF2B5EF4-FFF2-40B4-BE49-F238E27FC236}">
                <a16:creationId xmlns:a16="http://schemas.microsoft.com/office/drawing/2014/main" id="{6ED6F8FB-63C2-4B8D-A567-DF7C720B09F4}"/>
              </a:ext>
            </a:extLst>
          </p:cNvPr>
          <p:cNvSpPr>
            <a:spLocks/>
          </p:cNvSpPr>
          <p:nvPr/>
        </p:nvSpPr>
        <p:spPr bwMode="auto">
          <a:xfrm>
            <a:off x="7659688" y="3373438"/>
            <a:ext cx="809625" cy="695325"/>
          </a:xfrm>
          <a:custGeom>
            <a:avLst/>
            <a:gdLst>
              <a:gd name="T0" fmla="*/ 0 w 398"/>
              <a:gd name="T1" fmla="*/ 0 h 341"/>
              <a:gd name="T2" fmla="*/ 2147483646 w 398"/>
              <a:gd name="T3" fmla="*/ 0 h 341"/>
              <a:gd name="T4" fmla="*/ 2147483646 w 398"/>
              <a:gd name="T5" fmla="*/ 2147483646 h 341"/>
              <a:gd name="T6" fmla="*/ 0 w 398"/>
              <a:gd name="T7" fmla="*/ 2147483646 h 341"/>
              <a:gd name="T8" fmla="*/ 0 60000 65536"/>
              <a:gd name="T9" fmla="*/ 0 60000 65536"/>
              <a:gd name="T10" fmla="*/ 0 60000 65536"/>
              <a:gd name="T11" fmla="*/ 0 60000 65536"/>
              <a:gd name="T12" fmla="*/ 0 w 398"/>
              <a:gd name="T13" fmla="*/ 0 h 341"/>
              <a:gd name="T14" fmla="*/ 398 w 398"/>
              <a:gd name="T15" fmla="*/ 341 h 3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" h="341">
                <a:moveTo>
                  <a:pt x="0" y="0"/>
                </a:moveTo>
                <a:lnTo>
                  <a:pt x="398" y="0"/>
                </a:lnTo>
                <a:lnTo>
                  <a:pt x="398" y="341"/>
                </a:lnTo>
                <a:lnTo>
                  <a:pt x="0" y="341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6" name="Freeform 86">
            <a:extLst>
              <a:ext uri="{FF2B5EF4-FFF2-40B4-BE49-F238E27FC236}">
                <a16:creationId xmlns:a16="http://schemas.microsoft.com/office/drawing/2014/main" id="{590243F1-D428-4388-A9CA-33AF31F31D8A}"/>
              </a:ext>
            </a:extLst>
          </p:cNvPr>
          <p:cNvSpPr>
            <a:spLocks/>
          </p:cNvSpPr>
          <p:nvPr/>
        </p:nvSpPr>
        <p:spPr bwMode="auto">
          <a:xfrm>
            <a:off x="7659688" y="4005263"/>
            <a:ext cx="130175" cy="128587"/>
          </a:xfrm>
          <a:custGeom>
            <a:avLst/>
            <a:gdLst>
              <a:gd name="T0" fmla="*/ 2147483646 w 66"/>
              <a:gd name="T1" fmla="*/ 0 h 65"/>
              <a:gd name="T2" fmla="*/ 0 w 66"/>
              <a:gd name="T3" fmla="*/ 2147483646 h 65"/>
              <a:gd name="T4" fmla="*/ 2147483646 w 66"/>
              <a:gd name="T5" fmla="*/ 2147483646 h 65"/>
              <a:gd name="T6" fmla="*/ 0 60000 65536"/>
              <a:gd name="T7" fmla="*/ 0 60000 65536"/>
              <a:gd name="T8" fmla="*/ 0 60000 65536"/>
              <a:gd name="T9" fmla="*/ 0 w 66"/>
              <a:gd name="T10" fmla="*/ 0 h 65"/>
              <a:gd name="T11" fmla="*/ 66 w 66"/>
              <a:gd name="T12" fmla="*/ 65 h 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65">
                <a:moveTo>
                  <a:pt x="66" y="0"/>
                </a:moveTo>
                <a:lnTo>
                  <a:pt x="0" y="33"/>
                </a:lnTo>
                <a:lnTo>
                  <a:pt x="66" y="65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7" name="Rectangle 87">
            <a:extLst>
              <a:ext uri="{FF2B5EF4-FFF2-40B4-BE49-F238E27FC236}">
                <a16:creationId xmlns:a16="http://schemas.microsoft.com/office/drawing/2014/main" id="{3F4849EB-8D25-46D1-A71A-936387446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454650"/>
            <a:ext cx="235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GB" altLang="zh-TW" sz="1800" b="1">
                <a:ea typeface="新細明體" panose="02020500000000000000" pitchFamily="18" charset="-120"/>
              </a:rPr>
              <a:t>Loop for prediction mode decision</a:t>
            </a:r>
          </a:p>
        </p:txBody>
      </p:sp>
      <p:sp>
        <p:nvSpPr>
          <p:cNvPr id="294938" name="Text Box 88">
            <a:extLst>
              <a:ext uri="{FF2B5EF4-FFF2-40B4-BE49-F238E27FC236}">
                <a16:creationId xmlns:a16="http://schemas.microsoft.com/office/drawing/2014/main" id="{855E41BC-94DE-4EEE-804D-434B1DE0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8" y="3284538"/>
            <a:ext cx="68421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TW" sz="1200">
                <a:ea typeface="新細明體" panose="02020500000000000000" pitchFamily="18" charset="-120"/>
              </a:rPr>
              <a:t>Integer-pel search</a:t>
            </a:r>
          </a:p>
        </p:txBody>
      </p:sp>
      <p:sp>
        <p:nvSpPr>
          <p:cNvPr id="294939" name="投影片編號版面配置區 27">
            <a:extLst>
              <a:ext uri="{FF2B5EF4-FFF2-40B4-BE49-F238E27FC236}">
                <a16:creationId xmlns:a16="http://schemas.microsoft.com/office/drawing/2014/main" id="{7DE31A12-A6E2-4BE0-BF82-B504FAEEDB3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446062-AE00-4B0D-802D-62A85D5B8D9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940" name="Object 89">
                <a:extLst>
                  <a:ext uri="{FF2B5EF4-FFF2-40B4-BE49-F238E27FC236}">
                    <a16:creationId xmlns:a16="http://schemas.microsoft.com/office/drawing/2014/main" id="{E1DB228F-FE8E-472A-91AB-805B6A6F2B78}"/>
                  </a:ext>
                </a:extLst>
              </p:cNvPr>
              <p:cNvSpPr txBox="1"/>
              <p:nvPr/>
            </p:nvSpPr>
            <p:spPr bwMode="black">
              <a:xfrm>
                <a:off x="1419225" y="3680597"/>
                <a:ext cx="2952478" cy="767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𝑖𝑓𝑓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4940" name="Object 89">
                <a:extLst>
                  <a:ext uri="{FF2B5EF4-FFF2-40B4-BE49-F238E27FC236}">
                    <a16:creationId xmlns:a16="http://schemas.microsoft.com/office/drawing/2014/main" id="{E1DB228F-FE8E-472A-91AB-805B6A6F2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419225" y="3680597"/>
                <a:ext cx="2952478" cy="7675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4941" name="Object 90">
                <a:extLst>
                  <a:ext uri="{FF2B5EF4-FFF2-40B4-BE49-F238E27FC236}">
                    <a16:creationId xmlns:a16="http://schemas.microsoft.com/office/drawing/2014/main" id="{53603EA3-1E31-4985-9841-FBF8A9E4D849}"/>
                  </a:ext>
                </a:extLst>
              </p:cNvPr>
              <p:cNvSpPr txBox="1"/>
              <p:nvPr/>
            </p:nvSpPr>
            <p:spPr bwMode="black">
              <a:xfrm>
                <a:off x="1207294" y="4386058"/>
                <a:ext cx="3673475" cy="7588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𝑇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𝑖𝑓𝑓𝑇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/2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4941" name="Object 90">
                <a:extLst>
                  <a:ext uri="{FF2B5EF4-FFF2-40B4-BE49-F238E27FC236}">
                    <a16:creationId xmlns:a16="http://schemas.microsoft.com/office/drawing/2014/main" id="{53603EA3-1E31-4985-9841-FBF8A9E4D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207294" y="4386058"/>
                <a:ext cx="3673475" cy="758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4">
            <a:extLst>
              <a:ext uri="{FF2B5EF4-FFF2-40B4-BE49-F238E27FC236}">
                <a16:creationId xmlns:a16="http://schemas.microsoft.com/office/drawing/2014/main" id="{45266D12-46F1-4896-B40F-2C4AD3DEF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61610A-D899-4FBD-B69D-E14474488725}" type="slidenum">
              <a:rPr lang="zh-TW" altLang="en-US" sz="1400" smtClean="0">
                <a:latin typeface="Times New Roman" panose="02020603050405020304" pitchFamily="18" charset="0"/>
              </a:rPr>
              <a:pPr/>
              <a:t>2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0178" name="Rectangle 2">
            <a:extLst>
              <a:ext uri="{FF2B5EF4-FFF2-40B4-BE49-F238E27FC236}">
                <a16:creationId xmlns:a16="http://schemas.microsoft.com/office/drawing/2014/main" id="{35039F84-5B93-4D43-B679-9E671F983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0179" name="Rectangle 3">
                <a:extLst>
                  <a:ext uri="{FF2B5EF4-FFF2-40B4-BE49-F238E27FC236}">
                    <a16:creationId xmlns:a16="http://schemas.microsoft.com/office/drawing/2014/main" id="{3FCFA009-12F8-43FD-9D71-09256A88923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0363" y="1196975"/>
                <a:ext cx="8542337" cy="4906963"/>
              </a:xfrm>
            </p:spPr>
            <p:txBody>
              <a:bodyPr/>
              <a:lstStyle/>
              <a:p>
                <a:pPr marL="609600" indent="-609600">
                  <a:defRPr/>
                </a:pPr>
                <a:r>
                  <a:rPr lang="en-US" altLang="ja-JP" dirty="0">
                    <a:ea typeface="MS PGothic" pitchFamily="34" charset="-128"/>
                  </a:rPr>
                  <a:t>Given the last decoded frames, Lagrange multipliers</a:t>
                </a:r>
              </a:p>
              <a:p>
                <a:pPr marL="0" indent="0">
                  <a:buNone/>
                  <a:defRPr/>
                </a:pPr>
                <a:endParaRPr lang="en-US" altLang="zh-TW" dirty="0">
                  <a:ea typeface="新細明體" pitchFamily="18" charset="-120"/>
                </a:endParaRPr>
              </a:p>
              <a:p>
                <a:pPr marL="609600" indent="-609600">
                  <a:buFont typeface="75 Helvetica Bold" charset="0"/>
                  <a:buNone/>
                  <a:defRPr/>
                </a:pPr>
                <a:r>
                  <a:rPr lang="en-US" altLang="zh-TW" dirty="0">
                    <a:ea typeface="新細明體" pitchFamily="18" charset="-120"/>
                  </a:rPr>
                  <a:t>      </a:t>
                </a:r>
                <a:r>
                  <a:rPr lang="en-US" altLang="ja-JP" dirty="0">
                    <a:ea typeface="MS PGothic" pitchFamily="34" charset="-128"/>
                  </a:rPr>
                  <a:t>and the </a:t>
                </a:r>
                <a:r>
                  <a:rPr lang="en-US" altLang="zh-TW" dirty="0">
                    <a:ea typeface="新細明體" pitchFamily="18" charset="-120"/>
                  </a:rPr>
                  <a:t>MB</a:t>
                </a:r>
                <a:r>
                  <a:rPr lang="en-US" altLang="ja-JP" dirty="0">
                    <a:ea typeface="MS PGothic" pitchFamily="34" charset="-128"/>
                  </a:rPr>
                  <a:t> </a:t>
                </a:r>
                <a:r>
                  <a:rPr lang="en-US" altLang="ja-JP" dirty="0" err="1">
                    <a:ea typeface="MS PGothic" pitchFamily="34" charset="-128"/>
                  </a:rPr>
                  <a:t>quantisation</a:t>
                </a:r>
                <a:r>
                  <a:rPr lang="en-US" altLang="ja-JP" dirty="0">
                    <a:ea typeface="MS PGothic" pitchFamily="34" charset="-128"/>
                  </a:rPr>
                  <a:t> parameter </a:t>
                </a:r>
                <a14:m>
                  <m:oMath xmlns:m="http://schemas.openxmlformats.org/officeDocument/2006/math">
                    <m:r>
                      <a:rPr lang="en-US" altLang="ja-JP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𝑄𝑃</m:t>
                    </m:r>
                  </m:oMath>
                </a14:m>
                <a:r>
                  <a:rPr lang="en-US" altLang="ja-JP" dirty="0">
                    <a:ea typeface="MS PGothic" pitchFamily="34" charset="-128"/>
                  </a:rPr>
                  <a:t>.</a:t>
                </a:r>
              </a:p>
              <a:p>
                <a:pPr marL="609600" indent="-609600">
                  <a:buFont typeface="75 Helvetica Bold" charset="0"/>
                  <a:buNone/>
                  <a:defRPr/>
                </a:pPr>
                <a:r>
                  <a:rPr lang="en-US" altLang="zh-TW" dirty="0">
                    <a:ea typeface="新細明體" pitchFamily="18" charset="-120"/>
                  </a:rPr>
                  <a:t>      </a:t>
                </a:r>
                <a:r>
                  <a:rPr lang="en-US" altLang="ja-JP" dirty="0">
                    <a:ea typeface="MS PGothic" pitchFamily="34" charset="-128"/>
                  </a:rPr>
                  <a:t>(No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a:rPr lang="en-US" altLang="ja-JP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𝐿</m:t>
                        </m:r>
                      </m:e>
                      <m:sub>
                        <m:r>
                          <a:rPr lang="en-US" altLang="ja-JP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𝑀𝑂𝐷𝐸</m:t>
                        </m:r>
                      </m:sub>
                    </m:sSub>
                  </m:oMath>
                </a14:m>
                <a:r>
                  <a:rPr lang="en-US" altLang="ja-JP" dirty="0">
                    <a:ea typeface="MS PGothic" pitchFamily="34" charset="-128"/>
                  </a:rPr>
                  <a:t> for B or SP frame is 4 times as much as that for I or P frame.) </a:t>
                </a:r>
                <a:endParaRPr lang="en-US" altLang="zh-TW" dirty="0">
                  <a:ea typeface="新細明體" pitchFamily="18" charset="-120"/>
                </a:endParaRPr>
              </a:p>
            </p:txBody>
          </p:sp>
        </mc:Choice>
        <mc:Fallback>
          <p:sp>
            <p:nvSpPr>
              <p:cNvPr id="690179" name="Rectangle 3">
                <a:extLst>
                  <a:ext uri="{FF2B5EF4-FFF2-40B4-BE49-F238E27FC236}">
                    <a16:creationId xmlns:a16="http://schemas.microsoft.com/office/drawing/2014/main" id="{3FCFA009-12F8-43FD-9D71-09256A8892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0363" y="1196975"/>
                <a:ext cx="8542337" cy="4906963"/>
              </a:xfrm>
              <a:blipFill>
                <a:blip r:embed="rId2"/>
                <a:stretch>
                  <a:fillRect l="-1570" t="-13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941" name="投影片編號版面配置區 4">
            <a:extLst>
              <a:ext uri="{FF2B5EF4-FFF2-40B4-BE49-F238E27FC236}">
                <a16:creationId xmlns:a16="http://schemas.microsoft.com/office/drawing/2014/main" id="{808599E6-C318-4513-995F-65000D60EC1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C26EB7-5762-469E-ADD7-E6737EE983F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5942" name="Object 4">
                <a:extLst>
                  <a:ext uri="{FF2B5EF4-FFF2-40B4-BE49-F238E27FC236}">
                    <a16:creationId xmlns:a16="http://schemas.microsoft.com/office/drawing/2014/main" id="{CF748FFA-0AC6-439A-AFBF-3A8CCD1A2C63}"/>
                  </a:ext>
                </a:extLst>
              </p:cNvPr>
              <p:cNvSpPr txBox="1"/>
              <p:nvPr/>
            </p:nvSpPr>
            <p:spPr bwMode="blackGray">
              <a:xfrm>
                <a:off x="2849653" y="4465547"/>
                <a:ext cx="3444694" cy="1493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85×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𝑃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𝑂𝐷𝐸</m:t>
                              </m:r>
                            </m:sub>
                          </m:sSub>
                        </m:e>
                      </m:rad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5942" name="Object 4">
                <a:extLst>
                  <a:ext uri="{FF2B5EF4-FFF2-40B4-BE49-F238E27FC236}">
                    <a16:creationId xmlns:a16="http://schemas.microsoft.com/office/drawing/2014/main" id="{CF748FFA-0AC6-439A-AFBF-3A8CCD1A2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2849653" y="4465547"/>
                <a:ext cx="3444694" cy="14930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4">
            <a:extLst>
              <a:ext uri="{FF2B5EF4-FFF2-40B4-BE49-F238E27FC236}">
                <a16:creationId xmlns:a16="http://schemas.microsoft.com/office/drawing/2014/main" id="{4D454B94-B73E-47AB-8734-9B5049998C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FB1EB1-9DD3-45AD-AD3E-FFC5BCF25F8E}" type="slidenum">
              <a:rPr lang="zh-TW" altLang="en-US" sz="1400" smtClean="0">
                <a:latin typeface="Times New Roman" panose="02020603050405020304" pitchFamily="18" charset="0"/>
              </a:rPr>
              <a:pPr/>
              <a:t>2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1202" name="Rectangle 2">
            <a:extLst>
              <a:ext uri="{FF2B5EF4-FFF2-40B4-BE49-F238E27FC236}">
                <a16:creationId xmlns:a16="http://schemas.microsoft.com/office/drawing/2014/main" id="{AEFA6AEF-ADC0-4CEE-9D1B-8CCA28B36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1203" name="Rectangle 3">
            <a:extLst>
              <a:ext uri="{FF2B5EF4-FFF2-40B4-BE49-F238E27FC236}">
                <a16:creationId xmlns:a16="http://schemas.microsoft.com/office/drawing/2014/main" id="{76EF529A-E92A-4CD2-BD1A-34698B277B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Choose intra prediction modes for the Intra 4x4 macroblock mode by minimizing with</a:t>
            </a: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en-US" altLang="ja-JP" dirty="0">
              <a:ea typeface="MS PGothic" pitchFamily="34" charset="-128"/>
            </a:endParaRPr>
          </a:p>
          <a:p>
            <a:pPr marL="609600" indent="-609600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Determine the best Intra16x16 prediction mode by choosing the mode that results in the minimum </a:t>
            </a:r>
            <a:r>
              <a:rPr lang="en-US" altLang="ja-JP" i="1" dirty="0">
                <a:ea typeface="MS PGothic" pitchFamily="34" charset="-128"/>
              </a:rPr>
              <a:t>SATD</a:t>
            </a:r>
            <a:r>
              <a:rPr lang="en-US" altLang="ja-JP" dirty="0">
                <a:ea typeface="MS PGothic" pitchFamily="34" charset="-128"/>
              </a:rPr>
              <a:t>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96965" name="投影片編號版面配置區 4">
            <a:extLst>
              <a:ext uri="{FF2B5EF4-FFF2-40B4-BE49-F238E27FC236}">
                <a16:creationId xmlns:a16="http://schemas.microsoft.com/office/drawing/2014/main" id="{37686C32-3587-46CA-860F-56C56362585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875D11-6CF9-4AFC-B23D-545D29F9C2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66" name="Object 4">
                <a:extLst>
                  <a:ext uri="{FF2B5EF4-FFF2-40B4-BE49-F238E27FC236}">
                    <a16:creationId xmlns:a16="http://schemas.microsoft.com/office/drawing/2014/main" id="{17D73E33-E5BD-484C-91BD-0F98EEFFC4F2}"/>
                  </a:ext>
                </a:extLst>
              </p:cNvPr>
              <p:cNvSpPr txBox="1"/>
              <p:nvPr/>
            </p:nvSpPr>
            <p:spPr bwMode="blackGray">
              <a:xfrm>
                <a:off x="156755" y="2540726"/>
                <a:ext cx="9091747" cy="8882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endParaRPr lang="en-US" altLang="zh-TW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𝑀𝑂𝐷𝐸</m:t>
                      </m:r>
                      <m:r>
                        <a:rPr lang="zh-TW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𝐼𝐴𝐺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𝐼𝐴𝐺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6966" name="Object 4">
                <a:extLst>
                  <a:ext uri="{FF2B5EF4-FFF2-40B4-BE49-F238E27FC236}">
                    <a16:creationId xmlns:a16="http://schemas.microsoft.com/office/drawing/2014/main" id="{17D73E33-E5BD-484C-91BD-0F98EEFFC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56755" y="2540726"/>
                <a:ext cx="9091747" cy="888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4">
            <a:extLst>
              <a:ext uri="{FF2B5EF4-FFF2-40B4-BE49-F238E27FC236}">
                <a16:creationId xmlns:a16="http://schemas.microsoft.com/office/drawing/2014/main" id="{100CE1C5-1CD4-430D-84E5-7143EA650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8CBCD6-A01A-4852-9D56-B7375F9F1DCB}" type="slidenum">
              <a:rPr lang="zh-TW" altLang="en-US" sz="1400" smtClean="0">
                <a:latin typeface="Times New Roman" panose="02020603050405020304" pitchFamily="18" charset="0"/>
              </a:rPr>
              <a:pPr/>
              <a:t>2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1A15B8A3-BC3A-4C37-B029-67D37D5A35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2227" name="Rectangle 3">
            <a:extLst>
              <a:ext uri="{FF2B5EF4-FFF2-40B4-BE49-F238E27FC236}">
                <a16:creationId xmlns:a16="http://schemas.microsoft.com/office/drawing/2014/main" id="{640F8982-E3AF-4521-A1CE-CD024E63B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188913" y="1054100"/>
            <a:ext cx="8778875" cy="360838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For each 8x8 sub-partition</a:t>
            </a: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Perform motion estimation and reference frame selection by minimizing</a:t>
            </a:r>
            <a:r>
              <a:rPr lang="en-US" altLang="zh-TW" sz="2000" dirty="0">
                <a:ea typeface="新細明體" pitchFamily="18" charset="-120"/>
              </a:rPr>
              <a:t>  </a:t>
            </a:r>
            <a:r>
              <a:rPr lang="en-US" altLang="ja-JP" sz="2000" i="1" dirty="0">
                <a:ea typeface="MS PGothic" pitchFamily="34" charset="-128"/>
              </a:rPr>
              <a:t>SSD + L x Rate(MV, REF)	</a:t>
            </a:r>
            <a:endParaRPr lang="en-US" altLang="ja-JP" sz="2000" dirty="0">
              <a:ea typeface="MS PGothic" pitchFamily="34" charset="-128"/>
            </a:endParaRP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B frames: Choose prediction direction by minimizing</a:t>
            </a:r>
            <a:r>
              <a:rPr lang="en-US" altLang="zh-TW" sz="2000" dirty="0">
                <a:ea typeface="新細明體" pitchFamily="18" charset="-120"/>
              </a:rPr>
              <a:t>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ja-JP" sz="2000" i="1" dirty="0">
                <a:ea typeface="MS PGothic" pitchFamily="34" charset="-128"/>
              </a:rPr>
              <a:t>SSD + L x Rate(MV(PDIR), REF(PDIR))	</a:t>
            </a:r>
            <a:endParaRPr lang="en-US" altLang="ja-JP" sz="2000" dirty="0">
              <a:ea typeface="MS PGothic" pitchFamily="34" charset="-128"/>
            </a:endParaRP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Determine the coding mode of the 8x8 sub-partition using the rate-constrained mode decision, i.e. minimize</a:t>
            </a:r>
            <a:r>
              <a:rPr lang="en-US" altLang="zh-TW" sz="2000" dirty="0">
                <a:ea typeface="新細明體" pitchFamily="18" charset="-120"/>
              </a:rPr>
              <a:t>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ja-JP" sz="2000" i="1" dirty="0">
                <a:ea typeface="MS PGothic" pitchFamily="34" charset="-128"/>
              </a:rPr>
              <a:t>SSD + L x Rate(MV, REF, </a:t>
            </a:r>
            <a:r>
              <a:rPr lang="en-US" altLang="ja-JP" sz="2000" i="1" dirty="0" err="1">
                <a:ea typeface="MS PGothic" pitchFamily="34" charset="-128"/>
              </a:rPr>
              <a:t>Luma-Coeff</a:t>
            </a:r>
            <a:r>
              <a:rPr lang="en-US" altLang="ja-JP" sz="2000" i="1" dirty="0">
                <a:ea typeface="MS PGothic" pitchFamily="34" charset="-128"/>
              </a:rPr>
              <a:t>, block 8x8 mode)</a:t>
            </a:r>
            <a:endParaRPr lang="en-US" altLang="ja-JP" sz="2000" dirty="0">
              <a:ea typeface="MS PGothic" pitchFamily="34" charset="-128"/>
            </a:endParaRPr>
          </a:p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Here the </a:t>
            </a:r>
            <a:r>
              <a:rPr lang="en-US" altLang="ja-JP" sz="2400" i="1" dirty="0">
                <a:ea typeface="MS PGothic" pitchFamily="34" charset="-128"/>
              </a:rPr>
              <a:t>SSD</a:t>
            </a:r>
            <a:r>
              <a:rPr lang="en-US" altLang="ja-JP" sz="2400" dirty="0">
                <a:ea typeface="MS PGothic" pitchFamily="34" charset="-128"/>
              </a:rPr>
              <a:t> calculation is based on the reconstructed signal after DCT, quantization, and IDCT</a:t>
            </a:r>
            <a:endParaRPr lang="en-US" altLang="zh-TW" sz="2400" dirty="0">
              <a:ea typeface="新細明體" pitchFamily="18" charset="-120"/>
            </a:endParaRPr>
          </a:p>
        </p:txBody>
      </p:sp>
      <p:sp>
        <p:nvSpPr>
          <p:cNvPr id="297989" name="投影片編號版面配置區 4">
            <a:extLst>
              <a:ext uri="{FF2B5EF4-FFF2-40B4-BE49-F238E27FC236}">
                <a16:creationId xmlns:a16="http://schemas.microsoft.com/office/drawing/2014/main" id="{1B180F6A-FF6D-4251-BBD5-E39F208AD461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8D932C-423E-4DF6-99A9-5AD127CA686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990" name="Object 4">
                <a:extLst>
                  <a:ext uri="{FF2B5EF4-FFF2-40B4-BE49-F238E27FC236}">
                    <a16:creationId xmlns:a16="http://schemas.microsoft.com/office/drawing/2014/main" id="{67D7A756-2DE9-4934-AA33-787D4F3E0C52}"/>
                  </a:ext>
                </a:extLst>
              </p:cNvPr>
              <p:cNvSpPr txBox="1"/>
              <p:nvPr/>
            </p:nvSpPr>
            <p:spPr bwMode="blackGray">
              <a:xfrm>
                <a:off x="1936750" y="4705350"/>
                <a:ext cx="5605463" cy="1978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𝑆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,16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,8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,8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7990" name="Object 4">
                <a:extLst>
                  <a:ext uri="{FF2B5EF4-FFF2-40B4-BE49-F238E27FC236}">
                    <a16:creationId xmlns:a16="http://schemas.microsoft.com/office/drawing/2014/main" id="{67D7A756-2DE9-4934-AA33-787D4F3E0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936750" y="4705350"/>
                <a:ext cx="5605463" cy="1978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4">
            <a:extLst>
              <a:ext uri="{FF2B5EF4-FFF2-40B4-BE49-F238E27FC236}">
                <a16:creationId xmlns:a16="http://schemas.microsoft.com/office/drawing/2014/main" id="{D21ED6B1-165E-4792-A6D4-00A8BF10E7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E94D83-E1BD-4C47-B53A-C22C0833A3A9}" type="slidenum">
              <a:rPr lang="zh-TW" altLang="en-US" sz="1400" smtClean="0">
                <a:latin typeface="Times New Roman" panose="02020603050405020304" pitchFamily="18" charset="0"/>
              </a:rPr>
              <a:pPr/>
              <a:t>2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937F2FB6-E7B8-4EC7-BF6C-F1606B8154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9F902987-6769-440A-BB20-555911920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15913" y="1139825"/>
            <a:ext cx="8632825" cy="473233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Perform motion estimation and reference frame selection for 16x16, 16x8, and 8x16 modes by minimizing</a:t>
            </a: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ja-JP" altLang="en-US" dirty="0">
              <a:ea typeface="MS PGothic" pitchFamily="34" charset="-128"/>
            </a:endParaRPr>
          </a:p>
          <a:p>
            <a:pPr marL="609600" indent="-609600">
              <a:defRPr/>
            </a:pPr>
            <a:endParaRPr lang="ja-JP" altLang="en-US" dirty="0">
              <a:ea typeface="MS PGothic" pitchFamily="34" charset="-128"/>
            </a:endParaRPr>
          </a:p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B frames: determine prediction direction by minimiz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99013" name="投影片編號版面配置區 5">
            <a:extLst>
              <a:ext uri="{FF2B5EF4-FFF2-40B4-BE49-F238E27FC236}">
                <a16:creationId xmlns:a16="http://schemas.microsoft.com/office/drawing/2014/main" id="{6944E65B-4858-461B-8E93-EC4E9876D762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D25D40-C2C2-4E37-93BC-19E03FD939E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9014" name="Object 4">
                <a:extLst>
                  <a:ext uri="{FF2B5EF4-FFF2-40B4-BE49-F238E27FC236}">
                    <a16:creationId xmlns:a16="http://schemas.microsoft.com/office/drawing/2014/main" id="{1DC81BB9-BA1C-4EC5-AEBA-CD11BD2B1247}"/>
                  </a:ext>
                </a:extLst>
              </p:cNvPr>
              <p:cNvSpPr txBox="1"/>
              <p:nvPr/>
            </p:nvSpPr>
            <p:spPr bwMode="blackGray">
              <a:xfrm>
                <a:off x="648789" y="2549616"/>
                <a:ext cx="7380288" cy="7048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+</m:t>
                      </m:r>
                      <m:sSub>
                        <m:sSubPr>
                          <m:ctrlP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9014" name="Object 4">
                <a:extLst>
                  <a:ext uri="{FF2B5EF4-FFF2-40B4-BE49-F238E27FC236}">
                    <a16:creationId xmlns:a16="http://schemas.microsoft.com/office/drawing/2014/main" id="{1DC81BB9-BA1C-4EC5-AEBA-CD11BD2B1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648789" y="2549616"/>
                <a:ext cx="7380288" cy="704850"/>
              </a:xfrm>
              <a:prstGeom prst="rect">
                <a:avLst/>
              </a:prstGeom>
              <a:blipFill>
                <a:blip r:embed="rId7"/>
                <a:stretch>
                  <a:fillRect b="-36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015" name="Object 5">
                <a:extLst>
                  <a:ext uri="{FF2B5EF4-FFF2-40B4-BE49-F238E27FC236}">
                    <a16:creationId xmlns:a16="http://schemas.microsoft.com/office/drawing/2014/main" id="{9CDBF95E-AAFA-46A2-B41C-41849BE35990}"/>
                  </a:ext>
                </a:extLst>
              </p:cNvPr>
              <p:cNvSpPr txBox="1"/>
              <p:nvPr/>
            </p:nvSpPr>
            <p:spPr bwMode="blackGray">
              <a:xfrm>
                <a:off x="239713" y="4800646"/>
                <a:ext cx="7596187" cy="646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𝑇𝐷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+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9015" name="Object 5">
                <a:extLst>
                  <a:ext uri="{FF2B5EF4-FFF2-40B4-BE49-F238E27FC236}">
                    <a16:creationId xmlns:a16="http://schemas.microsoft.com/office/drawing/2014/main" id="{9CDBF95E-AAFA-46A2-B41C-41849BE35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239713" y="4800646"/>
                <a:ext cx="7596187" cy="646112"/>
              </a:xfrm>
              <a:prstGeom prst="rect">
                <a:avLst/>
              </a:prstGeom>
              <a:blipFill>
                <a:blip r:embed="rId8"/>
                <a:stretch>
                  <a:fillRect b="-352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4">
            <a:extLst>
              <a:ext uri="{FF2B5EF4-FFF2-40B4-BE49-F238E27FC236}">
                <a16:creationId xmlns:a16="http://schemas.microsoft.com/office/drawing/2014/main" id="{6A884459-5585-4EE4-88A1-DB3F5E709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87C6E7-FB0D-4F7C-9930-9713BDC2EA81}" type="slidenum">
              <a:rPr lang="zh-TW" altLang="en-US" sz="1400" smtClean="0">
                <a:latin typeface="Times New Roman" panose="02020603050405020304" pitchFamily="18" charset="0"/>
              </a:rPr>
              <a:pPr/>
              <a:t>2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695FB0F1-215C-4EAF-A11C-C7E14F3E9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4279" name="Rectangle 7">
            <a:extLst>
              <a:ext uri="{FF2B5EF4-FFF2-40B4-BE49-F238E27FC236}">
                <a16:creationId xmlns:a16="http://schemas.microsoft.com/office/drawing/2014/main" id="{70E28225-72F5-4D2C-918C-668299DA2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60363" y="1125538"/>
            <a:ext cx="8559800" cy="4597400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Choose the </a:t>
            </a:r>
            <a:r>
              <a:rPr lang="en-US" altLang="zh-TW" sz="2400" dirty="0">
                <a:ea typeface="新細明體" pitchFamily="18" charset="-120"/>
              </a:rPr>
              <a:t>MB</a:t>
            </a:r>
            <a:r>
              <a:rPr lang="en-US" altLang="ja-JP" sz="2400" dirty="0">
                <a:ea typeface="MS PGothic" pitchFamily="34" charset="-128"/>
              </a:rPr>
              <a:t> prediction mode by minimizing</a:t>
            </a: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ja-JP" altLang="en-US" sz="2400" dirty="0">
              <a:ea typeface="MS PGothic" pitchFamily="34" charset="-128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 I:</a:t>
            </a:r>
          </a:p>
          <a:p>
            <a:pPr marL="609600" indent="-609600">
              <a:buFont typeface="75 Helvetica Bold" charset="0"/>
              <a:buNone/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P:</a:t>
            </a:r>
          </a:p>
          <a:p>
            <a:pPr marL="982663" lvl="1" indent="-533400">
              <a:buFont typeface="75 Helvetica Bold" charset="0"/>
              <a:buNone/>
              <a:defRPr/>
            </a:pPr>
            <a:endParaRPr lang="en-US" altLang="zh-TW" dirty="0">
              <a:ea typeface="新細明體" pitchFamily="18" charset="-120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B:</a:t>
            </a:r>
          </a:p>
          <a:p>
            <a:pPr marL="609600" indent="-609600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defRPr/>
            </a:pPr>
            <a:r>
              <a:rPr lang="en-US" altLang="zh-TW" sz="2400" dirty="0">
                <a:ea typeface="新細明體" pitchFamily="18" charset="-120"/>
              </a:rPr>
              <a:t>“skip mode” refers to the 16x16 mode, where no motion and residual information are encoded </a:t>
            </a:r>
          </a:p>
        </p:txBody>
      </p:sp>
      <p:sp>
        <p:nvSpPr>
          <p:cNvPr id="300037" name="投影片編號版面配置區 7">
            <a:extLst>
              <a:ext uri="{FF2B5EF4-FFF2-40B4-BE49-F238E27FC236}">
                <a16:creationId xmlns:a16="http://schemas.microsoft.com/office/drawing/2014/main" id="{FBFAEC1C-1DE9-426F-8A04-AEC678840E6E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7BA2F92-2D2A-4169-BEB8-4B4387E5D8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0038" name="Object 8">
                <a:extLst>
                  <a:ext uri="{FF2B5EF4-FFF2-40B4-BE49-F238E27FC236}">
                    <a16:creationId xmlns:a16="http://schemas.microsoft.com/office/drawing/2014/main" id="{5CE2B556-EFBC-409B-BD5C-8352FFF3BD08}"/>
                  </a:ext>
                </a:extLst>
              </p:cNvPr>
              <p:cNvSpPr txBox="1"/>
              <p:nvPr/>
            </p:nvSpPr>
            <p:spPr bwMode="blackGray">
              <a:xfrm>
                <a:off x="1076007" y="1992700"/>
                <a:ext cx="7524750" cy="344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𝑆𝐷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38" name="Object 8">
                <a:extLst>
                  <a:ext uri="{FF2B5EF4-FFF2-40B4-BE49-F238E27FC236}">
                    <a16:creationId xmlns:a16="http://schemas.microsoft.com/office/drawing/2014/main" id="{5CE2B556-EFBC-409B-BD5C-8352FFF3B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076007" y="1992700"/>
                <a:ext cx="7524750" cy="344487"/>
              </a:xfrm>
              <a:prstGeom prst="rect">
                <a:avLst/>
              </a:prstGeom>
              <a:blipFill>
                <a:blip r:embed="rId2"/>
                <a:stretch>
                  <a:fillRect b="-107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39" name="Object 9">
                <a:extLst>
                  <a:ext uri="{FF2B5EF4-FFF2-40B4-BE49-F238E27FC236}">
                    <a16:creationId xmlns:a16="http://schemas.microsoft.com/office/drawing/2014/main" id="{0AADB9B8-C83D-4716-ABB6-083EF325B332}"/>
                  </a:ext>
                </a:extLst>
              </p:cNvPr>
              <p:cNvSpPr txBox="1"/>
              <p:nvPr/>
            </p:nvSpPr>
            <p:spPr bwMode="blackGray">
              <a:xfrm>
                <a:off x="1361802" y="2361408"/>
                <a:ext cx="3671888" cy="3365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𝑁𝑇𝑅𝐴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×4, 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𝑁𝑇𝑅𝐴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×16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39" name="Object 9">
                <a:extLst>
                  <a:ext uri="{FF2B5EF4-FFF2-40B4-BE49-F238E27FC236}">
                    <a16:creationId xmlns:a16="http://schemas.microsoft.com/office/drawing/2014/main" id="{0AADB9B8-C83D-4716-ABB6-083EF325B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361802" y="2361408"/>
                <a:ext cx="3671888" cy="336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40" name="Object 10">
                <a:extLst>
                  <a:ext uri="{FF2B5EF4-FFF2-40B4-BE49-F238E27FC236}">
                    <a16:creationId xmlns:a16="http://schemas.microsoft.com/office/drawing/2014/main" id="{B02BB362-FD69-4805-9440-0A265F2EE6B6}"/>
                  </a:ext>
                </a:extLst>
              </p:cNvPr>
              <p:cNvSpPr txBox="1"/>
              <p:nvPr/>
            </p:nvSpPr>
            <p:spPr bwMode="blackGray">
              <a:xfrm>
                <a:off x="1258887" y="3017045"/>
                <a:ext cx="4537075" cy="6556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3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sz="23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23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×4, 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𝐾𝐼𝑃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16×8, 8×16, 8×8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40" name="Object 10">
                <a:extLst>
                  <a:ext uri="{FF2B5EF4-FFF2-40B4-BE49-F238E27FC236}">
                    <a16:creationId xmlns:a16="http://schemas.microsoft.com/office/drawing/2014/main" id="{B02BB362-FD69-4805-9440-0A265F2EE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258887" y="3017045"/>
                <a:ext cx="4537075" cy="6556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41" name="Object 11">
                <a:extLst>
                  <a:ext uri="{FF2B5EF4-FFF2-40B4-BE49-F238E27FC236}">
                    <a16:creationId xmlns:a16="http://schemas.microsoft.com/office/drawing/2014/main" id="{53A4A70A-9983-4633-89A9-5724692F79AD}"/>
                  </a:ext>
                </a:extLst>
              </p:cNvPr>
              <p:cNvSpPr txBox="1"/>
              <p:nvPr/>
            </p:nvSpPr>
            <p:spPr bwMode="blackGray">
              <a:xfrm>
                <a:off x="1361802" y="3672682"/>
                <a:ext cx="4537075" cy="6556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sz="16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×4, 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 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𝐼𝑅𝐸𝐶𝑇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16×8, 8×16, 8×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41" name="Object 11">
                <a:extLst>
                  <a:ext uri="{FF2B5EF4-FFF2-40B4-BE49-F238E27FC236}">
                    <a16:creationId xmlns:a16="http://schemas.microsoft.com/office/drawing/2014/main" id="{53A4A70A-9983-4633-89A9-5724692F7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361802" y="3672682"/>
                <a:ext cx="4537075" cy="655637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7556D2EE-B73B-49F3-BAFD-3284473E62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56D26F-9367-4401-B3CA-FD5A9845F600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975" name="Rectangle 207">
            <a:extLst>
              <a:ext uri="{FF2B5EF4-FFF2-40B4-BE49-F238E27FC236}">
                <a16:creationId xmlns:a16="http://schemas.microsoft.com/office/drawing/2014/main" id="{7A06BE94-40DF-448D-94EB-F90BAFD99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200025"/>
            <a:ext cx="752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ion in Progressive Mode</a:t>
            </a:r>
          </a:p>
        </p:txBody>
      </p:sp>
      <p:pic>
        <p:nvPicPr>
          <p:cNvPr id="31748" name="Picture 209">
            <a:extLst>
              <a:ext uri="{FF2B5EF4-FFF2-40B4-BE49-F238E27FC236}">
                <a16:creationId xmlns:a16="http://schemas.microsoft.com/office/drawing/2014/main" id="{3DD6F0F3-7215-4A2A-98A1-931B4632F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1165225"/>
            <a:ext cx="27495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10">
            <a:extLst>
              <a:ext uri="{FF2B5EF4-FFF2-40B4-BE49-F238E27FC236}">
                <a16:creationId xmlns:a16="http://schemas.microsoft.com/office/drawing/2014/main" id="{91AFE985-DC14-4BF7-9E80-3FF7B3F3B4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1165225"/>
            <a:ext cx="274955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211">
            <a:extLst>
              <a:ext uri="{FF2B5EF4-FFF2-40B4-BE49-F238E27FC236}">
                <a16:creationId xmlns:a16="http://schemas.microsoft.com/office/drawing/2014/main" id="{A8BEDF33-7F66-40D2-A2F7-51657F22B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4184650"/>
            <a:ext cx="27495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212">
            <a:extLst>
              <a:ext uri="{FF2B5EF4-FFF2-40B4-BE49-F238E27FC236}">
                <a16:creationId xmlns:a16="http://schemas.microsoft.com/office/drawing/2014/main" id="{90C31A43-0057-4024-86CD-3F1380CE1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4184650"/>
            <a:ext cx="274955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AutoShape 219">
            <a:extLst>
              <a:ext uri="{FF2B5EF4-FFF2-40B4-BE49-F238E27FC236}">
                <a16:creationId xmlns:a16="http://schemas.microsoft.com/office/drawing/2014/main" id="{DF089DE5-6F00-484F-9815-827B55AC3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181225"/>
            <a:ext cx="323850" cy="314325"/>
          </a:xfrm>
          <a:prstGeom prst="rightArrow">
            <a:avLst>
              <a:gd name="adj1" fmla="val 50000"/>
              <a:gd name="adj2" fmla="val 25758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3" name="AutoShape 221">
            <a:extLst>
              <a:ext uri="{FF2B5EF4-FFF2-40B4-BE49-F238E27FC236}">
                <a16:creationId xmlns:a16="http://schemas.microsoft.com/office/drawing/2014/main" id="{5BC3F584-AEA8-4EB0-A248-A0A33736F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3629025"/>
            <a:ext cx="36195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4" name="AutoShape 222">
            <a:extLst>
              <a:ext uri="{FF2B5EF4-FFF2-40B4-BE49-F238E27FC236}">
                <a16:creationId xmlns:a16="http://schemas.microsoft.com/office/drawing/2014/main" id="{77BAC862-92F9-4B04-BCB8-D495AC4B938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21175" y="5045075"/>
            <a:ext cx="323850" cy="314325"/>
          </a:xfrm>
          <a:prstGeom prst="rightArrow">
            <a:avLst>
              <a:gd name="adj1" fmla="val 50000"/>
              <a:gd name="adj2" fmla="val 25758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5" name="投影片編號版面配置區 9">
            <a:extLst>
              <a:ext uri="{FF2B5EF4-FFF2-40B4-BE49-F238E27FC236}">
                <a16:creationId xmlns:a16="http://schemas.microsoft.com/office/drawing/2014/main" id="{F4826F4B-E34B-4D9C-BB07-0349C20C68B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70D5FF4-5D03-4BE7-AB4C-9322D3ABC0C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4">
            <a:extLst>
              <a:ext uri="{FF2B5EF4-FFF2-40B4-BE49-F238E27FC236}">
                <a16:creationId xmlns:a16="http://schemas.microsoft.com/office/drawing/2014/main" id="{33E59CD1-D88B-4FE8-A610-74929E84C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E00A2-3915-4BD7-9351-8BEB38F16957}" type="slidenum">
              <a:rPr lang="zh-TW" altLang="en-US" sz="1400" smtClean="0">
                <a:latin typeface="Times New Roman" panose="02020603050405020304" pitchFamily="18" charset="0"/>
              </a:rPr>
              <a:pPr/>
              <a:t>2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5E00C087-FCAB-4E5C-875E-19F201C27A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Intra Prediction</a:t>
            </a:r>
          </a:p>
        </p:txBody>
      </p:sp>
      <p:sp>
        <p:nvSpPr>
          <p:cNvPr id="301060" name="Rectangle 3">
            <a:extLst>
              <a:ext uri="{FF2B5EF4-FFF2-40B4-BE49-F238E27FC236}">
                <a16:creationId xmlns:a16="http://schemas.microsoft.com/office/drawing/2014/main" id="{FA1F345C-85C1-4C25-B994-06ED4DC44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01061" name="Line 4">
            <a:extLst>
              <a:ext uri="{FF2B5EF4-FFF2-40B4-BE49-F238E27FC236}">
                <a16:creationId xmlns:a16="http://schemas.microsoft.com/office/drawing/2014/main" id="{5E9141D6-3C94-4F59-B82F-C4C9C9451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2" name="Line 5">
            <a:extLst>
              <a:ext uri="{FF2B5EF4-FFF2-40B4-BE49-F238E27FC236}">
                <a16:creationId xmlns:a16="http://schemas.microsoft.com/office/drawing/2014/main" id="{D73880E6-F6A8-4281-A5E2-0275EC039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3" name="Line 6">
            <a:extLst>
              <a:ext uri="{FF2B5EF4-FFF2-40B4-BE49-F238E27FC236}">
                <a16:creationId xmlns:a16="http://schemas.microsoft.com/office/drawing/2014/main" id="{1C4C893C-6B69-4741-B073-4B3168D410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4" name="Line 7">
            <a:extLst>
              <a:ext uri="{FF2B5EF4-FFF2-40B4-BE49-F238E27FC236}">
                <a16:creationId xmlns:a16="http://schemas.microsoft.com/office/drawing/2014/main" id="{1014BF0B-4C17-4D7A-84A5-F1E047DC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5" name="Line 8">
            <a:extLst>
              <a:ext uri="{FF2B5EF4-FFF2-40B4-BE49-F238E27FC236}">
                <a16:creationId xmlns:a16="http://schemas.microsoft.com/office/drawing/2014/main" id="{3BF8D7BA-5732-44D3-95B4-9A0681E37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66" name="Rectangle 9">
            <a:extLst>
              <a:ext uri="{FF2B5EF4-FFF2-40B4-BE49-F238E27FC236}">
                <a16:creationId xmlns:a16="http://schemas.microsoft.com/office/drawing/2014/main" id="{D4410F67-03E0-4058-AFA3-1B55BDB8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67" name="Rectangle 10">
            <a:extLst>
              <a:ext uri="{FF2B5EF4-FFF2-40B4-BE49-F238E27FC236}">
                <a16:creationId xmlns:a16="http://schemas.microsoft.com/office/drawing/2014/main" id="{632F8B7D-AF0A-4D2C-B88A-75FCE8419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301068" name="Line 11">
            <a:extLst>
              <a:ext uri="{FF2B5EF4-FFF2-40B4-BE49-F238E27FC236}">
                <a16:creationId xmlns:a16="http://schemas.microsoft.com/office/drawing/2014/main" id="{A80F3C07-5A00-4030-AE1E-2AFE6964A1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69" name="Line 12">
            <a:extLst>
              <a:ext uri="{FF2B5EF4-FFF2-40B4-BE49-F238E27FC236}">
                <a16:creationId xmlns:a16="http://schemas.microsoft.com/office/drawing/2014/main" id="{78170F49-28BD-4622-806C-E01094F326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0" name="Line 13">
            <a:extLst>
              <a:ext uri="{FF2B5EF4-FFF2-40B4-BE49-F238E27FC236}">
                <a16:creationId xmlns:a16="http://schemas.microsoft.com/office/drawing/2014/main" id="{ACBA1503-053E-42A2-AE78-54AB0B230D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1" name="Line 14">
            <a:extLst>
              <a:ext uri="{FF2B5EF4-FFF2-40B4-BE49-F238E27FC236}">
                <a16:creationId xmlns:a16="http://schemas.microsoft.com/office/drawing/2014/main" id="{AB521F37-CEF4-4030-BB89-EA68F257C8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2" name="Line 15">
            <a:extLst>
              <a:ext uri="{FF2B5EF4-FFF2-40B4-BE49-F238E27FC236}">
                <a16:creationId xmlns:a16="http://schemas.microsoft.com/office/drawing/2014/main" id="{027C589F-754A-4EF7-9BD8-42FB892CDD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3" name="Line 16">
            <a:extLst>
              <a:ext uri="{FF2B5EF4-FFF2-40B4-BE49-F238E27FC236}">
                <a16:creationId xmlns:a16="http://schemas.microsoft.com/office/drawing/2014/main" id="{66963705-84AB-4429-8092-9DCC5A1032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4" name="Line 17">
            <a:extLst>
              <a:ext uri="{FF2B5EF4-FFF2-40B4-BE49-F238E27FC236}">
                <a16:creationId xmlns:a16="http://schemas.microsoft.com/office/drawing/2014/main" id="{E74F2239-734A-4E57-98EA-39DD6315F0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5" name="Rectangle 18">
            <a:extLst>
              <a:ext uri="{FF2B5EF4-FFF2-40B4-BE49-F238E27FC236}">
                <a16:creationId xmlns:a16="http://schemas.microsoft.com/office/drawing/2014/main" id="{8661DB54-8B83-4EF9-8CCA-64F9B1A11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076" name="Line 19">
            <a:extLst>
              <a:ext uri="{FF2B5EF4-FFF2-40B4-BE49-F238E27FC236}">
                <a16:creationId xmlns:a16="http://schemas.microsoft.com/office/drawing/2014/main" id="{57A71791-E9BF-4E83-A49C-5170A82430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7" name="Line 20">
            <a:extLst>
              <a:ext uri="{FF2B5EF4-FFF2-40B4-BE49-F238E27FC236}">
                <a16:creationId xmlns:a16="http://schemas.microsoft.com/office/drawing/2014/main" id="{63BBCDBE-FEFF-4056-8ED1-2AA70BB24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8" name="Line 21">
            <a:extLst>
              <a:ext uri="{FF2B5EF4-FFF2-40B4-BE49-F238E27FC236}">
                <a16:creationId xmlns:a16="http://schemas.microsoft.com/office/drawing/2014/main" id="{DEC3B4FC-C175-4F76-A5BC-FF685C121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9" name="Line 22">
            <a:extLst>
              <a:ext uri="{FF2B5EF4-FFF2-40B4-BE49-F238E27FC236}">
                <a16:creationId xmlns:a16="http://schemas.microsoft.com/office/drawing/2014/main" id="{9E2453E3-8CD3-4FFF-ABC4-5CE0B987C6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1080" name="Group 23">
            <a:extLst>
              <a:ext uri="{FF2B5EF4-FFF2-40B4-BE49-F238E27FC236}">
                <a16:creationId xmlns:a16="http://schemas.microsoft.com/office/drawing/2014/main" id="{9A404E7B-C84E-4C17-8FD5-78DB6EBAC931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301273" name="Oval 24">
              <a:extLst>
                <a:ext uri="{FF2B5EF4-FFF2-40B4-BE49-F238E27FC236}">
                  <a16:creationId xmlns:a16="http://schemas.microsoft.com/office/drawing/2014/main" id="{E2521205-0705-4DE5-8F26-B3B899184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274" name="Line 25">
              <a:extLst>
                <a:ext uri="{FF2B5EF4-FFF2-40B4-BE49-F238E27FC236}">
                  <a16:creationId xmlns:a16="http://schemas.microsoft.com/office/drawing/2014/main" id="{F9E13B93-092C-4451-AE2B-480D6A9A6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1275" name="Line 26">
              <a:extLst>
                <a:ext uri="{FF2B5EF4-FFF2-40B4-BE49-F238E27FC236}">
                  <a16:creationId xmlns:a16="http://schemas.microsoft.com/office/drawing/2014/main" id="{5EC4AE99-D979-43AF-A1D2-4E47915BD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1081" name="Line 27">
            <a:extLst>
              <a:ext uri="{FF2B5EF4-FFF2-40B4-BE49-F238E27FC236}">
                <a16:creationId xmlns:a16="http://schemas.microsoft.com/office/drawing/2014/main" id="{E69E2524-49EE-415F-85E4-9BD4B8A0D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2" name="Rectangle 28">
            <a:extLst>
              <a:ext uri="{FF2B5EF4-FFF2-40B4-BE49-F238E27FC236}">
                <a16:creationId xmlns:a16="http://schemas.microsoft.com/office/drawing/2014/main" id="{17660603-70A5-4A8B-863C-7690C92C0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58115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01083" name="Rectangle 29">
            <a:extLst>
              <a:ext uri="{FF2B5EF4-FFF2-40B4-BE49-F238E27FC236}">
                <a16:creationId xmlns:a16="http://schemas.microsoft.com/office/drawing/2014/main" id="{6FCA2D51-D15E-4395-BEED-757027798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18122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01084" name="Rectangle 30">
            <a:extLst>
              <a:ext uri="{FF2B5EF4-FFF2-40B4-BE49-F238E27FC236}">
                <a16:creationId xmlns:a16="http://schemas.microsoft.com/office/drawing/2014/main" id="{39703FE2-E357-47D4-AAF8-17A19919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1085" name="Line 31">
            <a:extLst>
              <a:ext uri="{FF2B5EF4-FFF2-40B4-BE49-F238E27FC236}">
                <a16:creationId xmlns:a16="http://schemas.microsoft.com/office/drawing/2014/main" id="{A2F0FCE0-752D-4B14-94DA-E32DBB49D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6" name="Oval 32">
            <a:extLst>
              <a:ext uri="{FF2B5EF4-FFF2-40B4-BE49-F238E27FC236}">
                <a16:creationId xmlns:a16="http://schemas.microsoft.com/office/drawing/2014/main" id="{AD13B8E2-ED28-4100-8C43-B6FA5310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87" name="Oval 33">
            <a:extLst>
              <a:ext uri="{FF2B5EF4-FFF2-40B4-BE49-F238E27FC236}">
                <a16:creationId xmlns:a16="http://schemas.microsoft.com/office/drawing/2014/main" id="{24155E78-57B0-4DF1-A1CB-1FFCE0D0B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88" name="Line 34">
            <a:extLst>
              <a:ext uri="{FF2B5EF4-FFF2-40B4-BE49-F238E27FC236}">
                <a16:creationId xmlns:a16="http://schemas.microsoft.com/office/drawing/2014/main" id="{ED866A41-E242-4182-86F5-E4F1C52B6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9" name="Line 35">
            <a:extLst>
              <a:ext uri="{FF2B5EF4-FFF2-40B4-BE49-F238E27FC236}">
                <a16:creationId xmlns:a16="http://schemas.microsoft.com/office/drawing/2014/main" id="{5C7EF8EE-F5B8-47E2-8A22-DD48633454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0" name="Line 36">
            <a:extLst>
              <a:ext uri="{FF2B5EF4-FFF2-40B4-BE49-F238E27FC236}">
                <a16:creationId xmlns:a16="http://schemas.microsoft.com/office/drawing/2014/main" id="{353E93FB-DCFF-4546-AF1C-45626B5D7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1" name="Line 37">
            <a:extLst>
              <a:ext uri="{FF2B5EF4-FFF2-40B4-BE49-F238E27FC236}">
                <a16:creationId xmlns:a16="http://schemas.microsoft.com/office/drawing/2014/main" id="{1F0137FF-199F-4A63-A796-5FD0B012A3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2" name="Line 38">
            <a:extLst>
              <a:ext uri="{FF2B5EF4-FFF2-40B4-BE49-F238E27FC236}">
                <a16:creationId xmlns:a16="http://schemas.microsoft.com/office/drawing/2014/main" id="{CEAA9089-2E92-467A-98E5-D95A6CDE9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3" name="Line 39">
            <a:extLst>
              <a:ext uri="{FF2B5EF4-FFF2-40B4-BE49-F238E27FC236}">
                <a16:creationId xmlns:a16="http://schemas.microsoft.com/office/drawing/2014/main" id="{98542B09-2A82-440C-8E64-AA6CE8190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4" name="Rectangle 40">
            <a:extLst>
              <a:ext uri="{FF2B5EF4-FFF2-40B4-BE49-F238E27FC236}">
                <a16:creationId xmlns:a16="http://schemas.microsoft.com/office/drawing/2014/main" id="{2C063436-E115-4CBA-8441-FA36CF00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01095" name="Line 41">
            <a:extLst>
              <a:ext uri="{FF2B5EF4-FFF2-40B4-BE49-F238E27FC236}">
                <a16:creationId xmlns:a16="http://schemas.microsoft.com/office/drawing/2014/main" id="{058BB1E6-82B6-4280-892E-44AB977F1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01096" name="Picture 42">
            <a:extLst>
              <a:ext uri="{FF2B5EF4-FFF2-40B4-BE49-F238E27FC236}">
                <a16:creationId xmlns:a16="http://schemas.microsoft.com/office/drawing/2014/main" id="{B23735FD-4DA4-4264-9327-5D29A900267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97" name="Rectangle 43">
            <a:extLst>
              <a:ext uri="{FF2B5EF4-FFF2-40B4-BE49-F238E27FC236}">
                <a16:creationId xmlns:a16="http://schemas.microsoft.com/office/drawing/2014/main" id="{24EDA7FF-18A4-46C9-988E-F53555B2A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01098" name="Group 44">
            <a:extLst>
              <a:ext uri="{FF2B5EF4-FFF2-40B4-BE49-F238E27FC236}">
                <a16:creationId xmlns:a16="http://schemas.microsoft.com/office/drawing/2014/main" id="{F24B1F2F-47E4-48D8-BCA6-6E93AA1CCF94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301270" name="Oval 45">
              <a:extLst>
                <a:ext uri="{FF2B5EF4-FFF2-40B4-BE49-F238E27FC236}">
                  <a16:creationId xmlns:a16="http://schemas.microsoft.com/office/drawing/2014/main" id="{28D188FA-BCCB-4898-ADAC-77E28AFFB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271" name="Line 46">
              <a:extLst>
                <a:ext uri="{FF2B5EF4-FFF2-40B4-BE49-F238E27FC236}">
                  <a16:creationId xmlns:a16="http://schemas.microsoft.com/office/drawing/2014/main" id="{4754E969-3662-457A-AEAA-B874AD1D0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1272" name="Line 47">
              <a:extLst>
                <a:ext uri="{FF2B5EF4-FFF2-40B4-BE49-F238E27FC236}">
                  <a16:creationId xmlns:a16="http://schemas.microsoft.com/office/drawing/2014/main" id="{9C5807D9-8A6A-4E6C-B468-32E3AE20B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1099" name="Line 48">
            <a:extLst>
              <a:ext uri="{FF2B5EF4-FFF2-40B4-BE49-F238E27FC236}">
                <a16:creationId xmlns:a16="http://schemas.microsoft.com/office/drawing/2014/main" id="{AA0DEDB9-D41C-439E-84B9-53762B58A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0" name="Rectangle 49">
            <a:extLst>
              <a:ext uri="{FF2B5EF4-FFF2-40B4-BE49-F238E27FC236}">
                <a16:creationId xmlns:a16="http://schemas.microsoft.com/office/drawing/2014/main" id="{96CCCA66-DB63-4683-8B43-815E58A5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83255" cy="2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01101" name="Oval 50">
            <a:extLst>
              <a:ext uri="{FF2B5EF4-FFF2-40B4-BE49-F238E27FC236}">
                <a16:creationId xmlns:a16="http://schemas.microsoft.com/office/drawing/2014/main" id="{ADD80488-1E3C-4B71-A9AF-86C041821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2" name="Oval 51">
            <a:extLst>
              <a:ext uri="{FF2B5EF4-FFF2-40B4-BE49-F238E27FC236}">
                <a16:creationId xmlns:a16="http://schemas.microsoft.com/office/drawing/2014/main" id="{130BC6B1-5E29-422D-8C5B-0416E6FC1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3" name="Rectangle 52">
            <a:extLst>
              <a:ext uri="{FF2B5EF4-FFF2-40B4-BE49-F238E27FC236}">
                <a16:creationId xmlns:a16="http://schemas.microsoft.com/office/drawing/2014/main" id="{DFCFEE07-64FF-4A00-BB4D-7AC76F251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104" name="Line 53">
            <a:extLst>
              <a:ext uri="{FF2B5EF4-FFF2-40B4-BE49-F238E27FC236}">
                <a16:creationId xmlns:a16="http://schemas.microsoft.com/office/drawing/2014/main" id="{A7A3121D-0AD2-419B-B62E-33FB2CB393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5" name="Line 54">
            <a:extLst>
              <a:ext uri="{FF2B5EF4-FFF2-40B4-BE49-F238E27FC236}">
                <a16:creationId xmlns:a16="http://schemas.microsoft.com/office/drawing/2014/main" id="{EA054B08-BA74-4B2E-BF97-7F7D1EE5A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6" name="Oval 55">
            <a:extLst>
              <a:ext uri="{FF2B5EF4-FFF2-40B4-BE49-F238E27FC236}">
                <a16:creationId xmlns:a16="http://schemas.microsoft.com/office/drawing/2014/main" id="{54FEC348-3A0D-4301-932F-BD0D7AA24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7" name="Oval 56">
            <a:extLst>
              <a:ext uri="{FF2B5EF4-FFF2-40B4-BE49-F238E27FC236}">
                <a16:creationId xmlns:a16="http://schemas.microsoft.com/office/drawing/2014/main" id="{83A81231-A42A-4C5D-B2D9-A307EA15C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8" name="Line 57">
            <a:extLst>
              <a:ext uri="{FF2B5EF4-FFF2-40B4-BE49-F238E27FC236}">
                <a16:creationId xmlns:a16="http://schemas.microsoft.com/office/drawing/2014/main" id="{2188E692-07A9-4D66-8337-3D05B060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9" name="Oval 58">
            <a:extLst>
              <a:ext uri="{FF2B5EF4-FFF2-40B4-BE49-F238E27FC236}">
                <a16:creationId xmlns:a16="http://schemas.microsoft.com/office/drawing/2014/main" id="{65CAC31C-256F-414C-9284-0782E86CD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10" name="Oval 59">
            <a:extLst>
              <a:ext uri="{FF2B5EF4-FFF2-40B4-BE49-F238E27FC236}">
                <a16:creationId xmlns:a16="http://schemas.microsoft.com/office/drawing/2014/main" id="{512D7F19-3FC6-4021-8D0F-1E456CADC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11" name="Rectangle 60">
            <a:extLst>
              <a:ext uri="{FF2B5EF4-FFF2-40B4-BE49-F238E27FC236}">
                <a16:creationId xmlns:a16="http://schemas.microsoft.com/office/drawing/2014/main" id="{8D92F54E-1827-4AC5-B9A1-EE8616436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1112" name="Rectangle 61">
            <a:extLst>
              <a:ext uri="{FF2B5EF4-FFF2-40B4-BE49-F238E27FC236}">
                <a16:creationId xmlns:a16="http://schemas.microsoft.com/office/drawing/2014/main" id="{2366620C-C424-4B24-9A68-DB69ABB5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01113" name="Rectangle 62">
            <a:extLst>
              <a:ext uri="{FF2B5EF4-FFF2-40B4-BE49-F238E27FC236}">
                <a16:creationId xmlns:a16="http://schemas.microsoft.com/office/drawing/2014/main" id="{42B0635D-A554-40F7-9C82-DA79A7652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01114" name="Picture 63">
            <a:extLst>
              <a:ext uri="{FF2B5EF4-FFF2-40B4-BE49-F238E27FC236}">
                <a16:creationId xmlns:a16="http://schemas.microsoft.com/office/drawing/2014/main" id="{EE979889-AF50-4C0B-AAC8-04387974722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115" name="Rectangle 64">
            <a:extLst>
              <a:ext uri="{FF2B5EF4-FFF2-40B4-BE49-F238E27FC236}">
                <a16:creationId xmlns:a16="http://schemas.microsoft.com/office/drawing/2014/main" id="{7B6FCD16-FBB9-4FEB-84B9-3A8D7E053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116" name="Rectangle 65">
            <a:extLst>
              <a:ext uri="{FF2B5EF4-FFF2-40B4-BE49-F238E27FC236}">
                <a16:creationId xmlns:a16="http://schemas.microsoft.com/office/drawing/2014/main" id="{3432444D-3807-4115-8F30-F8209FAC2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Filter</a:t>
            </a:r>
            <a:endParaRPr lang="en-US" altLang="zh-TW" sz="1200" dirty="0">
              <a:ea typeface="新細明體" panose="02020500000000000000" pitchFamily="18" charset="-120"/>
            </a:endParaRPr>
          </a:p>
        </p:txBody>
      </p:sp>
      <p:sp>
        <p:nvSpPr>
          <p:cNvPr id="301117" name="Line 66">
            <a:extLst>
              <a:ext uri="{FF2B5EF4-FFF2-40B4-BE49-F238E27FC236}">
                <a16:creationId xmlns:a16="http://schemas.microsoft.com/office/drawing/2014/main" id="{5C7D6C19-BE81-4CE8-AC1B-789AAB77E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18" name="Rectangle 67">
            <a:extLst>
              <a:ext uri="{FF2B5EF4-FFF2-40B4-BE49-F238E27FC236}">
                <a16:creationId xmlns:a16="http://schemas.microsoft.com/office/drawing/2014/main" id="{52063A78-67D5-4865-83C8-CB4A3FC1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1119" name="Line 68">
            <a:extLst>
              <a:ext uri="{FF2B5EF4-FFF2-40B4-BE49-F238E27FC236}">
                <a16:creationId xmlns:a16="http://schemas.microsoft.com/office/drawing/2014/main" id="{1D6F6866-3E71-4E76-9FC9-F7923453D0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1120" name="Group 69">
            <a:extLst>
              <a:ext uri="{FF2B5EF4-FFF2-40B4-BE49-F238E27FC236}">
                <a16:creationId xmlns:a16="http://schemas.microsoft.com/office/drawing/2014/main" id="{0CA1352D-CC9D-4053-BF64-A166DDDA034A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301148" name="Group 70">
              <a:extLst>
                <a:ext uri="{FF2B5EF4-FFF2-40B4-BE49-F238E27FC236}">
                  <a16:creationId xmlns:a16="http://schemas.microsoft.com/office/drawing/2014/main" id="{68CB815B-911D-4171-8EF4-E5D2339B8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01186" name="Group 71">
                <a:extLst>
                  <a:ext uri="{FF2B5EF4-FFF2-40B4-BE49-F238E27FC236}">
                    <a16:creationId xmlns:a16="http://schemas.microsoft.com/office/drawing/2014/main" id="{F97CCB28-F10F-46CA-A305-7C341C264F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01250" name="Group 72">
                  <a:extLst>
                    <a:ext uri="{FF2B5EF4-FFF2-40B4-BE49-F238E27FC236}">
                      <a16:creationId xmlns:a16="http://schemas.microsoft.com/office/drawing/2014/main" id="{AE47551F-1576-4C6E-B893-4751D5B042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66" name="Rectangle 73">
                    <a:extLst>
                      <a:ext uri="{FF2B5EF4-FFF2-40B4-BE49-F238E27FC236}">
                        <a16:creationId xmlns:a16="http://schemas.microsoft.com/office/drawing/2014/main" id="{CC8DBE34-781F-4C2A-9B1B-E3CE3DB462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7" name="Rectangle 74">
                    <a:extLst>
                      <a:ext uri="{FF2B5EF4-FFF2-40B4-BE49-F238E27FC236}">
                        <a16:creationId xmlns:a16="http://schemas.microsoft.com/office/drawing/2014/main" id="{13E46BB3-907C-4961-A62A-D3CD081426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8" name="Rectangle 75">
                    <a:extLst>
                      <a:ext uri="{FF2B5EF4-FFF2-40B4-BE49-F238E27FC236}">
                        <a16:creationId xmlns:a16="http://schemas.microsoft.com/office/drawing/2014/main" id="{1FE11369-98D5-4547-A627-85E53382EE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9" name="Rectangle 76">
                    <a:extLst>
                      <a:ext uri="{FF2B5EF4-FFF2-40B4-BE49-F238E27FC236}">
                        <a16:creationId xmlns:a16="http://schemas.microsoft.com/office/drawing/2014/main" id="{BD0EC11D-AA59-4436-B7BF-B14E0437C5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1" name="Group 77">
                  <a:extLst>
                    <a:ext uri="{FF2B5EF4-FFF2-40B4-BE49-F238E27FC236}">
                      <a16:creationId xmlns:a16="http://schemas.microsoft.com/office/drawing/2014/main" id="{6C9F38AF-3A5B-47B4-9A09-B00A4F7D75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62" name="Rectangle 78">
                    <a:extLst>
                      <a:ext uri="{FF2B5EF4-FFF2-40B4-BE49-F238E27FC236}">
                        <a16:creationId xmlns:a16="http://schemas.microsoft.com/office/drawing/2014/main" id="{60C4D05A-3266-45E5-B359-28826D3E89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3" name="Rectangle 79">
                    <a:extLst>
                      <a:ext uri="{FF2B5EF4-FFF2-40B4-BE49-F238E27FC236}">
                        <a16:creationId xmlns:a16="http://schemas.microsoft.com/office/drawing/2014/main" id="{B24DF0F4-2D76-400E-BCF3-877C596A05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4" name="Rectangle 80">
                    <a:extLst>
                      <a:ext uri="{FF2B5EF4-FFF2-40B4-BE49-F238E27FC236}">
                        <a16:creationId xmlns:a16="http://schemas.microsoft.com/office/drawing/2014/main" id="{E991E279-CC45-4D07-BA3F-EAC28E6D98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5" name="Rectangle 81">
                    <a:extLst>
                      <a:ext uri="{FF2B5EF4-FFF2-40B4-BE49-F238E27FC236}">
                        <a16:creationId xmlns:a16="http://schemas.microsoft.com/office/drawing/2014/main" id="{712C702A-9ABF-4281-A528-34BC4203C3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2" name="Group 82">
                  <a:extLst>
                    <a:ext uri="{FF2B5EF4-FFF2-40B4-BE49-F238E27FC236}">
                      <a16:creationId xmlns:a16="http://schemas.microsoft.com/office/drawing/2014/main" id="{4DC106D1-CD43-4660-8D0F-546E81DE5F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58" name="Rectangle 83">
                    <a:extLst>
                      <a:ext uri="{FF2B5EF4-FFF2-40B4-BE49-F238E27FC236}">
                        <a16:creationId xmlns:a16="http://schemas.microsoft.com/office/drawing/2014/main" id="{CCD4C2F6-6317-49C7-808D-6383843AE8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9" name="Rectangle 84">
                    <a:extLst>
                      <a:ext uri="{FF2B5EF4-FFF2-40B4-BE49-F238E27FC236}">
                        <a16:creationId xmlns:a16="http://schemas.microsoft.com/office/drawing/2014/main" id="{5C31EDBA-417D-47B3-A282-D20E87A72F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0" name="Rectangle 85">
                    <a:extLst>
                      <a:ext uri="{FF2B5EF4-FFF2-40B4-BE49-F238E27FC236}">
                        <a16:creationId xmlns:a16="http://schemas.microsoft.com/office/drawing/2014/main" id="{E100AA90-F985-4A7F-B524-87434BACA8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1" name="Rectangle 86">
                    <a:extLst>
                      <a:ext uri="{FF2B5EF4-FFF2-40B4-BE49-F238E27FC236}">
                        <a16:creationId xmlns:a16="http://schemas.microsoft.com/office/drawing/2014/main" id="{A2FC33D4-5B9E-45A2-8AA2-DE34AD9809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3" name="Group 87">
                  <a:extLst>
                    <a:ext uri="{FF2B5EF4-FFF2-40B4-BE49-F238E27FC236}">
                      <a16:creationId xmlns:a16="http://schemas.microsoft.com/office/drawing/2014/main" id="{A333B07B-2F3F-4AE9-8C95-B6003B273C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54" name="Rectangle 88">
                    <a:extLst>
                      <a:ext uri="{FF2B5EF4-FFF2-40B4-BE49-F238E27FC236}">
                        <a16:creationId xmlns:a16="http://schemas.microsoft.com/office/drawing/2014/main" id="{7433442A-5DB8-4EE4-A268-98C386F519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5" name="Rectangle 89">
                    <a:extLst>
                      <a:ext uri="{FF2B5EF4-FFF2-40B4-BE49-F238E27FC236}">
                        <a16:creationId xmlns:a16="http://schemas.microsoft.com/office/drawing/2014/main" id="{6823B4F9-A8CE-4845-8F76-392F693A3A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6" name="Rectangle 90">
                    <a:extLst>
                      <a:ext uri="{FF2B5EF4-FFF2-40B4-BE49-F238E27FC236}">
                        <a16:creationId xmlns:a16="http://schemas.microsoft.com/office/drawing/2014/main" id="{390A8905-661F-4655-BAFA-4DF55A6F37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7" name="Rectangle 91">
                    <a:extLst>
                      <a:ext uri="{FF2B5EF4-FFF2-40B4-BE49-F238E27FC236}">
                        <a16:creationId xmlns:a16="http://schemas.microsoft.com/office/drawing/2014/main" id="{F6F217F9-9AD2-41D6-874F-5E57470C5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7" name="Group 92">
                <a:extLst>
                  <a:ext uri="{FF2B5EF4-FFF2-40B4-BE49-F238E27FC236}">
                    <a16:creationId xmlns:a16="http://schemas.microsoft.com/office/drawing/2014/main" id="{F6FBFA26-547A-4A3D-9D68-38DD468F34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01230" name="Group 93">
                  <a:extLst>
                    <a:ext uri="{FF2B5EF4-FFF2-40B4-BE49-F238E27FC236}">
                      <a16:creationId xmlns:a16="http://schemas.microsoft.com/office/drawing/2014/main" id="{5388650F-09A5-44BB-99D8-AC197BDE9D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46" name="Rectangle 94">
                    <a:extLst>
                      <a:ext uri="{FF2B5EF4-FFF2-40B4-BE49-F238E27FC236}">
                        <a16:creationId xmlns:a16="http://schemas.microsoft.com/office/drawing/2014/main" id="{B738A8BC-2D23-4916-BB36-3DD97F6069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7" name="Rectangle 95">
                    <a:extLst>
                      <a:ext uri="{FF2B5EF4-FFF2-40B4-BE49-F238E27FC236}">
                        <a16:creationId xmlns:a16="http://schemas.microsoft.com/office/drawing/2014/main" id="{53A60828-4491-410D-A30B-5FA8FA5F0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8" name="Rectangle 96">
                    <a:extLst>
                      <a:ext uri="{FF2B5EF4-FFF2-40B4-BE49-F238E27FC236}">
                        <a16:creationId xmlns:a16="http://schemas.microsoft.com/office/drawing/2014/main" id="{0929FD82-2019-452D-BBF7-7BAA8F14F1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9" name="Rectangle 97">
                    <a:extLst>
                      <a:ext uri="{FF2B5EF4-FFF2-40B4-BE49-F238E27FC236}">
                        <a16:creationId xmlns:a16="http://schemas.microsoft.com/office/drawing/2014/main" id="{431EE44B-87E9-4E8A-AFBE-1444137DE1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1" name="Group 98">
                  <a:extLst>
                    <a:ext uri="{FF2B5EF4-FFF2-40B4-BE49-F238E27FC236}">
                      <a16:creationId xmlns:a16="http://schemas.microsoft.com/office/drawing/2014/main" id="{7023AE52-7D23-43EC-9774-124475EAEA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42" name="Rectangle 99">
                    <a:extLst>
                      <a:ext uri="{FF2B5EF4-FFF2-40B4-BE49-F238E27FC236}">
                        <a16:creationId xmlns:a16="http://schemas.microsoft.com/office/drawing/2014/main" id="{6716DA7D-B237-4871-BACB-926DD2943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3" name="Rectangle 100">
                    <a:extLst>
                      <a:ext uri="{FF2B5EF4-FFF2-40B4-BE49-F238E27FC236}">
                        <a16:creationId xmlns:a16="http://schemas.microsoft.com/office/drawing/2014/main" id="{C086C8DA-1D85-4CCF-8D3F-6BD95E1F36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4" name="Rectangle 101">
                    <a:extLst>
                      <a:ext uri="{FF2B5EF4-FFF2-40B4-BE49-F238E27FC236}">
                        <a16:creationId xmlns:a16="http://schemas.microsoft.com/office/drawing/2014/main" id="{335FE38A-7EB5-4F25-A045-D3762C610C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5" name="Rectangle 102">
                    <a:extLst>
                      <a:ext uri="{FF2B5EF4-FFF2-40B4-BE49-F238E27FC236}">
                        <a16:creationId xmlns:a16="http://schemas.microsoft.com/office/drawing/2014/main" id="{5C64B5F7-18AD-4F8E-97BD-6C0CFE857B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2" name="Group 103">
                  <a:extLst>
                    <a:ext uri="{FF2B5EF4-FFF2-40B4-BE49-F238E27FC236}">
                      <a16:creationId xmlns:a16="http://schemas.microsoft.com/office/drawing/2014/main" id="{9D7DFD95-9A98-4AAD-AD32-A6DD5D7873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38" name="Rectangle 104">
                    <a:extLst>
                      <a:ext uri="{FF2B5EF4-FFF2-40B4-BE49-F238E27FC236}">
                        <a16:creationId xmlns:a16="http://schemas.microsoft.com/office/drawing/2014/main" id="{FAAEFB8A-F900-4A4B-82D3-6CCDAFA005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9" name="Rectangle 105">
                    <a:extLst>
                      <a:ext uri="{FF2B5EF4-FFF2-40B4-BE49-F238E27FC236}">
                        <a16:creationId xmlns:a16="http://schemas.microsoft.com/office/drawing/2014/main" id="{4D47E472-E6CA-456F-991F-9470AFF55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0" name="Rectangle 106">
                    <a:extLst>
                      <a:ext uri="{FF2B5EF4-FFF2-40B4-BE49-F238E27FC236}">
                        <a16:creationId xmlns:a16="http://schemas.microsoft.com/office/drawing/2014/main" id="{D6C8BC34-2261-4946-966A-CBE82821EB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1" name="Rectangle 107">
                    <a:extLst>
                      <a:ext uri="{FF2B5EF4-FFF2-40B4-BE49-F238E27FC236}">
                        <a16:creationId xmlns:a16="http://schemas.microsoft.com/office/drawing/2014/main" id="{DD6223AE-F5F9-4E4C-9FA6-82E877235E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3" name="Group 108">
                  <a:extLst>
                    <a:ext uri="{FF2B5EF4-FFF2-40B4-BE49-F238E27FC236}">
                      <a16:creationId xmlns:a16="http://schemas.microsoft.com/office/drawing/2014/main" id="{4B4566CE-2443-4140-9EDA-76C6B7E11A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34" name="Rectangle 109">
                    <a:extLst>
                      <a:ext uri="{FF2B5EF4-FFF2-40B4-BE49-F238E27FC236}">
                        <a16:creationId xmlns:a16="http://schemas.microsoft.com/office/drawing/2014/main" id="{D909AB25-5BB2-4E4F-AF5A-34678BDA35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5" name="Rectangle 110">
                    <a:extLst>
                      <a:ext uri="{FF2B5EF4-FFF2-40B4-BE49-F238E27FC236}">
                        <a16:creationId xmlns:a16="http://schemas.microsoft.com/office/drawing/2014/main" id="{06514AC0-EA9F-4B6C-BD54-6632E0B700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6" name="Rectangle 111">
                    <a:extLst>
                      <a:ext uri="{FF2B5EF4-FFF2-40B4-BE49-F238E27FC236}">
                        <a16:creationId xmlns:a16="http://schemas.microsoft.com/office/drawing/2014/main" id="{7488B504-AC17-4728-93E1-49CFB80835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7" name="Rectangle 112">
                    <a:extLst>
                      <a:ext uri="{FF2B5EF4-FFF2-40B4-BE49-F238E27FC236}">
                        <a16:creationId xmlns:a16="http://schemas.microsoft.com/office/drawing/2014/main" id="{36FB1F17-3CE5-4664-98AC-BF7585C8D0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8" name="Group 113">
                <a:extLst>
                  <a:ext uri="{FF2B5EF4-FFF2-40B4-BE49-F238E27FC236}">
                    <a16:creationId xmlns:a16="http://schemas.microsoft.com/office/drawing/2014/main" id="{706A521B-2D18-4FB3-BC79-F9B2DDAD09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01210" name="Group 114">
                  <a:extLst>
                    <a:ext uri="{FF2B5EF4-FFF2-40B4-BE49-F238E27FC236}">
                      <a16:creationId xmlns:a16="http://schemas.microsoft.com/office/drawing/2014/main" id="{7DA3F698-EA02-4B29-9676-0391B7E037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26" name="Rectangle 115">
                    <a:extLst>
                      <a:ext uri="{FF2B5EF4-FFF2-40B4-BE49-F238E27FC236}">
                        <a16:creationId xmlns:a16="http://schemas.microsoft.com/office/drawing/2014/main" id="{B7BB19EE-C565-4707-9083-D67E3BCEFA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7" name="Rectangle 116">
                    <a:extLst>
                      <a:ext uri="{FF2B5EF4-FFF2-40B4-BE49-F238E27FC236}">
                        <a16:creationId xmlns:a16="http://schemas.microsoft.com/office/drawing/2014/main" id="{B85B1536-2CB4-47D0-9798-9EA173384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8" name="Rectangle 117">
                    <a:extLst>
                      <a:ext uri="{FF2B5EF4-FFF2-40B4-BE49-F238E27FC236}">
                        <a16:creationId xmlns:a16="http://schemas.microsoft.com/office/drawing/2014/main" id="{51ECE711-CB1D-4C9B-84B5-628F0D71F8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9" name="Rectangle 118">
                    <a:extLst>
                      <a:ext uri="{FF2B5EF4-FFF2-40B4-BE49-F238E27FC236}">
                        <a16:creationId xmlns:a16="http://schemas.microsoft.com/office/drawing/2014/main" id="{2CC7D1ED-4389-4972-9E13-44D5DF6EE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1" name="Group 119">
                  <a:extLst>
                    <a:ext uri="{FF2B5EF4-FFF2-40B4-BE49-F238E27FC236}">
                      <a16:creationId xmlns:a16="http://schemas.microsoft.com/office/drawing/2014/main" id="{ADDFFB7D-59E0-46F6-B330-D5B793DDAF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22" name="Rectangle 120">
                    <a:extLst>
                      <a:ext uri="{FF2B5EF4-FFF2-40B4-BE49-F238E27FC236}">
                        <a16:creationId xmlns:a16="http://schemas.microsoft.com/office/drawing/2014/main" id="{D266BE89-759D-4CE3-A83F-511EB80609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3" name="Rectangle 121">
                    <a:extLst>
                      <a:ext uri="{FF2B5EF4-FFF2-40B4-BE49-F238E27FC236}">
                        <a16:creationId xmlns:a16="http://schemas.microsoft.com/office/drawing/2014/main" id="{BDDE0185-2B61-4CF2-8533-A8B685A5B8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4" name="Rectangle 122">
                    <a:extLst>
                      <a:ext uri="{FF2B5EF4-FFF2-40B4-BE49-F238E27FC236}">
                        <a16:creationId xmlns:a16="http://schemas.microsoft.com/office/drawing/2014/main" id="{EEFE5853-577E-4457-9D95-4BCA55963B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5" name="Rectangle 123">
                    <a:extLst>
                      <a:ext uri="{FF2B5EF4-FFF2-40B4-BE49-F238E27FC236}">
                        <a16:creationId xmlns:a16="http://schemas.microsoft.com/office/drawing/2014/main" id="{48A99C00-DAF7-45C9-A9E8-25AF3EB4E5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2" name="Group 124">
                  <a:extLst>
                    <a:ext uri="{FF2B5EF4-FFF2-40B4-BE49-F238E27FC236}">
                      <a16:creationId xmlns:a16="http://schemas.microsoft.com/office/drawing/2014/main" id="{FC1A2668-B435-4C9D-98AE-CD896A08F0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18" name="Rectangle 125">
                    <a:extLst>
                      <a:ext uri="{FF2B5EF4-FFF2-40B4-BE49-F238E27FC236}">
                        <a16:creationId xmlns:a16="http://schemas.microsoft.com/office/drawing/2014/main" id="{887ACF6E-47FF-4FCD-8113-1DAFE38CBC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9" name="Rectangle 126">
                    <a:extLst>
                      <a:ext uri="{FF2B5EF4-FFF2-40B4-BE49-F238E27FC236}">
                        <a16:creationId xmlns:a16="http://schemas.microsoft.com/office/drawing/2014/main" id="{F4B7AAE5-B147-42D2-8A07-D5586DFA96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0" name="Rectangle 127">
                    <a:extLst>
                      <a:ext uri="{FF2B5EF4-FFF2-40B4-BE49-F238E27FC236}">
                        <a16:creationId xmlns:a16="http://schemas.microsoft.com/office/drawing/2014/main" id="{C97F624C-FA77-4618-9987-A02C583963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1" name="Rectangle 128">
                    <a:extLst>
                      <a:ext uri="{FF2B5EF4-FFF2-40B4-BE49-F238E27FC236}">
                        <a16:creationId xmlns:a16="http://schemas.microsoft.com/office/drawing/2014/main" id="{4B049395-152D-45C0-8F15-6423E01EC6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3" name="Group 129">
                  <a:extLst>
                    <a:ext uri="{FF2B5EF4-FFF2-40B4-BE49-F238E27FC236}">
                      <a16:creationId xmlns:a16="http://schemas.microsoft.com/office/drawing/2014/main" id="{DFC363A9-EA8B-4108-B6BE-43A510C9AC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14" name="Rectangle 130">
                    <a:extLst>
                      <a:ext uri="{FF2B5EF4-FFF2-40B4-BE49-F238E27FC236}">
                        <a16:creationId xmlns:a16="http://schemas.microsoft.com/office/drawing/2014/main" id="{A6B626B5-6569-44FA-8B8E-80883F354A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5" name="Rectangle 131">
                    <a:extLst>
                      <a:ext uri="{FF2B5EF4-FFF2-40B4-BE49-F238E27FC236}">
                        <a16:creationId xmlns:a16="http://schemas.microsoft.com/office/drawing/2014/main" id="{D21ED4F6-8F9F-427D-A0A2-4032F97A34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6" name="Rectangle 132">
                    <a:extLst>
                      <a:ext uri="{FF2B5EF4-FFF2-40B4-BE49-F238E27FC236}">
                        <a16:creationId xmlns:a16="http://schemas.microsoft.com/office/drawing/2014/main" id="{FD70E4CB-7189-42DA-B8EC-71FC7B87D3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7" name="Rectangle 133">
                    <a:extLst>
                      <a:ext uri="{FF2B5EF4-FFF2-40B4-BE49-F238E27FC236}">
                        <a16:creationId xmlns:a16="http://schemas.microsoft.com/office/drawing/2014/main" id="{87CBB38E-8C48-4943-A05B-04F24D209E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9" name="Group 134">
                <a:extLst>
                  <a:ext uri="{FF2B5EF4-FFF2-40B4-BE49-F238E27FC236}">
                    <a16:creationId xmlns:a16="http://schemas.microsoft.com/office/drawing/2014/main" id="{1A1EF528-C39C-4D6F-B5D2-0156BC2BE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01190" name="Group 135">
                  <a:extLst>
                    <a:ext uri="{FF2B5EF4-FFF2-40B4-BE49-F238E27FC236}">
                      <a16:creationId xmlns:a16="http://schemas.microsoft.com/office/drawing/2014/main" id="{08EED923-C5A9-41C7-AECF-42F6D59515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06" name="Rectangle 136">
                    <a:extLst>
                      <a:ext uri="{FF2B5EF4-FFF2-40B4-BE49-F238E27FC236}">
                        <a16:creationId xmlns:a16="http://schemas.microsoft.com/office/drawing/2014/main" id="{304FAA68-8374-4646-B7C4-CCD6A78F9E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7" name="Rectangle 137">
                    <a:extLst>
                      <a:ext uri="{FF2B5EF4-FFF2-40B4-BE49-F238E27FC236}">
                        <a16:creationId xmlns:a16="http://schemas.microsoft.com/office/drawing/2014/main" id="{5301E4C5-7DD6-4A32-AF0F-ABE509C68C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8" name="Rectangle 138">
                    <a:extLst>
                      <a:ext uri="{FF2B5EF4-FFF2-40B4-BE49-F238E27FC236}">
                        <a16:creationId xmlns:a16="http://schemas.microsoft.com/office/drawing/2014/main" id="{9A96F79C-428A-49F5-9B4F-44DC79BDC1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9" name="Rectangle 139">
                    <a:extLst>
                      <a:ext uri="{FF2B5EF4-FFF2-40B4-BE49-F238E27FC236}">
                        <a16:creationId xmlns:a16="http://schemas.microsoft.com/office/drawing/2014/main" id="{1504694C-928E-426B-9B0F-12ECB61F79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1" name="Group 140">
                  <a:extLst>
                    <a:ext uri="{FF2B5EF4-FFF2-40B4-BE49-F238E27FC236}">
                      <a16:creationId xmlns:a16="http://schemas.microsoft.com/office/drawing/2014/main" id="{B03A3F45-B26D-48DF-B0A8-C92E26FA31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02" name="Rectangle 141">
                    <a:extLst>
                      <a:ext uri="{FF2B5EF4-FFF2-40B4-BE49-F238E27FC236}">
                        <a16:creationId xmlns:a16="http://schemas.microsoft.com/office/drawing/2014/main" id="{4514C63D-9C79-4AD7-9F63-690547F7CC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3" name="Rectangle 142">
                    <a:extLst>
                      <a:ext uri="{FF2B5EF4-FFF2-40B4-BE49-F238E27FC236}">
                        <a16:creationId xmlns:a16="http://schemas.microsoft.com/office/drawing/2014/main" id="{3505F8C3-8D05-4674-8AF1-D76BA6F25A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4" name="Rectangle 143">
                    <a:extLst>
                      <a:ext uri="{FF2B5EF4-FFF2-40B4-BE49-F238E27FC236}">
                        <a16:creationId xmlns:a16="http://schemas.microsoft.com/office/drawing/2014/main" id="{17B603C6-9B4A-4D88-8F34-8F71407700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5" name="Rectangle 144">
                    <a:extLst>
                      <a:ext uri="{FF2B5EF4-FFF2-40B4-BE49-F238E27FC236}">
                        <a16:creationId xmlns:a16="http://schemas.microsoft.com/office/drawing/2014/main" id="{387E3D3F-B1CB-4206-A67A-C9E544A751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2" name="Group 145">
                  <a:extLst>
                    <a:ext uri="{FF2B5EF4-FFF2-40B4-BE49-F238E27FC236}">
                      <a16:creationId xmlns:a16="http://schemas.microsoft.com/office/drawing/2014/main" id="{9EA5D586-16CD-401E-84F3-A6F89A8CF9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198" name="Rectangle 146">
                    <a:extLst>
                      <a:ext uri="{FF2B5EF4-FFF2-40B4-BE49-F238E27FC236}">
                        <a16:creationId xmlns:a16="http://schemas.microsoft.com/office/drawing/2014/main" id="{F0CC8F42-5FB3-4293-9996-2BC4AA2107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9" name="Rectangle 147">
                    <a:extLst>
                      <a:ext uri="{FF2B5EF4-FFF2-40B4-BE49-F238E27FC236}">
                        <a16:creationId xmlns:a16="http://schemas.microsoft.com/office/drawing/2014/main" id="{E8262C37-46A9-4EC7-B160-536BB1D6B7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0" name="Rectangle 148">
                    <a:extLst>
                      <a:ext uri="{FF2B5EF4-FFF2-40B4-BE49-F238E27FC236}">
                        <a16:creationId xmlns:a16="http://schemas.microsoft.com/office/drawing/2014/main" id="{A9DCEDA8-4F92-418D-83EC-F0CA95E44E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1" name="Rectangle 149">
                    <a:extLst>
                      <a:ext uri="{FF2B5EF4-FFF2-40B4-BE49-F238E27FC236}">
                        <a16:creationId xmlns:a16="http://schemas.microsoft.com/office/drawing/2014/main" id="{E3B9BC1D-F27B-4B18-8FE8-037AF27797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3" name="Group 150">
                  <a:extLst>
                    <a:ext uri="{FF2B5EF4-FFF2-40B4-BE49-F238E27FC236}">
                      <a16:creationId xmlns:a16="http://schemas.microsoft.com/office/drawing/2014/main" id="{701CC31F-BB5A-495B-B00F-065990082F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194" name="Rectangle 151">
                    <a:extLst>
                      <a:ext uri="{FF2B5EF4-FFF2-40B4-BE49-F238E27FC236}">
                        <a16:creationId xmlns:a16="http://schemas.microsoft.com/office/drawing/2014/main" id="{C3D94F6E-483F-4A14-AD73-185BCE4567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5" name="Rectangle 152">
                    <a:extLst>
                      <a:ext uri="{FF2B5EF4-FFF2-40B4-BE49-F238E27FC236}">
                        <a16:creationId xmlns:a16="http://schemas.microsoft.com/office/drawing/2014/main" id="{FC7CA2F9-7AC2-432C-B197-9DA31963D8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6" name="Rectangle 153">
                    <a:extLst>
                      <a:ext uri="{FF2B5EF4-FFF2-40B4-BE49-F238E27FC236}">
                        <a16:creationId xmlns:a16="http://schemas.microsoft.com/office/drawing/2014/main" id="{41636A03-AE74-43AF-98C1-3569622221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7" name="Rectangle 154">
                    <a:extLst>
                      <a:ext uri="{FF2B5EF4-FFF2-40B4-BE49-F238E27FC236}">
                        <a16:creationId xmlns:a16="http://schemas.microsoft.com/office/drawing/2014/main" id="{D0F30580-8042-4F67-B42B-554B0FD77E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01149" name="Rectangle 155">
              <a:extLst>
                <a:ext uri="{FF2B5EF4-FFF2-40B4-BE49-F238E27FC236}">
                  <a16:creationId xmlns:a16="http://schemas.microsoft.com/office/drawing/2014/main" id="{F593743C-33B5-4E7C-8E1F-1A9E6AF89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0" name="Rectangle 156">
              <a:extLst>
                <a:ext uri="{FF2B5EF4-FFF2-40B4-BE49-F238E27FC236}">
                  <a16:creationId xmlns:a16="http://schemas.microsoft.com/office/drawing/2014/main" id="{16D82373-337A-452B-884B-1A4B0EA5C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1" name="Rectangle 157">
              <a:extLst>
                <a:ext uri="{FF2B5EF4-FFF2-40B4-BE49-F238E27FC236}">
                  <a16:creationId xmlns:a16="http://schemas.microsoft.com/office/drawing/2014/main" id="{1CE11E64-86C3-493D-AF55-4956935D0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2" name="Rectangle 158">
              <a:extLst>
                <a:ext uri="{FF2B5EF4-FFF2-40B4-BE49-F238E27FC236}">
                  <a16:creationId xmlns:a16="http://schemas.microsoft.com/office/drawing/2014/main" id="{62B82BA7-BC00-4645-BFD9-51007D40E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3" name="Rectangle 159">
              <a:extLst>
                <a:ext uri="{FF2B5EF4-FFF2-40B4-BE49-F238E27FC236}">
                  <a16:creationId xmlns:a16="http://schemas.microsoft.com/office/drawing/2014/main" id="{31C4A099-9123-429F-BF61-C0DBED617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4" name="Rectangle 160">
              <a:extLst>
                <a:ext uri="{FF2B5EF4-FFF2-40B4-BE49-F238E27FC236}">
                  <a16:creationId xmlns:a16="http://schemas.microsoft.com/office/drawing/2014/main" id="{5A6C1974-1501-4590-8860-AE0FB99B8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5" name="Rectangle 161">
              <a:extLst>
                <a:ext uri="{FF2B5EF4-FFF2-40B4-BE49-F238E27FC236}">
                  <a16:creationId xmlns:a16="http://schemas.microsoft.com/office/drawing/2014/main" id="{3485C157-C884-4B1A-A1CF-79FC98BB1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6" name="Rectangle 162">
              <a:extLst>
                <a:ext uri="{FF2B5EF4-FFF2-40B4-BE49-F238E27FC236}">
                  <a16:creationId xmlns:a16="http://schemas.microsoft.com/office/drawing/2014/main" id="{82114AAB-4029-4B2B-99E8-4D0268FFC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7" name="Rectangle 163">
              <a:extLst>
                <a:ext uri="{FF2B5EF4-FFF2-40B4-BE49-F238E27FC236}">
                  <a16:creationId xmlns:a16="http://schemas.microsoft.com/office/drawing/2014/main" id="{585388F6-14D1-4EC6-9E4E-5733ECEF9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8" name="Rectangle 164">
              <a:extLst>
                <a:ext uri="{FF2B5EF4-FFF2-40B4-BE49-F238E27FC236}">
                  <a16:creationId xmlns:a16="http://schemas.microsoft.com/office/drawing/2014/main" id="{561D20F5-FBFF-46EE-BA84-B4678C785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9" name="Rectangle 165">
              <a:extLst>
                <a:ext uri="{FF2B5EF4-FFF2-40B4-BE49-F238E27FC236}">
                  <a16:creationId xmlns:a16="http://schemas.microsoft.com/office/drawing/2014/main" id="{603F8F79-17C4-4CC0-9217-51A5D6F53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1160" name="Group 166">
              <a:extLst>
                <a:ext uri="{FF2B5EF4-FFF2-40B4-BE49-F238E27FC236}">
                  <a16:creationId xmlns:a16="http://schemas.microsoft.com/office/drawing/2014/main" id="{C0D192F9-4321-48D3-ADBA-72F3CAD99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01182" name="Rectangle 167">
                <a:extLst>
                  <a:ext uri="{FF2B5EF4-FFF2-40B4-BE49-F238E27FC236}">
                    <a16:creationId xmlns:a16="http://schemas.microsoft.com/office/drawing/2014/main" id="{B2D8F9E2-1209-4652-940D-B50F65A59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3" name="Rectangle 168">
                <a:extLst>
                  <a:ext uri="{FF2B5EF4-FFF2-40B4-BE49-F238E27FC236}">
                    <a16:creationId xmlns:a16="http://schemas.microsoft.com/office/drawing/2014/main" id="{07D91A73-4CD6-4F6C-B89E-09AFE14C9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4" name="Rectangle 169">
                <a:extLst>
                  <a:ext uri="{FF2B5EF4-FFF2-40B4-BE49-F238E27FC236}">
                    <a16:creationId xmlns:a16="http://schemas.microsoft.com/office/drawing/2014/main" id="{434A8132-2B3D-4D26-8664-6F5EDEEA4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5" name="Rectangle 170">
                <a:extLst>
                  <a:ext uri="{FF2B5EF4-FFF2-40B4-BE49-F238E27FC236}">
                    <a16:creationId xmlns:a16="http://schemas.microsoft.com/office/drawing/2014/main" id="{E1300985-33E2-4856-8949-2DFE132A8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01161" name="Group 171">
              <a:extLst>
                <a:ext uri="{FF2B5EF4-FFF2-40B4-BE49-F238E27FC236}">
                  <a16:creationId xmlns:a16="http://schemas.microsoft.com/office/drawing/2014/main" id="{6E6A80EC-EE9F-4382-86B8-A040455D0F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01178" name="Rectangle 172">
                <a:extLst>
                  <a:ext uri="{FF2B5EF4-FFF2-40B4-BE49-F238E27FC236}">
                    <a16:creationId xmlns:a16="http://schemas.microsoft.com/office/drawing/2014/main" id="{D5EE7736-73ED-41A9-B969-46BE626F9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79" name="Rectangle 173">
                <a:extLst>
                  <a:ext uri="{FF2B5EF4-FFF2-40B4-BE49-F238E27FC236}">
                    <a16:creationId xmlns:a16="http://schemas.microsoft.com/office/drawing/2014/main" id="{ADB85069-012B-4AE7-9125-3C6CA1F64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0" name="Rectangle 174">
                <a:extLst>
                  <a:ext uri="{FF2B5EF4-FFF2-40B4-BE49-F238E27FC236}">
                    <a16:creationId xmlns:a16="http://schemas.microsoft.com/office/drawing/2014/main" id="{DCE124F4-FA2C-4995-90E9-492482429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1" name="Rectangle 175">
                <a:extLst>
                  <a:ext uri="{FF2B5EF4-FFF2-40B4-BE49-F238E27FC236}">
                    <a16:creationId xmlns:a16="http://schemas.microsoft.com/office/drawing/2014/main" id="{820AD0FB-7944-43DC-87FB-CB9BC6244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01162" name="Rectangle 176">
              <a:extLst>
                <a:ext uri="{FF2B5EF4-FFF2-40B4-BE49-F238E27FC236}">
                  <a16:creationId xmlns:a16="http://schemas.microsoft.com/office/drawing/2014/main" id="{76B4EA57-B4C3-4CF8-9433-023A225C2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3" name="Rectangle 177">
              <a:extLst>
                <a:ext uri="{FF2B5EF4-FFF2-40B4-BE49-F238E27FC236}">
                  <a16:creationId xmlns:a16="http://schemas.microsoft.com/office/drawing/2014/main" id="{51FE4B95-4327-48F6-AFB6-F7F70FB89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4" name="Rectangle 178">
              <a:extLst>
                <a:ext uri="{FF2B5EF4-FFF2-40B4-BE49-F238E27FC236}">
                  <a16:creationId xmlns:a16="http://schemas.microsoft.com/office/drawing/2014/main" id="{03EBCBFD-AAE0-4B46-8186-CDE43101A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5" name="Rectangle 179">
              <a:extLst>
                <a:ext uri="{FF2B5EF4-FFF2-40B4-BE49-F238E27FC236}">
                  <a16:creationId xmlns:a16="http://schemas.microsoft.com/office/drawing/2014/main" id="{E1F0533A-726A-4305-BEF0-9604CDCFC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6" name="Rectangle 180">
              <a:extLst>
                <a:ext uri="{FF2B5EF4-FFF2-40B4-BE49-F238E27FC236}">
                  <a16:creationId xmlns:a16="http://schemas.microsoft.com/office/drawing/2014/main" id="{A88E6952-FEF8-4712-81BB-51E846AA2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7" name="Rectangle 181">
              <a:extLst>
                <a:ext uri="{FF2B5EF4-FFF2-40B4-BE49-F238E27FC236}">
                  <a16:creationId xmlns:a16="http://schemas.microsoft.com/office/drawing/2014/main" id="{F828F0C1-4352-4B42-98A3-2E84C346C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8" name="Rectangle 182">
              <a:extLst>
                <a:ext uri="{FF2B5EF4-FFF2-40B4-BE49-F238E27FC236}">
                  <a16:creationId xmlns:a16="http://schemas.microsoft.com/office/drawing/2014/main" id="{17D4B74A-7CBC-4F8D-82E1-88BEFDCCE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9" name="Rectangle 183">
              <a:extLst>
                <a:ext uri="{FF2B5EF4-FFF2-40B4-BE49-F238E27FC236}">
                  <a16:creationId xmlns:a16="http://schemas.microsoft.com/office/drawing/2014/main" id="{7BA6F3CE-022A-4275-B5CF-D1F749D32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0" name="Rectangle 184">
              <a:extLst>
                <a:ext uri="{FF2B5EF4-FFF2-40B4-BE49-F238E27FC236}">
                  <a16:creationId xmlns:a16="http://schemas.microsoft.com/office/drawing/2014/main" id="{64E5CA46-76AC-4D3C-9560-058D0CB4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1" name="Rectangle 185">
              <a:extLst>
                <a:ext uri="{FF2B5EF4-FFF2-40B4-BE49-F238E27FC236}">
                  <a16:creationId xmlns:a16="http://schemas.microsoft.com/office/drawing/2014/main" id="{8BEA9105-2757-4A80-9E7E-D9FB327D6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2" name="Rectangle 186">
              <a:extLst>
                <a:ext uri="{FF2B5EF4-FFF2-40B4-BE49-F238E27FC236}">
                  <a16:creationId xmlns:a16="http://schemas.microsoft.com/office/drawing/2014/main" id="{FD5F7136-2754-4A9F-931D-47B78ECAD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3" name="Rectangle 187">
              <a:extLst>
                <a:ext uri="{FF2B5EF4-FFF2-40B4-BE49-F238E27FC236}">
                  <a16:creationId xmlns:a16="http://schemas.microsoft.com/office/drawing/2014/main" id="{6A423750-32CD-4EA2-9CEC-8CB796EC5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4" name="Rectangle 188">
              <a:extLst>
                <a:ext uri="{FF2B5EF4-FFF2-40B4-BE49-F238E27FC236}">
                  <a16:creationId xmlns:a16="http://schemas.microsoft.com/office/drawing/2014/main" id="{D9776FDD-283B-44E6-AEE2-7E0CC260C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5" name="Rectangle 189">
              <a:extLst>
                <a:ext uri="{FF2B5EF4-FFF2-40B4-BE49-F238E27FC236}">
                  <a16:creationId xmlns:a16="http://schemas.microsoft.com/office/drawing/2014/main" id="{71EE8A72-FA0E-4E5C-96BC-F8ABA9520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6" name="Rectangle 190">
              <a:extLst>
                <a:ext uri="{FF2B5EF4-FFF2-40B4-BE49-F238E27FC236}">
                  <a16:creationId xmlns:a16="http://schemas.microsoft.com/office/drawing/2014/main" id="{1BC8A3E0-BE16-4FEA-B522-12929B940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7" name="Rectangle 191">
              <a:extLst>
                <a:ext uri="{FF2B5EF4-FFF2-40B4-BE49-F238E27FC236}">
                  <a16:creationId xmlns:a16="http://schemas.microsoft.com/office/drawing/2014/main" id="{65216239-E82D-44E5-8C42-71D007597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1121" name="Line 192">
            <a:extLst>
              <a:ext uri="{FF2B5EF4-FFF2-40B4-BE49-F238E27FC236}">
                <a16:creationId xmlns:a16="http://schemas.microsoft.com/office/drawing/2014/main" id="{3C069AD6-A071-4113-98E3-3F8EFEEFD0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22" name="Line 193">
            <a:extLst>
              <a:ext uri="{FF2B5EF4-FFF2-40B4-BE49-F238E27FC236}">
                <a16:creationId xmlns:a16="http://schemas.microsoft.com/office/drawing/2014/main" id="{560F4D65-0E40-4444-91C6-C85E4C11B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23" name="Text Box 194">
            <a:extLst>
              <a:ext uri="{FF2B5EF4-FFF2-40B4-BE49-F238E27FC236}">
                <a16:creationId xmlns:a16="http://schemas.microsoft.com/office/drawing/2014/main" id="{88980CF1-F61E-4DAB-9DE7-3602F5FC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1158248"/>
            <a:ext cx="4057650" cy="5113966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rectional spatial prediction </a:t>
            </a:r>
          </a:p>
          <a:p>
            <a:pPr>
              <a:buSzPct val="100000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	(9 types for </a:t>
            </a:r>
            <a:r>
              <a:rPr lang="en-US" altLang="zh-TW" sz="1800" dirty="0" err="1">
                <a:solidFill>
                  <a:srgbClr val="CC0000"/>
                </a:solidFill>
                <a:ea typeface="新細明體" panose="02020500000000000000" pitchFamily="18" charset="-120"/>
              </a:rPr>
              <a:t>luma</a:t>
            </a: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, 1 chroma)</a:t>
            </a: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  <a:buFontTx/>
              <a:buChar char="•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e.g., Mode 3: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agonal down/right prediction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a, f, k, p are predicted by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(A + 2Q + I + 2) &gt;&gt; 2</a:t>
            </a:r>
          </a:p>
        </p:txBody>
      </p:sp>
      <p:sp>
        <p:nvSpPr>
          <p:cNvPr id="301124" name="Line 195">
            <a:extLst>
              <a:ext uri="{FF2B5EF4-FFF2-40B4-BE49-F238E27FC236}">
                <a16:creationId xmlns:a16="http://schemas.microsoft.com/office/drawing/2014/main" id="{226CD905-BC2D-44DB-8DF6-4F1B0EBEAA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14788" y="4394200"/>
            <a:ext cx="8509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01125" name="Group 196">
            <a:extLst>
              <a:ext uri="{FF2B5EF4-FFF2-40B4-BE49-F238E27FC236}">
                <a16:creationId xmlns:a16="http://schemas.microsoft.com/office/drawing/2014/main" id="{2838ACC0-7202-47FE-9B40-85E6E5A0C6FB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433763"/>
            <a:ext cx="1450975" cy="1462087"/>
            <a:chOff x="4546" y="2982"/>
            <a:chExt cx="914" cy="921"/>
          </a:xfrm>
        </p:grpSpPr>
        <p:sp>
          <p:nvSpPr>
            <p:cNvPr id="301131" name="Line 197">
              <a:extLst>
                <a:ext uri="{FF2B5EF4-FFF2-40B4-BE49-F238E27FC236}">
                  <a16:creationId xmlns:a16="http://schemas.microsoft.com/office/drawing/2014/main" id="{675122CD-F721-4B0F-98F7-DE0F49AF5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3008"/>
              <a:ext cx="0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2" name="Line 198">
              <a:extLst>
                <a:ext uri="{FF2B5EF4-FFF2-40B4-BE49-F238E27FC236}">
                  <a16:creationId xmlns:a16="http://schemas.microsoft.com/office/drawing/2014/main" id="{F19706F0-365B-4E64-97AE-2712D8342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392"/>
              <a:ext cx="7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3" name="Line 199">
              <a:extLst>
                <a:ext uri="{FF2B5EF4-FFF2-40B4-BE49-F238E27FC236}">
                  <a16:creationId xmlns:a16="http://schemas.microsoft.com/office/drawing/2014/main" id="{E5219A0C-7842-41C1-9068-2B4F87713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4" name="Line 200">
              <a:extLst>
                <a:ext uri="{FF2B5EF4-FFF2-40B4-BE49-F238E27FC236}">
                  <a16:creationId xmlns:a16="http://schemas.microsoft.com/office/drawing/2014/main" id="{B7B12497-A8E7-4B6E-B092-C6E1C2976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5" name="Line 201">
              <a:extLst>
                <a:ext uri="{FF2B5EF4-FFF2-40B4-BE49-F238E27FC236}">
                  <a16:creationId xmlns:a16="http://schemas.microsoft.com/office/drawing/2014/main" id="{A6F1D614-8DDD-4139-9FEF-103B0F25C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6" name="Line 202">
              <a:extLst>
                <a:ext uri="{FF2B5EF4-FFF2-40B4-BE49-F238E27FC236}">
                  <a16:creationId xmlns:a16="http://schemas.microsoft.com/office/drawing/2014/main" id="{569E89DC-A2D0-4CB5-B8C7-BE893E226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7" name="Line 203">
              <a:extLst>
                <a:ext uri="{FF2B5EF4-FFF2-40B4-BE49-F238E27FC236}">
                  <a16:creationId xmlns:a16="http://schemas.microsoft.com/office/drawing/2014/main" id="{140DEDA6-AE5E-4E50-843C-B9C59D28C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8" name="Line 204">
              <a:extLst>
                <a:ext uri="{FF2B5EF4-FFF2-40B4-BE49-F238E27FC236}">
                  <a16:creationId xmlns:a16="http://schemas.microsoft.com/office/drawing/2014/main" id="{85D701C4-3547-4563-9A19-0045AB7A3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9" name="Text Box 205">
              <a:extLst>
                <a:ext uri="{FF2B5EF4-FFF2-40B4-BE49-F238E27FC236}">
                  <a16:creationId xmlns:a16="http://schemas.microsoft.com/office/drawing/2014/main" id="{51D30BAE-9F30-4A79-A252-269679B79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0" name="Text Box 206">
              <a:extLst>
                <a:ext uri="{FF2B5EF4-FFF2-40B4-BE49-F238E27FC236}">
                  <a16:creationId xmlns:a16="http://schemas.microsoft.com/office/drawing/2014/main" id="{87CCFB86-3A6F-4C6B-B180-F3B53DDD5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325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1" name="Text Box 207">
              <a:extLst>
                <a:ext uri="{FF2B5EF4-FFF2-40B4-BE49-F238E27FC236}">
                  <a16:creationId xmlns:a16="http://schemas.microsoft.com/office/drawing/2014/main" id="{67E22C94-E5E5-4D80-94B5-B84DCA3BE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2" y="3686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2" name="Text Box 208">
              <a:extLst>
                <a:ext uri="{FF2B5EF4-FFF2-40B4-BE49-F238E27FC236}">
                  <a16:creationId xmlns:a16="http://schemas.microsoft.com/office/drawing/2014/main" id="{28997322-9642-452E-A9EB-56D51B6BB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368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3" name="Text Box 209">
              <a:extLst>
                <a:ext uri="{FF2B5EF4-FFF2-40B4-BE49-F238E27FC236}">
                  <a16:creationId xmlns:a16="http://schemas.microsoft.com/office/drawing/2014/main" id="{02647EC9-C705-46F7-B4C1-676E4CECB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4" name="Text Box 210">
              <a:extLst>
                <a:ext uri="{FF2B5EF4-FFF2-40B4-BE49-F238E27FC236}">
                  <a16:creationId xmlns:a16="http://schemas.microsoft.com/office/drawing/2014/main" id="{12B9C3FF-4864-4541-B6FA-0788815FE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5" name="Text Box 211">
              <a:extLst>
                <a:ext uri="{FF2B5EF4-FFF2-40B4-BE49-F238E27FC236}">
                  <a16:creationId xmlns:a16="http://schemas.microsoft.com/office/drawing/2014/main" id="{469F3251-1A32-4778-B77A-A6CB82E7F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190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7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6" name="Text Box 212">
              <a:extLst>
                <a:ext uri="{FF2B5EF4-FFF2-40B4-BE49-F238E27FC236}">
                  <a16:creationId xmlns:a16="http://schemas.microsoft.com/office/drawing/2014/main" id="{AFD62D59-CD3A-45EA-98F5-C815A4CFB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8" y="3451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8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7" name="Text Box 213">
              <a:extLst>
                <a:ext uri="{FF2B5EF4-FFF2-40B4-BE49-F238E27FC236}">
                  <a16:creationId xmlns:a16="http://schemas.microsoft.com/office/drawing/2014/main" id="{D3E2EB28-71C5-4073-B7CF-2F39289FE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2" y="2982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1126" name="Group 214">
            <a:extLst>
              <a:ext uri="{FF2B5EF4-FFF2-40B4-BE49-F238E27FC236}">
                <a16:creationId xmlns:a16="http://schemas.microsoft.com/office/drawing/2014/main" id="{6DC21433-0744-48A4-A034-87B751636F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49913" y="1938338"/>
            <a:ext cx="2173287" cy="2162175"/>
            <a:chOff x="2517" y="9340"/>
            <a:chExt cx="1956" cy="1945"/>
          </a:xfrm>
        </p:grpSpPr>
        <p:sp>
          <p:nvSpPr>
            <p:cNvPr id="301128" name="AutoShape 215">
              <a:extLst>
                <a:ext uri="{FF2B5EF4-FFF2-40B4-BE49-F238E27FC236}">
                  <a16:creationId xmlns:a16="http://schemas.microsoft.com/office/drawing/2014/main" id="{E2E0AD86-F5C4-47D6-9775-E8C38140E7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29" name="Rectangle 216">
              <a:extLst>
                <a:ext uri="{FF2B5EF4-FFF2-40B4-BE49-F238E27FC236}">
                  <a16:creationId xmlns:a16="http://schemas.microsoft.com/office/drawing/2014/main" id="{63A2A60D-6756-4D5E-9756-F3CA0595E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Q A B C D E F G H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J e f g h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K i j k l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L m n o p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N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P</a:t>
              </a:r>
              <a:endParaRPr lang="en-US" altLang="zh-TW" sz="32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301130" name="Rectangle 217">
              <a:extLst>
                <a:ext uri="{FF2B5EF4-FFF2-40B4-BE49-F238E27FC236}">
                  <a16:creationId xmlns:a16="http://schemas.microsoft.com/office/drawing/2014/main" id="{549D0327-E643-4BB0-B030-2D5E95F18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9591"/>
              <a:ext cx="825" cy="7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1127" name="投影片編號版面配置區 217">
            <a:extLst>
              <a:ext uri="{FF2B5EF4-FFF2-40B4-BE49-F238E27FC236}">
                <a16:creationId xmlns:a16="http://schemas.microsoft.com/office/drawing/2014/main" id="{ABBAA142-8D22-4912-9B33-672BBE0A6B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D33FB3-2F95-4133-BDF4-2A3CE5156B2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4">
            <a:extLst>
              <a:ext uri="{FF2B5EF4-FFF2-40B4-BE49-F238E27FC236}">
                <a16:creationId xmlns:a16="http://schemas.microsoft.com/office/drawing/2014/main" id="{FEEC758D-87AD-4833-8380-198EBFA94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C0C381-2DB0-4DD6-A7D2-211D070D3408}" type="slidenum">
              <a:rPr lang="zh-TW" altLang="en-US" sz="1400" smtClean="0">
                <a:latin typeface="Times New Roman" panose="02020603050405020304" pitchFamily="18" charset="0"/>
              </a:rPr>
              <a:pPr/>
              <a:t>2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061E8EB8-B9A4-4CC4-B43E-3C679C1E2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4x4 Luma Bloc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2326" name="Rectangle 278">
                <a:extLst>
                  <a:ext uri="{FF2B5EF4-FFF2-40B4-BE49-F238E27FC236}">
                    <a16:creationId xmlns:a16="http://schemas.microsoft.com/office/drawing/2014/main" id="{205DB41C-B47F-4D50-9B05-FB0D97F4F605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354013" y="1196975"/>
                <a:ext cx="5224462" cy="521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0: vertical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1: horizontal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2: DC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3: Diagonal down/left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4: </a:t>
                </a: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Diagonal down/right prediction</a:t>
                </a:r>
                <a:endParaRPr lang="en-US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5: vertical-left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6: horizontal-dow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7: vertical-right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8: horizontal-up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endParaRPr lang="en-GB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r>
                  <a:rPr lang="en-GB" altLang="zh-TW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DC prediction: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r>
                  <a:rPr lang="en-GB" altLang="zh-TW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pred</a:t>
                </a:r>
                <a:r>
                  <a:rPr lang="en-GB" altLang="zh-TW" i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𝑥</m:t>
                    </m:r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, </m:t>
                    </m:r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𝑦</m:t>
                    </m:r>
                  </m:oMath>
                </a14:m>
                <a:r>
                  <a:rPr lang="en-GB" altLang="zh-TW" i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新細明體" pitchFamily="18" charset="-120"/>
                  </a:rPr>
                  <a:t>)</a:t>
                </a:r>
                <a:r>
                  <a:rPr lang="en-GB" altLang="zh-TW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= Average of pixels A, B, C, D, E, F, G, and H</a:t>
                </a:r>
                <a:endParaRPr lang="en-US" altLang="zh-TW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642326" name="Rectangle 278">
                <a:extLst>
                  <a:ext uri="{FF2B5EF4-FFF2-40B4-BE49-F238E27FC236}">
                    <a16:creationId xmlns:a16="http://schemas.microsoft.com/office/drawing/2014/main" id="{205DB41C-B47F-4D50-9B05-FB0D97F4F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354013" y="1196975"/>
                <a:ext cx="5224462" cy="5211763"/>
              </a:xfrm>
              <a:prstGeom prst="rect">
                <a:avLst/>
              </a:prstGeom>
              <a:blipFill>
                <a:blip r:embed="rId2"/>
                <a:stretch>
                  <a:fillRect l="-1984" t="-2339" b="-842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2085" name="Group 279">
            <a:extLst>
              <a:ext uri="{FF2B5EF4-FFF2-40B4-BE49-F238E27FC236}">
                <a16:creationId xmlns:a16="http://schemas.microsoft.com/office/drawing/2014/main" id="{29C2140A-5CF0-43E0-AA5B-E47ADD2A0F16}"/>
              </a:ext>
            </a:extLst>
          </p:cNvPr>
          <p:cNvGrpSpPr>
            <a:grpSpLocks/>
          </p:cNvGrpSpPr>
          <p:nvPr/>
        </p:nvGrpSpPr>
        <p:grpSpPr bwMode="auto">
          <a:xfrm>
            <a:off x="5607050" y="4797425"/>
            <a:ext cx="1470025" cy="1897063"/>
            <a:chOff x="3532" y="3022"/>
            <a:chExt cx="926" cy="1195"/>
          </a:xfrm>
        </p:grpSpPr>
        <p:sp>
          <p:nvSpPr>
            <p:cNvPr id="302120" name="Text Box 280">
              <a:extLst>
                <a:ext uri="{FF2B5EF4-FFF2-40B4-BE49-F238E27FC236}">
                  <a16:creationId xmlns:a16="http://schemas.microsoft.com/office/drawing/2014/main" id="{3B66D996-26F2-4678-8576-8F7FC6F78135}"/>
                </a:ext>
              </a:extLst>
            </p:cNvPr>
            <p:cNvSpPr txBox="1">
              <a:spLocks noChangeAspect="1" noChangeArrowheads="1"/>
            </p:cNvSpPr>
            <p:nvPr/>
          </p:nvSpPr>
          <p:spPr bwMode="blackWhite">
            <a:xfrm>
              <a:off x="3532" y="3254"/>
              <a:ext cx="926" cy="9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E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F e f g h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G i j k l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H m n o p</a:t>
              </a:r>
            </a:p>
          </p:txBody>
        </p:sp>
        <p:sp>
          <p:nvSpPr>
            <p:cNvPr id="302121" name="Rectangle 281">
              <a:extLst>
                <a:ext uri="{FF2B5EF4-FFF2-40B4-BE49-F238E27FC236}">
                  <a16:creationId xmlns:a16="http://schemas.microsoft.com/office/drawing/2014/main" id="{03ABCC20-DD54-416D-B274-48C06FAB628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722" y="3451"/>
              <a:ext cx="678" cy="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2122" name="Text Box 282">
              <a:extLst>
                <a:ext uri="{FF2B5EF4-FFF2-40B4-BE49-F238E27FC236}">
                  <a16:creationId xmlns:a16="http://schemas.microsoft.com/office/drawing/2014/main" id="{5DE772B1-86A3-405F-A1F3-2CB2A2706A8C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3742" y="3022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 b="1">
                  <a:ea typeface="新細明體" panose="02020500000000000000" pitchFamily="18" charset="-120"/>
                </a:rPr>
                <a:t>Mode 0</a:t>
              </a:r>
            </a:p>
          </p:txBody>
        </p:sp>
        <p:sp>
          <p:nvSpPr>
            <p:cNvPr id="302123" name="Line 283">
              <a:extLst>
                <a:ext uri="{FF2B5EF4-FFF2-40B4-BE49-F238E27FC236}">
                  <a16:creationId xmlns:a16="http://schemas.microsoft.com/office/drawing/2014/main" id="{974EFCC6-603D-4D03-AA49-2A293929197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786" y="3432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4" name="Line 284">
              <a:extLst>
                <a:ext uri="{FF2B5EF4-FFF2-40B4-BE49-F238E27FC236}">
                  <a16:creationId xmlns:a16="http://schemas.microsoft.com/office/drawing/2014/main" id="{9A610F9F-B6FF-4033-A6CF-A5A0D3B9FE5E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957" y="3438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5" name="Line 285">
              <a:extLst>
                <a:ext uri="{FF2B5EF4-FFF2-40B4-BE49-F238E27FC236}">
                  <a16:creationId xmlns:a16="http://schemas.microsoft.com/office/drawing/2014/main" id="{CB2ACCD8-E013-4B78-853F-DD288C09346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136" y="3438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6" name="Line 286">
              <a:extLst>
                <a:ext uri="{FF2B5EF4-FFF2-40B4-BE49-F238E27FC236}">
                  <a16:creationId xmlns:a16="http://schemas.microsoft.com/office/drawing/2014/main" id="{1E3C6172-D213-431D-B715-4888E68C1C3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309" y="3453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02086" name="Group 287">
            <a:extLst>
              <a:ext uri="{FF2B5EF4-FFF2-40B4-BE49-F238E27FC236}">
                <a16:creationId xmlns:a16="http://schemas.microsoft.com/office/drawing/2014/main" id="{1A0150C8-661F-436F-9EE8-5E345AC58FC8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4797425"/>
            <a:ext cx="1470025" cy="1897063"/>
            <a:chOff x="4649" y="3022"/>
            <a:chExt cx="926" cy="1195"/>
          </a:xfrm>
        </p:grpSpPr>
        <p:sp>
          <p:nvSpPr>
            <p:cNvPr id="302112" name="Text Box 288">
              <a:extLst>
                <a:ext uri="{FF2B5EF4-FFF2-40B4-BE49-F238E27FC236}">
                  <a16:creationId xmlns:a16="http://schemas.microsoft.com/office/drawing/2014/main" id="{363704DF-76CC-474C-8D9D-D2CF3E3A3F23}"/>
                </a:ext>
              </a:extLst>
            </p:cNvPr>
            <p:cNvSpPr txBox="1">
              <a:spLocks noChangeAspect="1" noChangeArrowheads="1"/>
            </p:cNvSpPr>
            <p:nvPr/>
          </p:nvSpPr>
          <p:spPr bwMode="blackWhite">
            <a:xfrm>
              <a:off x="4649" y="3254"/>
              <a:ext cx="926" cy="9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E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F e f g h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G i j k l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H m n o p</a:t>
              </a:r>
            </a:p>
          </p:txBody>
        </p:sp>
        <p:sp>
          <p:nvSpPr>
            <p:cNvPr id="302113" name="Rectangle 289">
              <a:extLst>
                <a:ext uri="{FF2B5EF4-FFF2-40B4-BE49-F238E27FC236}">
                  <a16:creationId xmlns:a16="http://schemas.microsoft.com/office/drawing/2014/main" id="{206EB02A-9608-4801-B132-8D24E3C040B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39" y="3451"/>
              <a:ext cx="678" cy="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2114" name="Group 290">
              <a:extLst>
                <a:ext uri="{FF2B5EF4-FFF2-40B4-BE49-F238E27FC236}">
                  <a16:creationId xmlns:a16="http://schemas.microsoft.com/office/drawing/2014/main" id="{63CA912B-6823-4A9C-A899-484BCACCE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" y="3022"/>
              <a:ext cx="674" cy="1037"/>
              <a:chOff x="3576" y="2777"/>
              <a:chExt cx="674" cy="1037"/>
            </a:xfrm>
          </p:grpSpPr>
          <p:sp>
            <p:nvSpPr>
              <p:cNvPr id="302115" name="Text Box 291">
                <a:extLst>
                  <a:ext uri="{FF2B5EF4-FFF2-40B4-BE49-F238E27FC236}">
                    <a16:creationId xmlns:a16="http://schemas.microsoft.com/office/drawing/2014/main" id="{91833E3A-330C-46D7-9070-DE031CCBAEC0}"/>
                  </a:ext>
                </a:extLst>
              </p:cNvPr>
              <p:cNvSpPr txBox="1">
                <a:spLocks noChangeArrowheads="1"/>
              </p:cNvSpPr>
              <p:nvPr/>
            </p:nvSpPr>
            <p:spPr bwMode="blackWhite">
              <a:xfrm>
                <a:off x="3638" y="2777"/>
                <a:ext cx="6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TW" sz="1800" b="1">
                    <a:ea typeface="新細明體" panose="02020500000000000000" pitchFamily="18" charset="-120"/>
                  </a:rPr>
                  <a:t>Mode 1</a:t>
                </a:r>
              </a:p>
            </p:txBody>
          </p:sp>
          <p:sp>
            <p:nvSpPr>
              <p:cNvPr id="302116" name="Line 292">
                <a:extLst>
                  <a:ext uri="{FF2B5EF4-FFF2-40B4-BE49-F238E27FC236}">
                    <a16:creationId xmlns:a16="http://schemas.microsoft.com/office/drawing/2014/main" id="{36F953AC-51F5-4B83-9AB2-85042A1226AF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76" y="331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7" name="Line 293">
                <a:extLst>
                  <a:ext uri="{FF2B5EF4-FFF2-40B4-BE49-F238E27FC236}">
                    <a16:creationId xmlns:a16="http://schemas.microsoft.com/office/drawing/2014/main" id="{2ED7184E-FBF9-4FAC-9F68-23DE932B9E67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82" y="348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8" name="Line 294">
                <a:extLst>
                  <a:ext uri="{FF2B5EF4-FFF2-40B4-BE49-F238E27FC236}">
                    <a16:creationId xmlns:a16="http://schemas.microsoft.com/office/drawing/2014/main" id="{886A5D50-99D4-4206-9F6A-B07440479A72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90" y="3627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9" name="Line 295">
                <a:extLst>
                  <a:ext uri="{FF2B5EF4-FFF2-40B4-BE49-F238E27FC236}">
                    <a16:creationId xmlns:a16="http://schemas.microsoft.com/office/drawing/2014/main" id="{CB84BA88-113F-453C-BDB4-0C425F68FFEB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82" y="381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302087" name="Line 299">
            <a:extLst>
              <a:ext uri="{FF2B5EF4-FFF2-40B4-BE49-F238E27FC236}">
                <a16:creationId xmlns:a16="http://schemas.microsoft.com/office/drawing/2014/main" id="{FA258CEC-C6EC-4516-AF89-9D7030040E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2250" y="1987550"/>
            <a:ext cx="1519238" cy="157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88" name="Freeform 300">
            <a:extLst>
              <a:ext uri="{FF2B5EF4-FFF2-40B4-BE49-F238E27FC236}">
                <a16:creationId xmlns:a16="http://schemas.microsoft.com/office/drawing/2014/main" id="{71A1719C-569C-43FE-84F4-825EB0AABAE9}"/>
              </a:ext>
            </a:extLst>
          </p:cNvPr>
          <p:cNvSpPr>
            <a:spLocks/>
          </p:cNvSpPr>
          <p:nvPr/>
        </p:nvSpPr>
        <p:spPr bwMode="auto">
          <a:xfrm>
            <a:off x="6534150" y="3522663"/>
            <a:ext cx="76200" cy="79375"/>
          </a:xfrm>
          <a:custGeom>
            <a:avLst/>
            <a:gdLst>
              <a:gd name="T0" fmla="*/ 0 w 96"/>
              <a:gd name="T1" fmla="*/ 2147483646 h 100"/>
              <a:gd name="T2" fmla="*/ 2147483646 w 96"/>
              <a:gd name="T3" fmla="*/ 0 h 100"/>
              <a:gd name="T4" fmla="*/ 2147483646 w 96"/>
              <a:gd name="T5" fmla="*/ 2147483646 h 100"/>
              <a:gd name="T6" fmla="*/ 2147483646 w 96"/>
              <a:gd name="T7" fmla="*/ 2147483646 h 100"/>
              <a:gd name="T8" fmla="*/ 2147483646 w 96"/>
              <a:gd name="T9" fmla="*/ 2147483646 h 100"/>
              <a:gd name="T10" fmla="*/ 2147483646 w 96"/>
              <a:gd name="T11" fmla="*/ 2147483646 h 100"/>
              <a:gd name="T12" fmla="*/ 2147483646 w 96"/>
              <a:gd name="T13" fmla="*/ 2147483646 h 100"/>
              <a:gd name="T14" fmla="*/ 2147483646 w 96"/>
              <a:gd name="T15" fmla="*/ 2147483646 h 100"/>
              <a:gd name="T16" fmla="*/ 2147483646 w 96"/>
              <a:gd name="T17" fmla="*/ 2147483646 h 100"/>
              <a:gd name="T18" fmla="*/ 2147483646 w 96"/>
              <a:gd name="T19" fmla="*/ 2147483646 h 100"/>
              <a:gd name="T20" fmla="*/ 2147483646 w 96"/>
              <a:gd name="T21" fmla="*/ 2147483646 h 100"/>
              <a:gd name="T22" fmla="*/ 2147483646 w 96"/>
              <a:gd name="T23" fmla="*/ 2147483646 h 100"/>
              <a:gd name="T24" fmla="*/ 2147483646 w 96"/>
              <a:gd name="T25" fmla="*/ 2147483646 h 100"/>
              <a:gd name="T26" fmla="*/ 2147483646 w 96"/>
              <a:gd name="T27" fmla="*/ 2147483646 h 100"/>
              <a:gd name="T28" fmla="*/ 2147483646 w 96"/>
              <a:gd name="T29" fmla="*/ 2147483646 h 100"/>
              <a:gd name="T30" fmla="*/ 2147483646 w 96"/>
              <a:gd name="T31" fmla="*/ 2147483646 h 100"/>
              <a:gd name="T32" fmla="*/ 2147483646 w 96"/>
              <a:gd name="T33" fmla="*/ 2147483646 h 100"/>
              <a:gd name="T34" fmla="*/ 0 w 96"/>
              <a:gd name="T35" fmla="*/ 2147483646 h 100"/>
              <a:gd name="T36" fmla="*/ 0 w 96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6"/>
              <a:gd name="T58" fmla="*/ 0 h 100"/>
              <a:gd name="T59" fmla="*/ 96 w 96"/>
              <a:gd name="T60" fmla="*/ 100 h 1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6" h="100">
                <a:moveTo>
                  <a:pt x="0" y="100"/>
                </a:moveTo>
                <a:lnTo>
                  <a:pt x="31" y="0"/>
                </a:lnTo>
                <a:lnTo>
                  <a:pt x="33" y="6"/>
                </a:lnTo>
                <a:lnTo>
                  <a:pt x="36" y="12"/>
                </a:lnTo>
                <a:lnTo>
                  <a:pt x="39" y="17"/>
                </a:lnTo>
                <a:lnTo>
                  <a:pt x="42" y="22"/>
                </a:lnTo>
                <a:lnTo>
                  <a:pt x="45" y="27"/>
                </a:lnTo>
                <a:lnTo>
                  <a:pt x="49" y="32"/>
                </a:lnTo>
                <a:lnTo>
                  <a:pt x="56" y="41"/>
                </a:lnTo>
                <a:lnTo>
                  <a:pt x="65" y="50"/>
                </a:lnTo>
                <a:lnTo>
                  <a:pt x="69" y="53"/>
                </a:lnTo>
                <a:lnTo>
                  <a:pt x="75" y="57"/>
                </a:lnTo>
                <a:lnTo>
                  <a:pt x="80" y="60"/>
                </a:lnTo>
                <a:lnTo>
                  <a:pt x="84" y="62"/>
                </a:lnTo>
                <a:lnTo>
                  <a:pt x="90" y="64"/>
                </a:lnTo>
                <a:lnTo>
                  <a:pt x="96" y="67"/>
                </a:lnTo>
                <a:lnTo>
                  <a:pt x="0" y="1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89" name="Line 301">
            <a:extLst>
              <a:ext uri="{FF2B5EF4-FFF2-40B4-BE49-F238E27FC236}">
                <a16:creationId xmlns:a16="http://schemas.microsoft.com/office/drawing/2014/main" id="{54D9D751-1235-41AE-AB27-5BD9A49EA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1888" y="2795588"/>
            <a:ext cx="2146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0" name="Freeform 302">
            <a:extLst>
              <a:ext uri="{FF2B5EF4-FFF2-40B4-BE49-F238E27FC236}">
                <a16:creationId xmlns:a16="http://schemas.microsoft.com/office/drawing/2014/main" id="{0891BAB1-EF85-4094-8094-CB7193A714C1}"/>
              </a:ext>
            </a:extLst>
          </p:cNvPr>
          <p:cNvSpPr>
            <a:spLocks/>
          </p:cNvSpPr>
          <p:nvPr/>
        </p:nvSpPr>
        <p:spPr bwMode="auto">
          <a:xfrm>
            <a:off x="8340725" y="2757488"/>
            <a:ext cx="73025" cy="74612"/>
          </a:xfrm>
          <a:custGeom>
            <a:avLst/>
            <a:gdLst>
              <a:gd name="T0" fmla="*/ 2147483646 w 91"/>
              <a:gd name="T1" fmla="*/ 2147483646 h 94"/>
              <a:gd name="T2" fmla="*/ 0 w 91"/>
              <a:gd name="T3" fmla="*/ 2147483646 h 94"/>
              <a:gd name="T4" fmla="*/ 2147483646 w 91"/>
              <a:gd name="T5" fmla="*/ 2147483646 h 94"/>
              <a:gd name="T6" fmla="*/ 2147483646 w 91"/>
              <a:gd name="T7" fmla="*/ 2147483646 h 94"/>
              <a:gd name="T8" fmla="*/ 2147483646 w 91"/>
              <a:gd name="T9" fmla="*/ 2147483646 h 94"/>
              <a:gd name="T10" fmla="*/ 2147483646 w 91"/>
              <a:gd name="T11" fmla="*/ 2147483646 h 94"/>
              <a:gd name="T12" fmla="*/ 2147483646 w 91"/>
              <a:gd name="T13" fmla="*/ 2147483646 h 94"/>
              <a:gd name="T14" fmla="*/ 2147483646 w 91"/>
              <a:gd name="T15" fmla="*/ 2147483646 h 94"/>
              <a:gd name="T16" fmla="*/ 2147483646 w 91"/>
              <a:gd name="T17" fmla="*/ 2147483646 h 94"/>
              <a:gd name="T18" fmla="*/ 2147483646 w 91"/>
              <a:gd name="T19" fmla="*/ 2147483646 h 94"/>
              <a:gd name="T20" fmla="*/ 2147483646 w 91"/>
              <a:gd name="T21" fmla="*/ 2147483646 h 94"/>
              <a:gd name="T22" fmla="*/ 2147483646 w 91"/>
              <a:gd name="T23" fmla="*/ 2147483646 h 94"/>
              <a:gd name="T24" fmla="*/ 2147483646 w 91"/>
              <a:gd name="T25" fmla="*/ 2147483646 h 94"/>
              <a:gd name="T26" fmla="*/ 2147483646 w 91"/>
              <a:gd name="T27" fmla="*/ 2147483646 h 94"/>
              <a:gd name="T28" fmla="*/ 2147483646 w 91"/>
              <a:gd name="T29" fmla="*/ 2147483646 h 94"/>
              <a:gd name="T30" fmla="*/ 2147483646 w 91"/>
              <a:gd name="T31" fmla="*/ 2147483646 h 94"/>
              <a:gd name="T32" fmla="*/ 2147483646 w 91"/>
              <a:gd name="T33" fmla="*/ 2147483646 h 94"/>
              <a:gd name="T34" fmla="*/ 0 w 91"/>
              <a:gd name="T35" fmla="*/ 0 h 94"/>
              <a:gd name="T36" fmla="*/ 0 w 91"/>
              <a:gd name="T37" fmla="*/ 0 h 94"/>
              <a:gd name="T38" fmla="*/ 2147483646 w 91"/>
              <a:gd name="T39" fmla="*/ 2147483646 h 94"/>
              <a:gd name="T40" fmla="*/ 2147483646 w 91"/>
              <a:gd name="T41" fmla="*/ 2147483646 h 9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"/>
              <a:gd name="T64" fmla="*/ 0 h 94"/>
              <a:gd name="T65" fmla="*/ 91 w 91"/>
              <a:gd name="T66" fmla="*/ 94 h 9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" h="94">
                <a:moveTo>
                  <a:pt x="91" y="47"/>
                </a:moveTo>
                <a:lnTo>
                  <a:pt x="0" y="94"/>
                </a:lnTo>
                <a:lnTo>
                  <a:pt x="2" y="89"/>
                </a:lnTo>
                <a:lnTo>
                  <a:pt x="4" y="83"/>
                </a:lnTo>
                <a:lnTo>
                  <a:pt x="6" y="76"/>
                </a:lnTo>
                <a:lnTo>
                  <a:pt x="7" y="71"/>
                </a:lnTo>
                <a:lnTo>
                  <a:pt x="9" y="65"/>
                </a:lnTo>
                <a:lnTo>
                  <a:pt x="10" y="58"/>
                </a:lnTo>
                <a:lnTo>
                  <a:pt x="10" y="53"/>
                </a:lnTo>
                <a:lnTo>
                  <a:pt x="11" y="47"/>
                </a:lnTo>
                <a:lnTo>
                  <a:pt x="10" y="40"/>
                </a:lnTo>
                <a:lnTo>
                  <a:pt x="10" y="35"/>
                </a:lnTo>
                <a:lnTo>
                  <a:pt x="9" y="29"/>
                </a:lnTo>
                <a:lnTo>
                  <a:pt x="7" y="22"/>
                </a:lnTo>
                <a:lnTo>
                  <a:pt x="6" y="17"/>
                </a:lnTo>
                <a:lnTo>
                  <a:pt x="4" y="11"/>
                </a:lnTo>
                <a:lnTo>
                  <a:pt x="2" y="6"/>
                </a:lnTo>
                <a:lnTo>
                  <a:pt x="0" y="0"/>
                </a:lnTo>
                <a:lnTo>
                  <a:pt x="91" y="4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1" name="Line 303">
            <a:extLst>
              <a:ext uri="{FF2B5EF4-FFF2-40B4-BE49-F238E27FC236}">
                <a16:creationId xmlns:a16="http://schemas.microsoft.com/office/drawing/2014/main" id="{FA4B92B2-707A-4314-B643-80EE52C0FE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1263" y="2387600"/>
            <a:ext cx="1992312" cy="835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2" name="Freeform 304">
            <a:extLst>
              <a:ext uri="{FF2B5EF4-FFF2-40B4-BE49-F238E27FC236}">
                <a16:creationId xmlns:a16="http://schemas.microsoft.com/office/drawing/2014/main" id="{98077405-20C5-414D-BDA7-A70810CE75DD}"/>
              </a:ext>
            </a:extLst>
          </p:cNvPr>
          <p:cNvSpPr>
            <a:spLocks/>
          </p:cNvSpPr>
          <p:nvPr/>
        </p:nvSpPr>
        <p:spPr bwMode="auto">
          <a:xfrm>
            <a:off x="8253413" y="2360613"/>
            <a:ext cx="80962" cy="69850"/>
          </a:xfrm>
          <a:custGeom>
            <a:avLst/>
            <a:gdLst>
              <a:gd name="T0" fmla="*/ 2147483646 w 102"/>
              <a:gd name="T1" fmla="*/ 2147483646 h 87"/>
              <a:gd name="T2" fmla="*/ 2147483646 w 102"/>
              <a:gd name="T3" fmla="*/ 2147483646 h 87"/>
              <a:gd name="T4" fmla="*/ 2147483646 w 102"/>
              <a:gd name="T5" fmla="*/ 2147483646 h 87"/>
              <a:gd name="T6" fmla="*/ 2147483646 w 102"/>
              <a:gd name="T7" fmla="*/ 2147483646 h 87"/>
              <a:gd name="T8" fmla="*/ 2147483646 w 102"/>
              <a:gd name="T9" fmla="*/ 2147483646 h 87"/>
              <a:gd name="T10" fmla="*/ 2147483646 w 102"/>
              <a:gd name="T11" fmla="*/ 2147483646 h 87"/>
              <a:gd name="T12" fmla="*/ 2147483646 w 102"/>
              <a:gd name="T13" fmla="*/ 2147483646 h 87"/>
              <a:gd name="T14" fmla="*/ 2147483646 w 102"/>
              <a:gd name="T15" fmla="*/ 2147483646 h 87"/>
              <a:gd name="T16" fmla="*/ 2147483646 w 102"/>
              <a:gd name="T17" fmla="*/ 2147483646 h 87"/>
              <a:gd name="T18" fmla="*/ 2147483646 w 102"/>
              <a:gd name="T19" fmla="*/ 2147483646 h 87"/>
              <a:gd name="T20" fmla="*/ 2147483646 w 102"/>
              <a:gd name="T21" fmla="*/ 2147483646 h 87"/>
              <a:gd name="T22" fmla="*/ 2147483646 w 102"/>
              <a:gd name="T23" fmla="*/ 2147483646 h 87"/>
              <a:gd name="T24" fmla="*/ 2147483646 w 102"/>
              <a:gd name="T25" fmla="*/ 2147483646 h 87"/>
              <a:gd name="T26" fmla="*/ 2147483646 w 102"/>
              <a:gd name="T27" fmla="*/ 2147483646 h 87"/>
              <a:gd name="T28" fmla="*/ 2147483646 w 102"/>
              <a:gd name="T29" fmla="*/ 2147483646 h 87"/>
              <a:gd name="T30" fmla="*/ 2147483646 w 102"/>
              <a:gd name="T31" fmla="*/ 2147483646 h 87"/>
              <a:gd name="T32" fmla="*/ 2147483646 w 102"/>
              <a:gd name="T33" fmla="*/ 2147483646 h 87"/>
              <a:gd name="T34" fmla="*/ 0 w 102"/>
              <a:gd name="T35" fmla="*/ 0 h 87"/>
              <a:gd name="T36" fmla="*/ 0 w 102"/>
              <a:gd name="T37" fmla="*/ 0 h 87"/>
              <a:gd name="T38" fmla="*/ 2147483646 w 102"/>
              <a:gd name="T39" fmla="*/ 2147483646 h 87"/>
              <a:gd name="T40" fmla="*/ 2147483646 w 102"/>
              <a:gd name="T41" fmla="*/ 2147483646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2"/>
              <a:gd name="T64" fmla="*/ 0 h 87"/>
              <a:gd name="T65" fmla="*/ 102 w 102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2" h="87">
                <a:moveTo>
                  <a:pt x="102" y="8"/>
                </a:moveTo>
                <a:lnTo>
                  <a:pt x="34" y="87"/>
                </a:lnTo>
                <a:lnTo>
                  <a:pt x="35" y="81"/>
                </a:lnTo>
                <a:lnTo>
                  <a:pt x="35" y="75"/>
                </a:lnTo>
                <a:lnTo>
                  <a:pt x="34" y="68"/>
                </a:lnTo>
                <a:lnTo>
                  <a:pt x="34" y="63"/>
                </a:lnTo>
                <a:lnTo>
                  <a:pt x="33" y="56"/>
                </a:lnTo>
                <a:lnTo>
                  <a:pt x="31" y="50"/>
                </a:lnTo>
                <a:lnTo>
                  <a:pt x="29" y="45"/>
                </a:lnTo>
                <a:lnTo>
                  <a:pt x="27" y="39"/>
                </a:lnTo>
                <a:lnTo>
                  <a:pt x="25" y="33"/>
                </a:lnTo>
                <a:lnTo>
                  <a:pt x="22" y="28"/>
                </a:lnTo>
                <a:lnTo>
                  <a:pt x="19" y="23"/>
                </a:lnTo>
                <a:lnTo>
                  <a:pt x="15" y="18"/>
                </a:lnTo>
                <a:lnTo>
                  <a:pt x="12" y="13"/>
                </a:lnTo>
                <a:lnTo>
                  <a:pt x="9" y="9"/>
                </a:lnTo>
                <a:lnTo>
                  <a:pt x="5" y="4"/>
                </a:lnTo>
                <a:lnTo>
                  <a:pt x="0" y="0"/>
                </a:lnTo>
                <a:lnTo>
                  <a:pt x="102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3" name="Line 305">
            <a:extLst>
              <a:ext uri="{FF2B5EF4-FFF2-40B4-BE49-F238E27FC236}">
                <a16:creationId xmlns:a16="http://schemas.microsoft.com/office/drawing/2014/main" id="{395C6813-B765-439B-B9DF-6015E1405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2450" y="1743075"/>
            <a:ext cx="839788" cy="2049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4" name="Freeform 306">
            <a:extLst>
              <a:ext uri="{FF2B5EF4-FFF2-40B4-BE49-F238E27FC236}">
                <a16:creationId xmlns:a16="http://schemas.microsoft.com/office/drawing/2014/main" id="{044E7EFA-3D6B-474F-8A4B-FE61264498C9}"/>
              </a:ext>
            </a:extLst>
          </p:cNvPr>
          <p:cNvSpPr>
            <a:spLocks/>
          </p:cNvSpPr>
          <p:nvPr/>
        </p:nvSpPr>
        <p:spPr bwMode="auto">
          <a:xfrm>
            <a:off x="6877050" y="3762375"/>
            <a:ext cx="66675" cy="84138"/>
          </a:xfrm>
          <a:custGeom>
            <a:avLst/>
            <a:gdLst>
              <a:gd name="T0" fmla="*/ 2147483646 w 84"/>
              <a:gd name="T1" fmla="*/ 2147483646 h 105"/>
              <a:gd name="T2" fmla="*/ 0 w 84"/>
              <a:gd name="T3" fmla="*/ 0 h 105"/>
              <a:gd name="T4" fmla="*/ 2147483646 w 84"/>
              <a:gd name="T5" fmla="*/ 2147483646 h 105"/>
              <a:gd name="T6" fmla="*/ 2147483646 w 84"/>
              <a:gd name="T7" fmla="*/ 2147483646 h 105"/>
              <a:gd name="T8" fmla="*/ 2147483646 w 84"/>
              <a:gd name="T9" fmla="*/ 2147483646 h 105"/>
              <a:gd name="T10" fmla="*/ 2147483646 w 84"/>
              <a:gd name="T11" fmla="*/ 2147483646 h 105"/>
              <a:gd name="T12" fmla="*/ 2147483646 w 84"/>
              <a:gd name="T13" fmla="*/ 2147483646 h 105"/>
              <a:gd name="T14" fmla="*/ 2147483646 w 84"/>
              <a:gd name="T15" fmla="*/ 2147483646 h 105"/>
              <a:gd name="T16" fmla="*/ 2147483646 w 84"/>
              <a:gd name="T17" fmla="*/ 2147483646 h 105"/>
              <a:gd name="T18" fmla="*/ 2147483646 w 84"/>
              <a:gd name="T19" fmla="*/ 2147483646 h 105"/>
              <a:gd name="T20" fmla="*/ 2147483646 w 84"/>
              <a:gd name="T21" fmla="*/ 2147483646 h 105"/>
              <a:gd name="T22" fmla="*/ 2147483646 w 84"/>
              <a:gd name="T23" fmla="*/ 2147483646 h 105"/>
              <a:gd name="T24" fmla="*/ 2147483646 w 84"/>
              <a:gd name="T25" fmla="*/ 2147483646 h 105"/>
              <a:gd name="T26" fmla="*/ 2147483646 w 84"/>
              <a:gd name="T27" fmla="*/ 2147483646 h 105"/>
              <a:gd name="T28" fmla="*/ 2147483646 w 84"/>
              <a:gd name="T29" fmla="*/ 2147483646 h 105"/>
              <a:gd name="T30" fmla="*/ 2147483646 w 84"/>
              <a:gd name="T31" fmla="*/ 2147483646 h 105"/>
              <a:gd name="T32" fmla="*/ 2147483646 w 84"/>
              <a:gd name="T33" fmla="*/ 2147483646 h 105"/>
              <a:gd name="T34" fmla="*/ 2147483646 w 84"/>
              <a:gd name="T35" fmla="*/ 2147483646 h 105"/>
              <a:gd name="T36" fmla="*/ 2147483646 w 84"/>
              <a:gd name="T37" fmla="*/ 2147483646 h 105"/>
              <a:gd name="T38" fmla="*/ 2147483646 w 84"/>
              <a:gd name="T39" fmla="*/ 2147483646 h 10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4"/>
              <a:gd name="T61" fmla="*/ 0 h 105"/>
              <a:gd name="T62" fmla="*/ 84 w 84"/>
              <a:gd name="T63" fmla="*/ 105 h 10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4" h="105">
                <a:moveTo>
                  <a:pt x="7" y="105"/>
                </a:moveTo>
                <a:lnTo>
                  <a:pt x="0" y="0"/>
                </a:lnTo>
                <a:lnTo>
                  <a:pt x="4" y="4"/>
                </a:lnTo>
                <a:lnTo>
                  <a:pt x="8" y="9"/>
                </a:lnTo>
                <a:lnTo>
                  <a:pt x="12" y="13"/>
                </a:lnTo>
                <a:lnTo>
                  <a:pt x="18" y="16"/>
                </a:lnTo>
                <a:lnTo>
                  <a:pt x="22" y="20"/>
                </a:lnTo>
                <a:lnTo>
                  <a:pt x="27" y="23"/>
                </a:lnTo>
                <a:lnTo>
                  <a:pt x="33" y="25"/>
                </a:lnTo>
                <a:lnTo>
                  <a:pt x="37" y="29"/>
                </a:lnTo>
                <a:lnTo>
                  <a:pt x="44" y="31"/>
                </a:lnTo>
                <a:lnTo>
                  <a:pt x="49" y="32"/>
                </a:lnTo>
                <a:lnTo>
                  <a:pt x="54" y="34"/>
                </a:lnTo>
                <a:lnTo>
                  <a:pt x="60" y="36"/>
                </a:lnTo>
                <a:lnTo>
                  <a:pt x="66" y="37"/>
                </a:lnTo>
                <a:lnTo>
                  <a:pt x="72" y="37"/>
                </a:lnTo>
                <a:lnTo>
                  <a:pt x="78" y="37"/>
                </a:lnTo>
                <a:lnTo>
                  <a:pt x="84" y="37"/>
                </a:lnTo>
                <a:lnTo>
                  <a:pt x="7" y="10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5" name="Line 307">
            <a:extLst>
              <a:ext uri="{FF2B5EF4-FFF2-40B4-BE49-F238E27FC236}">
                <a16:creationId xmlns:a16="http://schemas.microsoft.com/office/drawing/2014/main" id="{91B9D244-3147-403B-B37F-12392F4DB0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2025" y="1652588"/>
            <a:ext cx="1588" cy="2227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6" name="Freeform 308">
            <a:extLst>
              <a:ext uri="{FF2B5EF4-FFF2-40B4-BE49-F238E27FC236}">
                <a16:creationId xmlns:a16="http://schemas.microsoft.com/office/drawing/2014/main" id="{E965864D-880A-495C-991B-10AA5B383E18}"/>
              </a:ext>
            </a:extLst>
          </p:cNvPr>
          <p:cNvSpPr>
            <a:spLocks/>
          </p:cNvSpPr>
          <p:nvPr/>
        </p:nvSpPr>
        <p:spPr bwMode="auto">
          <a:xfrm>
            <a:off x="7277100" y="3862388"/>
            <a:ext cx="71438" cy="74612"/>
          </a:xfrm>
          <a:custGeom>
            <a:avLst/>
            <a:gdLst>
              <a:gd name="T0" fmla="*/ 2147483646 w 91"/>
              <a:gd name="T1" fmla="*/ 2147483646 h 95"/>
              <a:gd name="T2" fmla="*/ 0 w 91"/>
              <a:gd name="T3" fmla="*/ 0 h 95"/>
              <a:gd name="T4" fmla="*/ 2147483646 w 91"/>
              <a:gd name="T5" fmla="*/ 2147483646 h 95"/>
              <a:gd name="T6" fmla="*/ 2147483646 w 91"/>
              <a:gd name="T7" fmla="*/ 2147483646 h 95"/>
              <a:gd name="T8" fmla="*/ 2147483646 w 91"/>
              <a:gd name="T9" fmla="*/ 2147483646 h 95"/>
              <a:gd name="T10" fmla="*/ 2147483646 w 91"/>
              <a:gd name="T11" fmla="*/ 2147483646 h 95"/>
              <a:gd name="T12" fmla="*/ 2147483646 w 91"/>
              <a:gd name="T13" fmla="*/ 2147483646 h 95"/>
              <a:gd name="T14" fmla="*/ 2147483646 w 91"/>
              <a:gd name="T15" fmla="*/ 2147483646 h 95"/>
              <a:gd name="T16" fmla="*/ 2147483646 w 91"/>
              <a:gd name="T17" fmla="*/ 2147483646 h 95"/>
              <a:gd name="T18" fmla="*/ 2147483646 w 91"/>
              <a:gd name="T19" fmla="*/ 2147483646 h 95"/>
              <a:gd name="T20" fmla="*/ 2147483646 w 91"/>
              <a:gd name="T21" fmla="*/ 2147483646 h 95"/>
              <a:gd name="T22" fmla="*/ 2147483646 w 91"/>
              <a:gd name="T23" fmla="*/ 2147483646 h 95"/>
              <a:gd name="T24" fmla="*/ 2147483646 w 91"/>
              <a:gd name="T25" fmla="*/ 2147483646 h 95"/>
              <a:gd name="T26" fmla="*/ 2147483646 w 91"/>
              <a:gd name="T27" fmla="*/ 2147483646 h 95"/>
              <a:gd name="T28" fmla="*/ 2147483646 w 91"/>
              <a:gd name="T29" fmla="*/ 2147483646 h 95"/>
              <a:gd name="T30" fmla="*/ 2147483646 w 91"/>
              <a:gd name="T31" fmla="*/ 2147483646 h 95"/>
              <a:gd name="T32" fmla="*/ 2147483646 w 91"/>
              <a:gd name="T33" fmla="*/ 2147483646 h 95"/>
              <a:gd name="T34" fmla="*/ 2147483646 w 91"/>
              <a:gd name="T35" fmla="*/ 0 h 95"/>
              <a:gd name="T36" fmla="*/ 2147483646 w 91"/>
              <a:gd name="T37" fmla="*/ 2147483646 h 95"/>
              <a:gd name="T38" fmla="*/ 2147483646 w 91"/>
              <a:gd name="T39" fmla="*/ 2147483646 h 9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1"/>
              <a:gd name="T61" fmla="*/ 0 h 95"/>
              <a:gd name="T62" fmla="*/ 91 w 91"/>
              <a:gd name="T63" fmla="*/ 95 h 9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1" h="95">
                <a:moveTo>
                  <a:pt x="46" y="95"/>
                </a:moveTo>
                <a:lnTo>
                  <a:pt x="0" y="0"/>
                </a:lnTo>
                <a:lnTo>
                  <a:pt x="6" y="3"/>
                </a:lnTo>
                <a:lnTo>
                  <a:pt x="11" y="5"/>
                </a:lnTo>
                <a:lnTo>
                  <a:pt x="16" y="7"/>
                </a:lnTo>
                <a:lnTo>
                  <a:pt x="22" y="8"/>
                </a:lnTo>
                <a:lnTo>
                  <a:pt x="28" y="9"/>
                </a:lnTo>
                <a:lnTo>
                  <a:pt x="34" y="11"/>
                </a:lnTo>
                <a:lnTo>
                  <a:pt x="39" y="11"/>
                </a:lnTo>
                <a:lnTo>
                  <a:pt x="46" y="12"/>
                </a:lnTo>
                <a:lnTo>
                  <a:pt x="51" y="11"/>
                </a:lnTo>
                <a:lnTo>
                  <a:pt x="57" y="11"/>
                </a:lnTo>
                <a:lnTo>
                  <a:pt x="63" y="9"/>
                </a:lnTo>
                <a:lnTo>
                  <a:pt x="68" y="8"/>
                </a:lnTo>
                <a:lnTo>
                  <a:pt x="74" y="7"/>
                </a:lnTo>
                <a:lnTo>
                  <a:pt x="80" y="5"/>
                </a:lnTo>
                <a:lnTo>
                  <a:pt x="86" y="3"/>
                </a:lnTo>
                <a:lnTo>
                  <a:pt x="91" y="0"/>
                </a:lnTo>
                <a:lnTo>
                  <a:pt x="46" y="9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7" name="Line 309">
            <a:extLst>
              <a:ext uri="{FF2B5EF4-FFF2-40B4-BE49-F238E27FC236}">
                <a16:creationId xmlns:a16="http://schemas.microsoft.com/office/drawing/2014/main" id="{E5A58E25-7B9E-4E83-9D9F-806217240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4150" y="1987550"/>
            <a:ext cx="1517650" cy="157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8" name="Freeform 310">
            <a:extLst>
              <a:ext uri="{FF2B5EF4-FFF2-40B4-BE49-F238E27FC236}">
                <a16:creationId xmlns:a16="http://schemas.microsoft.com/office/drawing/2014/main" id="{3168F602-2DB1-4BE0-9569-9DBB36605C81}"/>
              </a:ext>
            </a:extLst>
          </p:cNvPr>
          <p:cNvSpPr>
            <a:spLocks/>
          </p:cNvSpPr>
          <p:nvPr/>
        </p:nvSpPr>
        <p:spPr bwMode="auto">
          <a:xfrm>
            <a:off x="8015288" y="3522663"/>
            <a:ext cx="76200" cy="79375"/>
          </a:xfrm>
          <a:custGeom>
            <a:avLst/>
            <a:gdLst>
              <a:gd name="T0" fmla="*/ 2147483646 w 96"/>
              <a:gd name="T1" fmla="*/ 2147483646 h 100"/>
              <a:gd name="T2" fmla="*/ 0 w 96"/>
              <a:gd name="T3" fmla="*/ 2147483646 h 100"/>
              <a:gd name="T4" fmla="*/ 2147483646 w 96"/>
              <a:gd name="T5" fmla="*/ 2147483646 h 100"/>
              <a:gd name="T6" fmla="*/ 2147483646 w 96"/>
              <a:gd name="T7" fmla="*/ 2147483646 h 100"/>
              <a:gd name="T8" fmla="*/ 2147483646 w 96"/>
              <a:gd name="T9" fmla="*/ 2147483646 h 100"/>
              <a:gd name="T10" fmla="*/ 2147483646 w 96"/>
              <a:gd name="T11" fmla="*/ 2147483646 h 100"/>
              <a:gd name="T12" fmla="*/ 2147483646 w 96"/>
              <a:gd name="T13" fmla="*/ 2147483646 h 100"/>
              <a:gd name="T14" fmla="*/ 2147483646 w 96"/>
              <a:gd name="T15" fmla="*/ 2147483646 h 100"/>
              <a:gd name="T16" fmla="*/ 2147483646 w 96"/>
              <a:gd name="T17" fmla="*/ 2147483646 h 100"/>
              <a:gd name="T18" fmla="*/ 2147483646 w 96"/>
              <a:gd name="T19" fmla="*/ 2147483646 h 100"/>
              <a:gd name="T20" fmla="*/ 2147483646 w 96"/>
              <a:gd name="T21" fmla="*/ 2147483646 h 100"/>
              <a:gd name="T22" fmla="*/ 2147483646 w 96"/>
              <a:gd name="T23" fmla="*/ 2147483646 h 100"/>
              <a:gd name="T24" fmla="*/ 2147483646 w 96"/>
              <a:gd name="T25" fmla="*/ 2147483646 h 100"/>
              <a:gd name="T26" fmla="*/ 2147483646 w 96"/>
              <a:gd name="T27" fmla="*/ 2147483646 h 100"/>
              <a:gd name="T28" fmla="*/ 2147483646 w 96"/>
              <a:gd name="T29" fmla="*/ 2147483646 h 100"/>
              <a:gd name="T30" fmla="*/ 2147483646 w 96"/>
              <a:gd name="T31" fmla="*/ 0 h 100"/>
              <a:gd name="T32" fmla="*/ 2147483646 w 96"/>
              <a:gd name="T33" fmla="*/ 0 h 100"/>
              <a:gd name="T34" fmla="*/ 2147483646 w 96"/>
              <a:gd name="T35" fmla="*/ 2147483646 h 100"/>
              <a:gd name="T36" fmla="*/ 2147483646 w 96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6"/>
              <a:gd name="T58" fmla="*/ 0 h 100"/>
              <a:gd name="T59" fmla="*/ 96 w 96"/>
              <a:gd name="T60" fmla="*/ 100 h 1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6" h="100">
                <a:moveTo>
                  <a:pt x="96" y="100"/>
                </a:moveTo>
                <a:lnTo>
                  <a:pt x="0" y="67"/>
                </a:lnTo>
                <a:lnTo>
                  <a:pt x="5" y="64"/>
                </a:lnTo>
                <a:lnTo>
                  <a:pt x="11" y="62"/>
                </a:lnTo>
                <a:lnTo>
                  <a:pt x="16" y="60"/>
                </a:lnTo>
                <a:lnTo>
                  <a:pt x="21" y="57"/>
                </a:lnTo>
                <a:lnTo>
                  <a:pt x="26" y="53"/>
                </a:lnTo>
                <a:lnTo>
                  <a:pt x="30" y="50"/>
                </a:lnTo>
                <a:lnTo>
                  <a:pt x="39" y="41"/>
                </a:lnTo>
                <a:lnTo>
                  <a:pt x="48" y="32"/>
                </a:lnTo>
                <a:lnTo>
                  <a:pt x="51" y="27"/>
                </a:lnTo>
                <a:lnTo>
                  <a:pt x="54" y="22"/>
                </a:lnTo>
                <a:lnTo>
                  <a:pt x="57" y="17"/>
                </a:lnTo>
                <a:lnTo>
                  <a:pt x="60" y="12"/>
                </a:lnTo>
                <a:lnTo>
                  <a:pt x="62" y="6"/>
                </a:lnTo>
                <a:lnTo>
                  <a:pt x="64" y="0"/>
                </a:lnTo>
                <a:lnTo>
                  <a:pt x="96" y="1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9" name="Line 311">
            <a:extLst>
              <a:ext uri="{FF2B5EF4-FFF2-40B4-BE49-F238E27FC236}">
                <a16:creationId xmlns:a16="http://schemas.microsoft.com/office/drawing/2014/main" id="{D6255253-8C36-4D11-A8C3-9E0CD53F7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9275" y="1735138"/>
            <a:ext cx="804863" cy="2066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100" name="Freeform 312">
            <a:extLst>
              <a:ext uri="{FF2B5EF4-FFF2-40B4-BE49-F238E27FC236}">
                <a16:creationId xmlns:a16="http://schemas.microsoft.com/office/drawing/2014/main" id="{9AC136C8-85FB-4880-BBEE-23D4C75705DB}"/>
              </a:ext>
            </a:extLst>
          </p:cNvPr>
          <p:cNvSpPr>
            <a:spLocks/>
          </p:cNvSpPr>
          <p:nvPr/>
        </p:nvSpPr>
        <p:spPr bwMode="auto">
          <a:xfrm>
            <a:off x="7664450" y="3770313"/>
            <a:ext cx="66675" cy="84137"/>
          </a:xfrm>
          <a:custGeom>
            <a:avLst/>
            <a:gdLst>
              <a:gd name="T0" fmla="*/ 2147483646 w 84"/>
              <a:gd name="T1" fmla="*/ 2147483646 h 105"/>
              <a:gd name="T2" fmla="*/ 0 w 84"/>
              <a:gd name="T3" fmla="*/ 2147483646 h 105"/>
              <a:gd name="T4" fmla="*/ 2147483646 w 84"/>
              <a:gd name="T5" fmla="*/ 2147483646 h 105"/>
              <a:gd name="T6" fmla="*/ 2147483646 w 84"/>
              <a:gd name="T7" fmla="*/ 2147483646 h 105"/>
              <a:gd name="T8" fmla="*/ 2147483646 w 84"/>
              <a:gd name="T9" fmla="*/ 2147483646 h 105"/>
              <a:gd name="T10" fmla="*/ 2147483646 w 84"/>
              <a:gd name="T11" fmla="*/ 2147483646 h 105"/>
              <a:gd name="T12" fmla="*/ 2147483646 w 84"/>
              <a:gd name="T13" fmla="*/ 2147483646 h 105"/>
              <a:gd name="T14" fmla="*/ 2147483646 w 84"/>
              <a:gd name="T15" fmla="*/ 2147483646 h 105"/>
              <a:gd name="T16" fmla="*/ 2147483646 w 84"/>
              <a:gd name="T17" fmla="*/ 2147483646 h 105"/>
              <a:gd name="T18" fmla="*/ 2147483646 w 84"/>
              <a:gd name="T19" fmla="*/ 2147483646 h 105"/>
              <a:gd name="T20" fmla="*/ 2147483646 w 84"/>
              <a:gd name="T21" fmla="*/ 2147483646 h 105"/>
              <a:gd name="T22" fmla="*/ 2147483646 w 84"/>
              <a:gd name="T23" fmla="*/ 2147483646 h 105"/>
              <a:gd name="T24" fmla="*/ 2147483646 w 84"/>
              <a:gd name="T25" fmla="*/ 2147483646 h 105"/>
              <a:gd name="T26" fmla="*/ 2147483646 w 84"/>
              <a:gd name="T27" fmla="*/ 2147483646 h 105"/>
              <a:gd name="T28" fmla="*/ 2147483646 w 84"/>
              <a:gd name="T29" fmla="*/ 2147483646 h 105"/>
              <a:gd name="T30" fmla="*/ 2147483646 w 84"/>
              <a:gd name="T31" fmla="*/ 2147483646 h 105"/>
              <a:gd name="T32" fmla="*/ 2147483646 w 84"/>
              <a:gd name="T33" fmla="*/ 2147483646 h 105"/>
              <a:gd name="T34" fmla="*/ 2147483646 w 84"/>
              <a:gd name="T35" fmla="*/ 0 h 105"/>
              <a:gd name="T36" fmla="*/ 2147483646 w 84"/>
              <a:gd name="T37" fmla="*/ 0 h 105"/>
              <a:gd name="T38" fmla="*/ 2147483646 w 84"/>
              <a:gd name="T39" fmla="*/ 2147483646 h 105"/>
              <a:gd name="T40" fmla="*/ 2147483646 w 84"/>
              <a:gd name="T41" fmla="*/ 2147483646 h 10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4"/>
              <a:gd name="T64" fmla="*/ 0 h 105"/>
              <a:gd name="T65" fmla="*/ 84 w 84"/>
              <a:gd name="T66" fmla="*/ 105 h 10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4" h="105">
                <a:moveTo>
                  <a:pt x="76" y="105"/>
                </a:moveTo>
                <a:lnTo>
                  <a:pt x="0" y="35"/>
                </a:lnTo>
                <a:lnTo>
                  <a:pt x="5" y="36"/>
                </a:lnTo>
                <a:lnTo>
                  <a:pt x="12" y="36"/>
                </a:lnTo>
                <a:lnTo>
                  <a:pt x="17" y="35"/>
                </a:lnTo>
                <a:lnTo>
                  <a:pt x="24" y="35"/>
                </a:lnTo>
                <a:lnTo>
                  <a:pt x="29" y="33"/>
                </a:lnTo>
                <a:lnTo>
                  <a:pt x="35" y="31"/>
                </a:lnTo>
                <a:lnTo>
                  <a:pt x="40" y="30"/>
                </a:lnTo>
                <a:lnTo>
                  <a:pt x="45" y="28"/>
                </a:lnTo>
                <a:lnTo>
                  <a:pt x="51" y="26"/>
                </a:lnTo>
                <a:lnTo>
                  <a:pt x="56" y="22"/>
                </a:lnTo>
                <a:lnTo>
                  <a:pt x="62" y="19"/>
                </a:lnTo>
                <a:lnTo>
                  <a:pt x="66" y="15"/>
                </a:lnTo>
                <a:lnTo>
                  <a:pt x="71" y="12"/>
                </a:lnTo>
                <a:lnTo>
                  <a:pt x="76" y="9"/>
                </a:lnTo>
                <a:lnTo>
                  <a:pt x="80" y="4"/>
                </a:lnTo>
                <a:lnTo>
                  <a:pt x="84" y="0"/>
                </a:lnTo>
                <a:lnTo>
                  <a:pt x="76" y="10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101" name="Line 313">
            <a:extLst>
              <a:ext uri="{FF2B5EF4-FFF2-40B4-BE49-F238E27FC236}">
                <a16:creationId xmlns:a16="http://schemas.microsoft.com/office/drawing/2014/main" id="{8A301CC3-DB57-4BBB-ACEF-4F4068D9F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7613" y="2349500"/>
            <a:ext cx="1978025" cy="86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102" name="Freeform 314">
            <a:extLst>
              <a:ext uri="{FF2B5EF4-FFF2-40B4-BE49-F238E27FC236}">
                <a16:creationId xmlns:a16="http://schemas.microsoft.com/office/drawing/2014/main" id="{DCA0DBAF-866E-4CAB-922D-062542E5825B}"/>
              </a:ext>
            </a:extLst>
          </p:cNvPr>
          <p:cNvSpPr>
            <a:spLocks/>
          </p:cNvSpPr>
          <p:nvPr/>
        </p:nvSpPr>
        <p:spPr bwMode="auto">
          <a:xfrm>
            <a:off x="8245475" y="3176588"/>
            <a:ext cx="80963" cy="69850"/>
          </a:xfrm>
          <a:custGeom>
            <a:avLst/>
            <a:gdLst>
              <a:gd name="T0" fmla="*/ 2147483646 w 102"/>
              <a:gd name="T1" fmla="*/ 2147483646 h 88"/>
              <a:gd name="T2" fmla="*/ 0 w 102"/>
              <a:gd name="T3" fmla="*/ 2147483646 h 88"/>
              <a:gd name="T4" fmla="*/ 2147483646 w 102"/>
              <a:gd name="T5" fmla="*/ 2147483646 h 88"/>
              <a:gd name="T6" fmla="*/ 2147483646 w 102"/>
              <a:gd name="T7" fmla="*/ 2147483646 h 88"/>
              <a:gd name="T8" fmla="*/ 2147483646 w 102"/>
              <a:gd name="T9" fmla="*/ 2147483646 h 88"/>
              <a:gd name="T10" fmla="*/ 2147483646 w 102"/>
              <a:gd name="T11" fmla="*/ 2147483646 h 88"/>
              <a:gd name="T12" fmla="*/ 2147483646 w 102"/>
              <a:gd name="T13" fmla="*/ 2147483646 h 88"/>
              <a:gd name="T14" fmla="*/ 2147483646 w 102"/>
              <a:gd name="T15" fmla="*/ 2147483646 h 88"/>
              <a:gd name="T16" fmla="*/ 2147483646 w 102"/>
              <a:gd name="T17" fmla="*/ 2147483646 h 88"/>
              <a:gd name="T18" fmla="*/ 2147483646 w 102"/>
              <a:gd name="T19" fmla="*/ 2147483646 h 88"/>
              <a:gd name="T20" fmla="*/ 2147483646 w 102"/>
              <a:gd name="T21" fmla="*/ 2147483646 h 88"/>
              <a:gd name="T22" fmla="*/ 2147483646 w 102"/>
              <a:gd name="T23" fmla="*/ 2147483646 h 88"/>
              <a:gd name="T24" fmla="*/ 2147483646 w 102"/>
              <a:gd name="T25" fmla="*/ 2147483646 h 88"/>
              <a:gd name="T26" fmla="*/ 2147483646 w 102"/>
              <a:gd name="T27" fmla="*/ 2147483646 h 88"/>
              <a:gd name="T28" fmla="*/ 2147483646 w 102"/>
              <a:gd name="T29" fmla="*/ 2147483646 h 88"/>
              <a:gd name="T30" fmla="*/ 2147483646 w 102"/>
              <a:gd name="T31" fmla="*/ 2147483646 h 88"/>
              <a:gd name="T32" fmla="*/ 2147483646 w 102"/>
              <a:gd name="T33" fmla="*/ 2147483646 h 88"/>
              <a:gd name="T34" fmla="*/ 2147483646 w 102"/>
              <a:gd name="T35" fmla="*/ 0 h 88"/>
              <a:gd name="T36" fmla="*/ 2147483646 w 102"/>
              <a:gd name="T37" fmla="*/ 0 h 88"/>
              <a:gd name="T38" fmla="*/ 2147483646 w 102"/>
              <a:gd name="T39" fmla="*/ 2147483646 h 88"/>
              <a:gd name="T40" fmla="*/ 2147483646 w 102"/>
              <a:gd name="T41" fmla="*/ 2147483646 h 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2"/>
              <a:gd name="T64" fmla="*/ 0 h 88"/>
              <a:gd name="T65" fmla="*/ 102 w 102"/>
              <a:gd name="T66" fmla="*/ 88 h 8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2" h="88">
                <a:moveTo>
                  <a:pt x="102" y="81"/>
                </a:moveTo>
                <a:lnTo>
                  <a:pt x="0" y="88"/>
                </a:lnTo>
                <a:lnTo>
                  <a:pt x="5" y="83"/>
                </a:lnTo>
                <a:lnTo>
                  <a:pt x="9" y="79"/>
                </a:lnTo>
                <a:lnTo>
                  <a:pt x="13" y="74"/>
                </a:lnTo>
                <a:lnTo>
                  <a:pt x="17" y="70"/>
                </a:lnTo>
                <a:lnTo>
                  <a:pt x="20" y="64"/>
                </a:lnTo>
                <a:lnTo>
                  <a:pt x="23" y="60"/>
                </a:lnTo>
                <a:lnTo>
                  <a:pt x="25" y="54"/>
                </a:lnTo>
                <a:lnTo>
                  <a:pt x="29" y="49"/>
                </a:lnTo>
                <a:lnTo>
                  <a:pt x="31" y="43"/>
                </a:lnTo>
                <a:lnTo>
                  <a:pt x="32" y="37"/>
                </a:lnTo>
                <a:lnTo>
                  <a:pt x="34" y="32"/>
                </a:lnTo>
                <a:lnTo>
                  <a:pt x="35" y="25"/>
                </a:lnTo>
                <a:lnTo>
                  <a:pt x="36" y="19"/>
                </a:lnTo>
                <a:lnTo>
                  <a:pt x="36" y="13"/>
                </a:lnTo>
                <a:lnTo>
                  <a:pt x="36" y="7"/>
                </a:lnTo>
                <a:lnTo>
                  <a:pt x="36" y="0"/>
                </a:lnTo>
                <a:lnTo>
                  <a:pt x="102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103" name="Rectangle 315">
            <a:extLst>
              <a:ext uri="{FF2B5EF4-FFF2-40B4-BE49-F238E27FC236}">
                <a16:creationId xmlns:a16="http://schemas.microsoft.com/office/drawing/2014/main" id="{CB32B191-931B-430D-9F29-741E25FA4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3957638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4" name="Rectangle 316">
            <a:extLst>
              <a:ext uri="{FF2B5EF4-FFF2-40B4-BE49-F238E27FC236}">
                <a16:creationId xmlns:a16="http://schemas.microsoft.com/office/drawing/2014/main" id="{FF230BA7-B1C4-4333-A6D7-4F5531EE5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0" y="2728913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5" name="Rectangle 317">
            <a:extLst>
              <a:ext uri="{FF2B5EF4-FFF2-40B4-BE49-F238E27FC236}">
                <a16:creationId xmlns:a16="http://schemas.microsoft.com/office/drawing/2014/main" id="{1E304629-71D0-4E3E-ADA2-2FDF81E1B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63" y="3629025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6" name="Rectangle 318">
            <a:extLst>
              <a:ext uri="{FF2B5EF4-FFF2-40B4-BE49-F238E27FC236}">
                <a16:creationId xmlns:a16="http://schemas.microsoft.com/office/drawing/2014/main" id="{4E90518A-FA5B-4787-AD8C-DAD95D41F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63" y="3614738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7" name="Rectangle 319">
            <a:extLst>
              <a:ext uri="{FF2B5EF4-FFF2-40B4-BE49-F238E27FC236}">
                <a16:creationId xmlns:a16="http://schemas.microsoft.com/office/drawing/2014/main" id="{37DDBD61-5F46-432F-B048-9AF5F6C32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25" y="388620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8" name="Rectangle 320">
            <a:extLst>
              <a:ext uri="{FF2B5EF4-FFF2-40B4-BE49-F238E27FC236}">
                <a16:creationId xmlns:a16="http://schemas.microsoft.com/office/drawing/2014/main" id="{8C0E2D43-7F73-4A1B-8800-20C9FA082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871913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9" name="Rectangle 321">
            <a:extLst>
              <a:ext uri="{FF2B5EF4-FFF2-40B4-BE49-F238E27FC236}">
                <a16:creationId xmlns:a16="http://schemas.microsoft.com/office/drawing/2014/main" id="{03DA3506-FABA-4E23-B3DA-2F1BBBE0D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5813" y="2259013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10" name="Rectangle 322">
            <a:extLst>
              <a:ext uri="{FF2B5EF4-FFF2-40B4-BE49-F238E27FC236}">
                <a16:creationId xmlns:a16="http://schemas.microsoft.com/office/drawing/2014/main" id="{50139BE8-35EA-4F65-AE4C-6E6C8A9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0100" y="320040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11" name="投影片編號版面配置區 44">
            <a:extLst>
              <a:ext uri="{FF2B5EF4-FFF2-40B4-BE49-F238E27FC236}">
                <a16:creationId xmlns:a16="http://schemas.microsoft.com/office/drawing/2014/main" id="{EC0A10F6-8372-4F3F-9FF2-49B1169EC76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353300" y="6524625"/>
            <a:ext cx="1905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6D166B6-1226-4566-9D2D-C2B19E955D0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4">
            <a:extLst>
              <a:ext uri="{FF2B5EF4-FFF2-40B4-BE49-F238E27FC236}">
                <a16:creationId xmlns:a16="http://schemas.microsoft.com/office/drawing/2014/main" id="{3763AE18-1732-4219-9A5C-A2767F3C60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3B82-5745-4ED7-AA62-30518F207D71}" type="slidenum">
              <a:rPr lang="zh-TW" altLang="en-US" sz="1400" smtClean="0">
                <a:latin typeface="Times New Roman" panose="02020603050405020304" pitchFamily="18" charset="0"/>
              </a:rPr>
              <a:pPr/>
              <a:t>2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7DC27872-43FB-4D0B-8BC8-229F2A9C02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4x4 Luma Prediction</a:t>
            </a:r>
          </a:p>
        </p:txBody>
      </p:sp>
      <p:grpSp>
        <p:nvGrpSpPr>
          <p:cNvPr id="303108" name="Group 3">
            <a:extLst>
              <a:ext uri="{FF2B5EF4-FFF2-40B4-BE49-F238E27FC236}">
                <a16:creationId xmlns:a16="http://schemas.microsoft.com/office/drawing/2014/main" id="{23F4D403-5F4C-44BA-B373-54BD4BED753E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57275"/>
            <a:ext cx="5957888" cy="5800725"/>
            <a:chOff x="897" y="714"/>
            <a:chExt cx="3794" cy="3606"/>
          </a:xfrm>
        </p:grpSpPr>
        <p:pic>
          <p:nvPicPr>
            <p:cNvPr id="303111" name="Picture 4">
              <a:extLst>
                <a:ext uri="{FF2B5EF4-FFF2-40B4-BE49-F238E27FC236}">
                  <a16:creationId xmlns:a16="http://schemas.microsoft.com/office/drawing/2014/main" id="{9AB08DAC-FA0C-4712-B9AA-F5E818071D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" y="714"/>
              <a:ext cx="3794" cy="3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3112" name="Group 5">
              <a:extLst>
                <a:ext uri="{FF2B5EF4-FFF2-40B4-BE49-F238E27FC236}">
                  <a16:creationId xmlns:a16="http://schemas.microsoft.com/office/drawing/2014/main" id="{1EC048D4-1BD0-4B72-A6BA-FD2F10A4B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0" y="2166"/>
              <a:ext cx="582" cy="444"/>
              <a:chOff x="1050" y="2166"/>
              <a:chExt cx="582" cy="444"/>
            </a:xfrm>
          </p:grpSpPr>
          <p:sp>
            <p:nvSpPr>
              <p:cNvPr id="303152" name="Line 6">
                <a:extLst>
                  <a:ext uri="{FF2B5EF4-FFF2-40B4-BE49-F238E27FC236}">
                    <a16:creationId xmlns:a16="http://schemas.microsoft.com/office/drawing/2014/main" id="{FB308A6E-A1FB-47B8-BCBA-5148FA3D6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172"/>
                <a:ext cx="96" cy="10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3" name="Line 7">
                <a:extLst>
                  <a:ext uri="{FF2B5EF4-FFF2-40B4-BE49-F238E27FC236}">
                    <a16:creationId xmlns:a16="http://schemas.microsoft.com/office/drawing/2014/main" id="{D6CEB9BD-D208-49A7-96F9-9BB472C77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0" y="2172"/>
                <a:ext cx="240" cy="22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4" name="Line 8">
                <a:extLst>
                  <a:ext uri="{FF2B5EF4-FFF2-40B4-BE49-F238E27FC236}">
                    <a16:creationId xmlns:a16="http://schemas.microsoft.com/office/drawing/2014/main" id="{AEFC71A1-FAF6-4702-8EF0-5AA5FB479B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166"/>
                <a:ext cx="342" cy="33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5" name="Line 9">
                <a:extLst>
                  <a:ext uri="{FF2B5EF4-FFF2-40B4-BE49-F238E27FC236}">
                    <a16:creationId xmlns:a16="http://schemas.microsoft.com/office/drawing/2014/main" id="{AEE038D0-1CCC-4AE9-BBBA-9A9C09C14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2" y="2172"/>
                <a:ext cx="450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6" name="Line 10">
                <a:extLst>
                  <a:ext uri="{FF2B5EF4-FFF2-40B4-BE49-F238E27FC236}">
                    <a16:creationId xmlns:a16="http://schemas.microsoft.com/office/drawing/2014/main" id="{5024E680-C33A-4028-9883-E22604869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70" y="2172"/>
                <a:ext cx="462" cy="43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3113" name="Line 11">
              <a:extLst>
                <a:ext uri="{FF2B5EF4-FFF2-40B4-BE49-F238E27FC236}">
                  <a16:creationId xmlns:a16="http://schemas.microsoft.com/office/drawing/2014/main" id="{F4D7D922-0837-4792-90AE-904040AEC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0" y="2160"/>
              <a:ext cx="468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14" name="Line 12">
              <a:extLst>
                <a:ext uri="{FF2B5EF4-FFF2-40B4-BE49-F238E27FC236}">
                  <a16:creationId xmlns:a16="http://schemas.microsoft.com/office/drawing/2014/main" id="{4C48A5CC-5A6B-4D8C-8B2A-6E126BBCF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6" y="2160"/>
              <a:ext cx="444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03115" name="Group 13">
              <a:extLst>
                <a:ext uri="{FF2B5EF4-FFF2-40B4-BE49-F238E27FC236}">
                  <a16:creationId xmlns:a16="http://schemas.microsoft.com/office/drawing/2014/main" id="{8E98512D-9594-4D2B-BE6C-48CB5E447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2172"/>
              <a:ext cx="468" cy="444"/>
              <a:chOff x="2394" y="2172"/>
              <a:chExt cx="468" cy="444"/>
            </a:xfrm>
          </p:grpSpPr>
          <p:sp>
            <p:nvSpPr>
              <p:cNvPr id="303145" name="Line 14">
                <a:extLst>
                  <a:ext uri="{FF2B5EF4-FFF2-40B4-BE49-F238E27FC236}">
                    <a16:creationId xmlns:a16="http://schemas.microsoft.com/office/drawing/2014/main" id="{57C17802-256A-4D1B-A48A-86D795E2A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2" y="2172"/>
                <a:ext cx="120" cy="1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6" name="Line 15">
                <a:extLst>
                  <a:ext uri="{FF2B5EF4-FFF2-40B4-BE49-F238E27FC236}">
                    <a16:creationId xmlns:a16="http://schemas.microsoft.com/office/drawing/2014/main" id="{8F1E71BB-2BE6-481E-8DF6-2E20F2B5E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172"/>
                <a:ext cx="228" cy="21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7" name="Line 16">
                <a:extLst>
                  <a:ext uri="{FF2B5EF4-FFF2-40B4-BE49-F238E27FC236}">
                    <a16:creationId xmlns:a16="http://schemas.microsoft.com/office/drawing/2014/main" id="{4561796D-4193-4106-85A2-24B1F63B9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4" y="2172"/>
                <a:ext cx="342" cy="33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8" name="Line 17">
                <a:extLst>
                  <a:ext uri="{FF2B5EF4-FFF2-40B4-BE49-F238E27FC236}">
                    <a16:creationId xmlns:a16="http://schemas.microsoft.com/office/drawing/2014/main" id="{63EC4964-F16D-4B1E-8467-69E45EF26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172"/>
                <a:ext cx="444" cy="44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9" name="Line 18">
                <a:extLst>
                  <a:ext uri="{FF2B5EF4-FFF2-40B4-BE49-F238E27FC236}">
                    <a16:creationId xmlns:a16="http://schemas.microsoft.com/office/drawing/2014/main" id="{E1A97E93-E269-46C3-A64C-707158D94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292"/>
                <a:ext cx="342" cy="31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0" name="Line 19">
                <a:extLst>
                  <a:ext uri="{FF2B5EF4-FFF2-40B4-BE49-F238E27FC236}">
                    <a16:creationId xmlns:a16="http://schemas.microsoft.com/office/drawing/2014/main" id="{ADC00905-8822-4947-834A-BD0E09FBD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4" y="2382"/>
                <a:ext cx="228" cy="22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1" name="Line 20">
                <a:extLst>
                  <a:ext uri="{FF2B5EF4-FFF2-40B4-BE49-F238E27FC236}">
                    <a16:creationId xmlns:a16="http://schemas.microsoft.com/office/drawing/2014/main" id="{A5748CA4-51BB-4E5E-9298-9126394FE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502"/>
                <a:ext cx="120" cy="1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03116" name="Group 21">
              <a:extLst>
                <a:ext uri="{FF2B5EF4-FFF2-40B4-BE49-F238E27FC236}">
                  <a16:creationId xmlns:a16="http://schemas.microsoft.com/office/drawing/2014/main" id="{B37B5F49-40EC-4F2B-8076-1808A0532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182"/>
              <a:ext cx="462" cy="432"/>
              <a:chOff x="3742" y="2182"/>
              <a:chExt cx="462" cy="432"/>
            </a:xfrm>
          </p:grpSpPr>
          <p:sp>
            <p:nvSpPr>
              <p:cNvPr id="303140" name="Line 22">
                <a:extLst>
                  <a:ext uri="{FF2B5EF4-FFF2-40B4-BE49-F238E27FC236}">
                    <a16:creationId xmlns:a16="http://schemas.microsoft.com/office/drawing/2014/main" id="{E368416A-C76A-4C92-BED0-D36A667A00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0" y="2182"/>
                <a:ext cx="108" cy="20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1" name="Line 23">
                <a:extLst>
                  <a:ext uri="{FF2B5EF4-FFF2-40B4-BE49-F238E27FC236}">
                    <a16:creationId xmlns:a16="http://schemas.microsoft.com/office/drawing/2014/main" id="{554266CC-56AE-4BE7-BB70-75A91A358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6" y="2182"/>
                <a:ext cx="228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2" name="Line 24">
                <a:extLst>
                  <a:ext uri="{FF2B5EF4-FFF2-40B4-BE49-F238E27FC236}">
                    <a16:creationId xmlns:a16="http://schemas.microsoft.com/office/drawing/2014/main" id="{77EE064C-F003-4D98-9BAD-AAFD0F3F2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2" y="2182"/>
                <a:ext cx="222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3" name="Line 25">
                <a:extLst>
                  <a:ext uri="{FF2B5EF4-FFF2-40B4-BE49-F238E27FC236}">
                    <a16:creationId xmlns:a16="http://schemas.microsoft.com/office/drawing/2014/main" id="{9555B67D-3726-472F-A80C-259B09FA8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2182"/>
                <a:ext cx="204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4" name="Line 26">
                <a:extLst>
                  <a:ext uri="{FF2B5EF4-FFF2-40B4-BE49-F238E27FC236}">
                    <a16:creationId xmlns:a16="http://schemas.microsoft.com/office/drawing/2014/main" id="{CDE7C85E-FBF2-4664-B246-BAF975E5D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2" y="2392"/>
                <a:ext cx="108" cy="21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03117" name="Group 27">
              <a:extLst>
                <a:ext uri="{FF2B5EF4-FFF2-40B4-BE49-F238E27FC236}">
                  <a16:creationId xmlns:a16="http://schemas.microsoft.com/office/drawing/2014/main" id="{ECA6168F-6973-45AA-A999-387E69D827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" y="3398"/>
              <a:ext cx="480" cy="456"/>
              <a:chOff x="1046" y="3398"/>
              <a:chExt cx="480" cy="456"/>
            </a:xfrm>
          </p:grpSpPr>
          <p:sp>
            <p:nvSpPr>
              <p:cNvPr id="303135" name="Line 28">
                <a:extLst>
                  <a:ext uri="{FF2B5EF4-FFF2-40B4-BE49-F238E27FC236}">
                    <a16:creationId xmlns:a16="http://schemas.microsoft.com/office/drawing/2014/main" id="{F4B7C5AF-B284-423B-80AD-012BA777F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3416"/>
                <a:ext cx="228" cy="9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6" name="Line 29">
                <a:extLst>
                  <a:ext uri="{FF2B5EF4-FFF2-40B4-BE49-F238E27FC236}">
                    <a16:creationId xmlns:a16="http://schemas.microsoft.com/office/drawing/2014/main" id="{7F59928A-0ABB-4B60-8DF8-435F3BEC1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398"/>
                <a:ext cx="456" cy="21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7" name="Line 30">
                <a:extLst>
                  <a:ext uri="{FF2B5EF4-FFF2-40B4-BE49-F238E27FC236}">
                    <a16:creationId xmlns:a16="http://schemas.microsoft.com/office/drawing/2014/main" id="{1C3386A5-B015-4558-9EDC-AF7FAFB8C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6" y="3494"/>
                <a:ext cx="480" cy="2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8" name="Line 31">
                <a:extLst>
                  <a:ext uri="{FF2B5EF4-FFF2-40B4-BE49-F238E27FC236}">
                    <a16:creationId xmlns:a16="http://schemas.microsoft.com/office/drawing/2014/main" id="{A4EB3D86-888B-4B59-9406-569FA490E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6" y="3608"/>
                <a:ext cx="480" cy="24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9" name="Line 32">
                <a:extLst>
                  <a:ext uri="{FF2B5EF4-FFF2-40B4-BE49-F238E27FC236}">
                    <a16:creationId xmlns:a16="http://schemas.microsoft.com/office/drawing/2014/main" id="{E3C8209C-B74D-405A-8454-2726EDB1B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728"/>
                <a:ext cx="234" cy="10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3118" name="Line 33">
              <a:extLst>
                <a:ext uri="{FF2B5EF4-FFF2-40B4-BE49-F238E27FC236}">
                  <a16:creationId xmlns:a16="http://schemas.microsoft.com/office/drawing/2014/main" id="{AA373951-F9AD-4F45-AB66-8B6658DE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0" y="3406"/>
              <a:ext cx="120" cy="2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19" name="Line 34">
              <a:extLst>
                <a:ext uri="{FF2B5EF4-FFF2-40B4-BE49-F238E27FC236}">
                  <a16:creationId xmlns:a16="http://schemas.microsoft.com/office/drawing/2014/main" id="{47DB93D8-B469-41B6-BEFE-C0C8908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4" y="3406"/>
              <a:ext cx="264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0" name="Line 35">
              <a:extLst>
                <a:ext uri="{FF2B5EF4-FFF2-40B4-BE49-F238E27FC236}">
                  <a16:creationId xmlns:a16="http://schemas.microsoft.com/office/drawing/2014/main" id="{0D24DA35-F384-4504-9409-A16775388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4" y="3400"/>
              <a:ext cx="252" cy="45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1" name="Line 36">
              <a:extLst>
                <a:ext uri="{FF2B5EF4-FFF2-40B4-BE49-F238E27FC236}">
                  <a16:creationId xmlns:a16="http://schemas.microsoft.com/office/drawing/2014/main" id="{DA9C58DD-A26D-43F6-8684-FEF67372C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3406"/>
              <a:ext cx="252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2" name="Line 37">
              <a:extLst>
                <a:ext uri="{FF2B5EF4-FFF2-40B4-BE49-F238E27FC236}">
                  <a16:creationId xmlns:a16="http://schemas.microsoft.com/office/drawing/2014/main" id="{8C247884-4A88-4C82-94AC-E69942C45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8" y="3406"/>
              <a:ext cx="252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3" name="Line 38">
              <a:extLst>
                <a:ext uri="{FF2B5EF4-FFF2-40B4-BE49-F238E27FC236}">
                  <a16:creationId xmlns:a16="http://schemas.microsoft.com/office/drawing/2014/main" id="{45CDD06A-3057-4ABF-BD9E-AE2015FB8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6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4" name="Line 39">
              <a:extLst>
                <a:ext uri="{FF2B5EF4-FFF2-40B4-BE49-F238E27FC236}">
                  <a16:creationId xmlns:a16="http://schemas.microsoft.com/office/drawing/2014/main" id="{53F134FA-3017-4FE1-BF4C-BFA1C6979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6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5" name="Line 40">
              <a:extLst>
                <a:ext uri="{FF2B5EF4-FFF2-40B4-BE49-F238E27FC236}">
                  <a16:creationId xmlns:a16="http://schemas.microsoft.com/office/drawing/2014/main" id="{9E564526-7E7F-4944-A14F-DE70C65E1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948"/>
              <a:ext cx="0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6" name="Line 41">
              <a:extLst>
                <a:ext uri="{FF2B5EF4-FFF2-40B4-BE49-F238E27FC236}">
                  <a16:creationId xmlns:a16="http://schemas.microsoft.com/office/drawing/2014/main" id="{2522DD5C-0EAC-4BB7-B04A-352A79BE6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7" name="Line 42">
              <a:extLst>
                <a:ext uri="{FF2B5EF4-FFF2-40B4-BE49-F238E27FC236}">
                  <a16:creationId xmlns:a16="http://schemas.microsoft.com/office/drawing/2014/main" id="{D0013DB8-056A-47C2-8442-63E7D7AAD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02"/>
              <a:ext cx="46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8" name="Line 43">
              <a:extLst>
                <a:ext uri="{FF2B5EF4-FFF2-40B4-BE49-F238E27FC236}">
                  <a16:creationId xmlns:a16="http://schemas.microsoft.com/office/drawing/2014/main" id="{F464248A-75F5-4C22-90EA-05E751FEA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16"/>
              <a:ext cx="46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9" name="Line 44">
              <a:extLst>
                <a:ext uri="{FF2B5EF4-FFF2-40B4-BE49-F238E27FC236}">
                  <a16:creationId xmlns:a16="http://schemas.microsoft.com/office/drawing/2014/main" id="{710E36F2-3011-482F-851F-B59032B4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230"/>
              <a:ext cx="46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0" name="Line 45">
              <a:extLst>
                <a:ext uri="{FF2B5EF4-FFF2-40B4-BE49-F238E27FC236}">
                  <a16:creationId xmlns:a16="http://schemas.microsoft.com/office/drawing/2014/main" id="{49A56480-3891-465A-BF2F-2D4DF0650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320"/>
              <a:ext cx="46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1" name="Line 46">
              <a:extLst>
                <a:ext uri="{FF2B5EF4-FFF2-40B4-BE49-F238E27FC236}">
                  <a16:creationId xmlns:a16="http://schemas.microsoft.com/office/drawing/2014/main" id="{99861B25-0D71-476A-A98F-54EFFBF6F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390"/>
              <a:ext cx="246" cy="11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2" name="Line 47">
              <a:extLst>
                <a:ext uri="{FF2B5EF4-FFF2-40B4-BE49-F238E27FC236}">
                  <a16:creationId xmlns:a16="http://schemas.microsoft.com/office/drawing/2014/main" id="{41D8F3D6-4597-420B-BEC5-1504FFEFD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390"/>
              <a:ext cx="474" cy="22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3" name="Line 48">
              <a:extLst>
                <a:ext uri="{FF2B5EF4-FFF2-40B4-BE49-F238E27FC236}">
                  <a16:creationId xmlns:a16="http://schemas.microsoft.com/office/drawing/2014/main" id="{637722EC-580E-4B95-90B2-1F7416792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504"/>
              <a:ext cx="468" cy="21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4" name="Line 49">
              <a:extLst>
                <a:ext uri="{FF2B5EF4-FFF2-40B4-BE49-F238E27FC236}">
                  <a16:creationId xmlns:a16="http://schemas.microsoft.com/office/drawing/2014/main" id="{93C5AFBD-2780-4279-8FF2-874EF5A67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606"/>
              <a:ext cx="486" cy="22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303109" name="Picture 50">
            <a:extLst>
              <a:ext uri="{FF2B5EF4-FFF2-40B4-BE49-F238E27FC236}">
                <a16:creationId xmlns:a16="http://schemas.microsoft.com/office/drawing/2014/main" id="{DC8E3663-92B5-459C-AE35-895302ACBC6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388" y="1462088"/>
            <a:ext cx="1747837" cy="1857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3110" name="投影片編號版面配置區 50">
            <a:extLst>
              <a:ext uri="{FF2B5EF4-FFF2-40B4-BE49-F238E27FC236}">
                <a16:creationId xmlns:a16="http://schemas.microsoft.com/office/drawing/2014/main" id="{149C40C6-2CEC-4702-B26F-23713C72D4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70E552-8AEA-4E9A-A3DE-EED2729815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4">
            <a:extLst>
              <a:ext uri="{FF2B5EF4-FFF2-40B4-BE49-F238E27FC236}">
                <a16:creationId xmlns:a16="http://schemas.microsoft.com/office/drawing/2014/main" id="{EB22629A-23C4-49AA-9FC2-5DA4B94586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88010C-59AF-4B24-8C26-81768BE189AE}" type="slidenum">
              <a:rPr lang="zh-TW" altLang="en-US" sz="1400" smtClean="0">
                <a:latin typeface="Times New Roman" panose="02020603050405020304" pitchFamily="18" charset="0"/>
              </a:rPr>
              <a:pPr/>
              <a:t>2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52133D40-36FC-4F83-A9AB-4865340BB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89042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16x16 Luma Blocks</a:t>
            </a:r>
          </a:p>
        </p:txBody>
      </p:sp>
      <p:sp>
        <p:nvSpPr>
          <p:cNvPr id="657460" name="Rectangle 52">
            <a:extLst>
              <a:ext uri="{FF2B5EF4-FFF2-40B4-BE49-F238E27FC236}">
                <a16:creationId xmlns:a16="http://schemas.microsoft.com/office/drawing/2014/main" id="{7FE590BA-A89E-4ADB-8DFD-248999F5BA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1800" y="1182688"/>
            <a:ext cx="5862638" cy="251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0: vertical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1: horizontal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2: DC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3: plane</a:t>
            </a:r>
          </a:p>
          <a:p>
            <a:pPr marL="889000" lvl="1" indent="-4397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e used only if all neighboring samples are available</a:t>
            </a: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4133" name="Text Box 53">
                <a:extLst>
                  <a:ext uri="{FF2B5EF4-FFF2-40B4-BE49-F238E27FC236}">
                    <a16:creationId xmlns:a16="http://schemas.microsoft.com/office/drawing/2014/main" id="{A3627945-962F-4741-A8F3-B93CE52A62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5150" y="4076700"/>
                <a:ext cx="6553200" cy="1512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Pred(</a:t>
                </a:r>
                <a14:m>
                  <m:oMath xmlns:m="http://schemas.openxmlformats.org/officeDocument/2006/math"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𝒙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,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𝒚</m:t>
                    </m:r>
                  </m:oMath>
                </a14:m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= </a:t>
                </a:r>
                <a:r>
                  <a:rPr kumimoji="1" lang="en-GB" altLang="zh-TW" sz="1800" b="1" i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lip</a:t>
                </a:r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( </a:t>
                </a:r>
                <a14:m>
                  <m:oMath xmlns:m="http://schemas.openxmlformats.org/officeDocument/2006/math"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𝒂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+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𝒃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·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𝒙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𝟕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+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𝒄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·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𝒚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𝟕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+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𝟏𝟔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&gt;&gt;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𝟓</m:t>
                    </m:r>
                  </m:oMath>
                </a14:m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)</a:t>
                </a:r>
                <a:r>
                  <a:rPr kumimoji="1" lang="en-GB" altLang="zh-TW" sz="1800" dirty="0">
                    <a:ea typeface="新細明體" panose="02020500000000000000" pitchFamily="18" charset="-120"/>
                  </a:rPr>
                  <a:t>,</a:t>
                </a:r>
                <a:r>
                  <a:rPr kumimoji="1" lang="en-US" altLang="zh-TW" sz="1800" dirty="0">
                    <a:ea typeface="新細明體" panose="02020500000000000000" pitchFamily="18" charset="-120"/>
                  </a:rPr>
                  <a:t> </a:t>
                </a:r>
                <a:endParaRPr kumimoji="1" lang="en-GB" altLang="zh-TW" sz="1800" dirty="0">
                  <a:ea typeface="新細明體" panose="02020500000000000000" pitchFamily="18" charset="-120"/>
                </a:endParaRPr>
              </a:p>
              <a:p>
                <a:pPr eaLnBrk="1" hangingPunct="1"/>
                <a:r>
                  <a:rPr kumimoji="1" lang="en-GB" altLang="zh-TW" sz="1800" dirty="0">
                    <a:ea typeface="新細明體" panose="02020500000000000000" pitchFamily="18" charset="-120"/>
                  </a:rPr>
                  <a:t>where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𝑎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16·</m:t>
                      </m:r>
                      <m:d>
                        <m:dPr>
                          <m:ctrlP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1,15</m:t>
                              </m:r>
                            </m:e>
                          </m:d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+ 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15,−1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𝑏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</m:t>
                      </m:r>
                      <m:d>
                        <m:dPr>
                          <m:ctrlP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5∗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𝐻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+32</m:t>
                          </m:r>
                        </m:e>
                      </m:d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&gt;&gt;6</m:t>
                      </m:r>
                    </m:oMath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𝑐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(5∗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𝑉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+32)&gt;&gt;6</m:t>
                      </m:r>
                    </m:oMath>
                  </m:oMathPara>
                </a14:m>
                <a:endParaRPr kumimoji="1" lang="zh-TW" altLang="en-US" sz="1800" dirty="0">
                  <a:ea typeface="新細明體" panose="02020500000000000000" pitchFamily="18" charset="-120"/>
                </a:endParaRPr>
              </a:p>
            </p:txBody>
          </p:sp>
        </mc:Choice>
        <mc:Fallback>
          <p:sp>
            <p:nvSpPr>
              <p:cNvPr id="304133" name="Text Box 53">
                <a:extLst>
                  <a:ext uri="{FF2B5EF4-FFF2-40B4-BE49-F238E27FC236}">
                    <a16:creationId xmlns:a16="http://schemas.microsoft.com/office/drawing/2014/main" id="{A3627945-962F-4741-A8F3-B93CE52A6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150" y="4076700"/>
                <a:ext cx="6553200" cy="1512978"/>
              </a:xfrm>
              <a:prstGeom prst="rect">
                <a:avLst/>
              </a:prstGeom>
              <a:blipFill>
                <a:blip r:embed="rId2"/>
                <a:stretch>
                  <a:fillRect l="-744" t="-2419" r="-1860" b="-28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4" name="Object 54">
                <a:extLst>
                  <a:ext uri="{FF2B5EF4-FFF2-40B4-BE49-F238E27FC236}">
                    <a16:creationId xmlns:a16="http://schemas.microsoft.com/office/drawing/2014/main" id="{338866DC-8538-4E97-8A39-AFF306467CD1}"/>
                  </a:ext>
                </a:extLst>
              </p:cNvPr>
              <p:cNvSpPr txBox="1"/>
              <p:nvPr/>
            </p:nvSpPr>
            <p:spPr bwMode="blackWhite">
              <a:xfrm>
                <a:off x="1979613" y="5445125"/>
                <a:ext cx="3959225" cy="741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7+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,−1)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7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,−1))</m:t>
                          </m:r>
                        </m:e>
                      </m:nary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304134" name="Object 54">
                <a:extLst>
                  <a:ext uri="{FF2B5EF4-FFF2-40B4-BE49-F238E27FC236}">
                    <a16:creationId xmlns:a16="http://schemas.microsoft.com/office/drawing/2014/main" id="{338866DC-8538-4E97-8A39-AFF30646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979613" y="5445125"/>
                <a:ext cx="3959225" cy="7413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5" name="Object 55">
                <a:extLst>
                  <a:ext uri="{FF2B5EF4-FFF2-40B4-BE49-F238E27FC236}">
                    <a16:creationId xmlns:a16="http://schemas.microsoft.com/office/drawing/2014/main" id="{BBC9B496-82D2-4338-BE27-452816CD89E7}"/>
                  </a:ext>
                </a:extLst>
              </p:cNvPr>
              <p:cNvSpPr txBox="1"/>
              <p:nvPr/>
            </p:nvSpPr>
            <p:spPr bwMode="auto">
              <a:xfrm>
                <a:off x="2051050" y="6142038"/>
                <a:ext cx="3816350" cy="715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−1,7+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−1,7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4135" name="Object 55">
                <a:extLst>
                  <a:ext uri="{FF2B5EF4-FFF2-40B4-BE49-F238E27FC236}">
                    <a16:creationId xmlns:a16="http://schemas.microsoft.com/office/drawing/2014/main" id="{BBC9B496-82D2-4338-BE27-452816CD8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6142038"/>
                <a:ext cx="3816350" cy="715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7464" name="Rectangle 56">
            <a:extLst>
              <a:ext uri="{FF2B5EF4-FFF2-40B4-BE49-F238E27FC236}">
                <a16:creationId xmlns:a16="http://schemas.microsoft.com/office/drawing/2014/main" id="{1C0247AE-1841-4C73-9268-B7BB64E7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1797050"/>
            <a:ext cx="1223963" cy="1223963"/>
          </a:xfrm>
          <a:prstGeom prst="rect">
            <a:avLst/>
          </a:prstGeom>
          <a:gradFill rotWithShape="1">
            <a:gsLst>
              <a:gs pos="0">
                <a:schemeClr val="bg2">
                  <a:alpha val="34000"/>
                </a:schemeClr>
              </a:gs>
              <a:gs pos="100000">
                <a:schemeClr val="bg2">
                  <a:gamma/>
                  <a:shade val="36078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TW" altLang="en-US" sz="1800">
              <a:ea typeface="新細明體" pitchFamily="18" charset="-120"/>
            </a:endParaRPr>
          </a:p>
        </p:txBody>
      </p:sp>
      <p:sp>
        <p:nvSpPr>
          <p:cNvPr id="304137" name="Rectangle 57">
            <a:extLst>
              <a:ext uri="{FF2B5EF4-FFF2-40B4-BE49-F238E27FC236}">
                <a16:creationId xmlns:a16="http://schemas.microsoft.com/office/drawing/2014/main" id="{72CC3504-6A0E-49BC-AF77-6CB1ECC17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50" y="165417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4138" name="Rectangle 58">
            <a:extLst>
              <a:ext uri="{FF2B5EF4-FFF2-40B4-BE49-F238E27FC236}">
                <a16:creationId xmlns:a16="http://schemas.microsoft.com/office/drawing/2014/main" id="{E4E2B73A-7673-401C-B8E7-18F8BEC77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28781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4139" name="Rectangle 59">
                <a:extLst>
                  <a:ext uri="{FF2B5EF4-FFF2-40B4-BE49-F238E27FC236}">
                    <a16:creationId xmlns:a16="http://schemas.microsoft.com/office/drawing/2014/main" id="{B5B7A016-BE7F-4CAA-9894-F81AA5B62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3325" y="3094038"/>
                <a:ext cx="119539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𝑃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(−1,15)</m:t>
                      </m:r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4139" name="Rectangle 59">
                <a:extLst>
                  <a:ext uri="{FF2B5EF4-FFF2-40B4-BE49-F238E27FC236}">
                    <a16:creationId xmlns:a16="http://schemas.microsoft.com/office/drawing/2014/main" id="{B5B7A016-BE7F-4CAA-9894-F81AA5B62B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3325" y="3094038"/>
                <a:ext cx="1195392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40" name="Rectangle 60">
                <a:extLst>
                  <a:ext uri="{FF2B5EF4-FFF2-40B4-BE49-F238E27FC236}">
                    <a16:creationId xmlns:a16="http://schemas.microsoft.com/office/drawing/2014/main" id="{EF60D30B-59D9-48F0-A335-1743B1776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96213" y="1293813"/>
                <a:ext cx="12338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𝑃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(15,−1)</m:t>
                      </m:r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4140" name="Rectangle 60">
                <a:extLst>
                  <a:ext uri="{FF2B5EF4-FFF2-40B4-BE49-F238E27FC236}">
                    <a16:creationId xmlns:a16="http://schemas.microsoft.com/office/drawing/2014/main" id="{EF60D30B-59D9-48F0-A335-1743B17763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6213" y="1293813"/>
                <a:ext cx="1233864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4141" name="Rectangle 61">
            <a:extLst>
              <a:ext uri="{FF2B5EF4-FFF2-40B4-BE49-F238E27FC236}">
                <a16:creationId xmlns:a16="http://schemas.microsoft.com/office/drawing/2014/main" id="{26D708B7-D33B-4508-8F23-15E7832BE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488" y="2085975"/>
            <a:ext cx="142875" cy="1444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4142" name="Rectangle 62">
            <a:extLst>
              <a:ext uri="{FF2B5EF4-FFF2-40B4-BE49-F238E27FC236}">
                <a16:creationId xmlns:a16="http://schemas.microsoft.com/office/drawing/2014/main" id="{FFFAF440-1BEC-4C4A-AE2C-091FE32E8C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7075488" y="222885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GB" altLang="zh-TW" sz="1800">
                <a:solidFill>
                  <a:schemeClr val="tx2"/>
                </a:solidFill>
                <a:ea typeface="新細明體" panose="02020500000000000000" pitchFamily="18" charset="-120"/>
              </a:rPr>
              <a:t>(x,y)</a:t>
            </a:r>
            <a:endParaRPr kumimoji="1" lang="en-US" altLang="zh-TW" sz="180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  <p:sp>
        <p:nvSpPr>
          <p:cNvPr id="304143" name="投影片編號版面配置區 13">
            <a:extLst>
              <a:ext uri="{FF2B5EF4-FFF2-40B4-BE49-F238E27FC236}">
                <a16:creationId xmlns:a16="http://schemas.microsoft.com/office/drawing/2014/main" id="{083B9145-A5DC-4157-A94D-2DEA99F551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1FC2EC4-4080-49A8-974B-674A3B2DC8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4">
            <a:extLst>
              <a:ext uri="{FF2B5EF4-FFF2-40B4-BE49-F238E27FC236}">
                <a16:creationId xmlns:a16="http://schemas.microsoft.com/office/drawing/2014/main" id="{4626BB40-CBA4-4E6D-8AF3-BFC2539551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88F33E-0437-4DE1-B1A9-DDDD07C3C00C}" type="slidenum">
              <a:rPr lang="zh-TW" altLang="en-US" sz="1400" smtClean="0">
                <a:latin typeface="Times New Roman" panose="02020603050405020304" pitchFamily="18" charset="0"/>
              </a:rPr>
              <a:pPr/>
              <a:t>2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A0DE15B5-9D10-49C8-BAFE-08FA06AA9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16x16 Luma Blocks</a:t>
            </a:r>
          </a:p>
        </p:txBody>
      </p:sp>
      <p:pic>
        <p:nvPicPr>
          <p:cNvPr id="305156" name="Picture 17">
            <a:extLst>
              <a:ext uri="{FF2B5EF4-FFF2-40B4-BE49-F238E27FC236}">
                <a16:creationId xmlns:a16="http://schemas.microsoft.com/office/drawing/2014/main" id="{3515DE0B-2091-4B7E-8DE5-3C73352AE2D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379538"/>
            <a:ext cx="5281613" cy="5149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5157" name="Picture 19">
            <a:extLst>
              <a:ext uri="{FF2B5EF4-FFF2-40B4-BE49-F238E27FC236}">
                <a16:creationId xmlns:a16="http://schemas.microsoft.com/office/drawing/2014/main" id="{0DBAC14F-C4AB-4303-B453-7C688981D14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1938338"/>
            <a:ext cx="1898650" cy="1712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58" name="Line 21">
            <a:extLst>
              <a:ext uri="{FF2B5EF4-FFF2-40B4-BE49-F238E27FC236}">
                <a16:creationId xmlns:a16="http://schemas.microsoft.com/office/drawing/2014/main" id="{0F248590-FBA2-4479-8D55-58D399099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" y="1733550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59" name="Line 22">
            <a:extLst>
              <a:ext uri="{FF2B5EF4-FFF2-40B4-BE49-F238E27FC236}">
                <a16:creationId xmlns:a16="http://schemas.microsoft.com/office/drawing/2014/main" id="{56E7C6E4-8D91-4F01-AC06-1E601C393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275" y="173037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0" name="Line 23">
            <a:extLst>
              <a:ext uri="{FF2B5EF4-FFF2-40B4-BE49-F238E27FC236}">
                <a16:creationId xmlns:a16="http://schemas.microsoft.com/office/drawing/2014/main" id="{FF7DAC03-64AF-42FA-9F92-F762BC35A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0450" y="173672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1" name="Line 24">
            <a:extLst>
              <a:ext uri="{FF2B5EF4-FFF2-40B4-BE49-F238E27FC236}">
                <a16:creationId xmlns:a16="http://schemas.microsoft.com/office/drawing/2014/main" id="{2074628B-392A-456C-948B-C5BE72368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6550" y="174307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2" name="Text Box 25">
            <a:extLst>
              <a:ext uri="{FF2B5EF4-FFF2-40B4-BE49-F238E27FC236}">
                <a16:creationId xmlns:a16="http://schemas.microsoft.com/office/drawing/2014/main" id="{FFC2BD34-5EAC-4AAE-A8BF-3339D63B9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850" y="2497138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3365FB"/>
                </a:solidFill>
                <a:ea typeface="新細明體" panose="02020500000000000000" pitchFamily="18" charset="-120"/>
              </a:rPr>
              <a:t>……..</a:t>
            </a:r>
          </a:p>
        </p:txBody>
      </p:sp>
      <p:sp>
        <p:nvSpPr>
          <p:cNvPr id="305163" name="Line 28">
            <a:extLst>
              <a:ext uri="{FF2B5EF4-FFF2-40B4-BE49-F238E27FC236}">
                <a16:creationId xmlns:a16="http://schemas.microsoft.com/office/drawing/2014/main" id="{1B2A66F4-F149-4F8F-A2DF-2443503BDB9D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41057" y="667544"/>
            <a:ext cx="0" cy="2293937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4" name="Line 29">
            <a:extLst>
              <a:ext uri="{FF2B5EF4-FFF2-40B4-BE49-F238E27FC236}">
                <a16:creationId xmlns:a16="http://schemas.microsoft.com/office/drawing/2014/main" id="{DDAEDB58-8A02-434E-A8B8-18B40AB5E2BD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37882" y="775494"/>
            <a:ext cx="0" cy="2293937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5" name="Line 30">
            <a:extLst>
              <a:ext uri="{FF2B5EF4-FFF2-40B4-BE49-F238E27FC236}">
                <a16:creationId xmlns:a16="http://schemas.microsoft.com/office/drawing/2014/main" id="{0A35D502-05DF-422F-A102-37758ED6038E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45025" y="893763"/>
            <a:ext cx="0" cy="22923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6" name="Line 31">
            <a:extLst>
              <a:ext uri="{FF2B5EF4-FFF2-40B4-BE49-F238E27FC236}">
                <a16:creationId xmlns:a16="http://schemas.microsoft.com/office/drawing/2014/main" id="{B68B833D-54FD-4C23-ACAA-E8C87FA8EE72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52169" y="2524919"/>
            <a:ext cx="0" cy="2293938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7" name="Text Box 32">
            <a:extLst>
              <a:ext uri="{FF2B5EF4-FFF2-40B4-BE49-F238E27FC236}">
                <a16:creationId xmlns:a16="http://schemas.microsoft.com/office/drawing/2014/main" id="{7DC7C436-5B40-4A00-9A58-D614FD8D929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 flipH="1">
            <a:off x="4111625" y="2357438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3365FB"/>
                </a:solidFill>
                <a:ea typeface="新細明體" panose="02020500000000000000" pitchFamily="18" charset="-120"/>
              </a:rPr>
              <a:t>……..</a:t>
            </a:r>
          </a:p>
        </p:txBody>
      </p:sp>
      <p:sp>
        <p:nvSpPr>
          <p:cNvPr id="305168" name="Text Box 33">
            <a:extLst>
              <a:ext uri="{FF2B5EF4-FFF2-40B4-BE49-F238E27FC236}">
                <a16:creationId xmlns:a16="http://schemas.microsoft.com/office/drawing/2014/main" id="{93B2602B-7DD1-464B-A6C3-E321B243D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270500"/>
            <a:ext cx="1228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3365FB"/>
                </a:solidFill>
                <a:ea typeface="新細明體" panose="02020500000000000000" pitchFamily="18" charset="-120"/>
              </a:rPr>
              <a:t>Mean(H+V)</a:t>
            </a:r>
          </a:p>
        </p:txBody>
      </p:sp>
      <p:sp>
        <p:nvSpPr>
          <p:cNvPr id="305169" name="Text Box 34">
            <a:extLst>
              <a:ext uri="{FF2B5EF4-FFF2-40B4-BE49-F238E27FC236}">
                <a16:creationId xmlns:a16="http://schemas.microsoft.com/office/drawing/2014/main" id="{6038F5E1-4CF1-419C-8099-F912646EA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249738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0C2E9A"/>
                </a:solidFill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305170" name="Rectangle 35">
            <a:extLst>
              <a:ext uri="{FF2B5EF4-FFF2-40B4-BE49-F238E27FC236}">
                <a16:creationId xmlns:a16="http://schemas.microsoft.com/office/drawing/2014/main" id="{977B54F6-29B0-471B-9F68-1D47C4772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324350"/>
            <a:ext cx="2190750" cy="142875"/>
          </a:xfrm>
          <a:prstGeom prst="rect">
            <a:avLst/>
          </a:prstGeom>
          <a:noFill/>
          <a:ln w="25400">
            <a:solidFill>
              <a:srgbClr val="3365FB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5171" name="Rectangle 36">
            <a:extLst>
              <a:ext uri="{FF2B5EF4-FFF2-40B4-BE49-F238E27FC236}">
                <a16:creationId xmlns:a16="http://schemas.microsoft.com/office/drawing/2014/main" id="{07F83BCF-5812-4DC1-B5D8-F13E562C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4476750"/>
            <a:ext cx="142875" cy="1981200"/>
          </a:xfrm>
          <a:prstGeom prst="rect">
            <a:avLst/>
          </a:prstGeom>
          <a:noFill/>
          <a:ln w="25400">
            <a:solidFill>
              <a:srgbClr val="3365FB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5172" name="Text Box 37">
            <a:extLst>
              <a:ext uri="{FF2B5EF4-FFF2-40B4-BE49-F238E27FC236}">
                <a16:creationId xmlns:a16="http://schemas.microsoft.com/office/drawing/2014/main" id="{D9982D96-3DAA-4FDE-AE2D-11C51A538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322888"/>
            <a:ext cx="285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0C2E9A"/>
                </a:solidFill>
                <a:ea typeface="新細明體" panose="02020500000000000000" pitchFamily="18" charset="-120"/>
              </a:rPr>
              <a:t>V</a:t>
            </a:r>
          </a:p>
        </p:txBody>
      </p:sp>
      <p:sp>
        <p:nvSpPr>
          <p:cNvPr id="305173" name="Line 38">
            <a:extLst>
              <a:ext uri="{FF2B5EF4-FFF2-40B4-BE49-F238E27FC236}">
                <a16:creationId xmlns:a16="http://schemas.microsoft.com/office/drawing/2014/main" id="{92A1CE87-7925-4C7D-82DE-B91398A043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4457700"/>
            <a:ext cx="285750" cy="2476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4" name="Line 39">
            <a:extLst>
              <a:ext uri="{FF2B5EF4-FFF2-40B4-BE49-F238E27FC236}">
                <a16:creationId xmlns:a16="http://schemas.microsoft.com/office/drawing/2014/main" id="{9B8B759B-EEBF-4390-BB98-0F509FC6F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4525" y="4473575"/>
            <a:ext cx="285750" cy="2476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5" name="Line 40">
            <a:extLst>
              <a:ext uri="{FF2B5EF4-FFF2-40B4-BE49-F238E27FC236}">
                <a16:creationId xmlns:a16="http://schemas.microsoft.com/office/drawing/2014/main" id="{162CB3BD-B69E-49C1-BD8D-0A80178132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0450" y="5210175"/>
            <a:ext cx="276225" cy="238125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6" name="Line 41">
            <a:extLst>
              <a:ext uri="{FF2B5EF4-FFF2-40B4-BE49-F238E27FC236}">
                <a16:creationId xmlns:a16="http://schemas.microsoft.com/office/drawing/2014/main" id="{6C491046-038E-4A78-AACB-4D81F24F56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7175" y="4479925"/>
            <a:ext cx="495300" cy="4572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7" name="Line 42">
            <a:extLst>
              <a:ext uri="{FF2B5EF4-FFF2-40B4-BE49-F238E27FC236}">
                <a16:creationId xmlns:a16="http://schemas.microsoft.com/office/drawing/2014/main" id="{E1402C86-709D-4780-89EB-34D76A794E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4425" y="5997575"/>
            <a:ext cx="504825" cy="4762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8" name="投影片編號版面配置區 24">
            <a:extLst>
              <a:ext uri="{FF2B5EF4-FFF2-40B4-BE49-F238E27FC236}">
                <a16:creationId xmlns:a16="http://schemas.microsoft.com/office/drawing/2014/main" id="{4FE76AE2-16E9-47F6-9AC5-BADE2D0436B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4DAB7E-2333-4A73-9229-1FC923EF610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4">
            <a:extLst>
              <a:ext uri="{FF2B5EF4-FFF2-40B4-BE49-F238E27FC236}">
                <a16:creationId xmlns:a16="http://schemas.microsoft.com/office/drawing/2014/main" id="{DA7AF1DB-1E66-4365-BCC0-848A28CCF5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A293D4-7011-41D7-A507-27BDADD746F1}" type="slidenum">
              <a:rPr lang="zh-TW" altLang="en-US" sz="1400" smtClean="0">
                <a:latin typeface="Times New Roman" panose="02020603050405020304" pitchFamily="18" charset="0"/>
              </a:rPr>
              <a:pPr/>
              <a:t>2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8018" name="Rectangle 2">
            <a:extLst>
              <a:ext uri="{FF2B5EF4-FFF2-40B4-BE49-F238E27FC236}">
                <a16:creationId xmlns:a16="http://schemas.microsoft.com/office/drawing/2014/main" id="{5C28D584-D2CA-46F1-8EC9-ED7A081C3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Transform Coding</a:t>
            </a:r>
          </a:p>
        </p:txBody>
      </p:sp>
      <p:sp>
        <p:nvSpPr>
          <p:cNvPr id="306180" name="Rectangle 3">
            <a:extLst>
              <a:ext uri="{FF2B5EF4-FFF2-40B4-BE49-F238E27FC236}">
                <a16:creationId xmlns:a16="http://schemas.microsoft.com/office/drawing/2014/main" id="{07400D98-4575-4CA5-8BFC-C115FA67F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4321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06181" name="Line 4">
            <a:extLst>
              <a:ext uri="{FF2B5EF4-FFF2-40B4-BE49-F238E27FC236}">
                <a16:creationId xmlns:a16="http://schemas.microsoft.com/office/drawing/2014/main" id="{43BD1914-235D-4C0B-A9DD-53191C1DB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1510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182" name="Line 5">
            <a:extLst>
              <a:ext uri="{FF2B5EF4-FFF2-40B4-BE49-F238E27FC236}">
                <a16:creationId xmlns:a16="http://schemas.microsoft.com/office/drawing/2014/main" id="{11EF61D3-424F-47D3-ADFC-5A30DAEEFE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28765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3" name="Line 6">
            <a:extLst>
              <a:ext uri="{FF2B5EF4-FFF2-40B4-BE49-F238E27FC236}">
                <a16:creationId xmlns:a16="http://schemas.microsoft.com/office/drawing/2014/main" id="{C6C8FB4E-7EA0-48A3-AC60-FE6B4605C6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4500" y="39878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4" name="Line 7">
            <a:extLst>
              <a:ext uri="{FF2B5EF4-FFF2-40B4-BE49-F238E27FC236}">
                <a16:creationId xmlns:a16="http://schemas.microsoft.com/office/drawing/2014/main" id="{7B385CED-E812-4BB4-9E1A-6C3A7CDF4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6925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5" name="Line 8">
            <a:extLst>
              <a:ext uri="{FF2B5EF4-FFF2-40B4-BE49-F238E27FC236}">
                <a16:creationId xmlns:a16="http://schemas.microsoft.com/office/drawing/2014/main" id="{6ADEDCDA-9DBD-4CD1-BC86-FB6EE74BE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0050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186" name="Rectangle 9">
            <a:extLst>
              <a:ext uri="{FF2B5EF4-FFF2-40B4-BE49-F238E27FC236}">
                <a16:creationId xmlns:a16="http://schemas.microsoft.com/office/drawing/2014/main" id="{64383963-E3A8-4C07-AE43-6A2E6CA4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8098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187" name="Rectangle 10">
            <a:extLst>
              <a:ext uri="{FF2B5EF4-FFF2-40B4-BE49-F238E27FC236}">
                <a16:creationId xmlns:a16="http://schemas.microsoft.com/office/drawing/2014/main" id="{8097EFF2-887A-4928-8F33-E3939671C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28860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306188" name="Line 11">
            <a:extLst>
              <a:ext uri="{FF2B5EF4-FFF2-40B4-BE49-F238E27FC236}">
                <a16:creationId xmlns:a16="http://schemas.microsoft.com/office/drawing/2014/main" id="{FE9AB923-C904-49B2-914E-BFEBF576B4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1875" y="25193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89" name="Line 12">
            <a:extLst>
              <a:ext uri="{FF2B5EF4-FFF2-40B4-BE49-F238E27FC236}">
                <a16:creationId xmlns:a16="http://schemas.microsoft.com/office/drawing/2014/main" id="{A220001C-FE43-46EF-8424-BACE04C28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5177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0" name="Line 13">
            <a:extLst>
              <a:ext uri="{FF2B5EF4-FFF2-40B4-BE49-F238E27FC236}">
                <a16:creationId xmlns:a16="http://schemas.microsoft.com/office/drawing/2014/main" id="{E0BCF6E6-4DD1-4FAA-96DA-BC4C02C2D2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8050" y="26479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1" name="Line 14">
            <a:extLst>
              <a:ext uri="{FF2B5EF4-FFF2-40B4-BE49-F238E27FC236}">
                <a16:creationId xmlns:a16="http://schemas.microsoft.com/office/drawing/2014/main" id="{DFC523F3-74B4-44DD-A574-3F26D097E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2425" y="25193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2" name="Line 15">
            <a:extLst>
              <a:ext uri="{FF2B5EF4-FFF2-40B4-BE49-F238E27FC236}">
                <a16:creationId xmlns:a16="http://schemas.microsoft.com/office/drawing/2014/main" id="{06FD1F25-2BAB-4A0E-8E6F-681177413D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4750" y="25177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3" name="Line 16">
            <a:extLst>
              <a:ext uri="{FF2B5EF4-FFF2-40B4-BE49-F238E27FC236}">
                <a16:creationId xmlns:a16="http://schemas.microsoft.com/office/drawing/2014/main" id="{063867F1-8C76-4F0D-B0E8-D01CBFFB7D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2813" y="36909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4" name="Line 17">
            <a:extLst>
              <a:ext uri="{FF2B5EF4-FFF2-40B4-BE49-F238E27FC236}">
                <a16:creationId xmlns:a16="http://schemas.microsoft.com/office/drawing/2014/main" id="{0A94347F-874B-4D8C-B179-4044EBE23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0688" y="51181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5" name="Rectangle 18">
            <a:extLst>
              <a:ext uri="{FF2B5EF4-FFF2-40B4-BE49-F238E27FC236}">
                <a16:creationId xmlns:a16="http://schemas.microsoft.com/office/drawing/2014/main" id="{02AFE005-8F7B-4C21-9B8F-27BBBEECF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865688"/>
            <a:ext cx="1320800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Compensa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196" name="Line 19">
            <a:extLst>
              <a:ext uri="{FF2B5EF4-FFF2-40B4-BE49-F238E27FC236}">
                <a16:creationId xmlns:a16="http://schemas.microsoft.com/office/drawing/2014/main" id="{07673290-24DB-4DF4-97FC-73F2E387CB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3238" y="17462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7" name="Line 20">
            <a:extLst>
              <a:ext uri="{FF2B5EF4-FFF2-40B4-BE49-F238E27FC236}">
                <a16:creationId xmlns:a16="http://schemas.microsoft.com/office/drawing/2014/main" id="{97E157F5-C0D6-4ABD-9821-97A2E4FB5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17303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8" name="Line 21">
            <a:extLst>
              <a:ext uri="{FF2B5EF4-FFF2-40B4-BE49-F238E27FC236}">
                <a16:creationId xmlns:a16="http://schemas.microsoft.com/office/drawing/2014/main" id="{AAC8B3C0-79ED-444F-BB76-A7247418A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19827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9" name="Line 22">
            <a:extLst>
              <a:ext uri="{FF2B5EF4-FFF2-40B4-BE49-F238E27FC236}">
                <a16:creationId xmlns:a16="http://schemas.microsoft.com/office/drawing/2014/main" id="{BB641647-D068-4F59-B6DE-B4D75803D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5400" y="21542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6200" name="Group 23">
            <a:extLst>
              <a:ext uri="{FF2B5EF4-FFF2-40B4-BE49-F238E27FC236}">
                <a16:creationId xmlns:a16="http://schemas.microsoft.com/office/drawing/2014/main" id="{968A2501-D3FD-442A-968D-6EBA9187E332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3560763"/>
            <a:ext cx="244475" cy="246062"/>
            <a:chOff x="3264" y="2532"/>
            <a:chExt cx="201" cy="189"/>
          </a:xfrm>
        </p:grpSpPr>
        <p:sp>
          <p:nvSpPr>
            <p:cNvPr id="306418" name="Oval 24">
              <a:extLst>
                <a:ext uri="{FF2B5EF4-FFF2-40B4-BE49-F238E27FC236}">
                  <a16:creationId xmlns:a16="http://schemas.microsoft.com/office/drawing/2014/main" id="{E38C36C6-E634-4071-9547-302947E62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419" name="Line 25">
              <a:extLst>
                <a:ext uri="{FF2B5EF4-FFF2-40B4-BE49-F238E27FC236}">
                  <a16:creationId xmlns:a16="http://schemas.microsoft.com/office/drawing/2014/main" id="{281C8C5A-5D18-4360-AAA7-40A985FF6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6420" name="Line 26">
              <a:extLst>
                <a:ext uri="{FF2B5EF4-FFF2-40B4-BE49-F238E27FC236}">
                  <a16:creationId xmlns:a16="http://schemas.microsoft.com/office/drawing/2014/main" id="{5FC9893E-5F6D-4D73-ADD3-695CD4210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6201" name="Line 27">
            <a:extLst>
              <a:ext uri="{FF2B5EF4-FFF2-40B4-BE49-F238E27FC236}">
                <a16:creationId xmlns:a16="http://schemas.microsoft.com/office/drawing/2014/main" id="{5073DC96-B4C7-4BD5-94F1-44624155B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8356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02" name="Rectangle 28">
            <a:extLst>
              <a:ext uri="{FF2B5EF4-FFF2-40B4-BE49-F238E27FC236}">
                <a16:creationId xmlns:a16="http://schemas.microsoft.com/office/drawing/2014/main" id="{2BF26CE4-7BB6-4EBA-8A3E-B3D2C38F0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410" y="1797050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06203" name="Rectangle 29">
            <a:extLst>
              <a:ext uri="{FF2B5EF4-FFF2-40B4-BE49-F238E27FC236}">
                <a16:creationId xmlns:a16="http://schemas.microsoft.com/office/drawing/2014/main" id="{FDCDF6AD-8DBB-4930-9CF5-6D5DB4927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074" y="2397125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06204" name="Rectangle 30">
            <a:extLst>
              <a:ext uri="{FF2B5EF4-FFF2-40B4-BE49-F238E27FC236}">
                <a16:creationId xmlns:a16="http://schemas.microsoft.com/office/drawing/2014/main" id="{AC373BA3-146D-44DF-B231-C270D0749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222" y="5557838"/>
            <a:ext cx="703719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6205" name="Line 31">
            <a:extLst>
              <a:ext uri="{FF2B5EF4-FFF2-40B4-BE49-F238E27FC236}">
                <a16:creationId xmlns:a16="http://schemas.microsoft.com/office/drawing/2014/main" id="{33237F62-859F-4CEC-8153-65FAA00A8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51228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06" name="Oval 32">
            <a:extLst>
              <a:ext uri="{FF2B5EF4-FFF2-40B4-BE49-F238E27FC236}">
                <a16:creationId xmlns:a16="http://schemas.microsoft.com/office/drawing/2014/main" id="{BDBDDAB5-E6FD-49A9-9AA8-19C3B7887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6200" y="4498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07" name="Oval 33">
            <a:extLst>
              <a:ext uri="{FF2B5EF4-FFF2-40B4-BE49-F238E27FC236}">
                <a16:creationId xmlns:a16="http://schemas.microsoft.com/office/drawing/2014/main" id="{AEF28583-04B5-4079-8EF3-B1C9A9A4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50752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08" name="Line 34">
            <a:extLst>
              <a:ext uri="{FF2B5EF4-FFF2-40B4-BE49-F238E27FC236}">
                <a16:creationId xmlns:a16="http://schemas.microsoft.com/office/drawing/2014/main" id="{FE397D8C-8A10-4074-B6DB-ED9677040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7512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09" name="Line 35">
            <a:extLst>
              <a:ext uri="{FF2B5EF4-FFF2-40B4-BE49-F238E27FC236}">
                <a16:creationId xmlns:a16="http://schemas.microsoft.com/office/drawing/2014/main" id="{E6DBAB0F-0801-49E7-AF8A-C23A10B0CF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7638" y="45450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0" name="Line 36">
            <a:extLst>
              <a:ext uri="{FF2B5EF4-FFF2-40B4-BE49-F238E27FC236}">
                <a16:creationId xmlns:a16="http://schemas.microsoft.com/office/drawing/2014/main" id="{DCACB2FC-9529-42BA-8FF5-9A6CC9E75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9163" y="48371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1" name="Line 37">
            <a:extLst>
              <a:ext uri="{FF2B5EF4-FFF2-40B4-BE49-F238E27FC236}">
                <a16:creationId xmlns:a16="http://schemas.microsoft.com/office/drawing/2014/main" id="{85DE458C-5C98-446B-AAEB-24C21B78E5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1718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2" name="Line 38">
            <a:extLst>
              <a:ext uri="{FF2B5EF4-FFF2-40B4-BE49-F238E27FC236}">
                <a16:creationId xmlns:a16="http://schemas.microsoft.com/office/drawing/2014/main" id="{269E8070-875A-4B0A-A50E-D24633BFB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4588" y="31718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3" name="Line 39">
            <a:extLst>
              <a:ext uri="{FF2B5EF4-FFF2-40B4-BE49-F238E27FC236}">
                <a16:creationId xmlns:a16="http://schemas.microsoft.com/office/drawing/2014/main" id="{CD1FA16A-57FF-4CBE-95D3-C6BDC4DAB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8068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4" name="Rectangle 40">
            <a:extLst>
              <a:ext uri="{FF2B5EF4-FFF2-40B4-BE49-F238E27FC236}">
                <a16:creationId xmlns:a16="http://schemas.microsoft.com/office/drawing/2014/main" id="{1FB31795-410E-46F0-890D-732A5A609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51657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06215" name="Line 41">
            <a:extLst>
              <a:ext uri="{FF2B5EF4-FFF2-40B4-BE49-F238E27FC236}">
                <a16:creationId xmlns:a16="http://schemas.microsoft.com/office/drawing/2014/main" id="{7062FF82-5919-4B2B-AFDB-CCFA92457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54054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pic>
        <p:nvPicPr>
          <p:cNvPr id="306216" name="Picture 42">
            <a:extLst>
              <a:ext uri="{FF2B5EF4-FFF2-40B4-BE49-F238E27FC236}">
                <a16:creationId xmlns:a16="http://schemas.microsoft.com/office/drawing/2014/main" id="{F2EB49C0-7818-4948-9826-C919B8FC9272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47545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217" name="Rectangle 43">
            <a:extLst>
              <a:ext uri="{FF2B5EF4-FFF2-40B4-BE49-F238E27FC236}">
                <a16:creationId xmlns:a16="http://schemas.microsoft.com/office/drawing/2014/main" id="{997626EF-6B54-4A62-9E3A-286FC107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4906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06218" name="Group 44">
            <a:extLst>
              <a:ext uri="{FF2B5EF4-FFF2-40B4-BE49-F238E27FC236}">
                <a16:creationId xmlns:a16="http://schemas.microsoft.com/office/drawing/2014/main" id="{758EDA26-55DC-410E-BDFE-85492EF8715B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395538"/>
            <a:ext cx="244475" cy="244475"/>
            <a:chOff x="3264" y="2532"/>
            <a:chExt cx="201" cy="189"/>
          </a:xfrm>
        </p:grpSpPr>
        <p:sp>
          <p:nvSpPr>
            <p:cNvPr id="306415" name="Oval 45">
              <a:extLst>
                <a:ext uri="{FF2B5EF4-FFF2-40B4-BE49-F238E27FC236}">
                  <a16:creationId xmlns:a16="http://schemas.microsoft.com/office/drawing/2014/main" id="{A2527D13-40E0-48D7-9001-948D7CE52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416" name="Line 46">
              <a:extLst>
                <a:ext uri="{FF2B5EF4-FFF2-40B4-BE49-F238E27FC236}">
                  <a16:creationId xmlns:a16="http://schemas.microsoft.com/office/drawing/2014/main" id="{E9E40387-E946-4A12-BEC9-C94B3E1FF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6417" name="Line 47">
              <a:extLst>
                <a:ext uri="{FF2B5EF4-FFF2-40B4-BE49-F238E27FC236}">
                  <a16:creationId xmlns:a16="http://schemas.microsoft.com/office/drawing/2014/main" id="{E7DCD49A-CBF3-4104-A021-AC957D0CA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6219" name="Line 48">
            <a:extLst>
              <a:ext uri="{FF2B5EF4-FFF2-40B4-BE49-F238E27FC236}">
                <a16:creationId xmlns:a16="http://schemas.microsoft.com/office/drawing/2014/main" id="{491987D0-3938-4FDA-9635-F11FF97F8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3702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0" name="Rectangle 49">
            <a:extLst>
              <a:ext uri="{FF2B5EF4-FFF2-40B4-BE49-F238E27FC236}">
                <a16:creationId xmlns:a16="http://schemas.microsoft.com/office/drawing/2014/main" id="{AF2C06D7-EC13-4C58-8315-D8E66A35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835275"/>
            <a:ext cx="847725" cy="307975"/>
          </a:xfrm>
          <a:prstGeom prst="rect">
            <a:avLst/>
          </a:prstGeom>
          <a:solidFill>
            <a:srgbClr val="A2FFA3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Decoder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6221" name="Oval 50">
            <a:extLst>
              <a:ext uri="{FF2B5EF4-FFF2-40B4-BE49-F238E27FC236}">
                <a16:creationId xmlns:a16="http://schemas.microsoft.com/office/drawing/2014/main" id="{72A8913F-738C-4835-8B8A-D31427CAB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648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2" name="Oval 51">
            <a:extLst>
              <a:ext uri="{FF2B5EF4-FFF2-40B4-BE49-F238E27FC236}">
                <a16:creationId xmlns:a16="http://schemas.microsoft.com/office/drawing/2014/main" id="{1991C952-5020-483E-9B5B-968C857D4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907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3" name="Rectangle 52">
            <a:extLst>
              <a:ext uri="{FF2B5EF4-FFF2-40B4-BE49-F238E27FC236}">
                <a16:creationId xmlns:a16="http://schemas.microsoft.com/office/drawing/2014/main" id="{DB8C5A13-BC3C-47AA-B3E7-D94CD13BD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967413"/>
            <a:ext cx="100647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6224" name="Line 53">
            <a:extLst>
              <a:ext uri="{FF2B5EF4-FFF2-40B4-BE49-F238E27FC236}">
                <a16:creationId xmlns:a16="http://schemas.microsoft.com/office/drawing/2014/main" id="{DB713D9E-F17D-4183-9917-065E879901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25019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5" name="Line 54">
            <a:extLst>
              <a:ext uri="{FF2B5EF4-FFF2-40B4-BE49-F238E27FC236}">
                <a16:creationId xmlns:a16="http://schemas.microsoft.com/office/drawing/2014/main" id="{AAB70132-AA77-4DE0-9D4C-628E0E8B8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62230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6" name="Oval 55">
            <a:extLst>
              <a:ext uri="{FF2B5EF4-FFF2-40B4-BE49-F238E27FC236}">
                <a16:creationId xmlns:a16="http://schemas.microsoft.com/office/drawing/2014/main" id="{D6067399-A598-4551-AB6C-0A89DC2F3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4796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7" name="Oval 56">
            <a:extLst>
              <a:ext uri="{FF2B5EF4-FFF2-40B4-BE49-F238E27FC236}">
                <a16:creationId xmlns:a16="http://schemas.microsoft.com/office/drawing/2014/main" id="{8263F4FA-C815-4C04-BC54-887167021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7912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28" name="Line 57">
            <a:extLst>
              <a:ext uri="{FF2B5EF4-FFF2-40B4-BE49-F238E27FC236}">
                <a16:creationId xmlns:a16="http://schemas.microsoft.com/office/drawing/2014/main" id="{A7FE2128-CA0A-4BA9-A2F8-12FC01ABB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0208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29" name="Oval 58">
            <a:extLst>
              <a:ext uri="{FF2B5EF4-FFF2-40B4-BE49-F238E27FC236}">
                <a16:creationId xmlns:a16="http://schemas.microsoft.com/office/drawing/2014/main" id="{D3400B78-9DA3-4790-BC3F-667ED051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140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30" name="Oval 59">
            <a:extLst>
              <a:ext uri="{FF2B5EF4-FFF2-40B4-BE49-F238E27FC236}">
                <a16:creationId xmlns:a16="http://schemas.microsoft.com/office/drawing/2014/main" id="{D12E3A7C-32F2-4603-94A9-737B3479F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0923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31" name="Rectangle 60">
            <a:extLst>
              <a:ext uri="{FF2B5EF4-FFF2-40B4-BE49-F238E27FC236}">
                <a16:creationId xmlns:a16="http://schemas.microsoft.com/office/drawing/2014/main" id="{C03E3F3D-12F8-4ED6-AB09-4BFB8F27D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22875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6232" name="Rectangle 61">
            <a:extLst>
              <a:ext uri="{FF2B5EF4-FFF2-40B4-BE49-F238E27FC236}">
                <a16:creationId xmlns:a16="http://schemas.microsoft.com/office/drawing/2014/main" id="{93E1FA09-E4D1-4477-84D3-A3A92FA2F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5019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06233" name="Rectangle 62">
            <a:extLst>
              <a:ext uri="{FF2B5EF4-FFF2-40B4-BE49-F238E27FC236}">
                <a16:creationId xmlns:a16="http://schemas.microsoft.com/office/drawing/2014/main" id="{B089C7F9-080C-42D0-88C1-AAC586B7B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4605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06234" name="Picture 63">
            <a:extLst>
              <a:ext uri="{FF2B5EF4-FFF2-40B4-BE49-F238E27FC236}">
                <a16:creationId xmlns:a16="http://schemas.microsoft.com/office/drawing/2014/main" id="{FE91DAF2-D80B-4EB6-8CC5-9D5478C9477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1653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235" name="Rectangle 64">
            <a:extLst>
              <a:ext uri="{FF2B5EF4-FFF2-40B4-BE49-F238E27FC236}">
                <a16:creationId xmlns:a16="http://schemas.microsoft.com/office/drawing/2014/main" id="{8565B928-6C1F-4A3C-85B2-2FE20903F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267200"/>
            <a:ext cx="13176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solidFill>
                  <a:schemeClr val="bg2"/>
                </a:solidFill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solidFill>
                  <a:schemeClr val="bg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Predic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36" name="Rectangle 65">
            <a:extLst>
              <a:ext uri="{FF2B5EF4-FFF2-40B4-BE49-F238E27FC236}">
                <a16:creationId xmlns:a16="http://schemas.microsoft.com/office/drawing/2014/main" id="{9AFFBC2B-4F9D-496E-B05F-592ADDD7E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40005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6237" name="Line 66">
            <a:extLst>
              <a:ext uri="{FF2B5EF4-FFF2-40B4-BE49-F238E27FC236}">
                <a16:creationId xmlns:a16="http://schemas.microsoft.com/office/drawing/2014/main" id="{47E9E563-5ABD-47E8-83A4-D1FFB774F7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99038" y="45227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38" name="Rectangle 67">
            <a:extLst>
              <a:ext uri="{FF2B5EF4-FFF2-40B4-BE49-F238E27FC236}">
                <a16:creationId xmlns:a16="http://schemas.microsoft.com/office/drawing/2014/main" id="{8ABBAE7A-ACBD-448A-982B-E85C0FC66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656138"/>
            <a:ext cx="762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6239" name="Line 68">
            <a:extLst>
              <a:ext uri="{FF2B5EF4-FFF2-40B4-BE49-F238E27FC236}">
                <a16:creationId xmlns:a16="http://schemas.microsoft.com/office/drawing/2014/main" id="{87F1D8E9-A5F0-4778-BE7B-D421486968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5438" y="51181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6240" name="Group 69">
            <a:extLst>
              <a:ext uri="{FF2B5EF4-FFF2-40B4-BE49-F238E27FC236}">
                <a16:creationId xmlns:a16="http://schemas.microsoft.com/office/drawing/2014/main" id="{D4118455-6070-4693-9575-AC1CC422E30F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166938"/>
            <a:ext cx="817562" cy="700087"/>
            <a:chOff x="1588" y="1770"/>
            <a:chExt cx="1243" cy="1017"/>
          </a:xfrm>
        </p:grpSpPr>
        <p:grpSp>
          <p:nvGrpSpPr>
            <p:cNvPr id="306293" name="Group 70">
              <a:extLst>
                <a:ext uri="{FF2B5EF4-FFF2-40B4-BE49-F238E27FC236}">
                  <a16:creationId xmlns:a16="http://schemas.microsoft.com/office/drawing/2014/main" id="{4D08CEF7-7D6B-453E-8670-EDD9636AD6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06331" name="Group 71">
                <a:extLst>
                  <a:ext uri="{FF2B5EF4-FFF2-40B4-BE49-F238E27FC236}">
                    <a16:creationId xmlns:a16="http://schemas.microsoft.com/office/drawing/2014/main" id="{5234666E-FF6C-412C-A887-FDC5FD31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06395" name="Group 72">
                  <a:extLst>
                    <a:ext uri="{FF2B5EF4-FFF2-40B4-BE49-F238E27FC236}">
                      <a16:creationId xmlns:a16="http://schemas.microsoft.com/office/drawing/2014/main" id="{363176C3-2E90-4494-B50F-EBC7A10E7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411" name="Rectangle 73">
                    <a:extLst>
                      <a:ext uri="{FF2B5EF4-FFF2-40B4-BE49-F238E27FC236}">
                        <a16:creationId xmlns:a16="http://schemas.microsoft.com/office/drawing/2014/main" id="{BD6D8FA4-1982-4E8D-B703-FEABB26E90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2" name="Rectangle 74">
                    <a:extLst>
                      <a:ext uri="{FF2B5EF4-FFF2-40B4-BE49-F238E27FC236}">
                        <a16:creationId xmlns:a16="http://schemas.microsoft.com/office/drawing/2014/main" id="{956CECA3-383F-4E38-97E5-26DEE99096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3" name="Rectangle 75">
                    <a:extLst>
                      <a:ext uri="{FF2B5EF4-FFF2-40B4-BE49-F238E27FC236}">
                        <a16:creationId xmlns:a16="http://schemas.microsoft.com/office/drawing/2014/main" id="{C722CF32-099D-4609-A2CB-9D032C9367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4" name="Rectangle 76">
                    <a:extLst>
                      <a:ext uri="{FF2B5EF4-FFF2-40B4-BE49-F238E27FC236}">
                        <a16:creationId xmlns:a16="http://schemas.microsoft.com/office/drawing/2014/main" id="{D0ED35EC-758F-4C91-91F2-6987D34A64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6" name="Group 77">
                  <a:extLst>
                    <a:ext uri="{FF2B5EF4-FFF2-40B4-BE49-F238E27FC236}">
                      <a16:creationId xmlns:a16="http://schemas.microsoft.com/office/drawing/2014/main" id="{D28F85B2-8EE4-4702-AE99-64AB202397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407" name="Rectangle 78">
                    <a:extLst>
                      <a:ext uri="{FF2B5EF4-FFF2-40B4-BE49-F238E27FC236}">
                        <a16:creationId xmlns:a16="http://schemas.microsoft.com/office/drawing/2014/main" id="{EA5422D7-8D94-4C29-83BF-E06E2B83FD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8" name="Rectangle 79">
                    <a:extLst>
                      <a:ext uri="{FF2B5EF4-FFF2-40B4-BE49-F238E27FC236}">
                        <a16:creationId xmlns:a16="http://schemas.microsoft.com/office/drawing/2014/main" id="{E681F56B-AA72-4105-8B0E-F0E8812E05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9" name="Rectangle 80">
                    <a:extLst>
                      <a:ext uri="{FF2B5EF4-FFF2-40B4-BE49-F238E27FC236}">
                        <a16:creationId xmlns:a16="http://schemas.microsoft.com/office/drawing/2014/main" id="{176286C3-FC58-4D65-A1FF-4AAC568E93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0" name="Rectangle 81">
                    <a:extLst>
                      <a:ext uri="{FF2B5EF4-FFF2-40B4-BE49-F238E27FC236}">
                        <a16:creationId xmlns:a16="http://schemas.microsoft.com/office/drawing/2014/main" id="{6899FCF8-052A-4509-AD93-2AD26F615F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7" name="Group 82">
                  <a:extLst>
                    <a:ext uri="{FF2B5EF4-FFF2-40B4-BE49-F238E27FC236}">
                      <a16:creationId xmlns:a16="http://schemas.microsoft.com/office/drawing/2014/main" id="{39DEF27F-4146-45FA-9F38-A7D0B6D5FC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403" name="Rectangle 83">
                    <a:extLst>
                      <a:ext uri="{FF2B5EF4-FFF2-40B4-BE49-F238E27FC236}">
                        <a16:creationId xmlns:a16="http://schemas.microsoft.com/office/drawing/2014/main" id="{7C5E899C-7755-4308-9EB2-63704F8043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4" name="Rectangle 84">
                    <a:extLst>
                      <a:ext uri="{FF2B5EF4-FFF2-40B4-BE49-F238E27FC236}">
                        <a16:creationId xmlns:a16="http://schemas.microsoft.com/office/drawing/2014/main" id="{399B7ED3-F001-4A6F-8908-93870CD89A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5" name="Rectangle 85">
                    <a:extLst>
                      <a:ext uri="{FF2B5EF4-FFF2-40B4-BE49-F238E27FC236}">
                        <a16:creationId xmlns:a16="http://schemas.microsoft.com/office/drawing/2014/main" id="{16969D93-9341-4821-A1CB-A5FD90D636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6" name="Rectangle 86">
                    <a:extLst>
                      <a:ext uri="{FF2B5EF4-FFF2-40B4-BE49-F238E27FC236}">
                        <a16:creationId xmlns:a16="http://schemas.microsoft.com/office/drawing/2014/main" id="{832A943D-002B-42E1-9D6B-32D849A23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8" name="Group 87">
                  <a:extLst>
                    <a:ext uri="{FF2B5EF4-FFF2-40B4-BE49-F238E27FC236}">
                      <a16:creationId xmlns:a16="http://schemas.microsoft.com/office/drawing/2014/main" id="{28DB033B-5B0F-4A23-A6BD-7371CB989C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99" name="Rectangle 88">
                    <a:extLst>
                      <a:ext uri="{FF2B5EF4-FFF2-40B4-BE49-F238E27FC236}">
                        <a16:creationId xmlns:a16="http://schemas.microsoft.com/office/drawing/2014/main" id="{20C803C1-A8F8-4DE0-852B-70BCAE3895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0" name="Rectangle 89">
                    <a:extLst>
                      <a:ext uri="{FF2B5EF4-FFF2-40B4-BE49-F238E27FC236}">
                        <a16:creationId xmlns:a16="http://schemas.microsoft.com/office/drawing/2014/main" id="{8AAC01DD-B99C-4546-AC2E-74A626B423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1" name="Rectangle 90">
                    <a:extLst>
                      <a:ext uri="{FF2B5EF4-FFF2-40B4-BE49-F238E27FC236}">
                        <a16:creationId xmlns:a16="http://schemas.microsoft.com/office/drawing/2014/main" id="{6EFC63D9-5A42-46D9-8D35-052CC2581B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2" name="Rectangle 91">
                    <a:extLst>
                      <a:ext uri="{FF2B5EF4-FFF2-40B4-BE49-F238E27FC236}">
                        <a16:creationId xmlns:a16="http://schemas.microsoft.com/office/drawing/2014/main" id="{931B9544-ED0B-49C2-8F43-34A9FC78BE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2" name="Group 92">
                <a:extLst>
                  <a:ext uri="{FF2B5EF4-FFF2-40B4-BE49-F238E27FC236}">
                    <a16:creationId xmlns:a16="http://schemas.microsoft.com/office/drawing/2014/main" id="{9A185BDD-36BF-431B-8948-ED2087F488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06375" name="Group 93">
                  <a:extLst>
                    <a:ext uri="{FF2B5EF4-FFF2-40B4-BE49-F238E27FC236}">
                      <a16:creationId xmlns:a16="http://schemas.microsoft.com/office/drawing/2014/main" id="{D5224EB0-CF7A-4571-BBEA-E1DC80CFD6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91" name="Rectangle 94">
                    <a:extLst>
                      <a:ext uri="{FF2B5EF4-FFF2-40B4-BE49-F238E27FC236}">
                        <a16:creationId xmlns:a16="http://schemas.microsoft.com/office/drawing/2014/main" id="{E34CE59E-A60D-4784-9B88-EECEB80809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2" name="Rectangle 95">
                    <a:extLst>
                      <a:ext uri="{FF2B5EF4-FFF2-40B4-BE49-F238E27FC236}">
                        <a16:creationId xmlns:a16="http://schemas.microsoft.com/office/drawing/2014/main" id="{034BF52E-F087-4271-A941-C68259CE02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3" name="Rectangle 96">
                    <a:extLst>
                      <a:ext uri="{FF2B5EF4-FFF2-40B4-BE49-F238E27FC236}">
                        <a16:creationId xmlns:a16="http://schemas.microsoft.com/office/drawing/2014/main" id="{4E0C0900-B6C8-4F4C-9881-5B906D0000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4" name="Rectangle 97">
                    <a:extLst>
                      <a:ext uri="{FF2B5EF4-FFF2-40B4-BE49-F238E27FC236}">
                        <a16:creationId xmlns:a16="http://schemas.microsoft.com/office/drawing/2014/main" id="{6C35A80A-AEC1-49A8-A351-0778F7A1B9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6" name="Group 98">
                  <a:extLst>
                    <a:ext uri="{FF2B5EF4-FFF2-40B4-BE49-F238E27FC236}">
                      <a16:creationId xmlns:a16="http://schemas.microsoft.com/office/drawing/2014/main" id="{4D73BF5D-DB87-4C57-9641-C3375A236F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87" name="Rectangle 99">
                    <a:extLst>
                      <a:ext uri="{FF2B5EF4-FFF2-40B4-BE49-F238E27FC236}">
                        <a16:creationId xmlns:a16="http://schemas.microsoft.com/office/drawing/2014/main" id="{58BB9578-839E-48F7-94B9-6451410072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8" name="Rectangle 100">
                    <a:extLst>
                      <a:ext uri="{FF2B5EF4-FFF2-40B4-BE49-F238E27FC236}">
                        <a16:creationId xmlns:a16="http://schemas.microsoft.com/office/drawing/2014/main" id="{FB4AEDCA-3533-40A2-937A-86A59C3CCB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9" name="Rectangle 101">
                    <a:extLst>
                      <a:ext uri="{FF2B5EF4-FFF2-40B4-BE49-F238E27FC236}">
                        <a16:creationId xmlns:a16="http://schemas.microsoft.com/office/drawing/2014/main" id="{168E717F-8BA8-4B9D-9E71-A3824C87BC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0" name="Rectangle 102">
                    <a:extLst>
                      <a:ext uri="{FF2B5EF4-FFF2-40B4-BE49-F238E27FC236}">
                        <a16:creationId xmlns:a16="http://schemas.microsoft.com/office/drawing/2014/main" id="{F8AAFC85-7853-43B6-A4E0-99F2FFFFB2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7" name="Group 103">
                  <a:extLst>
                    <a:ext uri="{FF2B5EF4-FFF2-40B4-BE49-F238E27FC236}">
                      <a16:creationId xmlns:a16="http://schemas.microsoft.com/office/drawing/2014/main" id="{AD350ED2-C900-458B-901D-62F1582C09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83" name="Rectangle 104">
                    <a:extLst>
                      <a:ext uri="{FF2B5EF4-FFF2-40B4-BE49-F238E27FC236}">
                        <a16:creationId xmlns:a16="http://schemas.microsoft.com/office/drawing/2014/main" id="{4F1264F3-46DA-4032-9013-A484212C19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4" name="Rectangle 105">
                    <a:extLst>
                      <a:ext uri="{FF2B5EF4-FFF2-40B4-BE49-F238E27FC236}">
                        <a16:creationId xmlns:a16="http://schemas.microsoft.com/office/drawing/2014/main" id="{E6184400-DB9A-4AEF-A7D8-4B89989EA5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5" name="Rectangle 106">
                    <a:extLst>
                      <a:ext uri="{FF2B5EF4-FFF2-40B4-BE49-F238E27FC236}">
                        <a16:creationId xmlns:a16="http://schemas.microsoft.com/office/drawing/2014/main" id="{C6F83EC9-1468-4053-9DA2-BA92C99E55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6" name="Rectangle 107">
                    <a:extLst>
                      <a:ext uri="{FF2B5EF4-FFF2-40B4-BE49-F238E27FC236}">
                        <a16:creationId xmlns:a16="http://schemas.microsoft.com/office/drawing/2014/main" id="{7E0E45B9-F23D-4E36-B485-A3790D5144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8" name="Group 108">
                  <a:extLst>
                    <a:ext uri="{FF2B5EF4-FFF2-40B4-BE49-F238E27FC236}">
                      <a16:creationId xmlns:a16="http://schemas.microsoft.com/office/drawing/2014/main" id="{21E11D66-8B81-42A5-928F-3ACBC0600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79" name="Rectangle 109">
                    <a:extLst>
                      <a:ext uri="{FF2B5EF4-FFF2-40B4-BE49-F238E27FC236}">
                        <a16:creationId xmlns:a16="http://schemas.microsoft.com/office/drawing/2014/main" id="{47637134-6534-44B9-A284-337A29692B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0" name="Rectangle 110">
                    <a:extLst>
                      <a:ext uri="{FF2B5EF4-FFF2-40B4-BE49-F238E27FC236}">
                        <a16:creationId xmlns:a16="http://schemas.microsoft.com/office/drawing/2014/main" id="{5AE6B99B-D431-4134-BEB9-59F431D46F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1" name="Rectangle 111">
                    <a:extLst>
                      <a:ext uri="{FF2B5EF4-FFF2-40B4-BE49-F238E27FC236}">
                        <a16:creationId xmlns:a16="http://schemas.microsoft.com/office/drawing/2014/main" id="{B123C576-4737-499A-A1DB-389E374E80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2" name="Rectangle 112">
                    <a:extLst>
                      <a:ext uri="{FF2B5EF4-FFF2-40B4-BE49-F238E27FC236}">
                        <a16:creationId xmlns:a16="http://schemas.microsoft.com/office/drawing/2014/main" id="{2F0A2384-9709-4870-9501-2F1CE60C74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3" name="Group 113">
                <a:extLst>
                  <a:ext uri="{FF2B5EF4-FFF2-40B4-BE49-F238E27FC236}">
                    <a16:creationId xmlns:a16="http://schemas.microsoft.com/office/drawing/2014/main" id="{B3D85359-6747-4FD7-9E77-DFDE7CC7E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06355" name="Group 114">
                  <a:extLst>
                    <a:ext uri="{FF2B5EF4-FFF2-40B4-BE49-F238E27FC236}">
                      <a16:creationId xmlns:a16="http://schemas.microsoft.com/office/drawing/2014/main" id="{F636366D-F4A6-4743-8107-FFEEBC0304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71" name="Rectangle 115">
                    <a:extLst>
                      <a:ext uri="{FF2B5EF4-FFF2-40B4-BE49-F238E27FC236}">
                        <a16:creationId xmlns:a16="http://schemas.microsoft.com/office/drawing/2014/main" id="{CDB50ADD-A3D8-400C-83F5-7EC7B2F1C7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2" name="Rectangle 116">
                    <a:extLst>
                      <a:ext uri="{FF2B5EF4-FFF2-40B4-BE49-F238E27FC236}">
                        <a16:creationId xmlns:a16="http://schemas.microsoft.com/office/drawing/2014/main" id="{EC512A34-560A-4CDA-8C8C-09C1133CB3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3" name="Rectangle 117">
                    <a:extLst>
                      <a:ext uri="{FF2B5EF4-FFF2-40B4-BE49-F238E27FC236}">
                        <a16:creationId xmlns:a16="http://schemas.microsoft.com/office/drawing/2014/main" id="{CF18B4F4-57E9-42B4-8300-4A25CB1779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4" name="Rectangle 118">
                    <a:extLst>
                      <a:ext uri="{FF2B5EF4-FFF2-40B4-BE49-F238E27FC236}">
                        <a16:creationId xmlns:a16="http://schemas.microsoft.com/office/drawing/2014/main" id="{DF57593A-1739-499E-A654-A7AF0C760F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6" name="Group 119">
                  <a:extLst>
                    <a:ext uri="{FF2B5EF4-FFF2-40B4-BE49-F238E27FC236}">
                      <a16:creationId xmlns:a16="http://schemas.microsoft.com/office/drawing/2014/main" id="{5116E22E-FC02-459A-B3FF-23338F8D4C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67" name="Rectangle 120">
                    <a:extLst>
                      <a:ext uri="{FF2B5EF4-FFF2-40B4-BE49-F238E27FC236}">
                        <a16:creationId xmlns:a16="http://schemas.microsoft.com/office/drawing/2014/main" id="{6AF6DF98-9D83-4B19-B6DA-C6707BCFF6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8" name="Rectangle 121">
                    <a:extLst>
                      <a:ext uri="{FF2B5EF4-FFF2-40B4-BE49-F238E27FC236}">
                        <a16:creationId xmlns:a16="http://schemas.microsoft.com/office/drawing/2014/main" id="{65662888-4111-44E9-B87E-7DFABEE42B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9" name="Rectangle 122">
                    <a:extLst>
                      <a:ext uri="{FF2B5EF4-FFF2-40B4-BE49-F238E27FC236}">
                        <a16:creationId xmlns:a16="http://schemas.microsoft.com/office/drawing/2014/main" id="{59132386-459C-4A49-9199-316618460A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0" name="Rectangle 123">
                    <a:extLst>
                      <a:ext uri="{FF2B5EF4-FFF2-40B4-BE49-F238E27FC236}">
                        <a16:creationId xmlns:a16="http://schemas.microsoft.com/office/drawing/2014/main" id="{08B81D22-3DA2-4BBC-80EF-AF916D8340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7" name="Group 124">
                  <a:extLst>
                    <a:ext uri="{FF2B5EF4-FFF2-40B4-BE49-F238E27FC236}">
                      <a16:creationId xmlns:a16="http://schemas.microsoft.com/office/drawing/2014/main" id="{B319F063-5906-4305-95AB-16B98F79E6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63" name="Rectangle 125">
                    <a:extLst>
                      <a:ext uri="{FF2B5EF4-FFF2-40B4-BE49-F238E27FC236}">
                        <a16:creationId xmlns:a16="http://schemas.microsoft.com/office/drawing/2014/main" id="{6D2A4847-1783-494F-A22E-AD6B2252D0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4" name="Rectangle 126">
                    <a:extLst>
                      <a:ext uri="{FF2B5EF4-FFF2-40B4-BE49-F238E27FC236}">
                        <a16:creationId xmlns:a16="http://schemas.microsoft.com/office/drawing/2014/main" id="{1E4082DC-2D9A-43BE-9D4E-51AACBD53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5" name="Rectangle 127">
                    <a:extLst>
                      <a:ext uri="{FF2B5EF4-FFF2-40B4-BE49-F238E27FC236}">
                        <a16:creationId xmlns:a16="http://schemas.microsoft.com/office/drawing/2014/main" id="{DCC41F9C-D1D0-44E9-98CB-4708C9A0EE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6" name="Rectangle 128">
                    <a:extLst>
                      <a:ext uri="{FF2B5EF4-FFF2-40B4-BE49-F238E27FC236}">
                        <a16:creationId xmlns:a16="http://schemas.microsoft.com/office/drawing/2014/main" id="{1351B38D-15B5-4A48-96BD-7C68E3A3C4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8" name="Group 129">
                  <a:extLst>
                    <a:ext uri="{FF2B5EF4-FFF2-40B4-BE49-F238E27FC236}">
                      <a16:creationId xmlns:a16="http://schemas.microsoft.com/office/drawing/2014/main" id="{8AF3B9C2-926B-4CE2-995D-E19FF76F77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59" name="Rectangle 130">
                    <a:extLst>
                      <a:ext uri="{FF2B5EF4-FFF2-40B4-BE49-F238E27FC236}">
                        <a16:creationId xmlns:a16="http://schemas.microsoft.com/office/drawing/2014/main" id="{425516A5-CC0A-4A14-842C-B239275C50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0" name="Rectangle 131">
                    <a:extLst>
                      <a:ext uri="{FF2B5EF4-FFF2-40B4-BE49-F238E27FC236}">
                        <a16:creationId xmlns:a16="http://schemas.microsoft.com/office/drawing/2014/main" id="{81BB7691-C4B1-4B6E-B788-4EF1E9781E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1" name="Rectangle 132">
                    <a:extLst>
                      <a:ext uri="{FF2B5EF4-FFF2-40B4-BE49-F238E27FC236}">
                        <a16:creationId xmlns:a16="http://schemas.microsoft.com/office/drawing/2014/main" id="{C4E273EF-682D-41A9-A646-447E19FC51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2" name="Rectangle 133">
                    <a:extLst>
                      <a:ext uri="{FF2B5EF4-FFF2-40B4-BE49-F238E27FC236}">
                        <a16:creationId xmlns:a16="http://schemas.microsoft.com/office/drawing/2014/main" id="{C94CD8AE-B32F-4473-BB31-36FC685549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4" name="Group 134">
                <a:extLst>
                  <a:ext uri="{FF2B5EF4-FFF2-40B4-BE49-F238E27FC236}">
                    <a16:creationId xmlns:a16="http://schemas.microsoft.com/office/drawing/2014/main" id="{9544E35F-88F3-46D1-801C-4DFC99002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06335" name="Group 135">
                  <a:extLst>
                    <a:ext uri="{FF2B5EF4-FFF2-40B4-BE49-F238E27FC236}">
                      <a16:creationId xmlns:a16="http://schemas.microsoft.com/office/drawing/2014/main" id="{59AA46EA-4695-41B7-A019-917F4C8BA8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51" name="Rectangle 136">
                    <a:extLst>
                      <a:ext uri="{FF2B5EF4-FFF2-40B4-BE49-F238E27FC236}">
                        <a16:creationId xmlns:a16="http://schemas.microsoft.com/office/drawing/2014/main" id="{CF06D2DF-93E4-425A-86C6-90961E2AE8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2" name="Rectangle 137">
                    <a:extLst>
                      <a:ext uri="{FF2B5EF4-FFF2-40B4-BE49-F238E27FC236}">
                        <a16:creationId xmlns:a16="http://schemas.microsoft.com/office/drawing/2014/main" id="{5252710B-B84C-480C-94CD-02FBDED63C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3" name="Rectangle 138">
                    <a:extLst>
                      <a:ext uri="{FF2B5EF4-FFF2-40B4-BE49-F238E27FC236}">
                        <a16:creationId xmlns:a16="http://schemas.microsoft.com/office/drawing/2014/main" id="{D91E9FF0-F8AB-4F20-BCB0-98812C9AB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4" name="Rectangle 139">
                    <a:extLst>
                      <a:ext uri="{FF2B5EF4-FFF2-40B4-BE49-F238E27FC236}">
                        <a16:creationId xmlns:a16="http://schemas.microsoft.com/office/drawing/2014/main" id="{E54A12F2-76E6-4B0C-AAB8-9D54AD352A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6" name="Group 140">
                  <a:extLst>
                    <a:ext uri="{FF2B5EF4-FFF2-40B4-BE49-F238E27FC236}">
                      <a16:creationId xmlns:a16="http://schemas.microsoft.com/office/drawing/2014/main" id="{490B9A14-1A71-4550-816F-584C4ED291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47" name="Rectangle 141">
                    <a:extLst>
                      <a:ext uri="{FF2B5EF4-FFF2-40B4-BE49-F238E27FC236}">
                        <a16:creationId xmlns:a16="http://schemas.microsoft.com/office/drawing/2014/main" id="{2637A6DA-A0E0-4745-B203-85A932164B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8" name="Rectangle 142">
                    <a:extLst>
                      <a:ext uri="{FF2B5EF4-FFF2-40B4-BE49-F238E27FC236}">
                        <a16:creationId xmlns:a16="http://schemas.microsoft.com/office/drawing/2014/main" id="{C491A431-DBF7-4915-92A1-6876C9C0D4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9" name="Rectangle 143">
                    <a:extLst>
                      <a:ext uri="{FF2B5EF4-FFF2-40B4-BE49-F238E27FC236}">
                        <a16:creationId xmlns:a16="http://schemas.microsoft.com/office/drawing/2014/main" id="{B1C2271A-F182-43B6-AF26-997C972A2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0" name="Rectangle 144">
                    <a:extLst>
                      <a:ext uri="{FF2B5EF4-FFF2-40B4-BE49-F238E27FC236}">
                        <a16:creationId xmlns:a16="http://schemas.microsoft.com/office/drawing/2014/main" id="{61A87ED2-01B9-4574-A24C-ADBAFA08CF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7" name="Group 145">
                  <a:extLst>
                    <a:ext uri="{FF2B5EF4-FFF2-40B4-BE49-F238E27FC236}">
                      <a16:creationId xmlns:a16="http://schemas.microsoft.com/office/drawing/2014/main" id="{46354FDF-9CD5-43EE-A059-D24C73D8DB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43" name="Rectangle 146">
                    <a:extLst>
                      <a:ext uri="{FF2B5EF4-FFF2-40B4-BE49-F238E27FC236}">
                        <a16:creationId xmlns:a16="http://schemas.microsoft.com/office/drawing/2014/main" id="{67F0A7BD-C59E-4BE7-980D-8D0B71168F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4" name="Rectangle 147">
                    <a:extLst>
                      <a:ext uri="{FF2B5EF4-FFF2-40B4-BE49-F238E27FC236}">
                        <a16:creationId xmlns:a16="http://schemas.microsoft.com/office/drawing/2014/main" id="{D5A4E82F-DD65-4FD6-B397-7B278F9337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5" name="Rectangle 148">
                    <a:extLst>
                      <a:ext uri="{FF2B5EF4-FFF2-40B4-BE49-F238E27FC236}">
                        <a16:creationId xmlns:a16="http://schemas.microsoft.com/office/drawing/2014/main" id="{1D3E6606-04AB-4225-8AAB-AF8C5E1117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6" name="Rectangle 149">
                    <a:extLst>
                      <a:ext uri="{FF2B5EF4-FFF2-40B4-BE49-F238E27FC236}">
                        <a16:creationId xmlns:a16="http://schemas.microsoft.com/office/drawing/2014/main" id="{308D491F-82A3-4F11-8FE7-1C1D524849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8" name="Group 150">
                  <a:extLst>
                    <a:ext uri="{FF2B5EF4-FFF2-40B4-BE49-F238E27FC236}">
                      <a16:creationId xmlns:a16="http://schemas.microsoft.com/office/drawing/2014/main" id="{1A6C8520-5666-4BB0-A0C9-3EB2B9E20B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39" name="Rectangle 151">
                    <a:extLst>
                      <a:ext uri="{FF2B5EF4-FFF2-40B4-BE49-F238E27FC236}">
                        <a16:creationId xmlns:a16="http://schemas.microsoft.com/office/drawing/2014/main" id="{5B708386-70EC-4C2F-8D39-7B9A441866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0" name="Rectangle 152">
                    <a:extLst>
                      <a:ext uri="{FF2B5EF4-FFF2-40B4-BE49-F238E27FC236}">
                        <a16:creationId xmlns:a16="http://schemas.microsoft.com/office/drawing/2014/main" id="{9CB6BE4A-8863-42DF-BA67-F18CC1257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1" name="Rectangle 153">
                    <a:extLst>
                      <a:ext uri="{FF2B5EF4-FFF2-40B4-BE49-F238E27FC236}">
                        <a16:creationId xmlns:a16="http://schemas.microsoft.com/office/drawing/2014/main" id="{65BB8F25-DF8B-412F-B995-DB00133815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2" name="Rectangle 154">
                    <a:extLst>
                      <a:ext uri="{FF2B5EF4-FFF2-40B4-BE49-F238E27FC236}">
                        <a16:creationId xmlns:a16="http://schemas.microsoft.com/office/drawing/2014/main" id="{71D6018E-DF1E-489C-9A12-A2CE693D35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06294" name="Rectangle 155">
              <a:extLst>
                <a:ext uri="{FF2B5EF4-FFF2-40B4-BE49-F238E27FC236}">
                  <a16:creationId xmlns:a16="http://schemas.microsoft.com/office/drawing/2014/main" id="{2902BD5A-D89B-4FF8-9B65-674274988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5" name="Rectangle 156">
              <a:extLst>
                <a:ext uri="{FF2B5EF4-FFF2-40B4-BE49-F238E27FC236}">
                  <a16:creationId xmlns:a16="http://schemas.microsoft.com/office/drawing/2014/main" id="{71B17840-BFC3-4C1D-A2E7-B8CCBB184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6" name="Rectangle 157">
              <a:extLst>
                <a:ext uri="{FF2B5EF4-FFF2-40B4-BE49-F238E27FC236}">
                  <a16:creationId xmlns:a16="http://schemas.microsoft.com/office/drawing/2014/main" id="{CDE8E76C-3B74-4190-A3BB-3F730B28D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7" name="Rectangle 158">
              <a:extLst>
                <a:ext uri="{FF2B5EF4-FFF2-40B4-BE49-F238E27FC236}">
                  <a16:creationId xmlns:a16="http://schemas.microsoft.com/office/drawing/2014/main" id="{C542A2C8-5CB9-4D40-AE94-DD2BF408C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8" name="Rectangle 159">
              <a:extLst>
                <a:ext uri="{FF2B5EF4-FFF2-40B4-BE49-F238E27FC236}">
                  <a16:creationId xmlns:a16="http://schemas.microsoft.com/office/drawing/2014/main" id="{EE4C2504-58BA-4A69-ACF5-CF4DBFD7F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9" name="Rectangle 160">
              <a:extLst>
                <a:ext uri="{FF2B5EF4-FFF2-40B4-BE49-F238E27FC236}">
                  <a16:creationId xmlns:a16="http://schemas.microsoft.com/office/drawing/2014/main" id="{7165C9CF-42E7-4CAD-9A9E-5B36F59C2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0" name="Rectangle 161">
              <a:extLst>
                <a:ext uri="{FF2B5EF4-FFF2-40B4-BE49-F238E27FC236}">
                  <a16:creationId xmlns:a16="http://schemas.microsoft.com/office/drawing/2014/main" id="{BDA91697-C532-4211-8542-14B9C2FB2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1" name="Rectangle 162">
              <a:extLst>
                <a:ext uri="{FF2B5EF4-FFF2-40B4-BE49-F238E27FC236}">
                  <a16:creationId xmlns:a16="http://schemas.microsoft.com/office/drawing/2014/main" id="{515FF790-D2B8-45CA-97D7-134454DE4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2" name="Rectangle 163">
              <a:extLst>
                <a:ext uri="{FF2B5EF4-FFF2-40B4-BE49-F238E27FC236}">
                  <a16:creationId xmlns:a16="http://schemas.microsoft.com/office/drawing/2014/main" id="{D1C5F2F4-B431-467D-B7A2-9A74EBEBC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3" name="Rectangle 164">
              <a:extLst>
                <a:ext uri="{FF2B5EF4-FFF2-40B4-BE49-F238E27FC236}">
                  <a16:creationId xmlns:a16="http://schemas.microsoft.com/office/drawing/2014/main" id="{4F6303E4-3B3A-4704-AE15-3C6F1D5E1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4" name="Rectangle 165">
              <a:extLst>
                <a:ext uri="{FF2B5EF4-FFF2-40B4-BE49-F238E27FC236}">
                  <a16:creationId xmlns:a16="http://schemas.microsoft.com/office/drawing/2014/main" id="{40B2E0BF-6F90-4F19-99A8-9D5D1B037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6305" name="Group 166">
              <a:extLst>
                <a:ext uri="{FF2B5EF4-FFF2-40B4-BE49-F238E27FC236}">
                  <a16:creationId xmlns:a16="http://schemas.microsoft.com/office/drawing/2014/main" id="{654978CD-DD6D-4692-A026-1AD9CB30F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06327" name="Rectangle 167">
                <a:extLst>
                  <a:ext uri="{FF2B5EF4-FFF2-40B4-BE49-F238E27FC236}">
                    <a16:creationId xmlns:a16="http://schemas.microsoft.com/office/drawing/2014/main" id="{186BF293-58B0-4DFC-B73C-E9875F780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8" name="Rectangle 168">
                <a:extLst>
                  <a:ext uri="{FF2B5EF4-FFF2-40B4-BE49-F238E27FC236}">
                    <a16:creationId xmlns:a16="http://schemas.microsoft.com/office/drawing/2014/main" id="{56029ED3-4F2E-4EC5-8AA2-BCDEB7E26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9" name="Rectangle 169">
                <a:extLst>
                  <a:ext uri="{FF2B5EF4-FFF2-40B4-BE49-F238E27FC236}">
                    <a16:creationId xmlns:a16="http://schemas.microsoft.com/office/drawing/2014/main" id="{7CE38331-8B2F-4F33-AE76-B39CDF0BD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30" name="Rectangle 170">
                <a:extLst>
                  <a:ext uri="{FF2B5EF4-FFF2-40B4-BE49-F238E27FC236}">
                    <a16:creationId xmlns:a16="http://schemas.microsoft.com/office/drawing/2014/main" id="{B09B6E3D-EA1B-4E32-A5E4-46B1869CC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06306" name="Group 171">
              <a:extLst>
                <a:ext uri="{FF2B5EF4-FFF2-40B4-BE49-F238E27FC236}">
                  <a16:creationId xmlns:a16="http://schemas.microsoft.com/office/drawing/2014/main" id="{7EC88138-F116-4E6A-A0DE-3857A0E177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06323" name="Rectangle 172">
                <a:extLst>
                  <a:ext uri="{FF2B5EF4-FFF2-40B4-BE49-F238E27FC236}">
                    <a16:creationId xmlns:a16="http://schemas.microsoft.com/office/drawing/2014/main" id="{08F2520E-64CF-4E30-8B26-59F7AA346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4" name="Rectangle 173">
                <a:extLst>
                  <a:ext uri="{FF2B5EF4-FFF2-40B4-BE49-F238E27FC236}">
                    <a16:creationId xmlns:a16="http://schemas.microsoft.com/office/drawing/2014/main" id="{1E3AB15F-A9C5-418A-954B-1453C6B9F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5" name="Rectangle 174">
                <a:extLst>
                  <a:ext uri="{FF2B5EF4-FFF2-40B4-BE49-F238E27FC236}">
                    <a16:creationId xmlns:a16="http://schemas.microsoft.com/office/drawing/2014/main" id="{D8877202-5543-4783-A17F-37E3E08AC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6" name="Rectangle 175">
                <a:extLst>
                  <a:ext uri="{FF2B5EF4-FFF2-40B4-BE49-F238E27FC236}">
                    <a16:creationId xmlns:a16="http://schemas.microsoft.com/office/drawing/2014/main" id="{2285EC29-E954-4D44-88AA-ADF46E1A3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06307" name="Rectangle 176">
              <a:extLst>
                <a:ext uri="{FF2B5EF4-FFF2-40B4-BE49-F238E27FC236}">
                  <a16:creationId xmlns:a16="http://schemas.microsoft.com/office/drawing/2014/main" id="{32989B50-E47B-4631-9995-72183D226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8" name="Rectangle 177">
              <a:extLst>
                <a:ext uri="{FF2B5EF4-FFF2-40B4-BE49-F238E27FC236}">
                  <a16:creationId xmlns:a16="http://schemas.microsoft.com/office/drawing/2014/main" id="{8D98BE3B-73A5-4BBA-A11D-63385CCAC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9" name="Rectangle 178">
              <a:extLst>
                <a:ext uri="{FF2B5EF4-FFF2-40B4-BE49-F238E27FC236}">
                  <a16:creationId xmlns:a16="http://schemas.microsoft.com/office/drawing/2014/main" id="{F42E79AA-B98B-48D7-A25B-361E3698F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0" name="Rectangle 179">
              <a:extLst>
                <a:ext uri="{FF2B5EF4-FFF2-40B4-BE49-F238E27FC236}">
                  <a16:creationId xmlns:a16="http://schemas.microsoft.com/office/drawing/2014/main" id="{99CF137C-FD9F-4959-A92D-A76114E3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1" name="Rectangle 180">
              <a:extLst>
                <a:ext uri="{FF2B5EF4-FFF2-40B4-BE49-F238E27FC236}">
                  <a16:creationId xmlns:a16="http://schemas.microsoft.com/office/drawing/2014/main" id="{3AA56A8C-E461-45E9-92D7-F5EC0A1A4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2" name="Rectangle 181">
              <a:extLst>
                <a:ext uri="{FF2B5EF4-FFF2-40B4-BE49-F238E27FC236}">
                  <a16:creationId xmlns:a16="http://schemas.microsoft.com/office/drawing/2014/main" id="{71C420BA-F002-4168-9E88-A210F1B13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3" name="Rectangle 182">
              <a:extLst>
                <a:ext uri="{FF2B5EF4-FFF2-40B4-BE49-F238E27FC236}">
                  <a16:creationId xmlns:a16="http://schemas.microsoft.com/office/drawing/2014/main" id="{FF9FD072-EF0A-4E6F-972F-DCD7D309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4" name="Rectangle 183">
              <a:extLst>
                <a:ext uri="{FF2B5EF4-FFF2-40B4-BE49-F238E27FC236}">
                  <a16:creationId xmlns:a16="http://schemas.microsoft.com/office/drawing/2014/main" id="{52CCE172-0130-4A17-B24F-23263F081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5" name="Rectangle 184">
              <a:extLst>
                <a:ext uri="{FF2B5EF4-FFF2-40B4-BE49-F238E27FC236}">
                  <a16:creationId xmlns:a16="http://schemas.microsoft.com/office/drawing/2014/main" id="{C773E2D2-A88B-44E8-9687-C8340AC7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6" name="Rectangle 185">
              <a:extLst>
                <a:ext uri="{FF2B5EF4-FFF2-40B4-BE49-F238E27FC236}">
                  <a16:creationId xmlns:a16="http://schemas.microsoft.com/office/drawing/2014/main" id="{6C2B325C-82CC-4E7A-9252-1A3A13B4C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7" name="Rectangle 186">
              <a:extLst>
                <a:ext uri="{FF2B5EF4-FFF2-40B4-BE49-F238E27FC236}">
                  <a16:creationId xmlns:a16="http://schemas.microsoft.com/office/drawing/2014/main" id="{EE3CDE2A-13C4-407E-9539-0F1CA2F8B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8" name="Rectangle 187">
              <a:extLst>
                <a:ext uri="{FF2B5EF4-FFF2-40B4-BE49-F238E27FC236}">
                  <a16:creationId xmlns:a16="http://schemas.microsoft.com/office/drawing/2014/main" id="{17582666-C141-47BA-A0EC-80ACEBE8E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9" name="Rectangle 188">
              <a:extLst>
                <a:ext uri="{FF2B5EF4-FFF2-40B4-BE49-F238E27FC236}">
                  <a16:creationId xmlns:a16="http://schemas.microsoft.com/office/drawing/2014/main" id="{43E07463-230A-4099-9FCB-07F972E22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0" name="Rectangle 189">
              <a:extLst>
                <a:ext uri="{FF2B5EF4-FFF2-40B4-BE49-F238E27FC236}">
                  <a16:creationId xmlns:a16="http://schemas.microsoft.com/office/drawing/2014/main" id="{9808FED1-9392-402F-A40E-C961A40A3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1" name="Rectangle 190">
              <a:extLst>
                <a:ext uri="{FF2B5EF4-FFF2-40B4-BE49-F238E27FC236}">
                  <a16:creationId xmlns:a16="http://schemas.microsoft.com/office/drawing/2014/main" id="{4AF7CEAA-1BB2-4CB0-8E87-01FA8EB9F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2" name="Rectangle 191">
              <a:extLst>
                <a:ext uri="{FF2B5EF4-FFF2-40B4-BE49-F238E27FC236}">
                  <a16:creationId xmlns:a16="http://schemas.microsoft.com/office/drawing/2014/main" id="{1C166E47-EB56-454F-82B0-D35047786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6241" name="Line 192">
            <a:extLst>
              <a:ext uri="{FF2B5EF4-FFF2-40B4-BE49-F238E27FC236}">
                <a16:creationId xmlns:a16="http://schemas.microsoft.com/office/drawing/2014/main" id="{BCD3D938-08A0-4CFF-AC9E-3B69C40A35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4750" y="54625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42" name="Line 193">
            <a:extLst>
              <a:ext uri="{FF2B5EF4-FFF2-40B4-BE49-F238E27FC236}">
                <a16:creationId xmlns:a16="http://schemas.microsoft.com/office/drawing/2014/main" id="{745D06E2-E4C7-4601-A234-F1A4357FB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62230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43" name="Text Box 194">
            <a:extLst>
              <a:ext uri="{FF2B5EF4-FFF2-40B4-BE49-F238E27FC236}">
                <a16:creationId xmlns:a16="http://schemas.microsoft.com/office/drawing/2014/main" id="{93A59CEE-DFFF-4E93-9583-966717B05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29" y="2851150"/>
            <a:ext cx="3954463" cy="3636963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4x4 block integer transform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Main profile: adaptive block size </a:t>
            </a:r>
            <a:b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transform (8x4,4x8,8x8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Repeated transform of DC coeffs for 8x8 chroma and 16x16 Intra luma blocks</a:t>
            </a:r>
            <a:endParaRPr lang="en-GB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306244" name="Object 195">
            <a:extLst>
              <a:ext uri="{FF2B5EF4-FFF2-40B4-BE49-F238E27FC236}">
                <a16:creationId xmlns:a16="http://schemas.microsoft.com/office/drawing/2014/main" id="{365C16FF-5941-458F-BC74-37C65EA9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3087688"/>
          <a:ext cx="1768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2" name="Equation" r:id="rId4" imgW="1320227" imgH="850531" progId="Equation.DSMT4">
                  <p:embed/>
                </p:oleObj>
              </mc:Choice>
              <mc:Fallback>
                <p:oleObj name="Equation" r:id="rId4" imgW="1320227" imgH="850531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87688"/>
                        <a:ext cx="17684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245" name="Group 196">
            <a:extLst>
              <a:ext uri="{FF2B5EF4-FFF2-40B4-BE49-F238E27FC236}">
                <a16:creationId xmlns:a16="http://schemas.microsoft.com/office/drawing/2014/main" id="{29E87D5B-0DAE-472F-ACBB-D5BAE4341DB6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456238"/>
            <a:ext cx="455613" cy="442912"/>
            <a:chOff x="1525" y="1714"/>
            <a:chExt cx="226" cy="226"/>
          </a:xfrm>
        </p:grpSpPr>
        <p:sp>
          <p:nvSpPr>
            <p:cNvPr id="306289" name="Rectangle 197">
              <a:extLst>
                <a:ext uri="{FF2B5EF4-FFF2-40B4-BE49-F238E27FC236}">
                  <a16:creationId xmlns:a16="http://schemas.microsoft.com/office/drawing/2014/main" id="{546CFF05-E5DF-44DC-87C4-75E91E7CA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0" name="Rectangle 198">
              <a:extLst>
                <a:ext uri="{FF2B5EF4-FFF2-40B4-BE49-F238E27FC236}">
                  <a16:creationId xmlns:a16="http://schemas.microsoft.com/office/drawing/2014/main" id="{89F5320D-C468-4A05-B609-5B9926943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1" name="Rectangle 199">
              <a:extLst>
                <a:ext uri="{FF2B5EF4-FFF2-40B4-BE49-F238E27FC236}">
                  <a16:creationId xmlns:a16="http://schemas.microsoft.com/office/drawing/2014/main" id="{5891728A-4C92-4D6A-A91F-652BCAB74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2" name="Rectangle 200">
              <a:extLst>
                <a:ext uri="{FF2B5EF4-FFF2-40B4-BE49-F238E27FC236}">
                  <a16:creationId xmlns:a16="http://schemas.microsoft.com/office/drawing/2014/main" id="{69F80E75-FADE-42F5-8118-AF30E475F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6" name="Group 201">
            <a:extLst>
              <a:ext uri="{FF2B5EF4-FFF2-40B4-BE49-F238E27FC236}">
                <a16:creationId xmlns:a16="http://schemas.microsoft.com/office/drawing/2014/main" id="{5FCA5C19-75A3-43DD-865A-0CC8A08FCCAE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899150"/>
            <a:ext cx="455613" cy="442913"/>
            <a:chOff x="1525" y="1714"/>
            <a:chExt cx="226" cy="226"/>
          </a:xfrm>
        </p:grpSpPr>
        <p:sp>
          <p:nvSpPr>
            <p:cNvPr id="306285" name="Rectangle 202">
              <a:extLst>
                <a:ext uri="{FF2B5EF4-FFF2-40B4-BE49-F238E27FC236}">
                  <a16:creationId xmlns:a16="http://schemas.microsoft.com/office/drawing/2014/main" id="{38A26451-DEE1-4349-8A3B-308EC428A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6" name="Rectangle 203">
              <a:extLst>
                <a:ext uri="{FF2B5EF4-FFF2-40B4-BE49-F238E27FC236}">
                  <a16:creationId xmlns:a16="http://schemas.microsoft.com/office/drawing/2014/main" id="{928DAF51-B6E9-45E5-ABF8-E3819FA18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7" name="Rectangle 204">
              <a:extLst>
                <a:ext uri="{FF2B5EF4-FFF2-40B4-BE49-F238E27FC236}">
                  <a16:creationId xmlns:a16="http://schemas.microsoft.com/office/drawing/2014/main" id="{E037A625-86F0-4EA6-8359-D529E64E5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8" name="Rectangle 205">
              <a:extLst>
                <a:ext uri="{FF2B5EF4-FFF2-40B4-BE49-F238E27FC236}">
                  <a16:creationId xmlns:a16="http://schemas.microsoft.com/office/drawing/2014/main" id="{36E83932-7EE9-44ED-AC21-E15C8AD9B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7" name="Group 206">
            <a:extLst>
              <a:ext uri="{FF2B5EF4-FFF2-40B4-BE49-F238E27FC236}">
                <a16:creationId xmlns:a16="http://schemas.microsoft.com/office/drawing/2014/main" id="{C2724B56-33F7-4467-9241-9B8EACBA186F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899150"/>
            <a:ext cx="454025" cy="442913"/>
            <a:chOff x="1525" y="1714"/>
            <a:chExt cx="226" cy="226"/>
          </a:xfrm>
        </p:grpSpPr>
        <p:sp>
          <p:nvSpPr>
            <p:cNvPr id="306281" name="Rectangle 207">
              <a:extLst>
                <a:ext uri="{FF2B5EF4-FFF2-40B4-BE49-F238E27FC236}">
                  <a16:creationId xmlns:a16="http://schemas.microsoft.com/office/drawing/2014/main" id="{3717FF76-3FF1-4B5F-8F77-72919FAEA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2" name="Rectangle 208">
              <a:extLst>
                <a:ext uri="{FF2B5EF4-FFF2-40B4-BE49-F238E27FC236}">
                  <a16:creationId xmlns:a16="http://schemas.microsoft.com/office/drawing/2014/main" id="{C1A880F1-8DE3-4012-8C70-93E4D717C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3" name="Rectangle 209">
              <a:extLst>
                <a:ext uri="{FF2B5EF4-FFF2-40B4-BE49-F238E27FC236}">
                  <a16:creationId xmlns:a16="http://schemas.microsoft.com/office/drawing/2014/main" id="{FFC30A01-E73F-4BA0-B620-C37A461D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4" name="Rectangle 210">
              <a:extLst>
                <a:ext uri="{FF2B5EF4-FFF2-40B4-BE49-F238E27FC236}">
                  <a16:creationId xmlns:a16="http://schemas.microsoft.com/office/drawing/2014/main" id="{6AC63B59-D706-4546-A142-463A87F66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8" name="Group 211">
            <a:extLst>
              <a:ext uri="{FF2B5EF4-FFF2-40B4-BE49-F238E27FC236}">
                <a16:creationId xmlns:a16="http://schemas.microsoft.com/office/drawing/2014/main" id="{815DB687-5664-49E4-8BBC-743625249ABC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456238"/>
            <a:ext cx="454025" cy="442912"/>
            <a:chOff x="1525" y="1714"/>
            <a:chExt cx="226" cy="226"/>
          </a:xfrm>
        </p:grpSpPr>
        <p:sp>
          <p:nvSpPr>
            <p:cNvPr id="306277" name="Rectangle 212">
              <a:extLst>
                <a:ext uri="{FF2B5EF4-FFF2-40B4-BE49-F238E27FC236}">
                  <a16:creationId xmlns:a16="http://schemas.microsoft.com/office/drawing/2014/main" id="{C24C5300-C0FB-45A4-825B-863787C31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78" name="Rectangle 213">
              <a:extLst>
                <a:ext uri="{FF2B5EF4-FFF2-40B4-BE49-F238E27FC236}">
                  <a16:creationId xmlns:a16="http://schemas.microsoft.com/office/drawing/2014/main" id="{9D08E9A5-E273-408B-B5D7-082346D0A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79" name="Rectangle 214">
              <a:extLst>
                <a:ext uri="{FF2B5EF4-FFF2-40B4-BE49-F238E27FC236}">
                  <a16:creationId xmlns:a16="http://schemas.microsoft.com/office/drawing/2014/main" id="{913ED727-CB4E-4DE2-9FDB-C0371275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0" name="Rectangle 215">
              <a:extLst>
                <a:ext uri="{FF2B5EF4-FFF2-40B4-BE49-F238E27FC236}">
                  <a16:creationId xmlns:a16="http://schemas.microsoft.com/office/drawing/2014/main" id="{49088646-AECF-44BA-AAE5-D1693C8F7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9" name="Group 216">
            <a:extLst>
              <a:ext uri="{FF2B5EF4-FFF2-40B4-BE49-F238E27FC236}">
                <a16:creationId xmlns:a16="http://schemas.microsoft.com/office/drawing/2014/main" id="{2F12C18D-1E06-4E12-8C5B-33D6D4FCD206}"/>
              </a:ext>
            </a:extLst>
          </p:cNvPr>
          <p:cNvGrpSpPr>
            <a:grpSpLocks/>
          </p:cNvGrpSpPr>
          <p:nvPr/>
        </p:nvGrpSpPr>
        <p:grpSpPr bwMode="auto">
          <a:xfrm>
            <a:off x="1787525" y="5678488"/>
            <a:ext cx="454025" cy="442912"/>
            <a:chOff x="1525" y="1714"/>
            <a:chExt cx="226" cy="226"/>
          </a:xfrm>
        </p:grpSpPr>
        <p:sp>
          <p:nvSpPr>
            <p:cNvPr id="306273" name="Rectangle 217">
              <a:extLst>
                <a:ext uri="{FF2B5EF4-FFF2-40B4-BE49-F238E27FC236}">
                  <a16:creationId xmlns:a16="http://schemas.microsoft.com/office/drawing/2014/main" id="{2D3F6727-1C2F-46DA-A4C6-3439BAAF1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4" name="Rectangle 218">
              <a:extLst>
                <a:ext uri="{FF2B5EF4-FFF2-40B4-BE49-F238E27FC236}">
                  <a16:creationId xmlns:a16="http://schemas.microsoft.com/office/drawing/2014/main" id="{6A2BF746-897A-4665-958B-C7571F4F5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5" name="Rectangle 219">
              <a:extLst>
                <a:ext uri="{FF2B5EF4-FFF2-40B4-BE49-F238E27FC236}">
                  <a16:creationId xmlns:a16="http://schemas.microsoft.com/office/drawing/2014/main" id="{48746804-EFFB-4A0E-8688-E5F150783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6" name="Rectangle 220">
              <a:extLst>
                <a:ext uri="{FF2B5EF4-FFF2-40B4-BE49-F238E27FC236}">
                  <a16:creationId xmlns:a16="http://schemas.microsoft.com/office/drawing/2014/main" id="{81C6EE1E-2BC9-4081-B72A-7C5DCDD16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6250" name="Oval 221">
            <a:extLst>
              <a:ext uri="{FF2B5EF4-FFF2-40B4-BE49-F238E27FC236}">
                <a16:creationId xmlns:a16="http://schemas.microsoft.com/office/drawing/2014/main" id="{C3C70C7D-A51C-4106-839F-46C13CDBF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56816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1" name="Oval 222">
            <a:extLst>
              <a:ext uri="{FF2B5EF4-FFF2-40B4-BE49-F238E27FC236}">
                <a16:creationId xmlns:a16="http://schemas.microsoft.com/office/drawing/2014/main" id="{4C381E98-B056-4F86-87C3-68A5850B6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50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2" name="Oval 223">
            <a:extLst>
              <a:ext uri="{FF2B5EF4-FFF2-40B4-BE49-F238E27FC236}">
                <a16:creationId xmlns:a16="http://schemas.microsoft.com/office/drawing/2014/main" id="{FF1116F7-4FE5-4687-8551-B3F3423B1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56689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3" name="Oval 224">
            <a:extLst>
              <a:ext uri="{FF2B5EF4-FFF2-40B4-BE49-F238E27FC236}">
                <a16:creationId xmlns:a16="http://schemas.microsoft.com/office/drawing/2014/main" id="{09786349-220B-402C-B8C7-F2B35CED1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58864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4" name="Oval 225">
            <a:extLst>
              <a:ext uri="{FF2B5EF4-FFF2-40B4-BE49-F238E27FC236}">
                <a16:creationId xmlns:a16="http://schemas.microsoft.com/office/drawing/2014/main" id="{752CD4DB-0645-473A-BE9A-B5A7DA555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54578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5" name="Oval 226">
            <a:extLst>
              <a:ext uri="{FF2B5EF4-FFF2-40B4-BE49-F238E27FC236}">
                <a16:creationId xmlns:a16="http://schemas.microsoft.com/office/drawing/2014/main" id="{B787A858-8E91-4FFF-9466-A6870433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56657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6" name="Oval 227">
            <a:extLst>
              <a:ext uri="{FF2B5EF4-FFF2-40B4-BE49-F238E27FC236}">
                <a16:creationId xmlns:a16="http://schemas.microsoft.com/office/drawing/2014/main" id="{BECD6A4D-64C7-4958-8582-75C679C9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5456238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7" name="Oval 228">
            <a:extLst>
              <a:ext uri="{FF2B5EF4-FFF2-40B4-BE49-F238E27FC236}">
                <a16:creationId xmlns:a16="http://schemas.microsoft.com/office/drawing/2014/main" id="{F7549C3B-7D5F-4884-B190-540DD81E1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566261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8" name="Oval 229">
            <a:extLst>
              <a:ext uri="{FF2B5EF4-FFF2-40B4-BE49-F238E27FC236}">
                <a16:creationId xmlns:a16="http://schemas.microsoft.com/office/drawing/2014/main" id="{A515BEF6-24F3-442B-A260-4037E2F62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544830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9" name="Oval 230">
            <a:extLst>
              <a:ext uri="{FF2B5EF4-FFF2-40B4-BE49-F238E27FC236}">
                <a16:creationId xmlns:a16="http://schemas.microsoft.com/office/drawing/2014/main" id="{7C50FCFD-4974-4220-80CB-5FE3B6001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6562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0" name="Oval 231">
            <a:extLst>
              <a:ext uri="{FF2B5EF4-FFF2-40B4-BE49-F238E27FC236}">
                <a16:creationId xmlns:a16="http://schemas.microsoft.com/office/drawing/2014/main" id="{C535EB49-C5DD-4BE3-B0CE-382647A9F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54467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1" name="Oval 232">
            <a:extLst>
              <a:ext uri="{FF2B5EF4-FFF2-40B4-BE49-F238E27FC236}">
                <a16:creationId xmlns:a16="http://schemas.microsoft.com/office/drawing/2014/main" id="{BE60069F-25F4-4EDF-8753-8C4BFE0EA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6530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2" name="Oval 233">
            <a:extLst>
              <a:ext uri="{FF2B5EF4-FFF2-40B4-BE49-F238E27FC236}">
                <a16:creationId xmlns:a16="http://schemas.microsoft.com/office/drawing/2014/main" id="{56031AAB-1A9D-44BD-AE3C-558E5955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8943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3" name="Oval 234">
            <a:extLst>
              <a:ext uri="{FF2B5EF4-FFF2-40B4-BE49-F238E27FC236}">
                <a16:creationId xmlns:a16="http://schemas.microsoft.com/office/drawing/2014/main" id="{B7D76292-4D11-4D81-B680-2F81E6921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61023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4" name="Oval 235">
            <a:extLst>
              <a:ext uri="{FF2B5EF4-FFF2-40B4-BE49-F238E27FC236}">
                <a16:creationId xmlns:a16="http://schemas.microsoft.com/office/drawing/2014/main" id="{EDBE05F0-49D3-4004-BF8D-90ADBCB2E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8928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5" name="Oval 236">
            <a:extLst>
              <a:ext uri="{FF2B5EF4-FFF2-40B4-BE49-F238E27FC236}">
                <a16:creationId xmlns:a16="http://schemas.microsoft.com/office/drawing/2014/main" id="{23896831-27DE-4758-96D0-C5CAC1A9A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609917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6" name="Oval 237">
            <a:extLst>
              <a:ext uri="{FF2B5EF4-FFF2-40B4-BE49-F238E27FC236}">
                <a16:creationId xmlns:a16="http://schemas.microsoft.com/office/drawing/2014/main" id="{FA6EA3B7-8C93-4828-BE81-6A6C2BE4E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58912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67" name="Oval 238">
            <a:extLst>
              <a:ext uri="{FF2B5EF4-FFF2-40B4-BE49-F238E27FC236}">
                <a16:creationId xmlns:a16="http://schemas.microsoft.com/office/drawing/2014/main" id="{D92468AB-14A2-429D-A3F1-3BA8C8DB3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6099175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8" name="Oval 239">
            <a:extLst>
              <a:ext uri="{FF2B5EF4-FFF2-40B4-BE49-F238E27FC236}">
                <a16:creationId xmlns:a16="http://schemas.microsoft.com/office/drawing/2014/main" id="{35AA3711-A877-4BCB-9F96-D2DE506C5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9" name="Oval 240">
            <a:extLst>
              <a:ext uri="{FF2B5EF4-FFF2-40B4-BE49-F238E27FC236}">
                <a16:creationId xmlns:a16="http://schemas.microsoft.com/office/drawing/2014/main" id="{7F6E54A3-C866-458D-AB0B-68925F9B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60960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70" name="Line 241">
            <a:extLst>
              <a:ext uri="{FF2B5EF4-FFF2-40B4-BE49-F238E27FC236}">
                <a16:creationId xmlns:a16="http://schemas.microsoft.com/office/drawing/2014/main" id="{DC89FEBB-DC66-42C4-AD2A-EB734733D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2789238"/>
            <a:ext cx="4763" cy="3540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71" name="Line 242">
            <a:extLst>
              <a:ext uri="{FF2B5EF4-FFF2-40B4-BE49-F238E27FC236}">
                <a16:creationId xmlns:a16="http://schemas.microsoft.com/office/drawing/2014/main" id="{46A3BABA-BD7D-44B5-A28C-5BF78F4C4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3143250"/>
            <a:ext cx="771525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72" name="投影片編號版面配置區 242">
            <a:extLst>
              <a:ext uri="{FF2B5EF4-FFF2-40B4-BE49-F238E27FC236}">
                <a16:creationId xmlns:a16="http://schemas.microsoft.com/office/drawing/2014/main" id="{D761BE4F-3471-4C39-9512-00F93C8689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5FE89AE-41E4-4E2F-8979-201D79EF44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4">
            <a:extLst>
              <a:ext uri="{FF2B5EF4-FFF2-40B4-BE49-F238E27FC236}">
                <a16:creationId xmlns:a16="http://schemas.microsoft.com/office/drawing/2014/main" id="{066B86FE-9A88-4747-A0D3-6BC829D50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870685-9749-482D-9470-6790AD7D5728}" type="slidenum">
              <a:rPr lang="zh-TW" altLang="en-US" sz="1400" smtClean="0">
                <a:latin typeface="Times New Roman" panose="02020603050405020304" pitchFamily="18" charset="0"/>
              </a:rPr>
              <a:pPr/>
              <a:t>256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71BF77C8-C168-4F50-B3A2-094189AB2A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 Coding: Luma DC</a:t>
            </a:r>
          </a:p>
        </p:txBody>
      </p:sp>
      <p:sp>
        <p:nvSpPr>
          <p:cNvPr id="654579" name="Rectangle 243">
            <a:extLst>
              <a:ext uri="{FF2B5EF4-FFF2-40B4-BE49-F238E27FC236}">
                <a16:creationId xmlns:a16="http://schemas.microsoft.com/office/drawing/2014/main" id="{F33F191B-E75F-4EDE-AC66-1CA2BFAB0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419100" y="1206500"/>
            <a:ext cx="8469313" cy="9350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 err="1">
                <a:ea typeface="新細明體" pitchFamily="18" charset="-120"/>
              </a:rPr>
              <a:t>Luma</a:t>
            </a:r>
            <a:r>
              <a:rPr lang="en-US" altLang="zh-TW" dirty="0">
                <a:ea typeface="新細明體" pitchFamily="18" charset="-120"/>
              </a:rPr>
              <a:t> DC in Intra_16x16 MB using Hadamard transformation</a:t>
            </a:r>
          </a:p>
        </p:txBody>
      </p:sp>
      <p:sp>
        <p:nvSpPr>
          <p:cNvPr id="307205" name="Text Box 246">
            <a:extLst>
              <a:ext uri="{FF2B5EF4-FFF2-40B4-BE49-F238E27FC236}">
                <a16:creationId xmlns:a16="http://schemas.microsoft.com/office/drawing/2014/main" id="{FEE99E57-E616-40A6-ACEE-CBB5FD35E99E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1381125" y="2301875"/>
            <a:ext cx="4122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‒"/>
            </a:pPr>
            <a:r>
              <a:rPr kumimoji="1" lang="en-US" altLang="zh-TW" sz="2400" dirty="0">
                <a:ea typeface="新細明體" panose="02020500000000000000" pitchFamily="18" charset="-120"/>
              </a:rPr>
              <a:t>Forward transform:</a:t>
            </a:r>
          </a:p>
        </p:txBody>
      </p:sp>
      <p:sp>
        <p:nvSpPr>
          <p:cNvPr id="307206" name="Text Box 247">
            <a:extLst>
              <a:ext uri="{FF2B5EF4-FFF2-40B4-BE49-F238E27FC236}">
                <a16:creationId xmlns:a16="http://schemas.microsoft.com/office/drawing/2014/main" id="{A25D62AA-1279-4278-9408-C9F91E976C91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1381125" y="4518025"/>
            <a:ext cx="347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‒"/>
            </a:pPr>
            <a:r>
              <a:rPr kumimoji="1" lang="en-US" altLang="zh-TW" sz="2400">
                <a:ea typeface="新細明體" panose="02020500000000000000" pitchFamily="18" charset="-120"/>
              </a:rPr>
              <a:t>Inverse trans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D9A96940-0C00-4E2D-8755-06DAA2F8F5FE}"/>
                  </a:ext>
                </a:extLst>
              </p:cNvPr>
              <p:cNvSpPr txBox="1"/>
              <p:nvPr/>
            </p:nvSpPr>
            <p:spPr bwMode="blackGray">
              <a:xfrm>
                <a:off x="850296" y="2974187"/>
                <a:ext cx="829370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TW" alt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TW" sz="1800" dirty="0"/>
                  <a:t>//2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D9A96940-0C00-4E2D-8755-06DAA2F8F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850296" y="2974187"/>
                <a:ext cx="8293704" cy="12833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B8AFB0DE-DF24-4F8F-B48E-89BDF5AA540E}"/>
                  </a:ext>
                </a:extLst>
              </p:cNvPr>
              <p:cNvSpPr txBox="1"/>
              <p:nvPr/>
            </p:nvSpPr>
            <p:spPr bwMode="blackGray">
              <a:xfrm>
                <a:off x="599638" y="5090172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𝐷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B8AFB0DE-DF24-4F8F-B48E-89BDF5AA5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599638" y="5090172"/>
                <a:ext cx="8516224" cy="12833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4">
            <a:extLst>
              <a:ext uri="{FF2B5EF4-FFF2-40B4-BE49-F238E27FC236}">
                <a16:creationId xmlns:a16="http://schemas.microsoft.com/office/drawing/2014/main" id="{594903A1-1336-4093-8758-7C83E0015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AC6249-91DD-4C6E-B5E7-F32964EEF96D}" type="slidenum">
              <a:rPr lang="zh-TW" altLang="en-US" sz="1400" smtClean="0">
                <a:latin typeface="Times New Roman" panose="02020603050405020304" pitchFamily="18" charset="0"/>
              </a:rPr>
              <a:pPr/>
              <a:t>2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765CCB34-F83D-48D3-A403-16B3CB822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 Coding: Chroma DC</a:t>
            </a:r>
          </a:p>
        </p:txBody>
      </p:sp>
      <p:sp>
        <p:nvSpPr>
          <p:cNvPr id="655369" name="Rectangle 9">
            <a:extLst>
              <a:ext uri="{FF2B5EF4-FFF2-40B4-BE49-F238E27FC236}">
                <a16:creationId xmlns:a16="http://schemas.microsoft.com/office/drawing/2014/main" id="{16190BF6-9BFA-4CDA-9A75-07A0F8CCAE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420688" y="1241425"/>
            <a:ext cx="8648700" cy="9350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Chroma DC in 8x8 block Hadamard transformation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r>
              <a:rPr kumimoji="1" lang="en-US" altLang="zh-TW" dirty="0">
                <a:ea typeface="新細明體" panose="02020500000000000000" pitchFamily="18" charset="-120"/>
              </a:rPr>
              <a:t>Forward transform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r>
              <a:rPr kumimoji="1" lang="en-US" altLang="zh-TW" dirty="0">
                <a:ea typeface="新細明體" panose="02020500000000000000" pitchFamily="18" charset="-120"/>
              </a:rPr>
              <a:t>Inverse transform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08229" name="投影片編號版面配置區 7">
            <a:extLst>
              <a:ext uri="{FF2B5EF4-FFF2-40B4-BE49-F238E27FC236}">
                <a16:creationId xmlns:a16="http://schemas.microsoft.com/office/drawing/2014/main" id="{10B06529-AD64-48B2-80FA-9FA33A07BCD6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A35298-AE41-4180-ACC6-D4640AE444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230" name="Object 10">
                <a:extLst>
                  <a:ext uri="{FF2B5EF4-FFF2-40B4-BE49-F238E27FC236}">
                    <a16:creationId xmlns:a16="http://schemas.microsoft.com/office/drawing/2014/main" id="{A73C257E-09BE-4C6E-812E-739E2D286053}"/>
                  </a:ext>
                </a:extLst>
              </p:cNvPr>
              <p:cNvSpPr txBox="1"/>
              <p:nvPr/>
            </p:nvSpPr>
            <p:spPr bwMode="blackGray">
              <a:xfrm>
                <a:off x="897573" y="2800985"/>
                <a:ext cx="5655627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8230" name="Object 10">
                <a:extLst>
                  <a:ext uri="{FF2B5EF4-FFF2-40B4-BE49-F238E27FC236}">
                    <a16:creationId xmlns:a16="http://schemas.microsoft.com/office/drawing/2014/main" id="{A73C257E-09BE-4C6E-812E-739E2D286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897573" y="2800985"/>
                <a:ext cx="5655627" cy="12833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8231" name="Object 13">
                <a:extLst>
                  <a:ext uri="{FF2B5EF4-FFF2-40B4-BE49-F238E27FC236}">
                    <a16:creationId xmlns:a16="http://schemas.microsoft.com/office/drawing/2014/main" id="{8FF072EA-8698-4B4F-98B0-4D16436C57A6}"/>
                  </a:ext>
                </a:extLst>
              </p:cNvPr>
              <p:cNvSpPr txBox="1"/>
              <p:nvPr/>
            </p:nvSpPr>
            <p:spPr bwMode="blackGray">
              <a:xfrm>
                <a:off x="1244123" y="4606925"/>
                <a:ext cx="4962525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8231" name="Object 13">
                <a:extLst>
                  <a:ext uri="{FF2B5EF4-FFF2-40B4-BE49-F238E27FC236}">
                    <a16:creationId xmlns:a16="http://schemas.microsoft.com/office/drawing/2014/main" id="{8FF072EA-8698-4B4F-98B0-4D16436C5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244123" y="4606925"/>
                <a:ext cx="4962525" cy="1009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4">
            <a:extLst>
              <a:ext uri="{FF2B5EF4-FFF2-40B4-BE49-F238E27FC236}">
                <a16:creationId xmlns:a16="http://schemas.microsoft.com/office/drawing/2014/main" id="{BAEF998E-9183-495A-B619-CDD27E2F7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AC573C-8083-499D-A4A7-0D24AD8C35FA}" type="slidenum">
              <a:rPr lang="zh-TW" altLang="en-US" sz="1400" smtClean="0">
                <a:latin typeface="Times New Roman" panose="02020603050405020304" pitchFamily="18" charset="0"/>
              </a:rPr>
              <a:pPr/>
              <a:t>2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6394" name="Rectangle 10">
            <a:extLst>
              <a:ext uri="{FF2B5EF4-FFF2-40B4-BE49-F238E27FC236}">
                <a16:creationId xmlns:a16="http://schemas.microsoft.com/office/drawing/2014/main" id="{3542E794-05D5-4A6C-8BD6-CCC98C20B8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: Luma and Chroma residual</a:t>
            </a:r>
          </a:p>
        </p:txBody>
      </p:sp>
      <p:sp>
        <p:nvSpPr>
          <p:cNvPr id="656395" name="Rectangle 11">
            <a:extLst>
              <a:ext uri="{FF2B5EF4-FFF2-40B4-BE49-F238E27FC236}">
                <a16:creationId xmlns:a16="http://schemas.microsoft.com/office/drawing/2014/main" id="{61DF624D-DADC-4B1D-90FE-1D7C70216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46075" y="1371600"/>
            <a:ext cx="8369300" cy="32369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Luminance and chrominance 4x4 residual blocks</a:t>
            </a:r>
          </a:p>
          <a:p>
            <a:pPr>
              <a:buFont typeface="Arial" panose="020B0604020202020204" pitchFamily="34" charset="0"/>
              <a:buChar char="‒"/>
              <a:defRPr/>
            </a:pPr>
            <a:r>
              <a:rPr lang="en-US" altLang="zh-TW" sz="2400" dirty="0">
                <a:ea typeface="新細明體" pitchFamily="18" charset="-120"/>
              </a:rPr>
              <a:t>Forward transform</a:t>
            </a: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>
              <a:buFont typeface="Arial" panose="020B0604020202020204" pitchFamily="34" charset="0"/>
              <a:buChar char="‒"/>
              <a:defRPr/>
            </a:pPr>
            <a:r>
              <a:rPr lang="en-US" altLang="zh-TW" sz="2400" dirty="0">
                <a:ea typeface="新細明體" pitchFamily="18" charset="-120"/>
              </a:rPr>
              <a:t>Inverse Transform</a:t>
            </a:r>
            <a:endParaRPr lang="zh-TW" altLang="en-US" sz="2400" dirty="0">
              <a:ea typeface="新細明體" pitchFamily="18" charset="-120"/>
            </a:endParaRPr>
          </a:p>
        </p:txBody>
      </p:sp>
      <p:sp>
        <p:nvSpPr>
          <p:cNvPr id="309253" name="投影片編號版面配置區 5">
            <a:extLst>
              <a:ext uri="{FF2B5EF4-FFF2-40B4-BE49-F238E27FC236}">
                <a16:creationId xmlns:a16="http://schemas.microsoft.com/office/drawing/2014/main" id="{34491B2F-4FEF-41BD-80A3-D73BD6C67CA6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3E56C9-B8E3-4E2C-A168-D6FFDF8FC8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AC4F7319-2A2F-445A-B8B2-D8C51811AEEC}"/>
                  </a:ext>
                </a:extLst>
              </p:cNvPr>
              <p:cNvSpPr txBox="1"/>
              <p:nvPr/>
            </p:nvSpPr>
            <p:spPr bwMode="blackGray">
              <a:xfrm>
                <a:off x="-259272" y="2642125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AC4F7319-2A2F-445A-B8B2-D8C51811A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-259272" y="2642125"/>
                <a:ext cx="8516224" cy="12833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F93DAA28-24E9-48B4-9225-A3C317DF12DA}"/>
                  </a:ext>
                </a:extLst>
              </p:cNvPr>
              <p:cNvSpPr txBox="1"/>
              <p:nvPr/>
            </p:nvSpPr>
            <p:spPr bwMode="blackGray">
              <a:xfrm>
                <a:off x="171537" y="4786789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F93DAA28-24E9-48B4-9225-A3C317DF1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71537" y="4786789"/>
                <a:ext cx="8516224" cy="1283335"/>
              </a:xfrm>
              <a:prstGeom prst="rect">
                <a:avLst/>
              </a:prstGeom>
              <a:blipFill>
                <a:blip r:embed="rId3"/>
                <a:stretch>
                  <a:fillRect b="-232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4">
            <a:extLst>
              <a:ext uri="{FF2B5EF4-FFF2-40B4-BE49-F238E27FC236}">
                <a16:creationId xmlns:a16="http://schemas.microsoft.com/office/drawing/2014/main" id="{FE461277-DF41-4C17-8921-02624C3DB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F5B6A8-2EDC-4DF0-9813-6F698B55C74C}" type="slidenum">
              <a:rPr lang="zh-TW" altLang="en-US" sz="1400" smtClean="0">
                <a:latin typeface="Times New Roman" panose="02020603050405020304" pitchFamily="18" charset="0"/>
              </a:rPr>
              <a:pPr/>
              <a:t>2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6568" name="Rectangle 8">
            <a:extLst>
              <a:ext uri="{FF2B5EF4-FFF2-40B4-BE49-F238E27FC236}">
                <a16:creationId xmlns:a16="http://schemas.microsoft.com/office/drawing/2014/main" id="{AD22FC32-5C85-43E4-8E46-AA76BE7300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Quantization/Dequantization (1/2)</a:t>
            </a:r>
          </a:p>
        </p:txBody>
      </p:sp>
      <p:sp>
        <p:nvSpPr>
          <p:cNvPr id="706569" name="Rectangle 9">
            <a:extLst>
              <a:ext uri="{FF2B5EF4-FFF2-40B4-BE49-F238E27FC236}">
                <a16:creationId xmlns:a16="http://schemas.microsoft.com/office/drawing/2014/main" id="{402D86AD-C718-40B5-AEE2-870BF2061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181975" cy="43259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Scan order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4x4 residual and 4x4 </a:t>
            </a:r>
            <a:r>
              <a:rPr lang="en-US" altLang="zh-TW" dirty="0" err="1">
                <a:ea typeface="新細明體" pitchFamily="18" charset="-120"/>
              </a:rPr>
              <a:t>luma</a:t>
            </a:r>
            <a:r>
              <a:rPr lang="en-US" altLang="zh-TW" dirty="0">
                <a:ea typeface="新細明體" pitchFamily="18" charset="-120"/>
              </a:rPr>
              <a:t> DC block</a:t>
            </a: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2x2 chroma DC block</a:t>
            </a:r>
          </a:p>
          <a:p>
            <a:pPr marL="1293813" lvl="2" indent="-403225">
              <a:defRPr/>
            </a:pPr>
            <a:r>
              <a:rPr lang="en-US" altLang="zh-TW" dirty="0">
                <a:ea typeface="新細明體" pitchFamily="18" charset="-120"/>
              </a:rPr>
              <a:t>raster order</a:t>
            </a:r>
          </a:p>
        </p:txBody>
      </p:sp>
      <p:sp>
        <p:nvSpPr>
          <p:cNvPr id="310277" name="Oval 11">
            <a:extLst>
              <a:ext uri="{FF2B5EF4-FFF2-40B4-BE49-F238E27FC236}">
                <a16:creationId xmlns:a16="http://schemas.microsoft.com/office/drawing/2014/main" id="{8C075902-4D22-4939-B82E-F65F754AC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57450"/>
            <a:ext cx="215900" cy="2159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0278" name="Rectangle 14">
            <a:extLst>
              <a:ext uri="{FF2B5EF4-FFF2-40B4-BE49-F238E27FC236}">
                <a16:creationId xmlns:a16="http://schemas.microsoft.com/office/drawing/2014/main" id="{24FE851D-D049-436C-901E-FDF9AF785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79" name="Rectangle 15">
            <a:extLst>
              <a:ext uri="{FF2B5EF4-FFF2-40B4-BE49-F238E27FC236}">
                <a16:creationId xmlns:a16="http://schemas.microsoft.com/office/drawing/2014/main" id="{22D577C8-4B3F-4A5C-89E9-6692AC924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0" name="Rectangle 16">
            <a:extLst>
              <a:ext uri="{FF2B5EF4-FFF2-40B4-BE49-F238E27FC236}">
                <a16:creationId xmlns:a16="http://schemas.microsoft.com/office/drawing/2014/main" id="{5D3FB607-1409-43D0-81CD-E0D7D0BF3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1" name="Rectangle 17">
            <a:extLst>
              <a:ext uri="{FF2B5EF4-FFF2-40B4-BE49-F238E27FC236}">
                <a16:creationId xmlns:a16="http://schemas.microsoft.com/office/drawing/2014/main" id="{07C7BD1D-1AB5-41E5-B7D1-BB93BBB62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038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2" name="Rectangle 18">
            <a:extLst>
              <a:ext uri="{FF2B5EF4-FFF2-40B4-BE49-F238E27FC236}">
                <a16:creationId xmlns:a16="http://schemas.microsoft.com/office/drawing/2014/main" id="{F1F6CF24-B68F-4C9C-84D0-4AF88FBD4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076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3" name="Rectangle 19">
            <a:extLst>
              <a:ext uri="{FF2B5EF4-FFF2-40B4-BE49-F238E27FC236}">
                <a16:creationId xmlns:a16="http://schemas.microsoft.com/office/drawing/2014/main" id="{2DAFCA60-3699-4F56-B4B5-52943C61B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076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4" name="Rectangle 20">
            <a:extLst>
              <a:ext uri="{FF2B5EF4-FFF2-40B4-BE49-F238E27FC236}">
                <a16:creationId xmlns:a16="http://schemas.microsoft.com/office/drawing/2014/main" id="{D0E03442-D60D-4BCF-8ED7-83F9F047A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3068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5" name="Rectangle 21">
            <a:extLst>
              <a:ext uri="{FF2B5EF4-FFF2-40B4-BE49-F238E27FC236}">
                <a16:creationId xmlns:a16="http://schemas.microsoft.com/office/drawing/2014/main" id="{C0836336-AFD1-440E-908C-D5FDFBA12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30765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6" name="Rectangle 22">
            <a:extLst>
              <a:ext uri="{FF2B5EF4-FFF2-40B4-BE49-F238E27FC236}">
                <a16:creationId xmlns:a16="http://schemas.microsoft.com/office/drawing/2014/main" id="{6DE93920-815B-476C-9090-5989DA420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6401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7" name="Rectangle 23">
            <a:extLst>
              <a:ext uri="{FF2B5EF4-FFF2-40B4-BE49-F238E27FC236}">
                <a16:creationId xmlns:a16="http://schemas.microsoft.com/office/drawing/2014/main" id="{976F972E-05C5-459F-8202-18AB7F188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633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8" name="Rectangle 24">
            <a:extLst>
              <a:ext uri="{FF2B5EF4-FFF2-40B4-BE49-F238E27FC236}">
                <a16:creationId xmlns:a16="http://schemas.microsoft.com/office/drawing/2014/main" id="{B1914053-10B6-4C05-8A95-60C124F82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6480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9" name="Rectangle 25">
            <a:extLst>
              <a:ext uri="{FF2B5EF4-FFF2-40B4-BE49-F238E27FC236}">
                <a16:creationId xmlns:a16="http://schemas.microsoft.com/office/drawing/2014/main" id="{270A5F54-84FE-419A-8008-6B235E972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6337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0" name="Rectangle 26">
            <a:extLst>
              <a:ext uri="{FF2B5EF4-FFF2-40B4-BE49-F238E27FC236}">
                <a16:creationId xmlns:a16="http://schemas.microsoft.com/office/drawing/2014/main" id="{FA7A743E-7333-4916-A8E0-E0A34EC7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42052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1" name="Rectangle 27">
            <a:extLst>
              <a:ext uri="{FF2B5EF4-FFF2-40B4-BE49-F238E27FC236}">
                <a16:creationId xmlns:a16="http://schemas.microsoft.com/office/drawing/2014/main" id="{D7698871-CDAD-4CC1-B886-822B23B33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38" y="4205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2" name="Rectangle 28">
            <a:extLst>
              <a:ext uri="{FF2B5EF4-FFF2-40B4-BE49-F238E27FC236}">
                <a16:creationId xmlns:a16="http://schemas.microsoft.com/office/drawing/2014/main" id="{9F39CE1A-B8C9-4F05-9A8B-AD6240459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4205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3" name="Rectangle 29">
            <a:extLst>
              <a:ext uri="{FF2B5EF4-FFF2-40B4-BE49-F238E27FC236}">
                <a16:creationId xmlns:a16="http://schemas.microsoft.com/office/drawing/2014/main" id="{1FC60EE2-96C5-4FA0-A8B2-1FD8FC760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42195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4" name="Line 30">
            <a:extLst>
              <a:ext uri="{FF2B5EF4-FFF2-40B4-BE49-F238E27FC236}">
                <a16:creationId xmlns:a16="http://schemas.microsoft.com/office/drawing/2014/main" id="{7819604C-444C-43B3-9B78-A4D8A548A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3875" y="2574925"/>
            <a:ext cx="361950" cy="15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5" name="Freeform 31">
            <a:extLst>
              <a:ext uri="{FF2B5EF4-FFF2-40B4-BE49-F238E27FC236}">
                <a16:creationId xmlns:a16="http://schemas.microsoft.com/office/drawing/2014/main" id="{8A17E0A8-0BB9-43C7-96A1-8130F9D737BF}"/>
              </a:ext>
            </a:extLst>
          </p:cNvPr>
          <p:cNvSpPr>
            <a:spLocks/>
          </p:cNvSpPr>
          <p:nvPr/>
        </p:nvSpPr>
        <p:spPr bwMode="auto">
          <a:xfrm>
            <a:off x="3411538" y="2546350"/>
            <a:ext cx="58737" cy="55563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296" name="Line 32">
            <a:extLst>
              <a:ext uri="{FF2B5EF4-FFF2-40B4-BE49-F238E27FC236}">
                <a16:creationId xmlns:a16="http://schemas.microsoft.com/office/drawing/2014/main" id="{F9ED23B3-5EBC-4D21-8F63-641DA6876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7050" y="2646363"/>
            <a:ext cx="433388" cy="3873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7" name="Freeform 33">
            <a:extLst>
              <a:ext uri="{FF2B5EF4-FFF2-40B4-BE49-F238E27FC236}">
                <a16:creationId xmlns:a16="http://schemas.microsoft.com/office/drawing/2014/main" id="{01684A3B-EB57-466B-88EE-0D89E0FBB339}"/>
              </a:ext>
            </a:extLst>
          </p:cNvPr>
          <p:cNvSpPr>
            <a:spLocks/>
          </p:cNvSpPr>
          <p:nvPr/>
        </p:nvSpPr>
        <p:spPr bwMode="auto">
          <a:xfrm>
            <a:off x="3033713" y="3003550"/>
            <a:ext cx="63500" cy="58738"/>
          </a:xfrm>
          <a:custGeom>
            <a:avLst/>
            <a:gdLst>
              <a:gd name="T0" fmla="*/ 0 w 134"/>
              <a:gd name="T1" fmla="*/ 2147483646 h 139"/>
              <a:gd name="T2" fmla="*/ 2147483646 w 134"/>
              <a:gd name="T3" fmla="*/ 0 h 139"/>
              <a:gd name="T4" fmla="*/ 2147483646 w 134"/>
              <a:gd name="T5" fmla="*/ 2147483646 h 139"/>
              <a:gd name="T6" fmla="*/ 2147483646 w 134"/>
              <a:gd name="T7" fmla="*/ 2147483646 h 139"/>
              <a:gd name="T8" fmla="*/ 0 w 134"/>
              <a:gd name="T9" fmla="*/ 2147483646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"/>
              <a:gd name="T16" fmla="*/ 0 h 139"/>
              <a:gd name="T17" fmla="*/ 134 w 134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" h="139">
                <a:moveTo>
                  <a:pt x="0" y="139"/>
                </a:moveTo>
                <a:lnTo>
                  <a:pt x="49" y="0"/>
                </a:lnTo>
                <a:cubicBezTo>
                  <a:pt x="61" y="44"/>
                  <a:pt x="93" y="80"/>
                  <a:pt x="134" y="97"/>
                </a:cubicBez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298" name="Line 34">
            <a:extLst>
              <a:ext uri="{FF2B5EF4-FFF2-40B4-BE49-F238E27FC236}">
                <a16:creationId xmlns:a16="http://schemas.microsoft.com/office/drawing/2014/main" id="{62C6AEC3-6EBB-4BA1-853C-C22D0133F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9100" y="3249613"/>
            <a:ext cx="1588" cy="301625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9" name="Freeform 35">
            <a:extLst>
              <a:ext uri="{FF2B5EF4-FFF2-40B4-BE49-F238E27FC236}">
                <a16:creationId xmlns:a16="http://schemas.microsoft.com/office/drawing/2014/main" id="{A84D6FA6-855F-4336-8E70-BC0CA25CB470}"/>
              </a:ext>
            </a:extLst>
          </p:cNvPr>
          <p:cNvSpPr>
            <a:spLocks/>
          </p:cNvSpPr>
          <p:nvPr/>
        </p:nvSpPr>
        <p:spPr bwMode="auto">
          <a:xfrm>
            <a:off x="2930525" y="3536950"/>
            <a:ext cx="58738" cy="55563"/>
          </a:xfrm>
          <a:custGeom>
            <a:avLst/>
            <a:gdLst>
              <a:gd name="T0" fmla="*/ 2147483646 w 125"/>
              <a:gd name="T1" fmla="*/ 2147483646 h 133"/>
              <a:gd name="T2" fmla="*/ 0 w 125"/>
              <a:gd name="T3" fmla="*/ 0 h 133"/>
              <a:gd name="T4" fmla="*/ 2147483646 w 125"/>
              <a:gd name="T5" fmla="*/ 0 h 133"/>
              <a:gd name="T6" fmla="*/ 2147483646 w 125"/>
              <a:gd name="T7" fmla="*/ 0 h 133"/>
              <a:gd name="T8" fmla="*/ 2147483646 w 125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"/>
              <a:gd name="T16" fmla="*/ 0 h 133"/>
              <a:gd name="T17" fmla="*/ 125 w 125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" h="133">
                <a:moveTo>
                  <a:pt x="62" y="133"/>
                </a:moveTo>
                <a:lnTo>
                  <a:pt x="0" y="0"/>
                </a:lnTo>
                <a:cubicBezTo>
                  <a:pt x="39" y="21"/>
                  <a:pt x="85" y="21"/>
                  <a:pt x="125" y="0"/>
                </a:cubicBezTo>
                <a:lnTo>
                  <a:pt x="62" y="13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0" name="Line 36">
            <a:extLst>
              <a:ext uri="{FF2B5EF4-FFF2-40B4-BE49-F238E27FC236}">
                <a16:creationId xmlns:a16="http://schemas.microsoft.com/office/drawing/2014/main" id="{6A928944-BE68-483F-BE50-1E026C60B5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588" y="3236913"/>
            <a:ext cx="420687" cy="4127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1" name="Freeform 37">
            <a:extLst>
              <a:ext uri="{FF2B5EF4-FFF2-40B4-BE49-F238E27FC236}">
                <a16:creationId xmlns:a16="http://schemas.microsoft.com/office/drawing/2014/main" id="{87FA282D-C1AA-4794-B6C8-770AB4AF89FA}"/>
              </a:ext>
            </a:extLst>
          </p:cNvPr>
          <p:cNvSpPr>
            <a:spLocks/>
          </p:cNvSpPr>
          <p:nvPr/>
        </p:nvSpPr>
        <p:spPr bwMode="auto">
          <a:xfrm>
            <a:off x="3438525" y="3205163"/>
            <a:ext cx="61913" cy="60325"/>
          </a:xfrm>
          <a:custGeom>
            <a:avLst/>
            <a:gdLst>
              <a:gd name="T0" fmla="*/ 2147483646 w 131"/>
              <a:gd name="T1" fmla="*/ 0 h 142"/>
              <a:gd name="T2" fmla="*/ 2147483646 w 131"/>
              <a:gd name="T3" fmla="*/ 2147483646 h 142"/>
              <a:gd name="T4" fmla="*/ 0 w 131"/>
              <a:gd name="T5" fmla="*/ 2147483646 h 142"/>
              <a:gd name="T6" fmla="*/ 0 w 131"/>
              <a:gd name="T7" fmla="*/ 2147483646 h 142"/>
              <a:gd name="T8" fmla="*/ 2147483646 w 131"/>
              <a:gd name="T9" fmla="*/ 0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42"/>
              <a:gd name="T17" fmla="*/ 131 w 131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42">
                <a:moveTo>
                  <a:pt x="131" y="0"/>
                </a:moveTo>
                <a:lnTo>
                  <a:pt x="89" y="142"/>
                </a:lnTo>
                <a:cubicBezTo>
                  <a:pt x="75" y="98"/>
                  <a:pt x="42" y="64"/>
                  <a:pt x="0" y="50"/>
                </a:cubicBezTo>
                <a:lnTo>
                  <a:pt x="131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2" name="Line 38">
            <a:extLst>
              <a:ext uri="{FF2B5EF4-FFF2-40B4-BE49-F238E27FC236}">
                <a16:creationId xmlns:a16="http://schemas.microsoft.com/office/drawing/2014/main" id="{0805B8E8-D806-4E19-A894-34659CC0C3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1250" y="2662238"/>
            <a:ext cx="419100" cy="4143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3" name="Freeform 39">
            <a:extLst>
              <a:ext uri="{FF2B5EF4-FFF2-40B4-BE49-F238E27FC236}">
                <a16:creationId xmlns:a16="http://schemas.microsoft.com/office/drawing/2014/main" id="{A28DFC8D-3B3B-433B-89DA-8E84F8919994}"/>
              </a:ext>
            </a:extLst>
          </p:cNvPr>
          <p:cNvSpPr>
            <a:spLocks/>
          </p:cNvSpPr>
          <p:nvPr/>
        </p:nvSpPr>
        <p:spPr bwMode="auto">
          <a:xfrm>
            <a:off x="4040188" y="2632075"/>
            <a:ext cx="61912" cy="58738"/>
          </a:xfrm>
          <a:custGeom>
            <a:avLst/>
            <a:gdLst>
              <a:gd name="T0" fmla="*/ 2147483646 w 131"/>
              <a:gd name="T1" fmla="*/ 0 h 142"/>
              <a:gd name="T2" fmla="*/ 2147483646 w 131"/>
              <a:gd name="T3" fmla="*/ 2147483646 h 142"/>
              <a:gd name="T4" fmla="*/ 0 w 131"/>
              <a:gd name="T5" fmla="*/ 2147483646 h 142"/>
              <a:gd name="T6" fmla="*/ 0 w 131"/>
              <a:gd name="T7" fmla="*/ 2147483646 h 142"/>
              <a:gd name="T8" fmla="*/ 2147483646 w 131"/>
              <a:gd name="T9" fmla="*/ 0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42"/>
              <a:gd name="T17" fmla="*/ 131 w 131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42">
                <a:moveTo>
                  <a:pt x="131" y="0"/>
                </a:moveTo>
                <a:lnTo>
                  <a:pt x="89" y="142"/>
                </a:lnTo>
                <a:cubicBezTo>
                  <a:pt x="75" y="98"/>
                  <a:pt x="42" y="63"/>
                  <a:pt x="0" y="49"/>
                </a:cubicBezTo>
                <a:lnTo>
                  <a:pt x="131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4" name="Line 40">
            <a:extLst>
              <a:ext uri="{FF2B5EF4-FFF2-40B4-BE49-F238E27FC236}">
                <a16:creationId xmlns:a16="http://schemas.microsoft.com/office/drawing/2014/main" id="{B84068C0-4B3E-4B45-8959-F8FFC80D20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1325" y="2560638"/>
            <a:ext cx="377825" cy="158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5" name="Freeform 41">
            <a:extLst>
              <a:ext uri="{FF2B5EF4-FFF2-40B4-BE49-F238E27FC236}">
                <a16:creationId xmlns:a16="http://schemas.microsoft.com/office/drawing/2014/main" id="{ADA176E2-FBC1-4C28-9475-6D804ECF9311}"/>
              </a:ext>
            </a:extLst>
          </p:cNvPr>
          <p:cNvSpPr>
            <a:spLocks/>
          </p:cNvSpPr>
          <p:nvPr/>
        </p:nvSpPr>
        <p:spPr bwMode="auto">
          <a:xfrm>
            <a:off x="4614863" y="2532063"/>
            <a:ext cx="58737" cy="55562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6" name="Line 42">
            <a:extLst>
              <a:ext uri="{FF2B5EF4-FFF2-40B4-BE49-F238E27FC236}">
                <a16:creationId xmlns:a16="http://schemas.microsoft.com/office/drawing/2014/main" id="{2CFCC6B4-847B-4C00-A2DB-FE27C54739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2632075"/>
            <a:ext cx="447675" cy="41433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7" name="Freeform 43">
            <a:extLst>
              <a:ext uri="{FF2B5EF4-FFF2-40B4-BE49-F238E27FC236}">
                <a16:creationId xmlns:a16="http://schemas.microsoft.com/office/drawing/2014/main" id="{FCC27920-EFE9-4137-B209-C14C2D78790C}"/>
              </a:ext>
            </a:extLst>
          </p:cNvPr>
          <p:cNvSpPr>
            <a:spLocks/>
          </p:cNvSpPr>
          <p:nvPr/>
        </p:nvSpPr>
        <p:spPr bwMode="auto">
          <a:xfrm>
            <a:off x="4251325" y="3017838"/>
            <a:ext cx="63500" cy="58737"/>
          </a:xfrm>
          <a:custGeom>
            <a:avLst/>
            <a:gdLst>
              <a:gd name="T0" fmla="*/ 0 w 133"/>
              <a:gd name="T1" fmla="*/ 2147483646 h 140"/>
              <a:gd name="T2" fmla="*/ 2147483646 w 133"/>
              <a:gd name="T3" fmla="*/ 0 h 140"/>
              <a:gd name="T4" fmla="*/ 2147483646 w 133"/>
              <a:gd name="T5" fmla="*/ 2147483646 h 140"/>
              <a:gd name="T6" fmla="*/ 2147483646 w 133"/>
              <a:gd name="T7" fmla="*/ 2147483646 h 140"/>
              <a:gd name="T8" fmla="*/ 0 w 133"/>
              <a:gd name="T9" fmla="*/ 214748364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3"/>
              <a:gd name="T16" fmla="*/ 0 h 140"/>
              <a:gd name="T17" fmla="*/ 133 w 133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3" h="140">
                <a:moveTo>
                  <a:pt x="0" y="140"/>
                </a:moveTo>
                <a:lnTo>
                  <a:pt x="46" y="0"/>
                </a:lnTo>
                <a:cubicBezTo>
                  <a:pt x="60" y="44"/>
                  <a:pt x="92" y="80"/>
                  <a:pt x="133" y="95"/>
                </a:cubicBez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8" name="Line 44">
            <a:extLst>
              <a:ext uri="{FF2B5EF4-FFF2-40B4-BE49-F238E27FC236}">
                <a16:creationId xmlns:a16="http://schemas.microsoft.com/office/drawing/2014/main" id="{D398EE92-3FF3-44B3-A65F-4516E4F3A6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1413" y="3205163"/>
            <a:ext cx="420687" cy="4143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9" name="Freeform 45">
            <a:extLst>
              <a:ext uri="{FF2B5EF4-FFF2-40B4-BE49-F238E27FC236}">
                <a16:creationId xmlns:a16="http://schemas.microsoft.com/office/drawing/2014/main" id="{78B24EC5-EA17-41CF-9CF6-66166AB5E50F}"/>
              </a:ext>
            </a:extLst>
          </p:cNvPr>
          <p:cNvSpPr>
            <a:spLocks/>
          </p:cNvSpPr>
          <p:nvPr/>
        </p:nvSpPr>
        <p:spPr bwMode="auto">
          <a:xfrm>
            <a:off x="3651250" y="3590925"/>
            <a:ext cx="61913" cy="58738"/>
          </a:xfrm>
          <a:custGeom>
            <a:avLst/>
            <a:gdLst>
              <a:gd name="T0" fmla="*/ 0 w 132"/>
              <a:gd name="T1" fmla="*/ 2147483646 h 141"/>
              <a:gd name="T2" fmla="*/ 2147483646 w 132"/>
              <a:gd name="T3" fmla="*/ 0 h 141"/>
              <a:gd name="T4" fmla="*/ 2147483646 w 132"/>
              <a:gd name="T5" fmla="*/ 2147483646 h 141"/>
              <a:gd name="T6" fmla="*/ 2147483646 w 132"/>
              <a:gd name="T7" fmla="*/ 2147483646 h 141"/>
              <a:gd name="T8" fmla="*/ 0 w 132"/>
              <a:gd name="T9" fmla="*/ 2147483646 h 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41"/>
              <a:gd name="T17" fmla="*/ 132 w 132"/>
              <a:gd name="T18" fmla="*/ 141 h 1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41">
                <a:moveTo>
                  <a:pt x="0" y="141"/>
                </a:moveTo>
                <a:lnTo>
                  <a:pt x="42" y="0"/>
                </a:lnTo>
                <a:cubicBezTo>
                  <a:pt x="57" y="44"/>
                  <a:pt x="90" y="78"/>
                  <a:pt x="132" y="92"/>
                </a:cubicBezTo>
                <a:lnTo>
                  <a:pt x="0" y="141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0" name="Line 46">
            <a:extLst>
              <a:ext uri="{FF2B5EF4-FFF2-40B4-BE49-F238E27FC236}">
                <a16:creationId xmlns:a16="http://schemas.microsoft.com/office/drawing/2014/main" id="{D2A88FAF-2F2A-4B27-A884-54AEF0E35C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7050" y="3779838"/>
            <a:ext cx="447675" cy="4016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1" name="Freeform 47">
            <a:extLst>
              <a:ext uri="{FF2B5EF4-FFF2-40B4-BE49-F238E27FC236}">
                <a16:creationId xmlns:a16="http://schemas.microsoft.com/office/drawing/2014/main" id="{3F54CD43-3CBE-49FB-B149-FF7237472F0E}"/>
              </a:ext>
            </a:extLst>
          </p:cNvPr>
          <p:cNvSpPr>
            <a:spLocks/>
          </p:cNvSpPr>
          <p:nvPr/>
        </p:nvSpPr>
        <p:spPr bwMode="auto">
          <a:xfrm>
            <a:off x="3033713" y="4151313"/>
            <a:ext cx="63500" cy="58737"/>
          </a:xfrm>
          <a:custGeom>
            <a:avLst/>
            <a:gdLst>
              <a:gd name="T0" fmla="*/ 0 w 134"/>
              <a:gd name="T1" fmla="*/ 2147483646 h 140"/>
              <a:gd name="T2" fmla="*/ 2147483646 w 134"/>
              <a:gd name="T3" fmla="*/ 0 h 140"/>
              <a:gd name="T4" fmla="*/ 2147483646 w 134"/>
              <a:gd name="T5" fmla="*/ 2147483646 h 140"/>
              <a:gd name="T6" fmla="*/ 2147483646 w 134"/>
              <a:gd name="T7" fmla="*/ 2147483646 h 140"/>
              <a:gd name="T8" fmla="*/ 0 w 134"/>
              <a:gd name="T9" fmla="*/ 214748364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"/>
              <a:gd name="T16" fmla="*/ 0 h 140"/>
              <a:gd name="T17" fmla="*/ 134 w 134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" h="140">
                <a:moveTo>
                  <a:pt x="0" y="140"/>
                </a:moveTo>
                <a:lnTo>
                  <a:pt x="49" y="0"/>
                </a:lnTo>
                <a:cubicBezTo>
                  <a:pt x="61" y="45"/>
                  <a:pt x="93" y="81"/>
                  <a:pt x="134" y="97"/>
                </a:cubicBez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2" name="Line 48">
            <a:extLst>
              <a:ext uri="{FF2B5EF4-FFF2-40B4-BE49-F238E27FC236}">
                <a16:creationId xmlns:a16="http://schemas.microsoft.com/office/drawing/2014/main" id="{7F692A4B-688A-446E-8412-64DBE3804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4281488"/>
            <a:ext cx="285750" cy="158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3" name="Freeform 49">
            <a:extLst>
              <a:ext uri="{FF2B5EF4-FFF2-40B4-BE49-F238E27FC236}">
                <a16:creationId xmlns:a16="http://schemas.microsoft.com/office/drawing/2014/main" id="{B5787A24-6CCC-42E1-B8DD-5D4156C1813C}"/>
              </a:ext>
            </a:extLst>
          </p:cNvPr>
          <p:cNvSpPr>
            <a:spLocks/>
          </p:cNvSpPr>
          <p:nvPr/>
        </p:nvSpPr>
        <p:spPr bwMode="auto">
          <a:xfrm>
            <a:off x="3351213" y="4254500"/>
            <a:ext cx="58737" cy="55563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4" name="Line 50">
            <a:extLst>
              <a:ext uri="{FF2B5EF4-FFF2-40B4-BE49-F238E27FC236}">
                <a16:creationId xmlns:a16="http://schemas.microsoft.com/office/drawing/2014/main" id="{7D2E3046-B5F6-4E35-9E1D-F461CA469E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1250" y="3836988"/>
            <a:ext cx="417513" cy="358775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5" name="Freeform 51">
            <a:extLst>
              <a:ext uri="{FF2B5EF4-FFF2-40B4-BE49-F238E27FC236}">
                <a16:creationId xmlns:a16="http://schemas.microsoft.com/office/drawing/2014/main" id="{2C79198D-CB03-43EF-93E2-A5F63EA4C4DB}"/>
              </a:ext>
            </a:extLst>
          </p:cNvPr>
          <p:cNvSpPr>
            <a:spLocks/>
          </p:cNvSpPr>
          <p:nvPr/>
        </p:nvSpPr>
        <p:spPr bwMode="auto">
          <a:xfrm>
            <a:off x="4038600" y="3808413"/>
            <a:ext cx="63500" cy="58737"/>
          </a:xfrm>
          <a:custGeom>
            <a:avLst/>
            <a:gdLst>
              <a:gd name="T0" fmla="*/ 2147483646 w 134"/>
              <a:gd name="T1" fmla="*/ 0 h 138"/>
              <a:gd name="T2" fmla="*/ 2147483646 w 134"/>
              <a:gd name="T3" fmla="*/ 2147483646 h 138"/>
              <a:gd name="T4" fmla="*/ 0 w 134"/>
              <a:gd name="T5" fmla="*/ 2147483646 h 138"/>
              <a:gd name="T6" fmla="*/ 2147483646 w 134"/>
              <a:gd name="T7" fmla="*/ 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4"/>
              <a:gd name="T13" fmla="*/ 0 h 138"/>
              <a:gd name="T14" fmla="*/ 134 w 134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" h="138">
                <a:moveTo>
                  <a:pt x="134" y="0"/>
                </a:moveTo>
                <a:lnTo>
                  <a:pt x="83" y="138"/>
                </a:lnTo>
                <a:cubicBezTo>
                  <a:pt x="72" y="93"/>
                  <a:pt x="41" y="57"/>
                  <a:pt x="0" y="39"/>
                </a:cubicBezTo>
                <a:lnTo>
                  <a:pt x="134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6" name="Line 52">
            <a:extLst>
              <a:ext uri="{FF2B5EF4-FFF2-40B4-BE49-F238E27FC236}">
                <a16:creationId xmlns:a16="http://schemas.microsoft.com/office/drawing/2014/main" id="{316F9DF9-8871-4118-822F-9B69E2A13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3263900"/>
            <a:ext cx="388938" cy="3571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7" name="Freeform 53">
            <a:extLst>
              <a:ext uri="{FF2B5EF4-FFF2-40B4-BE49-F238E27FC236}">
                <a16:creationId xmlns:a16="http://schemas.microsoft.com/office/drawing/2014/main" id="{FC942616-3165-4982-B597-40C0540B43A3}"/>
              </a:ext>
            </a:extLst>
          </p:cNvPr>
          <p:cNvSpPr>
            <a:spLocks/>
          </p:cNvSpPr>
          <p:nvPr/>
        </p:nvSpPr>
        <p:spPr bwMode="auto">
          <a:xfrm>
            <a:off x="4625975" y="3235325"/>
            <a:ext cx="61913" cy="58738"/>
          </a:xfrm>
          <a:custGeom>
            <a:avLst/>
            <a:gdLst>
              <a:gd name="T0" fmla="*/ 2147483646 w 133"/>
              <a:gd name="T1" fmla="*/ 0 h 140"/>
              <a:gd name="T2" fmla="*/ 2147483646 w 133"/>
              <a:gd name="T3" fmla="*/ 2147483646 h 140"/>
              <a:gd name="T4" fmla="*/ 0 w 133"/>
              <a:gd name="T5" fmla="*/ 2147483646 h 140"/>
              <a:gd name="T6" fmla="*/ 0 w 133"/>
              <a:gd name="T7" fmla="*/ 2147483646 h 140"/>
              <a:gd name="T8" fmla="*/ 2147483646 w 133"/>
              <a:gd name="T9" fmla="*/ 0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3"/>
              <a:gd name="T16" fmla="*/ 0 h 140"/>
              <a:gd name="T17" fmla="*/ 133 w 133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3" h="140">
                <a:moveTo>
                  <a:pt x="133" y="0"/>
                </a:moveTo>
                <a:lnTo>
                  <a:pt x="87" y="140"/>
                </a:lnTo>
                <a:cubicBezTo>
                  <a:pt x="74" y="95"/>
                  <a:pt x="42" y="60"/>
                  <a:pt x="0" y="44"/>
                </a:cubicBezTo>
                <a:lnTo>
                  <a:pt x="133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8" name="Line 54">
            <a:extLst>
              <a:ext uri="{FF2B5EF4-FFF2-40B4-BE49-F238E27FC236}">
                <a16:creationId xmlns:a16="http://schemas.microsoft.com/office/drawing/2014/main" id="{15C18F38-5E35-43DB-9DE5-EA6009DFE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263900"/>
            <a:ext cx="1588" cy="2730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9" name="Freeform 55">
            <a:extLst>
              <a:ext uri="{FF2B5EF4-FFF2-40B4-BE49-F238E27FC236}">
                <a16:creationId xmlns:a16="http://schemas.microsoft.com/office/drawing/2014/main" id="{6C769362-30F4-488D-979B-03F4DE15BCB6}"/>
              </a:ext>
            </a:extLst>
          </p:cNvPr>
          <p:cNvSpPr>
            <a:spLocks/>
          </p:cNvSpPr>
          <p:nvPr/>
        </p:nvSpPr>
        <p:spPr bwMode="auto">
          <a:xfrm>
            <a:off x="4733925" y="3522663"/>
            <a:ext cx="58738" cy="55562"/>
          </a:xfrm>
          <a:custGeom>
            <a:avLst/>
            <a:gdLst>
              <a:gd name="T0" fmla="*/ 2147483646 w 125"/>
              <a:gd name="T1" fmla="*/ 2147483646 h 133"/>
              <a:gd name="T2" fmla="*/ 0 w 125"/>
              <a:gd name="T3" fmla="*/ 0 h 133"/>
              <a:gd name="T4" fmla="*/ 2147483646 w 125"/>
              <a:gd name="T5" fmla="*/ 0 h 133"/>
              <a:gd name="T6" fmla="*/ 2147483646 w 125"/>
              <a:gd name="T7" fmla="*/ 2147483646 h 133"/>
              <a:gd name="T8" fmla="*/ 0 60000 65536"/>
              <a:gd name="T9" fmla="*/ 0 60000 65536"/>
              <a:gd name="T10" fmla="*/ 0 60000 65536"/>
              <a:gd name="T11" fmla="*/ 0 60000 65536"/>
              <a:gd name="T12" fmla="*/ 0 w 125"/>
              <a:gd name="T13" fmla="*/ 0 h 133"/>
              <a:gd name="T14" fmla="*/ 125 w 125"/>
              <a:gd name="T15" fmla="*/ 133 h 1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5" h="133">
                <a:moveTo>
                  <a:pt x="62" y="133"/>
                </a:moveTo>
                <a:lnTo>
                  <a:pt x="0" y="0"/>
                </a:lnTo>
                <a:cubicBezTo>
                  <a:pt x="39" y="21"/>
                  <a:pt x="85" y="21"/>
                  <a:pt x="125" y="0"/>
                </a:cubicBezTo>
                <a:lnTo>
                  <a:pt x="62" y="13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0" name="Line 56">
            <a:extLst>
              <a:ext uri="{FF2B5EF4-FFF2-40B4-BE49-F238E27FC236}">
                <a16:creationId xmlns:a16="http://schemas.microsoft.com/office/drawing/2014/main" id="{AF17E797-DE6C-4D77-9859-35D73D983E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8950" y="3794125"/>
            <a:ext cx="419100" cy="4000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21" name="Freeform 57">
            <a:extLst>
              <a:ext uri="{FF2B5EF4-FFF2-40B4-BE49-F238E27FC236}">
                <a16:creationId xmlns:a16="http://schemas.microsoft.com/office/drawing/2014/main" id="{C42E71D8-D35E-4173-A299-A655C12D742A}"/>
              </a:ext>
            </a:extLst>
          </p:cNvPr>
          <p:cNvSpPr>
            <a:spLocks/>
          </p:cNvSpPr>
          <p:nvPr/>
        </p:nvSpPr>
        <p:spPr bwMode="auto">
          <a:xfrm>
            <a:off x="4267200" y="4165600"/>
            <a:ext cx="61913" cy="58738"/>
          </a:xfrm>
          <a:custGeom>
            <a:avLst/>
            <a:gdLst>
              <a:gd name="T0" fmla="*/ 0 w 132"/>
              <a:gd name="T1" fmla="*/ 2147483646 h 141"/>
              <a:gd name="T2" fmla="*/ 2147483646 w 132"/>
              <a:gd name="T3" fmla="*/ 0 h 141"/>
              <a:gd name="T4" fmla="*/ 2147483646 w 132"/>
              <a:gd name="T5" fmla="*/ 2147483646 h 141"/>
              <a:gd name="T6" fmla="*/ 2147483646 w 132"/>
              <a:gd name="T7" fmla="*/ 2147483646 h 141"/>
              <a:gd name="T8" fmla="*/ 0 w 132"/>
              <a:gd name="T9" fmla="*/ 2147483646 h 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41"/>
              <a:gd name="T17" fmla="*/ 132 w 132"/>
              <a:gd name="T18" fmla="*/ 141 h 1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41">
                <a:moveTo>
                  <a:pt x="0" y="141"/>
                </a:moveTo>
                <a:lnTo>
                  <a:pt x="44" y="0"/>
                </a:lnTo>
                <a:cubicBezTo>
                  <a:pt x="58" y="44"/>
                  <a:pt x="91" y="79"/>
                  <a:pt x="132" y="94"/>
                </a:cubicBezTo>
                <a:lnTo>
                  <a:pt x="0" y="141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2" name="Line 58">
            <a:extLst>
              <a:ext uri="{FF2B5EF4-FFF2-40B4-BE49-F238E27FC236}">
                <a16:creationId xmlns:a16="http://schemas.microsoft.com/office/drawing/2014/main" id="{4C52C25F-699A-4A8E-BFAF-78BDF76F5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4295775"/>
            <a:ext cx="331787" cy="15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23" name="Freeform 59">
            <a:extLst>
              <a:ext uri="{FF2B5EF4-FFF2-40B4-BE49-F238E27FC236}">
                <a16:creationId xmlns:a16="http://schemas.microsoft.com/office/drawing/2014/main" id="{3FE876F0-755C-4EA5-8B34-FACBC82B41B1}"/>
              </a:ext>
            </a:extLst>
          </p:cNvPr>
          <p:cNvSpPr>
            <a:spLocks/>
          </p:cNvSpPr>
          <p:nvPr/>
        </p:nvSpPr>
        <p:spPr bwMode="auto">
          <a:xfrm>
            <a:off x="4614863" y="4268788"/>
            <a:ext cx="58737" cy="55562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4" name="投影片編號版面配置區 50">
            <a:extLst>
              <a:ext uri="{FF2B5EF4-FFF2-40B4-BE49-F238E27FC236}">
                <a16:creationId xmlns:a16="http://schemas.microsoft.com/office/drawing/2014/main" id="{9860BB04-8E1C-487B-A56B-2A806933F04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3B153E-220C-4D59-89BD-2F16DBA957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7B0CD03C-9616-4806-94EA-5070E5CAF6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B7CC7E-7DAC-40BE-85DE-55618A0F4DE4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D49C4CF3-4408-4097-9604-C07DBAFD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0"/>
            <a:ext cx="89312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 Coding with Spectral Selection and Successive Approximation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9C990E7-2C5B-498C-B630-817A949E1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1477963"/>
            <a:ext cx="1470025" cy="14493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73" name="Line 4">
            <a:extLst>
              <a:ext uri="{FF2B5EF4-FFF2-40B4-BE49-F238E27FC236}">
                <a16:creationId xmlns:a16="http://schemas.microsoft.com/office/drawing/2014/main" id="{C599DD04-699E-4185-98A0-F81F7956F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1263" y="1477963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4" name="Line 5">
            <a:extLst>
              <a:ext uri="{FF2B5EF4-FFF2-40B4-BE49-F238E27FC236}">
                <a16:creationId xmlns:a16="http://schemas.microsoft.com/office/drawing/2014/main" id="{782CBAAC-C3F2-46F7-912D-F75621649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838" y="2198688"/>
            <a:ext cx="146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5" name="Line 6">
            <a:extLst>
              <a:ext uri="{FF2B5EF4-FFF2-40B4-BE49-F238E27FC236}">
                <a16:creationId xmlns:a16="http://schemas.microsoft.com/office/drawing/2014/main" id="{D1CF211C-247A-46EF-AE7D-22C71ADED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313" y="1487488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6" name="Line 7">
            <a:extLst>
              <a:ext uri="{FF2B5EF4-FFF2-40B4-BE49-F238E27FC236}">
                <a16:creationId xmlns:a16="http://schemas.microsoft.com/office/drawing/2014/main" id="{60B7DA00-503F-4525-A89B-91CF2A7FA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1477963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7" name="Line 8">
            <a:extLst>
              <a:ext uri="{FF2B5EF4-FFF2-40B4-BE49-F238E27FC236}">
                <a16:creationId xmlns:a16="http://schemas.microsoft.com/office/drawing/2014/main" id="{61085A29-0812-4595-AFDB-CBB4223DB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325" y="1477963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8" name="Line 9">
            <a:extLst>
              <a:ext uri="{FF2B5EF4-FFF2-40B4-BE49-F238E27FC236}">
                <a16:creationId xmlns:a16="http://schemas.microsoft.com/office/drawing/2014/main" id="{B7646F63-F9E5-4656-9662-C2FC6783D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" y="1843088"/>
            <a:ext cx="1470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9" name="Line 10">
            <a:extLst>
              <a:ext uri="{FF2B5EF4-FFF2-40B4-BE49-F238E27FC236}">
                <a16:creationId xmlns:a16="http://schemas.microsoft.com/office/drawing/2014/main" id="{369F5369-DFFE-4FD1-B7DC-A00F784C2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" y="2562225"/>
            <a:ext cx="1470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grpSp>
        <p:nvGrpSpPr>
          <p:cNvPr id="32780" name="Group 11">
            <a:extLst>
              <a:ext uri="{FF2B5EF4-FFF2-40B4-BE49-F238E27FC236}">
                <a16:creationId xmlns:a16="http://schemas.microsoft.com/office/drawing/2014/main" id="{6E2B7D76-5739-448B-B6D7-53C2F279C7A7}"/>
              </a:ext>
            </a:extLst>
          </p:cNvPr>
          <p:cNvGrpSpPr>
            <a:grpSpLocks/>
          </p:cNvGrpSpPr>
          <p:nvPr/>
        </p:nvGrpSpPr>
        <p:grpSpPr bwMode="auto">
          <a:xfrm>
            <a:off x="2527300" y="1795463"/>
            <a:ext cx="1098550" cy="1038225"/>
            <a:chOff x="5955" y="1965"/>
            <a:chExt cx="1815" cy="1665"/>
          </a:xfrm>
        </p:grpSpPr>
        <p:grpSp>
          <p:nvGrpSpPr>
            <p:cNvPr id="32931" name="Group 12">
              <a:extLst>
                <a:ext uri="{FF2B5EF4-FFF2-40B4-BE49-F238E27FC236}">
                  <a16:creationId xmlns:a16="http://schemas.microsoft.com/office/drawing/2014/main" id="{ED839C41-50D1-4FAA-9413-3BABF1718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6" y="1965"/>
              <a:ext cx="774" cy="723"/>
              <a:chOff x="5955" y="2835"/>
              <a:chExt cx="870" cy="795"/>
            </a:xfrm>
          </p:grpSpPr>
          <p:sp>
            <p:nvSpPr>
              <p:cNvPr id="32945" name="Rectangle 13">
                <a:extLst>
                  <a:ext uri="{FF2B5EF4-FFF2-40B4-BE49-F238E27FC236}">
                    <a16:creationId xmlns:a16="http://schemas.microsoft.com/office/drawing/2014/main" id="{60FA0E97-C0CD-45FA-86FB-82D5E8294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6" name="Rectangle 14">
                <a:extLst>
                  <a:ext uri="{FF2B5EF4-FFF2-40B4-BE49-F238E27FC236}">
                    <a16:creationId xmlns:a16="http://schemas.microsoft.com/office/drawing/2014/main" id="{62865B19-86E3-4D93-85B9-51B939AE6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7" name="Rectangle 15">
                <a:extLst>
                  <a:ext uri="{FF2B5EF4-FFF2-40B4-BE49-F238E27FC236}">
                    <a16:creationId xmlns:a16="http://schemas.microsoft.com/office/drawing/2014/main" id="{13E76CC1-E1E8-4BC6-8C0E-806A1FD69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32" name="Group 16">
              <a:extLst>
                <a:ext uri="{FF2B5EF4-FFF2-40B4-BE49-F238E27FC236}">
                  <a16:creationId xmlns:a16="http://schemas.microsoft.com/office/drawing/2014/main" id="{E8A1AA99-F506-4D89-ABDF-E1509D7A58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8" y="2249"/>
              <a:ext cx="804" cy="738"/>
              <a:chOff x="5955" y="2835"/>
              <a:chExt cx="870" cy="795"/>
            </a:xfrm>
          </p:grpSpPr>
          <p:sp>
            <p:nvSpPr>
              <p:cNvPr id="32942" name="Rectangle 17">
                <a:extLst>
                  <a:ext uri="{FF2B5EF4-FFF2-40B4-BE49-F238E27FC236}">
                    <a16:creationId xmlns:a16="http://schemas.microsoft.com/office/drawing/2014/main" id="{1DF8F92B-ED33-4373-A03E-DF9A69125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3" name="Rectangle 18">
                <a:extLst>
                  <a:ext uri="{FF2B5EF4-FFF2-40B4-BE49-F238E27FC236}">
                    <a16:creationId xmlns:a16="http://schemas.microsoft.com/office/drawing/2014/main" id="{62AE3B49-3B72-44E5-BEAC-0322A836C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4" name="Rectangle 19">
                <a:extLst>
                  <a:ext uri="{FF2B5EF4-FFF2-40B4-BE49-F238E27FC236}">
                    <a16:creationId xmlns:a16="http://schemas.microsoft.com/office/drawing/2014/main" id="{1E52FE2A-3B69-42F9-8F5F-CCC63DAE7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33" name="Group 20">
              <a:extLst>
                <a:ext uri="{FF2B5EF4-FFF2-40B4-BE49-F238E27FC236}">
                  <a16:creationId xmlns:a16="http://schemas.microsoft.com/office/drawing/2014/main" id="{DF4F6991-CC5F-4A89-82BF-036C1C409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5" y="2548"/>
              <a:ext cx="1182" cy="1082"/>
              <a:chOff x="5955" y="2520"/>
              <a:chExt cx="1230" cy="1110"/>
            </a:xfrm>
          </p:grpSpPr>
          <p:grpSp>
            <p:nvGrpSpPr>
              <p:cNvPr id="32934" name="Group 21">
                <a:extLst>
                  <a:ext uri="{FF2B5EF4-FFF2-40B4-BE49-F238E27FC236}">
                    <a16:creationId xmlns:a16="http://schemas.microsoft.com/office/drawing/2014/main" id="{03F2BBF4-9354-4BD5-82E4-10DD79850B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15" y="2520"/>
                <a:ext cx="870" cy="795"/>
                <a:chOff x="5955" y="2835"/>
                <a:chExt cx="870" cy="795"/>
              </a:xfrm>
            </p:grpSpPr>
            <p:sp>
              <p:nvSpPr>
                <p:cNvPr id="32939" name="Rectangle 22">
                  <a:extLst>
                    <a:ext uri="{FF2B5EF4-FFF2-40B4-BE49-F238E27FC236}">
                      <a16:creationId xmlns:a16="http://schemas.microsoft.com/office/drawing/2014/main" id="{9740FBE7-8357-48F9-8662-B59DEDBE8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40" name="Rectangle 23">
                  <a:extLst>
                    <a:ext uri="{FF2B5EF4-FFF2-40B4-BE49-F238E27FC236}">
                      <a16:creationId xmlns:a16="http://schemas.microsoft.com/office/drawing/2014/main" id="{6500F0D6-9A68-4470-BDAE-B3F6E2484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41" name="Rectangle 24">
                  <a:extLst>
                    <a:ext uri="{FF2B5EF4-FFF2-40B4-BE49-F238E27FC236}">
                      <a16:creationId xmlns:a16="http://schemas.microsoft.com/office/drawing/2014/main" id="{C9D38FD5-A080-4319-8517-06B280B31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32935" name="Group 25">
                <a:extLst>
                  <a:ext uri="{FF2B5EF4-FFF2-40B4-BE49-F238E27FC236}">
                    <a16:creationId xmlns:a16="http://schemas.microsoft.com/office/drawing/2014/main" id="{18ABE9A8-28E8-4B0F-A691-1B46226AA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55" y="2835"/>
                <a:ext cx="870" cy="795"/>
                <a:chOff x="5955" y="2835"/>
                <a:chExt cx="870" cy="795"/>
              </a:xfrm>
            </p:grpSpPr>
            <p:sp>
              <p:nvSpPr>
                <p:cNvPr id="32936" name="Rectangle 26">
                  <a:extLst>
                    <a:ext uri="{FF2B5EF4-FFF2-40B4-BE49-F238E27FC236}">
                      <a16:creationId xmlns:a16="http://schemas.microsoft.com/office/drawing/2014/main" id="{EC32B8B6-E38F-44A9-ACBD-9F5202428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37" name="Rectangle 27">
                  <a:extLst>
                    <a:ext uri="{FF2B5EF4-FFF2-40B4-BE49-F238E27FC236}">
                      <a16:creationId xmlns:a16="http://schemas.microsoft.com/office/drawing/2014/main" id="{EC9BE7FF-FFA2-46B0-944F-12FA2FCF9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38" name="Rectangle 28">
                  <a:extLst>
                    <a:ext uri="{FF2B5EF4-FFF2-40B4-BE49-F238E27FC236}">
                      <a16:creationId xmlns:a16="http://schemas.microsoft.com/office/drawing/2014/main" id="{CE70586B-6400-4546-AE53-3B4A4B813A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</p:grpSp>
      </p:grpSp>
      <p:sp>
        <p:nvSpPr>
          <p:cNvPr id="32781" name="Line 29">
            <a:extLst>
              <a:ext uri="{FF2B5EF4-FFF2-40B4-BE49-F238E27FC236}">
                <a16:creationId xmlns:a16="http://schemas.microsoft.com/office/drawing/2014/main" id="{C795568D-A783-4123-B604-EF2813BC6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1655763"/>
            <a:ext cx="1189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2" name="Line 30">
            <a:extLst>
              <a:ext uri="{FF2B5EF4-FFF2-40B4-BE49-F238E27FC236}">
                <a16:creationId xmlns:a16="http://schemas.microsoft.com/office/drawing/2014/main" id="{F1E84B5C-88A6-49DE-93D7-312A623C69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" y="1655763"/>
            <a:ext cx="1123950" cy="384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3" name="Line 31">
            <a:extLst>
              <a:ext uri="{FF2B5EF4-FFF2-40B4-BE49-F238E27FC236}">
                <a16:creationId xmlns:a16="http://schemas.microsoft.com/office/drawing/2014/main" id="{9515B404-38C7-4B5C-A3E0-32201F558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8" y="2039938"/>
            <a:ext cx="10969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4" name="Line 32">
            <a:extLst>
              <a:ext uri="{FF2B5EF4-FFF2-40B4-BE49-F238E27FC236}">
                <a16:creationId xmlns:a16="http://schemas.microsoft.com/office/drawing/2014/main" id="{493FB282-7861-4A41-B364-A82462BF0B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" y="2039938"/>
            <a:ext cx="1143000" cy="392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5" name="Line 33">
            <a:extLst>
              <a:ext uri="{FF2B5EF4-FFF2-40B4-BE49-F238E27FC236}">
                <a16:creationId xmlns:a16="http://schemas.microsoft.com/office/drawing/2014/main" id="{F5D9BF53-C753-4EF7-83F6-293E4F5CC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3" y="2432050"/>
            <a:ext cx="1108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6" name="Line 34">
            <a:extLst>
              <a:ext uri="{FF2B5EF4-FFF2-40B4-BE49-F238E27FC236}">
                <a16:creationId xmlns:a16="http://schemas.microsoft.com/office/drawing/2014/main" id="{A71C755D-0316-4995-A7D9-8AF1D9CC84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775" y="2441575"/>
            <a:ext cx="1143000" cy="317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7" name="Line 35">
            <a:extLst>
              <a:ext uri="{FF2B5EF4-FFF2-40B4-BE49-F238E27FC236}">
                <a16:creationId xmlns:a16="http://schemas.microsoft.com/office/drawing/2014/main" id="{0C3ADDB5-CCCA-49FA-A3FD-FED98D0FD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2759075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8" name="Line 36">
            <a:extLst>
              <a:ext uri="{FF2B5EF4-FFF2-40B4-BE49-F238E27FC236}">
                <a16:creationId xmlns:a16="http://schemas.microsoft.com/office/drawing/2014/main" id="{A8140D73-2E7B-4DE8-BD90-1C9BA69A8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2039938"/>
            <a:ext cx="752475" cy="728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9" name="AutoShape 37">
            <a:extLst>
              <a:ext uri="{FF2B5EF4-FFF2-40B4-BE49-F238E27FC236}">
                <a16:creationId xmlns:a16="http://schemas.microsoft.com/office/drawing/2014/main" id="{97B2D6D0-DF68-4E6A-B5B5-E9180C83E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2179638"/>
            <a:ext cx="581025" cy="93662"/>
          </a:xfrm>
          <a:prstGeom prst="rightArrow">
            <a:avLst>
              <a:gd name="adj1" fmla="val 50000"/>
              <a:gd name="adj2" fmla="val 15508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0" name="Text Box 38">
            <a:extLst>
              <a:ext uri="{FF2B5EF4-FFF2-40B4-BE49-F238E27FC236}">
                <a16:creationId xmlns:a16="http://schemas.microsoft.com/office/drawing/2014/main" id="{50D6BDC3-C57E-40AF-B84E-6BAEE3C3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160463"/>
            <a:ext cx="6080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mage</a:t>
            </a:r>
          </a:p>
        </p:txBody>
      </p:sp>
      <p:sp>
        <p:nvSpPr>
          <p:cNvPr id="32791" name="Text Box 39">
            <a:extLst>
              <a:ext uri="{FF2B5EF4-FFF2-40B4-BE49-F238E27FC236}">
                <a16:creationId xmlns:a16="http://schemas.microsoft.com/office/drawing/2014/main" id="{67BD8D9D-E009-48FD-B11D-190EF40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1739900"/>
            <a:ext cx="8953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Block reordering</a:t>
            </a:r>
          </a:p>
        </p:txBody>
      </p:sp>
      <p:grpSp>
        <p:nvGrpSpPr>
          <p:cNvPr id="32792" name="Group 40">
            <a:extLst>
              <a:ext uri="{FF2B5EF4-FFF2-40B4-BE49-F238E27FC236}">
                <a16:creationId xmlns:a16="http://schemas.microsoft.com/office/drawing/2014/main" id="{499AA98E-6B09-4B9A-8773-A595CC94522B}"/>
              </a:ext>
            </a:extLst>
          </p:cNvPr>
          <p:cNvGrpSpPr>
            <a:grpSpLocks/>
          </p:cNvGrpSpPr>
          <p:nvPr/>
        </p:nvGrpSpPr>
        <p:grpSpPr bwMode="auto">
          <a:xfrm>
            <a:off x="4051300" y="1852613"/>
            <a:ext cx="1098550" cy="1036637"/>
            <a:chOff x="5955" y="1965"/>
            <a:chExt cx="1815" cy="1665"/>
          </a:xfrm>
        </p:grpSpPr>
        <p:grpSp>
          <p:nvGrpSpPr>
            <p:cNvPr id="32914" name="Group 41">
              <a:extLst>
                <a:ext uri="{FF2B5EF4-FFF2-40B4-BE49-F238E27FC236}">
                  <a16:creationId xmlns:a16="http://schemas.microsoft.com/office/drawing/2014/main" id="{161317A4-1705-4FB1-A68C-19B7C6A43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6" y="1965"/>
              <a:ext cx="774" cy="723"/>
              <a:chOff x="5955" y="2835"/>
              <a:chExt cx="870" cy="795"/>
            </a:xfrm>
          </p:grpSpPr>
          <p:sp>
            <p:nvSpPr>
              <p:cNvPr id="32928" name="Rectangle 42">
                <a:extLst>
                  <a:ext uri="{FF2B5EF4-FFF2-40B4-BE49-F238E27FC236}">
                    <a16:creationId xmlns:a16="http://schemas.microsoft.com/office/drawing/2014/main" id="{D5AE090D-F7C7-49C6-A376-74C2A527E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9" name="Rectangle 43">
                <a:extLst>
                  <a:ext uri="{FF2B5EF4-FFF2-40B4-BE49-F238E27FC236}">
                    <a16:creationId xmlns:a16="http://schemas.microsoft.com/office/drawing/2014/main" id="{85B61C25-BE60-48AB-8F77-ADB4995B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30" name="Rectangle 44">
                <a:extLst>
                  <a:ext uri="{FF2B5EF4-FFF2-40B4-BE49-F238E27FC236}">
                    <a16:creationId xmlns:a16="http://schemas.microsoft.com/office/drawing/2014/main" id="{A41ABAE7-188C-43BD-9062-0B716B46D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15" name="Group 45">
              <a:extLst>
                <a:ext uri="{FF2B5EF4-FFF2-40B4-BE49-F238E27FC236}">
                  <a16:creationId xmlns:a16="http://schemas.microsoft.com/office/drawing/2014/main" id="{818EA368-DFA6-4B6A-B156-CE00233F2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8" y="2249"/>
              <a:ext cx="804" cy="738"/>
              <a:chOff x="5955" y="2835"/>
              <a:chExt cx="870" cy="795"/>
            </a:xfrm>
          </p:grpSpPr>
          <p:sp>
            <p:nvSpPr>
              <p:cNvPr id="32925" name="Rectangle 46">
                <a:extLst>
                  <a:ext uri="{FF2B5EF4-FFF2-40B4-BE49-F238E27FC236}">
                    <a16:creationId xmlns:a16="http://schemas.microsoft.com/office/drawing/2014/main" id="{132460EE-CC4F-41B9-AFD8-166A814AC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6" name="Rectangle 47">
                <a:extLst>
                  <a:ext uri="{FF2B5EF4-FFF2-40B4-BE49-F238E27FC236}">
                    <a16:creationId xmlns:a16="http://schemas.microsoft.com/office/drawing/2014/main" id="{47901825-4698-4983-AAB3-B227637C7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7" name="Rectangle 48">
                <a:extLst>
                  <a:ext uri="{FF2B5EF4-FFF2-40B4-BE49-F238E27FC236}">
                    <a16:creationId xmlns:a16="http://schemas.microsoft.com/office/drawing/2014/main" id="{B55163FC-1367-4928-92F3-196823068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16" name="Group 49">
              <a:extLst>
                <a:ext uri="{FF2B5EF4-FFF2-40B4-BE49-F238E27FC236}">
                  <a16:creationId xmlns:a16="http://schemas.microsoft.com/office/drawing/2014/main" id="{934A60AF-00F5-4554-9E4B-C751B05F7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5" y="2548"/>
              <a:ext cx="1182" cy="1082"/>
              <a:chOff x="5955" y="2520"/>
              <a:chExt cx="1230" cy="1110"/>
            </a:xfrm>
          </p:grpSpPr>
          <p:grpSp>
            <p:nvGrpSpPr>
              <p:cNvPr id="32917" name="Group 50">
                <a:extLst>
                  <a:ext uri="{FF2B5EF4-FFF2-40B4-BE49-F238E27FC236}">
                    <a16:creationId xmlns:a16="http://schemas.microsoft.com/office/drawing/2014/main" id="{290D26C5-6D96-4392-BD1D-BCBA9A64DA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15" y="2520"/>
                <a:ext cx="870" cy="795"/>
                <a:chOff x="5955" y="2835"/>
                <a:chExt cx="870" cy="795"/>
              </a:xfrm>
            </p:grpSpPr>
            <p:sp>
              <p:nvSpPr>
                <p:cNvPr id="32922" name="Rectangle 51">
                  <a:extLst>
                    <a:ext uri="{FF2B5EF4-FFF2-40B4-BE49-F238E27FC236}">
                      <a16:creationId xmlns:a16="http://schemas.microsoft.com/office/drawing/2014/main" id="{9CFCA0D3-2E4F-442B-BE3A-BE06F789B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3" name="Rectangle 52">
                  <a:extLst>
                    <a:ext uri="{FF2B5EF4-FFF2-40B4-BE49-F238E27FC236}">
                      <a16:creationId xmlns:a16="http://schemas.microsoft.com/office/drawing/2014/main" id="{F5F7DEEE-5E52-41E4-8CCC-3C1F23CF1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4" name="Rectangle 53">
                  <a:extLst>
                    <a:ext uri="{FF2B5EF4-FFF2-40B4-BE49-F238E27FC236}">
                      <a16:creationId xmlns:a16="http://schemas.microsoft.com/office/drawing/2014/main" id="{60C52B80-193A-4114-87AB-FC95B5422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32918" name="Group 54">
                <a:extLst>
                  <a:ext uri="{FF2B5EF4-FFF2-40B4-BE49-F238E27FC236}">
                    <a16:creationId xmlns:a16="http://schemas.microsoft.com/office/drawing/2014/main" id="{6A40DDD4-B188-44C7-BDD6-40F356593B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55" y="2835"/>
                <a:ext cx="870" cy="795"/>
                <a:chOff x="5955" y="2835"/>
                <a:chExt cx="870" cy="795"/>
              </a:xfrm>
            </p:grpSpPr>
            <p:sp>
              <p:nvSpPr>
                <p:cNvPr id="32919" name="Rectangle 55">
                  <a:extLst>
                    <a:ext uri="{FF2B5EF4-FFF2-40B4-BE49-F238E27FC236}">
                      <a16:creationId xmlns:a16="http://schemas.microsoft.com/office/drawing/2014/main" id="{EAB8DB6B-7D04-403B-AD96-306732B1A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0" name="Rectangle 56">
                  <a:extLst>
                    <a:ext uri="{FF2B5EF4-FFF2-40B4-BE49-F238E27FC236}">
                      <a16:creationId xmlns:a16="http://schemas.microsoft.com/office/drawing/2014/main" id="{F845664A-1049-4CCD-B3DD-0DAC940A9E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1" name="Rectangle 57">
                  <a:extLst>
                    <a:ext uri="{FF2B5EF4-FFF2-40B4-BE49-F238E27FC236}">
                      <a16:creationId xmlns:a16="http://schemas.microsoft.com/office/drawing/2014/main" id="{63608BD6-E561-4604-B8ED-34FF5345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</p:grpSp>
      </p:grpSp>
      <p:sp>
        <p:nvSpPr>
          <p:cNvPr id="32793" name="AutoShape 58">
            <a:extLst>
              <a:ext uri="{FF2B5EF4-FFF2-40B4-BE49-F238E27FC236}">
                <a16:creationId xmlns:a16="http://schemas.microsoft.com/office/drawing/2014/main" id="{AD50AA0D-1623-410F-891A-E31237AC7DD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833813" y="2211388"/>
            <a:ext cx="454025" cy="88900"/>
          </a:xfrm>
          <a:prstGeom prst="rightArrow">
            <a:avLst>
              <a:gd name="adj1" fmla="val 50000"/>
              <a:gd name="adj2" fmla="val 12767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4" name="Text Box 59">
            <a:extLst>
              <a:ext uri="{FF2B5EF4-FFF2-40B4-BE49-F238E27FC236}">
                <a16:creationId xmlns:a16="http://schemas.microsoft.com/office/drawing/2014/main" id="{468EE63C-5510-440D-894B-22A53945D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1936750"/>
            <a:ext cx="534987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FDCT</a:t>
            </a:r>
          </a:p>
        </p:txBody>
      </p:sp>
      <p:sp>
        <p:nvSpPr>
          <p:cNvPr id="32795" name="Text Box 60">
            <a:extLst>
              <a:ext uri="{FF2B5EF4-FFF2-40B4-BE49-F238E27FC236}">
                <a16:creationId xmlns:a16="http://schemas.microsoft.com/office/drawing/2014/main" id="{58843D46-5AFC-4256-B799-99F9EA68E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1263650"/>
            <a:ext cx="263525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2796" name="Text Box 61">
            <a:extLst>
              <a:ext uri="{FF2B5EF4-FFF2-40B4-BE49-F238E27FC236}">
                <a16:creationId xmlns:a16="http://schemas.microsoft.com/office/drawing/2014/main" id="{5C54F939-611E-48C9-9E6B-0342750BF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1600200"/>
            <a:ext cx="2444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2797" name="Text Box 62">
            <a:extLst>
              <a:ext uri="{FF2B5EF4-FFF2-40B4-BE49-F238E27FC236}">
                <a16:creationId xmlns:a16="http://schemas.microsoft.com/office/drawing/2014/main" id="{244ABBD1-3475-4792-AC7F-DF314560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2562225"/>
            <a:ext cx="327025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chemeClr val="bg2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1000">
                <a:solidFill>
                  <a:schemeClr val="bg2"/>
                </a:solidFill>
                <a:ea typeface="新細明體" panose="02020500000000000000" pitchFamily="18" charset="-120"/>
              </a:rPr>
              <a:t>x8</a:t>
            </a:r>
          </a:p>
        </p:txBody>
      </p:sp>
      <p:sp>
        <p:nvSpPr>
          <p:cNvPr id="32798" name="Text Box 63">
            <a:extLst>
              <a:ext uri="{FF2B5EF4-FFF2-40B4-BE49-F238E27FC236}">
                <a16:creationId xmlns:a16="http://schemas.microsoft.com/office/drawing/2014/main" id="{E79BBDAE-EBAE-43A3-8EB1-CEC6EE64F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2619375"/>
            <a:ext cx="325438" cy="195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solidFill>
                  <a:schemeClr val="bg2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1000" b="1">
                <a:solidFill>
                  <a:schemeClr val="bg2"/>
                </a:solidFill>
                <a:ea typeface="新細明體" panose="02020500000000000000" pitchFamily="18" charset="-120"/>
              </a:rPr>
              <a:t>x8</a:t>
            </a:r>
          </a:p>
        </p:txBody>
      </p:sp>
      <p:sp>
        <p:nvSpPr>
          <p:cNvPr id="32799" name="Line 64">
            <a:extLst>
              <a:ext uri="{FF2B5EF4-FFF2-40B4-BE49-F238E27FC236}">
                <a16:creationId xmlns:a16="http://schemas.microsoft.com/office/drawing/2014/main" id="{AC168FEF-5F92-47DD-B03D-9850171DFA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9788" y="2189163"/>
            <a:ext cx="62706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0" name="Text Box 65">
            <a:extLst>
              <a:ext uri="{FF2B5EF4-FFF2-40B4-BE49-F238E27FC236}">
                <a16:creationId xmlns:a16="http://schemas.microsoft.com/office/drawing/2014/main" id="{1BD26D19-DF05-4770-BBBE-BC114038E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025" y="2571750"/>
            <a:ext cx="7175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01" name="Text Box 66">
            <a:extLst>
              <a:ext uri="{FF2B5EF4-FFF2-40B4-BE49-F238E27FC236}">
                <a16:creationId xmlns:a16="http://schemas.microsoft.com/office/drawing/2014/main" id="{3F533012-D713-4C66-AA77-F76CF01C9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2581275"/>
            <a:ext cx="74295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02" name="Text Box 67">
            <a:extLst>
              <a:ext uri="{FF2B5EF4-FFF2-40B4-BE49-F238E27FC236}">
                <a16:creationId xmlns:a16="http://schemas.microsoft.com/office/drawing/2014/main" id="{58C52BE9-2776-4CA9-A9E2-E0913505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1149350"/>
            <a:ext cx="29241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Coefficients zig-zag reordering and represented by 8 bits</a:t>
            </a:r>
          </a:p>
        </p:txBody>
      </p:sp>
      <p:sp>
        <p:nvSpPr>
          <p:cNvPr id="32803" name="Rectangle 68">
            <a:extLst>
              <a:ext uri="{FF2B5EF4-FFF2-40B4-BE49-F238E27FC236}">
                <a16:creationId xmlns:a16="http://schemas.microsoft.com/office/drawing/2014/main" id="{B3B52DFA-4DFB-49BD-920F-2DCA83846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5492750"/>
            <a:ext cx="608013" cy="98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04" name="Line 69">
            <a:extLst>
              <a:ext uri="{FF2B5EF4-FFF2-40B4-BE49-F238E27FC236}">
                <a16:creationId xmlns:a16="http://schemas.microsoft.com/office/drawing/2014/main" id="{BF72782F-BAD6-4631-8E5B-F4F3F22B0F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0175" y="4613275"/>
            <a:ext cx="1225550" cy="804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5" name="Line 70">
            <a:extLst>
              <a:ext uri="{FF2B5EF4-FFF2-40B4-BE49-F238E27FC236}">
                <a16:creationId xmlns:a16="http://schemas.microsoft.com/office/drawing/2014/main" id="{50BA5929-0A47-46F9-AF25-262AD8682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3425" y="4629150"/>
            <a:ext cx="1074738" cy="788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6" name="Rectangle 71">
            <a:extLst>
              <a:ext uri="{FF2B5EF4-FFF2-40B4-BE49-F238E27FC236}">
                <a16:creationId xmlns:a16="http://schemas.microsoft.com/office/drawing/2014/main" id="{ECD9BE3F-2C16-4907-9689-AFEB484D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5418138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07" name="Line 72">
            <a:extLst>
              <a:ext uri="{FF2B5EF4-FFF2-40B4-BE49-F238E27FC236}">
                <a16:creationId xmlns:a16="http://schemas.microsoft.com/office/drawing/2014/main" id="{A6CF6F0B-7138-4B0B-95D8-09795CFBF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3425" y="4679950"/>
            <a:ext cx="1074738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8" name="Line 73">
            <a:extLst>
              <a:ext uri="{FF2B5EF4-FFF2-40B4-BE49-F238E27FC236}">
                <a16:creationId xmlns:a16="http://schemas.microsoft.com/office/drawing/2014/main" id="{152F6B8D-A30B-4C7C-90F8-0939D4EF2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163" y="4629150"/>
            <a:ext cx="0" cy="5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9" name="Line 74">
            <a:extLst>
              <a:ext uri="{FF2B5EF4-FFF2-40B4-BE49-F238E27FC236}">
                <a16:creationId xmlns:a16="http://schemas.microsoft.com/office/drawing/2014/main" id="{A16D2677-E1F4-4ABD-838C-8575A86AA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025" y="4622800"/>
            <a:ext cx="461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0" name="Line 75">
            <a:extLst>
              <a:ext uri="{FF2B5EF4-FFF2-40B4-BE49-F238E27FC236}">
                <a16:creationId xmlns:a16="http://schemas.microsoft.com/office/drawing/2014/main" id="{20FE228D-D688-45AF-91AD-ADF58037FC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4538" y="4735513"/>
            <a:ext cx="1060450" cy="85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1" name="Line 76">
            <a:extLst>
              <a:ext uri="{FF2B5EF4-FFF2-40B4-BE49-F238E27FC236}">
                <a16:creationId xmlns:a16="http://schemas.microsoft.com/office/drawing/2014/main" id="{1FB8C11D-3611-4325-9B12-B3CDC9387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4988" y="4622800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2" name="Rectangle 77">
            <a:extLst>
              <a:ext uri="{FF2B5EF4-FFF2-40B4-BE49-F238E27FC236}">
                <a16:creationId xmlns:a16="http://schemas.microsoft.com/office/drawing/2014/main" id="{2281CB37-B10E-4426-82F3-55107B08E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463" y="6524625"/>
            <a:ext cx="584200" cy="96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2813" name="Group 78">
            <a:extLst>
              <a:ext uri="{FF2B5EF4-FFF2-40B4-BE49-F238E27FC236}">
                <a16:creationId xmlns:a16="http://schemas.microsoft.com/office/drawing/2014/main" id="{6D3798AC-854C-4F55-9AC0-472D4BA0F4C0}"/>
              </a:ext>
            </a:extLst>
          </p:cNvPr>
          <p:cNvGrpSpPr>
            <a:grpSpLocks/>
          </p:cNvGrpSpPr>
          <p:nvPr/>
        </p:nvGrpSpPr>
        <p:grpSpPr bwMode="auto">
          <a:xfrm>
            <a:off x="3957638" y="5661025"/>
            <a:ext cx="1614487" cy="868363"/>
            <a:chOff x="2235" y="8055"/>
            <a:chExt cx="2835" cy="1598"/>
          </a:xfrm>
        </p:grpSpPr>
        <p:sp>
          <p:nvSpPr>
            <p:cNvPr id="32909" name="Line 79">
              <a:extLst>
                <a:ext uri="{FF2B5EF4-FFF2-40B4-BE49-F238E27FC236}">
                  <a16:creationId xmlns:a16="http://schemas.microsoft.com/office/drawing/2014/main" id="{CAE43C78-B892-4CAB-9317-FA204C6CE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5" y="8055"/>
              <a:ext cx="2070" cy="1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0" name="Line 80">
              <a:extLst>
                <a:ext uri="{FF2B5EF4-FFF2-40B4-BE49-F238E27FC236}">
                  <a16:creationId xmlns:a16="http://schemas.microsoft.com/office/drawing/2014/main" id="{9261C4F4-1B83-44B1-92EA-0DACDAB1C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8085"/>
              <a:ext cx="1815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1" name="Rectangle 81">
              <a:extLst>
                <a:ext uri="{FF2B5EF4-FFF2-40B4-BE49-F238E27FC236}">
                  <a16:creationId xmlns:a16="http://schemas.microsoft.com/office/drawing/2014/main" id="{9B12F24C-5B29-4DD7-BA2D-A68D5DE88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9510"/>
              <a:ext cx="1020" cy="1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12" name="Line 82">
              <a:extLst>
                <a:ext uri="{FF2B5EF4-FFF2-40B4-BE49-F238E27FC236}">
                  <a16:creationId xmlns:a16="http://schemas.microsoft.com/office/drawing/2014/main" id="{544CA2CA-974E-4D87-9EEE-608185FE4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8175"/>
              <a:ext cx="1815" cy="1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3" name="Line 83">
              <a:extLst>
                <a:ext uri="{FF2B5EF4-FFF2-40B4-BE49-F238E27FC236}">
                  <a16:creationId xmlns:a16="http://schemas.microsoft.com/office/drawing/2014/main" id="{B6829061-2984-4125-ACAA-E4C1EA2DE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8085"/>
              <a:ext cx="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</p:grpSp>
      <p:sp>
        <p:nvSpPr>
          <p:cNvPr id="32814" name="Line 84">
            <a:extLst>
              <a:ext uri="{FF2B5EF4-FFF2-40B4-BE49-F238E27FC236}">
                <a16:creationId xmlns:a16="http://schemas.microsoft.com/office/drawing/2014/main" id="{1403C659-033C-4AF3-9E49-B188AE191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567055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5" name="Line 85">
            <a:extLst>
              <a:ext uri="{FF2B5EF4-FFF2-40B4-BE49-F238E27FC236}">
                <a16:creationId xmlns:a16="http://schemas.microsoft.com/office/drawing/2014/main" id="{D1293F2B-6E68-4D44-ACBF-532A0A1FC7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8188" y="5780088"/>
            <a:ext cx="1020762" cy="836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6" name="Line 86">
            <a:extLst>
              <a:ext uri="{FF2B5EF4-FFF2-40B4-BE49-F238E27FC236}">
                <a16:creationId xmlns:a16="http://schemas.microsoft.com/office/drawing/2014/main" id="{A1B08497-0DEC-431F-A9C8-1A9E21BD2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670550"/>
            <a:ext cx="0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7" name="Rectangle 87">
            <a:extLst>
              <a:ext uri="{FF2B5EF4-FFF2-40B4-BE49-F238E27FC236}">
                <a16:creationId xmlns:a16="http://schemas.microsoft.com/office/drawing/2014/main" id="{78CBEB5D-0FC8-4270-A95C-F259841D1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463" y="6635750"/>
            <a:ext cx="584200" cy="87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18" name="Line 88">
            <a:extLst>
              <a:ext uri="{FF2B5EF4-FFF2-40B4-BE49-F238E27FC236}">
                <a16:creationId xmlns:a16="http://schemas.microsoft.com/office/drawing/2014/main" id="{8211E0C1-1271-4520-BE0C-552ABAEB32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8663" y="5835650"/>
            <a:ext cx="1030287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9" name="Line 89">
            <a:extLst>
              <a:ext uri="{FF2B5EF4-FFF2-40B4-BE49-F238E27FC236}">
                <a16:creationId xmlns:a16="http://schemas.microsoft.com/office/drawing/2014/main" id="{0126E1A9-A954-4436-AA09-BB3B00117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688013"/>
            <a:ext cx="0" cy="17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0" name="Line 90">
            <a:extLst>
              <a:ext uri="{FF2B5EF4-FFF2-40B4-BE49-F238E27FC236}">
                <a16:creationId xmlns:a16="http://schemas.microsoft.com/office/drawing/2014/main" id="{3352810C-6950-494F-992A-91EA7DC1C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3567113"/>
            <a:ext cx="1225550" cy="80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1" name="Line 91">
            <a:extLst>
              <a:ext uri="{FF2B5EF4-FFF2-40B4-BE49-F238E27FC236}">
                <a16:creationId xmlns:a16="http://schemas.microsoft.com/office/drawing/2014/main" id="{FC50A10E-B947-4DAD-876B-B71A7D1853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3900" y="3582988"/>
            <a:ext cx="1074738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2" name="Rectangle 92">
            <a:extLst>
              <a:ext uri="{FF2B5EF4-FFF2-40B4-BE49-F238E27FC236}">
                <a16:creationId xmlns:a16="http://schemas.microsoft.com/office/drawing/2014/main" id="{B997DF92-E53D-42C5-AD4F-07A49D137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4370388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23" name="Line 93">
            <a:extLst>
              <a:ext uri="{FF2B5EF4-FFF2-40B4-BE49-F238E27FC236}">
                <a16:creationId xmlns:a16="http://schemas.microsoft.com/office/drawing/2014/main" id="{7DCEF92C-E2A4-4007-B780-B7EEE10D5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3900" y="3633788"/>
            <a:ext cx="1074738" cy="81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4" name="Line 94">
            <a:extLst>
              <a:ext uri="{FF2B5EF4-FFF2-40B4-BE49-F238E27FC236}">
                <a16:creationId xmlns:a16="http://schemas.microsoft.com/office/drawing/2014/main" id="{1BB918C1-F69A-48AE-A8FE-EB088DE99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8638" y="3582988"/>
            <a:ext cx="0" cy="58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5" name="Line 95">
            <a:extLst>
              <a:ext uri="{FF2B5EF4-FFF2-40B4-BE49-F238E27FC236}">
                <a16:creationId xmlns:a16="http://schemas.microsoft.com/office/drawing/2014/main" id="{52C7A84A-778C-4026-8E43-92888C46E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625" y="3586163"/>
            <a:ext cx="471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6" name="Text Box 96">
            <a:extLst>
              <a:ext uri="{FF2B5EF4-FFF2-40B4-BE49-F238E27FC236}">
                <a16:creationId xmlns:a16="http://schemas.microsoft.com/office/drawing/2014/main" id="{119F5004-2E65-4D18-84EE-F0A0A1EBD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4510088"/>
            <a:ext cx="7350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1</a:t>
            </a:r>
            <a:r>
              <a:rPr lang="en-US" altLang="zh-TW" sz="1000" b="1">
                <a:ea typeface="新細明體" panose="02020500000000000000" pitchFamily="18" charset="-120"/>
              </a:rPr>
              <a:t>st scan</a:t>
            </a:r>
          </a:p>
        </p:txBody>
      </p:sp>
      <p:sp>
        <p:nvSpPr>
          <p:cNvPr id="32827" name="Line 97">
            <a:extLst>
              <a:ext uri="{FF2B5EF4-FFF2-40B4-BE49-F238E27FC236}">
                <a16:creationId xmlns:a16="http://schemas.microsoft.com/office/drawing/2014/main" id="{2D87FE72-3CF6-4B5A-861A-6DF57E760F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7638" y="3509963"/>
            <a:ext cx="1225550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8" name="Line 98">
            <a:extLst>
              <a:ext uri="{FF2B5EF4-FFF2-40B4-BE49-F238E27FC236}">
                <a16:creationId xmlns:a16="http://schemas.microsoft.com/office/drawing/2014/main" id="{06E71189-E590-4406-8A63-E33B76DA5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0888" y="3525838"/>
            <a:ext cx="1074737" cy="788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9" name="Rectangle 99">
            <a:extLst>
              <a:ext uri="{FF2B5EF4-FFF2-40B4-BE49-F238E27FC236}">
                <a16:creationId xmlns:a16="http://schemas.microsoft.com/office/drawing/2014/main" id="{905BDC91-63CB-4DE5-AF9A-C147482D4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7638" y="4314825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0" name="Line 100">
            <a:extLst>
              <a:ext uri="{FF2B5EF4-FFF2-40B4-BE49-F238E27FC236}">
                <a16:creationId xmlns:a16="http://schemas.microsoft.com/office/drawing/2014/main" id="{C52FAD26-C42E-4106-A213-50ADD74368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0888" y="3576638"/>
            <a:ext cx="1074737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1" name="Line 101">
            <a:extLst>
              <a:ext uri="{FF2B5EF4-FFF2-40B4-BE49-F238E27FC236}">
                <a16:creationId xmlns:a16="http://schemas.microsoft.com/office/drawing/2014/main" id="{01F78A90-D96D-4691-A743-ECE4239FF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5625" y="3525838"/>
            <a:ext cx="0" cy="58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2" name="Line 102">
            <a:extLst>
              <a:ext uri="{FF2B5EF4-FFF2-40B4-BE49-F238E27FC236}">
                <a16:creationId xmlns:a16="http://schemas.microsoft.com/office/drawing/2014/main" id="{20FC39F8-9D4F-4329-A8BD-7BB60C708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4613" y="3529013"/>
            <a:ext cx="47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3" name="Text Box 103">
            <a:extLst>
              <a:ext uri="{FF2B5EF4-FFF2-40B4-BE49-F238E27FC236}">
                <a16:creationId xmlns:a16="http://schemas.microsoft.com/office/drawing/2014/main" id="{5882F60A-AEA7-41B7-8329-59414057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4286250"/>
            <a:ext cx="21748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2834" name="Text Box 104">
            <a:extLst>
              <a:ext uri="{FF2B5EF4-FFF2-40B4-BE49-F238E27FC236}">
                <a16:creationId xmlns:a16="http://schemas.microsoft.com/office/drawing/2014/main" id="{B0B8C475-CE7B-4C1A-BADB-748314B23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38" y="4454525"/>
            <a:ext cx="735012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1</a:t>
            </a:r>
            <a:r>
              <a:rPr lang="en-US" altLang="zh-TW" sz="1200">
                <a:ea typeface="新細明體" panose="02020500000000000000" pitchFamily="18" charset="-120"/>
              </a:rPr>
              <a:t>st scan</a:t>
            </a:r>
          </a:p>
        </p:txBody>
      </p:sp>
      <p:sp>
        <p:nvSpPr>
          <p:cNvPr id="32835" name="Text Box 105">
            <a:extLst>
              <a:ext uri="{FF2B5EF4-FFF2-40B4-BE49-F238E27FC236}">
                <a16:creationId xmlns:a16="http://schemas.microsoft.com/office/drawing/2014/main" id="{F4FE4B9A-0CA3-47FC-8193-5B126E12E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8" y="3308350"/>
            <a:ext cx="2466975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Successive approximation</a:t>
            </a:r>
          </a:p>
        </p:txBody>
      </p:sp>
      <p:sp>
        <p:nvSpPr>
          <p:cNvPr id="32836" name="AutoShape 106">
            <a:extLst>
              <a:ext uri="{FF2B5EF4-FFF2-40B4-BE49-F238E27FC236}">
                <a16:creationId xmlns:a16="http://schemas.microsoft.com/office/drawing/2014/main" id="{4983BEBA-E541-4912-8074-BCABB70889D4}"/>
              </a:ext>
            </a:extLst>
          </p:cNvPr>
          <p:cNvSpPr>
            <a:spLocks noChangeArrowheads="1"/>
          </p:cNvSpPr>
          <p:nvPr/>
        </p:nvSpPr>
        <p:spPr bwMode="auto">
          <a:xfrm rot="-1745251">
            <a:off x="5064125" y="3113088"/>
            <a:ext cx="987425" cy="138112"/>
          </a:xfrm>
          <a:prstGeom prst="leftArrow">
            <a:avLst>
              <a:gd name="adj1" fmla="val 50000"/>
              <a:gd name="adj2" fmla="val 17873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7" name="AutoShape 107">
            <a:extLst>
              <a:ext uri="{FF2B5EF4-FFF2-40B4-BE49-F238E27FC236}">
                <a16:creationId xmlns:a16="http://schemas.microsoft.com/office/drawing/2014/main" id="{99B9175D-BDBB-477B-848D-750F8542C7C8}"/>
              </a:ext>
            </a:extLst>
          </p:cNvPr>
          <p:cNvSpPr>
            <a:spLocks noChangeArrowheads="1"/>
          </p:cNvSpPr>
          <p:nvPr/>
        </p:nvSpPr>
        <p:spPr bwMode="auto">
          <a:xfrm rot="-9213635">
            <a:off x="6757988" y="3101975"/>
            <a:ext cx="827087" cy="114300"/>
          </a:xfrm>
          <a:prstGeom prst="leftArrow">
            <a:avLst>
              <a:gd name="adj1" fmla="val 50000"/>
              <a:gd name="adj2" fmla="val 18090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8" name="Text Box 108">
            <a:extLst>
              <a:ext uri="{FF2B5EF4-FFF2-40B4-BE49-F238E27FC236}">
                <a16:creationId xmlns:a16="http://schemas.microsoft.com/office/drawing/2014/main" id="{D45F0902-C0CD-4B30-9E47-0B2847160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463" y="5632450"/>
            <a:ext cx="728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2</a:t>
            </a:r>
            <a:r>
              <a:rPr lang="en-US" altLang="zh-TW" sz="1000" b="1">
                <a:ea typeface="新細明體" panose="02020500000000000000" pitchFamily="18" charset="-120"/>
              </a:rPr>
              <a:t>nd scan</a:t>
            </a:r>
          </a:p>
        </p:txBody>
      </p:sp>
      <p:sp>
        <p:nvSpPr>
          <p:cNvPr id="32839" name="Rectangle 109">
            <a:extLst>
              <a:ext uri="{FF2B5EF4-FFF2-40B4-BE49-F238E27FC236}">
                <a16:creationId xmlns:a16="http://schemas.microsoft.com/office/drawing/2014/main" id="{E495C4C0-EBE4-4992-A69A-60551C854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1149350"/>
            <a:ext cx="369888" cy="6683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0" name="Rectangle 110">
            <a:extLst>
              <a:ext uri="{FF2B5EF4-FFF2-40B4-BE49-F238E27FC236}">
                <a16:creationId xmlns:a16="http://schemas.microsoft.com/office/drawing/2014/main" id="{9F4DC00E-4ECD-4AE3-BEEB-34240AA20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1888" y="1243013"/>
            <a:ext cx="404812" cy="6683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1" name="Rectangle 111">
            <a:extLst>
              <a:ext uri="{FF2B5EF4-FFF2-40B4-BE49-F238E27FC236}">
                <a16:creationId xmlns:a16="http://schemas.microsoft.com/office/drawing/2014/main" id="{40A82106-554E-44AA-9F8C-4C2DE24CA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0" y="1309688"/>
            <a:ext cx="393700" cy="7048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2" name="Rectangle 112">
            <a:extLst>
              <a:ext uri="{FF2B5EF4-FFF2-40B4-BE49-F238E27FC236}">
                <a16:creationId xmlns:a16="http://schemas.microsoft.com/office/drawing/2014/main" id="{7B5742D9-73B6-416B-8974-FDBE17507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3925" y="1384300"/>
            <a:ext cx="369888" cy="733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3" name="Rectangle 113">
            <a:extLst>
              <a:ext uri="{FF2B5EF4-FFF2-40B4-BE49-F238E27FC236}">
                <a16:creationId xmlns:a16="http://schemas.microsoft.com/office/drawing/2014/main" id="{85F8F18B-DE01-4AFF-BF17-D215F4323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1468438"/>
            <a:ext cx="393700" cy="7350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4" name="Rectangle 114">
            <a:extLst>
              <a:ext uri="{FF2B5EF4-FFF2-40B4-BE49-F238E27FC236}">
                <a16:creationId xmlns:a16="http://schemas.microsoft.com/office/drawing/2014/main" id="{ECAD5DFC-99AA-4B49-9214-15400E000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0075" y="1563688"/>
            <a:ext cx="438150" cy="723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5" name="Rectangle 115">
            <a:extLst>
              <a:ext uri="{FF2B5EF4-FFF2-40B4-BE49-F238E27FC236}">
                <a16:creationId xmlns:a16="http://schemas.microsoft.com/office/drawing/2014/main" id="{B3AEF1C1-34AD-44F6-B789-CC6BF5D6E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1647825"/>
            <a:ext cx="452437" cy="752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6" name="Rectangle 116">
            <a:extLst>
              <a:ext uri="{FF2B5EF4-FFF2-40B4-BE49-F238E27FC236}">
                <a16:creationId xmlns:a16="http://schemas.microsoft.com/office/drawing/2014/main" id="{EEE906DB-AC3C-4A94-86E5-E4D9D8E5E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1724025"/>
            <a:ext cx="439738" cy="7889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7" name="Rectangle 117">
            <a:extLst>
              <a:ext uri="{FF2B5EF4-FFF2-40B4-BE49-F238E27FC236}">
                <a16:creationId xmlns:a16="http://schemas.microsoft.com/office/drawing/2014/main" id="{EF800AC0-C5AA-4ABD-A66C-EA80118E5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1846263"/>
            <a:ext cx="487363" cy="7794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8" name="Rectangle 118">
            <a:extLst>
              <a:ext uri="{FF2B5EF4-FFF2-40B4-BE49-F238E27FC236}">
                <a16:creationId xmlns:a16="http://schemas.microsoft.com/office/drawing/2014/main" id="{7D7B006F-6A74-4865-8E3B-B2BEA9CB3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63" y="1958975"/>
            <a:ext cx="542925" cy="752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9" name="Line 119">
            <a:extLst>
              <a:ext uri="{FF2B5EF4-FFF2-40B4-BE49-F238E27FC236}">
                <a16:creationId xmlns:a16="http://schemas.microsoft.com/office/drawing/2014/main" id="{A41BFDCC-3782-4843-A279-8D84EA3DCA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1263" y="1149350"/>
            <a:ext cx="1352550" cy="8001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0" name="Line 120">
            <a:extLst>
              <a:ext uri="{FF2B5EF4-FFF2-40B4-BE49-F238E27FC236}">
                <a16:creationId xmlns:a16="http://schemas.microsoft.com/office/drawing/2014/main" id="{A681F7DB-F6E8-4BF7-8863-E38523B9DF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4188" y="1177925"/>
            <a:ext cx="1168400" cy="7810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1" name="Line 121">
            <a:extLst>
              <a:ext uri="{FF2B5EF4-FFF2-40B4-BE49-F238E27FC236}">
                <a16:creationId xmlns:a16="http://schemas.microsoft.com/office/drawing/2014/main" id="{8D8627D7-5FDE-4107-A204-DA9ACA6366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3075" y="1827213"/>
            <a:ext cx="1168400" cy="884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2" name="Line 122">
            <a:extLst>
              <a:ext uri="{FF2B5EF4-FFF2-40B4-BE49-F238E27FC236}">
                <a16:creationId xmlns:a16="http://schemas.microsoft.com/office/drawing/2014/main" id="{EFECBA28-CB66-4719-A785-33FEE974F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8563" y="2043113"/>
            <a:ext cx="54451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3" name="Line 123">
            <a:extLst>
              <a:ext uri="{FF2B5EF4-FFF2-40B4-BE49-F238E27FC236}">
                <a16:creationId xmlns:a16="http://schemas.microsoft.com/office/drawing/2014/main" id="{C1E5CFBD-9C64-441A-AAA0-693D3FDB4E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3075" y="1262063"/>
            <a:ext cx="1179513" cy="7810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4" name="Line 124">
            <a:extLst>
              <a:ext uri="{FF2B5EF4-FFF2-40B4-BE49-F238E27FC236}">
                <a16:creationId xmlns:a16="http://schemas.microsoft.com/office/drawing/2014/main" id="{8AF7AD6D-1357-40F3-A508-58BA2C6FC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2375" y="2127250"/>
            <a:ext cx="53181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5" name="Line 125">
            <a:extLst>
              <a:ext uri="{FF2B5EF4-FFF2-40B4-BE49-F238E27FC236}">
                <a16:creationId xmlns:a16="http://schemas.microsoft.com/office/drawing/2014/main" id="{104AED00-B479-438F-9233-AEF37901D1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4188" y="1338263"/>
            <a:ext cx="1168400" cy="7889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6" name="Text Box 126">
            <a:extLst>
              <a:ext uri="{FF2B5EF4-FFF2-40B4-BE49-F238E27FC236}">
                <a16:creationId xmlns:a16="http://schemas.microsoft.com/office/drawing/2014/main" id="{B166BDFF-6FCA-40B7-B805-B4425423A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88" y="1935163"/>
            <a:ext cx="263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zh-TW" altLang="en-US" sz="800">
                <a:ea typeface="新細明體" panose="02020500000000000000" pitchFamily="18" charset="-120"/>
              </a:rPr>
              <a:t>0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57" name="Text Box 127">
            <a:extLst>
              <a:ext uri="{FF2B5EF4-FFF2-40B4-BE49-F238E27FC236}">
                <a16:creationId xmlns:a16="http://schemas.microsoft.com/office/drawing/2014/main" id="{9E081B08-8A15-48B1-992A-F31778023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747963"/>
            <a:ext cx="8588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7 6 ….      1 0</a:t>
            </a:r>
          </a:p>
        </p:txBody>
      </p:sp>
      <p:sp>
        <p:nvSpPr>
          <p:cNvPr id="32858" name="Line 128">
            <a:extLst>
              <a:ext uri="{FF2B5EF4-FFF2-40B4-BE49-F238E27FC236}">
                <a16:creationId xmlns:a16="http://schemas.microsoft.com/office/drawing/2014/main" id="{B2565029-D7ED-4E4E-9A9B-9FDF8D93C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2063" y="1963738"/>
            <a:ext cx="0" cy="757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9" name="Line 129">
            <a:extLst>
              <a:ext uri="{FF2B5EF4-FFF2-40B4-BE49-F238E27FC236}">
                <a16:creationId xmlns:a16="http://schemas.microsoft.com/office/drawing/2014/main" id="{49280207-D6BD-4240-A69D-5C13509C7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8625" y="1963738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0" name="Line 130">
            <a:extLst>
              <a:ext uri="{FF2B5EF4-FFF2-40B4-BE49-F238E27FC236}">
                <a16:creationId xmlns:a16="http://schemas.microsoft.com/office/drawing/2014/main" id="{668AC60C-7FC7-4BD7-8F8C-9F5A1780F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3063" y="1963738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1" name="Text Box 131">
            <a:extLst>
              <a:ext uri="{FF2B5EF4-FFF2-40B4-BE49-F238E27FC236}">
                <a16:creationId xmlns:a16="http://schemas.microsoft.com/office/drawing/2014/main" id="{C63ADFAE-EFF6-4410-96CB-898954739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925763"/>
            <a:ext cx="554037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>
                <a:ea typeface="新細明體" panose="02020500000000000000" pitchFamily="18" charset="-120"/>
              </a:rPr>
              <a:t>MSB      LSB</a:t>
            </a:r>
          </a:p>
        </p:txBody>
      </p:sp>
      <p:sp>
        <p:nvSpPr>
          <p:cNvPr id="32862" name="Line 132">
            <a:extLst>
              <a:ext uri="{FF2B5EF4-FFF2-40B4-BE49-F238E27FC236}">
                <a16:creationId xmlns:a16="http://schemas.microsoft.com/office/drawing/2014/main" id="{F8C554D9-AB7E-49DA-85BF-912ACA029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3019425"/>
            <a:ext cx="12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3" name="Line 133">
            <a:extLst>
              <a:ext uri="{FF2B5EF4-FFF2-40B4-BE49-F238E27FC236}">
                <a16:creationId xmlns:a16="http://schemas.microsoft.com/office/drawing/2014/main" id="{9E4433EE-F90C-460C-B093-A9CB9F6326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1879600"/>
            <a:ext cx="1033463" cy="83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4" name="Text Box 134">
            <a:extLst>
              <a:ext uri="{FF2B5EF4-FFF2-40B4-BE49-F238E27FC236}">
                <a16:creationId xmlns:a16="http://schemas.microsoft.com/office/drawing/2014/main" id="{25E8E69C-D38C-444F-8F16-93C6E7FF7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3" y="2300288"/>
            <a:ext cx="80803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65" name="Line 135">
            <a:extLst>
              <a:ext uri="{FF2B5EF4-FFF2-40B4-BE49-F238E27FC236}">
                <a16:creationId xmlns:a16="http://schemas.microsoft.com/office/drawing/2014/main" id="{26215158-019E-457D-95FE-4F54FC0A2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8100" y="1960563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674952" name="Text Box 136">
            <a:extLst>
              <a:ext uri="{FF2B5EF4-FFF2-40B4-BE49-F238E27FC236}">
                <a16:creationId xmlns:a16="http://schemas.microsoft.com/office/drawing/2014/main" id="{50720C0F-D550-4479-B27A-693ACD947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225" y="3422650"/>
            <a:ext cx="15240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en-US" altLang="zh-TW" sz="12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 selection</a:t>
            </a:r>
          </a:p>
        </p:txBody>
      </p:sp>
      <p:sp>
        <p:nvSpPr>
          <p:cNvPr id="32867" name="Text Box 137">
            <a:extLst>
              <a:ext uri="{FF2B5EF4-FFF2-40B4-BE49-F238E27FC236}">
                <a16:creationId xmlns:a16="http://schemas.microsoft.com/office/drawing/2014/main" id="{6B49CAC2-9925-4580-A872-691AF0236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288" y="4349750"/>
            <a:ext cx="21748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2868" name="Text Box 138">
            <a:extLst>
              <a:ext uri="{FF2B5EF4-FFF2-40B4-BE49-F238E27FC236}">
                <a16:creationId xmlns:a16="http://schemas.microsoft.com/office/drawing/2014/main" id="{8963A6AB-5622-4433-BD47-8A3C5B5EF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5360988"/>
            <a:ext cx="227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2869" name="Text Box 139">
            <a:extLst>
              <a:ext uri="{FF2B5EF4-FFF2-40B4-BE49-F238E27FC236}">
                <a16:creationId xmlns:a16="http://schemas.microsoft.com/office/drawing/2014/main" id="{AC65D381-7E61-4263-9903-73DB4312C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6399213"/>
            <a:ext cx="3079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zh-TW" altLang="en-US" sz="800">
                <a:ea typeface="新細明體" panose="02020500000000000000" pitchFamily="18" charset="-120"/>
              </a:rPr>
              <a:t>61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70" name="Text Box 140">
            <a:extLst>
              <a:ext uri="{FF2B5EF4-FFF2-40B4-BE49-F238E27FC236}">
                <a16:creationId xmlns:a16="http://schemas.microsoft.com/office/drawing/2014/main" id="{62A0FF06-52ED-4B68-ADC0-671FC459F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6726238"/>
            <a:ext cx="771525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Nth scan</a:t>
            </a:r>
          </a:p>
        </p:txBody>
      </p:sp>
      <p:sp>
        <p:nvSpPr>
          <p:cNvPr id="32871" name="Rectangle 141">
            <a:extLst>
              <a:ext uri="{FF2B5EF4-FFF2-40B4-BE49-F238E27FC236}">
                <a16:creationId xmlns:a16="http://schemas.microsoft.com/office/drawing/2014/main" id="{BB4970A7-F1C9-4915-A818-430A03FDC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0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2" name="Line 142">
            <a:extLst>
              <a:ext uri="{FF2B5EF4-FFF2-40B4-BE49-F238E27FC236}">
                <a16:creationId xmlns:a16="http://schemas.microsoft.com/office/drawing/2014/main" id="{8746688F-BE91-4DF3-879E-B02D614E86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0025" y="4090988"/>
            <a:ext cx="1241425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3" name="Rectangle 143">
            <a:extLst>
              <a:ext uri="{FF2B5EF4-FFF2-40B4-BE49-F238E27FC236}">
                <a16:creationId xmlns:a16="http://schemas.microsoft.com/office/drawing/2014/main" id="{4EBEF8FC-F261-49A2-9779-FC08CB07E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4941888"/>
            <a:ext cx="68263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" name="Rectangle 144">
            <a:extLst>
              <a:ext uri="{FF2B5EF4-FFF2-40B4-BE49-F238E27FC236}">
                <a16:creationId xmlns:a16="http://schemas.microsoft.com/office/drawing/2014/main" id="{4FA2F63A-8573-4349-BE44-649DF11BA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3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" name="Rectangle 145">
            <a:extLst>
              <a:ext uri="{FF2B5EF4-FFF2-40B4-BE49-F238E27FC236}">
                <a16:creationId xmlns:a16="http://schemas.microsoft.com/office/drawing/2014/main" id="{2AC1ED30-40D8-40A6-9E81-DE6DD3B5C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988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" name="Line 146">
            <a:extLst>
              <a:ext uri="{FF2B5EF4-FFF2-40B4-BE49-F238E27FC236}">
                <a16:creationId xmlns:a16="http://schemas.microsoft.com/office/drawing/2014/main" id="{C33EF695-84F0-40E8-8D23-884F200585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1013" y="4119563"/>
            <a:ext cx="1160462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7" name="Line 147">
            <a:extLst>
              <a:ext uri="{FF2B5EF4-FFF2-40B4-BE49-F238E27FC236}">
                <a16:creationId xmlns:a16="http://schemas.microsoft.com/office/drawing/2014/main" id="{DACBF937-2360-4F9B-87C1-47BC2CA9F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3988" y="4119563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8" name="Line 148">
            <a:extLst>
              <a:ext uri="{FF2B5EF4-FFF2-40B4-BE49-F238E27FC236}">
                <a16:creationId xmlns:a16="http://schemas.microsoft.com/office/drawing/2014/main" id="{60863E01-4B23-4E46-BFC7-0CA24B0469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3525" y="4119563"/>
            <a:ext cx="1204913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9" name="Line 149">
            <a:extLst>
              <a:ext uri="{FF2B5EF4-FFF2-40B4-BE49-F238E27FC236}">
                <a16:creationId xmlns:a16="http://schemas.microsoft.com/office/drawing/2014/main" id="{D0D3104E-9F72-485B-8A33-839E65F628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4963" y="4119563"/>
            <a:ext cx="118903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0" name="Line 150">
            <a:extLst>
              <a:ext uri="{FF2B5EF4-FFF2-40B4-BE49-F238E27FC236}">
                <a16:creationId xmlns:a16="http://schemas.microsoft.com/office/drawing/2014/main" id="{170018D4-B30A-4999-B26B-704D739B4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7988" y="4119563"/>
            <a:ext cx="116998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1" name="Line 151">
            <a:extLst>
              <a:ext uri="{FF2B5EF4-FFF2-40B4-BE49-F238E27FC236}">
                <a16:creationId xmlns:a16="http://schemas.microsoft.com/office/drawing/2014/main" id="{5A070BC2-5CF5-47DA-89CB-D9CFC15798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1013" y="4567238"/>
            <a:ext cx="1150937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2" name="Line 152">
            <a:extLst>
              <a:ext uri="{FF2B5EF4-FFF2-40B4-BE49-F238E27FC236}">
                <a16:creationId xmlns:a16="http://schemas.microsoft.com/office/drawing/2014/main" id="{ABE7EA84-CC9F-413E-9DE7-235B961A5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950" y="41195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3" name="Text Box 153">
            <a:extLst>
              <a:ext uri="{FF2B5EF4-FFF2-40B4-BE49-F238E27FC236}">
                <a16:creationId xmlns:a16="http://schemas.microsoft.com/office/drawing/2014/main" id="{2D7C3E34-E1C6-44E7-9DAD-EA78925F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38" y="5716588"/>
            <a:ext cx="8731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2</a:t>
            </a:r>
            <a:r>
              <a:rPr lang="en-US" altLang="zh-TW" sz="1000" b="1">
                <a:ea typeface="新細明體" panose="02020500000000000000" pitchFamily="18" charset="-120"/>
              </a:rPr>
              <a:t>nd scan</a:t>
            </a:r>
          </a:p>
        </p:txBody>
      </p:sp>
      <p:sp>
        <p:nvSpPr>
          <p:cNvPr id="32884" name="Line 154">
            <a:extLst>
              <a:ext uri="{FF2B5EF4-FFF2-40B4-BE49-F238E27FC236}">
                <a16:creationId xmlns:a16="http://schemas.microsoft.com/office/drawing/2014/main" id="{319254F8-339C-440F-9D3C-F0842B2FCF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65988" y="4856163"/>
            <a:ext cx="644525" cy="60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5" name="Line 155">
            <a:extLst>
              <a:ext uri="{FF2B5EF4-FFF2-40B4-BE49-F238E27FC236}">
                <a16:creationId xmlns:a16="http://schemas.microsoft.com/office/drawing/2014/main" id="{2C7163AC-9E14-4415-9E00-14E2A3F5F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0463" y="4838700"/>
            <a:ext cx="717550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6" name="Line 156">
            <a:extLst>
              <a:ext uri="{FF2B5EF4-FFF2-40B4-BE49-F238E27FC236}">
                <a16:creationId xmlns:a16="http://schemas.microsoft.com/office/drawing/2014/main" id="{59B7B2E1-2D78-4608-BAF1-6715E11CC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9500" y="6053138"/>
            <a:ext cx="61595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7" name="Text Box 157">
            <a:extLst>
              <a:ext uri="{FF2B5EF4-FFF2-40B4-BE49-F238E27FC236}">
                <a16:creationId xmlns:a16="http://schemas.microsoft.com/office/drawing/2014/main" id="{83F5814F-0C17-41E5-99C1-5A537E59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488" y="5605463"/>
            <a:ext cx="1031875" cy="10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7 6 5 4 </a:t>
            </a:r>
            <a:r>
              <a:rPr lang="en-US" altLang="zh-TW" sz="800">
                <a:ea typeface="新細明體" panose="02020500000000000000" pitchFamily="18" charset="-120"/>
              </a:rPr>
              <a:t>MSB</a:t>
            </a:r>
          </a:p>
        </p:txBody>
      </p:sp>
      <p:sp>
        <p:nvSpPr>
          <p:cNvPr id="32888" name="Text Box 158">
            <a:extLst>
              <a:ext uri="{FF2B5EF4-FFF2-40B4-BE49-F238E27FC236}">
                <a16:creationId xmlns:a16="http://schemas.microsoft.com/office/drawing/2014/main" id="{7D9C42DD-8103-46E3-A198-16E528D77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4932363"/>
            <a:ext cx="21907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89" name="Text Box 159">
            <a:extLst>
              <a:ext uri="{FF2B5EF4-FFF2-40B4-BE49-F238E27FC236}">
                <a16:creationId xmlns:a16="http://schemas.microsoft.com/office/drawing/2014/main" id="{A7343F08-5232-4F40-A5A1-37F395BF9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6026150"/>
            <a:ext cx="1905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90" name="Text Box 160">
            <a:extLst>
              <a:ext uri="{FF2B5EF4-FFF2-40B4-BE49-F238E27FC236}">
                <a16:creationId xmlns:a16="http://schemas.microsoft.com/office/drawing/2014/main" id="{3AC2B649-33CD-4DF3-9311-E6BD9A8D7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5146675"/>
            <a:ext cx="75882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1" name="Line 161">
            <a:extLst>
              <a:ext uri="{FF2B5EF4-FFF2-40B4-BE49-F238E27FC236}">
                <a16:creationId xmlns:a16="http://schemas.microsoft.com/office/drawing/2014/main" id="{98FDDE89-EA4E-4B8A-8694-E6B91D079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6963" y="3725863"/>
            <a:ext cx="735012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2" name="Text Box 162">
            <a:extLst>
              <a:ext uri="{FF2B5EF4-FFF2-40B4-BE49-F238E27FC236}">
                <a16:creationId xmlns:a16="http://schemas.microsoft.com/office/drawing/2014/main" id="{A833D2E9-1E08-4A0F-B956-AE9195D0E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3968750"/>
            <a:ext cx="7620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3" name="Line 163">
            <a:extLst>
              <a:ext uri="{FF2B5EF4-FFF2-40B4-BE49-F238E27FC236}">
                <a16:creationId xmlns:a16="http://schemas.microsoft.com/office/drawing/2014/main" id="{145E0AD7-259A-47EB-AB19-1B091C66F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83513" y="3687763"/>
            <a:ext cx="45402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4" name="Text Box 164">
            <a:extLst>
              <a:ext uri="{FF2B5EF4-FFF2-40B4-BE49-F238E27FC236}">
                <a16:creationId xmlns:a16="http://schemas.microsoft.com/office/drawing/2014/main" id="{50288E6D-2EAA-4AF9-BFFC-51608698D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8963" y="3810000"/>
            <a:ext cx="7191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5" name="Text Box 165">
            <a:extLst>
              <a:ext uri="{FF2B5EF4-FFF2-40B4-BE49-F238E27FC236}">
                <a16:creationId xmlns:a16="http://schemas.microsoft.com/office/drawing/2014/main" id="{85BF0D37-8841-4996-8F5E-321ADCD05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475" y="6249988"/>
            <a:ext cx="76993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6" name="Line 166">
            <a:extLst>
              <a:ext uri="{FF2B5EF4-FFF2-40B4-BE49-F238E27FC236}">
                <a16:creationId xmlns:a16="http://schemas.microsoft.com/office/drawing/2014/main" id="{EEBEFECD-547A-471C-A4D4-D644BC7FB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0963" y="5867400"/>
            <a:ext cx="581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7" name="Text Box 167">
            <a:extLst>
              <a:ext uri="{FF2B5EF4-FFF2-40B4-BE49-F238E27FC236}">
                <a16:creationId xmlns:a16="http://schemas.microsoft.com/office/drawing/2014/main" id="{8FBB91A7-D87F-4D2F-9B65-3617B346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7975" y="6248400"/>
            <a:ext cx="889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8" name="Text Box 168">
            <a:extLst>
              <a:ext uri="{FF2B5EF4-FFF2-40B4-BE49-F238E27FC236}">
                <a16:creationId xmlns:a16="http://schemas.microsoft.com/office/drawing/2014/main" id="{628A1E23-3B13-4299-B637-266A0236A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819650"/>
            <a:ext cx="8032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9" name="Rectangle 169">
            <a:extLst>
              <a:ext uri="{FF2B5EF4-FFF2-40B4-BE49-F238E27FC236}">
                <a16:creationId xmlns:a16="http://schemas.microsoft.com/office/drawing/2014/main" id="{18C8A40F-C76D-4A23-B6BE-1661BF529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5965825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00" name="Line 170">
            <a:extLst>
              <a:ext uri="{FF2B5EF4-FFF2-40B4-BE49-F238E27FC236}">
                <a16:creationId xmlns:a16="http://schemas.microsoft.com/office/drawing/2014/main" id="{7B566E07-C2A9-4F81-A72D-87146FC5D3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3925" y="5143500"/>
            <a:ext cx="1160463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1" name="Line 171">
            <a:extLst>
              <a:ext uri="{FF2B5EF4-FFF2-40B4-BE49-F238E27FC236}">
                <a16:creationId xmlns:a16="http://schemas.microsoft.com/office/drawing/2014/main" id="{F8DAD33D-1D5B-4990-8207-94D16CF654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3925" y="5591175"/>
            <a:ext cx="1150938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2" name="Line 172">
            <a:extLst>
              <a:ext uri="{FF2B5EF4-FFF2-40B4-BE49-F238E27FC236}">
                <a16:creationId xmlns:a16="http://schemas.microsoft.com/office/drawing/2014/main" id="{8734A41A-0DE7-4F70-9648-0EEFA3F9F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4863" y="514350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3" name="AutoShape 173">
            <a:extLst>
              <a:ext uri="{FF2B5EF4-FFF2-40B4-BE49-F238E27FC236}">
                <a16:creationId xmlns:a16="http://schemas.microsoft.com/office/drawing/2014/main" id="{1174216E-EB1E-4606-93F6-32BABB87D4F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78450" y="2205038"/>
            <a:ext cx="671513" cy="131762"/>
          </a:xfrm>
          <a:prstGeom prst="rightArrow">
            <a:avLst>
              <a:gd name="adj1" fmla="val 50000"/>
              <a:gd name="adj2" fmla="val 12741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04" name="Line 174">
            <a:extLst>
              <a:ext uri="{FF2B5EF4-FFF2-40B4-BE49-F238E27FC236}">
                <a16:creationId xmlns:a16="http://schemas.microsoft.com/office/drawing/2014/main" id="{00D66E31-4A3C-4A70-9CCC-1D2DB2FEB8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6138" y="5138738"/>
            <a:ext cx="116998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5" name="Line 175">
            <a:extLst>
              <a:ext uri="{FF2B5EF4-FFF2-40B4-BE49-F238E27FC236}">
                <a16:creationId xmlns:a16="http://schemas.microsoft.com/office/drawing/2014/main" id="{2B78EF09-F714-47C6-9DBF-83FA084659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5488" y="5138738"/>
            <a:ext cx="936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6" name="Line 176">
            <a:extLst>
              <a:ext uri="{FF2B5EF4-FFF2-40B4-BE49-F238E27FC236}">
                <a16:creationId xmlns:a16="http://schemas.microsoft.com/office/drawing/2014/main" id="{08EDD026-4ECB-4CD4-BAC5-3A848AB54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7550" y="5513388"/>
            <a:ext cx="23336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07" name="Line 177">
            <a:extLst>
              <a:ext uri="{FF2B5EF4-FFF2-40B4-BE49-F238E27FC236}">
                <a16:creationId xmlns:a16="http://schemas.microsoft.com/office/drawing/2014/main" id="{E9802E5B-887F-4079-AC6F-D671D83F6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0" y="5878513"/>
            <a:ext cx="0" cy="2460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08" name="投影片編號版面配置區 177">
            <a:extLst>
              <a:ext uri="{FF2B5EF4-FFF2-40B4-BE49-F238E27FC236}">
                <a16:creationId xmlns:a16="http://schemas.microsoft.com/office/drawing/2014/main" id="{7FCF46D4-08F0-4797-B952-1E72844796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E86F66-07E8-4621-9E39-C6C84C565CD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4">
            <a:extLst>
              <a:ext uri="{FF2B5EF4-FFF2-40B4-BE49-F238E27FC236}">
                <a16:creationId xmlns:a16="http://schemas.microsoft.com/office/drawing/2014/main" id="{072AC804-140F-450A-B040-05DF3DC08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4642B4-19A6-4A9B-BB50-9E62E1798231}" type="slidenum">
              <a:rPr lang="zh-TW" altLang="en-US" sz="1400" smtClean="0">
                <a:latin typeface="Times New Roman" panose="02020603050405020304" pitchFamily="18" charset="0"/>
              </a:rPr>
              <a:pPr/>
              <a:t>2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2A18285D-F6A1-4D6F-857A-F85ADE4F3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Quantization/Dequantization (2/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7636" name="Rectangle 52">
                <a:extLst>
                  <a:ext uri="{FF2B5EF4-FFF2-40B4-BE49-F238E27FC236}">
                    <a16:creationId xmlns:a16="http://schemas.microsoft.com/office/drawing/2014/main" id="{D2D711DE-D6C9-44C0-8368-58841AC1C9C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371600"/>
                <a:ext cx="8181975" cy="3238500"/>
              </a:xfrm>
            </p:spPr>
            <p:txBody>
              <a:bodyPr/>
              <a:lstStyle/>
              <a:p>
                <a:pPr marL="447675" indent="-447675">
                  <a:defRPr/>
                </a:pPr>
                <a:r>
                  <a:rPr lang="en-US" altLang="zh-TW" dirty="0">
                    <a:ea typeface="新細明體" pitchFamily="18" charset="-120"/>
                  </a:rPr>
                  <a:t>QP: 0 ~ 51</a:t>
                </a:r>
              </a:p>
              <a:p>
                <a:pPr marL="447675" indent="-447675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zh-TW" dirty="0">
                    <a:ea typeface="新細明體" pitchFamily="18" charset="-120"/>
                  </a:rPr>
                  <a:t>: QP for luma coefficients</a:t>
                </a:r>
              </a:p>
              <a:p>
                <a:pPr marL="447675" indent="-447675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zh-TW" dirty="0">
                    <a:ea typeface="新細明體" pitchFamily="18" charset="-120"/>
                  </a:rPr>
                  <a:t>: QP for chroma coefficients</a:t>
                </a:r>
              </a:p>
              <a:p>
                <a:pPr marL="889000" lvl="1" indent="-439738">
                  <a:defRPr/>
                </a:pPr>
                <a:r>
                  <a:rPr lang="en-GB" altLang="zh-TW" dirty="0">
                    <a:ea typeface="新細明體" pitchFamily="18" charset="-120"/>
                  </a:rPr>
                  <a:t>QPC for chroma is determined from the current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zh-TW" sz="2800" dirty="0">
                    <a:ea typeface="新細明體" pitchFamily="18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707636" name="Rectangle 52">
                <a:extLst>
                  <a:ext uri="{FF2B5EF4-FFF2-40B4-BE49-F238E27FC236}">
                    <a16:creationId xmlns:a16="http://schemas.microsoft.com/office/drawing/2014/main" id="{D2D711DE-D6C9-44C0-8368-58841AC1C9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371600"/>
                <a:ext cx="8181975" cy="3238500"/>
              </a:xfrm>
              <a:blipFill>
                <a:blip r:embed="rId2"/>
                <a:stretch>
                  <a:fillRect l="-1639" t="-20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7720" name="Group 136">
            <a:extLst>
              <a:ext uri="{FF2B5EF4-FFF2-40B4-BE49-F238E27FC236}">
                <a16:creationId xmlns:a16="http://schemas.microsoft.com/office/drawing/2014/main" id="{C4645333-8C0B-4336-837B-02C5541D19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678008"/>
              </p:ext>
            </p:extLst>
          </p:nvPr>
        </p:nvGraphicFramePr>
        <p:xfrm>
          <a:off x="34925" y="4868863"/>
          <a:ext cx="8929688" cy="792162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</a:tblGrid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&lt;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=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1378" name="投影片編號版面配置區 4">
            <a:extLst>
              <a:ext uri="{FF2B5EF4-FFF2-40B4-BE49-F238E27FC236}">
                <a16:creationId xmlns:a16="http://schemas.microsoft.com/office/drawing/2014/main" id="{49772668-D971-49FE-A007-50E1E66880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512B7A-1140-44E7-8D49-6D7E089BFFC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4">
            <a:extLst>
              <a:ext uri="{FF2B5EF4-FFF2-40B4-BE49-F238E27FC236}">
                <a16:creationId xmlns:a16="http://schemas.microsoft.com/office/drawing/2014/main" id="{A213FF5C-3D87-40CA-A947-4C342DA5AE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20D1F3-803F-426E-BD67-71020F904459}" type="slidenum">
              <a:rPr lang="zh-TW" altLang="en-US" sz="1400" smtClean="0">
                <a:latin typeface="Times New Roman" panose="02020603050405020304" pitchFamily="18" charset="0"/>
              </a:rPr>
              <a:pPr/>
              <a:t>2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3380" name="Rectangle 244">
            <a:extLst>
              <a:ext uri="{FF2B5EF4-FFF2-40B4-BE49-F238E27FC236}">
                <a16:creationId xmlns:a16="http://schemas.microsoft.com/office/drawing/2014/main" id="{CC97E90F-CAF3-412C-98B8-6A47353BBB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91440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ultiple Reference Frames</a:t>
            </a:r>
          </a:p>
        </p:txBody>
      </p:sp>
      <p:sp>
        <p:nvSpPr>
          <p:cNvPr id="312324" name="Rectangle 245">
            <a:extLst>
              <a:ext uri="{FF2B5EF4-FFF2-40B4-BE49-F238E27FC236}">
                <a16:creationId xmlns:a16="http://schemas.microsoft.com/office/drawing/2014/main" id="{D2D55EE2-15FA-466B-8A04-3058E0518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5845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12325" name="Line 246">
            <a:extLst>
              <a:ext uri="{FF2B5EF4-FFF2-40B4-BE49-F238E27FC236}">
                <a16:creationId xmlns:a16="http://schemas.microsoft.com/office/drawing/2014/main" id="{E056B372-740D-4B5C-A8F3-AA400957E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3034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6" name="Line 247">
            <a:extLst>
              <a:ext uri="{FF2B5EF4-FFF2-40B4-BE49-F238E27FC236}">
                <a16:creationId xmlns:a16="http://schemas.microsoft.com/office/drawing/2014/main" id="{DCDB2737-82EA-4F83-97DF-3683006A2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30289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7" name="Line 248">
            <a:extLst>
              <a:ext uri="{FF2B5EF4-FFF2-40B4-BE49-F238E27FC236}">
                <a16:creationId xmlns:a16="http://schemas.microsoft.com/office/drawing/2014/main" id="{60CBB647-B8DF-4E35-860E-8544558BD7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1975" y="4140200"/>
            <a:ext cx="520700" cy="887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8" name="Line 249">
            <a:extLst>
              <a:ext uri="{FF2B5EF4-FFF2-40B4-BE49-F238E27FC236}">
                <a16:creationId xmlns:a16="http://schemas.microsoft.com/office/drawing/2014/main" id="{E8FE2DA2-1E21-40DB-AEBB-AE836A614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8449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9" name="Rectangle 250">
            <a:extLst>
              <a:ext uri="{FF2B5EF4-FFF2-40B4-BE49-F238E27FC236}">
                <a16:creationId xmlns:a16="http://schemas.microsoft.com/office/drawing/2014/main" id="{76D4C3AB-1BB3-4757-BEFF-5666951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25" y="49990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2330" name="Line 251">
            <a:extLst>
              <a:ext uri="{FF2B5EF4-FFF2-40B4-BE49-F238E27FC236}">
                <a16:creationId xmlns:a16="http://schemas.microsoft.com/office/drawing/2014/main" id="{72EB8B1A-2F11-4975-B7E8-4C5290B4A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254625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1" name="Rectangle 252">
            <a:extLst>
              <a:ext uri="{FF2B5EF4-FFF2-40B4-BE49-F238E27FC236}">
                <a16:creationId xmlns:a16="http://schemas.microsoft.com/office/drawing/2014/main" id="{35DA087C-899A-4190-90D7-77BC7191B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738" y="4008438"/>
            <a:ext cx="3562350" cy="1733550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de-DE" altLang="zh-TW" sz="2400">
              <a:solidFill>
                <a:srgbClr val="CC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12332" name="Rectangle 253">
            <a:extLst>
              <a:ext uri="{FF2B5EF4-FFF2-40B4-BE49-F238E27FC236}">
                <a16:creationId xmlns:a16="http://schemas.microsoft.com/office/drawing/2014/main" id="{4ED89292-34CE-4518-8E80-74B5891AF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971800"/>
            <a:ext cx="3622675" cy="1947863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33" name="Line 254">
            <a:extLst>
              <a:ext uri="{FF2B5EF4-FFF2-40B4-BE49-F238E27FC236}">
                <a16:creationId xmlns:a16="http://schemas.microsoft.com/office/drawing/2014/main" id="{86080873-C983-47B8-AA1E-031FFAAE6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140176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4" name="Line 255">
            <a:extLst>
              <a:ext uri="{FF2B5EF4-FFF2-40B4-BE49-F238E27FC236}">
                <a16:creationId xmlns:a16="http://schemas.microsoft.com/office/drawing/2014/main" id="{CE30DD65-91A7-475D-8B6D-B1B6CC53E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166938"/>
            <a:ext cx="11112" cy="3219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5" name="Rectangle 256">
            <a:extLst>
              <a:ext uri="{FF2B5EF4-FFF2-40B4-BE49-F238E27FC236}">
                <a16:creationId xmlns:a16="http://schemas.microsoft.com/office/drawing/2014/main" id="{D18A8CB3-041F-420E-BF84-A228F8624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3" y="3048000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q./Inv. Transform</a:t>
            </a:r>
          </a:p>
        </p:txBody>
      </p:sp>
      <p:sp>
        <p:nvSpPr>
          <p:cNvPr id="312336" name="Line 257">
            <a:extLst>
              <a:ext uri="{FF2B5EF4-FFF2-40B4-BE49-F238E27FC236}">
                <a16:creationId xmlns:a16="http://schemas.microsoft.com/office/drawing/2014/main" id="{3CD40FCC-5045-4EA4-8903-2BB5CA48D5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679700"/>
            <a:ext cx="827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7" name="Line 258">
            <a:extLst>
              <a:ext uri="{FF2B5EF4-FFF2-40B4-BE49-F238E27FC236}">
                <a16:creationId xmlns:a16="http://schemas.microsoft.com/office/drawing/2014/main" id="{F7085895-77FC-4B8E-9B72-9800F611C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67970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8" name="Line 259">
            <a:extLst>
              <a:ext uri="{FF2B5EF4-FFF2-40B4-BE49-F238E27FC236}">
                <a16:creationId xmlns:a16="http://schemas.microsoft.com/office/drawing/2014/main" id="{48C08C84-B2A7-4630-8033-DAE81B0EEC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1225" y="2798763"/>
            <a:ext cx="0" cy="1544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9" name="Line 260">
            <a:extLst>
              <a:ext uri="{FF2B5EF4-FFF2-40B4-BE49-F238E27FC236}">
                <a16:creationId xmlns:a16="http://schemas.microsoft.com/office/drawing/2014/main" id="{9281CB08-80DD-4A78-9881-EE01970AD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7500" y="26717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0" name="Line 261">
            <a:extLst>
              <a:ext uri="{FF2B5EF4-FFF2-40B4-BE49-F238E27FC236}">
                <a16:creationId xmlns:a16="http://schemas.microsoft.com/office/drawing/2014/main" id="{19D292B5-4546-464B-B66E-0A469367F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3775" y="267970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12341" name="Line 262">
            <a:extLst>
              <a:ext uri="{FF2B5EF4-FFF2-40B4-BE49-F238E27FC236}">
                <a16:creationId xmlns:a16="http://schemas.microsoft.com/office/drawing/2014/main" id="{F9B8CD55-0B38-4F5E-A52F-53214CA5CD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2813" y="3852863"/>
            <a:ext cx="2493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2" name="Line 263">
            <a:extLst>
              <a:ext uri="{FF2B5EF4-FFF2-40B4-BE49-F238E27FC236}">
                <a16:creationId xmlns:a16="http://schemas.microsoft.com/office/drawing/2014/main" id="{5028BFE2-24C1-4125-B1AE-05BF3F526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4532313"/>
            <a:ext cx="234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3" name="Rectangle 264">
            <a:extLst>
              <a:ext uri="{FF2B5EF4-FFF2-40B4-BE49-F238E27FC236}">
                <a16:creationId xmlns:a16="http://schemas.microsoft.com/office/drawing/2014/main" id="{D96AE05B-88CA-41E4-AC3D-3160C086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160838"/>
            <a:ext cx="1281113" cy="7334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ed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2344" name="Line 265">
            <a:extLst>
              <a:ext uri="{FF2B5EF4-FFF2-40B4-BE49-F238E27FC236}">
                <a16:creationId xmlns:a16="http://schemas.microsoft.com/office/drawing/2014/main" id="{9201F5CD-992F-4020-A051-D124F54664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4350" y="190817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5" name="Line 266">
            <a:extLst>
              <a:ext uri="{FF2B5EF4-FFF2-40B4-BE49-F238E27FC236}">
                <a16:creationId xmlns:a16="http://schemas.microsoft.com/office/drawing/2014/main" id="{0E1ADAF1-A94E-4D7F-AD15-BC5DFE54B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1892300"/>
            <a:ext cx="150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6" name="Line 267">
            <a:extLst>
              <a:ext uri="{FF2B5EF4-FFF2-40B4-BE49-F238E27FC236}">
                <a16:creationId xmlns:a16="http://schemas.microsoft.com/office/drawing/2014/main" id="{F310F5B0-4DD1-4EA5-8320-114B88E22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214471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7" name="Line 268">
            <a:extLst>
              <a:ext uri="{FF2B5EF4-FFF2-40B4-BE49-F238E27FC236}">
                <a16:creationId xmlns:a16="http://schemas.microsoft.com/office/drawing/2014/main" id="{B63F509B-2C32-4441-A812-28883D5DE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3813" y="2316163"/>
            <a:ext cx="254635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12348" name="Group 269">
            <a:extLst>
              <a:ext uri="{FF2B5EF4-FFF2-40B4-BE49-F238E27FC236}">
                <a16:creationId xmlns:a16="http://schemas.microsoft.com/office/drawing/2014/main" id="{46296B4B-F437-4599-99E3-433E876734A2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722688"/>
            <a:ext cx="244475" cy="246062"/>
            <a:chOff x="3264" y="2532"/>
            <a:chExt cx="201" cy="189"/>
          </a:xfrm>
        </p:grpSpPr>
        <p:sp>
          <p:nvSpPr>
            <p:cNvPr id="312390" name="Oval 270">
              <a:extLst>
                <a:ext uri="{FF2B5EF4-FFF2-40B4-BE49-F238E27FC236}">
                  <a16:creationId xmlns:a16="http://schemas.microsoft.com/office/drawing/2014/main" id="{B3D75042-D485-4388-8CB0-F319F91A9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2391" name="Line 271">
              <a:extLst>
                <a:ext uri="{FF2B5EF4-FFF2-40B4-BE49-F238E27FC236}">
                  <a16:creationId xmlns:a16="http://schemas.microsoft.com/office/drawing/2014/main" id="{9207D827-3FFA-476B-B762-176E51555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392" name="Line 272">
              <a:extLst>
                <a:ext uri="{FF2B5EF4-FFF2-40B4-BE49-F238E27FC236}">
                  <a16:creationId xmlns:a16="http://schemas.microsoft.com/office/drawing/2014/main" id="{8B73C447-8FF2-4C61-99ED-8A7937B16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2349" name="Rectangle 273">
            <a:extLst>
              <a:ext uri="{FF2B5EF4-FFF2-40B4-BE49-F238E27FC236}">
                <a16:creationId xmlns:a16="http://schemas.microsoft.com/office/drawing/2014/main" id="{CFAF41A0-C009-49DB-868A-61D336B1C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1958975"/>
            <a:ext cx="73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12350" name="Rectangle 274">
            <a:extLst>
              <a:ext uri="{FF2B5EF4-FFF2-40B4-BE49-F238E27FC236}">
                <a16:creationId xmlns:a16="http://schemas.microsoft.com/office/drawing/2014/main" id="{61762190-FAB6-42DF-9801-EC0F47BA7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2559050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12351" name="Rectangle 275">
            <a:extLst>
              <a:ext uri="{FF2B5EF4-FFF2-40B4-BE49-F238E27FC236}">
                <a16:creationId xmlns:a16="http://schemas.microsoft.com/office/drawing/2014/main" id="{AA665C12-B942-4BFF-A27A-5BABE2F6B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1300" y="3968750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2352" name="Line 276">
            <a:extLst>
              <a:ext uri="{FF2B5EF4-FFF2-40B4-BE49-F238E27FC236}">
                <a16:creationId xmlns:a16="http://schemas.microsoft.com/office/drawing/2014/main" id="{3B0109A1-FD3A-485B-9659-EA1A5AAF1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532313"/>
            <a:ext cx="319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3" name="Oval 277">
            <a:extLst>
              <a:ext uri="{FF2B5EF4-FFF2-40B4-BE49-F238E27FC236}">
                <a16:creationId xmlns:a16="http://schemas.microsoft.com/office/drawing/2014/main" id="{CEE9601F-3BC7-4CD3-919F-8FB82970B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117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54" name="Oval 278">
            <a:extLst>
              <a:ext uri="{FF2B5EF4-FFF2-40B4-BE49-F238E27FC236}">
                <a16:creationId xmlns:a16="http://schemas.microsoft.com/office/drawing/2014/main" id="{C3D3AF23-667F-4052-9026-BCD1693E3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48468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55" name="Line 279">
            <a:extLst>
              <a:ext uri="{FF2B5EF4-FFF2-40B4-BE49-F238E27FC236}">
                <a16:creationId xmlns:a16="http://schemas.microsoft.com/office/drawing/2014/main" id="{B17FAD6E-A764-4D7F-8AD5-FB76F8EF3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913188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6" name="Line 280">
            <a:extLst>
              <a:ext uri="{FF2B5EF4-FFF2-40B4-BE49-F238E27FC236}">
                <a16:creationId xmlns:a16="http://schemas.microsoft.com/office/drawing/2014/main" id="{101E4C7F-1C72-483C-8B4C-92218D3D2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156075"/>
            <a:ext cx="1778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7" name="Line 281">
            <a:extLst>
              <a:ext uri="{FF2B5EF4-FFF2-40B4-BE49-F238E27FC236}">
                <a16:creationId xmlns:a16="http://schemas.microsoft.com/office/drawing/2014/main" id="{3B695C62-543E-4BCC-9832-AB0B66545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4343400"/>
            <a:ext cx="401638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8" name="Line 282">
            <a:extLst>
              <a:ext uri="{FF2B5EF4-FFF2-40B4-BE49-F238E27FC236}">
                <a16:creationId xmlns:a16="http://schemas.microsoft.com/office/drawing/2014/main" id="{7309C620-F0C3-4E4C-94AA-4A63DE7B20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333750"/>
            <a:ext cx="1882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9" name="Line 283">
            <a:extLst>
              <a:ext uri="{FF2B5EF4-FFF2-40B4-BE49-F238E27FC236}">
                <a16:creationId xmlns:a16="http://schemas.microsoft.com/office/drawing/2014/main" id="{C574EBBA-205B-4CE7-B64C-24F6DC0E0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3000" y="3333750"/>
            <a:ext cx="0" cy="10906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0" name="Line 284">
            <a:extLst>
              <a:ext uri="{FF2B5EF4-FFF2-40B4-BE49-F238E27FC236}">
                <a16:creationId xmlns:a16="http://schemas.microsoft.com/office/drawing/2014/main" id="{04419AEA-80CB-45DA-A429-64614ADFF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968750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1" name="Rectangle 285">
            <a:extLst>
              <a:ext uri="{FF2B5EF4-FFF2-40B4-BE49-F238E27FC236}">
                <a16:creationId xmlns:a16="http://schemas.microsoft.com/office/drawing/2014/main" id="{ADE5D259-B4DF-4943-BD39-22326FB8E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457517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12362" name="Line 286">
            <a:extLst>
              <a:ext uri="{FF2B5EF4-FFF2-40B4-BE49-F238E27FC236}">
                <a16:creationId xmlns:a16="http://schemas.microsoft.com/office/drawing/2014/main" id="{A50B95D5-7887-4700-A486-EA2A32AE0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4878388"/>
            <a:ext cx="0" cy="509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3" name="Rectangle 287">
            <a:extLst>
              <a:ext uri="{FF2B5EF4-FFF2-40B4-BE49-F238E27FC236}">
                <a16:creationId xmlns:a16="http://schemas.microsoft.com/office/drawing/2014/main" id="{BE69C0D0-5270-4B50-A278-470E5159F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65258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12364" name="Group 288">
            <a:extLst>
              <a:ext uri="{FF2B5EF4-FFF2-40B4-BE49-F238E27FC236}">
                <a16:creationId xmlns:a16="http://schemas.microsoft.com/office/drawing/2014/main" id="{FE690630-892E-4316-95FE-57CA78784C4A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57463"/>
            <a:ext cx="244475" cy="244475"/>
            <a:chOff x="3264" y="2532"/>
            <a:chExt cx="201" cy="189"/>
          </a:xfrm>
        </p:grpSpPr>
        <p:sp>
          <p:nvSpPr>
            <p:cNvPr id="312387" name="Oval 289">
              <a:extLst>
                <a:ext uri="{FF2B5EF4-FFF2-40B4-BE49-F238E27FC236}">
                  <a16:creationId xmlns:a16="http://schemas.microsoft.com/office/drawing/2014/main" id="{DDFE4881-02FF-4478-94CA-6169AE0C1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2388" name="Line 290">
              <a:extLst>
                <a:ext uri="{FF2B5EF4-FFF2-40B4-BE49-F238E27FC236}">
                  <a16:creationId xmlns:a16="http://schemas.microsoft.com/office/drawing/2014/main" id="{B377B85E-B893-4A80-948E-615AD7B9C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389" name="Line 291">
              <a:extLst>
                <a:ext uri="{FF2B5EF4-FFF2-40B4-BE49-F238E27FC236}">
                  <a16:creationId xmlns:a16="http://schemas.microsoft.com/office/drawing/2014/main" id="{7D0C01FF-3ED9-4AF8-B295-804DE6C96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2365" name="Line 292">
            <a:extLst>
              <a:ext uri="{FF2B5EF4-FFF2-40B4-BE49-F238E27FC236}">
                <a16:creationId xmlns:a16="http://schemas.microsoft.com/office/drawing/2014/main" id="{693B3BFC-EF2D-4F56-B39D-31AEA6DCB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532188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6" name="Rectangle 293">
            <a:extLst>
              <a:ext uri="{FF2B5EF4-FFF2-40B4-BE49-F238E27FC236}">
                <a16:creationId xmlns:a16="http://schemas.microsoft.com/office/drawing/2014/main" id="{326C82C2-6D9D-4525-926B-12C8BA10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997200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12367" name="Oval 294">
            <a:extLst>
              <a:ext uri="{FF2B5EF4-FFF2-40B4-BE49-F238E27FC236}">
                <a16:creationId xmlns:a16="http://schemas.microsoft.com/office/drawing/2014/main" id="{7DAA710B-021E-4831-A254-9AF67D99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8100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68" name="Oval 295">
            <a:extLst>
              <a:ext uri="{FF2B5EF4-FFF2-40B4-BE49-F238E27FC236}">
                <a16:creationId xmlns:a16="http://schemas.microsoft.com/office/drawing/2014/main" id="{71CFCA29-0D3D-4AC6-B8B0-434DE9C2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64160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69" name="Rectangle 296">
            <a:extLst>
              <a:ext uri="{FF2B5EF4-FFF2-40B4-BE49-F238E27FC236}">
                <a16:creationId xmlns:a16="http://schemas.microsoft.com/office/drawing/2014/main" id="{084F1E8F-5D3D-4A48-9BF2-3C780CFF0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5386388"/>
            <a:ext cx="927100" cy="5191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Estimator</a:t>
            </a:r>
            <a:endParaRPr lang="en-US" altLang="zh-TW" sz="1200" dirty="0">
              <a:ea typeface="新細明體" panose="02020500000000000000" pitchFamily="18" charset="-120"/>
            </a:endParaRPr>
          </a:p>
        </p:txBody>
      </p:sp>
      <p:sp>
        <p:nvSpPr>
          <p:cNvPr id="312370" name="Line 297">
            <a:extLst>
              <a:ext uri="{FF2B5EF4-FFF2-40B4-BE49-F238E27FC236}">
                <a16:creationId xmlns:a16="http://schemas.microsoft.com/office/drawing/2014/main" id="{CED6EA7E-95F2-4A0D-B849-00FA74F4BC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5938" y="2663825"/>
            <a:ext cx="0" cy="297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1" name="Line 298">
            <a:extLst>
              <a:ext uri="{FF2B5EF4-FFF2-40B4-BE49-F238E27FC236}">
                <a16:creationId xmlns:a16="http://schemas.microsoft.com/office/drawing/2014/main" id="{8420D65B-428A-4D48-8019-F5D7FCD1D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5641975"/>
            <a:ext cx="1428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2" name="Oval 299">
            <a:extLst>
              <a:ext uri="{FF2B5EF4-FFF2-40B4-BE49-F238E27FC236}">
                <a16:creationId xmlns:a16="http://schemas.microsoft.com/office/drawing/2014/main" id="{CBBA48CA-0679-4D62-93DA-F4A27C45F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641600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3" name="Oval 300">
            <a:extLst>
              <a:ext uri="{FF2B5EF4-FFF2-40B4-BE49-F238E27FC236}">
                <a16:creationId xmlns:a16="http://schemas.microsoft.com/office/drawing/2014/main" id="{17310453-3F9F-49EC-85CA-32501141C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210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4" name="Line 301">
            <a:extLst>
              <a:ext uri="{FF2B5EF4-FFF2-40B4-BE49-F238E27FC236}">
                <a16:creationId xmlns:a16="http://schemas.microsoft.com/office/drawing/2014/main" id="{3BD7FE75-439B-4131-BFE5-BE9C06F94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18281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5" name="Oval 302">
            <a:extLst>
              <a:ext uri="{FF2B5EF4-FFF2-40B4-BE49-F238E27FC236}">
                <a16:creationId xmlns:a16="http://schemas.microsoft.com/office/drawing/2014/main" id="{16F88D67-C0D1-4084-BF13-059C7919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3020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6" name="Oval 303">
            <a:extLst>
              <a:ext uri="{FF2B5EF4-FFF2-40B4-BE49-F238E27FC236}">
                <a16:creationId xmlns:a16="http://schemas.microsoft.com/office/drawing/2014/main" id="{85491022-42A6-4D11-8C37-1C884AE8D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254250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7" name="Rectangle 304">
            <a:extLst>
              <a:ext uri="{FF2B5EF4-FFF2-40B4-BE49-F238E27FC236}">
                <a16:creationId xmlns:a16="http://schemas.microsoft.com/office/drawing/2014/main" id="{8DEE3B81-D676-423D-B4C3-B44F206E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188" y="2449513"/>
            <a:ext cx="97948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Quantizer</a:t>
            </a:r>
          </a:p>
        </p:txBody>
      </p:sp>
      <p:sp>
        <p:nvSpPr>
          <p:cNvPr id="312378" name="Rectangle 305">
            <a:extLst>
              <a:ext uri="{FF2B5EF4-FFF2-40B4-BE49-F238E27FC236}">
                <a16:creationId xmlns:a16="http://schemas.microsoft.com/office/drawing/2014/main" id="{F401ED80-26A5-4A23-9015-33674FD7C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66382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grpSp>
        <p:nvGrpSpPr>
          <p:cNvPr id="312379" name="Group 306">
            <a:extLst>
              <a:ext uri="{FF2B5EF4-FFF2-40B4-BE49-F238E27FC236}">
                <a16:creationId xmlns:a16="http://schemas.microsoft.com/office/drawing/2014/main" id="{30896BF0-3FF3-46B0-B353-1A9AAFEB16FD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4198938"/>
            <a:ext cx="3667125" cy="1420812"/>
            <a:chOff x="2541" y="2509"/>
            <a:chExt cx="2310" cy="895"/>
          </a:xfrm>
        </p:grpSpPr>
        <p:pic>
          <p:nvPicPr>
            <p:cNvPr id="312382" name="Picture 307">
              <a:extLst>
                <a:ext uri="{FF2B5EF4-FFF2-40B4-BE49-F238E27FC236}">
                  <a16:creationId xmlns:a16="http://schemas.microsoft.com/office/drawing/2014/main" id="{821C888C-F109-4F53-AA6A-C3BF4FC6D2B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" y="2567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3" name="Picture 308">
              <a:extLst>
                <a:ext uri="{FF2B5EF4-FFF2-40B4-BE49-F238E27FC236}">
                  <a16:creationId xmlns:a16="http://schemas.microsoft.com/office/drawing/2014/main" id="{4F8ED5F0-9034-454B-842E-1B0C21CF637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2548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4" name="Picture 309">
              <a:extLst>
                <a:ext uri="{FF2B5EF4-FFF2-40B4-BE49-F238E27FC236}">
                  <a16:creationId xmlns:a16="http://schemas.microsoft.com/office/drawing/2014/main" id="{4D2F26D8-C0C3-4423-9EC5-211D15EF593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8" y="2530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5" name="Picture 310">
              <a:extLst>
                <a:ext uri="{FF2B5EF4-FFF2-40B4-BE49-F238E27FC236}">
                  <a16:creationId xmlns:a16="http://schemas.microsoft.com/office/drawing/2014/main" id="{185E2356-B999-4DD6-A032-8465B5BEDB5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" y="2509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386" name="Rectangle 311">
              <a:extLst>
                <a:ext uri="{FF2B5EF4-FFF2-40B4-BE49-F238E27FC236}">
                  <a16:creationId xmlns:a16="http://schemas.microsoft.com/office/drawing/2014/main" id="{7AC72A7A-004E-4A1E-A41A-CC7ACB72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962"/>
              <a:ext cx="231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ultiple Reference Frames for </a:t>
              </a:r>
            </a:p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otion Compensation</a:t>
              </a:r>
            </a:p>
          </p:txBody>
        </p:sp>
      </p:grpSp>
      <p:pic>
        <p:nvPicPr>
          <p:cNvPr id="312380" name="Picture 312">
            <a:extLst>
              <a:ext uri="{FF2B5EF4-FFF2-40B4-BE49-F238E27FC236}">
                <a16:creationId xmlns:a16="http://schemas.microsoft.com/office/drawing/2014/main" id="{516046C5-585B-43D2-94BE-77FBE3F063A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4168775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81" name="投影片編號版面配置區 70">
            <a:extLst>
              <a:ext uri="{FF2B5EF4-FFF2-40B4-BE49-F238E27FC236}">
                <a16:creationId xmlns:a16="http://schemas.microsoft.com/office/drawing/2014/main" id="{D3E1CB4C-5A79-42AE-AA37-8C3DF10BD7A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9BC1F0-00DA-4A78-9AA6-DF1D762C62E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4">
            <a:extLst>
              <a:ext uri="{FF2B5EF4-FFF2-40B4-BE49-F238E27FC236}">
                <a16:creationId xmlns:a16="http://schemas.microsoft.com/office/drawing/2014/main" id="{F7AC98C1-6492-474F-8FBD-2EEF60A4F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ABB98E-5C7D-4BAD-83B8-87E4342D2F90}" type="slidenum">
              <a:rPr lang="zh-TW" altLang="en-US" sz="1400" smtClean="0">
                <a:latin typeface="Times New Roman" panose="02020603050405020304" pitchFamily="18" charset="0"/>
              </a:rPr>
              <a:pPr/>
              <a:t>2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28B42741-1697-433C-A09B-8EAF553115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285750"/>
            <a:ext cx="89408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Residual Coding</a:t>
            </a:r>
          </a:p>
        </p:txBody>
      </p:sp>
      <p:sp>
        <p:nvSpPr>
          <p:cNvPr id="313348" name="Rectangle 72">
            <a:extLst>
              <a:ext uri="{FF2B5EF4-FFF2-40B4-BE49-F238E27FC236}">
                <a16:creationId xmlns:a16="http://schemas.microsoft.com/office/drawing/2014/main" id="{8BD5A549-0F3C-42D0-9A92-C4A027C03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8975" y="3754438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13349" name="Line 73">
            <a:extLst>
              <a:ext uri="{FF2B5EF4-FFF2-40B4-BE49-F238E27FC236}">
                <a16:creationId xmlns:a16="http://schemas.microsoft.com/office/drawing/2014/main" id="{53A9DB13-8042-424F-9FF5-7F1E74001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7013" y="2473325"/>
            <a:ext cx="463550" cy="12303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0" name="Line 74">
            <a:extLst>
              <a:ext uri="{FF2B5EF4-FFF2-40B4-BE49-F238E27FC236}">
                <a16:creationId xmlns:a16="http://schemas.microsoft.com/office/drawing/2014/main" id="{DA0DF8BB-00BD-48EF-A049-8E3B403F7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6025" y="3198813"/>
            <a:ext cx="703263" cy="830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1" name="Line 75">
            <a:extLst>
              <a:ext uri="{FF2B5EF4-FFF2-40B4-BE49-F238E27FC236}">
                <a16:creationId xmlns:a16="http://schemas.microsoft.com/office/drawing/2014/main" id="{09398A6A-8899-4912-B130-71A70AEC52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4150" y="4310063"/>
            <a:ext cx="520700" cy="887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2" name="Line 76">
            <a:extLst>
              <a:ext uri="{FF2B5EF4-FFF2-40B4-BE49-F238E27FC236}">
                <a16:creationId xmlns:a16="http://schemas.microsoft.com/office/drawing/2014/main" id="{65AC665E-8A0D-4C19-975C-258FE095C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388" y="4014788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3" name="Line 77">
            <a:extLst>
              <a:ext uri="{FF2B5EF4-FFF2-40B4-BE49-F238E27FC236}">
                <a16:creationId xmlns:a16="http://schemas.microsoft.com/office/drawing/2014/main" id="{3F5126ED-47C4-42B8-A0B8-0D16CF79A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8" y="2336800"/>
            <a:ext cx="11112" cy="3219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4" name="Rectangle 78">
            <a:extLst>
              <a:ext uri="{FF2B5EF4-FFF2-40B4-BE49-F238E27FC236}">
                <a16:creationId xmlns:a16="http://schemas.microsoft.com/office/drawing/2014/main" id="{CB6A4B14-6428-4DA3-8DBD-48883B484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141663"/>
            <a:ext cx="3621088" cy="1947862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55" name="Rectangle 79">
            <a:extLst>
              <a:ext uri="{FF2B5EF4-FFF2-40B4-BE49-F238E27FC236}">
                <a16:creationId xmlns:a16="http://schemas.microsoft.com/office/drawing/2014/main" id="{0EF5B282-34FD-4745-B3F5-1E4740884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217863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q./Inv. Transform</a:t>
            </a:r>
          </a:p>
        </p:txBody>
      </p:sp>
      <p:sp>
        <p:nvSpPr>
          <p:cNvPr id="313356" name="Line 80">
            <a:extLst>
              <a:ext uri="{FF2B5EF4-FFF2-40B4-BE49-F238E27FC236}">
                <a16:creationId xmlns:a16="http://schemas.microsoft.com/office/drawing/2014/main" id="{A6B2C9D2-80D2-420D-A3DE-D1C2C24FEA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5638" y="2849563"/>
            <a:ext cx="827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7" name="Line 81">
            <a:extLst>
              <a:ext uri="{FF2B5EF4-FFF2-40B4-BE49-F238E27FC236}">
                <a16:creationId xmlns:a16="http://schemas.microsoft.com/office/drawing/2014/main" id="{15F1BE42-CDDA-4F1B-A65E-9BCE5D56B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575" y="2849563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8" name="Line 82">
            <a:extLst>
              <a:ext uri="{FF2B5EF4-FFF2-40B4-BE49-F238E27FC236}">
                <a16:creationId xmlns:a16="http://schemas.microsoft.com/office/drawing/2014/main" id="{E6669C90-9684-405F-9B15-EFB3F9DFCE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1813" y="2968625"/>
            <a:ext cx="0" cy="15446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9" name="Line 83">
            <a:extLst>
              <a:ext uri="{FF2B5EF4-FFF2-40B4-BE49-F238E27FC236}">
                <a16:creationId xmlns:a16="http://schemas.microsoft.com/office/drawing/2014/main" id="{011845DB-420B-40F1-96FB-C0404223C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9675" y="2840038"/>
            <a:ext cx="2251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0" name="Line 84">
            <a:extLst>
              <a:ext uri="{FF2B5EF4-FFF2-40B4-BE49-F238E27FC236}">
                <a16:creationId xmlns:a16="http://schemas.microsoft.com/office/drawing/2014/main" id="{4C027188-C3F1-4DDD-A9E6-1F0B6DD3E3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4363" y="2849563"/>
            <a:ext cx="0" cy="36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1" name="Line 85">
            <a:extLst>
              <a:ext uri="{FF2B5EF4-FFF2-40B4-BE49-F238E27FC236}">
                <a16:creationId xmlns:a16="http://schemas.microsoft.com/office/drawing/2014/main" id="{9E97CAAC-12AC-447E-9891-9583A849F1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4988" y="4022725"/>
            <a:ext cx="2493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2" name="Line 86">
            <a:extLst>
              <a:ext uri="{FF2B5EF4-FFF2-40B4-BE49-F238E27FC236}">
                <a16:creationId xmlns:a16="http://schemas.microsoft.com/office/drawing/2014/main" id="{398F06C9-E0C1-4C62-92EF-FF48FC5CF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750" y="4702175"/>
            <a:ext cx="233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3" name="Rectangle 87">
            <a:extLst>
              <a:ext uri="{FF2B5EF4-FFF2-40B4-BE49-F238E27FC236}">
                <a16:creationId xmlns:a16="http://schemas.microsoft.com/office/drawing/2014/main" id="{77B686F7-06CD-4B72-B7F9-04A58D20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330700"/>
            <a:ext cx="1281113" cy="7334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ed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3364" name="Line 88">
            <a:extLst>
              <a:ext uri="{FF2B5EF4-FFF2-40B4-BE49-F238E27FC236}">
                <a16:creationId xmlns:a16="http://schemas.microsoft.com/office/drawing/2014/main" id="{BD4A149B-1E06-49AE-81E8-170B23CB7D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06525" y="2078038"/>
            <a:ext cx="0" cy="776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5" name="Line 89">
            <a:extLst>
              <a:ext uri="{FF2B5EF4-FFF2-40B4-BE49-F238E27FC236}">
                <a16:creationId xmlns:a16="http://schemas.microsoft.com/office/drawing/2014/main" id="{7A62ACE8-A67D-4132-8AFB-75CD5AB4F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2062163"/>
            <a:ext cx="150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6" name="Line 90">
            <a:extLst>
              <a:ext uri="{FF2B5EF4-FFF2-40B4-BE49-F238E27FC236}">
                <a16:creationId xmlns:a16="http://schemas.microsoft.com/office/drawing/2014/main" id="{7F53BCEF-8AB9-4DC5-B0BE-BD07CF9FD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0725" y="2314575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7" name="Line 91">
            <a:extLst>
              <a:ext uri="{FF2B5EF4-FFF2-40B4-BE49-F238E27FC236}">
                <a16:creationId xmlns:a16="http://schemas.microsoft.com/office/drawing/2014/main" id="{E5312C10-B80B-4EBE-AD5A-2FECE087B7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55988" y="2486025"/>
            <a:ext cx="2544762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13368" name="Group 92">
            <a:extLst>
              <a:ext uri="{FF2B5EF4-FFF2-40B4-BE49-F238E27FC236}">
                <a16:creationId xmlns:a16="http://schemas.microsoft.com/office/drawing/2014/main" id="{F913AFD4-9C3C-4668-A040-3CEE23BF5E8F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3892550"/>
            <a:ext cx="244475" cy="246063"/>
            <a:chOff x="3264" y="2532"/>
            <a:chExt cx="201" cy="189"/>
          </a:xfrm>
        </p:grpSpPr>
        <p:sp>
          <p:nvSpPr>
            <p:cNvPr id="313409" name="Oval 93">
              <a:extLst>
                <a:ext uri="{FF2B5EF4-FFF2-40B4-BE49-F238E27FC236}">
                  <a16:creationId xmlns:a16="http://schemas.microsoft.com/office/drawing/2014/main" id="{CF8F6BAD-9F08-4D74-8699-4CA83236C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3410" name="Line 94">
              <a:extLst>
                <a:ext uri="{FF2B5EF4-FFF2-40B4-BE49-F238E27FC236}">
                  <a16:creationId xmlns:a16="http://schemas.microsoft.com/office/drawing/2014/main" id="{4941426E-3FC2-4A8F-A0F7-0FE0880A5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3411" name="Line 95">
              <a:extLst>
                <a:ext uri="{FF2B5EF4-FFF2-40B4-BE49-F238E27FC236}">
                  <a16:creationId xmlns:a16="http://schemas.microsoft.com/office/drawing/2014/main" id="{F6078729-91E8-4E95-864E-241010155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3369" name="Line 96">
            <a:extLst>
              <a:ext uri="{FF2B5EF4-FFF2-40B4-BE49-F238E27FC236}">
                <a16:creationId xmlns:a16="http://schemas.microsoft.com/office/drawing/2014/main" id="{B264EB07-CC9E-4810-850B-F1C363F77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0250" y="5424488"/>
            <a:ext cx="2741613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0" name="Rectangle 97">
            <a:extLst>
              <a:ext uri="{FF2B5EF4-FFF2-40B4-BE49-F238E27FC236}">
                <a16:creationId xmlns:a16="http://schemas.microsoft.com/office/drawing/2014/main" id="{6335EFAC-A580-4C5B-A907-F9EDB601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128838"/>
            <a:ext cx="73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13371" name="Rectangle 98">
            <a:extLst>
              <a:ext uri="{FF2B5EF4-FFF2-40B4-BE49-F238E27FC236}">
                <a16:creationId xmlns:a16="http://schemas.microsoft.com/office/drawing/2014/main" id="{138FC055-7C99-4181-AE1D-1002BAD81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28913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3372" name="Rectangle 99">
            <a:extLst>
              <a:ext uri="{FF2B5EF4-FFF2-40B4-BE49-F238E27FC236}">
                <a16:creationId xmlns:a16="http://schemas.microsoft.com/office/drawing/2014/main" id="{A6EFB8B6-9542-47FA-A23E-0EA037C7C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800" y="516890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3373" name="Rectangle 100">
            <a:extLst>
              <a:ext uri="{FF2B5EF4-FFF2-40B4-BE49-F238E27FC236}">
                <a16:creationId xmlns:a16="http://schemas.microsoft.com/office/drawing/2014/main" id="{BEF4F9F6-077A-4CA3-85F5-CB86F234F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138613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3374" name="Line 101">
            <a:extLst>
              <a:ext uri="{FF2B5EF4-FFF2-40B4-BE49-F238E27FC236}">
                <a16:creationId xmlns:a16="http://schemas.microsoft.com/office/drawing/2014/main" id="{EC8B078C-2E11-48F0-B8F7-7204B9EF9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5525" y="4702175"/>
            <a:ext cx="319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5" name="Oval 102">
            <a:extLst>
              <a:ext uri="{FF2B5EF4-FFF2-40B4-BE49-F238E27FC236}">
                <a16:creationId xmlns:a16="http://schemas.microsoft.com/office/drawing/2014/main" id="{6943832F-C514-4B47-992B-4F656D2F1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287838"/>
            <a:ext cx="71438" cy="74612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76" name="Oval 103">
            <a:extLst>
              <a:ext uri="{FF2B5EF4-FFF2-40B4-BE49-F238E27FC236}">
                <a16:creationId xmlns:a16="http://schemas.microsoft.com/office/drawing/2014/main" id="{CA32269A-A08B-4C10-ADBE-61491CA9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654550"/>
            <a:ext cx="71438" cy="7778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77" name="Line 104">
            <a:extLst>
              <a:ext uri="{FF2B5EF4-FFF2-40B4-BE49-F238E27FC236}">
                <a16:creationId xmlns:a16="http://schemas.microsoft.com/office/drawing/2014/main" id="{1CC017A7-29BF-43CF-A97F-A24B9C584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2488" y="408305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8" name="Line 105">
            <a:extLst>
              <a:ext uri="{FF2B5EF4-FFF2-40B4-BE49-F238E27FC236}">
                <a16:creationId xmlns:a16="http://schemas.microsoft.com/office/drawing/2014/main" id="{9756A572-C903-44B2-8632-DFA55FE13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5525" y="4325938"/>
            <a:ext cx="1778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9" name="Line 106">
            <a:extLst>
              <a:ext uri="{FF2B5EF4-FFF2-40B4-BE49-F238E27FC236}">
                <a16:creationId xmlns:a16="http://schemas.microsoft.com/office/drawing/2014/main" id="{51C1E4FE-B041-4C0E-9C77-302AE043D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1813" y="4513263"/>
            <a:ext cx="403225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0" name="Line 107">
            <a:extLst>
              <a:ext uri="{FF2B5EF4-FFF2-40B4-BE49-F238E27FC236}">
                <a16:creationId xmlns:a16="http://schemas.microsoft.com/office/drawing/2014/main" id="{3B424E46-1B1D-4F38-85DA-707C8C6BE4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9938" y="3503613"/>
            <a:ext cx="1882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1" name="Line 108">
            <a:extLst>
              <a:ext uri="{FF2B5EF4-FFF2-40B4-BE49-F238E27FC236}">
                <a16:creationId xmlns:a16="http://schemas.microsoft.com/office/drawing/2014/main" id="{AC71649D-CBAF-4C31-B909-0C20AE1D5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5175" y="3503613"/>
            <a:ext cx="0" cy="10906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2" name="Line 109">
            <a:extLst>
              <a:ext uri="{FF2B5EF4-FFF2-40B4-BE49-F238E27FC236}">
                <a16:creationId xmlns:a16="http://schemas.microsoft.com/office/drawing/2014/main" id="{E9762416-9802-4C97-9C6B-45AD2906D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2300" y="4138613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3" name="Rectangle 110">
            <a:extLst>
              <a:ext uri="{FF2B5EF4-FFF2-40B4-BE49-F238E27FC236}">
                <a16:creationId xmlns:a16="http://schemas.microsoft.com/office/drawing/2014/main" id="{AF784397-907F-482C-A3D3-EC3D0BE40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413" y="4745038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13384" name="Line 111">
            <a:extLst>
              <a:ext uri="{FF2B5EF4-FFF2-40B4-BE49-F238E27FC236}">
                <a16:creationId xmlns:a16="http://schemas.microsoft.com/office/drawing/2014/main" id="{68A384A5-6C23-4127-84F9-B59EAE9F5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3425" y="5048250"/>
            <a:ext cx="0" cy="509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13385" name="Picture 112">
            <a:extLst>
              <a:ext uri="{FF2B5EF4-FFF2-40B4-BE49-F238E27FC236}">
                <a16:creationId xmlns:a16="http://schemas.microsoft.com/office/drawing/2014/main" id="{DC9B1B91-22F3-4036-96FD-BADD06DB083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525" y="4338638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86" name="Rectangle 113">
            <a:extLst>
              <a:ext uri="{FF2B5EF4-FFF2-40B4-BE49-F238E27FC236}">
                <a16:creationId xmlns:a16="http://schemas.microsoft.com/office/drawing/2014/main" id="{C0493E27-A539-4EDF-A2AC-F7FFCCC28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1822450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13387" name="Group 114">
            <a:extLst>
              <a:ext uri="{FF2B5EF4-FFF2-40B4-BE49-F238E27FC236}">
                <a16:creationId xmlns:a16="http://schemas.microsoft.com/office/drawing/2014/main" id="{86264A83-9368-4313-8762-0BA98CB152A3}"/>
              </a:ext>
            </a:extLst>
          </p:cNvPr>
          <p:cNvGrpSpPr>
            <a:grpSpLocks/>
          </p:cNvGrpSpPr>
          <p:nvPr/>
        </p:nvGrpSpPr>
        <p:grpSpPr bwMode="auto">
          <a:xfrm>
            <a:off x="1679575" y="2727325"/>
            <a:ext cx="244475" cy="244475"/>
            <a:chOff x="3264" y="2532"/>
            <a:chExt cx="201" cy="189"/>
          </a:xfrm>
        </p:grpSpPr>
        <p:sp>
          <p:nvSpPr>
            <p:cNvPr id="313406" name="Oval 115">
              <a:extLst>
                <a:ext uri="{FF2B5EF4-FFF2-40B4-BE49-F238E27FC236}">
                  <a16:creationId xmlns:a16="http://schemas.microsoft.com/office/drawing/2014/main" id="{F64D84ED-C04D-4439-B0D2-AE1FB48CE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3407" name="Line 116">
              <a:extLst>
                <a:ext uri="{FF2B5EF4-FFF2-40B4-BE49-F238E27FC236}">
                  <a16:creationId xmlns:a16="http://schemas.microsoft.com/office/drawing/2014/main" id="{1E532E58-5BBF-4CDA-AF98-8FB4AE6A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3408" name="Line 117">
              <a:extLst>
                <a:ext uri="{FF2B5EF4-FFF2-40B4-BE49-F238E27FC236}">
                  <a16:creationId xmlns:a16="http://schemas.microsoft.com/office/drawing/2014/main" id="{CF0922A2-65D1-4804-A9B8-5FCAF8300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3388" name="Line 118">
            <a:extLst>
              <a:ext uri="{FF2B5EF4-FFF2-40B4-BE49-F238E27FC236}">
                <a16:creationId xmlns:a16="http://schemas.microsoft.com/office/drawing/2014/main" id="{7AA35AAD-019C-462A-8EA2-E0492D724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2300" y="3702050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9" name="Rectangle 119">
            <a:extLst>
              <a:ext uri="{FF2B5EF4-FFF2-40B4-BE49-F238E27FC236}">
                <a16:creationId xmlns:a16="http://schemas.microsoft.com/office/drawing/2014/main" id="{B60816A5-6BA3-4FF4-A0AC-893CEDCC2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3167063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13390" name="Oval 120">
            <a:extLst>
              <a:ext uri="{FF2B5EF4-FFF2-40B4-BE49-F238E27FC236}">
                <a16:creationId xmlns:a16="http://schemas.microsoft.com/office/drawing/2014/main" id="{DAAE3C71-0F80-4AD0-84BF-FA80C7519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979863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1" name="Oval 121">
            <a:extLst>
              <a:ext uri="{FF2B5EF4-FFF2-40B4-BE49-F238E27FC236}">
                <a16:creationId xmlns:a16="http://schemas.microsoft.com/office/drawing/2014/main" id="{8379F93E-D5D1-4963-93F7-66AE8E925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88" y="2811463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2" name="Rectangle 122">
            <a:extLst>
              <a:ext uri="{FF2B5EF4-FFF2-40B4-BE49-F238E27FC236}">
                <a16:creationId xmlns:a16="http://schemas.microsoft.com/office/drawing/2014/main" id="{EAD91F29-07C0-4EE2-8483-B4FEF0E5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5556250"/>
            <a:ext cx="927100" cy="519113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3393" name="Line 123">
            <a:extLst>
              <a:ext uri="{FF2B5EF4-FFF2-40B4-BE49-F238E27FC236}">
                <a16:creationId xmlns:a16="http://schemas.microsoft.com/office/drawing/2014/main" id="{ACB8F8EF-0F04-43BB-A844-B4E0028C0E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08113" y="2833688"/>
            <a:ext cx="0" cy="297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4" name="Line 124">
            <a:extLst>
              <a:ext uri="{FF2B5EF4-FFF2-40B4-BE49-F238E27FC236}">
                <a16:creationId xmlns:a16="http://schemas.microsoft.com/office/drawing/2014/main" id="{CC6B3DF6-0DA5-4A42-9EE0-9EFD55C5D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5811838"/>
            <a:ext cx="1428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5" name="Oval 125">
            <a:extLst>
              <a:ext uri="{FF2B5EF4-FFF2-40B4-BE49-F238E27FC236}">
                <a16:creationId xmlns:a16="http://schemas.microsoft.com/office/drawing/2014/main" id="{C60131C3-67B6-4A7A-8F10-D2AE8BBAC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2811463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6" name="Oval 126">
            <a:extLst>
              <a:ext uri="{FF2B5EF4-FFF2-40B4-BE49-F238E27FC236}">
                <a16:creationId xmlns:a16="http://schemas.microsoft.com/office/drawing/2014/main" id="{8C9BFE39-4D1F-4DAC-9515-95B69B6C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380038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7" name="Line 127">
            <a:extLst>
              <a:ext uri="{FF2B5EF4-FFF2-40B4-BE49-F238E27FC236}">
                <a16:creationId xmlns:a16="http://schemas.microsoft.com/office/drawing/2014/main" id="{65D95531-0DBF-4D56-A64E-29D8A3306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5350" y="2352675"/>
            <a:ext cx="0" cy="10937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8" name="Oval 128">
            <a:extLst>
              <a:ext uri="{FF2B5EF4-FFF2-40B4-BE49-F238E27FC236}">
                <a16:creationId xmlns:a16="http://schemas.microsoft.com/office/drawing/2014/main" id="{2A6FABD2-80AD-46EE-B7AA-8060035B1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471863"/>
            <a:ext cx="71437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9" name="Oval 129">
            <a:extLst>
              <a:ext uri="{FF2B5EF4-FFF2-40B4-BE49-F238E27FC236}">
                <a16:creationId xmlns:a16="http://schemas.microsoft.com/office/drawing/2014/main" id="{19A78663-D26D-41B4-9BB1-ED7444572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2424113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400" name="Rectangle 130">
            <a:extLst>
              <a:ext uri="{FF2B5EF4-FFF2-40B4-BE49-F238E27FC236}">
                <a16:creationId xmlns:a16="http://schemas.microsoft.com/office/drawing/2014/main" id="{ABC917C6-2BEA-4FD8-8A8F-A01426C24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2619375"/>
            <a:ext cx="97948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Quantizer</a:t>
            </a:r>
          </a:p>
        </p:txBody>
      </p:sp>
      <p:sp>
        <p:nvSpPr>
          <p:cNvPr id="313401" name="Rectangle 131">
            <a:extLst>
              <a:ext uri="{FF2B5EF4-FFF2-40B4-BE49-F238E27FC236}">
                <a16:creationId xmlns:a16="http://schemas.microsoft.com/office/drawing/2014/main" id="{63E6B4C3-7F85-4642-B3C0-98529EB65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513" y="2833688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13402" name="Text Box 132">
            <a:extLst>
              <a:ext uri="{FF2B5EF4-FFF2-40B4-BE49-F238E27FC236}">
                <a16:creationId xmlns:a16="http://schemas.microsoft.com/office/drawing/2014/main" id="{40889443-551D-433A-8E16-0C2BA9682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1657350"/>
            <a:ext cx="2514600" cy="930275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Residual coding is based on 4x4 blocks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Integer transform</a:t>
            </a:r>
            <a:endParaRPr lang="en-GB" altLang="zh-TW" sz="180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13403" name="Line 133">
            <a:extLst>
              <a:ext uri="{FF2B5EF4-FFF2-40B4-BE49-F238E27FC236}">
                <a16:creationId xmlns:a16="http://schemas.microsoft.com/office/drawing/2014/main" id="{76832F66-1630-462F-ACD6-288F4E5C12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7288" y="2597150"/>
            <a:ext cx="1173162" cy="1222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404" name="Line 134">
            <a:extLst>
              <a:ext uri="{FF2B5EF4-FFF2-40B4-BE49-F238E27FC236}">
                <a16:creationId xmlns:a16="http://schemas.microsoft.com/office/drawing/2014/main" id="{129546D1-D510-4CDF-B66B-3B20CEEA95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0913" y="2609850"/>
            <a:ext cx="95250" cy="6826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405" name="投影片編號版面配置區 65">
            <a:extLst>
              <a:ext uri="{FF2B5EF4-FFF2-40B4-BE49-F238E27FC236}">
                <a16:creationId xmlns:a16="http://schemas.microsoft.com/office/drawing/2014/main" id="{4BF787E9-F0FE-44C3-BA2B-3FF0461A166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845963-FD16-426F-9293-211FE8B6CBB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4">
            <a:extLst>
              <a:ext uri="{FF2B5EF4-FFF2-40B4-BE49-F238E27FC236}">
                <a16:creationId xmlns:a16="http://schemas.microsoft.com/office/drawing/2014/main" id="{7F8833FF-D17D-4608-95DF-B841F2B45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599DDB-28B0-4135-ABD8-FF0D6B94EEBF}" type="slidenum">
              <a:rPr lang="zh-TW" altLang="en-US" sz="1400" smtClean="0">
                <a:latin typeface="Times New Roman" panose="02020603050405020304" pitchFamily="18" charset="0"/>
              </a:rPr>
              <a:pPr/>
              <a:t>2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8D37B802-3C7C-41DA-AD06-4A16AB7748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Residual and Intra Coding</a:t>
            </a:r>
          </a:p>
        </p:txBody>
      </p:sp>
      <p:sp>
        <p:nvSpPr>
          <p:cNvPr id="645186" name="Rectangle 66">
            <a:extLst>
              <a:ext uri="{FF2B5EF4-FFF2-40B4-BE49-F238E27FC236}">
                <a16:creationId xmlns:a16="http://schemas.microsoft.com/office/drawing/2014/main" id="{57CF3FD2-6907-4D6B-8081-1B83056367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7238" y="1357313"/>
            <a:ext cx="7754937" cy="5280025"/>
          </a:xfrm>
        </p:spPr>
        <p:txBody>
          <a:bodyPr/>
          <a:lstStyle/>
          <a:p>
            <a:pPr marL="193675" indent="-193675">
              <a:defRPr/>
            </a:pPr>
            <a:r>
              <a:rPr lang="en-US" altLang="zh-TW" sz="2400" b="1" dirty="0">
                <a:ea typeface="新細明體" pitchFamily="18" charset="-120"/>
              </a:rPr>
              <a:t>EXACT MATCH</a:t>
            </a:r>
            <a:r>
              <a:rPr lang="en-US" altLang="zh-TW" sz="2400" dirty="0">
                <a:ea typeface="新細明體" pitchFamily="18" charset="-120"/>
              </a:rPr>
              <a:t> simplified transform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Based primarily on 4x4 transform (all prior standards</a:t>
            </a:r>
            <a:r>
              <a:rPr lang="de-DE" altLang="zh-TW" sz="1800" dirty="0">
                <a:ea typeface="新細明體" pitchFamily="18" charset="-120"/>
              </a:rPr>
              <a:t>:</a:t>
            </a:r>
            <a:r>
              <a:rPr lang="en-US" altLang="zh-TW" sz="1800" dirty="0">
                <a:ea typeface="新細明體" pitchFamily="18" charset="-120"/>
              </a:rPr>
              <a:t> 8x8)</a:t>
            </a:r>
          </a:p>
          <a:p>
            <a:pPr marL="576263" lvl="1" indent="-184150"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392113" lvl="1" indent="0">
              <a:buNone/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endParaRPr lang="de-DE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Requires only </a:t>
            </a:r>
            <a:r>
              <a:rPr lang="en-US" altLang="zh-TW" sz="1800" b="1" dirty="0">
                <a:ea typeface="新細明體" pitchFamily="18" charset="-120"/>
              </a:rPr>
              <a:t>16 bit</a:t>
            </a:r>
            <a:r>
              <a:rPr lang="en-US" altLang="zh-TW" sz="1800" dirty="0">
                <a:ea typeface="新細明體" pitchFamily="18" charset="-120"/>
              </a:rPr>
              <a:t> arithmetic (including intermediate values)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xpanded to 8x8 for chroma by 2x2 transform of the DC values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asily extensible to 10-12 bits per component</a:t>
            </a:r>
          </a:p>
          <a:p>
            <a:pPr marL="193675" indent="-193675">
              <a:defRPr/>
            </a:pPr>
            <a:r>
              <a:rPr lang="en-US" altLang="zh-TW" sz="2400" dirty="0">
                <a:ea typeface="新細明體" pitchFamily="18" charset="-120"/>
              </a:rPr>
              <a:t>Adaptive block transform sizes for main profile</a:t>
            </a:r>
          </a:p>
          <a:p>
            <a:pPr marL="193675" indent="-193675">
              <a:defRPr/>
            </a:pPr>
            <a:r>
              <a:rPr lang="en-US" altLang="zh-TW" sz="2400" dirty="0">
                <a:ea typeface="新細明體" pitchFamily="18" charset="-120"/>
              </a:rPr>
              <a:t>Intra coding structure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Directional spatial prediction (10 types </a:t>
            </a:r>
            <a:r>
              <a:rPr lang="en-US" altLang="zh-TW" sz="1800" dirty="0" err="1">
                <a:ea typeface="新細明體" pitchFamily="18" charset="-120"/>
              </a:rPr>
              <a:t>luma</a:t>
            </a:r>
            <a:r>
              <a:rPr lang="en-US" altLang="zh-TW" sz="1800" dirty="0">
                <a:ea typeface="新細明體" pitchFamily="18" charset="-120"/>
              </a:rPr>
              <a:t>, 1 chroma)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xpanded to 16x16 for </a:t>
            </a:r>
            <a:r>
              <a:rPr lang="en-US" altLang="zh-TW" sz="1800" dirty="0" err="1">
                <a:ea typeface="新細明體" pitchFamily="18" charset="-120"/>
              </a:rPr>
              <a:t>luma</a:t>
            </a:r>
            <a:r>
              <a:rPr lang="en-US" altLang="zh-TW" sz="1800" dirty="0">
                <a:ea typeface="新細明體" pitchFamily="18" charset="-120"/>
              </a:rPr>
              <a:t> intra by 4x4 transform of the DC values</a:t>
            </a:r>
          </a:p>
        </p:txBody>
      </p:sp>
      <p:sp>
        <p:nvSpPr>
          <p:cNvPr id="314374" name="投影片編號版面配置區 4">
            <a:extLst>
              <a:ext uri="{FF2B5EF4-FFF2-40B4-BE49-F238E27FC236}">
                <a16:creationId xmlns:a16="http://schemas.microsoft.com/office/drawing/2014/main" id="{9FEA9C8F-6BD6-4EE0-BE39-289180B121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8D281A-7DB9-40EC-977D-B7E69537347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3EAD5-7C56-4AFD-B591-F57F6811EE79}"/>
                  </a:ext>
                </a:extLst>
              </p:cNvPr>
              <p:cNvSpPr/>
              <p:nvPr/>
            </p:nvSpPr>
            <p:spPr>
              <a:xfrm>
                <a:off x="2756657" y="2136615"/>
                <a:ext cx="2690160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ea typeface="新細明體" pitchFamily="18" charset="-120"/>
                  </a:rPr>
                  <a:t> T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3EAD5-7C56-4AFD-B591-F57F6811EE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657" y="2136615"/>
                <a:ext cx="2690160" cy="12262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4">
            <a:extLst>
              <a:ext uri="{FF2B5EF4-FFF2-40B4-BE49-F238E27FC236}">
                <a16:creationId xmlns:a16="http://schemas.microsoft.com/office/drawing/2014/main" id="{B3093BFE-97BE-4F9E-B7C2-CE6C0AEA65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88AD60-F129-4EB7-B3EF-28C716094478}" type="slidenum">
              <a:rPr lang="zh-TW" altLang="en-US" sz="1400" smtClean="0">
                <a:latin typeface="Times New Roman" panose="02020603050405020304" pitchFamily="18" charset="0"/>
              </a:rPr>
              <a:pPr/>
              <a:t>2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933D9C19-DD1D-482C-9AAA-A64D72FE52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Quantization and Deblocking</a:t>
            </a:r>
          </a:p>
        </p:txBody>
      </p:sp>
      <p:sp>
        <p:nvSpPr>
          <p:cNvPr id="646150" name="Rectangle 6">
            <a:extLst>
              <a:ext uri="{FF2B5EF4-FFF2-40B4-BE49-F238E27FC236}">
                <a16:creationId xmlns:a16="http://schemas.microsoft.com/office/drawing/2014/main" id="{A2214C1F-E7C0-4C6A-B810-49D27FFFC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38288"/>
            <a:ext cx="8229600" cy="4525962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Quantization of transform coefficient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Logarithmic step size control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Extended range of step size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Smaller step size for chroma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dirty="0">
                <a:ea typeface="新細明體" pitchFamily="18" charset="-120"/>
              </a:rPr>
              <a:t>(per H.263 Annex T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Table-driven</a:t>
            </a:r>
          </a:p>
          <a:p>
            <a:pPr marL="342900" indent="-342900">
              <a:defRPr/>
            </a:pPr>
            <a:r>
              <a:rPr lang="de-DE" dirty="0"/>
              <a:t>Reconstruction is 16-bit multiply, add, shift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In-loop deblocking filter</a:t>
            </a:r>
          </a:p>
        </p:txBody>
      </p:sp>
      <p:sp>
        <p:nvSpPr>
          <p:cNvPr id="315397" name="投影片編號版面配置區 3">
            <a:extLst>
              <a:ext uri="{FF2B5EF4-FFF2-40B4-BE49-F238E27FC236}">
                <a16:creationId xmlns:a16="http://schemas.microsoft.com/office/drawing/2014/main" id="{4DC14175-A4A9-487F-B93B-C2476D01074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645B1E-70F4-4A7A-A88A-30A867551D4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4">
            <a:extLst>
              <a:ext uri="{FF2B5EF4-FFF2-40B4-BE49-F238E27FC236}">
                <a16:creationId xmlns:a16="http://schemas.microsoft.com/office/drawing/2014/main" id="{7377A93E-904C-4AAE-AA39-F99783BE8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CCE27E-4CCB-4D53-A22B-14C72155FDC4}" type="slidenum">
              <a:rPr lang="zh-TW" altLang="en-US" sz="1400" smtClean="0">
                <a:latin typeface="Times New Roman" panose="02020603050405020304" pitchFamily="18" charset="0"/>
              </a:rPr>
              <a:pPr/>
              <a:t>2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9CB7DA8B-2F9C-4D57-803B-2A0D5EFA74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316420" name="Text Box 6">
            <a:extLst>
              <a:ext uri="{FF2B5EF4-FFF2-40B4-BE49-F238E27FC236}">
                <a16:creationId xmlns:a16="http://schemas.microsoft.com/office/drawing/2014/main" id="{6A875E3B-4A20-4CA7-A72E-2FCD158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kumimoji="1" lang="en-GB" altLang="zh-TW">
                <a:ea typeface="新細明體" panose="02020500000000000000" pitchFamily="18" charset="-120"/>
              </a:rPr>
              <a:t>Boundaries in a macroblock to be filtered (luma boundaries shown with solid lines and chroma boundaries shown with dotted lines)</a:t>
            </a:r>
            <a:endParaRPr kumimoji="1" lang="en-US" altLang="zh-TW">
              <a:ea typeface="新細明體" panose="02020500000000000000" pitchFamily="18" charset="-120"/>
            </a:endParaRPr>
          </a:p>
        </p:txBody>
      </p:sp>
      <p:sp>
        <p:nvSpPr>
          <p:cNvPr id="316421" name="Line 9">
            <a:extLst>
              <a:ext uri="{FF2B5EF4-FFF2-40B4-BE49-F238E27FC236}">
                <a16:creationId xmlns:a16="http://schemas.microsoft.com/office/drawing/2014/main" id="{AF70CF5D-7E7A-4E5E-A379-B740F96BE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2125663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2" name="Freeform 10">
            <a:extLst>
              <a:ext uri="{FF2B5EF4-FFF2-40B4-BE49-F238E27FC236}">
                <a16:creationId xmlns:a16="http://schemas.microsoft.com/office/drawing/2014/main" id="{B63036C4-9BDD-4FED-85DF-8A65A6CB241B}"/>
              </a:ext>
            </a:extLst>
          </p:cNvPr>
          <p:cNvSpPr>
            <a:spLocks/>
          </p:cNvSpPr>
          <p:nvPr/>
        </p:nvSpPr>
        <p:spPr bwMode="auto">
          <a:xfrm>
            <a:off x="966788" y="2125663"/>
            <a:ext cx="2462212" cy="2422525"/>
          </a:xfrm>
          <a:custGeom>
            <a:avLst/>
            <a:gdLst>
              <a:gd name="T0" fmla="*/ 0 w 1551"/>
              <a:gd name="T1" fmla="*/ 0 h 1526"/>
              <a:gd name="T2" fmla="*/ 0 w 1551"/>
              <a:gd name="T3" fmla="*/ 2147483646 h 1526"/>
              <a:gd name="T4" fmla="*/ 2147483646 w 1551"/>
              <a:gd name="T5" fmla="*/ 2147483646 h 1526"/>
              <a:gd name="T6" fmla="*/ 0 60000 65536"/>
              <a:gd name="T7" fmla="*/ 0 60000 65536"/>
              <a:gd name="T8" fmla="*/ 0 60000 65536"/>
              <a:gd name="T9" fmla="*/ 0 w 1551"/>
              <a:gd name="T10" fmla="*/ 0 h 1526"/>
              <a:gd name="T11" fmla="*/ 1551 w 1551"/>
              <a:gd name="T12" fmla="*/ 1526 h 1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1" h="1526">
                <a:moveTo>
                  <a:pt x="0" y="0"/>
                </a:moveTo>
                <a:lnTo>
                  <a:pt x="0" y="1526"/>
                </a:lnTo>
                <a:lnTo>
                  <a:pt x="1551" y="1526"/>
                </a:lnTo>
              </a:path>
            </a:pathLst>
          </a:cu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3" name="Line 11">
            <a:extLst>
              <a:ext uri="{FF2B5EF4-FFF2-40B4-BE49-F238E27FC236}">
                <a16:creationId xmlns:a16="http://schemas.microsoft.com/office/drawing/2014/main" id="{4F8DE326-C913-4B72-9C2A-69EB85787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4" name="Line 12">
            <a:extLst>
              <a:ext uri="{FF2B5EF4-FFF2-40B4-BE49-F238E27FC236}">
                <a16:creationId xmlns:a16="http://schemas.microsoft.com/office/drawing/2014/main" id="{0BF0B4AB-D1ED-4AC9-8986-ABD822DFD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2732088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5" name="Line 13">
            <a:extLst>
              <a:ext uri="{FF2B5EF4-FFF2-40B4-BE49-F238E27FC236}">
                <a16:creationId xmlns:a16="http://schemas.microsoft.com/office/drawing/2014/main" id="{AED16A65-195D-4340-8D7B-2D214C99B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3336925"/>
            <a:ext cx="2462212" cy="158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6" name="Line 14">
            <a:extLst>
              <a:ext uri="{FF2B5EF4-FFF2-40B4-BE49-F238E27FC236}">
                <a16:creationId xmlns:a16="http://schemas.microsoft.com/office/drawing/2014/main" id="{227D2750-CCB9-4B52-AD78-8C62B37E07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3941763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7" name="Line 15">
            <a:extLst>
              <a:ext uri="{FF2B5EF4-FFF2-40B4-BE49-F238E27FC236}">
                <a16:creationId xmlns:a16="http://schemas.microsoft.com/office/drawing/2014/main" id="{D1DFFCDD-F725-4D30-95A9-CB770CB79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2738" y="2125663"/>
            <a:ext cx="1587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8" name="Line 16">
            <a:extLst>
              <a:ext uri="{FF2B5EF4-FFF2-40B4-BE49-F238E27FC236}">
                <a16:creationId xmlns:a16="http://schemas.microsoft.com/office/drawing/2014/main" id="{0136396D-3BDE-4A13-A781-1E0EEAF43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125663"/>
            <a:ext cx="1587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9" name="Line 17">
            <a:extLst>
              <a:ext uri="{FF2B5EF4-FFF2-40B4-BE49-F238E27FC236}">
                <a16:creationId xmlns:a16="http://schemas.microsoft.com/office/drawing/2014/main" id="{2C242E25-B7A2-46B6-8BFE-9A7D34493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25663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0" name="Freeform 18">
            <a:extLst>
              <a:ext uri="{FF2B5EF4-FFF2-40B4-BE49-F238E27FC236}">
                <a16:creationId xmlns:a16="http://schemas.microsoft.com/office/drawing/2014/main" id="{54F3F313-3124-46F1-9ABF-22EA54D87E25}"/>
              </a:ext>
            </a:extLst>
          </p:cNvPr>
          <p:cNvSpPr>
            <a:spLocks/>
          </p:cNvSpPr>
          <p:nvPr/>
        </p:nvSpPr>
        <p:spPr bwMode="auto">
          <a:xfrm>
            <a:off x="4043363" y="2125663"/>
            <a:ext cx="2460625" cy="2422525"/>
          </a:xfrm>
          <a:custGeom>
            <a:avLst/>
            <a:gdLst>
              <a:gd name="T0" fmla="*/ 0 w 1550"/>
              <a:gd name="T1" fmla="*/ 0 h 1526"/>
              <a:gd name="T2" fmla="*/ 0 w 1550"/>
              <a:gd name="T3" fmla="*/ 2147483646 h 1526"/>
              <a:gd name="T4" fmla="*/ 2147483646 w 1550"/>
              <a:gd name="T5" fmla="*/ 2147483646 h 1526"/>
              <a:gd name="T6" fmla="*/ 0 60000 65536"/>
              <a:gd name="T7" fmla="*/ 0 60000 65536"/>
              <a:gd name="T8" fmla="*/ 0 60000 65536"/>
              <a:gd name="T9" fmla="*/ 0 w 1550"/>
              <a:gd name="T10" fmla="*/ 0 h 1526"/>
              <a:gd name="T11" fmla="*/ 1550 w 1550"/>
              <a:gd name="T12" fmla="*/ 1526 h 1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0" h="1526">
                <a:moveTo>
                  <a:pt x="0" y="0"/>
                </a:moveTo>
                <a:lnTo>
                  <a:pt x="0" y="1526"/>
                </a:lnTo>
                <a:lnTo>
                  <a:pt x="1550" y="1526"/>
                </a:lnTo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1" name="Line 19">
            <a:extLst>
              <a:ext uri="{FF2B5EF4-FFF2-40B4-BE49-F238E27FC236}">
                <a16:creationId xmlns:a16="http://schemas.microsoft.com/office/drawing/2014/main" id="{B79F1255-1E4C-4FED-9579-C838490E1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2125663"/>
            <a:ext cx="1587" cy="2422525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2" name="Line 20">
            <a:extLst>
              <a:ext uri="{FF2B5EF4-FFF2-40B4-BE49-F238E27FC236}">
                <a16:creationId xmlns:a16="http://schemas.microsoft.com/office/drawing/2014/main" id="{EB70217A-E104-41A3-ADDF-51C0BFFCC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732088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3" name="Line 21">
            <a:extLst>
              <a:ext uri="{FF2B5EF4-FFF2-40B4-BE49-F238E27FC236}">
                <a16:creationId xmlns:a16="http://schemas.microsoft.com/office/drawing/2014/main" id="{F8F05A61-B97B-4831-82DE-68A03B64C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3336925"/>
            <a:ext cx="2460625" cy="1588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4" name="Line 22">
            <a:extLst>
              <a:ext uri="{FF2B5EF4-FFF2-40B4-BE49-F238E27FC236}">
                <a16:creationId xmlns:a16="http://schemas.microsoft.com/office/drawing/2014/main" id="{53838371-23E8-46D4-8BC5-AD439171C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3941763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5" name="Line 23">
            <a:extLst>
              <a:ext uri="{FF2B5EF4-FFF2-40B4-BE49-F238E27FC236}">
                <a16:creationId xmlns:a16="http://schemas.microsoft.com/office/drawing/2014/main" id="{CAA304B6-A6E1-42D8-AF63-3281F51DB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725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6" name="Line 24">
            <a:extLst>
              <a:ext uri="{FF2B5EF4-FFF2-40B4-BE49-F238E27FC236}">
                <a16:creationId xmlns:a16="http://schemas.microsoft.com/office/drawing/2014/main" id="{E8770E23-E0E7-4A03-BAAA-7D2503AEF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7" name="Line 25">
            <a:extLst>
              <a:ext uri="{FF2B5EF4-FFF2-40B4-BE49-F238E27FC236}">
                <a16:creationId xmlns:a16="http://schemas.microsoft.com/office/drawing/2014/main" id="{36C1AF33-7018-4C3F-9481-0AD9AF41A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3050" y="2125663"/>
            <a:ext cx="1588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8" name="Line 26">
            <a:extLst>
              <a:ext uri="{FF2B5EF4-FFF2-40B4-BE49-F238E27FC236}">
                <a16:creationId xmlns:a16="http://schemas.microsoft.com/office/drawing/2014/main" id="{8AADCF12-D993-4382-B263-88A6EA85D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8038" y="2125663"/>
            <a:ext cx="1587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9" name="Freeform 27">
            <a:extLst>
              <a:ext uri="{FF2B5EF4-FFF2-40B4-BE49-F238E27FC236}">
                <a16:creationId xmlns:a16="http://schemas.microsoft.com/office/drawing/2014/main" id="{1A748A69-7104-4839-8CFC-FDF90FB8E88F}"/>
              </a:ext>
            </a:extLst>
          </p:cNvPr>
          <p:cNvSpPr>
            <a:spLocks noEditPoints="1"/>
          </p:cNvSpPr>
          <p:nvPr/>
        </p:nvSpPr>
        <p:spPr bwMode="auto">
          <a:xfrm>
            <a:off x="1022350" y="2157413"/>
            <a:ext cx="2474913" cy="12700"/>
          </a:xfrm>
          <a:custGeom>
            <a:avLst/>
            <a:gdLst>
              <a:gd name="T0" fmla="*/ 2147483646 w 2902"/>
              <a:gd name="T1" fmla="*/ 0 h 16"/>
              <a:gd name="T2" fmla="*/ 2147483646 w 2902"/>
              <a:gd name="T3" fmla="*/ 2147483646 h 16"/>
              <a:gd name="T4" fmla="*/ 0 w 2902"/>
              <a:gd name="T5" fmla="*/ 2147483646 h 16"/>
              <a:gd name="T6" fmla="*/ 2147483646 w 2902"/>
              <a:gd name="T7" fmla="*/ 0 h 16"/>
              <a:gd name="T8" fmla="*/ 2147483646 w 2902"/>
              <a:gd name="T9" fmla="*/ 2147483646 h 16"/>
              <a:gd name="T10" fmla="*/ 2147483646 w 2902"/>
              <a:gd name="T11" fmla="*/ 2147483646 h 16"/>
              <a:gd name="T12" fmla="*/ 2147483646 w 2902"/>
              <a:gd name="T13" fmla="*/ 0 h 16"/>
              <a:gd name="T14" fmla="*/ 2147483646 w 2902"/>
              <a:gd name="T15" fmla="*/ 0 h 16"/>
              <a:gd name="T16" fmla="*/ 2147483646 w 2902"/>
              <a:gd name="T17" fmla="*/ 2147483646 h 16"/>
              <a:gd name="T18" fmla="*/ 2147483646 w 2902"/>
              <a:gd name="T19" fmla="*/ 2147483646 h 16"/>
              <a:gd name="T20" fmla="*/ 2147483646 w 2902"/>
              <a:gd name="T21" fmla="*/ 0 h 16"/>
              <a:gd name="T22" fmla="*/ 2147483646 w 2902"/>
              <a:gd name="T23" fmla="*/ 2147483646 h 16"/>
              <a:gd name="T24" fmla="*/ 2147483646 w 2902"/>
              <a:gd name="T25" fmla="*/ 2147483646 h 16"/>
              <a:gd name="T26" fmla="*/ 2147483646 w 2902"/>
              <a:gd name="T27" fmla="*/ 0 h 16"/>
              <a:gd name="T28" fmla="*/ 2147483646 w 2902"/>
              <a:gd name="T29" fmla="*/ 0 h 16"/>
              <a:gd name="T30" fmla="*/ 2147483646 w 2902"/>
              <a:gd name="T31" fmla="*/ 2147483646 h 16"/>
              <a:gd name="T32" fmla="*/ 2147483646 w 2902"/>
              <a:gd name="T33" fmla="*/ 2147483646 h 16"/>
              <a:gd name="T34" fmla="*/ 2147483646 w 2902"/>
              <a:gd name="T35" fmla="*/ 0 h 16"/>
              <a:gd name="T36" fmla="*/ 2147483646 w 2902"/>
              <a:gd name="T37" fmla="*/ 2147483646 h 16"/>
              <a:gd name="T38" fmla="*/ 2147483646 w 2902"/>
              <a:gd name="T39" fmla="*/ 2147483646 h 16"/>
              <a:gd name="T40" fmla="*/ 2147483646 w 2902"/>
              <a:gd name="T41" fmla="*/ 0 h 16"/>
              <a:gd name="T42" fmla="*/ 2147483646 w 2902"/>
              <a:gd name="T43" fmla="*/ 0 h 16"/>
              <a:gd name="T44" fmla="*/ 2147483646 w 2902"/>
              <a:gd name="T45" fmla="*/ 2147483646 h 16"/>
              <a:gd name="T46" fmla="*/ 2147483646 w 2902"/>
              <a:gd name="T47" fmla="*/ 2147483646 h 16"/>
              <a:gd name="T48" fmla="*/ 2147483646 w 2902"/>
              <a:gd name="T49" fmla="*/ 0 h 16"/>
              <a:gd name="T50" fmla="*/ 2147483646 w 2902"/>
              <a:gd name="T51" fmla="*/ 2147483646 h 16"/>
              <a:gd name="T52" fmla="*/ 2147483646 w 2902"/>
              <a:gd name="T53" fmla="*/ 2147483646 h 16"/>
              <a:gd name="T54" fmla="*/ 2147483646 w 2902"/>
              <a:gd name="T55" fmla="*/ 0 h 16"/>
              <a:gd name="T56" fmla="*/ 2147483646 w 2902"/>
              <a:gd name="T57" fmla="*/ 0 h 16"/>
              <a:gd name="T58" fmla="*/ 2147483646 w 2902"/>
              <a:gd name="T59" fmla="*/ 2147483646 h 16"/>
              <a:gd name="T60" fmla="*/ 2147483646 w 2902"/>
              <a:gd name="T61" fmla="*/ 2147483646 h 16"/>
              <a:gd name="T62" fmla="*/ 2147483646 w 2902"/>
              <a:gd name="T63" fmla="*/ 0 h 16"/>
              <a:gd name="T64" fmla="*/ 2147483646 w 2902"/>
              <a:gd name="T65" fmla="*/ 2147483646 h 16"/>
              <a:gd name="T66" fmla="*/ 2147483646 w 2902"/>
              <a:gd name="T67" fmla="*/ 2147483646 h 16"/>
              <a:gd name="T68" fmla="*/ 2147483646 w 2902"/>
              <a:gd name="T69" fmla="*/ 0 h 16"/>
              <a:gd name="T70" fmla="*/ 2147483646 w 2902"/>
              <a:gd name="T71" fmla="*/ 0 h 16"/>
              <a:gd name="T72" fmla="*/ 2147483646 w 2902"/>
              <a:gd name="T73" fmla="*/ 2147483646 h 16"/>
              <a:gd name="T74" fmla="*/ 2147483646 w 2902"/>
              <a:gd name="T75" fmla="*/ 2147483646 h 16"/>
              <a:gd name="T76" fmla="*/ 2147483646 w 2902"/>
              <a:gd name="T77" fmla="*/ 0 h 16"/>
              <a:gd name="T78" fmla="*/ 2147483646 w 2902"/>
              <a:gd name="T79" fmla="*/ 2147483646 h 16"/>
              <a:gd name="T80" fmla="*/ 2147483646 w 2902"/>
              <a:gd name="T81" fmla="*/ 2147483646 h 16"/>
              <a:gd name="T82" fmla="*/ 2147483646 w 2902"/>
              <a:gd name="T83" fmla="*/ 0 h 16"/>
              <a:gd name="T84" fmla="*/ 2147483646 w 2902"/>
              <a:gd name="T85" fmla="*/ 0 h 16"/>
              <a:gd name="T86" fmla="*/ 2147483646 w 2902"/>
              <a:gd name="T87" fmla="*/ 2147483646 h 16"/>
              <a:gd name="T88" fmla="*/ 2147483646 w 2902"/>
              <a:gd name="T89" fmla="*/ 2147483646 h 16"/>
              <a:gd name="T90" fmla="*/ 2147483646 w 2902"/>
              <a:gd name="T91" fmla="*/ 0 h 16"/>
              <a:gd name="T92" fmla="*/ 2147483646 w 2902"/>
              <a:gd name="T93" fmla="*/ 2147483646 h 16"/>
              <a:gd name="T94" fmla="*/ 2147483646 w 2902"/>
              <a:gd name="T95" fmla="*/ 2147483646 h 16"/>
              <a:gd name="T96" fmla="*/ 2147483646 w 2902"/>
              <a:gd name="T97" fmla="*/ 0 h 16"/>
              <a:gd name="T98" fmla="*/ 2147483646 w 2902"/>
              <a:gd name="T99" fmla="*/ 0 h 16"/>
              <a:gd name="T100" fmla="*/ 2147483646 w 2902"/>
              <a:gd name="T101" fmla="*/ 2147483646 h 16"/>
              <a:gd name="T102" fmla="*/ 2147483646 w 2902"/>
              <a:gd name="T103" fmla="*/ 2147483646 h 16"/>
              <a:gd name="T104" fmla="*/ 2147483646 w 2902"/>
              <a:gd name="T105" fmla="*/ 0 h 16"/>
              <a:gd name="T106" fmla="*/ 2147483646 w 2902"/>
              <a:gd name="T107" fmla="*/ 2147483646 h 16"/>
              <a:gd name="T108" fmla="*/ 2147483646 w 2902"/>
              <a:gd name="T109" fmla="*/ 2147483646 h 16"/>
              <a:gd name="T110" fmla="*/ 2147483646 w 2902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2"/>
              <a:gd name="T169" fmla="*/ 0 h 16"/>
              <a:gd name="T170" fmla="*/ 2902 w 2902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2" h="16">
                <a:moveTo>
                  <a:pt x="8" y="0"/>
                </a:moveTo>
                <a:lnTo>
                  <a:pt x="120" y="0"/>
                </a:lnTo>
                <a:cubicBezTo>
                  <a:pt x="124" y="0"/>
                  <a:pt x="128" y="4"/>
                  <a:pt x="128" y="8"/>
                </a:cubicBezTo>
                <a:cubicBezTo>
                  <a:pt x="128" y="13"/>
                  <a:pt x="124" y="16"/>
                  <a:pt x="120" y="16"/>
                </a:cubicBezTo>
                <a:lnTo>
                  <a:pt x="8" y="16"/>
                </a:lnTo>
                <a:cubicBezTo>
                  <a:pt x="3" y="16"/>
                  <a:pt x="0" y="13"/>
                  <a:pt x="0" y="8"/>
                </a:cubicBezTo>
                <a:cubicBezTo>
                  <a:pt x="0" y="4"/>
                  <a:pt x="3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6" y="0"/>
                  <a:pt x="320" y="4"/>
                  <a:pt x="320" y="8"/>
                </a:cubicBezTo>
                <a:cubicBezTo>
                  <a:pt x="320" y="13"/>
                  <a:pt x="316" y="16"/>
                  <a:pt x="312" y="16"/>
                </a:cubicBezTo>
                <a:lnTo>
                  <a:pt x="200" y="16"/>
                </a:lnTo>
                <a:cubicBezTo>
                  <a:pt x="195" y="16"/>
                  <a:pt x="192" y="13"/>
                  <a:pt x="192" y="8"/>
                </a:cubicBezTo>
                <a:cubicBezTo>
                  <a:pt x="192" y="4"/>
                  <a:pt x="195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8" y="0"/>
                  <a:pt x="512" y="4"/>
                  <a:pt x="512" y="8"/>
                </a:cubicBezTo>
                <a:cubicBezTo>
                  <a:pt x="512" y="13"/>
                  <a:pt x="508" y="16"/>
                  <a:pt x="504" y="16"/>
                </a:cubicBezTo>
                <a:lnTo>
                  <a:pt x="392" y="16"/>
                </a:lnTo>
                <a:cubicBezTo>
                  <a:pt x="387" y="16"/>
                  <a:pt x="384" y="13"/>
                  <a:pt x="384" y="8"/>
                </a:cubicBezTo>
                <a:cubicBezTo>
                  <a:pt x="384" y="4"/>
                  <a:pt x="387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0" y="0"/>
                  <a:pt x="704" y="4"/>
                  <a:pt x="704" y="8"/>
                </a:cubicBezTo>
                <a:cubicBezTo>
                  <a:pt x="704" y="13"/>
                  <a:pt x="700" y="16"/>
                  <a:pt x="696" y="16"/>
                </a:cubicBezTo>
                <a:lnTo>
                  <a:pt x="584" y="16"/>
                </a:lnTo>
                <a:cubicBezTo>
                  <a:pt x="579" y="16"/>
                  <a:pt x="576" y="13"/>
                  <a:pt x="576" y="8"/>
                </a:cubicBezTo>
                <a:cubicBezTo>
                  <a:pt x="576" y="4"/>
                  <a:pt x="579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2" y="0"/>
                  <a:pt x="896" y="4"/>
                  <a:pt x="896" y="8"/>
                </a:cubicBezTo>
                <a:cubicBezTo>
                  <a:pt x="896" y="13"/>
                  <a:pt x="892" y="16"/>
                  <a:pt x="888" y="16"/>
                </a:cubicBezTo>
                <a:lnTo>
                  <a:pt x="776" y="16"/>
                </a:lnTo>
                <a:cubicBezTo>
                  <a:pt x="771" y="16"/>
                  <a:pt x="768" y="13"/>
                  <a:pt x="768" y="8"/>
                </a:cubicBezTo>
                <a:cubicBezTo>
                  <a:pt x="768" y="4"/>
                  <a:pt x="771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4" y="0"/>
                  <a:pt x="1088" y="4"/>
                  <a:pt x="1088" y="8"/>
                </a:cubicBezTo>
                <a:cubicBezTo>
                  <a:pt x="1088" y="13"/>
                  <a:pt x="1084" y="16"/>
                  <a:pt x="1080" y="16"/>
                </a:cubicBezTo>
                <a:lnTo>
                  <a:pt x="968" y="16"/>
                </a:lnTo>
                <a:cubicBezTo>
                  <a:pt x="963" y="16"/>
                  <a:pt x="960" y="13"/>
                  <a:pt x="960" y="8"/>
                </a:cubicBezTo>
                <a:cubicBezTo>
                  <a:pt x="960" y="4"/>
                  <a:pt x="963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6" y="0"/>
                  <a:pt x="1280" y="4"/>
                  <a:pt x="1280" y="8"/>
                </a:cubicBezTo>
                <a:cubicBezTo>
                  <a:pt x="1280" y="13"/>
                  <a:pt x="1276" y="16"/>
                  <a:pt x="1272" y="16"/>
                </a:cubicBezTo>
                <a:lnTo>
                  <a:pt x="1160" y="16"/>
                </a:lnTo>
                <a:cubicBezTo>
                  <a:pt x="1155" y="16"/>
                  <a:pt x="1152" y="13"/>
                  <a:pt x="1152" y="8"/>
                </a:cubicBezTo>
                <a:cubicBezTo>
                  <a:pt x="1152" y="4"/>
                  <a:pt x="1155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8" y="0"/>
                  <a:pt x="1472" y="4"/>
                  <a:pt x="1472" y="8"/>
                </a:cubicBezTo>
                <a:cubicBezTo>
                  <a:pt x="1472" y="13"/>
                  <a:pt x="1468" y="16"/>
                  <a:pt x="1464" y="16"/>
                </a:cubicBezTo>
                <a:lnTo>
                  <a:pt x="1352" y="16"/>
                </a:lnTo>
                <a:cubicBezTo>
                  <a:pt x="1347" y="16"/>
                  <a:pt x="1344" y="13"/>
                  <a:pt x="1344" y="8"/>
                </a:cubicBezTo>
                <a:cubicBezTo>
                  <a:pt x="1344" y="4"/>
                  <a:pt x="1347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0" y="0"/>
                  <a:pt x="1664" y="4"/>
                  <a:pt x="1664" y="8"/>
                </a:cubicBezTo>
                <a:cubicBezTo>
                  <a:pt x="1664" y="13"/>
                  <a:pt x="1660" y="16"/>
                  <a:pt x="1656" y="16"/>
                </a:cubicBezTo>
                <a:lnTo>
                  <a:pt x="1544" y="16"/>
                </a:lnTo>
                <a:cubicBezTo>
                  <a:pt x="1539" y="16"/>
                  <a:pt x="1536" y="13"/>
                  <a:pt x="1536" y="8"/>
                </a:cubicBezTo>
                <a:cubicBezTo>
                  <a:pt x="1536" y="4"/>
                  <a:pt x="1539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2" y="0"/>
                  <a:pt x="1856" y="4"/>
                  <a:pt x="1856" y="8"/>
                </a:cubicBezTo>
                <a:cubicBezTo>
                  <a:pt x="1856" y="13"/>
                  <a:pt x="1852" y="16"/>
                  <a:pt x="1848" y="16"/>
                </a:cubicBezTo>
                <a:lnTo>
                  <a:pt x="1736" y="16"/>
                </a:lnTo>
                <a:cubicBezTo>
                  <a:pt x="1731" y="16"/>
                  <a:pt x="1728" y="13"/>
                  <a:pt x="1728" y="8"/>
                </a:cubicBezTo>
                <a:cubicBezTo>
                  <a:pt x="1728" y="4"/>
                  <a:pt x="1731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4" y="0"/>
                  <a:pt x="2048" y="4"/>
                  <a:pt x="2048" y="8"/>
                </a:cubicBezTo>
                <a:cubicBezTo>
                  <a:pt x="2048" y="13"/>
                  <a:pt x="2044" y="16"/>
                  <a:pt x="2040" y="16"/>
                </a:cubicBezTo>
                <a:lnTo>
                  <a:pt x="1928" y="16"/>
                </a:lnTo>
                <a:cubicBezTo>
                  <a:pt x="1923" y="16"/>
                  <a:pt x="1920" y="13"/>
                  <a:pt x="1920" y="8"/>
                </a:cubicBezTo>
                <a:cubicBezTo>
                  <a:pt x="1920" y="4"/>
                  <a:pt x="1923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6" y="0"/>
                  <a:pt x="2240" y="4"/>
                  <a:pt x="2240" y="8"/>
                </a:cubicBezTo>
                <a:cubicBezTo>
                  <a:pt x="2240" y="13"/>
                  <a:pt x="2236" y="16"/>
                  <a:pt x="2232" y="16"/>
                </a:cubicBezTo>
                <a:lnTo>
                  <a:pt x="2120" y="16"/>
                </a:lnTo>
                <a:cubicBezTo>
                  <a:pt x="2115" y="16"/>
                  <a:pt x="2112" y="13"/>
                  <a:pt x="2112" y="8"/>
                </a:cubicBezTo>
                <a:cubicBezTo>
                  <a:pt x="2112" y="4"/>
                  <a:pt x="2115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8" y="0"/>
                  <a:pt x="2432" y="4"/>
                  <a:pt x="2432" y="8"/>
                </a:cubicBezTo>
                <a:cubicBezTo>
                  <a:pt x="2432" y="13"/>
                  <a:pt x="2428" y="16"/>
                  <a:pt x="2424" y="16"/>
                </a:cubicBezTo>
                <a:lnTo>
                  <a:pt x="2312" y="16"/>
                </a:lnTo>
                <a:cubicBezTo>
                  <a:pt x="2307" y="16"/>
                  <a:pt x="2304" y="13"/>
                  <a:pt x="2304" y="8"/>
                </a:cubicBezTo>
                <a:cubicBezTo>
                  <a:pt x="2304" y="4"/>
                  <a:pt x="2307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0" y="0"/>
                  <a:pt x="2624" y="4"/>
                  <a:pt x="2624" y="8"/>
                </a:cubicBezTo>
                <a:cubicBezTo>
                  <a:pt x="2624" y="13"/>
                  <a:pt x="2620" y="16"/>
                  <a:pt x="2616" y="16"/>
                </a:cubicBezTo>
                <a:lnTo>
                  <a:pt x="2504" y="16"/>
                </a:lnTo>
                <a:cubicBezTo>
                  <a:pt x="2499" y="16"/>
                  <a:pt x="2496" y="13"/>
                  <a:pt x="2496" y="8"/>
                </a:cubicBezTo>
                <a:cubicBezTo>
                  <a:pt x="2496" y="4"/>
                  <a:pt x="2499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2" y="0"/>
                  <a:pt x="2816" y="4"/>
                  <a:pt x="2816" y="8"/>
                </a:cubicBezTo>
                <a:cubicBezTo>
                  <a:pt x="2816" y="13"/>
                  <a:pt x="2812" y="16"/>
                  <a:pt x="2808" y="16"/>
                </a:cubicBezTo>
                <a:lnTo>
                  <a:pt x="2696" y="16"/>
                </a:lnTo>
                <a:cubicBezTo>
                  <a:pt x="2691" y="16"/>
                  <a:pt x="2688" y="13"/>
                  <a:pt x="2688" y="8"/>
                </a:cubicBezTo>
                <a:cubicBezTo>
                  <a:pt x="2688" y="4"/>
                  <a:pt x="2691" y="0"/>
                  <a:pt x="2696" y="0"/>
                </a:cubicBezTo>
                <a:close/>
                <a:moveTo>
                  <a:pt x="2888" y="0"/>
                </a:moveTo>
                <a:lnTo>
                  <a:pt x="2894" y="0"/>
                </a:lnTo>
                <a:cubicBezTo>
                  <a:pt x="2898" y="0"/>
                  <a:pt x="2902" y="4"/>
                  <a:pt x="2902" y="8"/>
                </a:cubicBezTo>
                <a:cubicBezTo>
                  <a:pt x="2902" y="13"/>
                  <a:pt x="2898" y="16"/>
                  <a:pt x="2894" y="16"/>
                </a:cubicBezTo>
                <a:lnTo>
                  <a:pt x="2888" y="16"/>
                </a:lnTo>
                <a:cubicBezTo>
                  <a:pt x="2883" y="16"/>
                  <a:pt x="2880" y="13"/>
                  <a:pt x="2880" y="8"/>
                </a:cubicBezTo>
                <a:cubicBezTo>
                  <a:pt x="2880" y="4"/>
                  <a:pt x="2883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0" name="Freeform 28">
            <a:extLst>
              <a:ext uri="{FF2B5EF4-FFF2-40B4-BE49-F238E27FC236}">
                <a16:creationId xmlns:a16="http://schemas.microsoft.com/office/drawing/2014/main" id="{E7DB0DA8-7A06-43E1-9D52-E2383203E403}"/>
              </a:ext>
            </a:extLst>
          </p:cNvPr>
          <p:cNvSpPr>
            <a:spLocks noEditPoints="1"/>
          </p:cNvSpPr>
          <p:nvPr/>
        </p:nvSpPr>
        <p:spPr bwMode="auto">
          <a:xfrm>
            <a:off x="3482975" y="2157413"/>
            <a:ext cx="14288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5"/>
                  <a:pt x="12" y="128"/>
                  <a:pt x="8" y="128"/>
                </a:cubicBezTo>
                <a:cubicBezTo>
                  <a:pt x="3" y="128"/>
                  <a:pt x="0" y="125"/>
                  <a:pt x="0" y="120"/>
                </a:cubicBezTo>
                <a:lnTo>
                  <a:pt x="0" y="8"/>
                </a:lnTo>
                <a:cubicBezTo>
                  <a:pt x="0" y="4"/>
                  <a:pt x="3" y="0"/>
                  <a:pt x="8" y="0"/>
                </a:cubicBezTo>
                <a:cubicBezTo>
                  <a:pt x="12" y="0"/>
                  <a:pt x="16" y="4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7"/>
                  <a:pt x="12" y="320"/>
                  <a:pt x="8" y="320"/>
                </a:cubicBezTo>
                <a:cubicBezTo>
                  <a:pt x="3" y="320"/>
                  <a:pt x="0" y="317"/>
                  <a:pt x="0" y="312"/>
                </a:cubicBezTo>
                <a:lnTo>
                  <a:pt x="0" y="200"/>
                </a:lnTo>
                <a:cubicBezTo>
                  <a:pt x="0" y="196"/>
                  <a:pt x="3" y="192"/>
                  <a:pt x="8" y="192"/>
                </a:cubicBezTo>
                <a:cubicBezTo>
                  <a:pt x="12" y="192"/>
                  <a:pt x="16" y="196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9"/>
                  <a:pt x="12" y="512"/>
                  <a:pt x="8" y="512"/>
                </a:cubicBezTo>
                <a:cubicBezTo>
                  <a:pt x="3" y="512"/>
                  <a:pt x="0" y="509"/>
                  <a:pt x="0" y="504"/>
                </a:cubicBezTo>
                <a:lnTo>
                  <a:pt x="0" y="392"/>
                </a:lnTo>
                <a:cubicBezTo>
                  <a:pt x="0" y="388"/>
                  <a:pt x="3" y="384"/>
                  <a:pt x="8" y="384"/>
                </a:cubicBezTo>
                <a:cubicBezTo>
                  <a:pt x="12" y="384"/>
                  <a:pt x="16" y="388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1"/>
                  <a:pt x="12" y="704"/>
                  <a:pt x="8" y="704"/>
                </a:cubicBezTo>
                <a:cubicBezTo>
                  <a:pt x="3" y="704"/>
                  <a:pt x="0" y="701"/>
                  <a:pt x="0" y="696"/>
                </a:cubicBezTo>
                <a:lnTo>
                  <a:pt x="0" y="584"/>
                </a:lnTo>
                <a:cubicBezTo>
                  <a:pt x="0" y="580"/>
                  <a:pt x="3" y="576"/>
                  <a:pt x="8" y="576"/>
                </a:cubicBezTo>
                <a:cubicBezTo>
                  <a:pt x="12" y="576"/>
                  <a:pt x="16" y="580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3"/>
                  <a:pt x="12" y="896"/>
                  <a:pt x="8" y="896"/>
                </a:cubicBezTo>
                <a:cubicBezTo>
                  <a:pt x="3" y="896"/>
                  <a:pt x="0" y="893"/>
                  <a:pt x="0" y="888"/>
                </a:cubicBezTo>
                <a:lnTo>
                  <a:pt x="0" y="776"/>
                </a:lnTo>
                <a:cubicBezTo>
                  <a:pt x="0" y="772"/>
                  <a:pt x="3" y="768"/>
                  <a:pt x="8" y="768"/>
                </a:cubicBezTo>
                <a:cubicBezTo>
                  <a:pt x="12" y="768"/>
                  <a:pt x="16" y="772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5"/>
                  <a:pt x="12" y="1088"/>
                  <a:pt x="8" y="1088"/>
                </a:cubicBezTo>
                <a:cubicBezTo>
                  <a:pt x="3" y="1088"/>
                  <a:pt x="0" y="1085"/>
                  <a:pt x="0" y="1080"/>
                </a:cubicBezTo>
                <a:lnTo>
                  <a:pt x="0" y="968"/>
                </a:lnTo>
                <a:cubicBezTo>
                  <a:pt x="0" y="964"/>
                  <a:pt x="3" y="960"/>
                  <a:pt x="8" y="960"/>
                </a:cubicBezTo>
                <a:cubicBezTo>
                  <a:pt x="12" y="960"/>
                  <a:pt x="16" y="964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7"/>
                  <a:pt x="12" y="1280"/>
                  <a:pt x="8" y="1280"/>
                </a:cubicBezTo>
                <a:cubicBezTo>
                  <a:pt x="3" y="1280"/>
                  <a:pt x="0" y="1277"/>
                  <a:pt x="0" y="1272"/>
                </a:cubicBezTo>
                <a:lnTo>
                  <a:pt x="0" y="1160"/>
                </a:lnTo>
                <a:cubicBezTo>
                  <a:pt x="0" y="1156"/>
                  <a:pt x="3" y="1152"/>
                  <a:pt x="8" y="1152"/>
                </a:cubicBezTo>
                <a:cubicBezTo>
                  <a:pt x="12" y="1152"/>
                  <a:pt x="16" y="1156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9"/>
                  <a:pt x="12" y="1472"/>
                  <a:pt x="8" y="1472"/>
                </a:cubicBezTo>
                <a:cubicBezTo>
                  <a:pt x="3" y="1472"/>
                  <a:pt x="0" y="1469"/>
                  <a:pt x="0" y="1464"/>
                </a:cubicBezTo>
                <a:lnTo>
                  <a:pt x="0" y="1352"/>
                </a:lnTo>
                <a:cubicBezTo>
                  <a:pt x="0" y="1348"/>
                  <a:pt x="3" y="1344"/>
                  <a:pt x="8" y="1344"/>
                </a:cubicBezTo>
                <a:cubicBezTo>
                  <a:pt x="12" y="1344"/>
                  <a:pt x="16" y="1348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1"/>
                  <a:pt x="12" y="1664"/>
                  <a:pt x="8" y="1664"/>
                </a:cubicBezTo>
                <a:cubicBezTo>
                  <a:pt x="3" y="1664"/>
                  <a:pt x="0" y="1661"/>
                  <a:pt x="0" y="1656"/>
                </a:cubicBezTo>
                <a:lnTo>
                  <a:pt x="0" y="1544"/>
                </a:lnTo>
                <a:cubicBezTo>
                  <a:pt x="0" y="1540"/>
                  <a:pt x="3" y="1536"/>
                  <a:pt x="8" y="1536"/>
                </a:cubicBezTo>
                <a:cubicBezTo>
                  <a:pt x="12" y="1536"/>
                  <a:pt x="16" y="1540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3"/>
                  <a:pt x="12" y="1856"/>
                  <a:pt x="8" y="1856"/>
                </a:cubicBezTo>
                <a:cubicBezTo>
                  <a:pt x="3" y="1856"/>
                  <a:pt x="0" y="1853"/>
                  <a:pt x="0" y="1848"/>
                </a:cubicBezTo>
                <a:lnTo>
                  <a:pt x="0" y="1736"/>
                </a:lnTo>
                <a:cubicBezTo>
                  <a:pt x="0" y="1732"/>
                  <a:pt x="3" y="1728"/>
                  <a:pt x="8" y="1728"/>
                </a:cubicBezTo>
                <a:cubicBezTo>
                  <a:pt x="12" y="1728"/>
                  <a:pt x="16" y="1732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5"/>
                  <a:pt x="12" y="2048"/>
                  <a:pt x="8" y="2048"/>
                </a:cubicBezTo>
                <a:cubicBezTo>
                  <a:pt x="3" y="2048"/>
                  <a:pt x="0" y="2045"/>
                  <a:pt x="0" y="2040"/>
                </a:cubicBezTo>
                <a:lnTo>
                  <a:pt x="0" y="1928"/>
                </a:lnTo>
                <a:cubicBezTo>
                  <a:pt x="0" y="1924"/>
                  <a:pt x="3" y="1920"/>
                  <a:pt x="8" y="1920"/>
                </a:cubicBezTo>
                <a:cubicBezTo>
                  <a:pt x="12" y="1920"/>
                  <a:pt x="16" y="1924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7"/>
                  <a:pt x="12" y="2240"/>
                  <a:pt x="8" y="2240"/>
                </a:cubicBezTo>
                <a:cubicBezTo>
                  <a:pt x="3" y="2240"/>
                  <a:pt x="0" y="2237"/>
                  <a:pt x="0" y="2232"/>
                </a:cubicBezTo>
                <a:lnTo>
                  <a:pt x="0" y="2120"/>
                </a:lnTo>
                <a:cubicBezTo>
                  <a:pt x="0" y="2116"/>
                  <a:pt x="3" y="2112"/>
                  <a:pt x="8" y="2112"/>
                </a:cubicBezTo>
                <a:cubicBezTo>
                  <a:pt x="12" y="2112"/>
                  <a:pt x="16" y="2116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9"/>
                  <a:pt x="12" y="2432"/>
                  <a:pt x="8" y="2432"/>
                </a:cubicBezTo>
                <a:cubicBezTo>
                  <a:pt x="3" y="2432"/>
                  <a:pt x="0" y="2429"/>
                  <a:pt x="0" y="2424"/>
                </a:cubicBezTo>
                <a:lnTo>
                  <a:pt x="0" y="2312"/>
                </a:lnTo>
                <a:cubicBezTo>
                  <a:pt x="0" y="2308"/>
                  <a:pt x="3" y="2304"/>
                  <a:pt x="8" y="2304"/>
                </a:cubicBezTo>
                <a:cubicBezTo>
                  <a:pt x="12" y="2304"/>
                  <a:pt x="16" y="2308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1"/>
                  <a:pt x="12" y="2624"/>
                  <a:pt x="8" y="2624"/>
                </a:cubicBezTo>
                <a:cubicBezTo>
                  <a:pt x="3" y="2624"/>
                  <a:pt x="0" y="2621"/>
                  <a:pt x="0" y="2616"/>
                </a:cubicBezTo>
                <a:lnTo>
                  <a:pt x="0" y="2504"/>
                </a:lnTo>
                <a:cubicBezTo>
                  <a:pt x="0" y="2500"/>
                  <a:pt x="3" y="2496"/>
                  <a:pt x="8" y="2496"/>
                </a:cubicBezTo>
                <a:cubicBezTo>
                  <a:pt x="12" y="2496"/>
                  <a:pt x="16" y="2500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3"/>
                  <a:pt x="12" y="2816"/>
                  <a:pt x="8" y="2816"/>
                </a:cubicBezTo>
                <a:cubicBezTo>
                  <a:pt x="3" y="2816"/>
                  <a:pt x="0" y="2813"/>
                  <a:pt x="0" y="2808"/>
                </a:cubicBezTo>
                <a:lnTo>
                  <a:pt x="0" y="2696"/>
                </a:lnTo>
                <a:cubicBezTo>
                  <a:pt x="0" y="2692"/>
                  <a:pt x="3" y="2688"/>
                  <a:pt x="8" y="2688"/>
                </a:cubicBezTo>
                <a:cubicBezTo>
                  <a:pt x="12" y="2688"/>
                  <a:pt x="16" y="2692"/>
                  <a:pt x="16" y="2696"/>
                </a:cubicBez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1" name="Freeform 29">
            <a:extLst>
              <a:ext uri="{FF2B5EF4-FFF2-40B4-BE49-F238E27FC236}">
                <a16:creationId xmlns:a16="http://schemas.microsoft.com/office/drawing/2014/main" id="{9865CA53-4DF9-4958-AF79-A662E12519B2}"/>
              </a:ext>
            </a:extLst>
          </p:cNvPr>
          <p:cNvSpPr>
            <a:spLocks noEditPoints="1"/>
          </p:cNvSpPr>
          <p:nvPr/>
        </p:nvSpPr>
        <p:spPr bwMode="auto">
          <a:xfrm>
            <a:off x="1022350" y="3368675"/>
            <a:ext cx="2474913" cy="12700"/>
          </a:xfrm>
          <a:custGeom>
            <a:avLst/>
            <a:gdLst>
              <a:gd name="T0" fmla="*/ 2147483646 w 2902"/>
              <a:gd name="T1" fmla="*/ 0 h 16"/>
              <a:gd name="T2" fmla="*/ 2147483646 w 2902"/>
              <a:gd name="T3" fmla="*/ 2147483646 h 16"/>
              <a:gd name="T4" fmla="*/ 0 w 2902"/>
              <a:gd name="T5" fmla="*/ 2147483646 h 16"/>
              <a:gd name="T6" fmla="*/ 2147483646 w 2902"/>
              <a:gd name="T7" fmla="*/ 0 h 16"/>
              <a:gd name="T8" fmla="*/ 2147483646 w 2902"/>
              <a:gd name="T9" fmla="*/ 2147483646 h 16"/>
              <a:gd name="T10" fmla="*/ 2147483646 w 2902"/>
              <a:gd name="T11" fmla="*/ 2147483646 h 16"/>
              <a:gd name="T12" fmla="*/ 2147483646 w 2902"/>
              <a:gd name="T13" fmla="*/ 0 h 16"/>
              <a:gd name="T14" fmla="*/ 2147483646 w 2902"/>
              <a:gd name="T15" fmla="*/ 0 h 16"/>
              <a:gd name="T16" fmla="*/ 2147483646 w 2902"/>
              <a:gd name="T17" fmla="*/ 2147483646 h 16"/>
              <a:gd name="T18" fmla="*/ 2147483646 w 2902"/>
              <a:gd name="T19" fmla="*/ 2147483646 h 16"/>
              <a:gd name="T20" fmla="*/ 2147483646 w 2902"/>
              <a:gd name="T21" fmla="*/ 0 h 16"/>
              <a:gd name="T22" fmla="*/ 2147483646 w 2902"/>
              <a:gd name="T23" fmla="*/ 2147483646 h 16"/>
              <a:gd name="T24" fmla="*/ 2147483646 w 2902"/>
              <a:gd name="T25" fmla="*/ 2147483646 h 16"/>
              <a:gd name="T26" fmla="*/ 2147483646 w 2902"/>
              <a:gd name="T27" fmla="*/ 0 h 16"/>
              <a:gd name="T28" fmla="*/ 2147483646 w 2902"/>
              <a:gd name="T29" fmla="*/ 0 h 16"/>
              <a:gd name="T30" fmla="*/ 2147483646 w 2902"/>
              <a:gd name="T31" fmla="*/ 2147483646 h 16"/>
              <a:gd name="T32" fmla="*/ 2147483646 w 2902"/>
              <a:gd name="T33" fmla="*/ 2147483646 h 16"/>
              <a:gd name="T34" fmla="*/ 2147483646 w 2902"/>
              <a:gd name="T35" fmla="*/ 0 h 16"/>
              <a:gd name="T36" fmla="*/ 2147483646 w 2902"/>
              <a:gd name="T37" fmla="*/ 2147483646 h 16"/>
              <a:gd name="T38" fmla="*/ 2147483646 w 2902"/>
              <a:gd name="T39" fmla="*/ 2147483646 h 16"/>
              <a:gd name="T40" fmla="*/ 2147483646 w 2902"/>
              <a:gd name="T41" fmla="*/ 0 h 16"/>
              <a:gd name="T42" fmla="*/ 2147483646 w 2902"/>
              <a:gd name="T43" fmla="*/ 0 h 16"/>
              <a:gd name="T44" fmla="*/ 2147483646 w 2902"/>
              <a:gd name="T45" fmla="*/ 2147483646 h 16"/>
              <a:gd name="T46" fmla="*/ 2147483646 w 2902"/>
              <a:gd name="T47" fmla="*/ 2147483646 h 16"/>
              <a:gd name="T48" fmla="*/ 2147483646 w 2902"/>
              <a:gd name="T49" fmla="*/ 0 h 16"/>
              <a:gd name="T50" fmla="*/ 2147483646 w 2902"/>
              <a:gd name="T51" fmla="*/ 2147483646 h 16"/>
              <a:gd name="T52" fmla="*/ 2147483646 w 2902"/>
              <a:gd name="T53" fmla="*/ 2147483646 h 16"/>
              <a:gd name="T54" fmla="*/ 2147483646 w 2902"/>
              <a:gd name="T55" fmla="*/ 0 h 16"/>
              <a:gd name="T56" fmla="*/ 2147483646 w 2902"/>
              <a:gd name="T57" fmla="*/ 0 h 16"/>
              <a:gd name="T58" fmla="*/ 2147483646 w 2902"/>
              <a:gd name="T59" fmla="*/ 2147483646 h 16"/>
              <a:gd name="T60" fmla="*/ 2147483646 w 2902"/>
              <a:gd name="T61" fmla="*/ 2147483646 h 16"/>
              <a:gd name="T62" fmla="*/ 2147483646 w 2902"/>
              <a:gd name="T63" fmla="*/ 0 h 16"/>
              <a:gd name="T64" fmla="*/ 2147483646 w 2902"/>
              <a:gd name="T65" fmla="*/ 2147483646 h 16"/>
              <a:gd name="T66" fmla="*/ 2147483646 w 2902"/>
              <a:gd name="T67" fmla="*/ 2147483646 h 16"/>
              <a:gd name="T68" fmla="*/ 2147483646 w 2902"/>
              <a:gd name="T69" fmla="*/ 0 h 16"/>
              <a:gd name="T70" fmla="*/ 2147483646 w 2902"/>
              <a:gd name="T71" fmla="*/ 0 h 16"/>
              <a:gd name="T72" fmla="*/ 2147483646 w 2902"/>
              <a:gd name="T73" fmla="*/ 2147483646 h 16"/>
              <a:gd name="T74" fmla="*/ 2147483646 w 2902"/>
              <a:gd name="T75" fmla="*/ 2147483646 h 16"/>
              <a:gd name="T76" fmla="*/ 2147483646 w 2902"/>
              <a:gd name="T77" fmla="*/ 0 h 16"/>
              <a:gd name="T78" fmla="*/ 2147483646 w 2902"/>
              <a:gd name="T79" fmla="*/ 2147483646 h 16"/>
              <a:gd name="T80" fmla="*/ 2147483646 w 2902"/>
              <a:gd name="T81" fmla="*/ 2147483646 h 16"/>
              <a:gd name="T82" fmla="*/ 2147483646 w 2902"/>
              <a:gd name="T83" fmla="*/ 0 h 16"/>
              <a:gd name="T84" fmla="*/ 2147483646 w 2902"/>
              <a:gd name="T85" fmla="*/ 0 h 16"/>
              <a:gd name="T86" fmla="*/ 2147483646 w 2902"/>
              <a:gd name="T87" fmla="*/ 2147483646 h 16"/>
              <a:gd name="T88" fmla="*/ 2147483646 w 2902"/>
              <a:gd name="T89" fmla="*/ 2147483646 h 16"/>
              <a:gd name="T90" fmla="*/ 2147483646 w 2902"/>
              <a:gd name="T91" fmla="*/ 0 h 16"/>
              <a:gd name="T92" fmla="*/ 2147483646 w 2902"/>
              <a:gd name="T93" fmla="*/ 2147483646 h 16"/>
              <a:gd name="T94" fmla="*/ 2147483646 w 2902"/>
              <a:gd name="T95" fmla="*/ 2147483646 h 16"/>
              <a:gd name="T96" fmla="*/ 2147483646 w 2902"/>
              <a:gd name="T97" fmla="*/ 0 h 16"/>
              <a:gd name="T98" fmla="*/ 2147483646 w 2902"/>
              <a:gd name="T99" fmla="*/ 0 h 16"/>
              <a:gd name="T100" fmla="*/ 2147483646 w 2902"/>
              <a:gd name="T101" fmla="*/ 2147483646 h 16"/>
              <a:gd name="T102" fmla="*/ 2147483646 w 2902"/>
              <a:gd name="T103" fmla="*/ 2147483646 h 16"/>
              <a:gd name="T104" fmla="*/ 2147483646 w 2902"/>
              <a:gd name="T105" fmla="*/ 0 h 16"/>
              <a:gd name="T106" fmla="*/ 2147483646 w 2902"/>
              <a:gd name="T107" fmla="*/ 2147483646 h 16"/>
              <a:gd name="T108" fmla="*/ 2147483646 w 2902"/>
              <a:gd name="T109" fmla="*/ 2147483646 h 16"/>
              <a:gd name="T110" fmla="*/ 2147483646 w 2902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2"/>
              <a:gd name="T169" fmla="*/ 0 h 16"/>
              <a:gd name="T170" fmla="*/ 2902 w 2902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2" h="16">
                <a:moveTo>
                  <a:pt x="8" y="0"/>
                </a:moveTo>
                <a:lnTo>
                  <a:pt x="120" y="0"/>
                </a:lnTo>
                <a:cubicBezTo>
                  <a:pt x="124" y="0"/>
                  <a:pt x="128" y="3"/>
                  <a:pt x="128" y="8"/>
                </a:cubicBezTo>
                <a:cubicBezTo>
                  <a:pt x="128" y="12"/>
                  <a:pt x="124" y="16"/>
                  <a:pt x="120" y="16"/>
                </a:cubicBezTo>
                <a:lnTo>
                  <a:pt x="8" y="16"/>
                </a:lnTo>
                <a:cubicBezTo>
                  <a:pt x="3" y="16"/>
                  <a:pt x="0" y="12"/>
                  <a:pt x="0" y="8"/>
                </a:cubicBezTo>
                <a:cubicBezTo>
                  <a:pt x="0" y="3"/>
                  <a:pt x="3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6" y="0"/>
                  <a:pt x="320" y="3"/>
                  <a:pt x="320" y="8"/>
                </a:cubicBezTo>
                <a:cubicBezTo>
                  <a:pt x="320" y="12"/>
                  <a:pt x="316" y="16"/>
                  <a:pt x="312" y="16"/>
                </a:cubicBezTo>
                <a:lnTo>
                  <a:pt x="200" y="16"/>
                </a:lnTo>
                <a:cubicBezTo>
                  <a:pt x="195" y="16"/>
                  <a:pt x="192" y="12"/>
                  <a:pt x="192" y="8"/>
                </a:cubicBezTo>
                <a:cubicBezTo>
                  <a:pt x="192" y="3"/>
                  <a:pt x="195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8" y="0"/>
                  <a:pt x="512" y="3"/>
                  <a:pt x="512" y="8"/>
                </a:cubicBezTo>
                <a:cubicBezTo>
                  <a:pt x="512" y="12"/>
                  <a:pt x="508" y="16"/>
                  <a:pt x="504" y="16"/>
                </a:cubicBezTo>
                <a:lnTo>
                  <a:pt x="392" y="16"/>
                </a:lnTo>
                <a:cubicBezTo>
                  <a:pt x="387" y="16"/>
                  <a:pt x="384" y="12"/>
                  <a:pt x="384" y="8"/>
                </a:cubicBezTo>
                <a:cubicBezTo>
                  <a:pt x="384" y="3"/>
                  <a:pt x="387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0" y="0"/>
                  <a:pt x="704" y="3"/>
                  <a:pt x="704" y="8"/>
                </a:cubicBezTo>
                <a:cubicBezTo>
                  <a:pt x="704" y="12"/>
                  <a:pt x="700" y="16"/>
                  <a:pt x="696" y="16"/>
                </a:cubicBezTo>
                <a:lnTo>
                  <a:pt x="584" y="16"/>
                </a:lnTo>
                <a:cubicBezTo>
                  <a:pt x="579" y="16"/>
                  <a:pt x="576" y="12"/>
                  <a:pt x="576" y="8"/>
                </a:cubicBezTo>
                <a:cubicBezTo>
                  <a:pt x="576" y="3"/>
                  <a:pt x="579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2" y="0"/>
                  <a:pt x="896" y="3"/>
                  <a:pt x="896" y="8"/>
                </a:cubicBezTo>
                <a:cubicBezTo>
                  <a:pt x="896" y="12"/>
                  <a:pt x="892" y="16"/>
                  <a:pt x="888" y="16"/>
                </a:cubicBezTo>
                <a:lnTo>
                  <a:pt x="776" y="16"/>
                </a:lnTo>
                <a:cubicBezTo>
                  <a:pt x="771" y="16"/>
                  <a:pt x="768" y="12"/>
                  <a:pt x="768" y="8"/>
                </a:cubicBezTo>
                <a:cubicBezTo>
                  <a:pt x="768" y="3"/>
                  <a:pt x="771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4" y="0"/>
                  <a:pt x="1088" y="3"/>
                  <a:pt x="1088" y="8"/>
                </a:cubicBezTo>
                <a:cubicBezTo>
                  <a:pt x="1088" y="12"/>
                  <a:pt x="1084" y="16"/>
                  <a:pt x="1080" y="16"/>
                </a:cubicBezTo>
                <a:lnTo>
                  <a:pt x="968" y="16"/>
                </a:lnTo>
                <a:cubicBezTo>
                  <a:pt x="963" y="16"/>
                  <a:pt x="960" y="12"/>
                  <a:pt x="960" y="8"/>
                </a:cubicBezTo>
                <a:cubicBezTo>
                  <a:pt x="960" y="3"/>
                  <a:pt x="963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6" y="0"/>
                  <a:pt x="1280" y="3"/>
                  <a:pt x="1280" y="8"/>
                </a:cubicBezTo>
                <a:cubicBezTo>
                  <a:pt x="1280" y="12"/>
                  <a:pt x="1276" y="16"/>
                  <a:pt x="1272" y="16"/>
                </a:cubicBezTo>
                <a:lnTo>
                  <a:pt x="1160" y="16"/>
                </a:lnTo>
                <a:cubicBezTo>
                  <a:pt x="1155" y="16"/>
                  <a:pt x="1152" y="12"/>
                  <a:pt x="1152" y="8"/>
                </a:cubicBezTo>
                <a:cubicBezTo>
                  <a:pt x="1152" y="3"/>
                  <a:pt x="1155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8" y="0"/>
                  <a:pt x="1472" y="3"/>
                  <a:pt x="1472" y="8"/>
                </a:cubicBezTo>
                <a:cubicBezTo>
                  <a:pt x="1472" y="12"/>
                  <a:pt x="1468" y="16"/>
                  <a:pt x="1464" y="16"/>
                </a:cubicBezTo>
                <a:lnTo>
                  <a:pt x="1352" y="16"/>
                </a:lnTo>
                <a:cubicBezTo>
                  <a:pt x="1347" y="16"/>
                  <a:pt x="1344" y="12"/>
                  <a:pt x="1344" y="8"/>
                </a:cubicBezTo>
                <a:cubicBezTo>
                  <a:pt x="1344" y="3"/>
                  <a:pt x="1347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0" y="0"/>
                  <a:pt x="1664" y="3"/>
                  <a:pt x="1664" y="8"/>
                </a:cubicBezTo>
                <a:cubicBezTo>
                  <a:pt x="1664" y="12"/>
                  <a:pt x="1660" y="16"/>
                  <a:pt x="1656" y="16"/>
                </a:cubicBezTo>
                <a:lnTo>
                  <a:pt x="1544" y="16"/>
                </a:lnTo>
                <a:cubicBezTo>
                  <a:pt x="1539" y="16"/>
                  <a:pt x="1536" y="12"/>
                  <a:pt x="1536" y="8"/>
                </a:cubicBezTo>
                <a:cubicBezTo>
                  <a:pt x="1536" y="3"/>
                  <a:pt x="1539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2" y="0"/>
                  <a:pt x="1856" y="3"/>
                  <a:pt x="1856" y="8"/>
                </a:cubicBezTo>
                <a:cubicBezTo>
                  <a:pt x="1856" y="12"/>
                  <a:pt x="1852" y="16"/>
                  <a:pt x="1848" y="16"/>
                </a:cubicBezTo>
                <a:lnTo>
                  <a:pt x="1736" y="16"/>
                </a:lnTo>
                <a:cubicBezTo>
                  <a:pt x="1731" y="16"/>
                  <a:pt x="1728" y="12"/>
                  <a:pt x="1728" y="8"/>
                </a:cubicBezTo>
                <a:cubicBezTo>
                  <a:pt x="1728" y="3"/>
                  <a:pt x="1731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4" y="0"/>
                  <a:pt x="2048" y="3"/>
                  <a:pt x="2048" y="8"/>
                </a:cubicBezTo>
                <a:cubicBezTo>
                  <a:pt x="2048" y="12"/>
                  <a:pt x="2044" y="16"/>
                  <a:pt x="2040" y="16"/>
                </a:cubicBezTo>
                <a:lnTo>
                  <a:pt x="1928" y="16"/>
                </a:lnTo>
                <a:cubicBezTo>
                  <a:pt x="1923" y="16"/>
                  <a:pt x="1920" y="12"/>
                  <a:pt x="1920" y="8"/>
                </a:cubicBezTo>
                <a:cubicBezTo>
                  <a:pt x="1920" y="3"/>
                  <a:pt x="1923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6" y="0"/>
                  <a:pt x="2240" y="3"/>
                  <a:pt x="2240" y="8"/>
                </a:cubicBezTo>
                <a:cubicBezTo>
                  <a:pt x="2240" y="12"/>
                  <a:pt x="2236" y="16"/>
                  <a:pt x="2232" y="16"/>
                </a:cubicBezTo>
                <a:lnTo>
                  <a:pt x="2120" y="16"/>
                </a:lnTo>
                <a:cubicBezTo>
                  <a:pt x="2115" y="16"/>
                  <a:pt x="2112" y="12"/>
                  <a:pt x="2112" y="8"/>
                </a:cubicBezTo>
                <a:cubicBezTo>
                  <a:pt x="2112" y="3"/>
                  <a:pt x="2115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8" y="0"/>
                  <a:pt x="2432" y="3"/>
                  <a:pt x="2432" y="8"/>
                </a:cubicBezTo>
                <a:cubicBezTo>
                  <a:pt x="2432" y="12"/>
                  <a:pt x="2428" y="16"/>
                  <a:pt x="2424" y="16"/>
                </a:cubicBezTo>
                <a:lnTo>
                  <a:pt x="2312" y="16"/>
                </a:lnTo>
                <a:cubicBezTo>
                  <a:pt x="2307" y="16"/>
                  <a:pt x="2304" y="12"/>
                  <a:pt x="2304" y="8"/>
                </a:cubicBezTo>
                <a:cubicBezTo>
                  <a:pt x="2304" y="3"/>
                  <a:pt x="2307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0" y="0"/>
                  <a:pt x="2624" y="3"/>
                  <a:pt x="2624" y="8"/>
                </a:cubicBezTo>
                <a:cubicBezTo>
                  <a:pt x="2624" y="12"/>
                  <a:pt x="2620" y="16"/>
                  <a:pt x="2616" y="16"/>
                </a:cubicBezTo>
                <a:lnTo>
                  <a:pt x="2504" y="16"/>
                </a:lnTo>
                <a:cubicBezTo>
                  <a:pt x="2499" y="16"/>
                  <a:pt x="2496" y="12"/>
                  <a:pt x="2496" y="8"/>
                </a:cubicBezTo>
                <a:cubicBezTo>
                  <a:pt x="2496" y="3"/>
                  <a:pt x="2499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2" y="0"/>
                  <a:pt x="2816" y="3"/>
                  <a:pt x="2816" y="8"/>
                </a:cubicBezTo>
                <a:cubicBezTo>
                  <a:pt x="2816" y="12"/>
                  <a:pt x="2812" y="16"/>
                  <a:pt x="2808" y="16"/>
                </a:cubicBezTo>
                <a:lnTo>
                  <a:pt x="2696" y="16"/>
                </a:lnTo>
                <a:cubicBezTo>
                  <a:pt x="2691" y="16"/>
                  <a:pt x="2688" y="12"/>
                  <a:pt x="2688" y="8"/>
                </a:cubicBezTo>
                <a:cubicBezTo>
                  <a:pt x="2688" y="3"/>
                  <a:pt x="2691" y="0"/>
                  <a:pt x="2696" y="0"/>
                </a:cubicBezTo>
                <a:close/>
                <a:moveTo>
                  <a:pt x="2888" y="0"/>
                </a:moveTo>
                <a:lnTo>
                  <a:pt x="2894" y="0"/>
                </a:lnTo>
                <a:cubicBezTo>
                  <a:pt x="2898" y="0"/>
                  <a:pt x="2902" y="3"/>
                  <a:pt x="2902" y="8"/>
                </a:cubicBezTo>
                <a:cubicBezTo>
                  <a:pt x="2902" y="12"/>
                  <a:pt x="2898" y="16"/>
                  <a:pt x="2894" y="16"/>
                </a:cubicBezTo>
                <a:lnTo>
                  <a:pt x="2888" y="16"/>
                </a:lnTo>
                <a:cubicBezTo>
                  <a:pt x="2883" y="16"/>
                  <a:pt x="2880" y="12"/>
                  <a:pt x="2880" y="8"/>
                </a:cubicBezTo>
                <a:cubicBezTo>
                  <a:pt x="2880" y="3"/>
                  <a:pt x="2883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2" name="Freeform 30">
            <a:extLst>
              <a:ext uri="{FF2B5EF4-FFF2-40B4-BE49-F238E27FC236}">
                <a16:creationId xmlns:a16="http://schemas.microsoft.com/office/drawing/2014/main" id="{6CA5D27B-830A-4630-894A-CE2881975548}"/>
              </a:ext>
            </a:extLst>
          </p:cNvPr>
          <p:cNvSpPr>
            <a:spLocks noEditPoints="1"/>
          </p:cNvSpPr>
          <p:nvPr/>
        </p:nvSpPr>
        <p:spPr bwMode="auto">
          <a:xfrm>
            <a:off x="2241550" y="2168525"/>
            <a:ext cx="36513" cy="2413000"/>
          </a:xfrm>
          <a:custGeom>
            <a:avLst/>
            <a:gdLst>
              <a:gd name="T0" fmla="*/ 2147483646 w 42"/>
              <a:gd name="T1" fmla="*/ 2147483646 h 2830"/>
              <a:gd name="T2" fmla="*/ 2147483646 w 42"/>
              <a:gd name="T3" fmla="*/ 2147483646 h 2830"/>
              <a:gd name="T4" fmla="*/ 2147483646 w 42"/>
              <a:gd name="T5" fmla="*/ 2147483646 h 2830"/>
              <a:gd name="T6" fmla="*/ 0 w 42"/>
              <a:gd name="T7" fmla="*/ 2147483646 h 2830"/>
              <a:gd name="T8" fmla="*/ 0 w 42"/>
              <a:gd name="T9" fmla="*/ 2147483646 h 2830"/>
              <a:gd name="T10" fmla="*/ 2147483646 w 42"/>
              <a:gd name="T11" fmla="*/ 0 h 2830"/>
              <a:gd name="T12" fmla="*/ 2147483646 w 42"/>
              <a:gd name="T13" fmla="*/ 2147483646 h 2830"/>
              <a:gd name="T14" fmla="*/ 2147483646 w 42"/>
              <a:gd name="T15" fmla="*/ 2147483646 h 2830"/>
              <a:gd name="T16" fmla="*/ 2147483646 w 42"/>
              <a:gd name="T17" fmla="*/ 2147483646 h 2830"/>
              <a:gd name="T18" fmla="*/ 2147483646 w 42"/>
              <a:gd name="T19" fmla="*/ 2147483646 h 2830"/>
              <a:gd name="T20" fmla="*/ 0 w 42"/>
              <a:gd name="T21" fmla="*/ 2147483646 h 2830"/>
              <a:gd name="T22" fmla="*/ 0 w 42"/>
              <a:gd name="T23" fmla="*/ 2147483646 h 2830"/>
              <a:gd name="T24" fmla="*/ 2147483646 w 42"/>
              <a:gd name="T25" fmla="*/ 2147483646 h 2830"/>
              <a:gd name="T26" fmla="*/ 2147483646 w 42"/>
              <a:gd name="T27" fmla="*/ 2147483646 h 2830"/>
              <a:gd name="T28" fmla="*/ 2147483646 w 42"/>
              <a:gd name="T29" fmla="*/ 2147483646 h 2830"/>
              <a:gd name="T30" fmla="*/ 2147483646 w 42"/>
              <a:gd name="T31" fmla="*/ 2147483646 h 2830"/>
              <a:gd name="T32" fmla="*/ 2147483646 w 42"/>
              <a:gd name="T33" fmla="*/ 2147483646 h 2830"/>
              <a:gd name="T34" fmla="*/ 0 w 42"/>
              <a:gd name="T35" fmla="*/ 2147483646 h 2830"/>
              <a:gd name="T36" fmla="*/ 0 w 42"/>
              <a:gd name="T37" fmla="*/ 2147483646 h 2830"/>
              <a:gd name="T38" fmla="*/ 2147483646 w 42"/>
              <a:gd name="T39" fmla="*/ 2147483646 h 2830"/>
              <a:gd name="T40" fmla="*/ 2147483646 w 42"/>
              <a:gd name="T41" fmla="*/ 2147483646 h 2830"/>
              <a:gd name="T42" fmla="*/ 2147483646 w 42"/>
              <a:gd name="T43" fmla="*/ 2147483646 h 2830"/>
              <a:gd name="T44" fmla="*/ 2147483646 w 42"/>
              <a:gd name="T45" fmla="*/ 2147483646 h 2830"/>
              <a:gd name="T46" fmla="*/ 2147483646 w 42"/>
              <a:gd name="T47" fmla="*/ 2147483646 h 2830"/>
              <a:gd name="T48" fmla="*/ 0 w 42"/>
              <a:gd name="T49" fmla="*/ 2147483646 h 2830"/>
              <a:gd name="T50" fmla="*/ 0 w 42"/>
              <a:gd name="T51" fmla="*/ 2147483646 h 2830"/>
              <a:gd name="T52" fmla="*/ 2147483646 w 42"/>
              <a:gd name="T53" fmla="*/ 2147483646 h 2830"/>
              <a:gd name="T54" fmla="*/ 2147483646 w 42"/>
              <a:gd name="T55" fmla="*/ 2147483646 h 2830"/>
              <a:gd name="T56" fmla="*/ 2147483646 w 42"/>
              <a:gd name="T57" fmla="*/ 2147483646 h 2830"/>
              <a:gd name="T58" fmla="*/ 2147483646 w 42"/>
              <a:gd name="T59" fmla="*/ 2147483646 h 2830"/>
              <a:gd name="T60" fmla="*/ 2147483646 w 42"/>
              <a:gd name="T61" fmla="*/ 2147483646 h 2830"/>
              <a:gd name="T62" fmla="*/ 0 w 42"/>
              <a:gd name="T63" fmla="*/ 2147483646 h 2830"/>
              <a:gd name="T64" fmla="*/ 0 w 42"/>
              <a:gd name="T65" fmla="*/ 2147483646 h 2830"/>
              <a:gd name="T66" fmla="*/ 2147483646 w 42"/>
              <a:gd name="T67" fmla="*/ 2147483646 h 2830"/>
              <a:gd name="T68" fmla="*/ 2147483646 w 42"/>
              <a:gd name="T69" fmla="*/ 2147483646 h 2830"/>
              <a:gd name="T70" fmla="*/ 2147483646 w 42"/>
              <a:gd name="T71" fmla="*/ 2147483646 h 2830"/>
              <a:gd name="T72" fmla="*/ 2147483646 w 42"/>
              <a:gd name="T73" fmla="*/ 2147483646 h 2830"/>
              <a:gd name="T74" fmla="*/ 2147483646 w 42"/>
              <a:gd name="T75" fmla="*/ 2147483646 h 2830"/>
              <a:gd name="T76" fmla="*/ 0 w 42"/>
              <a:gd name="T77" fmla="*/ 2147483646 h 2830"/>
              <a:gd name="T78" fmla="*/ 0 w 42"/>
              <a:gd name="T79" fmla="*/ 2147483646 h 2830"/>
              <a:gd name="T80" fmla="*/ 2147483646 w 42"/>
              <a:gd name="T81" fmla="*/ 2147483646 h 2830"/>
              <a:gd name="T82" fmla="*/ 2147483646 w 42"/>
              <a:gd name="T83" fmla="*/ 2147483646 h 28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"/>
              <a:gd name="T127" fmla="*/ 0 h 2830"/>
              <a:gd name="T128" fmla="*/ 42 w 42"/>
              <a:gd name="T129" fmla="*/ 2830 h 28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" h="2830">
                <a:moveTo>
                  <a:pt x="42" y="21"/>
                </a:moveTo>
                <a:lnTo>
                  <a:pt x="42" y="312"/>
                </a:lnTo>
                <a:cubicBezTo>
                  <a:pt x="42" y="324"/>
                  <a:pt x="32" y="333"/>
                  <a:pt x="21" y="333"/>
                </a:cubicBezTo>
                <a:cubicBezTo>
                  <a:pt x="9" y="333"/>
                  <a:pt x="0" y="324"/>
                  <a:pt x="0" y="312"/>
                </a:cubicBezTo>
                <a:lnTo>
                  <a:pt x="0" y="21"/>
                </a:lnTo>
                <a:cubicBezTo>
                  <a:pt x="0" y="9"/>
                  <a:pt x="9" y="0"/>
                  <a:pt x="21" y="0"/>
                </a:cubicBezTo>
                <a:cubicBezTo>
                  <a:pt x="32" y="0"/>
                  <a:pt x="42" y="9"/>
                  <a:pt x="42" y="21"/>
                </a:cubicBezTo>
                <a:close/>
                <a:moveTo>
                  <a:pt x="42" y="520"/>
                </a:moveTo>
                <a:lnTo>
                  <a:pt x="42" y="812"/>
                </a:lnTo>
                <a:cubicBezTo>
                  <a:pt x="42" y="823"/>
                  <a:pt x="32" y="832"/>
                  <a:pt x="21" y="832"/>
                </a:cubicBezTo>
                <a:cubicBezTo>
                  <a:pt x="9" y="832"/>
                  <a:pt x="0" y="823"/>
                  <a:pt x="0" y="812"/>
                </a:cubicBezTo>
                <a:lnTo>
                  <a:pt x="0" y="520"/>
                </a:lnTo>
                <a:cubicBezTo>
                  <a:pt x="0" y="509"/>
                  <a:pt x="9" y="499"/>
                  <a:pt x="21" y="499"/>
                </a:cubicBezTo>
                <a:cubicBezTo>
                  <a:pt x="32" y="499"/>
                  <a:pt x="42" y="509"/>
                  <a:pt x="42" y="520"/>
                </a:cubicBezTo>
                <a:close/>
                <a:moveTo>
                  <a:pt x="42" y="1020"/>
                </a:moveTo>
                <a:lnTo>
                  <a:pt x="42" y="1311"/>
                </a:lnTo>
                <a:cubicBezTo>
                  <a:pt x="42" y="1322"/>
                  <a:pt x="32" y="1332"/>
                  <a:pt x="21" y="1332"/>
                </a:cubicBezTo>
                <a:cubicBezTo>
                  <a:pt x="9" y="1332"/>
                  <a:pt x="0" y="1322"/>
                  <a:pt x="0" y="1311"/>
                </a:cubicBezTo>
                <a:lnTo>
                  <a:pt x="0" y="1020"/>
                </a:lnTo>
                <a:cubicBezTo>
                  <a:pt x="0" y="1008"/>
                  <a:pt x="9" y="999"/>
                  <a:pt x="21" y="999"/>
                </a:cubicBezTo>
                <a:cubicBezTo>
                  <a:pt x="32" y="999"/>
                  <a:pt x="42" y="1008"/>
                  <a:pt x="42" y="1020"/>
                </a:cubicBezTo>
                <a:close/>
                <a:moveTo>
                  <a:pt x="42" y="1519"/>
                </a:moveTo>
                <a:lnTo>
                  <a:pt x="42" y="1810"/>
                </a:lnTo>
                <a:cubicBezTo>
                  <a:pt x="42" y="1822"/>
                  <a:pt x="32" y="1831"/>
                  <a:pt x="21" y="1831"/>
                </a:cubicBezTo>
                <a:cubicBezTo>
                  <a:pt x="9" y="1831"/>
                  <a:pt x="0" y="1822"/>
                  <a:pt x="0" y="1810"/>
                </a:cubicBezTo>
                <a:lnTo>
                  <a:pt x="0" y="1519"/>
                </a:lnTo>
                <a:cubicBezTo>
                  <a:pt x="0" y="1507"/>
                  <a:pt x="9" y="1498"/>
                  <a:pt x="21" y="1498"/>
                </a:cubicBezTo>
                <a:cubicBezTo>
                  <a:pt x="32" y="1498"/>
                  <a:pt x="42" y="1507"/>
                  <a:pt x="42" y="1519"/>
                </a:cubicBezTo>
                <a:close/>
                <a:moveTo>
                  <a:pt x="42" y="2018"/>
                </a:moveTo>
                <a:lnTo>
                  <a:pt x="42" y="2310"/>
                </a:lnTo>
                <a:cubicBezTo>
                  <a:pt x="42" y="2321"/>
                  <a:pt x="32" y="2330"/>
                  <a:pt x="21" y="2330"/>
                </a:cubicBezTo>
                <a:cubicBezTo>
                  <a:pt x="9" y="2330"/>
                  <a:pt x="0" y="2321"/>
                  <a:pt x="0" y="2310"/>
                </a:cubicBezTo>
                <a:lnTo>
                  <a:pt x="0" y="2018"/>
                </a:lnTo>
                <a:cubicBezTo>
                  <a:pt x="0" y="2007"/>
                  <a:pt x="9" y="1998"/>
                  <a:pt x="21" y="1998"/>
                </a:cubicBezTo>
                <a:cubicBezTo>
                  <a:pt x="32" y="1998"/>
                  <a:pt x="42" y="2007"/>
                  <a:pt x="42" y="2018"/>
                </a:cubicBezTo>
                <a:close/>
                <a:moveTo>
                  <a:pt x="42" y="2518"/>
                </a:moveTo>
                <a:lnTo>
                  <a:pt x="42" y="2809"/>
                </a:lnTo>
                <a:cubicBezTo>
                  <a:pt x="42" y="2821"/>
                  <a:pt x="32" y="2830"/>
                  <a:pt x="21" y="2830"/>
                </a:cubicBezTo>
                <a:cubicBezTo>
                  <a:pt x="9" y="2830"/>
                  <a:pt x="0" y="2821"/>
                  <a:pt x="0" y="2809"/>
                </a:cubicBezTo>
                <a:lnTo>
                  <a:pt x="0" y="2518"/>
                </a:lnTo>
                <a:cubicBezTo>
                  <a:pt x="0" y="2506"/>
                  <a:pt x="9" y="2497"/>
                  <a:pt x="21" y="2497"/>
                </a:cubicBezTo>
                <a:cubicBezTo>
                  <a:pt x="32" y="2497"/>
                  <a:pt x="42" y="2506"/>
                  <a:pt x="42" y="2518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3" name="Freeform 31">
            <a:extLst>
              <a:ext uri="{FF2B5EF4-FFF2-40B4-BE49-F238E27FC236}">
                <a16:creationId xmlns:a16="http://schemas.microsoft.com/office/drawing/2014/main" id="{E02F5FCF-A897-40B4-8F47-AD4695485BD6}"/>
              </a:ext>
            </a:extLst>
          </p:cNvPr>
          <p:cNvSpPr>
            <a:spLocks noEditPoints="1"/>
          </p:cNvSpPr>
          <p:nvPr/>
        </p:nvSpPr>
        <p:spPr bwMode="auto">
          <a:xfrm>
            <a:off x="4071938" y="2168525"/>
            <a:ext cx="2411412" cy="36513"/>
          </a:xfrm>
          <a:custGeom>
            <a:avLst/>
            <a:gdLst>
              <a:gd name="T0" fmla="*/ 2147483646 w 2829"/>
              <a:gd name="T1" fmla="*/ 0 h 42"/>
              <a:gd name="T2" fmla="*/ 2147483646 w 2829"/>
              <a:gd name="T3" fmla="*/ 0 h 42"/>
              <a:gd name="T4" fmla="*/ 2147483646 w 2829"/>
              <a:gd name="T5" fmla="*/ 2147483646 h 42"/>
              <a:gd name="T6" fmla="*/ 2147483646 w 2829"/>
              <a:gd name="T7" fmla="*/ 2147483646 h 42"/>
              <a:gd name="T8" fmla="*/ 2147483646 w 2829"/>
              <a:gd name="T9" fmla="*/ 2147483646 h 42"/>
              <a:gd name="T10" fmla="*/ 0 w 2829"/>
              <a:gd name="T11" fmla="*/ 2147483646 h 42"/>
              <a:gd name="T12" fmla="*/ 2147483646 w 2829"/>
              <a:gd name="T13" fmla="*/ 0 h 42"/>
              <a:gd name="T14" fmla="*/ 2147483646 w 2829"/>
              <a:gd name="T15" fmla="*/ 0 h 42"/>
              <a:gd name="T16" fmla="*/ 2147483646 w 2829"/>
              <a:gd name="T17" fmla="*/ 0 h 42"/>
              <a:gd name="T18" fmla="*/ 2147483646 w 2829"/>
              <a:gd name="T19" fmla="*/ 2147483646 h 42"/>
              <a:gd name="T20" fmla="*/ 2147483646 w 2829"/>
              <a:gd name="T21" fmla="*/ 2147483646 h 42"/>
              <a:gd name="T22" fmla="*/ 2147483646 w 2829"/>
              <a:gd name="T23" fmla="*/ 2147483646 h 42"/>
              <a:gd name="T24" fmla="*/ 2147483646 w 2829"/>
              <a:gd name="T25" fmla="*/ 2147483646 h 42"/>
              <a:gd name="T26" fmla="*/ 2147483646 w 2829"/>
              <a:gd name="T27" fmla="*/ 0 h 42"/>
              <a:gd name="T28" fmla="*/ 2147483646 w 2829"/>
              <a:gd name="T29" fmla="*/ 0 h 42"/>
              <a:gd name="T30" fmla="*/ 2147483646 w 2829"/>
              <a:gd name="T31" fmla="*/ 0 h 42"/>
              <a:gd name="T32" fmla="*/ 2147483646 w 2829"/>
              <a:gd name="T33" fmla="*/ 2147483646 h 42"/>
              <a:gd name="T34" fmla="*/ 2147483646 w 2829"/>
              <a:gd name="T35" fmla="*/ 2147483646 h 42"/>
              <a:gd name="T36" fmla="*/ 2147483646 w 2829"/>
              <a:gd name="T37" fmla="*/ 2147483646 h 42"/>
              <a:gd name="T38" fmla="*/ 2147483646 w 2829"/>
              <a:gd name="T39" fmla="*/ 2147483646 h 42"/>
              <a:gd name="T40" fmla="*/ 2147483646 w 2829"/>
              <a:gd name="T41" fmla="*/ 0 h 42"/>
              <a:gd name="T42" fmla="*/ 2147483646 w 2829"/>
              <a:gd name="T43" fmla="*/ 0 h 42"/>
              <a:gd name="T44" fmla="*/ 2147483646 w 2829"/>
              <a:gd name="T45" fmla="*/ 0 h 42"/>
              <a:gd name="T46" fmla="*/ 2147483646 w 2829"/>
              <a:gd name="T47" fmla="*/ 2147483646 h 42"/>
              <a:gd name="T48" fmla="*/ 2147483646 w 2829"/>
              <a:gd name="T49" fmla="*/ 2147483646 h 42"/>
              <a:gd name="T50" fmla="*/ 2147483646 w 2829"/>
              <a:gd name="T51" fmla="*/ 2147483646 h 42"/>
              <a:gd name="T52" fmla="*/ 2147483646 w 2829"/>
              <a:gd name="T53" fmla="*/ 2147483646 h 42"/>
              <a:gd name="T54" fmla="*/ 2147483646 w 2829"/>
              <a:gd name="T55" fmla="*/ 0 h 42"/>
              <a:gd name="T56" fmla="*/ 2147483646 w 2829"/>
              <a:gd name="T57" fmla="*/ 0 h 42"/>
              <a:gd name="T58" fmla="*/ 2147483646 w 2829"/>
              <a:gd name="T59" fmla="*/ 0 h 42"/>
              <a:gd name="T60" fmla="*/ 2147483646 w 2829"/>
              <a:gd name="T61" fmla="*/ 2147483646 h 42"/>
              <a:gd name="T62" fmla="*/ 2147483646 w 2829"/>
              <a:gd name="T63" fmla="*/ 2147483646 h 42"/>
              <a:gd name="T64" fmla="*/ 2147483646 w 2829"/>
              <a:gd name="T65" fmla="*/ 2147483646 h 42"/>
              <a:gd name="T66" fmla="*/ 2147483646 w 2829"/>
              <a:gd name="T67" fmla="*/ 2147483646 h 42"/>
              <a:gd name="T68" fmla="*/ 2147483646 w 2829"/>
              <a:gd name="T69" fmla="*/ 0 h 42"/>
              <a:gd name="T70" fmla="*/ 2147483646 w 2829"/>
              <a:gd name="T71" fmla="*/ 0 h 42"/>
              <a:gd name="T72" fmla="*/ 2147483646 w 2829"/>
              <a:gd name="T73" fmla="*/ 0 h 42"/>
              <a:gd name="T74" fmla="*/ 2147483646 w 2829"/>
              <a:gd name="T75" fmla="*/ 2147483646 h 42"/>
              <a:gd name="T76" fmla="*/ 2147483646 w 2829"/>
              <a:gd name="T77" fmla="*/ 2147483646 h 42"/>
              <a:gd name="T78" fmla="*/ 2147483646 w 2829"/>
              <a:gd name="T79" fmla="*/ 2147483646 h 42"/>
              <a:gd name="T80" fmla="*/ 2147483646 w 2829"/>
              <a:gd name="T81" fmla="*/ 2147483646 h 42"/>
              <a:gd name="T82" fmla="*/ 2147483646 w 2829"/>
              <a:gd name="T83" fmla="*/ 0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829"/>
              <a:gd name="T127" fmla="*/ 0 h 42"/>
              <a:gd name="T128" fmla="*/ 2829 w 2829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829" h="42">
                <a:moveTo>
                  <a:pt x="20" y="0"/>
                </a:moveTo>
                <a:lnTo>
                  <a:pt x="312" y="0"/>
                </a:lnTo>
                <a:cubicBezTo>
                  <a:pt x="323" y="0"/>
                  <a:pt x="333" y="9"/>
                  <a:pt x="333" y="21"/>
                </a:cubicBezTo>
                <a:cubicBezTo>
                  <a:pt x="333" y="32"/>
                  <a:pt x="323" y="42"/>
                  <a:pt x="312" y="42"/>
                </a:cubicBezTo>
                <a:lnTo>
                  <a:pt x="20" y="42"/>
                </a:lnTo>
                <a:cubicBezTo>
                  <a:pt x="9" y="42"/>
                  <a:pt x="0" y="32"/>
                  <a:pt x="0" y="21"/>
                </a:cubicBezTo>
                <a:cubicBezTo>
                  <a:pt x="0" y="9"/>
                  <a:pt x="9" y="0"/>
                  <a:pt x="20" y="0"/>
                </a:cubicBezTo>
                <a:close/>
                <a:moveTo>
                  <a:pt x="520" y="0"/>
                </a:moveTo>
                <a:lnTo>
                  <a:pt x="811" y="0"/>
                </a:lnTo>
                <a:cubicBezTo>
                  <a:pt x="823" y="0"/>
                  <a:pt x="832" y="9"/>
                  <a:pt x="832" y="21"/>
                </a:cubicBezTo>
                <a:cubicBezTo>
                  <a:pt x="832" y="32"/>
                  <a:pt x="823" y="42"/>
                  <a:pt x="811" y="42"/>
                </a:cubicBezTo>
                <a:lnTo>
                  <a:pt x="520" y="42"/>
                </a:lnTo>
                <a:cubicBezTo>
                  <a:pt x="508" y="42"/>
                  <a:pt x="499" y="32"/>
                  <a:pt x="499" y="21"/>
                </a:cubicBezTo>
                <a:cubicBezTo>
                  <a:pt x="499" y="9"/>
                  <a:pt x="508" y="0"/>
                  <a:pt x="520" y="0"/>
                </a:cubicBezTo>
                <a:close/>
                <a:moveTo>
                  <a:pt x="1019" y="0"/>
                </a:moveTo>
                <a:lnTo>
                  <a:pt x="1310" y="0"/>
                </a:lnTo>
                <a:cubicBezTo>
                  <a:pt x="1322" y="0"/>
                  <a:pt x="1331" y="9"/>
                  <a:pt x="1331" y="21"/>
                </a:cubicBezTo>
                <a:cubicBezTo>
                  <a:pt x="1331" y="32"/>
                  <a:pt x="1322" y="42"/>
                  <a:pt x="1310" y="42"/>
                </a:cubicBezTo>
                <a:lnTo>
                  <a:pt x="1019" y="42"/>
                </a:lnTo>
                <a:cubicBezTo>
                  <a:pt x="1008" y="42"/>
                  <a:pt x="998" y="32"/>
                  <a:pt x="998" y="21"/>
                </a:cubicBezTo>
                <a:cubicBezTo>
                  <a:pt x="998" y="9"/>
                  <a:pt x="1008" y="0"/>
                  <a:pt x="1019" y="0"/>
                </a:cubicBezTo>
                <a:close/>
                <a:moveTo>
                  <a:pt x="1519" y="0"/>
                </a:moveTo>
                <a:lnTo>
                  <a:pt x="1810" y="0"/>
                </a:lnTo>
                <a:cubicBezTo>
                  <a:pt x="1821" y="0"/>
                  <a:pt x="1831" y="9"/>
                  <a:pt x="1831" y="21"/>
                </a:cubicBezTo>
                <a:cubicBezTo>
                  <a:pt x="1831" y="32"/>
                  <a:pt x="1821" y="42"/>
                  <a:pt x="1810" y="42"/>
                </a:cubicBezTo>
                <a:lnTo>
                  <a:pt x="1519" y="42"/>
                </a:lnTo>
                <a:cubicBezTo>
                  <a:pt x="1507" y="42"/>
                  <a:pt x="1498" y="32"/>
                  <a:pt x="1498" y="21"/>
                </a:cubicBezTo>
                <a:cubicBezTo>
                  <a:pt x="1498" y="9"/>
                  <a:pt x="1507" y="0"/>
                  <a:pt x="1519" y="0"/>
                </a:cubicBezTo>
                <a:close/>
                <a:moveTo>
                  <a:pt x="2018" y="0"/>
                </a:moveTo>
                <a:lnTo>
                  <a:pt x="2309" y="0"/>
                </a:lnTo>
                <a:cubicBezTo>
                  <a:pt x="2321" y="0"/>
                  <a:pt x="2330" y="9"/>
                  <a:pt x="2330" y="21"/>
                </a:cubicBezTo>
                <a:cubicBezTo>
                  <a:pt x="2330" y="32"/>
                  <a:pt x="2321" y="42"/>
                  <a:pt x="2309" y="42"/>
                </a:cubicBezTo>
                <a:lnTo>
                  <a:pt x="2018" y="42"/>
                </a:lnTo>
                <a:cubicBezTo>
                  <a:pt x="2006" y="42"/>
                  <a:pt x="1997" y="32"/>
                  <a:pt x="1997" y="21"/>
                </a:cubicBezTo>
                <a:cubicBezTo>
                  <a:pt x="1997" y="9"/>
                  <a:pt x="2006" y="0"/>
                  <a:pt x="2018" y="0"/>
                </a:cubicBezTo>
                <a:close/>
                <a:moveTo>
                  <a:pt x="2517" y="0"/>
                </a:moveTo>
                <a:lnTo>
                  <a:pt x="2809" y="0"/>
                </a:lnTo>
                <a:cubicBezTo>
                  <a:pt x="2820" y="0"/>
                  <a:pt x="2829" y="9"/>
                  <a:pt x="2829" y="21"/>
                </a:cubicBezTo>
                <a:cubicBezTo>
                  <a:pt x="2829" y="32"/>
                  <a:pt x="2820" y="42"/>
                  <a:pt x="2809" y="42"/>
                </a:cubicBezTo>
                <a:lnTo>
                  <a:pt x="2517" y="42"/>
                </a:lnTo>
                <a:cubicBezTo>
                  <a:pt x="2506" y="42"/>
                  <a:pt x="2497" y="32"/>
                  <a:pt x="2497" y="21"/>
                </a:cubicBezTo>
                <a:cubicBezTo>
                  <a:pt x="2497" y="9"/>
                  <a:pt x="2506" y="0"/>
                  <a:pt x="2517" y="0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4" name="Freeform 32">
            <a:extLst>
              <a:ext uri="{FF2B5EF4-FFF2-40B4-BE49-F238E27FC236}">
                <a16:creationId xmlns:a16="http://schemas.microsoft.com/office/drawing/2014/main" id="{1D2D09D0-BEC8-4300-9C69-76599035E8CF}"/>
              </a:ext>
            </a:extLst>
          </p:cNvPr>
          <p:cNvSpPr>
            <a:spLocks noEditPoints="1"/>
          </p:cNvSpPr>
          <p:nvPr/>
        </p:nvSpPr>
        <p:spPr bwMode="auto">
          <a:xfrm>
            <a:off x="4081463" y="2179638"/>
            <a:ext cx="2435225" cy="2435225"/>
          </a:xfrm>
          <a:custGeom>
            <a:avLst/>
            <a:gdLst>
              <a:gd name="T0" fmla="*/ 0 w 2856"/>
              <a:gd name="T1" fmla="*/ 2147483646 h 2857"/>
              <a:gd name="T2" fmla="*/ 2147483646 w 2856"/>
              <a:gd name="T3" fmla="*/ 2147483646 h 2857"/>
              <a:gd name="T4" fmla="*/ 0 w 2856"/>
              <a:gd name="T5" fmla="*/ 2147483646 h 2857"/>
              <a:gd name="T6" fmla="*/ 2147483646 w 2856"/>
              <a:gd name="T7" fmla="*/ 2147483646 h 2857"/>
              <a:gd name="T8" fmla="*/ 2147483646 w 2856"/>
              <a:gd name="T9" fmla="*/ 2147483646 h 2857"/>
              <a:gd name="T10" fmla="*/ 2147483646 w 2856"/>
              <a:gd name="T11" fmla="*/ 2147483646 h 2857"/>
              <a:gd name="T12" fmla="*/ 2147483646 w 2856"/>
              <a:gd name="T13" fmla="*/ 2147483646 h 2857"/>
              <a:gd name="T14" fmla="*/ 0 w 2856"/>
              <a:gd name="T15" fmla="*/ 2147483646 h 2857"/>
              <a:gd name="T16" fmla="*/ 2147483646 w 2856"/>
              <a:gd name="T17" fmla="*/ 2147483646 h 2857"/>
              <a:gd name="T18" fmla="*/ 0 w 2856"/>
              <a:gd name="T19" fmla="*/ 2147483646 h 2857"/>
              <a:gd name="T20" fmla="*/ 2147483646 w 2856"/>
              <a:gd name="T21" fmla="*/ 2147483646 h 2857"/>
              <a:gd name="T22" fmla="*/ 2147483646 w 2856"/>
              <a:gd name="T23" fmla="*/ 2147483646 h 2857"/>
              <a:gd name="T24" fmla="*/ 2147483646 w 2856"/>
              <a:gd name="T25" fmla="*/ 2147483646 h 2857"/>
              <a:gd name="T26" fmla="*/ 2147483646 w 2856"/>
              <a:gd name="T27" fmla="*/ 2147483646 h 2857"/>
              <a:gd name="T28" fmla="*/ 0 w 2856"/>
              <a:gd name="T29" fmla="*/ 2147483646 h 2857"/>
              <a:gd name="T30" fmla="*/ 2147483646 w 2856"/>
              <a:gd name="T31" fmla="*/ 2147483646 h 2857"/>
              <a:gd name="T32" fmla="*/ 0 w 2856"/>
              <a:gd name="T33" fmla="*/ 2147483646 h 2857"/>
              <a:gd name="T34" fmla="*/ 2147483646 w 2856"/>
              <a:gd name="T35" fmla="*/ 2147483646 h 2857"/>
              <a:gd name="T36" fmla="*/ 2147483646 w 2856"/>
              <a:gd name="T37" fmla="*/ 2147483646 h 2857"/>
              <a:gd name="T38" fmla="*/ 2147483646 w 2856"/>
              <a:gd name="T39" fmla="*/ 2147483646 h 2857"/>
              <a:gd name="T40" fmla="*/ 2147483646 w 2856"/>
              <a:gd name="T41" fmla="*/ 2147483646 h 2857"/>
              <a:gd name="T42" fmla="*/ 0 w 2856"/>
              <a:gd name="T43" fmla="*/ 2147483646 h 2857"/>
              <a:gd name="T44" fmla="*/ 2147483646 w 2856"/>
              <a:gd name="T45" fmla="*/ 2147483646 h 2857"/>
              <a:gd name="T46" fmla="*/ 0 w 2856"/>
              <a:gd name="T47" fmla="*/ 2147483646 h 2857"/>
              <a:gd name="T48" fmla="*/ 2147483646 w 2856"/>
              <a:gd name="T49" fmla="*/ 2147483646 h 2857"/>
              <a:gd name="T50" fmla="*/ 2147483646 w 2856"/>
              <a:gd name="T51" fmla="*/ 2147483646 h 2857"/>
              <a:gd name="T52" fmla="*/ 2147483646 w 2856"/>
              <a:gd name="T53" fmla="*/ 2147483646 h 2857"/>
              <a:gd name="T54" fmla="*/ 2147483646 w 2856"/>
              <a:gd name="T55" fmla="*/ 2147483646 h 2857"/>
              <a:gd name="T56" fmla="*/ 2147483646 w 2856"/>
              <a:gd name="T57" fmla="*/ 2147483646 h 2857"/>
              <a:gd name="T58" fmla="*/ 2147483646 w 2856"/>
              <a:gd name="T59" fmla="*/ 2147483646 h 2857"/>
              <a:gd name="T60" fmla="*/ 2147483646 w 2856"/>
              <a:gd name="T61" fmla="*/ 2147483646 h 2857"/>
              <a:gd name="T62" fmla="*/ 2147483646 w 2856"/>
              <a:gd name="T63" fmla="*/ 2147483646 h 2857"/>
              <a:gd name="T64" fmla="*/ 2147483646 w 2856"/>
              <a:gd name="T65" fmla="*/ 2147483646 h 2857"/>
              <a:gd name="T66" fmla="*/ 2147483646 w 2856"/>
              <a:gd name="T67" fmla="*/ 2147483646 h 2857"/>
              <a:gd name="T68" fmla="*/ 2147483646 w 2856"/>
              <a:gd name="T69" fmla="*/ 2147483646 h 2857"/>
              <a:gd name="T70" fmla="*/ 2147483646 w 2856"/>
              <a:gd name="T71" fmla="*/ 2147483646 h 2857"/>
              <a:gd name="T72" fmla="*/ 2147483646 w 2856"/>
              <a:gd name="T73" fmla="*/ 2147483646 h 2857"/>
              <a:gd name="T74" fmla="*/ 2147483646 w 2856"/>
              <a:gd name="T75" fmla="*/ 2147483646 h 2857"/>
              <a:gd name="T76" fmla="*/ 2147483646 w 2856"/>
              <a:gd name="T77" fmla="*/ 2147483646 h 2857"/>
              <a:gd name="T78" fmla="*/ 2147483646 w 2856"/>
              <a:gd name="T79" fmla="*/ 2147483646 h 2857"/>
              <a:gd name="T80" fmla="*/ 2147483646 w 2856"/>
              <a:gd name="T81" fmla="*/ 2147483646 h 2857"/>
              <a:gd name="T82" fmla="*/ 2147483646 w 2856"/>
              <a:gd name="T83" fmla="*/ 2147483646 h 2857"/>
              <a:gd name="T84" fmla="*/ 2147483646 w 2856"/>
              <a:gd name="T85" fmla="*/ 2147483646 h 2857"/>
              <a:gd name="T86" fmla="*/ 2147483646 w 2856"/>
              <a:gd name="T87" fmla="*/ 2147483646 h 2857"/>
              <a:gd name="T88" fmla="*/ 2147483646 w 2856"/>
              <a:gd name="T89" fmla="*/ 2147483646 h 2857"/>
              <a:gd name="T90" fmla="*/ 2147483646 w 2856"/>
              <a:gd name="T91" fmla="*/ 2147483646 h 2857"/>
              <a:gd name="T92" fmla="*/ 2147483646 w 2856"/>
              <a:gd name="T93" fmla="*/ 2147483646 h 2857"/>
              <a:gd name="T94" fmla="*/ 2147483646 w 2856"/>
              <a:gd name="T95" fmla="*/ 2147483646 h 2857"/>
              <a:gd name="T96" fmla="*/ 2147483646 w 2856"/>
              <a:gd name="T97" fmla="*/ 2147483646 h 2857"/>
              <a:gd name="T98" fmla="*/ 2147483646 w 2856"/>
              <a:gd name="T99" fmla="*/ 2147483646 h 2857"/>
              <a:gd name="T100" fmla="*/ 2147483646 w 2856"/>
              <a:gd name="T101" fmla="*/ 2147483646 h 2857"/>
              <a:gd name="T102" fmla="*/ 2147483646 w 2856"/>
              <a:gd name="T103" fmla="*/ 2147483646 h 285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56"/>
              <a:gd name="T157" fmla="*/ 0 h 2857"/>
              <a:gd name="T158" fmla="*/ 2856 w 2856"/>
              <a:gd name="T159" fmla="*/ 2857 h 285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56" h="2857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3" y="128"/>
                  <a:pt x="8" y="128"/>
                </a:cubicBezTo>
                <a:cubicBezTo>
                  <a:pt x="4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4" y="0"/>
                  <a:pt x="8" y="0"/>
                </a:cubicBezTo>
                <a:cubicBezTo>
                  <a:pt x="13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3" y="320"/>
                  <a:pt x="8" y="320"/>
                </a:cubicBezTo>
                <a:cubicBezTo>
                  <a:pt x="4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4" y="192"/>
                  <a:pt x="8" y="192"/>
                </a:cubicBezTo>
                <a:cubicBezTo>
                  <a:pt x="13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3" y="512"/>
                  <a:pt x="8" y="512"/>
                </a:cubicBezTo>
                <a:cubicBezTo>
                  <a:pt x="4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4" y="384"/>
                  <a:pt x="8" y="384"/>
                </a:cubicBezTo>
                <a:cubicBezTo>
                  <a:pt x="13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3" y="704"/>
                  <a:pt x="8" y="704"/>
                </a:cubicBezTo>
                <a:cubicBezTo>
                  <a:pt x="4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4" y="576"/>
                  <a:pt x="8" y="576"/>
                </a:cubicBezTo>
                <a:cubicBezTo>
                  <a:pt x="13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3" y="896"/>
                  <a:pt x="8" y="896"/>
                </a:cubicBezTo>
                <a:cubicBezTo>
                  <a:pt x="4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4" y="768"/>
                  <a:pt x="8" y="768"/>
                </a:cubicBezTo>
                <a:cubicBezTo>
                  <a:pt x="13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3" y="1088"/>
                  <a:pt x="8" y="1088"/>
                </a:cubicBezTo>
                <a:cubicBezTo>
                  <a:pt x="4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4" y="960"/>
                  <a:pt x="8" y="960"/>
                </a:cubicBezTo>
                <a:cubicBezTo>
                  <a:pt x="13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3" y="1280"/>
                  <a:pt x="8" y="1280"/>
                </a:cubicBezTo>
                <a:cubicBezTo>
                  <a:pt x="4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4" y="1152"/>
                  <a:pt x="8" y="1152"/>
                </a:cubicBezTo>
                <a:cubicBezTo>
                  <a:pt x="13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3" y="1472"/>
                  <a:pt x="8" y="1472"/>
                </a:cubicBezTo>
                <a:cubicBezTo>
                  <a:pt x="4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4" y="1344"/>
                  <a:pt x="8" y="1344"/>
                </a:cubicBezTo>
                <a:cubicBezTo>
                  <a:pt x="13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3" y="1664"/>
                  <a:pt x="8" y="1664"/>
                </a:cubicBezTo>
                <a:cubicBezTo>
                  <a:pt x="4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4" y="1536"/>
                  <a:pt x="8" y="1536"/>
                </a:cubicBezTo>
                <a:cubicBezTo>
                  <a:pt x="13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3" y="1856"/>
                  <a:pt x="8" y="1856"/>
                </a:cubicBezTo>
                <a:cubicBezTo>
                  <a:pt x="4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4" y="1728"/>
                  <a:pt x="8" y="1728"/>
                </a:cubicBezTo>
                <a:cubicBezTo>
                  <a:pt x="13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3" y="2048"/>
                  <a:pt x="8" y="2048"/>
                </a:cubicBezTo>
                <a:cubicBezTo>
                  <a:pt x="4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4" y="1920"/>
                  <a:pt x="8" y="1920"/>
                </a:cubicBezTo>
                <a:cubicBezTo>
                  <a:pt x="13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3" y="2240"/>
                  <a:pt x="8" y="2240"/>
                </a:cubicBezTo>
                <a:cubicBezTo>
                  <a:pt x="4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4" y="2112"/>
                  <a:pt x="8" y="2112"/>
                </a:cubicBezTo>
                <a:cubicBezTo>
                  <a:pt x="13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3" y="2432"/>
                  <a:pt x="8" y="2432"/>
                </a:cubicBezTo>
                <a:cubicBezTo>
                  <a:pt x="4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4" y="2304"/>
                  <a:pt x="8" y="2304"/>
                </a:cubicBezTo>
                <a:cubicBezTo>
                  <a:pt x="13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3" y="2624"/>
                  <a:pt x="8" y="2624"/>
                </a:cubicBezTo>
                <a:cubicBezTo>
                  <a:pt x="4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4" y="2496"/>
                  <a:pt x="8" y="2496"/>
                </a:cubicBezTo>
                <a:cubicBezTo>
                  <a:pt x="13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3" y="2816"/>
                  <a:pt x="8" y="2816"/>
                </a:cubicBezTo>
                <a:cubicBezTo>
                  <a:pt x="4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4" y="2688"/>
                  <a:pt x="8" y="2688"/>
                </a:cubicBezTo>
                <a:cubicBezTo>
                  <a:pt x="13" y="2688"/>
                  <a:pt x="16" y="2691"/>
                  <a:pt x="16" y="2696"/>
                </a:cubicBezTo>
                <a:close/>
                <a:moveTo>
                  <a:pt x="48" y="2841"/>
                </a:moveTo>
                <a:lnTo>
                  <a:pt x="160" y="2841"/>
                </a:lnTo>
                <a:cubicBezTo>
                  <a:pt x="164" y="2841"/>
                  <a:pt x="168" y="2844"/>
                  <a:pt x="168" y="2849"/>
                </a:cubicBezTo>
                <a:cubicBezTo>
                  <a:pt x="168" y="2853"/>
                  <a:pt x="164" y="2857"/>
                  <a:pt x="160" y="2857"/>
                </a:cubicBezTo>
                <a:lnTo>
                  <a:pt x="48" y="2857"/>
                </a:lnTo>
                <a:cubicBezTo>
                  <a:pt x="43" y="2857"/>
                  <a:pt x="40" y="2853"/>
                  <a:pt x="40" y="2849"/>
                </a:cubicBezTo>
                <a:cubicBezTo>
                  <a:pt x="40" y="2844"/>
                  <a:pt x="43" y="2841"/>
                  <a:pt x="48" y="2841"/>
                </a:cubicBezTo>
                <a:close/>
                <a:moveTo>
                  <a:pt x="240" y="2841"/>
                </a:moveTo>
                <a:lnTo>
                  <a:pt x="352" y="2841"/>
                </a:lnTo>
                <a:cubicBezTo>
                  <a:pt x="356" y="2841"/>
                  <a:pt x="360" y="2844"/>
                  <a:pt x="360" y="2849"/>
                </a:cubicBezTo>
                <a:cubicBezTo>
                  <a:pt x="360" y="2853"/>
                  <a:pt x="356" y="2857"/>
                  <a:pt x="352" y="2857"/>
                </a:cubicBezTo>
                <a:lnTo>
                  <a:pt x="240" y="2857"/>
                </a:lnTo>
                <a:cubicBezTo>
                  <a:pt x="235" y="2857"/>
                  <a:pt x="232" y="2853"/>
                  <a:pt x="232" y="2849"/>
                </a:cubicBezTo>
                <a:cubicBezTo>
                  <a:pt x="232" y="2844"/>
                  <a:pt x="235" y="2841"/>
                  <a:pt x="240" y="2841"/>
                </a:cubicBezTo>
                <a:close/>
                <a:moveTo>
                  <a:pt x="432" y="2841"/>
                </a:moveTo>
                <a:lnTo>
                  <a:pt x="544" y="2841"/>
                </a:lnTo>
                <a:cubicBezTo>
                  <a:pt x="548" y="2841"/>
                  <a:pt x="552" y="2844"/>
                  <a:pt x="552" y="2849"/>
                </a:cubicBezTo>
                <a:cubicBezTo>
                  <a:pt x="552" y="2853"/>
                  <a:pt x="548" y="2857"/>
                  <a:pt x="544" y="2857"/>
                </a:cubicBezTo>
                <a:lnTo>
                  <a:pt x="432" y="2857"/>
                </a:lnTo>
                <a:cubicBezTo>
                  <a:pt x="427" y="2857"/>
                  <a:pt x="424" y="2853"/>
                  <a:pt x="424" y="2849"/>
                </a:cubicBezTo>
                <a:cubicBezTo>
                  <a:pt x="424" y="2844"/>
                  <a:pt x="427" y="2841"/>
                  <a:pt x="432" y="2841"/>
                </a:cubicBezTo>
                <a:close/>
                <a:moveTo>
                  <a:pt x="624" y="2841"/>
                </a:moveTo>
                <a:lnTo>
                  <a:pt x="736" y="2841"/>
                </a:lnTo>
                <a:cubicBezTo>
                  <a:pt x="740" y="2841"/>
                  <a:pt x="744" y="2844"/>
                  <a:pt x="744" y="2849"/>
                </a:cubicBezTo>
                <a:cubicBezTo>
                  <a:pt x="744" y="2853"/>
                  <a:pt x="740" y="2857"/>
                  <a:pt x="736" y="2857"/>
                </a:cubicBezTo>
                <a:lnTo>
                  <a:pt x="624" y="2857"/>
                </a:lnTo>
                <a:cubicBezTo>
                  <a:pt x="619" y="2857"/>
                  <a:pt x="616" y="2853"/>
                  <a:pt x="616" y="2849"/>
                </a:cubicBezTo>
                <a:cubicBezTo>
                  <a:pt x="616" y="2844"/>
                  <a:pt x="619" y="2841"/>
                  <a:pt x="624" y="2841"/>
                </a:cubicBezTo>
                <a:close/>
                <a:moveTo>
                  <a:pt x="816" y="2841"/>
                </a:moveTo>
                <a:lnTo>
                  <a:pt x="928" y="2841"/>
                </a:lnTo>
                <a:cubicBezTo>
                  <a:pt x="932" y="2841"/>
                  <a:pt x="936" y="2844"/>
                  <a:pt x="936" y="2849"/>
                </a:cubicBezTo>
                <a:cubicBezTo>
                  <a:pt x="936" y="2853"/>
                  <a:pt x="932" y="2857"/>
                  <a:pt x="928" y="2857"/>
                </a:cubicBezTo>
                <a:lnTo>
                  <a:pt x="816" y="2857"/>
                </a:lnTo>
                <a:cubicBezTo>
                  <a:pt x="811" y="2857"/>
                  <a:pt x="808" y="2853"/>
                  <a:pt x="808" y="2849"/>
                </a:cubicBezTo>
                <a:cubicBezTo>
                  <a:pt x="808" y="2844"/>
                  <a:pt x="811" y="2841"/>
                  <a:pt x="816" y="2841"/>
                </a:cubicBezTo>
                <a:close/>
                <a:moveTo>
                  <a:pt x="1008" y="2841"/>
                </a:moveTo>
                <a:lnTo>
                  <a:pt x="1120" y="2841"/>
                </a:lnTo>
                <a:cubicBezTo>
                  <a:pt x="1124" y="2841"/>
                  <a:pt x="1128" y="2844"/>
                  <a:pt x="1128" y="2849"/>
                </a:cubicBezTo>
                <a:cubicBezTo>
                  <a:pt x="1128" y="2853"/>
                  <a:pt x="1124" y="2857"/>
                  <a:pt x="1120" y="2857"/>
                </a:cubicBezTo>
                <a:lnTo>
                  <a:pt x="1008" y="2857"/>
                </a:lnTo>
                <a:cubicBezTo>
                  <a:pt x="1003" y="2857"/>
                  <a:pt x="1000" y="2853"/>
                  <a:pt x="1000" y="2849"/>
                </a:cubicBezTo>
                <a:cubicBezTo>
                  <a:pt x="1000" y="2844"/>
                  <a:pt x="1003" y="2841"/>
                  <a:pt x="1008" y="2841"/>
                </a:cubicBezTo>
                <a:close/>
                <a:moveTo>
                  <a:pt x="1200" y="2841"/>
                </a:moveTo>
                <a:lnTo>
                  <a:pt x="1312" y="2841"/>
                </a:lnTo>
                <a:cubicBezTo>
                  <a:pt x="1316" y="2841"/>
                  <a:pt x="1320" y="2844"/>
                  <a:pt x="1320" y="2849"/>
                </a:cubicBezTo>
                <a:cubicBezTo>
                  <a:pt x="1320" y="2853"/>
                  <a:pt x="1316" y="2857"/>
                  <a:pt x="1312" y="2857"/>
                </a:cubicBezTo>
                <a:lnTo>
                  <a:pt x="1200" y="2857"/>
                </a:lnTo>
                <a:cubicBezTo>
                  <a:pt x="1195" y="2857"/>
                  <a:pt x="1192" y="2853"/>
                  <a:pt x="1192" y="2849"/>
                </a:cubicBezTo>
                <a:cubicBezTo>
                  <a:pt x="1192" y="2844"/>
                  <a:pt x="1195" y="2841"/>
                  <a:pt x="1200" y="2841"/>
                </a:cubicBezTo>
                <a:close/>
                <a:moveTo>
                  <a:pt x="1392" y="2841"/>
                </a:moveTo>
                <a:lnTo>
                  <a:pt x="1504" y="2841"/>
                </a:lnTo>
                <a:cubicBezTo>
                  <a:pt x="1508" y="2841"/>
                  <a:pt x="1512" y="2844"/>
                  <a:pt x="1512" y="2849"/>
                </a:cubicBezTo>
                <a:cubicBezTo>
                  <a:pt x="1512" y="2853"/>
                  <a:pt x="1508" y="2857"/>
                  <a:pt x="1504" y="2857"/>
                </a:cubicBezTo>
                <a:lnTo>
                  <a:pt x="1392" y="2857"/>
                </a:lnTo>
                <a:cubicBezTo>
                  <a:pt x="1387" y="2857"/>
                  <a:pt x="1384" y="2853"/>
                  <a:pt x="1384" y="2849"/>
                </a:cubicBezTo>
                <a:cubicBezTo>
                  <a:pt x="1384" y="2844"/>
                  <a:pt x="1387" y="2841"/>
                  <a:pt x="1392" y="2841"/>
                </a:cubicBezTo>
                <a:close/>
                <a:moveTo>
                  <a:pt x="1584" y="2841"/>
                </a:moveTo>
                <a:lnTo>
                  <a:pt x="1696" y="2841"/>
                </a:lnTo>
                <a:cubicBezTo>
                  <a:pt x="1700" y="2841"/>
                  <a:pt x="1704" y="2844"/>
                  <a:pt x="1704" y="2849"/>
                </a:cubicBezTo>
                <a:cubicBezTo>
                  <a:pt x="1704" y="2853"/>
                  <a:pt x="1700" y="2857"/>
                  <a:pt x="1696" y="2857"/>
                </a:cubicBezTo>
                <a:lnTo>
                  <a:pt x="1584" y="2857"/>
                </a:lnTo>
                <a:cubicBezTo>
                  <a:pt x="1579" y="2857"/>
                  <a:pt x="1576" y="2853"/>
                  <a:pt x="1576" y="2849"/>
                </a:cubicBezTo>
                <a:cubicBezTo>
                  <a:pt x="1576" y="2844"/>
                  <a:pt x="1579" y="2841"/>
                  <a:pt x="1584" y="2841"/>
                </a:cubicBezTo>
                <a:close/>
                <a:moveTo>
                  <a:pt x="1776" y="2841"/>
                </a:moveTo>
                <a:lnTo>
                  <a:pt x="1888" y="2841"/>
                </a:lnTo>
                <a:cubicBezTo>
                  <a:pt x="1892" y="2841"/>
                  <a:pt x="1896" y="2844"/>
                  <a:pt x="1896" y="2849"/>
                </a:cubicBezTo>
                <a:cubicBezTo>
                  <a:pt x="1896" y="2853"/>
                  <a:pt x="1892" y="2857"/>
                  <a:pt x="1888" y="2857"/>
                </a:cubicBezTo>
                <a:lnTo>
                  <a:pt x="1776" y="2857"/>
                </a:lnTo>
                <a:cubicBezTo>
                  <a:pt x="1771" y="2857"/>
                  <a:pt x="1768" y="2853"/>
                  <a:pt x="1768" y="2849"/>
                </a:cubicBezTo>
                <a:cubicBezTo>
                  <a:pt x="1768" y="2844"/>
                  <a:pt x="1771" y="2841"/>
                  <a:pt x="1776" y="2841"/>
                </a:cubicBezTo>
                <a:close/>
                <a:moveTo>
                  <a:pt x="1968" y="2841"/>
                </a:moveTo>
                <a:lnTo>
                  <a:pt x="2080" y="2841"/>
                </a:lnTo>
                <a:cubicBezTo>
                  <a:pt x="2084" y="2841"/>
                  <a:pt x="2088" y="2844"/>
                  <a:pt x="2088" y="2849"/>
                </a:cubicBezTo>
                <a:cubicBezTo>
                  <a:pt x="2088" y="2853"/>
                  <a:pt x="2084" y="2857"/>
                  <a:pt x="2080" y="2857"/>
                </a:cubicBezTo>
                <a:lnTo>
                  <a:pt x="1968" y="2857"/>
                </a:lnTo>
                <a:cubicBezTo>
                  <a:pt x="1963" y="2857"/>
                  <a:pt x="1960" y="2853"/>
                  <a:pt x="1960" y="2849"/>
                </a:cubicBezTo>
                <a:cubicBezTo>
                  <a:pt x="1960" y="2844"/>
                  <a:pt x="1963" y="2841"/>
                  <a:pt x="1968" y="2841"/>
                </a:cubicBezTo>
                <a:close/>
                <a:moveTo>
                  <a:pt x="2160" y="2841"/>
                </a:moveTo>
                <a:lnTo>
                  <a:pt x="2272" y="2841"/>
                </a:lnTo>
                <a:cubicBezTo>
                  <a:pt x="2276" y="2841"/>
                  <a:pt x="2280" y="2844"/>
                  <a:pt x="2280" y="2849"/>
                </a:cubicBezTo>
                <a:cubicBezTo>
                  <a:pt x="2280" y="2853"/>
                  <a:pt x="2276" y="2857"/>
                  <a:pt x="2272" y="2857"/>
                </a:cubicBezTo>
                <a:lnTo>
                  <a:pt x="2160" y="2857"/>
                </a:lnTo>
                <a:cubicBezTo>
                  <a:pt x="2155" y="2857"/>
                  <a:pt x="2152" y="2853"/>
                  <a:pt x="2152" y="2849"/>
                </a:cubicBezTo>
                <a:cubicBezTo>
                  <a:pt x="2152" y="2844"/>
                  <a:pt x="2155" y="2841"/>
                  <a:pt x="2160" y="2841"/>
                </a:cubicBezTo>
                <a:close/>
                <a:moveTo>
                  <a:pt x="2352" y="2841"/>
                </a:moveTo>
                <a:lnTo>
                  <a:pt x="2464" y="2841"/>
                </a:lnTo>
                <a:cubicBezTo>
                  <a:pt x="2468" y="2841"/>
                  <a:pt x="2472" y="2844"/>
                  <a:pt x="2472" y="2849"/>
                </a:cubicBezTo>
                <a:cubicBezTo>
                  <a:pt x="2472" y="2853"/>
                  <a:pt x="2468" y="2857"/>
                  <a:pt x="2464" y="2857"/>
                </a:cubicBezTo>
                <a:lnTo>
                  <a:pt x="2352" y="2857"/>
                </a:lnTo>
                <a:cubicBezTo>
                  <a:pt x="2347" y="2857"/>
                  <a:pt x="2344" y="2853"/>
                  <a:pt x="2344" y="2849"/>
                </a:cubicBezTo>
                <a:cubicBezTo>
                  <a:pt x="2344" y="2844"/>
                  <a:pt x="2347" y="2841"/>
                  <a:pt x="2352" y="2841"/>
                </a:cubicBezTo>
                <a:close/>
                <a:moveTo>
                  <a:pt x="2544" y="2841"/>
                </a:moveTo>
                <a:lnTo>
                  <a:pt x="2656" y="2841"/>
                </a:lnTo>
                <a:cubicBezTo>
                  <a:pt x="2660" y="2841"/>
                  <a:pt x="2664" y="2844"/>
                  <a:pt x="2664" y="2849"/>
                </a:cubicBezTo>
                <a:cubicBezTo>
                  <a:pt x="2664" y="2853"/>
                  <a:pt x="2660" y="2857"/>
                  <a:pt x="2656" y="2857"/>
                </a:cubicBezTo>
                <a:lnTo>
                  <a:pt x="2544" y="2857"/>
                </a:lnTo>
                <a:cubicBezTo>
                  <a:pt x="2539" y="2857"/>
                  <a:pt x="2536" y="2853"/>
                  <a:pt x="2536" y="2849"/>
                </a:cubicBezTo>
                <a:cubicBezTo>
                  <a:pt x="2536" y="2844"/>
                  <a:pt x="2539" y="2841"/>
                  <a:pt x="2544" y="2841"/>
                </a:cubicBezTo>
                <a:close/>
                <a:moveTo>
                  <a:pt x="2736" y="2841"/>
                </a:moveTo>
                <a:lnTo>
                  <a:pt x="2848" y="2841"/>
                </a:lnTo>
                <a:cubicBezTo>
                  <a:pt x="2852" y="2841"/>
                  <a:pt x="2856" y="2844"/>
                  <a:pt x="2856" y="2849"/>
                </a:cubicBezTo>
                <a:cubicBezTo>
                  <a:pt x="2856" y="2853"/>
                  <a:pt x="2852" y="2857"/>
                  <a:pt x="2848" y="2857"/>
                </a:cubicBezTo>
                <a:lnTo>
                  <a:pt x="2736" y="2857"/>
                </a:lnTo>
                <a:cubicBezTo>
                  <a:pt x="2731" y="2857"/>
                  <a:pt x="2728" y="2853"/>
                  <a:pt x="2728" y="2849"/>
                </a:cubicBezTo>
                <a:cubicBezTo>
                  <a:pt x="2728" y="2844"/>
                  <a:pt x="2731" y="2841"/>
                  <a:pt x="2736" y="2841"/>
                </a:cubicBez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5" name="Freeform 33">
            <a:extLst>
              <a:ext uri="{FF2B5EF4-FFF2-40B4-BE49-F238E27FC236}">
                <a16:creationId xmlns:a16="http://schemas.microsoft.com/office/drawing/2014/main" id="{A5277151-2D4C-446F-ACFD-57E3023B2386}"/>
              </a:ext>
            </a:extLst>
          </p:cNvPr>
          <p:cNvSpPr>
            <a:spLocks noEditPoints="1"/>
          </p:cNvSpPr>
          <p:nvPr/>
        </p:nvSpPr>
        <p:spPr bwMode="auto">
          <a:xfrm>
            <a:off x="6543675" y="2179638"/>
            <a:ext cx="12700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2" y="128"/>
                  <a:pt x="8" y="128"/>
                </a:cubicBezTo>
                <a:cubicBezTo>
                  <a:pt x="3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3" y="0"/>
                  <a:pt x="8" y="0"/>
                </a:cubicBezTo>
                <a:cubicBezTo>
                  <a:pt x="12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2" y="320"/>
                  <a:pt x="8" y="320"/>
                </a:cubicBezTo>
                <a:cubicBezTo>
                  <a:pt x="3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3" y="192"/>
                  <a:pt x="8" y="192"/>
                </a:cubicBezTo>
                <a:cubicBezTo>
                  <a:pt x="12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2" y="512"/>
                  <a:pt x="8" y="512"/>
                </a:cubicBezTo>
                <a:cubicBezTo>
                  <a:pt x="3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3" y="384"/>
                  <a:pt x="8" y="384"/>
                </a:cubicBezTo>
                <a:cubicBezTo>
                  <a:pt x="12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2" y="704"/>
                  <a:pt x="8" y="704"/>
                </a:cubicBezTo>
                <a:cubicBezTo>
                  <a:pt x="3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3" y="576"/>
                  <a:pt x="8" y="576"/>
                </a:cubicBezTo>
                <a:cubicBezTo>
                  <a:pt x="12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2" y="896"/>
                  <a:pt x="8" y="896"/>
                </a:cubicBezTo>
                <a:cubicBezTo>
                  <a:pt x="3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3" y="768"/>
                  <a:pt x="8" y="768"/>
                </a:cubicBezTo>
                <a:cubicBezTo>
                  <a:pt x="12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2" y="1088"/>
                  <a:pt x="8" y="1088"/>
                </a:cubicBezTo>
                <a:cubicBezTo>
                  <a:pt x="3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3" y="960"/>
                  <a:pt x="8" y="960"/>
                </a:cubicBezTo>
                <a:cubicBezTo>
                  <a:pt x="12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2" y="1280"/>
                  <a:pt x="8" y="1280"/>
                </a:cubicBezTo>
                <a:cubicBezTo>
                  <a:pt x="3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3" y="1152"/>
                  <a:pt x="8" y="1152"/>
                </a:cubicBezTo>
                <a:cubicBezTo>
                  <a:pt x="12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2" y="1472"/>
                  <a:pt x="8" y="1472"/>
                </a:cubicBezTo>
                <a:cubicBezTo>
                  <a:pt x="3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3" y="1344"/>
                  <a:pt x="8" y="1344"/>
                </a:cubicBezTo>
                <a:cubicBezTo>
                  <a:pt x="12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2" y="1664"/>
                  <a:pt x="8" y="1664"/>
                </a:cubicBezTo>
                <a:cubicBezTo>
                  <a:pt x="3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3" y="1536"/>
                  <a:pt x="8" y="1536"/>
                </a:cubicBezTo>
                <a:cubicBezTo>
                  <a:pt x="12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2" y="1856"/>
                  <a:pt x="8" y="1856"/>
                </a:cubicBezTo>
                <a:cubicBezTo>
                  <a:pt x="3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3" y="1728"/>
                  <a:pt x="8" y="1728"/>
                </a:cubicBezTo>
                <a:cubicBezTo>
                  <a:pt x="12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2" y="2048"/>
                  <a:pt x="8" y="2048"/>
                </a:cubicBezTo>
                <a:cubicBezTo>
                  <a:pt x="3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3" y="1920"/>
                  <a:pt x="8" y="1920"/>
                </a:cubicBezTo>
                <a:cubicBezTo>
                  <a:pt x="12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2" y="2240"/>
                  <a:pt x="8" y="2240"/>
                </a:cubicBezTo>
                <a:cubicBezTo>
                  <a:pt x="3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3" y="2112"/>
                  <a:pt x="8" y="2112"/>
                </a:cubicBezTo>
                <a:cubicBezTo>
                  <a:pt x="12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2" y="2432"/>
                  <a:pt x="8" y="2432"/>
                </a:cubicBezTo>
                <a:cubicBezTo>
                  <a:pt x="3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3" y="2304"/>
                  <a:pt x="8" y="2304"/>
                </a:cubicBezTo>
                <a:cubicBezTo>
                  <a:pt x="12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2" y="2624"/>
                  <a:pt x="8" y="2624"/>
                </a:cubicBezTo>
                <a:cubicBezTo>
                  <a:pt x="3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3" y="2496"/>
                  <a:pt x="8" y="2496"/>
                </a:cubicBezTo>
                <a:cubicBezTo>
                  <a:pt x="12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2" y="2816"/>
                  <a:pt x="8" y="2816"/>
                </a:cubicBezTo>
                <a:cubicBezTo>
                  <a:pt x="3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3" y="2688"/>
                  <a:pt x="8" y="2688"/>
                </a:cubicBezTo>
                <a:cubicBezTo>
                  <a:pt x="12" y="2688"/>
                  <a:pt x="16" y="2691"/>
                  <a:pt x="16" y="2696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6" name="Freeform 34">
            <a:extLst>
              <a:ext uri="{FF2B5EF4-FFF2-40B4-BE49-F238E27FC236}">
                <a16:creationId xmlns:a16="http://schemas.microsoft.com/office/drawing/2014/main" id="{6D82724B-3DF7-4506-895D-97399E5ECD3F}"/>
              </a:ext>
            </a:extLst>
          </p:cNvPr>
          <p:cNvSpPr>
            <a:spLocks noEditPoints="1"/>
          </p:cNvSpPr>
          <p:nvPr/>
        </p:nvSpPr>
        <p:spPr bwMode="auto">
          <a:xfrm>
            <a:off x="4071938" y="3379788"/>
            <a:ext cx="2411412" cy="34925"/>
          </a:xfrm>
          <a:custGeom>
            <a:avLst/>
            <a:gdLst>
              <a:gd name="T0" fmla="*/ 2147483646 w 2829"/>
              <a:gd name="T1" fmla="*/ 0 h 42"/>
              <a:gd name="T2" fmla="*/ 2147483646 w 2829"/>
              <a:gd name="T3" fmla="*/ 0 h 42"/>
              <a:gd name="T4" fmla="*/ 2147483646 w 2829"/>
              <a:gd name="T5" fmla="*/ 2147483646 h 42"/>
              <a:gd name="T6" fmla="*/ 2147483646 w 2829"/>
              <a:gd name="T7" fmla="*/ 2147483646 h 42"/>
              <a:gd name="T8" fmla="*/ 2147483646 w 2829"/>
              <a:gd name="T9" fmla="*/ 2147483646 h 42"/>
              <a:gd name="T10" fmla="*/ 0 w 2829"/>
              <a:gd name="T11" fmla="*/ 2147483646 h 42"/>
              <a:gd name="T12" fmla="*/ 2147483646 w 2829"/>
              <a:gd name="T13" fmla="*/ 0 h 42"/>
              <a:gd name="T14" fmla="*/ 2147483646 w 2829"/>
              <a:gd name="T15" fmla="*/ 0 h 42"/>
              <a:gd name="T16" fmla="*/ 2147483646 w 2829"/>
              <a:gd name="T17" fmla="*/ 0 h 42"/>
              <a:gd name="T18" fmla="*/ 2147483646 w 2829"/>
              <a:gd name="T19" fmla="*/ 2147483646 h 42"/>
              <a:gd name="T20" fmla="*/ 2147483646 w 2829"/>
              <a:gd name="T21" fmla="*/ 2147483646 h 42"/>
              <a:gd name="T22" fmla="*/ 2147483646 w 2829"/>
              <a:gd name="T23" fmla="*/ 2147483646 h 42"/>
              <a:gd name="T24" fmla="*/ 2147483646 w 2829"/>
              <a:gd name="T25" fmla="*/ 2147483646 h 42"/>
              <a:gd name="T26" fmla="*/ 2147483646 w 2829"/>
              <a:gd name="T27" fmla="*/ 0 h 42"/>
              <a:gd name="T28" fmla="*/ 2147483646 w 2829"/>
              <a:gd name="T29" fmla="*/ 0 h 42"/>
              <a:gd name="T30" fmla="*/ 2147483646 w 2829"/>
              <a:gd name="T31" fmla="*/ 0 h 42"/>
              <a:gd name="T32" fmla="*/ 2147483646 w 2829"/>
              <a:gd name="T33" fmla="*/ 2147483646 h 42"/>
              <a:gd name="T34" fmla="*/ 2147483646 w 2829"/>
              <a:gd name="T35" fmla="*/ 2147483646 h 42"/>
              <a:gd name="T36" fmla="*/ 2147483646 w 2829"/>
              <a:gd name="T37" fmla="*/ 2147483646 h 42"/>
              <a:gd name="T38" fmla="*/ 2147483646 w 2829"/>
              <a:gd name="T39" fmla="*/ 2147483646 h 42"/>
              <a:gd name="T40" fmla="*/ 2147483646 w 2829"/>
              <a:gd name="T41" fmla="*/ 0 h 42"/>
              <a:gd name="T42" fmla="*/ 2147483646 w 2829"/>
              <a:gd name="T43" fmla="*/ 0 h 42"/>
              <a:gd name="T44" fmla="*/ 2147483646 w 2829"/>
              <a:gd name="T45" fmla="*/ 0 h 42"/>
              <a:gd name="T46" fmla="*/ 2147483646 w 2829"/>
              <a:gd name="T47" fmla="*/ 2147483646 h 42"/>
              <a:gd name="T48" fmla="*/ 2147483646 w 2829"/>
              <a:gd name="T49" fmla="*/ 2147483646 h 42"/>
              <a:gd name="T50" fmla="*/ 2147483646 w 2829"/>
              <a:gd name="T51" fmla="*/ 2147483646 h 42"/>
              <a:gd name="T52" fmla="*/ 2147483646 w 2829"/>
              <a:gd name="T53" fmla="*/ 2147483646 h 42"/>
              <a:gd name="T54" fmla="*/ 2147483646 w 2829"/>
              <a:gd name="T55" fmla="*/ 0 h 42"/>
              <a:gd name="T56" fmla="*/ 2147483646 w 2829"/>
              <a:gd name="T57" fmla="*/ 0 h 42"/>
              <a:gd name="T58" fmla="*/ 2147483646 w 2829"/>
              <a:gd name="T59" fmla="*/ 0 h 42"/>
              <a:gd name="T60" fmla="*/ 2147483646 w 2829"/>
              <a:gd name="T61" fmla="*/ 2147483646 h 42"/>
              <a:gd name="T62" fmla="*/ 2147483646 w 2829"/>
              <a:gd name="T63" fmla="*/ 2147483646 h 42"/>
              <a:gd name="T64" fmla="*/ 2147483646 w 2829"/>
              <a:gd name="T65" fmla="*/ 2147483646 h 42"/>
              <a:gd name="T66" fmla="*/ 2147483646 w 2829"/>
              <a:gd name="T67" fmla="*/ 2147483646 h 42"/>
              <a:gd name="T68" fmla="*/ 2147483646 w 2829"/>
              <a:gd name="T69" fmla="*/ 0 h 42"/>
              <a:gd name="T70" fmla="*/ 2147483646 w 2829"/>
              <a:gd name="T71" fmla="*/ 0 h 42"/>
              <a:gd name="T72" fmla="*/ 2147483646 w 2829"/>
              <a:gd name="T73" fmla="*/ 0 h 42"/>
              <a:gd name="T74" fmla="*/ 2147483646 w 2829"/>
              <a:gd name="T75" fmla="*/ 2147483646 h 42"/>
              <a:gd name="T76" fmla="*/ 2147483646 w 2829"/>
              <a:gd name="T77" fmla="*/ 2147483646 h 42"/>
              <a:gd name="T78" fmla="*/ 2147483646 w 2829"/>
              <a:gd name="T79" fmla="*/ 2147483646 h 42"/>
              <a:gd name="T80" fmla="*/ 2147483646 w 2829"/>
              <a:gd name="T81" fmla="*/ 2147483646 h 42"/>
              <a:gd name="T82" fmla="*/ 2147483646 w 2829"/>
              <a:gd name="T83" fmla="*/ 0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829"/>
              <a:gd name="T127" fmla="*/ 0 h 42"/>
              <a:gd name="T128" fmla="*/ 2829 w 2829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829" h="42">
                <a:moveTo>
                  <a:pt x="20" y="0"/>
                </a:moveTo>
                <a:lnTo>
                  <a:pt x="312" y="0"/>
                </a:lnTo>
                <a:cubicBezTo>
                  <a:pt x="323" y="0"/>
                  <a:pt x="333" y="10"/>
                  <a:pt x="333" y="21"/>
                </a:cubicBezTo>
                <a:cubicBezTo>
                  <a:pt x="333" y="33"/>
                  <a:pt x="323" y="42"/>
                  <a:pt x="312" y="42"/>
                </a:cubicBezTo>
                <a:lnTo>
                  <a:pt x="20" y="42"/>
                </a:lnTo>
                <a:cubicBezTo>
                  <a:pt x="9" y="42"/>
                  <a:pt x="0" y="33"/>
                  <a:pt x="0" y="21"/>
                </a:cubicBezTo>
                <a:cubicBezTo>
                  <a:pt x="0" y="10"/>
                  <a:pt x="9" y="0"/>
                  <a:pt x="20" y="0"/>
                </a:cubicBezTo>
                <a:close/>
                <a:moveTo>
                  <a:pt x="520" y="0"/>
                </a:moveTo>
                <a:lnTo>
                  <a:pt x="811" y="0"/>
                </a:lnTo>
                <a:cubicBezTo>
                  <a:pt x="823" y="0"/>
                  <a:pt x="832" y="10"/>
                  <a:pt x="832" y="21"/>
                </a:cubicBezTo>
                <a:cubicBezTo>
                  <a:pt x="832" y="33"/>
                  <a:pt x="823" y="42"/>
                  <a:pt x="811" y="42"/>
                </a:cubicBezTo>
                <a:lnTo>
                  <a:pt x="520" y="42"/>
                </a:lnTo>
                <a:cubicBezTo>
                  <a:pt x="508" y="42"/>
                  <a:pt x="499" y="33"/>
                  <a:pt x="499" y="21"/>
                </a:cubicBezTo>
                <a:cubicBezTo>
                  <a:pt x="499" y="10"/>
                  <a:pt x="508" y="0"/>
                  <a:pt x="520" y="0"/>
                </a:cubicBezTo>
                <a:close/>
                <a:moveTo>
                  <a:pt x="1019" y="0"/>
                </a:moveTo>
                <a:lnTo>
                  <a:pt x="1310" y="0"/>
                </a:lnTo>
                <a:cubicBezTo>
                  <a:pt x="1322" y="0"/>
                  <a:pt x="1331" y="10"/>
                  <a:pt x="1331" y="21"/>
                </a:cubicBezTo>
                <a:cubicBezTo>
                  <a:pt x="1331" y="33"/>
                  <a:pt x="1322" y="42"/>
                  <a:pt x="1310" y="42"/>
                </a:cubicBezTo>
                <a:lnTo>
                  <a:pt x="1019" y="42"/>
                </a:lnTo>
                <a:cubicBezTo>
                  <a:pt x="1008" y="42"/>
                  <a:pt x="998" y="33"/>
                  <a:pt x="998" y="21"/>
                </a:cubicBezTo>
                <a:cubicBezTo>
                  <a:pt x="998" y="10"/>
                  <a:pt x="1008" y="0"/>
                  <a:pt x="1019" y="0"/>
                </a:cubicBezTo>
                <a:close/>
                <a:moveTo>
                  <a:pt x="1519" y="0"/>
                </a:moveTo>
                <a:lnTo>
                  <a:pt x="1810" y="0"/>
                </a:lnTo>
                <a:cubicBezTo>
                  <a:pt x="1821" y="0"/>
                  <a:pt x="1831" y="10"/>
                  <a:pt x="1831" y="21"/>
                </a:cubicBezTo>
                <a:cubicBezTo>
                  <a:pt x="1831" y="33"/>
                  <a:pt x="1821" y="42"/>
                  <a:pt x="1810" y="42"/>
                </a:cubicBezTo>
                <a:lnTo>
                  <a:pt x="1519" y="42"/>
                </a:lnTo>
                <a:cubicBezTo>
                  <a:pt x="1507" y="42"/>
                  <a:pt x="1498" y="33"/>
                  <a:pt x="1498" y="21"/>
                </a:cubicBezTo>
                <a:cubicBezTo>
                  <a:pt x="1498" y="10"/>
                  <a:pt x="1507" y="0"/>
                  <a:pt x="1519" y="0"/>
                </a:cubicBezTo>
                <a:close/>
                <a:moveTo>
                  <a:pt x="2018" y="0"/>
                </a:moveTo>
                <a:lnTo>
                  <a:pt x="2309" y="0"/>
                </a:lnTo>
                <a:cubicBezTo>
                  <a:pt x="2321" y="0"/>
                  <a:pt x="2330" y="10"/>
                  <a:pt x="2330" y="21"/>
                </a:cubicBezTo>
                <a:cubicBezTo>
                  <a:pt x="2330" y="33"/>
                  <a:pt x="2321" y="42"/>
                  <a:pt x="2309" y="42"/>
                </a:cubicBezTo>
                <a:lnTo>
                  <a:pt x="2018" y="42"/>
                </a:lnTo>
                <a:cubicBezTo>
                  <a:pt x="2006" y="42"/>
                  <a:pt x="1997" y="33"/>
                  <a:pt x="1997" y="21"/>
                </a:cubicBezTo>
                <a:cubicBezTo>
                  <a:pt x="1997" y="10"/>
                  <a:pt x="2006" y="0"/>
                  <a:pt x="2018" y="0"/>
                </a:cubicBezTo>
                <a:close/>
                <a:moveTo>
                  <a:pt x="2517" y="0"/>
                </a:moveTo>
                <a:lnTo>
                  <a:pt x="2809" y="0"/>
                </a:lnTo>
                <a:cubicBezTo>
                  <a:pt x="2820" y="0"/>
                  <a:pt x="2829" y="10"/>
                  <a:pt x="2829" y="21"/>
                </a:cubicBezTo>
                <a:cubicBezTo>
                  <a:pt x="2829" y="33"/>
                  <a:pt x="2820" y="42"/>
                  <a:pt x="2809" y="42"/>
                </a:cubicBezTo>
                <a:lnTo>
                  <a:pt x="2517" y="42"/>
                </a:lnTo>
                <a:cubicBezTo>
                  <a:pt x="2506" y="42"/>
                  <a:pt x="2497" y="33"/>
                  <a:pt x="2497" y="21"/>
                </a:cubicBezTo>
                <a:cubicBezTo>
                  <a:pt x="2497" y="10"/>
                  <a:pt x="2506" y="0"/>
                  <a:pt x="2517" y="0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7" name="Freeform 35">
            <a:extLst>
              <a:ext uri="{FF2B5EF4-FFF2-40B4-BE49-F238E27FC236}">
                <a16:creationId xmlns:a16="http://schemas.microsoft.com/office/drawing/2014/main" id="{D3200756-BB49-4C3D-9E2E-8A3378C8BC75}"/>
              </a:ext>
            </a:extLst>
          </p:cNvPr>
          <p:cNvSpPr>
            <a:spLocks noEditPoints="1"/>
          </p:cNvSpPr>
          <p:nvPr/>
        </p:nvSpPr>
        <p:spPr bwMode="auto">
          <a:xfrm>
            <a:off x="5313363" y="2179638"/>
            <a:ext cx="12700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2" y="128"/>
                  <a:pt x="8" y="128"/>
                </a:cubicBezTo>
                <a:cubicBezTo>
                  <a:pt x="3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3" y="0"/>
                  <a:pt x="8" y="0"/>
                </a:cubicBezTo>
                <a:cubicBezTo>
                  <a:pt x="12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2" y="320"/>
                  <a:pt x="8" y="320"/>
                </a:cubicBezTo>
                <a:cubicBezTo>
                  <a:pt x="3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3" y="192"/>
                  <a:pt x="8" y="192"/>
                </a:cubicBezTo>
                <a:cubicBezTo>
                  <a:pt x="12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2" y="512"/>
                  <a:pt x="8" y="512"/>
                </a:cubicBezTo>
                <a:cubicBezTo>
                  <a:pt x="3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3" y="384"/>
                  <a:pt x="8" y="384"/>
                </a:cubicBezTo>
                <a:cubicBezTo>
                  <a:pt x="12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2" y="704"/>
                  <a:pt x="8" y="704"/>
                </a:cubicBezTo>
                <a:cubicBezTo>
                  <a:pt x="3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3" y="576"/>
                  <a:pt x="8" y="576"/>
                </a:cubicBezTo>
                <a:cubicBezTo>
                  <a:pt x="12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2" y="896"/>
                  <a:pt x="8" y="896"/>
                </a:cubicBezTo>
                <a:cubicBezTo>
                  <a:pt x="3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3" y="768"/>
                  <a:pt x="8" y="768"/>
                </a:cubicBezTo>
                <a:cubicBezTo>
                  <a:pt x="12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2" y="1088"/>
                  <a:pt x="8" y="1088"/>
                </a:cubicBezTo>
                <a:cubicBezTo>
                  <a:pt x="3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3" y="960"/>
                  <a:pt x="8" y="960"/>
                </a:cubicBezTo>
                <a:cubicBezTo>
                  <a:pt x="12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2" y="1280"/>
                  <a:pt x="8" y="1280"/>
                </a:cubicBezTo>
                <a:cubicBezTo>
                  <a:pt x="3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3" y="1152"/>
                  <a:pt x="8" y="1152"/>
                </a:cubicBezTo>
                <a:cubicBezTo>
                  <a:pt x="12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2" y="1472"/>
                  <a:pt x="8" y="1472"/>
                </a:cubicBezTo>
                <a:cubicBezTo>
                  <a:pt x="3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3" y="1344"/>
                  <a:pt x="8" y="1344"/>
                </a:cubicBezTo>
                <a:cubicBezTo>
                  <a:pt x="12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2" y="1664"/>
                  <a:pt x="8" y="1664"/>
                </a:cubicBezTo>
                <a:cubicBezTo>
                  <a:pt x="3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3" y="1536"/>
                  <a:pt x="8" y="1536"/>
                </a:cubicBezTo>
                <a:cubicBezTo>
                  <a:pt x="12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2" y="1856"/>
                  <a:pt x="8" y="1856"/>
                </a:cubicBezTo>
                <a:cubicBezTo>
                  <a:pt x="3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3" y="1728"/>
                  <a:pt x="8" y="1728"/>
                </a:cubicBezTo>
                <a:cubicBezTo>
                  <a:pt x="12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2" y="2048"/>
                  <a:pt x="8" y="2048"/>
                </a:cubicBezTo>
                <a:cubicBezTo>
                  <a:pt x="3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3" y="1920"/>
                  <a:pt x="8" y="1920"/>
                </a:cubicBezTo>
                <a:cubicBezTo>
                  <a:pt x="12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2" y="2240"/>
                  <a:pt x="8" y="2240"/>
                </a:cubicBezTo>
                <a:cubicBezTo>
                  <a:pt x="3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3" y="2112"/>
                  <a:pt x="8" y="2112"/>
                </a:cubicBezTo>
                <a:cubicBezTo>
                  <a:pt x="12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2" y="2432"/>
                  <a:pt x="8" y="2432"/>
                </a:cubicBezTo>
                <a:cubicBezTo>
                  <a:pt x="3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3" y="2304"/>
                  <a:pt x="8" y="2304"/>
                </a:cubicBezTo>
                <a:cubicBezTo>
                  <a:pt x="12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2" y="2624"/>
                  <a:pt x="8" y="2624"/>
                </a:cubicBezTo>
                <a:cubicBezTo>
                  <a:pt x="3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3" y="2496"/>
                  <a:pt x="8" y="2496"/>
                </a:cubicBezTo>
                <a:cubicBezTo>
                  <a:pt x="12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2" y="2816"/>
                  <a:pt x="8" y="2816"/>
                </a:cubicBezTo>
                <a:cubicBezTo>
                  <a:pt x="3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3" y="2688"/>
                  <a:pt x="8" y="2688"/>
                </a:cubicBezTo>
                <a:cubicBezTo>
                  <a:pt x="12" y="2688"/>
                  <a:pt x="16" y="2691"/>
                  <a:pt x="16" y="2696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8" name="Line 36">
            <a:extLst>
              <a:ext uri="{FF2B5EF4-FFF2-40B4-BE49-F238E27FC236}">
                <a16:creationId xmlns:a16="http://schemas.microsoft.com/office/drawing/2014/main" id="{6B1DC728-0850-40D1-9DFB-8C544B689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4725" y="2125663"/>
            <a:ext cx="1588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49" name="Line 37">
            <a:extLst>
              <a:ext uri="{FF2B5EF4-FFF2-40B4-BE49-F238E27FC236}">
                <a16:creationId xmlns:a16="http://schemas.microsoft.com/office/drawing/2014/main" id="{2E655141-9047-40E0-B56B-0848D19EF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25663"/>
            <a:ext cx="2444750" cy="1587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0" name="Line 38">
            <a:extLst>
              <a:ext uri="{FF2B5EF4-FFF2-40B4-BE49-F238E27FC236}">
                <a16:creationId xmlns:a16="http://schemas.microsoft.com/office/drawing/2014/main" id="{7F179C80-4588-4325-AC4D-CBDC19DEE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2746375"/>
            <a:ext cx="2430463" cy="1588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1" name="Line 39">
            <a:extLst>
              <a:ext uri="{FF2B5EF4-FFF2-40B4-BE49-F238E27FC236}">
                <a16:creationId xmlns:a16="http://schemas.microsoft.com/office/drawing/2014/main" id="{102FD9B1-6B5D-4313-B090-ED4D8C909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3336925"/>
            <a:ext cx="2430463" cy="1588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2" name="Line 40">
            <a:extLst>
              <a:ext uri="{FF2B5EF4-FFF2-40B4-BE49-F238E27FC236}">
                <a16:creationId xmlns:a16="http://schemas.microsoft.com/office/drawing/2014/main" id="{12FB08E4-6315-497F-84B1-0920D547A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3957638"/>
            <a:ext cx="2430463" cy="1587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3" name="Rectangle 41">
            <a:extLst>
              <a:ext uri="{FF2B5EF4-FFF2-40B4-BE49-F238E27FC236}">
                <a16:creationId xmlns:a16="http://schemas.microsoft.com/office/drawing/2014/main" id="{70E83613-559D-4F4B-A16E-013E36782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88" y="5013325"/>
            <a:ext cx="10477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Vertic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4" name="Rectangle 42">
            <a:extLst>
              <a:ext uri="{FF2B5EF4-FFF2-40B4-BE49-F238E27FC236}">
                <a16:creationId xmlns:a16="http://schemas.microsoft.com/office/drawing/2014/main" id="{9C7508A2-58A0-40AC-9AAC-508722827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5205413"/>
            <a:ext cx="663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chro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5" name="Rectangle 43">
            <a:extLst>
              <a:ext uri="{FF2B5EF4-FFF2-40B4-BE49-F238E27FC236}">
                <a16:creationId xmlns:a16="http://schemas.microsoft.com/office/drawing/2014/main" id="{5267FC20-6558-4CF8-AE5F-68FEBA3FF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5027613"/>
            <a:ext cx="1047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Vertic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6" name="Rectangle 44">
            <a:extLst>
              <a:ext uri="{FF2B5EF4-FFF2-40B4-BE49-F238E27FC236}">
                <a16:creationId xmlns:a16="http://schemas.microsoft.com/office/drawing/2014/main" id="{D449F138-2004-4ED5-BA54-EACADD969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5218113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lu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7" name="Rectangle 45">
            <a:extLst>
              <a:ext uri="{FF2B5EF4-FFF2-40B4-BE49-F238E27FC236}">
                <a16:creationId xmlns:a16="http://schemas.microsoft.com/office/drawing/2014/main" id="{ACD01F34-2FAF-493C-A3CC-1174BECF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2995613"/>
            <a:ext cx="12414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Horizont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8" name="Rectangle 46">
            <a:extLst>
              <a:ext uri="{FF2B5EF4-FFF2-40B4-BE49-F238E27FC236}">
                <a16:creationId xmlns:a16="http://schemas.microsoft.com/office/drawing/2014/main" id="{6C8814F7-B1F0-4952-AC58-B6716D0EB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3186113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lu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9" name="Rectangle 47">
            <a:extLst>
              <a:ext uri="{FF2B5EF4-FFF2-40B4-BE49-F238E27FC236}">
                <a16:creationId xmlns:a16="http://schemas.microsoft.com/office/drawing/2014/main" id="{179BCEA0-3EDE-49C6-A1ED-35023DE66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3676650"/>
            <a:ext cx="1241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Horizont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60" name="Rectangle 48">
            <a:extLst>
              <a:ext uri="{FF2B5EF4-FFF2-40B4-BE49-F238E27FC236}">
                <a16:creationId xmlns:a16="http://schemas.microsoft.com/office/drawing/2014/main" id="{A346330D-F966-4989-A6B3-3731EDE93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868738"/>
            <a:ext cx="663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chro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61" name="Line 49">
            <a:extLst>
              <a:ext uri="{FF2B5EF4-FFF2-40B4-BE49-F238E27FC236}">
                <a16:creationId xmlns:a16="http://schemas.microsoft.com/office/drawing/2014/main" id="{9A4B436F-54DD-4F0B-902B-45C1D682CF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7600" y="4238625"/>
            <a:ext cx="361950" cy="688975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2" name="Freeform 50">
            <a:extLst>
              <a:ext uri="{FF2B5EF4-FFF2-40B4-BE49-F238E27FC236}">
                <a16:creationId xmlns:a16="http://schemas.microsoft.com/office/drawing/2014/main" id="{9D064611-4052-4230-AA8D-B1DC931954D0}"/>
              </a:ext>
            </a:extLst>
          </p:cNvPr>
          <p:cNvSpPr>
            <a:spLocks/>
          </p:cNvSpPr>
          <p:nvPr/>
        </p:nvSpPr>
        <p:spPr bwMode="auto">
          <a:xfrm>
            <a:off x="2330450" y="4130675"/>
            <a:ext cx="101600" cy="138113"/>
          </a:xfrm>
          <a:custGeom>
            <a:avLst/>
            <a:gdLst>
              <a:gd name="T0" fmla="*/ 2147483646 w 64"/>
              <a:gd name="T1" fmla="*/ 2147483646 h 87"/>
              <a:gd name="T2" fmla="*/ 0 w 64"/>
              <a:gd name="T3" fmla="*/ 0 h 87"/>
              <a:gd name="T4" fmla="*/ 2147483646 w 64"/>
              <a:gd name="T5" fmla="*/ 2147483646 h 87"/>
              <a:gd name="T6" fmla="*/ 2147483646 w 64"/>
              <a:gd name="T7" fmla="*/ 2147483646 h 87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87"/>
              <a:gd name="T14" fmla="*/ 64 w 64"/>
              <a:gd name="T15" fmla="*/ 87 h 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87">
                <a:moveTo>
                  <a:pt x="14" y="87"/>
                </a:moveTo>
                <a:lnTo>
                  <a:pt x="0" y="0"/>
                </a:lnTo>
                <a:lnTo>
                  <a:pt x="64" y="61"/>
                </a:lnTo>
                <a:lnTo>
                  <a:pt x="14" y="8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3" name="Line 51">
            <a:extLst>
              <a:ext uri="{FF2B5EF4-FFF2-40B4-BE49-F238E27FC236}">
                <a16:creationId xmlns:a16="http://schemas.microsoft.com/office/drawing/2014/main" id="{B7391E83-D3AF-49CB-BEE4-6603CD312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2750" y="4308475"/>
            <a:ext cx="298450" cy="639763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4" name="Freeform 52">
            <a:extLst>
              <a:ext uri="{FF2B5EF4-FFF2-40B4-BE49-F238E27FC236}">
                <a16:creationId xmlns:a16="http://schemas.microsoft.com/office/drawing/2014/main" id="{39D5E9C8-C6B0-450E-8220-C7D69C66BF34}"/>
              </a:ext>
            </a:extLst>
          </p:cNvPr>
          <p:cNvSpPr>
            <a:spLocks/>
          </p:cNvSpPr>
          <p:nvPr/>
        </p:nvSpPr>
        <p:spPr bwMode="auto">
          <a:xfrm>
            <a:off x="1631950" y="4198938"/>
            <a:ext cx="96838" cy="138112"/>
          </a:xfrm>
          <a:custGeom>
            <a:avLst/>
            <a:gdLst>
              <a:gd name="T0" fmla="*/ 2147483646 w 61"/>
              <a:gd name="T1" fmla="*/ 2147483646 h 87"/>
              <a:gd name="T2" fmla="*/ 0 w 61"/>
              <a:gd name="T3" fmla="*/ 0 h 87"/>
              <a:gd name="T4" fmla="*/ 2147483646 w 61"/>
              <a:gd name="T5" fmla="*/ 2147483646 h 87"/>
              <a:gd name="T6" fmla="*/ 2147483646 w 61"/>
              <a:gd name="T7" fmla="*/ 2147483646 h 87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87"/>
              <a:gd name="T14" fmla="*/ 61 w 61"/>
              <a:gd name="T15" fmla="*/ 87 h 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87">
                <a:moveTo>
                  <a:pt x="9" y="87"/>
                </a:moveTo>
                <a:lnTo>
                  <a:pt x="0" y="0"/>
                </a:lnTo>
                <a:lnTo>
                  <a:pt x="61" y="64"/>
                </a:lnTo>
                <a:lnTo>
                  <a:pt x="9" y="8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5" name="Line 53">
            <a:extLst>
              <a:ext uri="{FF2B5EF4-FFF2-40B4-BE49-F238E27FC236}">
                <a16:creationId xmlns:a16="http://schemas.microsoft.com/office/drawing/2014/main" id="{512C13CB-CDA9-4680-AF25-2A120E91C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3013" y="2921000"/>
            <a:ext cx="546100" cy="342900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6" name="Freeform 54">
            <a:extLst>
              <a:ext uri="{FF2B5EF4-FFF2-40B4-BE49-F238E27FC236}">
                <a16:creationId xmlns:a16="http://schemas.microsoft.com/office/drawing/2014/main" id="{AA50A3DF-92C9-4C49-9F35-A4C693B24155}"/>
              </a:ext>
            </a:extLst>
          </p:cNvPr>
          <p:cNvSpPr>
            <a:spLocks/>
          </p:cNvSpPr>
          <p:nvPr/>
        </p:nvSpPr>
        <p:spPr bwMode="auto">
          <a:xfrm>
            <a:off x="6218238" y="2854325"/>
            <a:ext cx="138112" cy="109538"/>
          </a:xfrm>
          <a:custGeom>
            <a:avLst/>
            <a:gdLst>
              <a:gd name="T0" fmla="*/ 2147483646 w 87"/>
              <a:gd name="T1" fmla="*/ 2147483646 h 69"/>
              <a:gd name="T2" fmla="*/ 0 w 87"/>
              <a:gd name="T3" fmla="*/ 0 h 69"/>
              <a:gd name="T4" fmla="*/ 2147483646 w 87"/>
              <a:gd name="T5" fmla="*/ 2147483646 h 69"/>
              <a:gd name="T6" fmla="*/ 2147483646 w 87"/>
              <a:gd name="T7" fmla="*/ 2147483646 h 69"/>
              <a:gd name="T8" fmla="*/ 0 60000 65536"/>
              <a:gd name="T9" fmla="*/ 0 60000 65536"/>
              <a:gd name="T10" fmla="*/ 0 60000 65536"/>
              <a:gd name="T11" fmla="*/ 0 60000 65536"/>
              <a:gd name="T12" fmla="*/ 0 w 87"/>
              <a:gd name="T13" fmla="*/ 0 h 69"/>
              <a:gd name="T14" fmla="*/ 87 w 87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7" h="69">
                <a:moveTo>
                  <a:pt x="56" y="69"/>
                </a:moveTo>
                <a:lnTo>
                  <a:pt x="0" y="0"/>
                </a:lnTo>
                <a:lnTo>
                  <a:pt x="87" y="22"/>
                </a:lnTo>
                <a:lnTo>
                  <a:pt x="56" y="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7" name="Line 55">
            <a:extLst>
              <a:ext uri="{FF2B5EF4-FFF2-40B4-BE49-F238E27FC236}">
                <a16:creationId xmlns:a16="http://schemas.microsoft.com/office/drawing/2014/main" id="{AC59737B-37F3-45C2-932D-DAC6721FFB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9050" y="3535363"/>
            <a:ext cx="477838" cy="298450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8" name="Freeform 56">
            <a:extLst>
              <a:ext uri="{FF2B5EF4-FFF2-40B4-BE49-F238E27FC236}">
                <a16:creationId xmlns:a16="http://schemas.microsoft.com/office/drawing/2014/main" id="{0088EC68-C78F-4881-907F-927FF8C53E2C}"/>
              </a:ext>
            </a:extLst>
          </p:cNvPr>
          <p:cNvSpPr>
            <a:spLocks/>
          </p:cNvSpPr>
          <p:nvPr/>
        </p:nvSpPr>
        <p:spPr bwMode="auto">
          <a:xfrm>
            <a:off x="6264275" y="3468688"/>
            <a:ext cx="139700" cy="109537"/>
          </a:xfrm>
          <a:custGeom>
            <a:avLst/>
            <a:gdLst>
              <a:gd name="T0" fmla="*/ 2147483646 w 88"/>
              <a:gd name="T1" fmla="*/ 2147483646 h 69"/>
              <a:gd name="T2" fmla="*/ 0 w 88"/>
              <a:gd name="T3" fmla="*/ 0 h 69"/>
              <a:gd name="T4" fmla="*/ 2147483646 w 88"/>
              <a:gd name="T5" fmla="*/ 2147483646 h 69"/>
              <a:gd name="T6" fmla="*/ 2147483646 w 88"/>
              <a:gd name="T7" fmla="*/ 2147483646 h 69"/>
              <a:gd name="T8" fmla="*/ 0 60000 65536"/>
              <a:gd name="T9" fmla="*/ 0 60000 65536"/>
              <a:gd name="T10" fmla="*/ 0 60000 65536"/>
              <a:gd name="T11" fmla="*/ 0 60000 65536"/>
              <a:gd name="T12" fmla="*/ 0 w 88"/>
              <a:gd name="T13" fmla="*/ 0 h 69"/>
              <a:gd name="T14" fmla="*/ 88 w 88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" h="69">
                <a:moveTo>
                  <a:pt x="57" y="69"/>
                </a:moveTo>
                <a:lnTo>
                  <a:pt x="0" y="0"/>
                </a:lnTo>
                <a:lnTo>
                  <a:pt x="88" y="22"/>
                </a:lnTo>
                <a:lnTo>
                  <a:pt x="57" y="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9" name="Rectangle 57">
            <a:extLst>
              <a:ext uri="{FF2B5EF4-FFF2-40B4-BE49-F238E27FC236}">
                <a16:creationId xmlns:a16="http://schemas.microsoft.com/office/drawing/2014/main" id="{7383C70D-7541-4593-8510-253060D2A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1795463"/>
            <a:ext cx="13239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16*16 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70" name="Rectangle 58">
            <a:extLst>
              <a:ext uri="{FF2B5EF4-FFF2-40B4-BE49-F238E27FC236}">
                <a16:creationId xmlns:a16="http://schemas.microsoft.com/office/drawing/2014/main" id="{D52ABBE4-4263-43A9-9112-1D2C5F6C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925" y="1795463"/>
            <a:ext cx="13239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16*16 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71" name="Freeform 59">
            <a:extLst>
              <a:ext uri="{FF2B5EF4-FFF2-40B4-BE49-F238E27FC236}">
                <a16:creationId xmlns:a16="http://schemas.microsoft.com/office/drawing/2014/main" id="{003792A6-3D6E-418D-BDD7-8FCFC47F4929}"/>
              </a:ext>
            </a:extLst>
          </p:cNvPr>
          <p:cNvSpPr>
            <a:spLocks noEditPoints="1"/>
          </p:cNvSpPr>
          <p:nvPr/>
        </p:nvSpPr>
        <p:spPr bwMode="auto">
          <a:xfrm>
            <a:off x="1019175" y="2165350"/>
            <a:ext cx="36513" cy="2411413"/>
          </a:xfrm>
          <a:custGeom>
            <a:avLst/>
            <a:gdLst>
              <a:gd name="T0" fmla="*/ 2147483646 w 42"/>
              <a:gd name="T1" fmla="*/ 2147483646 h 2830"/>
              <a:gd name="T2" fmla="*/ 2147483646 w 42"/>
              <a:gd name="T3" fmla="*/ 2147483646 h 2830"/>
              <a:gd name="T4" fmla="*/ 2147483646 w 42"/>
              <a:gd name="T5" fmla="*/ 2147483646 h 2830"/>
              <a:gd name="T6" fmla="*/ 0 w 42"/>
              <a:gd name="T7" fmla="*/ 2147483646 h 2830"/>
              <a:gd name="T8" fmla="*/ 0 w 42"/>
              <a:gd name="T9" fmla="*/ 2147483646 h 2830"/>
              <a:gd name="T10" fmla="*/ 2147483646 w 42"/>
              <a:gd name="T11" fmla="*/ 0 h 2830"/>
              <a:gd name="T12" fmla="*/ 2147483646 w 42"/>
              <a:gd name="T13" fmla="*/ 2147483646 h 2830"/>
              <a:gd name="T14" fmla="*/ 2147483646 w 42"/>
              <a:gd name="T15" fmla="*/ 2147483646 h 2830"/>
              <a:gd name="T16" fmla="*/ 2147483646 w 42"/>
              <a:gd name="T17" fmla="*/ 2147483646 h 2830"/>
              <a:gd name="T18" fmla="*/ 2147483646 w 42"/>
              <a:gd name="T19" fmla="*/ 2147483646 h 2830"/>
              <a:gd name="T20" fmla="*/ 0 w 42"/>
              <a:gd name="T21" fmla="*/ 2147483646 h 2830"/>
              <a:gd name="T22" fmla="*/ 0 w 42"/>
              <a:gd name="T23" fmla="*/ 2147483646 h 2830"/>
              <a:gd name="T24" fmla="*/ 2147483646 w 42"/>
              <a:gd name="T25" fmla="*/ 2147483646 h 2830"/>
              <a:gd name="T26" fmla="*/ 2147483646 w 42"/>
              <a:gd name="T27" fmla="*/ 2147483646 h 2830"/>
              <a:gd name="T28" fmla="*/ 2147483646 w 42"/>
              <a:gd name="T29" fmla="*/ 2147483646 h 2830"/>
              <a:gd name="T30" fmla="*/ 2147483646 w 42"/>
              <a:gd name="T31" fmla="*/ 2147483646 h 2830"/>
              <a:gd name="T32" fmla="*/ 2147483646 w 42"/>
              <a:gd name="T33" fmla="*/ 2147483646 h 2830"/>
              <a:gd name="T34" fmla="*/ 0 w 42"/>
              <a:gd name="T35" fmla="*/ 2147483646 h 2830"/>
              <a:gd name="T36" fmla="*/ 0 w 42"/>
              <a:gd name="T37" fmla="*/ 2147483646 h 2830"/>
              <a:gd name="T38" fmla="*/ 2147483646 w 42"/>
              <a:gd name="T39" fmla="*/ 2147483646 h 2830"/>
              <a:gd name="T40" fmla="*/ 2147483646 w 42"/>
              <a:gd name="T41" fmla="*/ 2147483646 h 2830"/>
              <a:gd name="T42" fmla="*/ 2147483646 w 42"/>
              <a:gd name="T43" fmla="*/ 2147483646 h 2830"/>
              <a:gd name="T44" fmla="*/ 2147483646 w 42"/>
              <a:gd name="T45" fmla="*/ 2147483646 h 2830"/>
              <a:gd name="T46" fmla="*/ 2147483646 w 42"/>
              <a:gd name="T47" fmla="*/ 2147483646 h 2830"/>
              <a:gd name="T48" fmla="*/ 0 w 42"/>
              <a:gd name="T49" fmla="*/ 2147483646 h 2830"/>
              <a:gd name="T50" fmla="*/ 0 w 42"/>
              <a:gd name="T51" fmla="*/ 2147483646 h 2830"/>
              <a:gd name="T52" fmla="*/ 2147483646 w 42"/>
              <a:gd name="T53" fmla="*/ 2147483646 h 2830"/>
              <a:gd name="T54" fmla="*/ 2147483646 w 42"/>
              <a:gd name="T55" fmla="*/ 2147483646 h 2830"/>
              <a:gd name="T56" fmla="*/ 2147483646 w 42"/>
              <a:gd name="T57" fmla="*/ 2147483646 h 2830"/>
              <a:gd name="T58" fmla="*/ 2147483646 w 42"/>
              <a:gd name="T59" fmla="*/ 2147483646 h 2830"/>
              <a:gd name="T60" fmla="*/ 2147483646 w 42"/>
              <a:gd name="T61" fmla="*/ 2147483646 h 2830"/>
              <a:gd name="T62" fmla="*/ 0 w 42"/>
              <a:gd name="T63" fmla="*/ 2147483646 h 2830"/>
              <a:gd name="T64" fmla="*/ 0 w 42"/>
              <a:gd name="T65" fmla="*/ 2147483646 h 2830"/>
              <a:gd name="T66" fmla="*/ 2147483646 w 42"/>
              <a:gd name="T67" fmla="*/ 2147483646 h 2830"/>
              <a:gd name="T68" fmla="*/ 2147483646 w 42"/>
              <a:gd name="T69" fmla="*/ 2147483646 h 2830"/>
              <a:gd name="T70" fmla="*/ 2147483646 w 42"/>
              <a:gd name="T71" fmla="*/ 2147483646 h 2830"/>
              <a:gd name="T72" fmla="*/ 2147483646 w 42"/>
              <a:gd name="T73" fmla="*/ 2147483646 h 2830"/>
              <a:gd name="T74" fmla="*/ 2147483646 w 42"/>
              <a:gd name="T75" fmla="*/ 2147483646 h 2830"/>
              <a:gd name="T76" fmla="*/ 0 w 42"/>
              <a:gd name="T77" fmla="*/ 2147483646 h 2830"/>
              <a:gd name="T78" fmla="*/ 0 w 42"/>
              <a:gd name="T79" fmla="*/ 2147483646 h 2830"/>
              <a:gd name="T80" fmla="*/ 2147483646 w 42"/>
              <a:gd name="T81" fmla="*/ 2147483646 h 2830"/>
              <a:gd name="T82" fmla="*/ 2147483646 w 42"/>
              <a:gd name="T83" fmla="*/ 2147483646 h 28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"/>
              <a:gd name="T127" fmla="*/ 0 h 2830"/>
              <a:gd name="T128" fmla="*/ 42 w 42"/>
              <a:gd name="T129" fmla="*/ 2830 h 28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" h="2830">
                <a:moveTo>
                  <a:pt x="42" y="21"/>
                </a:moveTo>
                <a:lnTo>
                  <a:pt x="42" y="312"/>
                </a:lnTo>
                <a:cubicBezTo>
                  <a:pt x="42" y="324"/>
                  <a:pt x="33" y="333"/>
                  <a:pt x="21" y="333"/>
                </a:cubicBezTo>
                <a:cubicBezTo>
                  <a:pt x="10" y="333"/>
                  <a:pt x="0" y="324"/>
                  <a:pt x="0" y="312"/>
                </a:cubicBezTo>
                <a:lnTo>
                  <a:pt x="0" y="21"/>
                </a:lnTo>
                <a:cubicBezTo>
                  <a:pt x="0" y="10"/>
                  <a:pt x="10" y="0"/>
                  <a:pt x="21" y="0"/>
                </a:cubicBezTo>
                <a:cubicBezTo>
                  <a:pt x="33" y="0"/>
                  <a:pt x="42" y="10"/>
                  <a:pt x="42" y="21"/>
                </a:cubicBezTo>
                <a:close/>
                <a:moveTo>
                  <a:pt x="42" y="520"/>
                </a:moveTo>
                <a:lnTo>
                  <a:pt x="42" y="812"/>
                </a:lnTo>
                <a:cubicBezTo>
                  <a:pt x="42" y="823"/>
                  <a:pt x="33" y="832"/>
                  <a:pt x="21" y="832"/>
                </a:cubicBezTo>
                <a:cubicBezTo>
                  <a:pt x="10" y="832"/>
                  <a:pt x="0" y="823"/>
                  <a:pt x="0" y="812"/>
                </a:cubicBezTo>
                <a:lnTo>
                  <a:pt x="0" y="520"/>
                </a:lnTo>
                <a:cubicBezTo>
                  <a:pt x="0" y="509"/>
                  <a:pt x="10" y="500"/>
                  <a:pt x="21" y="500"/>
                </a:cubicBezTo>
                <a:cubicBezTo>
                  <a:pt x="33" y="500"/>
                  <a:pt x="42" y="509"/>
                  <a:pt x="42" y="520"/>
                </a:cubicBezTo>
                <a:close/>
                <a:moveTo>
                  <a:pt x="42" y="1020"/>
                </a:moveTo>
                <a:lnTo>
                  <a:pt x="42" y="1311"/>
                </a:lnTo>
                <a:cubicBezTo>
                  <a:pt x="42" y="1323"/>
                  <a:pt x="33" y="1332"/>
                  <a:pt x="21" y="1332"/>
                </a:cubicBezTo>
                <a:cubicBezTo>
                  <a:pt x="10" y="1332"/>
                  <a:pt x="0" y="1323"/>
                  <a:pt x="0" y="1311"/>
                </a:cubicBezTo>
                <a:lnTo>
                  <a:pt x="0" y="1020"/>
                </a:lnTo>
                <a:cubicBezTo>
                  <a:pt x="0" y="1008"/>
                  <a:pt x="10" y="999"/>
                  <a:pt x="21" y="999"/>
                </a:cubicBezTo>
                <a:cubicBezTo>
                  <a:pt x="33" y="999"/>
                  <a:pt x="42" y="1008"/>
                  <a:pt x="42" y="1020"/>
                </a:cubicBezTo>
                <a:close/>
                <a:moveTo>
                  <a:pt x="42" y="1519"/>
                </a:moveTo>
                <a:lnTo>
                  <a:pt x="42" y="1810"/>
                </a:lnTo>
                <a:cubicBezTo>
                  <a:pt x="42" y="1822"/>
                  <a:pt x="33" y="1831"/>
                  <a:pt x="21" y="1831"/>
                </a:cubicBezTo>
                <a:cubicBezTo>
                  <a:pt x="10" y="1831"/>
                  <a:pt x="0" y="1822"/>
                  <a:pt x="0" y="1810"/>
                </a:cubicBezTo>
                <a:lnTo>
                  <a:pt x="0" y="1519"/>
                </a:lnTo>
                <a:cubicBezTo>
                  <a:pt x="0" y="1508"/>
                  <a:pt x="10" y="1498"/>
                  <a:pt x="21" y="1498"/>
                </a:cubicBezTo>
                <a:cubicBezTo>
                  <a:pt x="33" y="1498"/>
                  <a:pt x="42" y="1508"/>
                  <a:pt x="42" y="1519"/>
                </a:cubicBezTo>
                <a:close/>
                <a:moveTo>
                  <a:pt x="42" y="2019"/>
                </a:moveTo>
                <a:lnTo>
                  <a:pt x="42" y="2310"/>
                </a:lnTo>
                <a:cubicBezTo>
                  <a:pt x="42" y="2321"/>
                  <a:pt x="33" y="2331"/>
                  <a:pt x="21" y="2331"/>
                </a:cubicBezTo>
                <a:cubicBezTo>
                  <a:pt x="10" y="2331"/>
                  <a:pt x="0" y="2321"/>
                  <a:pt x="0" y="2310"/>
                </a:cubicBezTo>
                <a:lnTo>
                  <a:pt x="0" y="2019"/>
                </a:lnTo>
                <a:cubicBezTo>
                  <a:pt x="0" y="2007"/>
                  <a:pt x="10" y="1998"/>
                  <a:pt x="21" y="1998"/>
                </a:cubicBezTo>
                <a:cubicBezTo>
                  <a:pt x="33" y="1998"/>
                  <a:pt x="42" y="2007"/>
                  <a:pt x="42" y="2019"/>
                </a:cubicBezTo>
                <a:close/>
                <a:moveTo>
                  <a:pt x="42" y="2518"/>
                </a:moveTo>
                <a:lnTo>
                  <a:pt x="42" y="2809"/>
                </a:lnTo>
                <a:cubicBezTo>
                  <a:pt x="42" y="2821"/>
                  <a:pt x="33" y="2830"/>
                  <a:pt x="21" y="2830"/>
                </a:cubicBezTo>
                <a:cubicBezTo>
                  <a:pt x="10" y="2830"/>
                  <a:pt x="0" y="2821"/>
                  <a:pt x="0" y="2809"/>
                </a:cubicBezTo>
                <a:lnTo>
                  <a:pt x="0" y="2518"/>
                </a:lnTo>
                <a:cubicBezTo>
                  <a:pt x="0" y="2506"/>
                  <a:pt x="10" y="2497"/>
                  <a:pt x="21" y="2497"/>
                </a:cubicBezTo>
                <a:cubicBezTo>
                  <a:pt x="33" y="2497"/>
                  <a:pt x="42" y="2506"/>
                  <a:pt x="42" y="2518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72" name="Freeform 60">
            <a:extLst>
              <a:ext uri="{FF2B5EF4-FFF2-40B4-BE49-F238E27FC236}">
                <a16:creationId xmlns:a16="http://schemas.microsoft.com/office/drawing/2014/main" id="{A7E6DE9C-480D-4218-AB75-A6EAC1560CF7}"/>
              </a:ext>
            </a:extLst>
          </p:cNvPr>
          <p:cNvSpPr>
            <a:spLocks noEditPoints="1"/>
          </p:cNvSpPr>
          <p:nvPr/>
        </p:nvSpPr>
        <p:spPr bwMode="auto">
          <a:xfrm>
            <a:off x="1030288" y="4589463"/>
            <a:ext cx="2474912" cy="14287"/>
          </a:xfrm>
          <a:custGeom>
            <a:avLst/>
            <a:gdLst>
              <a:gd name="T0" fmla="*/ 2147483646 w 2903"/>
              <a:gd name="T1" fmla="*/ 0 h 16"/>
              <a:gd name="T2" fmla="*/ 2147483646 w 2903"/>
              <a:gd name="T3" fmla="*/ 2147483646 h 16"/>
              <a:gd name="T4" fmla="*/ 0 w 2903"/>
              <a:gd name="T5" fmla="*/ 2147483646 h 16"/>
              <a:gd name="T6" fmla="*/ 2147483646 w 2903"/>
              <a:gd name="T7" fmla="*/ 0 h 16"/>
              <a:gd name="T8" fmla="*/ 2147483646 w 2903"/>
              <a:gd name="T9" fmla="*/ 2147483646 h 16"/>
              <a:gd name="T10" fmla="*/ 2147483646 w 2903"/>
              <a:gd name="T11" fmla="*/ 2147483646 h 16"/>
              <a:gd name="T12" fmla="*/ 2147483646 w 2903"/>
              <a:gd name="T13" fmla="*/ 0 h 16"/>
              <a:gd name="T14" fmla="*/ 2147483646 w 2903"/>
              <a:gd name="T15" fmla="*/ 0 h 16"/>
              <a:gd name="T16" fmla="*/ 2147483646 w 2903"/>
              <a:gd name="T17" fmla="*/ 2147483646 h 16"/>
              <a:gd name="T18" fmla="*/ 2147483646 w 2903"/>
              <a:gd name="T19" fmla="*/ 2147483646 h 16"/>
              <a:gd name="T20" fmla="*/ 2147483646 w 2903"/>
              <a:gd name="T21" fmla="*/ 0 h 16"/>
              <a:gd name="T22" fmla="*/ 2147483646 w 2903"/>
              <a:gd name="T23" fmla="*/ 2147483646 h 16"/>
              <a:gd name="T24" fmla="*/ 2147483646 w 2903"/>
              <a:gd name="T25" fmla="*/ 2147483646 h 16"/>
              <a:gd name="T26" fmla="*/ 2147483646 w 2903"/>
              <a:gd name="T27" fmla="*/ 0 h 16"/>
              <a:gd name="T28" fmla="*/ 2147483646 w 2903"/>
              <a:gd name="T29" fmla="*/ 0 h 16"/>
              <a:gd name="T30" fmla="*/ 2147483646 w 2903"/>
              <a:gd name="T31" fmla="*/ 2147483646 h 16"/>
              <a:gd name="T32" fmla="*/ 2147483646 w 2903"/>
              <a:gd name="T33" fmla="*/ 2147483646 h 16"/>
              <a:gd name="T34" fmla="*/ 2147483646 w 2903"/>
              <a:gd name="T35" fmla="*/ 0 h 16"/>
              <a:gd name="T36" fmla="*/ 2147483646 w 2903"/>
              <a:gd name="T37" fmla="*/ 2147483646 h 16"/>
              <a:gd name="T38" fmla="*/ 2147483646 w 2903"/>
              <a:gd name="T39" fmla="*/ 2147483646 h 16"/>
              <a:gd name="T40" fmla="*/ 2147483646 w 2903"/>
              <a:gd name="T41" fmla="*/ 0 h 16"/>
              <a:gd name="T42" fmla="*/ 2147483646 w 2903"/>
              <a:gd name="T43" fmla="*/ 0 h 16"/>
              <a:gd name="T44" fmla="*/ 2147483646 w 2903"/>
              <a:gd name="T45" fmla="*/ 2147483646 h 16"/>
              <a:gd name="T46" fmla="*/ 2147483646 w 2903"/>
              <a:gd name="T47" fmla="*/ 2147483646 h 16"/>
              <a:gd name="T48" fmla="*/ 2147483646 w 2903"/>
              <a:gd name="T49" fmla="*/ 0 h 16"/>
              <a:gd name="T50" fmla="*/ 2147483646 w 2903"/>
              <a:gd name="T51" fmla="*/ 2147483646 h 16"/>
              <a:gd name="T52" fmla="*/ 2147483646 w 2903"/>
              <a:gd name="T53" fmla="*/ 2147483646 h 16"/>
              <a:gd name="T54" fmla="*/ 2147483646 w 2903"/>
              <a:gd name="T55" fmla="*/ 0 h 16"/>
              <a:gd name="T56" fmla="*/ 2147483646 w 2903"/>
              <a:gd name="T57" fmla="*/ 0 h 16"/>
              <a:gd name="T58" fmla="*/ 2147483646 w 2903"/>
              <a:gd name="T59" fmla="*/ 2147483646 h 16"/>
              <a:gd name="T60" fmla="*/ 2147483646 w 2903"/>
              <a:gd name="T61" fmla="*/ 2147483646 h 16"/>
              <a:gd name="T62" fmla="*/ 2147483646 w 2903"/>
              <a:gd name="T63" fmla="*/ 0 h 16"/>
              <a:gd name="T64" fmla="*/ 2147483646 w 2903"/>
              <a:gd name="T65" fmla="*/ 2147483646 h 16"/>
              <a:gd name="T66" fmla="*/ 2147483646 w 2903"/>
              <a:gd name="T67" fmla="*/ 2147483646 h 16"/>
              <a:gd name="T68" fmla="*/ 2147483646 w 2903"/>
              <a:gd name="T69" fmla="*/ 0 h 16"/>
              <a:gd name="T70" fmla="*/ 2147483646 w 2903"/>
              <a:gd name="T71" fmla="*/ 0 h 16"/>
              <a:gd name="T72" fmla="*/ 2147483646 w 2903"/>
              <a:gd name="T73" fmla="*/ 2147483646 h 16"/>
              <a:gd name="T74" fmla="*/ 2147483646 w 2903"/>
              <a:gd name="T75" fmla="*/ 2147483646 h 16"/>
              <a:gd name="T76" fmla="*/ 2147483646 w 2903"/>
              <a:gd name="T77" fmla="*/ 0 h 16"/>
              <a:gd name="T78" fmla="*/ 2147483646 w 2903"/>
              <a:gd name="T79" fmla="*/ 2147483646 h 16"/>
              <a:gd name="T80" fmla="*/ 2147483646 w 2903"/>
              <a:gd name="T81" fmla="*/ 2147483646 h 16"/>
              <a:gd name="T82" fmla="*/ 2147483646 w 2903"/>
              <a:gd name="T83" fmla="*/ 0 h 16"/>
              <a:gd name="T84" fmla="*/ 2147483646 w 2903"/>
              <a:gd name="T85" fmla="*/ 0 h 16"/>
              <a:gd name="T86" fmla="*/ 2147483646 w 2903"/>
              <a:gd name="T87" fmla="*/ 2147483646 h 16"/>
              <a:gd name="T88" fmla="*/ 2147483646 w 2903"/>
              <a:gd name="T89" fmla="*/ 2147483646 h 16"/>
              <a:gd name="T90" fmla="*/ 2147483646 w 2903"/>
              <a:gd name="T91" fmla="*/ 0 h 16"/>
              <a:gd name="T92" fmla="*/ 2147483646 w 2903"/>
              <a:gd name="T93" fmla="*/ 2147483646 h 16"/>
              <a:gd name="T94" fmla="*/ 2147483646 w 2903"/>
              <a:gd name="T95" fmla="*/ 2147483646 h 16"/>
              <a:gd name="T96" fmla="*/ 2147483646 w 2903"/>
              <a:gd name="T97" fmla="*/ 0 h 16"/>
              <a:gd name="T98" fmla="*/ 2147483646 w 2903"/>
              <a:gd name="T99" fmla="*/ 0 h 16"/>
              <a:gd name="T100" fmla="*/ 2147483646 w 2903"/>
              <a:gd name="T101" fmla="*/ 2147483646 h 16"/>
              <a:gd name="T102" fmla="*/ 2147483646 w 2903"/>
              <a:gd name="T103" fmla="*/ 2147483646 h 16"/>
              <a:gd name="T104" fmla="*/ 2147483646 w 2903"/>
              <a:gd name="T105" fmla="*/ 0 h 16"/>
              <a:gd name="T106" fmla="*/ 2147483646 w 2903"/>
              <a:gd name="T107" fmla="*/ 2147483646 h 16"/>
              <a:gd name="T108" fmla="*/ 2147483646 w 2903"/>
              <a:gd name="T109" fmla="*/ 2147483646 h 16"/>
              <a:gd name="T110" fmla="*/ 2147483646 w 2903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3"/>
              <a:gd name="T169" fmla="*/ 0 h 16"/>
              <a:gd name="T170" fmla="*/ 2903 w 2903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3" h="16">
                <a:moveTo>
                  <a:pt x="8" y="0"/>
                </a:moveTo>
                <a:lnTo>
                  <a:pt x="120" y="0"/>
                </a:lnTo>
                <a:cubicBezTo>
                  <a:pt x="125" y="0"/>
                  <a:pt x="128" y="3"/>
                  <a:pt x="128" y="8"/>
                </a:cubicBezTo>
                <a:cubicBezTo>
                  <a:pt x="128" y="12"/>
                  <a:pt x="125" y="16"/>
                  <a:pt x="120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7" y="0"/>
                  <a:pt x="320" y="3"/>
                  <a:pt x="320" y="8"/>
                </a:cubicBezTo>
                <a:cubicBezTo>
                  <a:pt x="320" y="12"/>
                  <a:pt x="317" y="16"/>
                  <a:pt x="312" y="16"/>
                </a:cubicBezTo>
                <a:lnTo>
                  <a:pt x="200" y="16"/>
                </a:lnTo>
                <a:cubicBezTo>
                  <a:pt x="196" y="16"/>
                  <a:pt x="192" y="12"/>
                  <a:pt x="192" y="8"/>
                </a:cubicBezTo>
                <a:cubicBezTo>
                  <a:pt x="192" y="3"/>
                  <a:pt x="196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9" y="0"/>
                  <a:pt x="512" y="3"/>
                  <a:pt x="512" y="8"/>
                </a:cubicBezTo>
                <a:cubicBezTo>
                  <a:pt x="512" y="12"/>
                  <a:pt x="509" y="16"/>
                  <a:pt x="504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1" y="0"/>
                  <a:pt x="704" y="3"/>
                  <a:pt x="704" y="8"/>
                </a:cubicBezTo>
                <a:cubicBezTo>
                  <a:pt x="704" y="12"/>
                  <a:pt x="701" y="16"/>
                  <a:pt x="696" y="16"/>
                </a:cubicBezTo>
                <a:lnTo>
                  <a:pt x="584" y="16"/>
                </a:lnTo>
                <a:cubicBezTo>
                  <a:pt x="580" y="16"/>
                  <a:pt x="576" y="12"/>
                  <a:pt x="576" y="8"/>
                </a:cubicBezTo>
                <a:cubicBezTo>
                  <a:pt x="576" y="3"/>
                  <a:pt x="580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3" y="0"/>
                  <a:pt x="896" y="3"/>
                  <a:pt x="896" y="8"/>
                </a:cubicBezTo>
                <a:cubicBezTo>
                  <a:pt x="896" y="12"/>
                  <a:pt x="893" y="16"/>
                  <a:pt x="888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5" y="0"/>
                  <a:pt x="1088" y="3"/>
                  <a:pt x="1088" y="8"/>
                </a:cubicBezTo>
                <a:cubicBezTo>
                  <a:pt x="1088" y="12"/>
                  <a:pt x="1085" y="16"/>
                  <a:pt x="1080" y="16"/>
                </a:cubicBezTo>
                <a:lnTo>
                  <a:pt x="968" y="16"/>
                </a:lnTo>
                <a:cubicBezTo>
                  <a:pt x="964" y="16"/>
                  <a:pt x="960" y="12"/>
                  <a:pt x="960" y="8"/>
                </a:cubicBezTo>
                <a:cubicBezTo>
                  <a:pt x="960" y="3"/>
                  <a:pt x="964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7" y="0"/>
                  <a:pt x="1280" y="3"/>
                  <a:pt x="1280" y="8"/>
                </a:cubicBezTo>
                <a:cubicBezTo>
                  <a:pt x="1280" y="12"/>
                  <a:pt x="1277" y="16"/>
                  <a:pt x="1272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9" y="0"/>
                  <a:pt x="1472" y="3"/>
                  <a:pt x="1472" y="8"/>
                </a:cubicBezTo>
                <a:cubicBezTo>
                  <a:pt x="1472" y="12"/>
                  <a:pt x="1469" y="16"/>
                  <a:pt x="1464" y="16"/>
                </a:cubicBezTo>
                <a:lnTo>
                  <a:pt x="1352" y="16"/>
                </a:lnTo>
                <a:cubicBezTo>
                  <a:pt x="1348" y="16"/>
                  <a:pt x="1344" y="12"/>
                  <a:pt x="1344" y="8"/>
                </a:cubicBezTo>
                <a:cubicBezTo>
                  <a:pt x="1344" y="3"/>
                  <a:pt x="1348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1" y="0"/>
                  <a:pt x="1664" y="3"/>
                  <a:pt x="1664" y="8"/>
                </a:cubicBezTo>
                <a:cubicBezTo>
                  <a:pt x="1664" y="12"/>
                  <a:pt x="1661" y="16"/>
                  <a:pt x="1656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3" y="0"/>
                  <a:pt x="1856" y="3"/>
                  <a:pt x="1856" y="8"/>
                </a:cubicBezTo>
                <a:cubicBezTo>
                  <a:pt x="1856" y="12"/>
                  <a:pt x="1853" y="16"/>
                  <a:pt x="1848" y="16"/>
                </a:cubicBezTo>
                <a:lnTo>
                  <a:pt x="1736" y="16"/>
                </a:lnTo>
                <a:cubicBezTo>
                  <a:pt x="1732" y="16"/>
                  <a:pt x="1728" y="12"/>
                  <a:pt x="1728" y="8"/>
                </a:cubicBezTo>
                <a:cubicBezTo>
                  <a:pt x="1728" y="3"/>
                  <a:pt x="1732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5" y="0"/>
                  <a:pt x="2048" y="3"/>
                  <a:pt x="2048" y="8"/>
                </a:cubicBezTo>
                <a:cubicBezTo>
                  <a:pt x="2048" y="12"/>
                  <a:pt x="2045" y="16"/>
                  <a:pt x="2040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7" y="0"/>
                  <a:pt x="2240" y="3"/>
                  <a:pt x="2240" y="8"/>
                </a:cubicBezTo>
                <a:cubicBezTo>
                  <a:pt x="2240" y="12"/>
                  <a:pt x="2237" y="16"/>
                  <a:pt x="2232" y="16"/>
                </a:cubicBezTo>
                <a:lnTo>
                  <a:pt x="2120" y="16"/>
                </a:lnTo>
                <a:cubicBezTo>
                  <a:pt x="2116" y="16"/>
                  <a:pt x="2112" y="12"/>
                  <a:pt x="2112" y="8"/>
                </a:cubicBezTo>
                <a:cubicBezTo>
                  <a:pt x="2112" y="3"/>
                  <a:pt x="2116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9" y="0"/>
                  <a:pt x="2432" y="3"/>
                  <a:pt x="2432" y="8"/>
                </a:cubicBezTo>
                <a:cubicBezTo>
                  <a:pt x="2432" y="12"/>
                  <a:pt x="2429" y="16"/>
                  <a:pt x="2424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1" y="0"/>
                  <a:pt x="2624" y="3"/>
                  <a:pt x="2624" y="8"/>
                </a:cubicBezTo>
                <a:cubicBezTo>
                  <a:pt x="2624" y="12"/>
                  <a:pt x="2621" y="16"/>
                  <a:pt x="2616" y="16"/>
                </a:cubicBezTo>
                <a:lnTo>
                  <a:pt x="2504" y="16"/>
                </a:lnTo>
                <a:cubicBezTo>
                  <a:pt x="2500" y="16"/>
                  <a:pt x="2496" y="12"/>
                  <a:pt x="2496" y="8"/>
                </a:cubicBezTo>
                <a:cubicBezTo>
                  <a:pt x="2496" y="3"/>
                  <a:pt x="2500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3" y="0"/>
                  <a:pt x="2816" y="3"/>
                  <a:pt x="2816" y="8"/>
                </a:cubicBezTo>
                <a:cubicBezTo>
                  <a:pt x="2816" y="12"/>
                  <a:pt x="2813" y="16"/>
                  <a:pt x="2808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2888" y="0"/>
                </a:moveTo>
                <a:lnTo>
                  <a:pt x="2895" y="0"/>
                </a:lnTo>
                <a:cubicBezTo>
                  <a:pt x="2899" y="0"/>
                  <a:pt x="2903" y="3"/>
                  <a:pt x="2903" y="8"/>
                </a:cubicBezTo>
                <a:cubicBezTo>
                  <a:pt x="2903" y="12"/>
                  <a:pt x="2899" y="16"/>
                  <a:pt x="2895" y="16"/>
                </a:cubicBezTo>
                <a:lnTo>
                  <a:pt x="2888" y="16"/>
                </a:lnTo>
                <a:cubicBezTo>
                  <a:pt x="2884" y="16"/>
                  <a:pt x="2880" y="12"/>
                  <a:pt x="2880" y="8"/>
                </a:cubicBezTo>
                <a:cubicBezTo>
                  <a:pt x="2880" y="3"/>
                  <a:pt x="2884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73" name="投影片編號版面配置區 55">
            <a:extLst>
              <a:ext uri="{FF2B5EF4-FFF2-40B4-BE49-F238E27FC236}">
                <a16:creationId xmlns:a16="http://schemas.microsoft.com/office/drawing/2014/main" id="{F114C9DB-5DE3-4A04-B260-9842C761FD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E1F192-DF4A-4B53-B686-17016A40F6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4">
            <a:extLst>
              <a:ext uri="{FF2B5EF4-FFF2-40B4-BE49-F238E27FC236}">
                <a16:creationId xmlns:a16="http://schemas.microsoft.com/office/drawing/2014/main" id="{29BEBCF2-D1DD-4A93-8168-337AF8545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D04A2F-281E-49E0-AA99-62B53D860D60}" type="slidenum">
              <a:rPr lang="zh-TW" altLang="en-US" sz="1400" smtClean="0">
                <a:latin typeface="Times New Roman" panose="02020603050405020304" pitchFamily="18" charset="0"/>
              </a:rPr>
              <a:pPr/>
              <a:t>26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C35A2213-15C0-4970-A3EA-3534C54481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648248" name="Rectangle 56">
            <a:extLst>
              <a:ext uri="{FF2B5EF4-FFF2-40B4-BE49-F238E27FC236}">
                <a16:creationId xmlns:a16="http://schemas.microsoft.com/office/drawing/2014/main" id="{50F177EB-28C5-40B3-B0D7-A368FECEA7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1589088"/>
            <a:ext cx="7878762" cy="450691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b="1" dirty="0">
                <a:ea typeface="新細明體" pitchFamily="18" charset="-120"/>
              </a:rPr>
              <a:t>Content dependent boundary filtering strength</a:t>
            </a:r>
            <a:r>
              <a:rPr lang="en-US" altLang="zh-TW" b="1" dirty="0">
                <a:ea typeface="新細明體" pitchFamily="18" charset="-120"/>
              </a:rPr>
              <a:t> 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For each boundary between neighbouring 4x4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blocks, a “boundary strength” </a:t>
            </a:r>
            <a:r>
              <a:rPr lang="en-GB" altLang="zh-TW" b="1" i="1" dirty="0">
                <a:ea typeface="新細明體" pitchFamily="18" charset="-120"/>
              </a:rPr>
              <a:t>Bs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is assigned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If </a:t>
            </a:r>
            <a:r>
              <a:rPr lang="en-GB" altLang="zh-TW" b="1" i="1" dirty="0">
                <a:ea typeface="新細明體" pitchFamily="18" charset="-120"/>
              </a:rPr>
              <a:t>Bs=0</a:t>
            </a:r>
            <a:r>
              <a:rPr lang="en-GB" altLang="zh-TW" dirty="0">
                <a:ea typeface="新細明體" pitchFamily="18" charset="-120"/>
              </a:rPr>
              <a:t>, filtering is skipped for that particular edg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In all other cases, filtering is dependent on the local sample properties and the value of </a:t>
            </a:r>
            <a:r>
              <a:rPr lang="en-GB" altLang="zh-TW" b="1" i="1" dirty="0">
                <a:ea typeface="新細明體" pitchFamily="18" charset="-120"/>
              </a:rPr>
              <a:t>Bs</a:t>
            </a:r>
            <a:endParaRPr lang="en-US" altLang="zh-TW" b="1" i="1" dirty="0">
              <a:ea typeface="新細明體" pitchFamily="18" charset="-120"/>
            </a:endParaRPr>
          </a:p>
        </p:txBody>
      </p:sp>
      <p:sp>
        <p:nvSpPr>
          <p:cNvPr id="317445" name="投影片編號版面配置區 3">
            <a:extLst>
              <a:ext uri="{FF2B5EF4-FFF2-40B4-BE49-F238E27FC236}">
                <a16:creationId xmlns:a16="http://schemas.microsoft.com/office/drawing/2014/main" id="{D8407B4F-B69A-44A7-B08B-E19BF7C3BA2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9EC04A2-4184-4956-A8A9-F9A804C4990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4">
            <a:extLst>
              <a:ext uri="{FF2B5EF4-FFF2-40B4-BE49-F238E27FC236}">
                <a16:creationId xmlns:a16="http://schemas.microsoft.com/office/drawing/2014/main" id="{8FEF45A4-E90B-4DFB-99D8-8D8FF7BAFB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093A93-3378-473D-8DB7-55573A4B3BF2}" type="slidenum">
              <a:rPr lang="zh-TW" altLang="en-US" sz="1400" smtClean="0">
                <a:latin typeface="Times New Roman" panose="02020603050405020304" pitchFamily="18" charset="0"/>
              </a:rPr>
              <a:pPr/>
              <a:t>2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3C1ACDC6-C190-40F1-BC06-DAC84FE37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673797" name="Rectangle 5">
            <a:extLst>
              <a:ext uri="{FF2B5EF4-FFF2-40B4-BE49-F238E27FC236}">
                <a16:creationId xmlns:a16="http://schemas.microsoft.com/office/drawing/2014/main" id="{54BCB823-EA06-4CD8-B1EE-2DB40489DF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013" y="1177925"/>
            <a:ext cx="8589962" cy="503238"/>
          </a:xfrm>
        </p:spPr>
        <p:txBody>
          <a:bodyPr/>
          <a:lstStyle/>
          <a:p>
            <a:pPr marL="447675" indent="-447675">
              <a:lnSpc>
                <a:spcPct val="90000"/>
              </a:lnSpc>
              <a:defRPr/>
            </a:pPr>
            <a:r>
              <a:rPr lang="en-GB" altLang="zh-TW" sz="2400" dirty="0">
                <a:ea typeface="新細明體" pitchFamily="18" charset="-120"/>
              </a:rPr>
              <a:t>Flowchart to determine boundary strength </a:t>
            </a:r>
            <a:r>
              <a:rPr lang="en-GB" altLang="zh-TW" sz="2400" i="1" dirty="0">
                <a:ea typeface="新細明體" pitchFamily="18" charset="-120"/>
              </a:rPr>
              <a:t>Bs</a:t>
            </a:r>
            <a:endParaRPr lang="en-US" altLang="zh-TW" sz="2400" i="1" dirty="0">
              <a:ea typeface="新細明體" pitchFamily="18" charset="-120"/>
            </a:endParaRPr>
          </a:p>
        </p:txBody>
      </p:sp>
      <p:grpSp>
        <p:nvGrpSpPr>
          <p:cNvPr id="318469" name="Group 95">
            <a:extLst>
              <a:ext uri="{FF2B5EF4-FFF2-40B4-BE49-F238E27FC236}">
                <a16:creationId xmlns:a16="http://schemas.microsoft.com/office/drawing/2014/main" id="{3577699D-E6B3-4783-976E-8363813522FC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1587500"/>
            <a:ext cx="7599363" cy="4787900"/>
            <a:chOff x="1000" y="1252"/>
            <a:chExt cx="3917" cy="2662"/>
          </a:xfrm>
        </p:grpSpPr>
        <p:sp>
          <p:nvSpPr>
            <p:cNvPr id="318471" name="Rectangle 9">
              <a:extLst>
                <a:ext uri="{FF2B5EF4-FFF2-40B4-BE49-F238E27FC236}">
                  <a16:creationId xmlns:a16="http://schemas.microsoft.com/office/drawing/2014/main" id="{D3DD5312-5823-4D1A-B357-1BCC82CEB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9" y="1252"/>
              <a:ext cx="744" cy="26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2" name="Rectangle 10">
              <a:extLst>
                <a:ext uri="{FF2B5EF4-FFF2-40B4-BE49-F238E27FC236}">
                  <a16:creationId xmlns:a16="http://schemas.microsoft.com/office/drawing/2014/main" id="{6D6A3F5B-A7A1-496A-8199-8E65E44D8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310"/>
              <a:ext cx="36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3" name="Rectangle 11">
              <a:extLst>
                <a:ext uri="{FF2B5EF4-FFF2-40B4-BE49-F238E27FC236}">
                  <a16:creationId xmlns:a16="http://schemas.microsoft.com/office/drawing/2014/main" id="{A9896B84-21BD-432B-9029-9D83F690C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386"/>
              <a:ext cx="52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etween block p and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4" name="Freeform 12">
              <a:extLst>
                <a:ext uri="{FF2B5EF4-FFF2-40B4-BE49-F238E27FC236}">
                  <a16:creationId xmlns:a16="http://schemas.microsoft.com/office/drawing/2014/main" id="{5B533A6E-984A-46F0-AEA8-75D9C6B2E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5" y="1609"/>
              <a:ext cx="833" cy="530"/>
            </a:xfrm>
            <a:custGeom>
              <a:avLst/>
              <a:gdLst>
                <a:gd name="T0" fmla="*/ 0 w 833"/>
                <a:gd name="T1" fmla="*/ 2147483646 h 530"/>
                <a:gd name="T2" fmla="*/ 2147483646 w 833"/>
                <a:gd name="T3" fmla="*/ 0 h 530"/>
                <a:gd name="T4" fmla="*/ 2147483646 w 833"/>
                <a:gd name="T5" fmla="*/ 2147483646 h 530"/>
                <a:gd name="T6" fmla="*/ 2147483646 w 833"/>
                <a:gd name="T7" fmla="*/ 2147483646 h 530"/>
                <a:gd name="T8" fmla="*/ 0 w 833"/>
                <a:gd name="T9" fmla="*/ 2147483646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3"/>
                <a:gd name="T16" fmla="*/ 0 h 530"/>
                <a:gd name="T17" fmla="*/ 833 w 833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3" h="530">
                  <a:moveTo>
                    <a:pt x="0" y="263"/>
                  </a:moveTo>
                  <a:lnTo>
                    <a:pt x="419" y="0"/>
                  </a:lnTo>
                  <a:lnTo>
                    <a:pt x="833" y="263"/>
                  </a:lnTo>
                  <a:lnTo>
                    <a:pt x="419" y="530"/>
                  </a:lnTo>
                  <a:lnTo>
                    <a:pt x="0" y="263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75" name="Rectangle 13">
              <a:extLst>
                <a:ext uri="{FF2B5EF4-FFF2-40B4-BE49-F238E27FC236}">
                  <a16:creationId xmlns:a16="http://schemas.microsoft.com/office/drawing/2014/main" id="{8A75933B-A4FE-4D2B-9E3C-E0920D1F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9" y="1720"/>
              <a:ext cx="28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p or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6" name="Rectangle 14">
              <a:extLst>
                <a:ext uri="{FF2B5EF4-FFF2-40B4-BE49-F238E27FC236}">
                  <a16:creationId xmlns:a16="http://schemas.microsoft.com/office/drawing/2014/main" id="{24A36B1C-8C3E-412D-8AE4-712372AD4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796"/>
              <a:ext cx="32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intra coded or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7" name="Rectangle 15">
              <a:extLst>
                <a:ext uri="{FF2B5EF4-FFF2-40B4-BE49-F238E27FC236}">
                  <a16:creationId xmlns:a16="http://schemas.microsoft.com/office/drawing/2014/main" id="{50F8C17E-FDE8-4EBD-A346-1F582DD3A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1872"/>
              <a:ext cx="48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slice type is SI or SP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8" name="Rectangle 16">
              <a:extLst>
                <a:ext uri="{FF2B5EF4-FFF2-40B4-BE49-F238E27FC236}">
                  <a16:creationId xmlns:a16="http://schemas.microsoft.com/office/drawing/2014/main" id="{C30ABDD6-A1E2-46F4-8165-32D3C23C6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1947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9" name="Rectangle 17">
              <a:extLst>
                <a:ext uri="{FF2B5EF4-FFF2-40B4-BE49-F238E27FC236}">
                  <a16:creationId xmlns:a16="http://schemas.microsoft.com/office/drawing/2014/main" id="{55D83E89-E3D2-4AB0-84A3-8F4D37923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2719"/>
              <a:ext cx="249" cy="1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0" name="Rectangle 18">
              <a:extLst>
                <a:ext uri="{FF2B5EF4-FFF2-40B4-BE49-F238E27FC236}">
                  <a16:creationId xmlns:a16="http://schemas.microsoft.com/office/drawing/2014/main" id="{F6F6A61C-B7FB-49E7-85A2-99351A6B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3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1" name="Freeform 19">
              <a:extLst>
                <a:ext uri="{FF2B5EF4-FFF2-40B4-BE49-F238E27FC236}">
                  <a16:creationId xmlns:a16="http://schemas.microsoft.com/office/drawing/2014/main" id="{6B49C307-A2D3-4598-9BC2-5E27862B5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6" y="2081"/>
              <a:ext cx="767" cy="495"/>
            </a:xfrm>
            <a:custGeom>
              <a:avLst/>
              <a:gdLst>
                <a:gd name="T0" fmla="*/ 0 w 767"/>
                <a:gd name="T1" fmla="*/ 2147483646 h 495"/>
                <a:gd name="T2" fmla="*/ 2147483646 w 767"/>
                <a:gd name="T3" fmla="*/ 0 h 495"/>
                <a:gd name="T4" fmla="*/ 2147483646 w 767"/>
                <a:gd name="T5" fmla="*/ 2147483646 h 495"/>
                <a:gd name="T6" fmla="*/ 2147483646 w 767"/>
                <a:gd name="T7" fmla="*/ 2147483646 h 495"/>
                <a:gd name="T8" fmla="*/ 0 w 767"/>
                <a:gd name="T9" fmla="*/ 2147483646 h 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7"/>
                <a:gd name="T16" fmla="*/ 0 h 495"/>
                <a:gd name="T17" fmla="*/ 767 w 767"/>
                <a:gd name="T18" fmla="*/ 495 h 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7" h="495">
                  <a:moveTo>
                    <a:pt x="0" y="245"/>
                  </a:moveTo>
                  <a:lnTo>
                    <a:pt x="384" y="0"/>
                  </a:lnTo>
                  <a:lnTo>
                    <a:pt x="767" y="245"/>
                  </a:lnTo>
                  <a:lnTo>
                    <a:pt x="384" y="495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82" name="Rectangle 20">
              <a:extLst>
                <a:ext uri="{FF2B5EF4-FFF2-40B4-BE49-F238E27FC236}">
                  <a16:creationId xmlns:a16="http://schemas.microsoft.com/office/drawing/2014/main" id="{DD7094A6-5080-46E3-AC75-5E821F23C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2215"/>
              <a:ext cx="36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3" name="Rectangle 21">
              <a:extLst>
                <a:ext uri="{FF2B5EF4-FFF2-40B4-BE49-F238E27FC236}">
                  <a16:creationId xmlns:a16="http://schemas.microsoft.com/office/drawing/2014/main" id="{8141B0C6-9433-458F-A934-EED76B9C4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291"/>
              <a:ext cx="436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is also Macroblock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4" name="Rectangle 22">
              <a:extLst>
                <a:ext uri="{FF2B5EF4-FFF2-40B4-BE49-F238E27FC236}">
                  <a16:creationId xmlns:a16="http://schemas.microsoft.com/office/drawing/2014/main" id="{34318A27-9586-4CD5-8273-56457D93C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2362"/>
              <a:ext cx="2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5" name="Rectangle 23">
              <a:extLst>
                <a:ext uri="{FF2B5EF4-FFF2-40B4-BE49-F238E27FC236}">
                  <a16:creationId xmlns:a16="http://schemas.microsoft.com/office/drawing/2014/main" id="{93BADC8F-C6CB-4533-97B1-F672CEF97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2438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6" name="Freeform 24">
              <a:extLst>
                <a:ext uri="{FF2B5EF4-FFF2-40B4-BE49-F238E27FC236}">
                  <a16:creationId xmlns:a16="http://schemas.microsoft.com/office/drawing/2014/main" id="{CA2E5AD1-80B7-4632-BD38-47B6210CB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2" y="2090"/>
              <a:ext cx="709" cy="477"/>
            </a:xfrm>
            <a:custGeom>
              <a:avLst/>
              <a:gdLst>
                <a:gd name="T0" fmla="*/ 0 w 709"/>
                <a:gd name="T1" fmla="*/ 2147483646 h 477"/>
                <a:gd name="T2" fmla="*/ 2147483646 w 709"/>
                <a:gd name="T3" fmla="*/ 0 h 477"/>
                <a:gd name="T4" fmla="*/ 2147483646 w 709"/>
                <a:gd name="T5" fmla="*/ 2147483646 h 477"/>
                <a:gd name="T6" fmla="*/ 2147483646 w 709"/>
                <a:gd name="T7" fmla="*/ 2147483646 h 477"/>
                <a:gd name="T8" fmla="*/ 0 w 709"/>
                <a:gd name="T9" fmla="*/ 2147483646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9"/>
                <a:gd name="T16" fmla="*/ 0 h 477"/>
                <a:gd name="T17" fmla="*/ 709 w 709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9" h="477">
                  <a:moveTo>
                    <a:pt x="0" y="236"/>
                  </a:moveTo>
                  <a:lnTo>
                    <a:pt x="357" y="0"/>
                  </a:lnTo>
                  <a:lnTo>
                    <a:pt x="709" y="236"/>
                  </a:lnTo>
                  <a:lnTo>
                    <a:pt x="357" y="47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87" name="Rectangle 25">
              <a:extLst>
                <a:ext uri="{FF2B5EF4-FFF2-40B4-BE49-F238E27FC236}">
                  <a16:creationId xmlns:a16="http://schemas.microsoft.com/office/drawing/2014/main" id="{E54D1DEF-B859-411F-93EA-EF5220E24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202"/>
              <a:ext cx="27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Coefficients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8" name="Rectangle 26">
              <a:extLst>
                <a:ext uri="{FF2B5EF4-FFF2-40B4-BE49-F238E27FC236}">
                  <a16:creationId xmlns:a16="http://schemas.microsoft.com/office/drawing/2014/main" id="{1974A395-5564-4345-B136-71111FAF0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8" y="2277"/>
              <a:ext cx="34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coded in block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9" name="Rectangle 27">
              <a:extLst>
                <a:ext uri="{FF2B5EF4-FFF2-40B4-BE49-F238E27FC236}">
                  <a16:creationId xmlns:a16="http://schemas.microsoft.com/office/drawing/2014/main" id="{C229BE23-3AC4-48C1-8488-707F9F763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" y="2353"/>
              <a:ext cx="136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p or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0" name="Rectangle 28">
              <a:extLst>
                <a:ext uri="{FF2B5EF4-FFF2-40B4-BE49-F238E27FC236}">
                  <a16:creationId xmlns:a16="http://schemas.microsoft.com/office/drawing/2014/main" id="{5AB9B685-2588-4CE0-AC63-CA61387F8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2429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1" name="Rectangle 29">
              <a:extLst>
                <a:ext uri="{FF2B5EF4-FFF2-40B4-BE49-F238E27FC236}">
                  <a16:creationId xmlns:a16="http://schemas.microsoft.com/office/drawing/2014/main" id="{970E469C-D3B1-4DB6-919D-61BA2B9B2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2719"/>
              <a:ext cx="250" cy="1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2" name="Rectangle 30">
              <a:extLst>
                <a:ext uri="{FF2B5EF4-FFF2-40B4-BE49-F238E27FC236}">
                  <a16:creationId xmlns:a16="http://schemas.microsoft.com/office/drawing/2014/main" id="{D351DF4A-FE1A-4C5F-87D5-3B356501F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0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3" name="Rectangle 31">
              <a:extLst>
                <a:ext uri="{FF2B5EF4-FFF2-40B4-BE49-F238E27FC236}">
                  <a16:creationId xmlns:a16="http://schemas.microsoft.com/office/drawing/2014/main" id="{60826EC0-782B-4A02-A9BB-AABF2E1AD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" y="2723"/>
              <a:ext cx="250" cy="18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4" name="Rectangle 32">
              <a:extLst>
                <a:ext uri="{FF2B5EF4-FFF2-40B4-BE49-F238E27FC236}">
                  <a16:creationId xmlns:a16="http://schemas.microsoft.com/office/drawing/2014/main" id="{0B8BD31A-4F76-4C79-8149-A4630EEE8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4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5" name="Freeform 33">
              <a:extLst>
                <a:ext uri="{FF2B5EF4-FFF2-40B4-BE49-F238E27FC236}">
                  <a16:creationId xmlns:a16="http://schemas.microsoft.com/office/drawing/2014/main" id="{48661EE8-434C-4A47-BC10-8675C96E7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2897"/>
              <a:ext cx="1270" cy="928"/>
            </a:xfrm>
            <a:custGeom>
              <a:avLst/>
              <a:gdLst>
                <a:gd name="T0" fmla="*/ 0 w 1270"/>
                <a:gd name="T1" fmla="*/ 2147483646 h 928"/>
                <a:gd name="T2" fmla="*/ 2147483646 w 1270"/>
                <a:gd name="T3" fmla="*/ 0 h 928"/>
                <a:gd name="T4" fmla="*/ 2147483646 w 1270"/>
                <a:gd name="T5" fmla="*/ 2147483646 h 928"/>
                <a:gd name="T6" fmla="*/ 2147483646 w 1270"/>
                <a:gd name="T7" fmla="*/ 2147483646 h 928"/>
                <a:gd name="T8" fmla="*/ 0 w 1270"/>
                <a:gd name="T9" fmla="*/ 2147483646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0"/>
                <a:gd name="T16" fmla="*/ 0 h 928"/>
                <a:gd name="T17" fmla="*/ 1270 w 1270"/>
                <a:gd name="T18" fmla="*/ 928 h 9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0" h="928">
                  <a:moveTo>
                    <a:pt x="0" y="464"/>
                  </a:moveTo>
                  <a:lnTo>
                    <a:pt x="633" y="0"/>
                  </a:lnTo>
                  <a:lnTo>
                    <a:pt x="1270" y="464"/>
                  </a:lnTo>
                  <a:lnTo>
                    <a:pt x="633" y="928"/>
                  </a:lnTo>
                  <a:lnTo>
                    <a:pt x="0" y="46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96" name="Rectangle 34">
              <a:extLst>
                <a:ext uri="{FF2B5EF4-FFF2-40B4-BE49-F238E27FC236}">
                  <a16:creationId xmlns:a16="http://schemas.microsoft.com/office/drawing/2014/main" id="{360AD12C-2054-439F-8579-6AB81C2C1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160"/>
              <a:ext cx="5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</a:t>
              </a:r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7" name="Rectangle 35">
              <a:extLst>
                <a:ext uri="{FF2B5EF4-FFF2-40B4-BE49-F238E27FC236}">
                  <a16:creationId xmlns:a16="http://schemas.microsoft.com/office/drawing/2014/main" id="{AAD14094-3D21-48DD-B18A-051DFC68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3160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  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8" name="Rectangle 36">
              <a:extLst>
                <a:ext uri="{FF2B5EF4-FFF2-40B4-BE49-F238E27FC236}">
                  <a16:creationId xmlns:a16="http://schemas.microsoft.com/office/drawing/2014/main" id="{E9F2C327-60F8-430E-94B8-2CA15886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19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9" name="Rectangle 37">
              <a:extLst>
                <a:ext uri="{FF2B5EF4-FFF2-40B4-BE49-F238E27FC236}">
                  <a16:creationId xmlns:a16="http://schemas.microsoft.com/office/drawing/2014/main" id="{73E5885C-9557-4646-9D69-24F81F0F1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160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0" name="Rectangle 38">
              <a:extLst>
                <a:ext uri="{FF2B5EF4-FFF2-40B4-BE49-F238E27FC236}">
                  <a16:creationId xmlns:a16="http://schemas.microsoft.com/office/drawing/2014/main" id="{5728C0C1-562F-4C8F-8373-642A2CC7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19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1" name="Rectangle 39">
              <a:extLst>
                <a:ext uri="{FF2B5EF4-FFF2-40B4-BE49-F238E27FC236}">
                  <a16:creationId xmlns:a16="http://schemas.microsoft.com/office/drawing/2014/main" id="{5C900B8D-1212-413C-9604-72AC2462C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160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2" name="Rectangle 40">
              <a:extLst>
                <a:ext uri="{FF2B5EF4-FFF2-40B4-BE49-F238E27FC236}">
                  <a16:creationId xmlns:a16="http://schemas.microsoft.com/office/drawing/2014/main" id="{3A5EF01F-7D3C-497E-B67D-15F2BCA73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232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3" name="Rectangle 41">
              <a:extLst>
                <a:ext uri="{FF2B5EF4-FFF2-40B4-BE49-F238E27FC236}">
                  <a16:creationId xmlns:a16="http://schemas.microsoft.com/office/drawing/2014/main" id="{41E35431-4DA6-4265-B42D-254E454A5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27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4" name="Rectangle 42">
              <a:extLst>
                <a:ext uri="{FF2B5EF4-FFF2-40B4-BE49-F238E27FC236}">
                  <a16:creationId xmlns:a16="http://schemas.microsoft.com/office/drawing/2014/main" id="{B1340FB7-9C6A-4368-9D3E-9A2391184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232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y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5" name="Rectangle 43">
              <a:extLst>
                <a:ext uri="{FF2B5EF4-FFF2-40B4-BE49-F238E27FC236}">
                  <a16:creationId xmlns:a16="http://schemas.microsoft.com/office/drawing/2014/main" id="{BE7A2D87-4C90-454B-949A-FF5CAA66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27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6" name="Rectangle 44">
              <a:extLst>
                <a:ext uri="{FF2B5EF4-FFF2-40B4-BE49-F238E27FC236}">
                  <a16:creationId xmlns:a16="http://schemas.microsoft.com/office/drawing/2014/main" id="{867A55DB-DDDD-4883-B3C6-766DE0F88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232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y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7" name="Rectangle 45">
              <a:extLst>
                <a:ext uri="{FF2B5EF4-FFF2-40B4-BE49-F238E27FC236}">
                  <a16:creationId xmlns:a16="http://schemas.microsoft.com/office/drawing/2014/main" id="{581CEB36-6410-4CA9-B0A1-B20315343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321"/>
              <a:ext cx="53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              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if bi-predictive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8" name="Rectangle 46">
              <a:extLst>
                <a:ext uri="{FF2B5EF4-FFF2-40B4-BE49-F238E27FC236}">
                  <a16:creationId xmlns:a16="http://schemas.microsoft.com/office/drawing/2014/main" id="{8E4AC5E4-6875-4B26-B7CA-DD9DDB8AE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410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9" name="Rectangle 47">
              <a:extLst>
                <a:ext uri="{FF2B5EF4-FFF2-40B4-BE49-F238E27FC236}">
                  <a16:creationId xmlns:a16="http://schemas.microsoft.com/office/drawing/2014/main" id="{BCCE4591-DCBA-4895-8C12-3ECDE9A14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44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0" name="Rectangle 48">
              <a:extLst>
                <a:ext uri="{FF2B5EF4-FFF2-40B4-BE49-F238E27FC236}">
                  <a16:creationId xmlns:a16="http://schemas.microsoft.com/office/drawing/2014/main" id="{8536EDEE-92BC-4FBE-A010-1402BD94C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410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1" name="Rectangle 49">
              <a:extLst>
                <a:ext uri="{FF2B5EF4-FFF2-40B4-BE49-F238E27FC236}">
                  <a16:creationId xmlns:a16="http://schemas.microsoft.com/office/drawing/2014/main" id="{76B7E3B1-0A04-49DD-9DA7-10C770C75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44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2" name="Rectangle 50">
              <a:extLst>
                <a:ext uri="{FF2B5EF4-FFF2-40B4-BE49-F238E27FC236}">
                  <a16:creationId xmlns:a16="http://schemas.microsoft.com/office/drawing/2014/main" id="{0AD7B0C5-FA59-45EC-B437-6C820A2A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410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3" name="Rectangle 51">
              <a:extLst>
                <a:ext uri="{FF2B5EF4-FFF2-40B4-BE49-F238E27FC236}">
                  <a16:creationId xmlns:a16="http://schemas.microsoft.com/office/drawing/2014/main" id="{8EAB4548-0257-4E28-933D-FCFC951F9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486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4" name="Rectangle 52">
              <a:extLst>
                <a:ext uri="{FF2B5EF4-FFF2-40B4-BE49-F238E27FC236}">
                  <a16:creationId xmlns:a16="http://schemas.microsoft.com/office/drawing/2014/main" id="{C01FB5DC-841F-4E32-8A11-BC00E1998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52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5" name="Rectangle 53">
              <a:extLst>
                <a:ext uri="{FF2B5EF4-FFF2-40B4-BE49-F238E27FC236}">
                  <a16:creationId xmlns:a16="http://schemas.microsoft.com/office/drawing/2014/main" id="{F7B5B297-906A-4A8F-9C6A-57422B48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486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p,y) - 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6" name="Rectangle 54">
              <a:extLst>
                <a:ext uri="{FF2B5EF4-FFF2-40B4-BE49-F238E27FC236}">
                  <a16:creationId xmlns:a16="http://schemas.microsoft.com/office/drawing/2014/main" id="{F9C1EAC7-B69F-433D-B864-846F3111A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52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7" name="Rectangle 55">
              <a:extLst>
                <a:ext uri="{FF2B5EF4-FFF2-40B4-BE49-F238E27FC236}">
                  <a16:creationId xmlns:a16="http://schemas.microsoft.com/office/drawing/2014/main" id="{342E5714-1DC1-4C32-AF2F-CECB1B964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486"/>
              <a:ext cx="24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q,y)| &gt;= 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8" name="Rectangle 56">
              <a:extLst>
                <a:ext uri="{FF2B5EF4-FFF2-40B4-BE49-F238E27FC236}">
                  <a16:creationId xmlns:a16="http://schemas.microsoft.com/office/drawing/2014/main" id="{E981082D-8C32-45B6-866B-7368EF97E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" y="3718"/>
              <a:ext cx="249" cy="196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9" name="Rectangle 57">
              <a:extLst>
                <a:ext uri="{FF2B5EF4-FFF2-40B4-BE49-F238E27FC236}">
                  <a16:creationId xmlns:a16="http://schemas.microsoft.com/office/drawing/2014/main" id="{35939E3C-110E-439B-843E-3F3CA9F6C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740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0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0" name="Rectangle 58">
              <a:extLst>
                <a:ext uri="{FF2B5EF4-FFF2-40B4-BE49-F238E27FC236}">
                  <a16:creationId xmlns:a16="http://schemas.microsoft.com/office/drawing/2014/main" id="{4B93B85D-4BF1-4CBA-A1E7-7F5953FFC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816"/>
              <a:ext cx="12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skip)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1" name="Rectangle 59">
              <a:extLst>
                <a:ext uri="{FF2B5EF4-FFF2-40B4-BE49-F238E27FC236}">
                  <a16:creationId xmlns:a16="http://schemas.microsoft.com/office/drawing/2014/main" id="{13AC3250-36D7-4E00-9599-B32F7B10E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" y="3726"/>
              <a:ext cx="249" cy="18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2" name="Rectangle 60">
              <a:extLst>
                <a:ext uri="{FF2B5EF4-FFF2-40B4-BE49-F238E27FC236}">
                  <a16:creationId xmlns:a16="http://schemas.microsoft.com/office/drawing/2014/main" id="{E1E827B8-FAC1-46BB-A8AD-9DFECDF17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780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3" name="Rectangle 61">
              <a:extLst>
                <a:ext uri="{FF2B5EF4-FFF2-40B4-BE49-F238E27FC236}">
                  <a16:creationId xmlns:a16="http://schemas.microsoft.com/office/drawing/2014/main" id="{6A841073-12D8-424A-8B0E-E83A4025F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9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4" name="Rectangle 62">
              <a:extLst>
                <a:ext uri="{FF2B5EF4-FFF2-40B4-BE49-F238E27FC236}">
                  <a16:creationId xmlns:a16="http://schemas.microsoft.com/office/drawing/2014/main" id="{9C47255B-2D47-41E1-A8A2-76BCB84F8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269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5" name="Rectangle 63">
              <a:extLst>
                <a:ext uri="{FF2B5EF4-FFF2-40B4-BE49-F238E27FC236}">
                  <a16:creationId xmlns:a16="http://schemas.microsoft.com/office/drawing/2014/main" id="{1318732E-42E1-435E-BCA8-4D2E6876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5" y="178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318526" name="Rectangle 64">
              <a:extLst>
                <a:ext uri="{FF2B5EF4-FFF2-40B4-BE49-F238E27FC236}">
                  <a16:creationId xmlns:a16="http://schemas.microsoft.com/office/drawing/2014/main" id="{90249226-6522-4544-920C-DDDE0A8E5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2237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7" name="Rectangle 65">
              <a:extLst>
                <a:ext uri="{FF2B5EF4-FFF2-40B4-BE49-F238E27FC236}">
                  <a16:creationId xmlns:a16="http://schemas.microsoft.com/office/drawing/2014/main" id="{13B03573-9A89-4E6E-96EB-E59538930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78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8" name="Rectangle 66">
              <a:extLst>
                <a:ext uri="{FF2B5EF4-FFF2-40B4-BE49-F238E27FC236}">
                  <a16:creationId xmlns:a16="http://schemas.microsoft.com/office/drawing/2014/main" id="{92A028D1-016F-4C33-8BC7-B02CF8E7D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237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9" name="Freeform 67">
              <a:extLst>
                <a:ext uri="{FF2B5EF4-FFF2-40B4-BE49-F238E27FC236}">
                  <a16:creationId xmlns:a16="http://schemas.microsoft.com/office/drawing/2014/main" id="{3CAFA43C-08F6-4B91-AFB7-EB8FD0509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3" y="2438"/>
              <a:ext cx="1021" cy="669"/>
            </a:xfrm>
            <a:custGeom>
              <a:avLst/>
              <a:gdLst>
                <a:gd name="T0" fmla="*/ 0 w 1021"/>
                <a:gd name="T1" fmla="*/ 2147483646 h 669"/>
                <a:gd name="T2" fmla="*/ 2147483646 w 1021"/>
                <a:gd name="T3" fmla="*/ 0 h 669"/>
                <a:gd name="T4" fmla="*/ 2147483646 w 1021"/>
                <a:gd name="T5" fmla="*/ 2147483646 h 669"/>
                <a:gd name="T6" fmla="*/ 2147483646 w 1021"/>
                <a:gd name="T7" fmla="*/ 2147483646 h 669"/>
                <a:gd name="T8" fmla="*/ 0 w 1021"/>
                <a:gd name="T9" fmla="*/ 2147483646 h 6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1"/>
                <a:gd name="T16" fmla="*/ 0 h 669"/>
                <a:gd name="T17" fmla="*/ 1021 w 1021"/>
                <a:gd name="T18" fmla="*/ 669 h 6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1" h="669">
                  <a:moveTo>
                    <a:pt x="0" y="334"/>
                  </a:moveTo>
                  <a:lnTo>
                    <a:pt x="508" y="0"/>
                  </a:lnTo>
                  <a:lnTo>
                    <a:pt x="1021" y="334"/>
                  </a:lnTo>
                  <a:lnTo>
                    <a:pt x="508" y="669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0" name="Rectangle 68">
              <a:extLst>
                <a:ext uri="{FF2B5EF4-FFF2-40B4-BE49-F238E27FC236}">
                  <a16:creationId xmlns:a16="http://schemas.microsoft.com/office/drawing/2014/main" id="{C5752C98-7336-4FC6-8978-07A0C474C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2621"/>
              <a:ext cx="45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p and q have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1" name="Rectangle 69">
              <a:extLst>
                <a:ext uri="{FF2B5EF4-FFF2-40B4-BE49-F238E27FC236}">
                  <a16:creationId xmlns:a16="http://schemas.microsoft.com/office/drawing/2014/main" id="{82E91FD6-9218-4FA8-8BCF-BA695DF65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2697"/>
              <a:ext cx="60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different reference frames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2" name="Rectangle 70">
              <a:extLst>
                <a:ext uri="{FF2B5EF4-FFF2-40B4-BE49-F238E27FC236}">
                  <a16:creationId xmlns:a16="http://schemas.microsoft.com/office/drawing/2014/main" id="{17893D1E-8BB6-4CE3-ABFB-448A51B0F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768"/>
              <a:ext cx="55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or a different number of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3" name="Rectangle 71">
              <a:extLst>
                <a:ext uri="{FF2B5EF4-FFF2-40B4-BE49-F238E27FC236}">
                  <a16:creationId xmlns:a16="http://schemas.microsoft.com/office/drawing/2014/main" id="{2EE64FD2-42CD-4580-9818-1E13452F9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844"/>
              <a:ext cx="43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reference frames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4" name="Rectangle 72">
              <a:extLst>
                <a:ext uri="{FF2B5EF4-FFF2-40B4-BE49-F238E27FC236}">
                  <a16:creationId xmlns:a16="http://schemas.microsoft.com/office/drawing/2014/main" id="{3E612344-5A99-46E1-B6A1-D9B0AF94D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327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35" name="Freeform 73">
              <a:extLst>
                <a:ext uri="{FF2B5EF4-FFF2-40B4-BE49-F238E27FC236}">
                  <a16:creationId xmlns:a16="http://schemas.microsoft.com/office/drawing/2014/main" id="{9128CC84-EF91-4975-A79B-79163AD6D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8" y="1872"/>
              <a:ext cx="241" cy="160"/>
            </a:xfrm>
            <a:custGeom>
              <a:avLst/>
              <a:gdLst>
                <a:gd name="T0" fmla="*/ 0 w 241"/>
                <a:gd name="T1" fmla="*/ 0 h 160"/>
                <a:gd name="T2" fmla="*/ 2147483646 w 241"/>
                <a:gd name="T3" fmla="*/ 0 h 160"/>
                <a:gd name="T4" fmla="*/ 2147483646 w 241"/>
                <a:gd name="T5" fmla="*/ 2147483646 h 160"/>
                <a:gd name="T6" fmla="*/ 0 60000 65536"/>
                <a:gd name="T7" fmla="*/ 0 60000 65536"/>
                <a:gd name="T8" fmla="*/ 0 60000 65536"/>
                <a:gd name="T9" fmla="*/ 0 w 241"/>
                <a:gd name="T10" fmla="*/ 0 h 160"/>
                <a:gd name="T11" fmla="*/ 241 w 241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" h="160">
                  <a:moveTo>
                    <a:pt x="0" y="0"/>
                  </a:moveTo>
                  <a:lnTo>
                    <a:pt x="241" y="0"/>
                  </a:lnTo>
                  <a:lnTo>
                    <a:pt x="241" y="1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6" name="Freeform 74">
              <a:extLst>
                <a:ext uri="{FF2B5EF4-FFF2-40B4-BE49-F238E27FC236}">
                  <a16:creationId xmlns:a16="http://schemas.microsoft.com/office/drawing/2014/main" id="{1D523E70-6D12-4C38-9F7F-3728564B3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2028"/>
              <a:ext cx="40" cy="62"/>
            </a:xfrm>
            <a:custGeom>
              <a:avLst/>
              <a:gdLst>
                <a:gd name="T0" fmla="*/ 2147483646 w 40"/>
                <a:gd name="T1" fmla="*/ 0 h 62"/>
                <a:gd name="T2" fmla="*/ 2147483646 w 40"/>
                <a:gd name="T3" fmla="*/ 2147483646 h 62"/>
                <a:gd name="T4" fmla="*/ 0 w 40"/>
                <a:gd name="T5" fmla="*/ 0 h 62"/>
                <a:gd name="T6" fmla="*/ 2147483646 w 4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2"/>
                <a:gd name="T14" fmla="*/ 40 w 4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2">
                  <a:moveTo>
                    <a:pt x="40" y="0"/>
                  </a:moveTo>
                  <a:lnTo>
                    <a:pt x="23" y="62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7" name="Freeform 75">
              <a:extLst>
                <a:ext uri="{FF2B5EF4-FFF2-40B4-BE49-F238E27FC236}">
                  <a16:creationId xmlns:a16="http://schemas.microsoft.com/office/drawing/2014/main" id="{B966DE33-AC9C-4126-ABCD-0BBBCE69BA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1872"/>
              <a:ext cx="205" cy="156"/>
            </a:xfrm>
            <a:custGeom>
              <a:avLst/>
              <a:gdLst>
                <a:gd name="T0" fmla="*/ 2147483646 w 205"/>
                <a:gd name="T1" fmla="*/ 0 h 156"/>
                <a:gd name="T2" fmla="*/ 0 w 205"/>
                <a:gd name="T3" fmla="*/ 0 h 156"/>
                <a:gd name="T4" fmla="*/ 0 w 205"/>
                <a:gd name="T5" fmla="*/ 2147483646 h 156"/>
                <a:gd name="T6" fmla="*/ 0 60000 65536"/>
                <a:gd name="T7" fmla="*/ 0 60000 65536"/>
                <a:gd name="T8" fmla="*/ 0 60000 65536"/>
                <a:gd name="T9" fmla="*/ 0 w 205"/>
                <a:gd name="T10" fmla="*/ 0 h 156"/>
                <a:gd name="T11" fmla="*/ 205 w 205"/>
                <a:gd name="T12" fmla="*/ 156 h 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" h="156">
                  <a:moveTo>
                    <a:pt x="205" y="0"/>
                  </a:moveTo>
                  <a:lnTo>
                    <a:pt x="0" y="0"/>
                  </a:lnTo>
                  <a:lnTo>
                    <a:pt x="0" y="156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8" name="Freeform 76">
              <a:extLst>
                <a:ext uri="{FF2B5EF4-FFF2-40B4-BE49-F238E27FC236}">
                  <a16:creationId xmlns:a16="http://schemas.microsoft.com/office/drawing/2014/main" id="{4C6E7511-C214-48F1-9B5B-949FCA2F2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2023"/>
              <a:ext cx="41" cy="58"/>
            </a:xfrm>
            <a:custGeom>
              <a:avLst/>
              <a:gdLst>
                <a:gd name="T0" fmla="*/ 2147483646 w 41"/>
                <a:gd name="T1" fmla="*/ 0 h 58"/>
                <a:gd name="T2" fmla="*/ 2147483646 w 41"/>
                <a:gd name="T3" fmla="*/ 2147483646 h 58"/>
                <a:gd name="T4" fmla="*/ 0 w 41"/>
                <a:gd name="T5" fmla="*/ 0 h 58"/>
                <a:gd name="T6" fmla="*/ 2147483646 w 41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58"/>
                <a:gd name="T14" fmla="*/ 41 w 41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58">
                  <a:moveTo>
                    <a:pt x="41" y="0"/>
                  </a:moveTo>
                  <a:lnTo>
                    <a:pt x="23" y="58"/>
                  </a:lnTo>
                  <a:lnTo>
                    <a:pt x="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9" name="Freeform 77">
              <a:extLst>
                <a:ext uri="{FF2B5EF4-FFF2-40B4-BE49-F238E27FC236}">
                  <a16:creationId xmlns:a16="http://schemas.microsoft.com/office/drawing/2014/main" id="{E0DC7F71-C1BC-4041-B909-08D9517F4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5" y="2326"/>
              <a:ext cx="71" cy="344"/>
            </a:xfrm>
            <a:custGeom>
              <a:avLst/>
              <a:gdLst>
                <a:gd name="T0" fmla="*/ 2147483646 w 71"/>
                <a:gd name="T1" fmla="*/ 0 h 344"/>
                <a:gd name="T2" fmla="*/ 0 w 71"/>
                <a:gd name="T3" fmla="*/ 0 h 344"/>
                <a:gd name="T4" fmla="*/ 0 w 71"/>
                <a:gd name="T5" fmla="*/ 2147483646 h 344"/>
                <a:gd name="T6" fmla="*/ 0 60000 65536"/>
                <a:gd name="T7" fmla="*/ 0 60000 65536"/>
                <a:gd name="T8" fmla="*/ 0 60000 65536"/>
                <a:gd name="T9" fmla="*/ 0 w 71"/>
                <a:gd name="T10" fmla="*/ 0 h 344"/>
                <a:gd name="T11" fmla="*/ 71 w 71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344">
                  <a:moveTo>
                    <a:pt x="71" y="0"/>
                  </a:moveTo>
                  <a:lnTo>
                    <a:pt x="0" y="0"/>
                  </a:lnTo>
                  <a:lnTo>
                    <a:pt x="0" y="344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0" name="Freeform 78">
              <a:extLst>
                <a:ext uri="{FF2B5EF4-FFF2-40B4-BE49-F238E27FC236}">
                  <a16:creationId xmlns:a16="http://schemas.microsoft.com/office/drawing/2014/main" id="{07DB1194-7BD3-45BB-B47D-A1E0E2483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3" y="2665"/>
              <a:ext cx="44" cy="58"/>
            </a:xfrm>
            <a:custGeom>
              <a:avLst/>
              <a:gdLst>
                <a:gd name="T0" fmla="*/ 2147483646 w 44"/>
                <a:gd name="T1" fmla="*/ 0 h 58"/>
                <a:gd name="T2" fmla="*/ 2147483646 w 44"/>
                <a:gd name="T3" fmla="*/ 2147483646 h 58"/>
                <a:gd name="T4" fmla="*/ 0 w 44"/>
                <a:gd name="T5" fmla="*/ 0 h 58"/>
                <a:gd name="T6" fmla="*/ 2147483646 w 44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58"/>
                <a:gd name="T14" fmla="*/ 44 w 44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58">
                  <a:moveTo>
                    <a:pt x="44" y="0"/>
                  </a:moveTo>
                  <a:lnTo>
                    <a:pt x="22" y="58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1" name="Freeform 79">
              <a:extLst>
                <a:ext uri="{FF2B5EF4-FFF2-40B4-BE49-F238E27FC236}">
                  <a16:creationId xmlns:a16="http://schemas.microsoft.com/office/drawing/2014/main" id="{4BDE767D-E70C-4933-9299-0CE7B1E91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2326"/>
              <a:ext cx="102" cy="339"/>
            </a:xfrm>
            <a:custGeom>
              <a:avLst/>
              <a:gdLst>
                <a:gd name="T0" fmla="*/ 0 w 102"/>
                <a:gd name="T1" fmla="*/ 0 h 339"/>
                <a:gd name="T2" fmla="*/ 2147483646 w 102"/>
                <a:gd name="T3" fmla="*/ 0 h 339"/>
                <a:gd name="T4" fmla="*/ 2147483646 w 102"/>
                <a:gd name="T5" fmla="*/ 2147483646 h 339"/>
                <a:gd name="T6" fmla="*/ 0 60000 65536"/>
                <a:gd name="T7" fmla="*/ 0 60000 65536"/>
                <a:gd name="T8" fmla="*/ 0 60000 65536"/>
                <a:gd name="T9" fmla="*/ 0 w 102"/>
                <a:gd name="T10" fmla="*/ 0 h 339"/>
                <a:gd name="T11" fmla="*/ 102 w 102"/>
                <a:gd name="T12" fmla="*/ 339 h 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339">
                  <a:moveTo>
                    <a:pt x="0" y="0"/>
                  </a:moveTo>
                  <a:lnTo>
                    <a:pt x="102" y="0"/>
                  </a:lnTo>
                  <a:lnTo>
                    <a:pt x="102" y="33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2" name="Freeform 80">
              <a:extLst>
                <a:ext uri="{FF2B5EF4-FFF2-40B4-BE49-F238E27FC236}">
                  <a16:creationId xmlns:a16="http://schemas.microsoft.com/office/drawing/2014/main" id="{B881BE1F-BF9F-4535-B769-0C972F92A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2661"/>
              <a:ext cx="40" cy="58"/>
            </a:xfrm>
            <a:custGeom>
              <a:avLst/>
              <a:gdLst>
                <a:gd name="T0" fmla="*/ 2147483646 w 40"/>
                <a:gd name="T1" fmla="*/ 0 h 58"/>
                <a:gd name="T2" fmla="*/ 2147483646 w 40"/>
                <a:gd name="T3" fmla="*/ 2147483646 h 58"/>
                <a:gd name="T4" fmla="*/ 0 w 40"/>
                <a:gd name="T5" fmla="*/ 0 h 58"/>
                <a:gd name="T6" fmla="*/ 2147483646 w 40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58"/>
                <a:gd name="T14" fmla="*/ 40 w 40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58">
                  <a:moveTo>
                    <a:pt x="40" y="0"/>
                  </a:moveTo>
                  <a:lnTo>
                    <a:pt x="22" y="58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3" name="Rectangle 81">
              <a:extLst>
                <a:ext uri="{FF2B5EF4-FFF2-40B4-BE49-F238E27FC236}">
                  <a16:creationId xmlns:a16="http://schemas.microsoft.com/office/drawing/2014/main" id="{87F510DF-92B9-4F07-9595-CC6C98B65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2237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44" name="Freeform 82">
              <a:extLst>
                <a:ext uri="{FF2B5EF4-FFF2-40B4-BE49-F238E27FC236}">
                  <a16:creationId xmlns:a16="http://schemas.microsoft.com/office/drawing/2014/main" id="{F73505E5-A31B-4CE8-9737-54E1CA292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2326"/>
              <a:ext cx="120" cy="339"/>
            </a:xfrm>
            <a:custGeom>
              <a:avLst/>
              <a:gdLst>
                <a:gd name="T0" fmla="*/ 2147483646 w 120"/>
                <a:gd name="T1" fmla="*/ 0 h 339"/>
                <a:gd name="T2" fmla="*/ 0 w 120"/>
                <a:gd name="T3" fmla="*/ 0 h 339"/>
                <a:gd name="T4" fmla="*/ 0 w 120"/>
                <a:gd name="T5" fmla="*/ 2147483646 h 339"/>
                <a:gd name="T6" fmla="*/ 0 60000 65536"/>
                <a:gd name="T7" fmla="*/ 0 60000 65536"/>
                <a:gd name="T8" fmla="*/ 0 60000 65536"/>
                <a:gd name="T9" fmla="*/ 0 w 120"/>
                <a:gd name="T10" fmla="*/ 0 h 339"/>
                <a:gd name="T11" fmla="*/ 120 w 120"/>
                <a:gd name="T12" fmla="*/ 339 h 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339">
                  <a:moveTo>
                    <a:pt x="120" y="0"/>
                  </a:moveTo>
                  <a:lnTo>
                    <a:pt x="0" y="0"/>
                  </a:lnTo>
                  <a:lnTo>
                    <a:pt x="0" y="33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5" name="Freeform 83">
              <a:extLst>
                <a:ext uri="{FF2B5EF4-FFF2-40B4-BE49-F238E27FC236}">
                  <a16:creationId xmlns:a16="http://schemas.microsoft.com/office/drawing/2014/main" id="{708F4F9F-C80A-4750-A6EB-AF18C2E92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4" y="2661"/>
              <a:ext cx="40" cy="58"/>
            </a:xfrm>
            <a:custGeom>
              <a:avLst/>
              <a:gdLst>
                <a:gd name="T0" fmla="*/ 2147483646 w 40"/>
                <a:gd name="T1" fmla="*/ 0 h 58"/>
                <a:gd name="T2" fmla="*/ 2147483646 w 40"/>
                <a:gd name="T3" fmla="*/ 2147483646 h 58"/>
                <a:gd name="T4" fmla="*/ 0 w 40"/>
                <a:gd name="T5" fmla="*/ 0 h 58"/>
                <a:gd name="T6" fmla="*/ 2147483646 w 40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58"/>
                <a:gd name="T14" fmla="*/ 40 w 40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58">
                  <a:moveTo>
                    <a:pt x="40" y="0"/>
                  </a:moveTo>
                  <a:lnTo>
                    <a:pt x="18" y="58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6" name="Rectangle 84">
              <a:extLst>
                <a:ext uri="{FF2B5EF4-FFF2-40B4-BE49-F238E27FC236}">
                  <a16:creationId xmlns:a16="http://schemas.microsoft.com/office/drawing/2014/main" id="{2D2F2AD2-F39F-46DF-AE6A-9096FAA4F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2237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47" name="Freeform 85">
              <a:extLst>
                <a:ext uri="{FF2B5EF4-FFF2-40B4-BE49-F238E27FC236}">
                  <a16:creationId xmlns:a16="http://schemas.microsoft.com/office/drawing/2014/main" id="{4951CAD3-76ED-4909-932D-29AE9B5A9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2326"/>
              <a:ext cx="240" cy="54"/>
            </a:xfrm>
            <a:custGeom>
              <a:avLst/>
              <a:gdLst>
                <a:gd name="T0" fmla="*/ 0 w 240"/>
                <a:gd name="T1" fmla="*/ 0 h 54"/>
                <a:gd name="T2" fmla="*/ 2147483646 w 240"/>
                <a:gd name="T3" fmla="*/ 0 h 54"/>
                <a:gd name="T4" fmla="*/ 2147483646 w 240"/>
                <a:gd name="T5" fmla="*/ 2147483646 h 54"/>
                <a:gd name="T6" fmla="*/ 0 60000 65536"/>
                <a:gd name="T7" fmla="*/ 0 60000 65536"/>
                <a:gd name="T8" fmla="*/ 0 60000 65536"/>
                <a:gd name="T9" fmla="*/ 0 w 240"/>
                <a:gd name="T10" fmla="*/ 0 h 54"/>
                <a:gd name="T11" fmla="*/ 240 w 24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54">
                  <a:moveTo>
                    <a:pt x="0" y="0"/>
                  </a:moveTo>
                  <a:lnTo>
                    <a:pt x="240" y="0"/>
                  </a:lnTo>
                  <a:lnTo>
                    <a:pt x="240" y="54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8" name="Freeform 86">
              <a:extLst>
                <a:ext uri="{FF2B5EF4-FFF2-40B4-BE49-F238E27FC236}">
                  <a16:creationId xmlns:a16="http://schemas.microsoft.com/office/drawing/2014/main" id="{C370562E-DBC5-43DC-A163-22997B6FB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3" y="2376"/>
              <a:ext cx="41" cy="62"/>
            </a:xfrm>
            <a:custGeom>
              <a:avLst/>
              <a:gdLst>
                <a:gd name="T0" fmla="*/ 2147483646 w 41"/>
                <a:gd name="T1" fmla="*/ 0 h 62"/>
                <a:gd name="T2" fmla="*/ 2147483646 w 41"/>
                <a:gd name="T3" fmla="*/ 2147483646 h 62"/>
                <a:gd name="T4" fmla="*/ 0 w 41"/>
                <a:gd name="T5" fmla="*/ 0 h 62"/>
                <a:gd name="T6" fmla="*/ 2147483646 w 41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62"/>
                <a:gd name="T14" fmla="*/ 41 w 41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62">
                  <a:moveTo>
                    <a:pt x="41" y="0"/>
                  </a:moveTo>
                  <a:lnTo>
                    <a:pt x="18" y="62"/>
                  </a:lnTo>
                  <a:lnTo>
                    <a:pt x="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9" name="Freeform 87">
              <a:extLst>
                <a:ext uri="{FF2B5EF4-FFF2-40B4-BE49-F238E27FC236}">
                  <a16:creationId xmlns:a16="http://schemas.microsoft.com/office/drawing/2014/main" id="{B9EB8066-7590-4FF0-8BC0-E30B0BBC4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" y="2772"/>
              <a:ext cx="191" cy="897"/>
            </a:xfrm>
            <a:custGeom>
              <a:avLst/>
              <a:gdLst>
                <a:gd name="T0" fmla="*/ 2147483646 w 191"/>
                <a:gd name="T1" fmla="*/ 0 h 897"/>
                <a:gd name="T2" fmla="*/ 0 w 191"/>
                <a:gd name="T3" fmla="*/ 0 h 897"/>
                <a:gd name="T4" fmla="*/ 0 w 191"/>
                <a:gd name="T5" fmla="*/ 2147483646 h 897"/>
                <a:gd name="T6" fmla="*/ 0 60000 65536"/>
                <a:gd name="T7" fmla="*/ 0 60000 65536"/>
                <a:gd name="T8" fmla="*/ 0 60000 65536"/>
                <a:gd name="T9" fmla="*/ 0 w 191"/>
                <a:gd name="T10" fmla="*/ 0 h 897"/>
                <a:gd name="T11" fmla="*/ 191 w 191"/>
                <a:gd name="T12" fmla="*/ 897 h 8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897">
                  <a:moveTo>
                    <a:pt x="191" y="0"/>
                  </a:moveTo>
                  <a:lnTo>
                    <a:pt x="0" y="0"/>
                  </a:lnTo>
                  <a:lnTo>
                    <a:pt x="0" y="897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0" name="Freeform 88">
              <a:extLst>
                <a:ext uri="{FF2B5EF4-FFF2-40B4-BE49-F238E27FC236}">
                  <a16:creationId xmlns:a16="http://schemas.microsoft.com/office/drawing/2014/main" id="{C6366BD3-BE01-46B5-8BAD-939838B13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9" y="3664"/>
              <a:ext cx="45" cy="62"/>
            </a:xfrm>
            <a:custGeom>
              <a:avLst/>
              <a:gdLst>
                <a:gd name="T0" fmla="*/ 2147483646 w 45"/>
                <a:gd name="T1" fmla="*/ 0 h 62"/>
                <a:gd name="T2" fmla="*/ 2147483646 w 45"/>
                <a:gd name="T3" fmla="*/ 2147483646 h 62"/>
                <a:gd name="T4" fmla="*/ 0 w 45"/>
                <a:gd name="T5" fmla="*/ 0 h 62"/>
                <a:gd name="T6" fmla="*/ 2147483646 w 45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2"/>
                <a:gd name="T14" fmla="*/ 45 w 45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2">
                  <a:moveTo>
                    <a:pt x="45" y="0"/>
                  </a:moveTo>
                  <a:lnTo>
                    <a:pt x="23" y="62"/>
                  </a:lnTo>
                  <a:lnTo>
                    <a:pt x="0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1" name="Line 89">
              <a:extLst>
                <a:ext uri="{FF2B5EF4-FFF2-40B4-BE49-F238E27FC236}">
                  <a16:creationId xmlns:a16="http://schemas.microsoft.com/office/drawing/2014/main" id="{44753D55-19C6-4709-ADA8-95BF9C667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0" y="3361"/>
              <a:ext cx="637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2" name="Freeform 90">
              <a:extLst>
                <a:ext uri="{FF2B5EF4-FFF2-40B4-BE49-F238E27FC236}">
                  <a16:creationId xmlns:a16="http://schemas.microsoft.com/office/drawing/2014/main" id="{FC49B69A-1710-4F95-95CF-1DD835E3C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" y="3339"/>
              <a:ext cx="62" cy="40"/>
            </a:xfrm>
            <a:custGeom>
              <a:avLst/>
              <a:gdLst>
                <a:gd name="T0" fmla="*/ 2147483646 w 62"/>
                <a:gd name="T1" fmla="*/ 2147483646 h 40"/>
                <a:gd name="T2" fmla="*/ 0 w 62"/>
                <a:gd name="T3" fmla="*/ 2147483646 h 40"/>
                <a:gd name="T4" fmla="*/ 2147483646 w 62"/>
                <a:gd name="T5" fmla="*/ 0 h 40"/>
                <a:gd name="T6" fmla="*/ 2147483646 w 62"/>
                <a:gd name="T7" fmla="*/ 2147483646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40"/>
                <a:gd name="T14" fmla="*/ 62 w 62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40">
                  <a:moveTo>
                    <a:pt x="62" y="40"/>
                  </a:moveTo>
                  <a:lnTo>
                    <a:pt x="0" y="22"/>
                  </a:lnTo>
                  <a:lnTo>
                    <a:pt x="62" y="0"/>
                  </a:lnTo>
                  <a:lnTo>
                    <a:pt x="62" y="4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3" name="Freeform 91">
              <a:extLst>
                <a:ext uri="{FF2B5EF4-FFF2-40B4-BE49-F238E27FC236}">
                  <a16:creationId xmlns:a16="http://schemas.microsoft.com/office/drawing/2014/main" id="{34DB806A-017A-4580-849B-2EB5CE981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2772"/>
              <a:ext cx="116" cy="72"/>
            </a:xfrm>
            <a:custGeom>
              <a:avLst/>
              <a:gdLst>
                <a:gd name="T0" fmla="*/ 0 w 116"/>
                <a:gd name="T1" fmla="*/ 0 h 72"/>
                <a:gd name="T2" fmla="*/ 2147483646 w 116"/>
                <a:gd name="T3" fmla="*/ 0 h 72"/>
                <a:gd name="T4" fmla="*/ 2147483646 w 116"/>
                <a:gd name="T5" fmla="*/ 2147483646 h 72"/>
                <a:gd name="T6" fmla="*/ 0 60000 65536"/>
                <a:gd name="T7" fmla="*/ 0 60000 65536"/>
                <a:gd name="T8" fmla="*/ 0 60000 65536"/>
                <a:gd name="T9" fmla="*/ 0 w 116"/>
                <a:gd name="T10" fmla="*/ 0 h 72"/>
                <a:gd name="T11" fmla="*/ 116 w 116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72">
                  <a:moveTo>
                    <a:pt x="0" y="0"/>
                  </a:moveTo>
                  <a:lnTo>
                    <a:pt x="116" y="0"/>
                  </a:lnTo>
                  <a:lnTo>
                    <a:pt x="116" y="72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4" name="Freeform 92">
              <a:extLst>
                <a:ext uri="{FF2B5EF4-FFF2-40B4-BE49-F238E27FC236}">
                  <a16:creationId xmlns:a16="http://schemas.microsoft.com/office/drawing/2014/main" id="{F425BFD6-E093-4F2B-91E0-611BB7AB0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2" y="2835"/>
              <a:ext cx="40" cy="62"/>
            </a:xfrm>
            <a:custGeom>
              <a:avLst/>
              <a:gdLst>
                <a:gd name="T0" fmla="*/ 2147483646 w 40"/>
                <a:gd name="T1" fmla="*/ 0 h 62"/>
                <a:gd name="T2" fmla="*/ 2147483646 w 40"/>
                <a:gd name="T3" fmla="*/ 2147483646 h 62"/>
                <a:gd name="T4" fmla="*/ 0 w 40"/>
                <a:gd name="T5" fmla="*/ 0 h 62"/>
                <a:gd name="T6" fmla="*/ 2147483646 w 4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2"/>
                <a:gd name="T14" fmla="*/ 40 w 4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2">
                  <a:moveTo>
                    <a:pt x="40" y="0"/>
                  </a:moveTo>
                  <a:lnTo>
                    <a:pt x="18" y="62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5" name="Freeform 93">
              <a:extLst>
                <a:ext uri="{FF2B5EF4-FFF2-40B4-BE49-F238E27FC236}">
                  <a16:creationId xmlns:a16="http://schemas.microsoft.com/office/drawing/2014/main" id="{AC41839D-EE26-4513-B085-626AE7304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7" y="3361"/>
              <a:ext cx="76" cy="299"/>
            </a:xfrm>
            <a:custGeom>
              <a:avLst/>
              <a:gdLst>
                <a:gd name="T0" fmla="*/ 0 w 76"/>
                <a:gd name="T1" fmla="*/ 0 h 299"/>
                <a:gd name="T2" fmla="*/ 2147483646 w 76"/>
                <a:gd name="T3" fmla="*/ 0 h 299"/>
                <a:gd name="T4" fmla="*/ 2147483646 w 76"/>
                <a:gd name="T5" fmla="*/ 2147483646 h 299"/>
                <a:gd name="T6" fmla="*/ 0 60000 65536"/>
                <a:gd name="T7" fmla="*/ 0 60000 65536"/>
                <a:gd name="T8" fmla="*/ 0 60000 65536"/>
                <a:gd name="T9" fmla="*/ 0 w 76"/>
                <a:gd name="T10" fmla="*/ 0 h 299"/>
                <a:gd name="T11" fmla="*/ 76 w 76"/>
                <a:gd name="T12" fmla="*/ 299 h 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299">
                  <a:moveTo>
                    <a:pt x="0" y="0"/>
                  </a:moveTo>
                  <a:lnTo>
                    <a:pt x="76" y="0"/>
                  </a:lnTo>
                  <a:lnTo>
                    <a:pt x="76" y="29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6" name="Freeform 94">
              <a:extLst>
                <a:ext uri="{FF2B5EF4-FFF2-40B4-BE49-F238E27FC236}">
                  <a16:creationId xmlns:a16="http://schemas.microsoft.com/office/drawing/2014/main" id="{B8888B58-4928-4EC9-A59D-5B8A9A572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0" y="3655"/>
              <a:ext cx="40" cy="63"/>
            </a:xfrm>
            <a:custGeom>
              <a:avLst/>
              <a:gdLst>
                <a:gd name="T0" fmla="*/ 2147483646 w 40"/>
                <a:gd name="T1" fmla="*/ 0 h 63"/>
                <a:gd name="T2" fmla="*/ 2147483646 w 40"/>
                <a:gd name="T3" fmla="*/ 2147483646 h 63"/>
                <a:gd name="T4" fmla="*/ 0 w 40"/>
                <a:gd name="T5" fmla="*/ 0 h 63"/>
                <a:gd name="T6" fmla="*/ 2147483646 w 4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3"/>
                <a:gd name="T14" fmla="*/ 40 w 4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3">
                  <a:moveTo>
                    <a:pt x="40" y="0"/>
                  </a:moveTo>
                  <a:lnTo>
                    <a:pt x="23" y="63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7" name="Rectangle 95">
              <a:extLst>
                <a:ext uri="{FF2B5EF4-FFF2-40B4-BE49-F238E27FC236}">
                  <a16:creationId xmlns:a16="http://schemas.microsoft.com/office/drawing/2014/main" id="{858EF046-54DA-4C7B-8660-B800A3D2B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27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58" name="Line 96">
              <a:extLst>
                <a:ext uri="{FF2B5EF4-FFF2-40B4-BE49-F238E27FC236}">
                  <a16:creationId xmlns:a16="http://schemas.microsoft.com/office/drawing/2014/main" id="{20CA3468-776B-4239-A90B-3AB61EA62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1519"/>
              <a:ext cx="1" cy="3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9" name="Freeform 97">
              <a:extLst>
                <a:ext uri="{FF2B5EF4-FFF2-40B4-BE49-F238E27FC236}">
                  <a16:creationId xmlns:a16="http://schemas.microsoft.com/office/drawing/2014/main" id="{7808357A-D242-47FC-A166-0A7BB5FC38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1" y="1546"/>
              <a:ext cx="40" cy="63"/>
            </a:xfrm>
            <a:custGeom>
              <a:avLst/>
              <a:gdLst>
                <a:gd name="T0" fmla="*/ 2147483646 w 40"/>
                <a:gd name="T1" fmla="*/ 0 h 63"/>
                <a:gd name="T2" fmla="*/ 2147483646 w 40"/>
                <a:gd name="T3" fmla="*/ 2147483646 h 63"/>
                <a:gd name="T4" fmla="*/ 0 w 40"/>
                <a:gd name="T5" fmla="*/ 0 h 63"/>
                <a:gd name="T6" fmla="*/ 2147483646 w 4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3"/>
                <a:gd name="T14" fmla="*/ 40 w 4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3">
                  <a:moveTo>
                    <a:pt x="40" y="0"/>
                  </a:moveTo>
                  <a:lnTo>
                    <a:pt x="23" y="63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318470" name="投影片編號版面配置區 92">
            <a:extLst>
              <a:ext uri="{FF2B5EF4-FFF2-40B4-BE49-F238E27FC236}">
                <a16:creationId xmlns:a16="http://schemas.microsoft.com/office/drawing/2014/main" id="{6F157E55-8BB2-4F22-B336-2E7ECB12A12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B0065E-C727-448D-AF75-1278B2E4115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4">
            <a:extLst>
              <a:ext uri="{FF2B5EF4-FFF2-40B4-BE49-F238E27FC236}">
                <a16:creationId xmlns:a16="http://schemas.microsoft.com/office/drawing/2014/main" id="{1874DFEC-E85E-4DE9-AF6A-DBF9B946B5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CDD78A-B1C3-465A-9C22-DBE50F179CD0}" type="slidenum">
              <a:rPr lang="zh-TW" altLang="en-US" sz="1400" smtClean="0">
                <a:latin typeface="Times New Roman" panose="02020603050405020304" pitchFamily="18" charset="0"/>
              </a:rPr>
              <a:pPr/>
              <a:t>2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55391573-15A2-4A08-8A90-77892FF3A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blocking Filter</a:t>
            </a:r>
          </a:p>
        </p:txBody>
      </p:sp>
      <p:sp>
        <p:nvSpPr>
          <p:cNvPr id="672773" name="Rectangle 5">
            <a:extLst>
              <a:ext uri="{FF2B5EF4-FFF2-40B4-BE49-F238E27FC236}">
                <a16:creationId xmlns:a16="http://schemas.microsoft.com/office/drawing/2014/main" id="{B3EF55FD-52DB-4A58-8809-1FD81905E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168400"/>
            <a:ext cx="8585200" cy="4479925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Thresholds for each block boundary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et of samples across this edge are only filtered if </a:t>
            </a:r>
            <a:r>
              <a:rPr lang="en-GB" altLang="zh-TW" i="1" dirty="0">
                <a:ea typeface="新細明體" pitchFamily="18" charset="-120"/>
              </a:rPr>
              <a:t>Bs ≠ 0</a:t>
            </a:r>
            <a:r>
              <a:rPr lang="en-GB" altLang="zh-TW" b="1" i="1" dirty="0">
                <a:ea typeface="新細明體" pitchFamily="18" charset="-120"/>
              </a:rPr>
              <a:t>  &amp;&amp; 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b="1" i="1" dirty="0">
                <a:ea typeface="新細明體" pitchFamily="18" charset="-120"/>
              </a:rPr>
              <a:t>  &amp;&amp;</a:t>
            </a:r>
            <a:r>
              <a:rPr lang="en-GB" altLang="zh-TW" i="1" dirty="0">
                <a:ea typeface="新細明體" pitchFamily="18" charset="-120"/>
              </a:rPr>
              <a:t>  |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– 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b="1" i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i="1" dirty="0">
                <a:ea typeface="新細明體" pitchFamily="18" charset="-120"/>
              </a:rPr>
              <a:t>  |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endParaRPr lang="en-US" altLang="zh-TW" sz="2000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 </a:t>
            </a:r>
            <a:r>
              <a:rPr lang="en-GB" altLang="zh-TW" dirty="0">
                <a:ea typeface="新細明體" pitchFamily="18" charset="-120"/>
                <a:sym typeface="Symbol" pitchFamily="18" charset="2"/>
              </a:rPr>
              <a:t>and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  </a:t>
            </a:r>
            <a:r>
              <a:rPr lang="en-GB" altLang="zh-TW" dirty="0">
                <a:ea typeface="新細明體" pitchFamily="18" charset="-120"/>
                <a:sym typeface="Symbol" pitchFamily="18" charset="2"/>
              </a:rPr>
              <a:t>are determined by </a:t>
            </a:r>
            <a:r>
              <a:rPr lang="en-GB" altLang="zh-TW" dirty="0" err="1">
                <a:ea typeface="新細明體" pitchFamily="18" charset="-120"/>
              </a:rPr>
              <a:t>IndexA</a:t>
            </a:r>
            <a:r>
              <a:rPr lang="en-GB" altLang="zh-TW" dirty="0">
                <a:ea typeface="新細明體" pitchFamily="18" charset="-120"/>
              </a:rPr>
              <a:t> and </a:t>
            </a:r>
            <a:r>
              <a:rPr lang="en-GB" altLang="zh-TW" dirty="0" err="1">
                <a:ea typeface="新細明體" pitchFamily="18" charset="-120"/>
              </a:rPr>
              <a:t>IndexB</a:t>
            </a:r>
            <a:r>
              <a:rPr lang="en-GB" altLang="zh-TW" dirty="0">
                <a:ea typeface="新細明體" pitchFamily="18" charset="-120"/>
              </a:rPr>
              <a:t>, respectively, where </a:t>
            </a:r>
          </a:p>
          <a:p>
            <a:pPr marL="449262" lvl="1" indent="0">
              <a:buNone/>
              <a:defRPr/>
            </a:pPr>
            <a:r>
              <a:rPr lang="en-GB" altLang="zh-TW" dirty="0">
                <a:ea typeface="新細明體" pitchFamily="18" charset="-120"/>
              </a:rPr>
              <a:t>	</a:t>
            </a:r>
            <a:r>
              <a:rPr lang="en-GB" altLang="zh-TW" dirty="0" err="1">
                <a:ea typeface="新細明體" pitchFamily="18" charset="-120"/>
              </a:rPr>
              <a:t>IndexA</a:t>
            </a:r>
            <a:r>
              <a:rPr lang="en-GB" altLang="zh-TW" dirty="0">
                <a:ea typeface="新細明體" pitchFamily="18" charset="-120"/>
              </a:rPr>
              <a:t> = </a:t>
            </a:r>
            <a:r>
              <a:rPr lang="en-GB" altLang="zh-TW" i="1" dirty="0">
                <a:ea typeface="新細明體" pitchFamily="18" charset="-120"/>
              </a:rPr>
              <a:t>Clip3</a:t>
            </a:r>
            <a:r>
              <a:rPr lang="en-GB" altLang="zh-TW" dirty="0">
                <a:ea typeface="新細明體" pitchFamily="18" charset="-120"/>
              </a:rPr>
              <a:t>(0, 51, </a:t>
            </a:r>
            <a:r>
              <a:rPr lang="en-GB" altLang="zh-TW" dirty="0" err="1">
                <a:ea typeface="新細明體" pitchFamily="18" charset="-120"/>
              </a:rPr>
              <a:t>QPav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dirty="0" err="1">
                <a:ea typeface="新細明體" pitchFamily="18" charset="-120"/>
              </a:rPr>
              <a:t>Filter_Offset_A</a:t>
            </a:r>
            <a:r>
              <a:rPr lang="en-GB" altLang="zh-TW" dirty="0">
                <a:ea typeface="新細明體" pitchFamily="18" charset="-120"/>
              </a:rPr>
              <a:t>)</a:t>
            </a:r>
            <a:endParaRPr lang="en-US" altLang="zh-TW" dirty="0">
              <a:ea typeface="新細明體" pitchFamily="18" charset="-120"/>
            </a:endParaRPr>
          </a:p>
          <a:p>
            <a:pPr marL="449262" lvl="1" indent="0">
              <a:buNone/>
              <a:defRPr/>
            </a:pPr>
            <a:r>
              <a:rPr lang="en-GB" altLang="zh-TW" dirty="0">
                <a:ea typeface="新細明體" pitchFamily="18" charset="-120"/>
              </a:rPr>
              <a:t>	</a:t>
            </a:r>
            <a:r>
              <a:rPr lang="en-GB" altLang="zh-TW" dirty="0" err="1">
                <a:ea typeface="新細明體" pitchFamily="18" charset="-120"/>
              </a:rPr>
              <a:t>IndexB</a:t>
            </a:r>
            <a:r>
              <a:rPr lang="en-GB" altLang="zh-TW" dirty="0">
                <a:ea typeface="新細明體" pitchFamily="18" charset="-120"/>
              </a:rPr>
              <a:t> = </a:t>
            </a:r>
            <a:r>
              <a:rPr lang="en-GB" altLang="zh-TW" i="1" dirty="0">
                <a:ea typeface="新細明體" pitchFamily="18" charset="-120"/>
              </a:rPr>
              <a:t>Clip3</a:t>
            </a:r>
            <a:r>
              <a:rPr lang="en-GB" altLang="zh-TW" dirty="0">
                <a:ea typeface="新細明體" pitchFamily="18" charset="-120"/>
              </a:rPr>
              <a:t>(0, 51, </a:t>
            </a:r>
            <a:r>
              <a:rPr lang="en-GB" altLang="zh-TW" dirty="0" err="1">
                <a:ea typeface="新細明體" pitchFamily="18" charset="-120"/>
              </a:rPr>
              <a:t>QPav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dirty="0" err="1">
                <a:ea typeface="新細明體" pitchFamily="18" charset="-120"/>
              </a:rPr>
              <a:t>Filter_Offset_B</a:t>
            </a:r>
            <a:r>
              <a:rPr lang="en-GB" altLang="zh-TW" dirty="0">
                <a:ea typeface="新細明體" pitchFamily="18" charset="-120"/>
              </a:rPr>
              <a:t>)</a:t>
            </a:r>
          </a:p>
          <a:p>
            <a:pPr marL="889000" lvl="1" indent="-439738">
              <a:defRPr/>
            </a:pPr>
            <a:r>
              <a:rPr lang="en-GB" altLang="zh-TW" dirty="0" err="1">
                <a:ea typeface="新細明體" pitchFamily="18" charset="-120"/>
              </a:rPr>
              <a:t>Filter_Offset_A</a:t>
            </a:r>
            <a:r>
              <a:rPr lang="en-GB" altLang="zh-TW" dirty="0">
                <a:ea typeface="新細明體" pitchFamily="18" charset="-120"/>
              </a:rPr>
              <a:t> and </a:t>
            </a:r>
            <a:r>
              <a:rPr lang="en-GB" altLang="zh-TW" dirty="0" err="1">
                <a:ea typeface="新細明體" pitchFamily="18" charset="-120"/>
              </a:rPr>
              <a:t>Filter_Offset_B</a:t>
            </a:r>
            <a:r>
              <a:rPr lang="en-GB" altLang="zh-TW" dirty="0">
                <a:ea typeface="新細明體" pitchFamily="18" charset="-120"/>
              </a:rPr>
              <a:t> used to modify filter characteristics</a:t>
            </a:r>
            <a:endParaRPr lang="en-US" altLang="zh-TW" dirty="0"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9493" name="Rectangle 7">
                <a:extLst>
                  <a:ext uri="{FF2B5EF4-FFF2-40B4-BE49-F238E27FC236}">
                    <a16:creationId xmlns:a16="http://schemas.microsoft.com/office/drawing/2014/main" id="{537CE554-4834-4FCB-945A-26F2BFAF1D13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1404936" y="5689600"/>
                <a:ext cx="3402014" cy="976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GB" altLang="zh-TW" sz="18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lip3( a, b, c) </a:t>
                </a:r>
                <a:r>
                  <a:rPr kumimoji="1" lang="en-GB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sz="1800" i="1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</m:ctrlPr>
                          </m:eqArr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𝑎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&l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𝑎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𝑏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&g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𝑏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kumimoji="1" lang="en-GB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kumimoji="1" lang="en-GB" altLang="zh-TW" sz="1800" dirty="0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9493" name="Rectangle 7">
                <a:extLst>
                  <a:ext uri="{FF2B5EF4-FFF2-40B4-BE49-F238E27FC236}">
                    <a16:creationId xmlns:a16="http://schemas.microsoft.com/office/drawing/2014/main" id="{537CE554-4834-4FCB-945A-26F2BFAF1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404936" y="5689600"/>
                <a:ext cx="3402014" cy="976614"/>
              </a:xfrm>
              <a:prstGeom prst="rect">
                <a:avLst/>
              </a:prstGeom>
              <a:blipFill>
                <a:blip r:embed="rId2"/>
                <a:stretch>
                  <a:fillRect l="-14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9494" name="Rectangle 9">
            <a:extLst>
              <a:ext uri="{FF2B5EF4-FFF2-40B4-BE49-F238E27FC236}">
                <a16:creationId xmlns:a16="http://schemas.microsoft.com/office/drawing/2014/main" id="{7344113B-C7EE-47BC-9E77-C36A95127C6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03675" y="3778250"/>
            <a:ext cx="1136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TW" altLang="en-GB" sz="1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kumimoji="1" lang="zh-TW" altLang="en-US" sz="110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kumimoji="1" lang="zh-TW" altLang="en-US" sz="1800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319495" name="Line 12">
            <a:extLst>
              <a:ext uri="{FF2B5EF4-FFF2-40B4-BE49-F238E27FC236}">
                <a16:creationId xmlns:a16="http://schemas.microsoft.com/office/drawing/2014/main" id="{4D840948-EFB9-4BBE-B3D7-1F6DE915EFC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43513" y="5915025"/>
            <a:ext cx="3678237" cy="1588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6" name="Line 13">
            <a:extLst>
              <a:ext uri="{FF2B5EF4-FFF2-40B4-BE49-F238E27FC236}">
                <a16:creationId xmlns:a16="http://schemas.microsoft.com/office/drawing/2014/main" id="{326BE688-101F-4C96-B50C-5027ED09220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43513" y="6318250"/>
            <a:ext cx="3724275" cy="1588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7" name="Line 14">
            <a:extLst>
              <a:ext uri="{FF2B5EF4-FFF2-40B4-BE49-F238E27FC236}">
                <a16:creationId xmlns:a16="http://schemas.microsoft.com/office/drawing/2014/main" id="{0339A1C2-ED09-4014-BA6E-D5EB5140F232}"/>
              </a:ext>
            </a:extLst>
          </p:cNvPr>
          <p:cNvSpPr>
            <a:spLocks noChangeShapeType="1"/>
          </p:cNvSpPr>
          <p:nvPr/>
        </p:nvSpPr>
        <p:spPr bwMode="invGray">
          <a:xfrm flipH="1">
            <a:off x="5256213" y="5915025"/>
            <a:ext cx="11112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8" name="Line 15">
            <a:extLst>
              <a:ext uri="{FF2B5EF4-FFF2-40B4-BE49-F238E27FC236}">
                <a16:creationId xmlns:a16="http://schemas.microsoft.com/office/drawing/2014/main" id="{6F381D38-CFE4-4A9D-8072-86F5071F493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2611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9" name="Line 16">
            <a:extLst>
              <a:ext uri="{FF2B5EF4-FFF2-40B4-BE49-F238E27FC236}">
                <a16:creationId xmlns:a16="http://schemas.microsoft.com/office/drawing/2014/main" id="{D8B29C8F-7626-4638-A92E-DC0F058C49F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16426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0" name="Line 17">
            <a:extLst>
              <a:ext uri="{FF2B5EF4-FFF2-40B4-BE49-F238E27FC236}">
                <a16:creationId xmlns:a16="http://schemas.microsoft.com/office/drawing/2014/main" id="{1EC6F7BB-7CCF-4D8F-8D96-3F5CF87753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23050" y="5915025"/>
            <a:ext cx="11113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1" name="Line 18">
            <a:extLst>
              <a:ext uri="{FF2B5EF4-FFF2-40B4-BE49-F238E27FC236}">
                <a16:creationId xmlns:a16="http://schemas.microsoft.com/office/drawing/2014/main" id="{0B1E25BF-2524-4149-B8CE-372E4F9CB4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83425" y="5915025"/>
            <a:ext cx="1588" cy="403225"/>
          </a:xfrm>
          <a:prstGeom prst="line">
            <a:avLst/>
          </a:pr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2" name="Line 19">
            <a:extLst>
              <a:ext uri="{FF2B5EF4-FFF2-40B4-BE49-F238E27FC236}">
                <a16:creationId xmlns:a16="http://schemas.microsoft.com/office/drawing/2014/main" id="{41EDD5A3-F4B4-41DE-BB90-7BB31D8B77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4221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3" name="Line 20">
            <a:extLst>
              <a:ext uri="{FF2B5EF4-FFF2-40B4-BE49-F238E27FC236}">
                <a16:creationId xmlns:a16="http://schemas.microsoft.com/office/drawing/2014/main" id="{28B7732F-BB14-458B-B8CF-F5F3C45D459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002588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4" name="Line 21">
            <a:extLst>
              <a:ext uri="{FF2B5EF4-FFF2-40B4-BE49-F238E27FC236}">
                <a16:creationId xmlns:a16="http://schemas.microsoft.com/office/drawing/2014/main" id="{8A902472-BA90-4F32-A452-F93FD89602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461375" y="5915025"/>
            <a:ext cx="1588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5" name="Line 22">
            <a:extLst>
              <a:ext uri="{FF2B5EF4-FFF2-40B4-BE49-F238E27FC236}">
                <a16:creationId xmlns:a16="http://schemas.microsoft.com/office/drawing/2014/main" id="{DE4E1E6D-C5AB-458E-B7DD-A0907503527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921750" y="5915025"/>
            <a:ext cx="1588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6" name="Rectangle 23">
            <a:extLst>
              <a:ext uri="{FF2B5EF4-FFF2-40B4-BE49-F238E27FC236}">
                <a16:creationId xmlns:a16="http://schemas.microsoft.com/office/drawing/2014/main" id="{54A68E73-096C-4ABD-B47C-277316BED9B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14963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319507" name="Rectangle 24">
            <a:extLst>
              <a:ext uri="{FF2B5EF4-FFF2-40B4-BE49-F238E27FC236}">
                <a16:creationId xmlns:a16="http://schemas.microsoft.com/office/drawing/2014/main" id="{3EEC7D4E-5729-410C-9A61-8668A1D147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75338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19508" name="Rectangle 25">
            <a:extLst>
              <a:ext uri="{FF2B5EF4-FFF2-40B4-BE49-F238E27FC236}">
                <a16:creationId xmlns:a16="http://schemas.microsoft.com/office/drawing/2014/main" id="{0312B9D9-B86F-4519-BC01-838680E7738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34125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319509" name="Rectangle 26">
            <a:extLst>
              <a:ext uri="{FF2B5EF4-FFF2-40B4-BE49-F238E27FC236}">
                <a16:creationId xmlns:a16="http://schemas.microsoft.com/office/drawing/2014/main" id="{BBD42A50-4F9E-42A2-A532-DCBAE3AC51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70688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9510" name="Rectangle 27">
            <a:extLst>
              <a:ext uri="{FF2B5EF4-FFF2-40B4-BE49-F238E27FC236}">
                <a16:creationId xmlns:a16="http://schemas.microsoft.com/office/drawing/2014/main" id="{C528BA39-4621-4FF2-B8DF-EA380F97120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31063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9511" name="Rectangle 28">
            <a:extLst>
              <a:ext uri="{FF2B5EF4-FFF2-40B4-BE49-F238E27FC236}">
                <a16:creationId xmlns:a16="http://schemas.microsoft.com/office/drawing/2014/main" id="{7B2EEE1F-FB23-4ACE-BE93-8DA32B421A9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25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319512" name="Rectangle 29">
            <a:extLst>
              <a:ext uri="{FF2B5EF4-FFF2-40B4-BE49-F238E27FC236}">
                <a16:creationId xmlns:a16="http://schemas.microsoft.com/office/drawing/2014/main" id="{1E7A9776-495D-4871-BF17-97EDE91E3D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50225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19513" name="Rectangle 30">
            <a:extLst>
              <a:ext uri="{FF2B5EF4-FFF2-40B4-BE49-F238E27FC236}">
                <a16:creationId xmlns:a16="http://schemas.microsoft.com/office/drawing/2014/main" id="{94282EE0-BDC2-40E7-BC24-7FD1E33A0F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586788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319514" name="投影片編號版面配置區 25">
            <a:extLst>
              <a:ext uri="{FF2B5EF4-FFF2-40B4-BE49-F238E27FC236}">
                <a16:creationId xmlns:a16="http://schemas.microsoft.com/office/drawing/2014/main" id="{464ABA63-338B-465E-B74D-AC6D71C2999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3DA7B06-2D5A-4778-B5D2-5D0D2E804EA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4">
            <a:extLst>
              <a:ext uri="{FF2B5EF4-FFF2-40B4-BE49-F238E27FC236}">
                <a16:creationId xmlns:a16="http://schemas.microsoft.com/office/drawing/2014/main" id="{BA2AFFDB-099A-4C73-AB88-81E9CC88D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3845B9-19F6-40BC-8245-D889FFBD1D4F}" type="slidenum">
              <a:rPr lang="zh-TW" altLang="en-US" sz="1400" smtClean="0">
                <a:latin typeface="Times New Roman" panose="02020603050405020304" pitchFamily="18" charset="0"/>
              </a:rPr>
              <a:pPr/>
              <a:t>2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5570F47B-9CA5-41B5-B9FF-ACC425DE6D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blocking Filter: </a:t>
            </a:r>
            <a:r>
              <a:rPr lang="en-US" altLang="zh-TW" sz="3600" b="1" i="1" dirty="0">
                <a:ea typeface="新細明體" pitchFamily="18" charset="-120"/>
              </a:rPr>
              <a:t>Bs</a:t>
            </a:r>
            <a:r>
              <a:rPr lang="en-US" altLang="zh-TW" sz="3600" b="1" dirty="0">
                <a:ea typeface="新細明體" pitchFamily="18" charset="-120"/>
              </a:rPr>
              <a:t> &lt; 4</a:t>
            </a:r>
          </a:p>
        </p:txBody>
      </p:sp>
      <p:sp>
        <p:nvSpPr>
          <p:cNvPr id="320518" name="投影片編號版面配置區 4">
            <a:extLst>
              <a:ext uri="{FF2B5EF4-FFF2-40B4-BE49-F238E27FC236}">
                <a16:creationId xmlns:a16="http://schemas.microsoft.com/office/drawing/2014/main" id="{EBBA85C9-182D-4EE4-8537-63E499F4892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CF97BAD-E821-4889-9F1C-7866BF23F01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0311BAF4-9B16-4322-967D-7CCF9912C093}"/>
                  </a:ext>
                </a:extLst>
              </p:cNvPr>
              <p:cNvSpPr txBox="1"/>
              <p:nvPr/>
            </p:nvSpPr>
            <p:spPr>
              <a:xfrm>
                <a:off x="598325" y="1286640"/>
                <a:ext cx="8258292" cy="45049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𝛥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𝑙𝑖𝑝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≪2+</m:t>
                                </m:r>
                                <m:d>
                                  <m:d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</m:d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≫3</m:t>
                            </m:r>
                          </m:e>
                        </m:d>
                      </m:e>
                    </m:d>
                  </m:oMath>
                </a14:m>
                <a:endParaRPr lang="en-US" altLang="zh-TW" dirty="0"/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/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𝛥</m:t>
                        </m:r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:r>
                  <a:rPr lang="en-US" altLang="zh-TW" b="0" i="0" dirty="0">
                    <a:latin typeface="+mj-lt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TW" b="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(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≫1−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≪1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≫1)</m:t>
                    </m:r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3(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≫1−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≪1</m:t>
                            </m:r>
                          </m:e>
                        </m:d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≫1)</m:t>
                    </m:r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b="0" dirty="0"/>
                  <a:t> is determined by </a:t>
                </a:r>
                <a:r>
                  <a:rPr lang="en-US" altLang="zh-TW" b="0" i="1" dirty="0" err="1">
                    <a:latin typeface="+mj-lt"/>
                  </a:rPr>
                  <a:t>IndexA</a:t>
                </a:r>
                <a:r>
                  <a:rPr lang="en-US" altLang="zh-TW" b="0" dirty="0"/>
                  <a:t> and </a:t>
                </a:r>
                <a:r>
                  <a:rPr lang="en-US" altLang="zh-TW" b="0" i="1" dirty="0"/>
                  <a:t>Bs</a:t>
                </a:r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𝑏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(0,255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b="0" dirty="0"/>
              </a:p>
            </p:txBody>
          </p:sp>
        </mc:Choice>
        <mc:Fallback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0311BAF4-9B16-4322-967D-7CCF9912C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25" y="1286640"/>
                <a:ext cx="8258292" cy="4504951"/>
              </a:xfrm>
              <a:prstGeom prst="rect">
                <a:avLst/>
              </a:prstGeom>
              <a:blipFill>
                <a:blip r:embed="rId2"/>
                <a:stretch>
                  <a:fillRect l="-1771" b="-92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EE01753C-E4D7-4E42-9898-E87AA8D37E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E06229-0EE5-4ABA-94EF-293DC7E0B24A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B193271-DB19-487E-A8CC-11ADFE11A7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95588" y="1868488"/>
            <a:ext cx="3302000" cy="1016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67" name="Rectangle 3">
            <a:extLst>
              <a:ext uri="{FF2B5EF4-FFF2-40B4-BE49-F238E27FC236}">
                <a16:creationId xmlns:a16="http://schemas.microsoft.com/office/drawing/2014/main" id="{1233B288-AF6F-4BB2-94D7-BB8B895A6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04788"/>
            <a:ext cx="612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Lossless Systems</a:t>
            </a:r>
          </a:p>
        </p:txBody>
      </p:sp>
      <p:grpSp>
        <p:nvGrpSpPr>
          <p:cNvPr id="34821" name="Group 4">
            <a:extLst>
              <a:ext uri="{FF2B5EF4-FFF2-40B4-BE49-F238E27FC236}">
                <a16:creationId xmlns:a16="http://schemas.microsoft.com/office/drawing/2014/main" id="{1CFE291A-9C40-4482-8111-D1394C0365FA}"/>
              </a:ext>
            </a:extLst>
          </p:cNvPr>
          <p:cNvGrpSpPr>
            <a:grpSpLocks/>
          </p:cNvGrpSpPr>
          <p:nvPr/>
        </p:nvGrpSpPr>
        <p:grpSpPr bwMode="auto">
          <a:xfrm>
            <a:off x="2509838" y="2357438"/>
            <a:ext cx="649287" cy="90487"/>
            <a:chOff x="1572" y="1440"/>
            <a:chExt cx="409" cy="57"/>
          </a:xfrm>
        </p:grpSpPr>
        <p:sp>
          <p:nvSpPr>
            <p:cNvPr id="34876" name="Freeform 5">
              <a:extLst>
                <a:ext uri="{FF2B5EF4-FFF2-40B4-BE49-F238E27FC236}">
                  <a16:creationId xmlns:a16="http://schemas.microsoft.com/office/drawing/2014/main" id="{D8EA64AD-C85A-4DAD-8FC0-09E80A039D48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1868" y="1440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7" name="Line 6">
              <a:extLst>
                <a:ext uri="{FF2B5EF4-FFF2-40B4-BE49-F238E27FC236}">
                  <a16:creationId xmlns:a16="http://schemas.microsoft.com/office/drawing/2014/main" id="{5B6FCD5D-A347-4EF0-8A14-1B6A413EDBA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572" y="1476"/>
              <a:ext cx="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22" name="Rectangle 7">
            <a:extLst>
              <a:ext uri="{FF2B5EF4-FFF2-40B4-BE49-F238E27FC236}">
                <a16:creationId xmlns:a16="http://schemas.microsoft.com/office/drawing/2014/main" id="{4F107C4E-CA96-42BA-AA13-54B2AD5E80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1388" y="2135188"/>
            <a:ext cx="952500" cy="546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72" name="Rectangle 8">
            <a:extLst>
              <a:ext uri="{FF2B5EF4-FFF2-40B4-BE49-F238E27FC236}">
                <a16:creationId xmlns:a16="http://schemas.microsoft.com/office/drawing/2014/main" id="{573A7332-DDAA-4E86-AA23-7662B66E4B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6463" y="2130425"/>
            <a:ext cx="97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73" name="Rectangle 9">
            <a:extLst>
              <a:ext uri="{FF2B5EF4-FFF2-40B4-BE49-F238E27FC236}">
                <a16:creationId xmlns:a16="http://schemas.microsoft.com/office/drawing/2014/main" id="{AEBE6986-709C-47BC-A552-C43DF3A5D6D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6463" y="2359025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</a:t>
            </a:r>
          </a:p>
        </p:txBody>
      </p:sp>
      <p:grpSp>
        <p:nvGrpSpPr>
          <p:cNvPr id="34825" name="Group 10">
            <a:extLst>
              <a:ext uri="{FF2B5EF4-FFF2-40B4-BE49-F238E27FC236}">
                <a16:creationId xmlns:a16="http://schemas.microsoft.com/office/drawing/2014/main" id="{78638378-670D-40A2-8887-6361FCB918E8}"/>
              </a:ext>
            </a:extLst>
          </p:cNvPr>
          <p:cNvGrpSpPr>
            <a:grpSpLocks/>
          </p:cNvGrpSpPr>
          <p:nvPr/>
        </p:nvGrpSpPr>
        <p:grpSpPr bwMode="auto">
          <a:xfrm>
            <a:off x="5722938" y="2370138"/>
            <a:ext cx="852487" cy="90487"/>
            <a:chOff x="3596" y="1448"/>
            <a:chExt cx="537" cy="57"/>
          </a:xfrm>
        </p:grpSpPr>
        <p:sp>
          <p:nvSpPr>
            <p:cNvPr id="34874" name="Freeform 11">
              <a:extLst>
                <a:ext uri="{FF2B5EF4-FFF2-40B4-BE49-F238E27FC236}">
                  <a16:creationId xmlns:a16="http://schemas.microsoft.com/office/drawing/2014/main" id="{FE3A7DA0-A830-4DB8-A917-FFD923D1A9CC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4020" y="1448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5" name="Line 12">
              <a:extLst>
                <a:ext uri="{FF2B5EF4-FFF2-40B4-BE49-F238E27FC236}">
                  <a16:creationId xmlns:a16="http://schemas.microsoft.com/office/drawing/2014/main" id="{C886A429-CE4C-450A-84C4-FDA812B4DD8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596" y="1484"/>
              <a:ext cx="4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77" name="Rectangle 13">
            <a:extLst>
              <a:ext uri="{FF2B5EF4-FFF2-40B4-BE49-F238E27FC236}">
                <a16:creationId xmlns:a16="http://schemas.microsoft.com/office/drawing/2014/main" id="{E3FE6AA0-4A78-45CC-904F-B98FF186B3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84563" y="1470025"/>
            <a:ext cx="196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ssless encoder</a:t>
            </a:r>
          </a:p>
        </p:txBody>
      </p:sp>
      <p:grpSp>
        <p:nvGrpSpPr>
          <p:cNvPr id="34827" name="Group 14">
            <a:extLst>
              <a:ext uri="{FF2B5EF4-FFF2-40B4-BE49-F238E27FC236}">
                <a16:creationId xmlns:a16="http://schemas.microsoft.com/office/drawing/2014/main" id="{3912E8C4-662D-4524-9BE1-7E977DFA12EA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2370138"/>
            <a:ext cx="496887" cy="90487"/>
            <a:chOff x="2668" y="1448"/>
            <a:chExt cx="313" cy="57"/>
          </a:xfrm>
        </p:grpSpPr>
        <p:sp>
          <p:nvSpPr>
            <p:cNvPr id="34872" name="Freeform 15">
              <a:extLst>
                <a:ext uri="{FF2B5EF4-FFF2-40B4-BE49-F238E27FC236}">
                  <a16:creationId xmlns:a16="http://schemas.microsoft.com/office/drawing/2014/main" id="{FFCFB37E-7219-4010-826B-85B5D72029C5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2868" y="1448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3" name="Line 16">
              <a:extLst>
                <a:ext uri="{FF2B5EF4-FFF2-40B4-BE49-F238E27FC236}">
                  <a16:creationId xmlns:a16="http://schemas.microsoft.com/office/drawing/2014/main" id="{730F240C-7B22-4F55-8A47-4CDDA650E16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668" y="1484"/>
              <a:ext cx="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81" name="Rectangle 17">
            <a:extLst>
              <a:ext uri="{FF2B5EF4-FFF2-40B4-BE49-F238E27FC236}">
                <a16:creationId xmlns:a16="http://schemas.microsoft.com/office/drawing/2014/main" id="{42A1E70B-40F5-4B9A-AAE6-62E7DD8A9D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9863" y="1800225"/>
            <a:ext cx="147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82" name="Rectangle 18">
            <a:extLst>
              <a:ext uri="{FF2B5EF4-FFF2-40B4-BE49-F238E27FC236}">
                <a16:creationId xmlns:a16="http://schemas.microsoft.com/office/drawing/2014/main" id="{EC0CFA90-BC42-41BB-A10A-19CC17C0DE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9863" y="202882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30" name="Rectangle 19">
            <a:extLst>
              <a:ext uri="{FF2B5EF4-FFF2-40B4-BE49-F238E27FC236}">
                <a16:creationId xmlns:a16="http://schemas.microsoft.com/office/drawing/2014/main" id="{1B613CF1-78F8-46F1-A243-31BAA79B50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14888" y="3208338"/>
            <a:ext cx="1308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31" name="Group 20">
            <a:extLst>
              <a:ext uri="{FF2B5EF4-FFF2-40B4-BE49-F238E27FC236}">
                <a16:creationId xmlns:a16="http://schemas.microsoft.com/office/drawing/2014/main" id="{E5350B92-0E2D-451D-AF1B-204B3CDD57A0}"/>
              </a:ext>
            </a:extLst>
          </p:cNvPr>
          <p:cNvGrpSpPr>
            <a:grpSpLocks/>
          </p:cNvGrpSpPr>
          <p:nvPr/>
        </p:nvGrpSpPr>
        <p:grpSpPr bwMode="auto">
          <a:xfrm>
            <a:off x="5176838" y="2687638"/>
            <a:ext cx="77787" cy="520700"/>
            <a:chOff x="3252" y="1648"/>
            <a:chExt cx="49" cy="328"/>
          </a:xfrm>
        </p:grpSpPr>
        <p:sp>
          <p:nvSpPr>
            <p:cNvPr id="34870" name="Freeform 21">
              <a:extLst>
                <a:ext uri="{FF2B5EF4-FFF2-40B4-BE49-F238E27FC236}">
                  <a16:creationId xmlns:a16="http://schemas.microsoft.com/office/drawing/2014/main" id="{4E033336-48F8-4182-9AD1-795F8B16A2C4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252" y="1648"/>
              <a:ext cx="49" cy="105"/>
            </a:xfrm>
            <a:custGeom>
              <a:avLst/>
              <a:gdLst>
                <a:gd name="T0" fmla="*/ 27 w 49"/>
                <a:gd name="T1" fmla="*/ 0 h 105"/>
                <a:gd name="T2" fmla="*/ 48 w 49"/>
                <a:gd name="T3" fmla="*/ 104 h 105"/>
                <a:gd name="T4" fmla="*/ 27 w 49"/>
                <a:gd name="T5" fmla="*/ 104 h 105"/>
                <a:gd name="T6" fmla="*/ 0 w 49"/>
                <a:gd name="T7" fmla="*/ 104 h 105"/>
                <a:gd name="T8" fmla="*/ 27 w 49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0"/>
                  </a:moveTo>
                  <a:lnTo>
                    <a:pt x="48" y="104"/>
                  </a:lnTo>
                  <a:lnTo>
                    <a:pt x="27" y="104"/>
                  </a:lnTo>
                  <a:lnTo>
                    <a:pt x="0" y="104"/>
                  </a:lnTo>
                  <a:lnTo>
                    <a:pt x="27" y="0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1" name="Line 22">
              <a:extLst>
                <a:ext uri="{FF2B5EF4-FFF2-40B4-BE49-F238E27FC236}">
                  <a16:creationId xmlns:a16="http://schemas.microsoft.com/office/drawing/2014/main" id="{BB529DFB-F6F9-4FC4-A274-9A901A1106BE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288" y="1760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87" name="Rectangle 23">
            <a:extLst>
              <a:ext uri="{FF2B5EF4-FFF2-40B4-BE49-F238E27FC236}">
                <a16:creationId xmlns:a16="http://schemas.microsoft.com/office/drawing/2014/main" id="{E6268475-F33F-497A-AE47-042491C0B2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62463" y="3171825"/>
            <a:ext cx="1390650" cy="666750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88" name="Rectangle 24">
            <a:extLst>
              <a:ext uri="{FF2B5EF4-FFF2-40B4-BE49-F238E27FC236}">
                <a16:creationId xmlns:a16="http://schemas.microsoft.com/office/drawing/2014/main" id="{19C82CC2-F129-4575-B50E-4EA34B67CB2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56113" y="3432175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651289" name="Rectangle 25">
            <a:extLst>
              <a:ext uri="{FF2B5EF4-FFF2-40B4-BE49-F238E27FC236}">
                <a16:creationId xmlns:a16="http://schemas.microsoft.com/office/drawing/2014/main" id="{11A45726-4FE3-4887-B55B-AEF412EF51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12863" y="2119313"/>
            <a:ext cx="908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urc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90" name="Rectangle 26">
            <a:extLst>
              <a:ext uri="{FF2B5EF4-FFF2-40B4-BE49-F238E27FC236}">
                <a16:creationId xmlns:a16="http://schemas.microsoft.com/office/drawing/2014/main" id="{2CBD03B7-C8E8-4F09-B5D8-B73C2639D6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84263" y="2347913"/>
            <a:ext cx="136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36" name="Rectangle 27">
            <a:extLst>
              <a:ext uri="{FF2B5EF4-FFF2-40B4-BE49-F238E27FC236}">
                <a16:creationId xmlns:a16="http://schemas.microsoft.com/office/drawing/2014/main" id="{F30CCC9C-C820-46B1-8DB4-A43327D36D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63888" y="1985963"/>
            <a:ext cx="1082675" cy="803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92" name="Rectangle 28">
            <a:extLst>
              <a:ext uri="{FF2B5EF4-FFF2-40B4-BE49-F238E27FC236}">
                <a16:creationId xmlns:a16="http://schemas.microsoft.com/office/drawing/2014/main" id="{302D5F72-DA6B-488A-AB13-C1135B8F39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9438" y="1943100"/>
            <a:ext cx="118903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r</a:t>
            </a:r>
          </a:p>
        </p:txBody>
      </p:sp>
      <p:sp>
        <p:nvSpPr>
          <p:cNvPr id="34838" name="Rectangle 29">
            <a:extLst>
              <a:ext uri="{FF2B5EF4-FFF2-40B4-BE49-F238E27FC236}">
                <a16:creationId xmlns:a16="http://schemas.microsoft.com/office/drawing/2014/main" id="{B39C87B2-CB0D-4EC9-A3BE-AF91E7D7BA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33688" y="4497388"/>
            <a:ext cx="3302000" cy="1016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39" name="Group 30">
            <a:extLst>
              <a:ext uri="{FF2B5EF4-FFF2-40B4-BE49-F238E27FC236}">
                <a16:creationId xmlns:a16="http://schemas.microsoft.com/office/drawing/2014/main" id="{9DD6C02A-71DF-43F2-B178-B0E6194574E6}"/>
              </a:ext>
            </a:extLst>
          </p:cNvPr>
          <p:cNvGrpSpPr>
            <a:grpSpLocks/>
          </p:cNvGrpSpPr>
          <p:nvPr/>
        </p:nvGrpSpPr>
        <p:grpSpPr bwMode="auto">
          <a:xfrm>
            <a:off x="2538413" y="4986338"/>
            <a:ext cx="660400" cy="90487"/>
            <a:chOff x="1590" y="3096"/>
            <a:chExt cx="416" cy="57"/>
          </a:xfrm>
        </p:grpSpPr>
        <p:sp>
          <p:nvSpPr>
            <p:cNvPr id="34868" name="Freeform 31">
              <a:extLst>
                <a:ext uri="{FF2B5EF4-FFF2-40B4-BE49-F238E27FC236}">
                  <a16:creationId xmlns:a16="http://schemas.microsoft.com/office/drawing/2014/main" id="{9565314E-8D1B-4F5A-B82A-A7EFBEBFCEA1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1590" y="3096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9" name="Line 32">
              <a:extLst>
                <a:ext uri="{FF2B5EF4-FFF2-40B4-BE49-F238E27FC236}">
                  <a16:creationId xmlns:a16="http://schemas.microsoft.com/office/drawing/2014/main" id="{6E328706-872D-48BC-A8BD-964B9189A25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02" y="3132"/>
              <a:ext cx="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40" name="Rectangle 33">
            <a:extLst>
              <a:ext uri="{FF2B5EF4-FFF2-40B4-BE49-F238E27FC236}">
                <a16:creationId xmlns:a16="http://schemas.microsoft.com/office/drawing/2014/main" id="{A0245BA0-6223-4EE2-A601-23C615D81FC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9488" y="4764088"/>
            <a:ext cx="952500" cy="546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98" name="Rectangle 34">
            <a:extLst>
              <a:ext uri="{FF2B5EF4-FFF2-40B4-BE49-F238E27FC236}">
                <a16:creationId xmlns:a16="http://schemas.microsoft.com/office/drawing/2014/main" id="{AF625724-CB77-436C-AC84-9D6729644C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4759325"/>
            <a:ext cx="97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99" name="Rectangle 35">
            <a:extLst>
              <a:ext uri="{FF2B5EF4-FFF2-40B4-BE49-F238E27FC236}">
                <a16:creationId xmlns:a16="http://schemas.microsoft.com/office/drawing/2014/main" id="{B924367F-78FA-40EA-884D-B4E24275B4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4987925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grpSp>
        <p:nvGrpSpPr>
          <p:cNvPr id="34843" name="Group 36">
            <a:extLst>
              <a:ext uri="{FF2B5EF4-FFF2-40B4-BE49-F238E27FC236}">
                <a16:creationId xmlns:a16="http://schemas.microsoft.com/office/drawing/2014/main" id="{C7496038-7342-496B-9E6F-0302E0AED102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4999038"/>
            <a:ext cx="1066800" cy="90487"/>
            <a:chOff x="3620" y="3104"/>
            <a:chExt cx="672" cy="57"/>
          </a:xfrm>
        </p:grpSpPr>
        <p:sp>
          <p:nvSpPr>
            <p:cNvPr id="34866" name="Freeform 37">
              <a:extLst>
                <a:ext uri="{FF2B5EF4-FFF2-40B4-BE49-F238E27FC236}">
                  <a16:creationId xmlns:a16="http://schemas.microsoft.com/office/drawing/2014/main" id="{3C8B5868-3D99-4DC0-9ACD-F9A06E5F84A9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620" y="3104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7" name="Line 38">
              <a:extLst>
                <a:ext uri="{FF2B5EF4-FFF2-40B4-BE49-F238E27FC236}">
                  <a16:creationId xmlns:a16="http://schemas.microsoft.com/office/drawing/2014/main" id="{881D7529-F7CE-468B-B521-38E26C7F283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732" y="3140"/>
              <a:ext cx="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03" name="Rectangle 39">
            <a:extLst>
              <a:ext uri="{FF2B5EF4-FFF2-40B4-BE49-F238E27FC236}">
                <a16:creationId xmlns:a16="http://schemas.microsoft.com/office/drawing/2014/main" id="{24B5FA87-5D13-440E-B127-FC4541BCB66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35363" y="4098925"/>
            <a:ext cx="196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ssless decoder</a:t>
            </a:r>
          </a:p>
        </p:txBody>
      </p:sp>
      <p:grpSp>
        <p:nvGrpSpPr>
          <p:cNvPr id="34845" name="Group 40">
            <a:extLst>
              <a:ext uri="{FF2B5EF4-FFF2-40B4-BE49-F238E27FC236}">
                <a16:creationId xmlns:a16="http://schemas.microsoft.com/office/drawing/2014/main" id="{E2899B3B-9064-4D07-A010-74597F087AA7}"/>
              </a:ext>
            </a:extLst>
          </p:cNvPr>
          <p:cNvGrpSpPr>
            <a:grpSpLocks/>
          </p:cNvGrpSpPr>
          <p:nvPr/>
        </p:nvGrpSpPr>
        <p:grpSpPr bwMode="auto">
          <a:xfrm>
            <a:off x="4287838" y="4999038"/>
            <a:ext cx="495300" cy="90487"/>
            <a:chOff x="2692" y="3104"/>
            <a:chExt cx="312" cy="57"/>
          </a:xfrm>
        </p:grpSpPr>
        <p:sp>
          <p:nvSpPr>
            <p:cNvPr id="34864" name="Freeform 41">
              <a:extLst>
                <a:ext uri="{FF2B5EF4-FFF2-40B4-BE49-F238E27FC236}">
                  <a16:creationId xmlns:a16="http://schemas.microsoft.com/office/drawing/2014/main" id="{348B484A-1B42-4A58-90A2-F23DA84AFFBD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2692" y="3104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5" name="Line 42">
              <a:extLst>
                <a:ext uri="{FF2B5EF4-FFF2-40B4-BE49-F238E27FC236}">
                  <a16:creationId xmlns:a16="http://schemas.microsoft.com/office/drawing/2014/main" id="{6E61B859-321F-4DA6-A27F-A863A8AEC314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804" y="3140"/>
              <a:ext cx="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07" name="Rectangle 43">
            <a:extLst>
              <a:ext uri="{FF2B5EF4-FFF2-40B4-BE49-F238E27FC236}">
                <a16:creationId xmlns:a16="http://schemas.microsoft.com/office/drawing/2014/main" id="{275FC9C1-5A03-4690-BB0A-70C60877ED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5263" y="4403725"/>
            <a:ext cx="147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08" name="Rectangle 44">
            <a:extLst>
              <a:ext uri="{FF2B5EF4-FFF2-40B4-BE49-F238E27FC236}">
                <a16:creationId xmlns:a16="http://schemas.microsoft.com/office/drawing/2014/main" id="{C39B3074-C4BC-4A8F-A4F7-9D17F801AC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5263" y="463232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48" name="Rectangle 45">
            <a:extLst>
              <a:ext uri="{FF2B5EF4-FFF2-40B4-BE49-F238E27FC236}">
                <a16:creationId xmlns:a16="http://schemas.microsoft.com/office/drawing/2014/main" id="{B3DFFEEF-9EA2-4D48-9E5F-789358789E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1688" y="5843588"/>
            <a:ext cx="12954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49" name="Group 46">
            <a:extLst>
              <a:ext uri="{FF2B5EF4-FFF2-40B4-BE49-F238E27FC236}">
                <a16:creationId xmlns:a16="http://schemas.microsoft.com/office/drawing/2014/main" id="{AC5DFC44-A1C2-4655-9521-0585DE3B1033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5316538"/>
            <a:ext cx="77787" cy="520700"/>
            <a:chOff x="3276" y="3304"/>
            <a:chExt cx="49" cy="328"/>
          </a:xfrm>
        </p:grpSpPr>
        <p:sp>
          <p:nvSpPr>
            <p:cNvPr id="34862" name="Freeform 47">
              <a:extLst>
                <a:ext uri="{FF2B5EF4-FFF2-40B4-BE49-F238E27FC236}">
                  <a16:creationId xmlns:a16="http://schemas.microsoft.com/office/drawing/2014/main" id="{7AFEE2D2-6BB5-4CDE-8AD4-05FF80C1498E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276" y="3304"/>
              <a:ext cx="49" cy="105"/>
            </a:xfrm>
            <a:custGeom>
              <a:avLst/>
              <a:gdLst>
                <a:gd name="T0" fmla="*/ 27 w 49"/>
                <a:gd name="T1" fmla="*/ 0 h 105"/>
                <a:gd name="T2" fmla="*/ 48 w 49"/>
                <a:gd name="T3" fmla="*/ 104 h 105"/>
                <a:gd name="T4" fmla="*/ 27 w 49"/>
                <a:gd name="T5" fmla="*/ 104 h 105"/>
                <a:gd name="T6" fmla="*/ 0 w 49"/>
                <a:gd name="T7" fmla="*/ 104 h 105"/>
                <a:gd name="T8" fmla="*/ 27 w 49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0"/>
                  </a:moveTo>
                  <a:lnTo>
                    <a:pt x="48" y="104"/>
                  </a:lnTo>
                  <a:lnTo>
                    <a:pt x="27" y="104"/>
                  </a:lnTo>
                  <a:lnTo>
                    <a:pt x="0" y="104"/>
                  </a:lnTo>
                  <a:lnTo>
                    <a:pt x="27" y="0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3" name="Line 48">
              <a:extLst>
                <a:ext uri="{FF2B5EF4-FFF2-40B4-BE49-F238E27FC236}">
                  <a16:creationId xmlns:a16="http://schemas.microsoft.com/office/drawing/2014/main" id="{D8D9695D-D340-48AF-95AF-6EF44F3E703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312" y="3416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13" name="Rectangle 49">
            <a:extLst>
              <a:ext uri="{FF2B5EF4-FFF2-40B4-BE49-F238E27FC236}">
                <a16:creationId xmlns:a16="http://schemas.microsoft.com/office/drawing/2014/main" id="{94D4B0FD-6358-4158-B93A-8585AAE345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94263" y="5813425"/>
            <a:ext cx="75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14" name="Rectangle 50">
            <a:extLst>
              <a:ext uri="{FF2B5EF4-FFF2-40B4-BE49-F238E27FC236}">
                <a16:creationId xmlns:a16="http://schemas.microsoft.com/office/drawing/2014/main" id="{62072275-BC55-46BE-9996-8846806FDA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51363" y="6042025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651315" name="Rectangle 51">
            <a:extLst>
              <a:ext uri="{FF2B5EF4-FFF2-40B4-BE49-F238E27FC236}">
                <a16:creationId xmlns:a16="http://schemas.microsoft.com/office/drawing/2014/main" id="{DB29DAA6-3003-4300-BA10-8DA6279B90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9313" y="4752975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16" name="Rectangle 52">
            <a:extLst>
              <a:ext uri="{FF2B5EF4-FFF2-40B4-BE49-F238E27FC236}">
                <a16:creationId xmlns:a16="http://schemas.microsoft.com/office/drawing/2014/main" id="{F8B0F36D-B593-4E1C-9B43-8CE824AFD9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89013" y="498157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54" name="Rectangle 53">
            <a:extLst>
              <a:ext uri="{FF2B5EF4-FFF2-40B4-BE49-F238E27FC236}">
                <a16:creationId xmlns:a16="http://schemas.microsoft.com/office/drawing/2014/main" id="{E8FC0070-1FF8-4B54-9174-9D3C664506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01988" y="4614863"/>
            <a:ext cx="1073150" cy="841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318" name="Rectangle 54">
            <a:extLst>
              <a:ext uri="{FF2B5EF4-FFF2-40B4-BE49-F238E27FC236}">
                <a16:creationId xmlns:a16="http://schemas.microsoft.com/office/drawing/2014/main" id="{809D6D1C-0B94-417E-B674-0FA87AC94F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38488" y="4589463"/>
            <a:ext cx="118903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grpSp>
        <p:nvGrpSpPr>
          <p:cNvPr id="34856" name="Group 55">
            <a:extLst>
              <a:ext uri="{FF2B5EF4-FFF2-40B4-BE49-F238E27FC236}">
                <a16:creationId xmlns:a16="http://schemas.microsoft.com/office/drawing/2014/main" id="{11EB5E1D-B292-47F4-AA58-464E8403FB9A}"/>
              </a:ext>
            </a:extLst>
          </p:cNvPr>
          <p:cNvGrpSpPr>
            <a:grpSpLocks/>
          </p:cNvGrpSpPr>
          <p:nvPr/>
        </p:nvGrpSpPr>
        <p:grpSpPr bwMode="auto">
          <a:xfrm>
            <a:off x="5475288" y="5621338"/>
            <a:ext cx="77787" cy="217487"/>
            <a:chOff x="3440" y="3496"/>
            <a:chExt cx="49" cy="137"/>
          </a:xfrm>
        </p:grpSpPr>
        <p:sp>
          <p:nvSpPr>
            <p:cNvPr id="34860" name="Freeform 56">
              <a:extLst>
                <a:ext uri="{FF2B5EF4-FFF2-40B4-BE49-F238E27FC236}">
                  <a16:creationId xmlns:a16="http://schemas.microsoft.com/office/drawing/2014/main" id="{2023A393-5FF9-4719-9894-FF803DCED267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440" y="3528"/>
              <a:ext cx="49" cy="105"/>
            </a:xfrm>
            <a:custGeom>
              <a:avLst/>
              <a:gdLst>
                <a:gd name="T0" fmla="*/ 27 w 49"/>
                <a:gd name="T1" fmla="*/ 104 h 105"/>
                <a:gd name="T2" fmla="*/ 0 w 49"/>
                <a:gd name="T3" fmla="*/ 0 h 105"/>
                <a:gd name="T4" fmla="*/ 27 w 49"/>
                <a:gd name="T5" fmla="*/ 0 h 105"/>
                <a:gd name="T6" fmla="*/ 48 w 49"/>
                <a:gd name="T7" fmla="*/ 0 h 105"/>
                <a:gd name="T8" fmla="*/ 27 w 49"/>
                <a:gd name="T9" fmla="*/ 104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104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48" y="0"/>
                  </a:lnTo>
                  <a:lnTo>
                    <a:pt x="27" y="104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1" name="Line 57">
              <a:extLst>
                <a:ext uri="{FF2B5EF4-FFF2-40B4-BE49-F238E27FC236}">
                  <a16:creationId xmlns:a16="http://schemas.microsoft.com/office/drawing/2014/main" id="{58C68397-31DE-4C6C-A9DE-3718E05E8D0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476" y="3496"/>
              <a:ext cx="0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57" name="Line 58">
            <a:extLst>
              <a:ext uri="{FF2B5EF4-FFF2-40B4-BE49-F238E27FC236}">
                <a16:creationId xmlns:a16="http://schemas.microsoft.com/office/drawing/2014/main" id="{032E3393-466B-461C-9967-052BA0417EF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45138" y="5614988"/>
            <a:ext cx="86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58" name="Line 59">
            <a:extLst>
              <a:ext uri="{FF2B5EF4-FFF2-40B4-BE49-F238E27FC236}">
                <a16:creationId xmlns:a16="http://schemas.microsoft.com/office/drawing/2014/main" id="{71846DB3-ECFC-4BE2-8B7B-F91457B633A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15088" y="5068888"/>
            <a:ext cx="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59" name="投影片編號版面配置區 59">
            <a:extLst>
              <a:ext uri="{FF2B5EF4-FFF2-40B4-BE49-F238E27FC236}">
                <a16:creationId xmlns:a16="http://schemas.microsoft.com/office/drawing/2014/main" id="{6E039A7B-4003-4154-A444-3AC2E5F35F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CCCB47-E582-4354-BB35-BDEAFA1AF6F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4">
            <a:extLst>
              <a:ext uri="{FF2B5EF4-FFF2-40B4-BE49-F238E27FC236}">
                <a16:creationId xmlns:a16="http://schemas.microsoft.com/office/drawing/2014/main" id="{674AD42D-FEE6-42C2-9DCE-5EDD64715E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15CB1-FA9A-446B-98EB-8765DDA63826}" type="slidenum">
              <a:rPr lang="zh-TW" altLang="en-US" sz="1400" smtClean="0">
                <a:latin typeface="Times New Roman" panose="02020603050405020304" pitchFamily="18" charset="0"/>
              </a:rPr>
              <a:pPr/>
              <a:t>2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8D32C10C-9594-4CB1-B079-C95D24AC48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: </a:t>
            </a:r>
            <a:r>
              <a:rPr lang="en-US" altLang="zh-TW" sz="3600" b="1" i="1">
                <a:ea typeface="新細明體" pitchFamily="18" charset="-120"/>
              </a:rPr>
              <a:t>Bs</a:t>
            </a:r>
            <a:r>
              <a:rPr lang="en-US" altLang="zh-TW" sz="3600" b="1">
                <a:ea typeface="新細明體" pitchFamily="18" charset="-120"/>
              </a:rPr>
              <a:t> = 4</a:t>
            </a:r>
          </a:p>
        </p:txBody>
      </p:sp>
      <p:sp>
        <p:nvSpPr>
          <p:cNvPr id="321540" name="Text Box 3">
            <a:extLst>
              <a:ext uri="{FF2B5EF4-FFF2-40B4-BE49-F238E27FC236}">
                <a16:creationId xmlns:a16="http://schemas.microsoft.com/office/drawing/2014/main" id="{A782B20F-20B6-4BF7-A2FD-A5DA7408E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26022" name="Rectangle 6">
            <a:extLst>
              <a:ext uri="{FF2B5EF4-FFF2-40B4-BE49-F238E27FC236}">
                <a16:creationId xmlns:a16="http://schemas.microsoft.com/office/drawing/2014/main" id="{ED0C6A5F-3AAA-439B-9B5C-0237D137A3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8938" y="1198563"/>
            <a:ext cx="8181975" cy="541496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Left/upper side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f</a:t>
            </a:r>
            <a:r>
              <a:rPr lang="en-GB" altLang="zh-TW" i="1" dirty="0">
                <a:ea typeface="新細明體" pitchFamily="18" charset="-120"/>
              </a:rPr>
              <a:t> ap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i="1" dirty="0">
                <a:ea typeface="新細明體" pitchFamily="18" charset="-120"/>
              </a:rPr>
              <a:t> 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</a:t>
            </a:r>
            <a:r>
              <a:rPr lang="en-GB" altLang="zh-TW" dirty="0">
                <a:ea typeface="新細明體" pitchFamily="18" charset="-120"/>
              </a:rPr>
              <a:t>&lt; ((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&gt;&gt; 2) + 2)</a:t>
            </a:r>
            <a:r>
              <a:rPr lang="en-GB" altLang="zh-TW" i="1" dirty="0">
                <a:ea typeface="新細明體" pitchFamily="18" charset="-120"/>
              </a:rPr>
              <a:t>            </a:t>
            </a:r>
            <a:r>
              <a:rPr lang="en-GB" altLang="zh-TW" dirty="0">
                <a:ea typeface="新細明體" pitchFamily="18" charset="-120"/>
              </a:rPr>
              <a:t>(A)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4) &gt;&gt; 3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) &gt;&gt; 2</a:t>
            </a:r>
            <a:r>
              <a:rPr lang="en-US" altLang="zh-TW" dirty="0">
                <a:ea typeface="新細明體" pitchFamily="18" charset="-120"/>
              </a:rPr>
              <a:t> </a:t>
            </a:r>
            <a:endParaRPr lang="en-GB" altLang="zh-TW" dirty="0">
              <a:ea typeface="新細明體" pitchFamily="18" charset="-120"/>
            </a:endParaRP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n the case of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filtering, 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i="1" baseline="-25000" dirty="0">
                <a:ea typeface="新細明體" pitchFamily="18" charset="-120"/>
              </a:rPr>
              <a:t>3</a:t>
            </a:r>
            <a:r>
              <a:rPr lang="en-GB" altLang="zh-TW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+ </a:t>
            </a:r>
            <a:r>
              <a:rPr lang="en-GB" altLang="zh-TW" dirty="0">
                <a:ea typeface="新細明體" pitchFamily="18" charset="-120"/>
              </a:rPr>
              <a:t>3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4</a:t>
            </a:r>
            <a:r>
              <a:rPr lang="en-GB" altLang="zh-TW" dirty="0">
                <a:ea typeface="新細明體" pitchFamily="18" charset="-120"/>
              </a:rPr>
              <a:t>) &gt;&gt; 3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Otherwise, if the condition of Eq. (A) does not hold, 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2) &gt;&gt; 2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21542" name="投影片編號版面配置區 4">
            <a:extLst>
              <a:ext uri="{FF2B5EF4-FFF2-40B4-BE49-F238E27FC236}">
                <a16:creationId xmlns:a16="http://schemas.microsoft.com/office/drawing/2014/main" id="{857DB522-5C67-4F9D-B0E2-96F30802186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A6DD83F-3261-4AC3-BE77-5C75B52E41E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4">
            <a:extLst>
              <a:ext uri="{FF2B5EF4-FFF2-40B4-BE49-F238E27FC236}">
                <a16:creationId xmlns:a16="http://schemas.microsoft.com/office/drawing/2014/main" id="{63B6A3C3-6CD7-4D59-B239-5EBA62E29C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D70536-7EB7-4C9B-AA83-150F017D720C}" type="slidenum">
              <a:rPr lang="zh-TW" altLang="en-US" sz="1400" smtClean="0">
                <a:latin typeface="Times New Roman" panose="02020603050405020304" pitchFamily="18" charset="0"/>
              </a:rPr>
              <a:pPr/>
              <a:t>2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06A036B2-7123-4902-8696-10E7A6270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: </a:t>
            </a:r>
            <a:r>
              <a:rPr lang="en-US" altLang="zh-TW" sz="3600" b="1" i="1">
                <a:ea typeface="新細明體" pitchFamily="18" charset="-120"/>
              </a:rPr>
              <a:t>Bs</a:t>
            </a:r>
            <a:r>
              <a:rPr lang="en-US" altLang="zh-TW" sz="3600" b="1">
                <a:ea typeface="新細明體" pitchFamily="18" charset="-120"/>
              </a:rPr>
              <a:t> = 4</a:t>
            </a:r>
          </a:p>
        </p:txBody>
      </p:sp>
      <p:sp>
        <p:nvSpPr>
          <p:cNvPr id="322564" name="Text Box 3">
            <a:extLst>
              <a:ext uri="{FF2B5EF4-FFF2-40B4-BE49-F238E27FC236}">
                <a16:creationId xmlns:a16="http://schemas.microsoft.com/office/drawing/2014/main" id="{832A6FBF-6FF8-4B4B-9419-C9B5C8062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27044" name="Rectangle 4">
            <a:extLst>
              <a:ext uri="{FF2B5EF4-FFF2-40B4-BE49-F238E27FC236}">
                <a16:creationId xmlns:a16="http://schemas.microsoft.com/office/drawing/2014/main" id="{356BA295-0D68-4C6C-BEF8-69BB3B2BA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150" y="1154113"/>
            <a:ext cx="8778875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Right/lower side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f </a:t>
            </a:r>
            <a:r>
              <a:rPr lang="en-GB" altLang="zh-TW" i="1" dirty="0" err="1">
                <a:ea typeface="新細明體" pitchFamily="18" charset="-120"/>
              </a:rPr>
              <a:t>aq</a:t>
            </a:r>
            <a:r>
              <a:rPr lang="en-GB" altLang="zh-TW" i="1" dirty="0">
                <a:ea typeface="新細明體" pitchFamily="18" charset="-120"/>
              </a:rPr>
              <a:t>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dirty="0">
                <a:ea typeface="新細明體" pitchFamily="18" charset="-120"/>
              </a:rPr>
              <a:t> 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dirty="0">
                <a:ea typeface="新細明體" pitchFamily="18" charset="-120"/>
              </a:rPr>
              <a:t>((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&gt;&gt;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2) +2)</a:t>
            </a:r>
            <a:r>
              <a:rPr lang="en-GB" altLang="zh-TW" i="1" dirty="0">
                <a:ea typeface="新細明體" pitchFamily="18" charset="-120"/>
              </a:rPr>
              <a:t>                   </a:t>
            </a:r>
            <a:r>
              <a:rPr lang="en-GB" altLang="zh-TW" dirty="0">
                <a:ea typeface="新細明體" pitchFamily="18" charset="-120"/>
              </a:rPr>
              <a:t>(B)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4) &gt;&gt; 3 	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</a:t>
            </a:r>
            <a:r>
              <a:rPr lang="en-GB" altLang="zh-TW" i="1" dirty="0">
                <a:ea typeface="新細明體" pitchFamily="18" charset="-120"/>
              </a:rPr>
              <a:t> 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2) &gt;&gt; 2	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n the case of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filtering, </a:t>
            </a:r>
          </a:p>
          <a:p>
            <a:pPr marL="0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3</a:t>
            </a:r>
            <a:r>
              <a:rPr lang="en-GB" altLang="zh-TW" dirty="0">
                <a:ea typeface="新細明體" pitchFamily="18" charset="-120"/>
              </a:rPr>
              <a:t> + 3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4) &gt;&gt; 3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Otherwise, if the condition of Eq. (B) does not hold,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 + 2) &gt;&gt; 2</a:t>
            </a:r>
            <a:r>
              <a:rPr lang="en-US" altLang="zh-TW" sz="2800" dirty="0">
                <a:ea typeface="新細明體" pitchFamily="18" charset="-120"/>
              </a:rPr>
              <a:t> </a:t>
            </a:r>
            <a:endParaRPr lang="zh-TW" altLang="en-US" sz="2800" dirty="0">
              <a:ea typeface="新細明體" pitchFamily="18" charset="-120"/>
            </a:endParaRPr>
          </a:p>
        </p:txBody>
      </p:sp>
      <p:sp>
        <p:nvSpPr>
          <p:cNvPr id="322566" name="投影片編號版面配置區 4">
            <a:extLst>
              <a:ext uri="{FF2B5EF4-FFF2-40B4-BE49-F238E27FC236}">
                <a16:creationId xmlns:a16="http://schemas.microsoft.com/office/drawing/2014/main" id="{73CDFC4C-9AF2-481A-AD32-0CACAD4D640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27F574C-F67B-4217-A317-CE8A0F88ED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4">
            <a:extLst>
              <a:ext uri="{FF2B5EF4-FFF2-40B4-BE49-F238E27FC236}">
                <a16:creationId xmlns:a16="http://schemas.microsoft.com/office/drawing/2014/main" id="{094B16D7-71B7-49CC-8875-0E03BE8AB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404215-F144-4C28-903B-4C05BFCF406A}" type="slidenum">
              <a:rPr lang="zh-TW" altLang="en-US" sz="1400" smtClean="0">
                <a:latin typeface="Times New Roman" panose="02020603050405020304" pitchFamily="18" charset="0"/>
              </a:rPr>
              <a:pPr/>
              <a:t>2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CF03648D-5F11-4574-9EF2-57BBA0120C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323588" name="Line 71">
            <a:extLst>
              <a:ext uri="{FF2B5EF4-FFF2-40B4-BE49-F238E27FC236}">
                <a16:creationId xmlns:a16="http://schemas.microsoft.com/office/drawing/2014/main" id="{D34AB46A-2A02-4CE4-A6D7-016D3AA79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19200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3589" name="Text Box 72">
            <a:extLst>
              <a:ext uri="{FF2B5EF4-FFF2-40B4-BE49-F238E27FC236}">
                <a16:creationId xmlns:a16="http://schemas.microsoft.com/office/drawing/2014/main" id="{80AD319F-7DC9-49FF-ABDF-A07737EC9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43550"/>
            <a:ext cx="7889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ea typeface="新細明體" panose="02020500000000000000" pitchFamily="18" charset="-120"/>
              </a:rPr>
              <a:t>1) without filtering               2) with H264/AVC deblocking </a:t>
            </a:r>
          </a:p>
        </p:txBody>
      </p:sp>
      <p:pic>
        <p:nvPicPr>
          <p:cNvPr id="323590" name="Picture 74" descr="test0">
            <a:extLst>
              <a:ext uri="{FF2B5EF4-FFF2-40B4-BE49-F238E27FC236}">
                <a16:creationId xmlns:a16="http://schemas.microsoft.com/office/drawing/2014/main" id="{E27EAC92-94E5-4810-A5F1-5AB54BAAB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106613"/>
            <a:ext cx="40227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1" name="Picture 75" descr="test1">
            <a:extLst>
              <a:ext uri="{FF2B5EF4-FFF2-40B4-BE49-F238E27FC236}">
                <a16:creationId xmlns:a16="http://schemas.microsoft.com/office/drawing/2014/main" id="{E3675FE7-C7E6-42C2-9B57-50A9EAA85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2106613"/>
            <a:ext cx="40227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3592" name="投影片編號版面配置區 7">
            <a:extLst>
              <a:ext uri="{FF2B5EF4-FFF2-40B4-BE49-F238E27FC236}">
                <a16:creationId xmlns:a16="http://schemas.microsoft.com/office/drawing/2014/main" id="{ED31F03A-E4BE-4743-8DBA-69B6C6D8FD2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0B1AF15-8A5C-4E77-960F-7C163AE50F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4">
            <a:extLst>
              <a:ext uri="{FF2B5EF4-FFF2-40B4-BE49-F238E27FC236}">
                <a16:creationId xmlns:a16="http://schemas.microsoft.com/office/drawing/2014/main" id="{66695BE3-C7EF-4372-AF2E-170FC0E24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ADF3E4-764E-40AF-A108-81FFE4A37B5B}" type="slidenum">
              <a:rPr lang="zh-TW" altLang="en-US" sz="1400" smtClean="0">
                <a:latin typeface="Times New Roman" panose="02020603050405020304" pitchFamily="18" charset="0"/>
              </a:rPr>
              <a:pPr/>
              <a:t>2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641B436C-DFF7-4824-BC33-38CCC484C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Entropy Coding</a:t>
            </a:r>
          </a:p>
        </p:txBody>
      </p:sp>
      <p:sp>
        <p:nvSpPr>
          <p:cNvPr id="324612" name="Oval 8">
            <a:extLst>
              <a:ext uri="{FF2B5EF4-FFF2-40B4-BE49-F238E27FC236}">
                <a16:creationId xmlns:a16="http://schemas.microsoft.com/office/drawing/2014/main" id="{C3E8255C-9DCD-4363-BC62-A0BB253BE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2649538"/>
            <a:ext cx="1841500" cy="17605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13" name="Line 9">
            <a:extLst>
              <a:ext uri="{FF2B5EF4-FFF2-40B4-BE49-F238E27FC236}">
                <a16:creationId xmlns:a16="http://schemas.microsoft.com/office/drawing/2014/main" id="{69BE4A60-2268-486A-B60D-4FBC041CE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4301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14" name="Rectangle 11">
            <a:extLst>
              <a:ext uri="{FF2B5EF4-FFF2-40B4-BE49-F238E27FC236}">
                <a16:creationId xmlns:a16="http://schemas.microsoft.com/office/drawing/2014/main" id="{B3001D64-7565-4D29-9111-8F233BDBE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7342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24615" name="Line 12">
            <a:extLst>
              <a:ext uri="{FF2B5EF4-FFF2-40B4-BE49-F238E27FC236}">
                <a16:creationId xmlns:a16="http://schemas.microsoft.com/office/drawing/2014/main" id="{69D1AC0E-37CF-4575-BA66-1973D7556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9231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6" name="Line 13">
            <a:extLst>
              <a:ext uri="{FF2B5EF4-FFF2-40B4-BE49-F238E27FC236}">
                <a16:creationId xmlns:a16="http://schemas.microsoft.com/office/drawing/2014/main" id="{8D261629-D214-4C72-9B68-AA58307C9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71780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7" name="Line 14">
            <a:extLst>
              <a:ext uri="{FF2B5EF4-FFF2-40B4-BE49-F238E27FC236}">
                <a16:creationId xmlns:a16="http://schemas.microsoft.com/office/drawing/2014/main" id="{8FBC3BF2-9898-4E36-B345-6DDAFB19B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82905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8" name="Line 15">
            <a:extLst>
              <a:ext uri="{FF2B5EF4-FFF2-40B4-BE49-F238E27FC236}">
                <a16:creationId xmlns:a16="http://schemas.microsoft.com/office/drawing/2014/main" id="{057E60D8-6C49-4C30-B4E5-626A0C6FC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53377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9" name="Line 16">
            <a:extLst>
              <a:ext uri="{FF2B5EF4-FFF2-40B4-BE49-F238E27FC236}">
                <a16:creationId xmlns:a16="http://schemas.microsoft.com/office/drawing/2014/main" id="{938CF438-F32D-4260-86A7-A9BF06257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4301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0" name="Line 17">
            <a:extLst>
              <a:ext uri="{FF2B5EF4-FFF2-40B4-BE49-F238E27FC236}">
                <a16:creationId xmlns:a16="http://schemas.microsoft.com/office/drawing/2014/main" id="{AE6AFB90-27EB-45F3-897A-F015515D0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84626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1" name="Rectangle 18">
            <a:extLst>
              <a:ext uri="{FF2B5EF4-FFF2-40B4-BE49-F238E27FC236}">
                <a16:creationId xmlns:a16="http://schemas.microsoft.com/office/drawing/2014/main" id="{7311AB8B-96EE-4A21-88E3-8C91032C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651125"/>
            <a:ext cx="3783013" cy="2727325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22" name="Rectangle 19">
            <a:extLst>
              <a:ext uri="{FF2B5EF4-FFF2-40B4-BE49-F238E27FC236}">
                <a16:creationId xmlns:a16="http://schemas.microsoft.com/office/drawing/2014/main" id="{4C52C850-4BDB-43EB-9FEE-005C4853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2727325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Inv. Scal. &amp; Transform</a:t>
            </a:r>
          </a:p>
        </p:txBody>
      </p:sp>
      <p:sp>
        <p:nvSpPr>
          <p:cNvPr id="324623" name="Line 20">
            <a:extLst>
              <a:ext uri="{FF2B5EF4-FFF2-40B4-BE49-F238E27FC236}">
                <a16:creationId xmlns:a16="http://schemas.microsoft.com/office/drawing/2014/main" id="{72B629B5-F847-4E4C-8061-33EE629C31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563" y="2360613"/>
            <a:ext cx="7889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4" name="Line 21">
            <a:extLst>
              <a:ext uri="{FF2B5EF4-FFF2-40B4-BE49-F238E27FC236}">
                <a16:creationId xmlns:a16="http://schemas.microsoft.com/office/drawing/2014/main" id="{627F07C2-45EB-4F72-B974-E3D557BFA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5902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5" name="Line 22">
            <a:extLst>
              <a:ext uri="{FF2B5EF4-FFF2-40B4-BE49-F238E27FC236}">
                <a16:creationId xmlns:a16="http://schemas.microsoft.com/office/drawing/2014/main" id="{DC314731-3170-4F90-B4D3-69F5A4383B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8920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6" name="Line 23">
            <a:extLst>
              <a:ext uri="{FF2B5EF4-FFF2-40B4-BE49-F238E27FC236}">
                <a16:creationId xmlns:a16="http://schemas.microsoft.com/office/drawing/2014/main" id="{702666D5-7A70-4E18-85C2-5C4FBF508E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6061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7" name="Line 24">
            <a:extLst>
              <a:ext uri="{FF2B5EF4-FFF2-40B4-BE49-F238E27FC236}">
                <a16:creationId xmlns:a16="http://schemas.microsoft.com/office/drawing/2014/main" id="{469DFE38-DA0A-43F8-8A18-4B5134C372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5902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8" name="Line 25">
            <a:extLst>
              <a:ext uri="{FF2B5EF4-FFF2-40B4-BE49-F238E27FC236}">
                <a16:creationId xmlns:a16="http://schemas.microsoft.com/office/drawing/2014/main" id="{163FFA5C-C94F-4BA1-A23D-1BED034F8B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53218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9" name="Line 26">
            <a:extLst>
              <a:ext uri="{FF2B5EF4-FFF2-40B4-BE49-F238E27FC236}">
                <a16:creationId xmlns:a16="http://schemas.microsoft.com/office/drawing/2014/main" id="{1424CC3A-4AAE-4DE5-B9E5-9F6334C25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1613" y="4959350"/>
            <a:ext cx="363537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0" name="Rectangle 27">
            <a:extLst>
              <a:ext uri="{FF2B5EF4-FFF2-40B4-BE49-F238E27FC236}">
                <a16:creationId xmlns:a16="http://schemas.microsoft.com/office/drawing/2014/main" id="{51341F1C-91DF-4E31-ABA0-A6CB9F753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70693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31" name="Line 28">
            <a:extLst>
              <a:ext uri="{FF2B5EF4-FFF2-40B4-BE49-F238E27FC236}">
                <a16:creationId xmlns:a16="http://schemas.microsoft.com/office/drawing/2014/main" id="{9E635726-69CD-4059-AD7C-CDF140F449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8750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2" name="Line 29">
            <a:extLst>
              <a:ext uri="{FF2B5EF4-FFF2-40B4-BE49-F238E27FC236}">
                <a16:creationId xmlns:a16="http://schemas.microsoft.com/office/drawing/2014/main" id="{4172BB49-9B53-41DE-A115-2DC465E34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7162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3" name="Line 30">
            <a:extLst>
              <a:ext uri="{FF2B5EF4-FFF2-40B4-BE49-F238E27FC236}">
                <a16:creationId xmlns:a16="http://schemas.microsoft.com/office/drawing/2014/main" id="{179BE813-A9CE-473A-9BAC-B2AFB563E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82403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4" name="Line 31">
            <a:extLst>
              <a:ext uri="{FF2B5EF4-FFF2-40B4-BE49-F238E27FC236}">
                <a16:creationId xmlns:a16="http://schemas.microsoft.com/office/drawing/2014/main" id="{AB898FD6-8F3F-41F1-9498-A4A4BDC401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9548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24635" name="Group 32">
            <a:extLst>
              <a:ext uri="{FF2B5EF4-FFF2-40B4-BE49-F238E27FC236}">
                <a16:creationId xmlns:a16="http://schemas.microsoft.com/office/drawing/2014/main" id="{BA952E1D-ECC5-458F-A44A-F05430766483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402013"/>
            <a:ext cx="244475" cy="246062"/>
            <a:chOff x="3264" y="2532"/>
            <a:chExt cx="201" cy="189"/>
          </a:xfrm>
        </p:grpSpPr>
        <p:sp>
          <p:nvSpPr>
            <p:cNvPr id="324804" name="Oval 33">
              <a:extLst>
                <a:ext uri="{FF2B5EF4-FFF2-40B4-BE49-F238E27FC236}">
                  <a16:creationId xmlns:a16="http://schemas.microsoft.com/office/drawing/2014/main" id="{01F5220C-4DFD-4AED-B5F8-5B2E89C03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805" name="Line 34">
              <a:extLst>
                <a:ext uri="{FF2B5EF4-FFF2-40B4-BE49-F238E27FC236}">
                  <a16:creationId xmlns:a16="http://schemas.microsoft.com/office/drawing/2014/main" id="{69400E7B-08E9-42F8-900C-EF78F5C2E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4806" name="Line 35">
              <a:extLst>
                <a:ext uri="{FF2B5EF4-FFF2-40B4-BE49-F238E27FC236}">
                  <a16:creationId xmlns:a16="http://schemas.microsoft.com/office/drawing/2014/main" id="{DDDBB53F-59F9-4AC5-B795-1CC903FA7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24636" name="Line 36">
            <a:extLst>
              <a:ext uri="{FF2B5EF4-FFF2-40B4-BE49-F238E27FC236}">
                <a16:creationId xmlns:a16="http://schemas.microsoft.com/office/drawing/2014/main" id="{5FB79A5C-DFD9-4BDB-B05A-1A91CFB4C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7690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7" name="Rectangle 37">
            <a:extLst>
              <a:ext uri="{FF2B5EF4-FFF2-40B4-BE49-F238E27FC236}">
                <a16:creationId xmlns:a16="http://schemas.microsoft.com/office/drawing/2014/main" id="{2DB359E0-BC24-4EF1-AEF3-563BDB14E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63830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24638" name="Rectangle 38">
            <a:extLst>
              <a:ext uri="{FF2B5EF4-FFF2-40B4-BE49-F238E27FC236}">
                <a16:creationId xmlns:a16="http://schemas.microsoft.com/office/drawing/2014/main" id="{81F5151B-DC1F-4D24-B4C6-C8150F8B8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23837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24639" name="Rectangle 39">
            <a:extLst>
              <a:ext uri="{FF2B5EF4-FFF2-40B4-BE49-F238E27FC236}">
                <a16:creationId xmlns:a16="http://schemas.microsoft.com/office/drawing/2014/main" id="{224DB77D-D7AF-4B38-83A2-D068B64C9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9908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24640" name="Line 40">
            <a:extLst>
              <a:ext uri="{FF2B5EF4-FFF2-40B4-BE49-F238E27FC236}">
                <a16:creationId xmlns:a16="http://schemas.microsoft.com/office/drawing/2014/main" id="{9C5148C6-FD4C-4CC8-B997-3DD6B1489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6411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1" name="Oval 41">
            <a:extLst>
              <a:ext uri="{FF2B5EF4-FFF2-40B4-BE49-F238E27FC236}">
                <a16:creationId xmlns:a16="http://schemas.microsoft.com/office/drawing/2014/main" id="{AD4C83EE-8C50-4A99-BDC4-A186D89DA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34022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42" name="Oval 42">
            <a:extLst>
              <a:ext uri="{FF2B5EF4-FFF2-40B4-BE49-F238E27FC236}">
                <a16:creationId xmlns:a16="http://schemas.microsoft.com/office/drawing/2014/main" id="{DC9DF510-9E01-403D-B8A1-8A5A7A95C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91648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43" name="Line 43">
            <a:extLst>
              <a:ext uri="{FF2B5EF4-FFF2-40B4-BE49-F238E27FC236}">
                <a16:creationId xmlns:a16="http://schemas.microsoft.com/office/drawing/2014/main" id="{7C203408-AFDB-4406-8660-1DA54C234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9251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4" name="Line 44">
            <a:extLst>
              <a:ext uri="{FF2B5EF4-FFF2-40B4-BE49-F238E27FC236}">
                <a16:creationId xmlns:a16="http://schemas.microsoft.com/office/drawing/2014/main" id="{27E74D54-A1D2-4E2E-941E-5A04F0056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8626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5" name="Line 45">
            <a:extLst>
              <a:ext uri="{FF2B5EF4-FFF2-40B4-BE49-F238E27FC236}">
                <a16:creationId xmlns:a16="http://schemas.microsoft.com/office/drawing/2014/main" id="{4540E7E0-974B-4770-90AB-5F92FD25D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7836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6" name="Line 46">
            <a:extLst>
              <a:ext uri="{FF2B5EF4-FFF2-40B4-BE49-F238E27FC236}">
                <a16:creationId xmlns:a16="http://schemas.microsoft.com/office/drawing/2014/main" id="{40FD884B-A81D-47DE-B9C0-0B46A294EF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3011488"/>
            <a:ext cx="1992312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7" name="Line 47">
            <a:extLst>
              <a:ext uri="{FF2B5EF4-FFF2-40B4-BE49-F238E27FC236}">
                <a16:creationId xmlns:a16="http://schemas.microsoft.com/office/drawing/2014/main" id="{CE5DE362-BFD5-4B61-B3F6-35C416F97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301307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8" name="Line 48">
            <a:extLst>
              <a:ext uri="{FF2B5EF4-FFF2-40B4-BE49-F238E27FC236}">
                <a16:creationId xmlns:a16="http://schemas.microsoft.com/office/drawing/2014/main" id="{8AFFD1AD-7CF3-4766-A476-C55BAE3F0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64807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9" name="Rectangle 49">
            <a:extLst>
              <a:ext uri="{FF2B5EF4-FFF2-40B4-BE49-F238E27FC236}">
                <a16:creationId xmlns:a16="http://schemas.microsoft.com/office/drawing/2014/main" id="{933DEAA8-B1BB-4B88-BAB4-D8B0C85C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500697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24650" name="Line 50">
            <a:extLst>
              <a:ext uri="{FF2B5EF4-FFF2-40B4-BE49-F238E27FC236}">
                <a16:creationId xmlns:a16="http://schemas.microsoft.com/office/drawing/2014/main" id="{791754F9-9466-4321-91F2-CD94BCD4C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24668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24651" name="Picture 51">
            <a:extLst>
              <a:ext uri="{FF2B5EF4-FFF2-40B4-BE49-F238E27FC236}">
                <a16:creationId xmlns:a16="http://schemas.microsoft.com/office/drawing/2014/main" id="{4CDE4B7A-31AC-4E59-974C-B42108D617F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9581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652" name="Rectangle 52">
            <a:extLst>
              <a:ext uri="{FF2B5EF4-FFF2-40B4-BE49-F238E27FC236}">
                <a16:creationId xmlns:a16="http://schemas.microsoft.com/office/drawing/2014/main" id="{D89C51CD-0337-4E90-834A-B4266274C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33191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24653" name="Group 53">
            <a:extLst>
              <a:ext uri="{FF2B5EF4-FFF2-40B4-BE49-F238E27FC236}">
                <a16:creationId xmlns:a16="http://schemas.microsoft.com/office/drawing/2014/main" id="{F4355A89-47B6-42F6-A7B6-D7494A1DF6B8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236788"/>
            <a:ext cx="244475" cy="244475"/>
            <a:chOff x="3264" y="2532"/>
            <a:chExt cx="201" cy="189"/>
          </a:xfrm>
        </p:grpSpPr>
        <p:sp>
          <p:nvSpPr>
            <p:cNvPr id="324801" name="Oval 54">
              <a:extLst>
                <a:ext uri="{FF2B5EF4-FFF2-40B4-BE49-F238E27FC236}">
                  <a16:creationId xmlns:a16="http://schemas.microsoft.com/office/drawing/2014/main" id="{630310DB-83BC-4802-BCD0-7391F922F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802" name="Line 55">
              <a:extLst>
                <a:ext uri="{FF2B5EF4-FFF2-40B4-BE49-F238E27FC236}">
                  <a16:creationId xmlns:a16="http://schemas.microsoft.com/office/drawing/2014/main" id="{ECC00B80-F5A9-4A8E-B2D3-5D7925AE1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4803" name="Line 56">
              <a:extLst>
                <a:ext uri="{FF2B5EF4-FFF2-40B4-BE49-F238E27FC236}">
                  <a16:creationId xmlns:a16="http://schemas.microsoft.com/office/drawing/2014/main" id="{63CBAC77-8B5A-4874-8EF0-059BCFE39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24654" name="Line 57">
            <a:extLst>
              <a:ext uri="{FF2B5EF4-FFF2-40B4-BE49-F238E27FC236}">
                <a16:creationId xmlns:a16="http://schemas.microsoft.com/office/drawing/2014/main" id="{D1D5990C-6815-416D-B725-244415F26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21151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55" name="Rectangle 58">
            <a:extLst>
              <a:ext uri="{FF2B5EF4-FFF2-40B4-BE49-F238E27FC236}">
                <a16:creationId xmlns:a16="http://schemas.microsoft.com/office/drawing/2014/main" id="{411CC1B5-7060-4F56-8300-1FEECA392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76525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chemeClr val="tx2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  <p:sp>
        <p:nvSpPr>
          <p:cNvPr id="324656" name="Oval 59">
            <a:extLst>
              <a:ext uri="{FF2B5EF4-FFF2-40B4-BE49-F238E27FC236}">
                <a16:creationId xmlns:a16="http://schemas.microsoft.com/office/drawing/2014/main" id="{185B30EF-448E-493E-8F7F-A78B49E01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8932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57" name="Oval 60">
            <a:extLst>
              <a:ext uri="{FF2B5EF4-FFF2-40B4-BE49-F238E27FC236}">
                <a16:creationId xmlns:a16="http://schemas.microsoft.com/office/drawing/2014/main" id="{3C10F108-D041-4D0E-9AF5-8E4237DA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33203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58" name="Rectangle 61">
            <a:extLst>
              <a:ext uri="{FF2B5EF4-FFF2-40B4-BE49-F238E27FC236}">
                <a16:creationId xmlns:a16="http://schemas.microsoft.com/office/drawing/2014/main" id="{9AE72BD6-75D3-4DB2-A611-B318A0806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80866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59" name="Line 62">
            <a:extLst>
              <a:ext uri="{FF2B5EF4-FFF2-40B4-BE49-F238E27FC236}">
                <a16:creationId xmlns:a16="http://schemas.microsoft.com/office/drawing/2014/main" id="{8B2B8D9D-2C48-4C2D-967C-5E967E7E81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34315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0" name="Line 63">
            <a:extLst>
              <a:ext uri="{FF2B5EF4-FFF2-40B4-BE49-F238E27FC236}">
                <a16:creationId xmlns:a16="http://schemas.microsoft.com/office/drawing/2014/main" id="{C67AB82B-AD73-4718-9B74-1B5784BD5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6425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1" name="Oval 64">
            <a:extLst>
              <a:ext uri="{FF2B5EF4-FFF2-40B4-BE49-F238E27FC236}">
                <a16:creationId xmlns:a16="http://schemas.microsoft.com/office/drawing/2014/main" id="{7568EA62-01C5-4F2C-B9FD-5588F62C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2092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2" name="Oval 65">
            <a:extLst>
              <a:ext uri="{FF2B5EF4-FFF2-40B4-BE49-F238E27FC236}">
                <a16:creationId xmlns:a16="http://schemas.microsoft.com/office/drawing/2014/main" id="{903479C0-E382-4729-873B-4C2104D51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6324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3" name="Line 66">
            <a:extLst>
              <a:ext uri="{FF2B5EF4-FFF2-40B4-BE49-F238E27FC236}">
                <a16:creationId xmlns:a16="http://schemas.microsoft.com/office/drawing/2014/main" id="{9D09E99A-E019-4FDC-A645-15BED9AF3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6213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4" name="Oval 67">
            <a:extLst>
              <a:ext uri="{FF2B5EF4-FFF2-40B4-BE49-F238E27FC236}">
                <a16:creationId xmlns:a16="http://schemas.microsoft.com/office/drawing/2014/main" id="{14603A65-DE24-4C64-BDC2-6216AABEE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8132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5" name="Oval 68">
            <a:extLst>
              <a:ext uri="{FF2B5EF4-FFF2-40B4-BE49-F238E27FC236}">
                <a16:creationId xmlns:a16="http://schemas.microsoft.com/office/drawing/2014/main" id="{DB12955C-B259-478D-AA00-1C88D1EFE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93357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6" name="Rectangle 69">
            <a:extLst>
              <a:ext uri="{FF2B5EF4-FFF2-40B4-BE49-F238E27FC236}">
                <a16:creationId xmlns:a16="http://schemas.microsoft.com/office/drawing/2014/main" id="{AA8CAE8A-12E5-4134-B2D9-D495000AE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12883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24667" name="Rectangle 70">
            <a:extLst>
              <a:ext uri="{FF2B5EF4-FFF2-40B4-BE49-F238E27FC236}">
                <a16:creationId xmlns:a16="http://schemas.microsoft.com/office/drawing/2014/main" id="{5EEE4D48-BA4C-423C-84B8-588B54023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34315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24668" name="Rectangle 71">
            <a:extLst>
              <a:ext uri="{FF2B5EF4-FFF2-40B4-BE49-F238E27FC236}">
                <a16:creationId xmlns:a16="http://schemas.microsoft.com/office/drawing/2014/main" id="{EF4FDD4B-A4EC-4AB7-B2DC-C1C9D5994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30175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24669" name="Picture 72">
            <a:extLst>
              <a:ext uri="{FF2B5EF4-FFF2-40B4-BE49-F238E27FC236}">
                <a16:creationId xmlns:a16="http://schemas.microsoft.com/office/drawing/2014/main" id="{FC578854-F99C-4ED8-84D9-1D461AB474E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00660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670" name="Rectangle 73">
            <a:extLst>
              <a:ext uri="{FF2B5EF4-FFF2-40B4-BE49-F238E27FC236}">
                <a16:creationId xmlns:a16="http://schemas.microsoft.com/office/drawing/2014/main" id="{8FEB7645-DC69-466F-A7B1-2E29CCF9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10845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71" name="Rectangle 74">
            <a:extLst>
              <a:ext uri="{FF2B5EF4-FFF2-40B4-BE49-F238E27FC236}">
                <a16:creationId xmlns:a16="http://schemas.microsoft.com/office/drawing/2014/main" id="{56AA398F-AAD7-4D7B-A808-13B8BF8D4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84175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72" name="Line 75">
            <a:extLst>
              <a:ext uri="{FF2B5EF4-FFF2-40B4-BE49-F238E27FC236}">
                <a16:creationId xmlns:a16="http://schemas.microsoft.com/office/drawing/2014/main" id="{4D76A38B-312D-45F1-96D3-7B894770B1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6403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3" name="Rectangle 76">
            <a:extLst>
              <a:ext uri="{FF2B5EF4-FFF2-40B4-BE49-F238E27FC236}">
                <a16:creationId xmlns:a16="http://schemas.microsoft.com/office/drawing/2014/main" id="{449F66E7-639E-473F-92E2-C66F5CFA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9738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24674" name="Line 77">
            <a:extLst>
              <a:ext uri="{FF2B5EF4-FFF2-40B4-BE49-F238E27FC236}">
                <a16:creationId xmlns:a16="http://schemas.microsoft.com/office/drawing/2014/main" id="{0F3BF6EC-AEF2-4E70-B4F8-E6B47CBA66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5935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24675" name="Group 78">
            <a:extLst>
              <a:ext uri="{FF2B5EF4-FFF2-40B4-BE49-F238E27FC236}">
                <a16:creationId xmlns:a16="http://schemas.microsoft.com/office/drawing/2014/main" id="{6D078686-D53C-4BAD-8C49-0A35A95F54E0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2008188"/>
            <a:ext cx="817562" cy="700087"/>
            <a:chOff x="1588" y="1770"/>
            <a:chExt cx="1243" cy="1017"/>
          </a:xfrm>
        </p:grpSpPr>
        <p:grpSp>
          <p:nvGrpSpPr>
            <p:cNvPr id="324679" name="Group 79">
              <a:extLst>
                <a:ext uri="{FF2B5EF4-FFF2-40B4-BE49-F238E27FC236}">
                  <a16:creationId xmlns:a16="http://schemas.microsoft.com/office/drawing/2014/main" id="{0334DB59-03C2-43AD-B744-49D2F9F09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24717" name="Group 80">
                <a:extLst>
                  <a:ext uri="{FF2B5EF4-FFF2-40B4-BE49-F238E27FC236}">
                    <a16:creationId xmlns:a16="http://schemas.microsoft.com/office/drawing/2014/main" id="{BF7AC5DF-BA10-4E8B-B8A5-D3215DE2F9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24781" name="Group 81">
                  <a:extLst>
                    <a:ext uri="{FF2B5EF4-FFF2-40B4-BE49-F238E27FC236}">
                      <a16:creationId xmlns:a16="http://schemas.microsoft.com/office/drawing/2014/main" id="{A5BA144E-330D-4B5B-9852-3B5FCB4EF9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97" name="Rectangle 82">
                    <a:extLst>
                      <a:ext uri="{FF2B5EF4-FFF2-40B4-BE49-F238E27FC236}">
                        <a16:creationId xmlns:a16="http://schemas.microsoft.com/office/drawing/2014/main" id="{B2EE194D-B2CD-4CD0-A19F-D18B20EB7A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8" name="Rectangle 83">
                    <a:extLst>
                      <a:ext uri="{FF2B5EF4-FFF2-40B4-BE49-F238E27FC236}">
                        <a16:creationId xmlns:a16="http://schemas.microsoft.com/office/drawing/2014/main" id="{B840679F-9069-4169-93DC-8BA4FACB88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9" name="Rectangle 84">
                    <a:extLst>
                      <a:ext uri="{FF2B5EF4-FFF2-40B4-BE49-F238E27FC236}">
                        <a16:creationId xmlns:a16="http://schemas.microsoft.com/office/drawing/2014/main" id="{1E503265-90FD-4D43-84CE-B2ABC230AB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800" name="Rectangle 85">
                    <a:extLst>
                      <a:ext uri="{FF2B5EF4-FFF2-40B4-BE49-F238E27FC236}">
                        <a16:creationId xmlns:a16="http://schemas.microsoft.com/office/drawing/2014/main" id="{12B50999-CD73-460D-9724-09D02FAA20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2" name="Group 86">
                  <a:extLst>
                    <a:ext uri="{FF2B5EF4-FFF2-40B4-BE49-F238E27FC236}">
                      <a16:creationId xmlns:a16="http://schemas.microsoft.com/office/drawing/2014/main" id="{21F05BB4-6FB6-48C1-8414-8087E5DE3C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93" name="Rectangle 87">
                    <a:extLst>
                      <a:ext uri="{FF2B5EF4-FFF2-40B4-BE49-F238E27FC236}">
                        <a16:creationId xmlns:a16="http://schemas.microsoft.com/office/drawing/2014/main" id="{5551AF56-3665-4493-B223-96E113AD94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4" name="Rectangle 88">
                    <a:extLst>
                      <a:ext uri="{FF2B5EF4-FFF2-40B4-BE49-F238E27FC236}">
                        <a16:creationId xmlns:a16="http://schemas.microsoft.com/office/drawing/2014/main" id="{C3BCD607-087C-404B-9A87-C18219D42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5" name="Rectangle 89">
                    <a:extLst>
                      <a:ext uri="{FF2B5EF4-FFF2-40B4-BE49-F238E27FC236}">
                        <a16:creationId xmlns:a16="http://schemas.microsoft.com/office/drawing/2014/main" id="{953407AE-AD91-48D6-A60B-466409A604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6" name="Rectangle 90">
                    <a:extLst>
                      <a:ext uri="{FF2B5EF4-FFF2-40B4-BE49-F238E27FC236}">
                        <a16:creationId xmlns:a16="http://schemas.microsoft.com/office/drawing/2014/main" id="{83C7D7CF-6E6C-4890-A602-220B61ED00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3" name="Group 91">
                  <a:extLst>
                    <a:ext uri="{FF2B5EF4-FFF2-40B4-BE49-F238E27FC236}">
                      <a16:creationId xmlns:a16="http://schemas.microsoft.com/office/drawing/2014/main" id="{A4135B62-8843-4EF2-9491-55FF339A0E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89" name="Rectangle 92">
                    <a:extLst>
                      <a:ext uri="{FF2B5EF4-FFF2-40B4-BE49-F238E27FC236}">
                        <a16:creationId xmlns:a16="http://schemas.microsoft.com/office/drawing/2014/main" id="{3FDF6BF3-ADD5-4BE0-B6A7-35B049B05C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0" name="Rectangle 93">
                    <a:extLst>
                      <a:ext uri="{FF2B5EF4-FFF2-40B4-BE49-F238E27FC236}">
                        <a16:creationId xmlns:a16="http://schemas.microsoft.com/office/drawing/2014/main" id="{0760B6F1-DABF-46A8-91FE-6AD15F1B20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1" name="Rectangle 94">
                    <a:extLst>
                      <a:ext uri="{FF2B5EF4-FFF2-40B4-BE49-F238E27FC236}">
                        <a16:creationId xmlns:a16="http://schemas.microsoft.com/office/drawing/2014/main" id="{39B6B94A-FC01-427F-8618-145B2AC427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2" name="Rectangle 95">
                    <a:extLst>
                      <a:ext uri="{FF2B5EF4-FFF2-40B4-BE49-F238E27FC236}">
                        <a16:creationId xmlns:a16="http://schemas.microsoft.com/office/drawing/2014/main" id="{D8752515-5F6F-44CD-ABF6-5E721810E0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4" name="Group 96">
                  <a:extLst>
                    <a:ext uri="{FF2B5EF4-FFF2-40B4-BE49-F238E27FC236}">
                      <a16:creationId xmlns:a16="http://schemas.microsoft.com/office/drawing/2014/main" id="{432AE6FB-C0D3-4801-91C8-2F536CFA22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85" name="Rectangle 97">
                    <a:extLst>
                      <a:ext uri="{FF2B5EF4-FFF2-40B4-BE49-F238E27FC236}">
                        <a16:creationId xmlns:a16="http://schemas.microsoft.com/office/drawing/2014/main" id="{351C712E-0DF7-408F-9034-4C50D703C3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6" name="Rectangle 98">
                    <a:extLst>
                      <a:ext uri="{FF2B5EF4-FFF2-40B4-BE49-F238E27FC236}">
                        <a16:creationId xmlns:a16="http://schemas.microsoft.com/office/drawing/2014/main" id="{65F26DCD-32FF-4AAF-B4D7-D28526079E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7" name="Rectangle 99">
                    <a:extLst>
                      <a:ext uri="{FF2B5EF4-FFF2-40B4-BE49-F238E27FC236}">
                        <a16:creationId xmlns:a16="http://schemas.microsoft.com/office/drawing/2014/main" id="{57278E05-3BEA-4F31-B00B-6C8029C633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8" name="Rectangle 100">
                    <a:extLst>
                      <a:ext uri="{FF2B5EF4-FFF2-40B4-BE49-F238E27FC236}">
                        <a16:creationId xmlns:a16="http://schemas.microsoft.com/office/drawing/2014/main" id="{4BED2CC8-824A-4EC8-937C-6841F1D43A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18" name="Group 101">
                <a:extLst>
                  <a:ext uri="{FF2B5EF4-FFF2-40B4-BE49-F238E27FC236}">
                    <a16:creationId xmlns:a16="http://schemas.microsoft.com/office/drawing/2014/main" id="{217FFD45-0308-4E6F-ABBD-08F3D9FC25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24761" name="Group 102">
                  <a:extLst>
                    <a:ext uri="{FF2B5EF4-FFF2-40B4-BE49-F238E27FC236}">
                      <a16:creationId xmlns:a16="http://schemas.microsoft.com/office/drawing/2014/main" id="{58D1B9CE-C805-425F-8CA9-D54CA28A08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77" name="Rectangle 103">
                    <a:extLst>
                      <a:ext uri="{FF2B5EF4-FFF2-40B4-BE49-F238E27FC236}">
                        <a16:creationId xmlns:a16="http://schemas.microsoft.com/office/drawing/2014/main" id="{84C15532-419A-49F2-A77A-6E2BEC9F42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8" name="Rectangle 104">
                    <a:extLst>
                      <a:ext uri="{FF2B5EF4-FFF2-40B4-BE49-F238E27FC236}">
                        <a16:creationId xmlns:a16="http://schemas.microsoft.com/office/drawing/2014/main" id="{651BE676-1868-4D03-BDF1-F9F2D4F1F7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9" name="Rectangle 105">
                    <a:extLst>
                      <a:ext uri="{FF2B5EF4-FFF2-40B4-BE49-F238E27FC236}">
                        <a16:creationId xmlns:a16="http://schemas.microsoft.com/office/drawing/2014/main" id="{3222AA4A-B26E-4273-8B8A-94EB634DCB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0" name="Rectangle 106">
                    <a:extLst>
                      <a:ext uri="{FF2B5EF4-FFF2-40B4-BE49-F238E27FC236}">
                        <a16:creationId xmlns:a16="http://schemas.microsoft.com/office/drawing/2014/main" id="{003CE0B1-FACB-4F65-9E17-EF0066D341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2" name="Group 107">
                  <a:extLst>
                    <a:ext uri="{FF2B5EF4-FFF2-40B4-BE49-F238E27FC236}">
                      <a16:creationId xmlns:a16="http://schemas.microsoft.com/office/drawing/2014/main" id="{76AD24ED-1F5E-4496-80F7-B243F9DCA1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73" name="Rectangle 108">
                    <a:extLst>
                      <a:ext uri="{FF2B5EF4-FFF2-40B4-BE49-F238E27FC236}">
                        <a16:creationId xmlns:a16="http://schemas.microsoft.com/office/drawing/2014/main" id="{7CEA82FB-55B5-456C-84C2-E1B1CB3316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4" name="Rectangle 109">
                    <a:extLst>
                      <a:ext uri="{FF2B5EF4-FFF2-40B4-BE49-F238E27FC236}">
                        <a16:creationId xmlns:a16="http://schemas.microsoft.com/office/drawing/2014/main" id="{6DD331C3-4221-4342-8627-D3797FA6F1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5" name="Rectangle 110">
                    <a:extLst>
                      <a:ext uri="{FF2B5EF4-FFF2-40B4-BE49-F238E27FC236}">
                        <a16:creationId xmlns:a16="http://schemas.microsoft.com/office/drawing/2014/main" id="{1F359B77-F1C8-4E76-9FE6-AF9F39D895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6" name="Rectangle 111">
                    <a:extLst>
                      <a:ext uri="{FF2B5EF4-FFF2-40B4-BE49-F238E27FC236}">
                        <a16:creationId xmlns:a16="http://schemas.microsoft.com/office/drawing/2014/main" id="{6549B35F-FDE8-4D02-96D1-AE8B252A7B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3" name="Group 112">
                  <a:extLst>
                    <a:ext uri="{FF2B5EF4-FFF2-40B4-BE49-F238E27FC236}">
                      <a16:creationId xmlns:a16="http://schemas.microsoft.com/office/drawing/2014/main" id="{92373C84-4ED0-469D-B72D-98746EAAE0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69" name="Rectangle 113">
                    <a:extLst>
                      <a:ext uri="{FF2B5EF4-FFF2-40B4-BE49-F238E27FC236}">
                        <a16:creationId xmlns:a16="http://schemas.microsoft.com/office/drawing/2014/main" id="{A1EB2E02-5397-4174-8AF8-4AB137DDA5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0" name="Rectangle 114">
                    <a:extLst>
                      <a:ext uri="{FF2B5EF4-FFF2-40B4-BE49-F238E27FC236}">
                        <a16:creationId xmlns:a16="http://schemas.microsoft.com/office/drawing/2014/main" id="{89AC9D57-A8F0-4EA6-8B57-D051686103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1" name="Rectangle 115">
                    <a:extLst>
                      <a:ext uri="{FF2B5EF4-FFF2-40B4-BE49-F238E27FC236}">
                        <a16:creationId xmlns:a16="http://schemas.microsoft.com/office/drawing/2014/main" id="{F4F8D00C-AA74-4197-B905-43FFF70C6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2" name="Rectangle 116">
                    <a:extLst>
                      <a:ext uri="{FF2B5EF4-FFF2-40B4-BE49-F238E27FC236}">
                        <a16:creationId xmlns:a16="http://schemas.microsoft.com/office/drawing/2014/main" id="{66AD3DC5-B45B-4444-ABE6-976163B412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4" name="Group 117">
                  <a:extLst>
                    <a:ext uri="{FF2B5EF4-FFF2-40B4-BE49-F238E27FC236}">
                      <a16:creationId xmlns:a16="http://schemas.microsoft.com/office/drawing/2014/main" id="{BCC8AC85-B711-4BE1-A02B-0A3961A852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65" name="Rectangle 118">
                    <a:extLst>
                      <a:ext uri="{FF2B5EF4-FFF2-40B4-BE49-F238E27FC236}">
                        <a16:creationId xmlns:a16="http://schemas.microsoft.com/office/drawing/2014/main" id="{0A43E0C2-85BB-48E4-A3BF-3BB1145DC0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6" name="Rectangle 119">
                    <a:extLst>
                      <a:ext uri="{FF2B5EF4-FFF2-40B4-BE49-F238E27FC236}">
                        <a16:creationId xmlns:a16="http://schemas.microsoft.com/office/drawing/2014/main" id="{96494C7F-BDFB-48BE-B5AD-AA561D8919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7" name="Rectangle 120">
                    <a:extLst>
                      <a:ext uri="{FF2B5EF4-FFF2-40B4-BE49-F238E27FC236}">
                        <a16:creationId xmlns:a16="http://schemas.microsoft.com/office/drawing/2014/main" id="{4BD593E0-80EA-4EC3-9BB4-E2C8FB9B97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8" name="Rectangle 121">
                    <a:extLst>
                      <a:ext uri="{FF2B5EF4-FFF2-40B4-BE49-F238E27FC236}">
                        <a16:creationId xmlns:a16="http://schemas.microsoft.com/office/drawing/2014/main" id="{78C65EE9-936C-4F9C-B3AB-7BFFEDB10E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19" name="Group 122">
                <a:extLst>
                  <a:ext uri="{FF2B5EF4-FFF2-40B4-BE49-F238E27FC236}">
                    <a16:creationId xmlns:a16="http://schemas.microsoft.com/office/drawing/2014/main" id="{9E54C53E-EA7C-48E0-B920-1C9C1494CA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24741" name="Group 123">
                  <a:extLst>
                    <a:ext uri="{FF2B5EF4-FFF2-40B4-BE49-F238E27FC236}">
                      <a16:creationId xmlns:a16="http://schemas.microsoft.com/office/drawing/2014/main" id="{84B12D75-E365-43E0-847E-9DE5935291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57" name="Rectangle 124">
                    <a:extLst>
                      <a:ext uri="{FF2B5EF4-FFF2-40B4-BE49-F238E27FC236}">
                        <a16:creationId xmlns:a16="http://schemas.microsoft.com/office/drawing/2014/main" id="{4F197446-5C0F-429D-A782-5E2D4ACB03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8" name="Rectangle 125">
                    <a:extLst>
                      <a:ext uri="{FF2B5EF4-FFF2-40B4-BE49-F238E27FC236}">
                        <a16:creationId xmlns:a16="http://schemas.microsoft.com/office/drawing/2014/main" id="{96790BBA-1A6D-40F8-A4F4-47717BD738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9" name="Rectangle 126">
                    <a:extLst>
                      <a:ext uri="{FF2B5EF4-FFF2-40B4-BE49-F238E27FC236}">
                        <a16:creationId xmlns:a16="http://schemas.microsoft.com/office/drawing/2014/main" id="{1807FB20-C478-43FB-9290-4FF60F109F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0" name="Rectangle 127">
                    <a:extLst>
                      <a:ext uri="{FF2B5EF4-FFF2-40B4-BE49-F238E27FC236}">
                        <a16:creationId xmlns:a16="http://schemas.microsoft.com/office/drawing/2014/main" id="{851994DE-A2C1-453B-8588-D625A7247A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2" name="Group 128">
                  <a:extLst>
                    <a:ext uri="{FF2B5EF4-FFF2-40B4-BE49-F238E27FC236}">
                      <a16:creationId xmlns:a16="http://schemas.microsoft.com/office/drawing/2014/main" id="{05EF20C7-B45F-4836-8E0E-1BD85CF379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53" name="Rectangle 129">
                    <a:extLst>
                      <a:ext uri="{FF2B5EF4-FFF2-40B4-BE49-F238E27FC236}">
                        <a16:creationId xmlns:a16="http://schemas.microsoft.com/office/drawing/2014/main" id="{1F6AFF1E-C0C0-442B-ADE8-C8A51D9186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4" name="Rectangle 130">
                    <a:extLst>
                      <a:ext uri="{FF2B5EF4-FFF2-40B4-BE49-F238E27FC236}">
                        <a16:creationId xmlns:a16="http://schemas.microsoft.com/office/drawing/2014/main" id="{4EBB2B10-AF1B-4B07-8314-8293AFAE73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5" name="Rectangle 131">
                    <a:extLst>
                      <a:ext uri="{FF2B5EF4-FFF2-40B4-BE49-F238E27FC236}">
                        <a16:creationId xmlns:a16="http://schemas.microsoft.com/office/drawing/2014/main" id="{BF490CA8-AFFA-4841-BF73-C6EA830156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6" name="Rectangle 132">
                    <a:extLst>
                      <a:ext uri="{FF2B5EF4-FFF2-40B4-BE49-F238E27FC236}">
                        <a16:creationId xmlns:a16="http://schemas.microsoft.com/office/drawing/2014/main" id="{3F1B7542-BED1-40C2-9E7F-E186F970F2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3" name="Group 133">
                  <a:extLst>
                    <a:ext uri="{FF2B5EF4-FFF2-40B4-BE49-F238E27FC236}">
                      <a16:creationId xmlns:a16="http://schemas.microsoft.com/office/drawing/2014/main" id="{C70456A1-C3C1-46C5-B45B-B6B352A116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49" name="Rectangle 134">
                    <a:extLst>
                      <a:ext uri="{FF2B5EF4-FFF2-40B4-BE49-F238E27FC236}">
                        <a16:creationId xmlns:a16="http://schemas.microsoft.com/office/drawing/2014/main" id="{3C304112-908F-40B1-B1F3-6E3C23F86A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0" name="Rectangle 135">
                    <a:extLst>
                      <a:ext uri="{FF2B5EF4-FFF2-40B4-BE49-F238E27FC236}">
                        <a16:creationId xmlns:a16="http://schemas.microsoft.com/office/drawing/2014/main" id="{83DF2BA2-73E8-4924-9952-CA3092417E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1" name="Rectangle 136">
                    <a:extLst>
                      <a:ext uri="{FF2B5EF4-FFF2-40B4-BE49-F238E27FC236}">
                        <a16:creationId xmlns:a16="http://schemas.microsoft.com/office/drawing/2014/main" id="{84A4E07D-7167-4FBA-B89A-EB27D2A8D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2" name="Rectangle 137">
                    <a:extLst>
                      <a:ext uri="{FF2B5EF4-FFF2-40B4-BE49-F238E27FC236}">
                        <a16:creationId xmlns:a16="http://schemas.microsoft.com/office/drawing/2014/main" id="{BE729F83-E783-4671-A904-3D3C510D6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4" name="Group 138">
                  <a:extLst>
                    <a:ext uri="{FF2B5EF4-FFF2-40B4-BE49-F238E27FC236}">
                      <a16:creationId xmlns:a16="http://schemas.microsoft.com/office/drawing/2014/main" id="{3FADB81F-A0FF-4D21-B9DC-1F778E4500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45" name="Rectangle 139">
                    <a:extLst>
                      <a:ext uri="{FF2B5EF4-FFF2-40B4-BE49-F238E27FC236}">
                        <a16:creationId xmlns:a16="http://schemas.microsoft.com/office/drawing/2014/main" id="{204A2FF0-DE58-44F9-A540-6BEA259E3B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6" name="Rectangle 140">
                    <a:extLst>
                      <a:ext uri="{FF2B5EF4-FFF2-40B4-BE49-F238E27FC236}">
                        <a16:creationId xmlns:a16="http://schemas.microsoft.com/office/drawing/2014/main" id="{18D821B9-DEE6-4C48-9BB8-480ED00C01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7" name="Rectangle 141">
                    <a:extLst>
                      <a:ext uri="{FF2B5EF4-FFF2-40B4-BE49-F238E27FC236}">
                        <a16:creationId xmlns:a16="http://schemas.microsoft.com/office/drawing/2014/main" id="{61A8A2E9-C9D4-4D4C-BC9F-B164A3AE4B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8" name="Rectangle 142">
                    <a:extLst>
                      <a:ext uri="{FF2B5EF4-FFF2-40B4-BE49-F238E27FC236}">
                        <a16:creationId xmlns:a16="http://schemas.microsoft.com/office/drawing/2014/main" id="{96382E71-297D-4106-BB69-6BC7D73CC0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20" name="Group 143">
                <a:extLst>
                  <a:ext uri="{FF2B5EF4-FFF2-40B4-BE49-F238E27FC236}">
                    <a16:creationId xmlns:a16="http://schemas.microsoft.com/office/drawing/2014/main" id="{3F77318A-EB5D-4D74-A720-2C1CA30D2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24721" name="Group 144">
                  <a:extLst>
                    <a:ext uri="{FF2B5EF4-FFF2-40B4-BE49-F238E27FC236}">
                      <a16:creationId xmlns:a16="http://schemas.microsoft.com/office/drawing/2014/main" id="{3E089D3D-CEFD-49FC-BD62-143C495C40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37" name="Rectangle 145">
                    <a:extLst>
                      <a:ext uri="{FF2B5EF4-FFF2-40B4-BE49-F238E27FC236}">
                        <a16:creationId xmlns:a16="http://schemas.microsoft.com/office/drawing/2014/main" id="{63AF2819-BE1F-46E8-99F0-760409D775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8" name="Rectangle 146">
                    <a:extLst>
                      <a:ext uri="{FF2B5EF4-FFF2-40B4-BE49-F238E27FC236}">
                        <a16:creationId xmlns:a16="http://schemas.microsoft.com/office/drawing/2014/main" id="{B50E79F5-2ABC-410D-964F-3CF4D553D6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9" name="Rectangle 147">
                    <a:extLst>
                      <a:ext uri="{FF2B5EF4-FFF2-40B4-BE49-F238E27FC236}">
                        <a16:creationId xmlns:a16="http://schemas.microsoft.com/office/drawing/2014/main" id="{9D34763E-62BC-45CC-91B0-83F642413B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0" name="Rectangle 148">
                    <a:extLst>
                      <a:ext uri="{FF2B5EF4-FFF2-40B4-BE49-F238E27FC236}">
                        <a16:creationId xmlns:a16="http://schemas.microsoft.com/office/drawing/2014/main" id="{29003972-02B7-44E6-A57A-FA553768DE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2" name="Group 149">
                  <a:extLst>
                    <a:ext uri="{FF2B5EF4-FFF2-40B4-BE49-F238E27FC236}">
                      <a16:creationId xmlns:a16="http://schemas.microsoft.com/office/drawing/2014/main" id="{BC6FDF06-23B5-4A72-89AA-07A7CF9896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33" name="Rectangle 150">
                    <a:extLst>
                      <a:ext uri="{FF2B5EF4-FFF2-40B4-BE49-F238E27FC236}">
                        <a16:creationId xmlns:a16="http://schemas.microsoft.com/office/drawing/2014/main" id="{AAF75B54-4789-4AF1-A78A-B83FF2707A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4" name="Rectangle 151">
                    <a:extLst>
                      <a:ext uri="{FF2B5EF4-FFF2-40B4-BE49-F238E27FC236}">
                        <a16:creationId xmlns:a16="http://schemas.microsoft.com/office/drawing/2014/main" id="{3AC79B48-784D-453E-91C8-8135DB58AC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5" name="Rectangle 152">
                    <a:extLst>
                      <a:ext uri="{FF2B5EF4-FFF2-40B4-BE49-F238E27FC236}">
                        <a16:creationId xmlns:a16="http://schemas.microsoft.com/office/drawing/2014/main" id="{EAF6E7BB-00F4-4F85-B95B-87D3C09E6A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6" name="Rectangle 153">
                    <a:extLst>
                      <a:ext uri="{FF2B5EF4-FFF2-40B4-BE49-F238E27FC236}">
                        <a16:creationId xmlns:a16="http://schemas.microsoft.com/office/drawing/2014/main" id="{B30A2861-EA81-4285-B7B8-2E74E94B44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3" name="Group 154">
                  <a:extLst>
                    <a:ext uri="{FF2B5EF4-FFF2-40B4-BE49-F238E27FC236}">
                      <a16:creationId xmlns:a16="http://schemas.microsoft.com/office/drawing/2014/main" id="{CA55FAC7-6CF7-46C3-B763-9D839CB872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29" name="Rectangle 155">
                    <a:extLst>
                      <a:ext uri="{FF2B5EF4-FFF2-40B4-BE49-F238E27FC236}">
                        <a16:creationId xmlns:a16="http://schemas.microsoft.com/office/drawing/2014/main" id="{651EBFC4-A21E-4406-AC03-0EA12CC5CF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0" name="Rectangle 156">
                    <a:extLst>
                      <a:ext uri="{FF2B5EF4-FFF2-40B4-BE49-F238E27FC236}">
                        <a16:creationId xmlns:a16="http://schemas.microsoft.com/office/drawing/2014/main" id="{C23E1364-08DA-4903-837A-A63490ACF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1" name="Rectangle 157">
                    <a:extLst>
                      <a:ext uri="{FF2B5EF4-FFF2-40B4-BE49-F238E27FC236}">
                        <a16:creationId xmlns:a16="http://schemas.microsoft.com/office/drawing/2014/main" id="{86AB8FF5-F30E-40A9-ABAF-25E53208F7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2" name="Rectangle 158">
                    <a:extLst>
                      <a:ext uri="{FF2B5EF4-FFF2-40B4-BE49-F238E27FC236}">
                        <a16:creationId xmlns:a16="http://schemas.microsoft.com/office/drawing/2014/main" id="{4A51A5E7-C532-49C4-80E5-75801EE3EF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4" name="Group 159">
                  <a:extLst>
                    <a:ext uri="{FF2B5EF4-FFF2-40B4-BE49-F238E27FC236}">
                      <a16:creationId xmlns:a16="http://schemas.microsoft.com/office/drawing/2014/main" id="{94E92F7C-3A41-413F-9F46-7EBD14CB2D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25" name="Rectangle 160">
                    <a:extLst>
                      <a:ext uri="{FF2B5EF4-FFF2-40B4-BE49-F238E27FC236}">
                        <a16:creationId xmlns:a16="http://schemas.microsoft.com/office/drawing/2014/main" id="{4BB9BEEC-588D-4D9A-B2BF-8C0A3D73DF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6" name="Rectangle 161">
                    <a:extLst>
                      <a:ext uri="{FF2B5EF4-FFF2-40B4-BE49-F238E27FC236}">
                        <a16:creationId xmlns:a16="http://schemas.microsoft.com/office/drawing/2014/main" id="{419F51A4-4317-49E7-AAF0-C60E5503EA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7" name="Rectangle 162">
                    <a:extLst>
                      <a:ext uri="{FF2B5EF4-FFF2-40B4-BE49-F238E27FC236}">
                        <a16:creationId xmlns:a16="http://schemas.microsoft.com/office/drawing/2014/main" id="{27A657E8-8A05-4B71-8A15-E588F1BAA0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8" name="Rectangle 163">
                    <a:extLst>
                      <a:ext uri="{FF2B5EF4-FFF2-40B4-BE49-F238E27FC236}">
                        <a16:creationId xmlns:a16="http://schemas.microsoft.com/office/drawing/2014/main" id="{F369F7D2-B2F2-4F00-8BAA-BEC8AF240D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24680" name="Rectangle 164">
              <a:extLst>
                <a:ext uri="{FF2B5EF4-FFF2-40B4-BE49-F238E27FC236}">
                  <a16:creationId xmlns:a16="http://schemas.microsoft.com/office/drawing/2014/main" id="{300D7759-B642-4598-B662-B957C9D32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1" name="Rectangle 165">
              <a:extLst>
                <a:ext uri="{FF2B5EF4-FFF2-40B4-BE49-F238E27FC236}">
                  <a16:creationId xmlns:a16="http://schemas.microsoft.com/office/drawing/2014/main" id="{E83CA3A7-BE1F-4728-BBE6-A2064DFF3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2" name="Rectangle 166">
              <a:extLst>
                <a:ext uri="{FF2B5EF4-FFF2-40B4-BE49-F238E27FC236}">
                  <a16:creationId xmlns:a16="http://schemas.microsoft.com/office/drawing/2014/main" id="{0E5CD42D-C180-44F6-8AD2-321960F65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3" name="Rectangle 167">
              <a:extLst>
                <a:ext uri="{FF2B5EF4-FFF2-40B4-BE49-F238E27FC236}">
                  <a16:creationId xmlns:a16="http://schemas.microsoft.com/office/drawing/2014/main" id="{687B4FD9-C18B-44E8-A6DF-BD44F9CE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4" name="Rectangle 168">
              <a:extLst>
                <a:ext uri="{FF2B5EF4-FFF2-40B4-BE49-F238E27FC236}">
                  <a16:creationId xmlns:a16="http://schemas.microsoft.com/office/drawing/2014/main" id="{25B7DBA7-EACD-4D61-AC9D-DCA80AB35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5" name="Rectangle 169">
              <a:extLst>
                <a:ext uri="{FF2B5EF4-FFF2-40B4-BE49-F238E27FC236}">
                  <a16:creationId xmlns:a16="http://schemas.microsoft.com/office/drawing/2014/main" id="{7F08B7C1-1E48-4954-8E9E-957A1A6E4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6" name="Rectangle 170">
              <a:extLst>
                <a:ext uri="{FF2B5EF4-FFF2-40B4-BE49-F238E27FC236}">
                  <a16:creationId xmlns:a16="http://schemas.microsoft.com/office/drawing/2014/main" id="{1AD9655A-CF85-4131-AB5A-332A3583F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7" name="Rectangle 171">
              <a:extLst>
                <a:ext uri="{FF2B5EF4-FFF2-40B4-BE49-F238E27FC236}">
                  <a16:creationId xmlns:a16="http://schemas.microsoft.com/office/drawing/2014/main" id="{EB38E6E6-375A-4D87-B07B-128B4A6E0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8" name="Rectangle 172">
              <a:extLst>
                <a:ext uri="{FF2B5EF4-FFF2-40B4-BE49-F238E27FC236}">
                  <a16:creationId xmlns:a16="http://schemas.microsoft.com/office/drawing/2014/main" id="{E660FF31-46EA-4090-B425-6279D220D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9" name="Rectangle 173">
              <a:extLst>
                <a:ext uri="{FF2B5EF4-FFF2-40B4-BE49-F238E27FC236}">
                  <a16:creationId xmlns:a16="http://schemas.microsoft.com/office/drawing/2014/main" id="{620850F3-3DE1-411C-B0F9-0CDDD4100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0" name="Rectangle 174">
              <a:extLst>
                <a:ext uri="{FF2B5EF4-FFF2-40B4-BE49-F238E27FC236}">
                  <a16:creationId xmlns:a16="http://schemas.microsoft.com/office/drawing/2014/main" id="{3622241F-0F60-4A89-8526-F3F16D5BC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24691" name="Group 175">
              <a:extLst>
                <a:ext uri="{FF2B5EF4-FFF2-40B4-BE49-F238E27FC236}">
                  <a16:creationId xmlns:a16="http://schemas.microsoft.com/office/drawing/2014/main" id="{98FEC88A-8754-44A3-AB4E-1269CCA6C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24713" name="Rectangle 176">
                <a:extLst>
                  <a:ext uri="{FF2B5EF4-FFF2-40B4-BE49-F238E27FC236}">
                    <a16:creationId xmlns:a16="http://schemas.microsoft.com/office/drawing/2014/main" id="{EBB5DFA9-A1E1-4901-8C9D-6285FFA22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4" name="Rectangle 177">
                <a:extLst>
                  <a:ext uri="{FF2B5EF4-FFF2-40B4-BE49-F238E27FC236}">
                    <a16:creationId xmlns:a16="http://schemas.microsoft.com/office/drawing/2014/main" id="{AA2AFD69-B59F-43FE-B504-1586DAD82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5" name="Rectangle 178">
                <a:extLst>
                  <a:ext uri="{FF2B5EF4-FFF2-40B4-BE49-F238E27FC236}">
                    <a16:creationId xmlns:a16="http://schemas.microsoft.com/office/drawing/2014/main" id="{BD789267-1B72-41BF-BB3E-40E9DCF85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6" name="Rectangle 179">
                <a:extLst>
                  <a:ext uri="{FF2B5EF4-FFF2-40B4-BE49-F238E27FC236}">
                    <a16:creationId xmlns:a16="http://schemas.microsoft.com/office/drawing/2014/main" id="{3F8F5C82-26B8-40F4-B92F-D9444FB93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4692" name="Group 180">
              <a:extLst>
                <a:ext uri="{FF2B5EF4-FFF2-40B4-BE49-F238E27FC236}">
                  <a16:creationId xmlns:a16="http://schemas.microsoft.com/office/drawing/2014/main" id="{18E978F1-4218-422F-A674-19B4727CFD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24709" name="Rectangle 181">
                <a:extLst>
                  <a:ext uri="{FF2B5EF4-FFF2-40B4-BE49-F238E27FC236}">
                    <a16:creationId xmlns:a16="http://schemas.microsoft.com/office/drawing/2014/main" id="{7184DD07-ECCF-413B-8814-29FCF501B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0" name="Rectangle 182">
                <a:extLst>
                  <a:ext uri="{FF2B5EF4-FFF2-40B4-BE49-F238E27FC236}">
                    <a16:creationId xmlns:a16="http://schemas.microsoft.com/office/drawing/2014/main" id="{4BDF1E53-E15A-4A12-A71A-0DD653DF0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1" name="Rectangle 183">
                <a:extLst>
                  <a:ext uri="{FF2B5EF4-FFF2-40B4-BE49-F238E27FC236}">
                    <a16:creationId xmlns:a16="http://schemas.microsoft.com/office/drawing/2014/main" id="{78F8C74F-65BC-4FB4-9036-2C98EA078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2" name="Rectangle 184">
                <a:extLst>
                  <a:ext uri="{FF2B5EF4-FFF2-40B4-BE49-F238E27FC236}">
                    <a16:creationId xmlns:a16="http://schemas.microsoft.com/office/drawing/2014/main" id="{D331223D-1DD0-4C74-84BF-58C8A0E01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24693" name="Rectangle 185">
              <a:extLst>
                <a:ext uri="{FF2B5EF4-FFF2-40B4-BE49-F238E27FC236}">
                  <a16:creationId xmlns:a16="http://schemas.microsoft.com/office/drawing/2014/main" id="{F4BE70DC-667F-4EE7-8CC6-51C62AD06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4" name="Rectangle 186">
              <a:extLst>
                <a:ext uri="{FF2B5EF4-FFF2-40B4-BE49-F238E27FC236}">
                  <a16:creationId xmlns:a16="http://schemas.microsoft.com/office/drawing/2014/main" id="{47C20AD7-9E9A-4558-ABA1-83E96355D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5" name="Rectangle 187">
              <a:extLst>
                <a:ext uri="{FF2B5EF4-FFF2-40B4-BE49-F238E27FC236}">
                  <a16:creationId xmlns:a16="http://schemas.microsoft.com/office/drawing/2014/main" id="{528E8A21-7C8F-4365-9269-C713CD761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6" name="Rectangle 188">
              <a:extLst>
                <a:ext uri="{FF2B5EF4-FFF2-40B4-BE49-F238E27FC236}">
                  <a16:creationId xmlns:a16="http://schemas.microsoft.com/office/drawing/2014/main" id="{C6933906-6ED4-4C27-B809-DCE76B5FB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7" name="Rectangle 189">
              <a:extLst>
                <a:ext uri="{FF2B5EF4-FFF2-40B4-BE49-F238E27FC236}">
                  <a16:creationId xmlns:a16="http://schemas.microsoft.com/office/drawing/2014/main" id="{32A189E8-1E0B-443B-978E-E943D0BD9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8" name="Rectangle 190">
              <a:extLst>
                <a:ext uri="{FF2B5EF4-FFF2-40B4-BE49-F238E27FC236}">
                  <a16:creationId xmlns:a16="http://schemas.microsoft.com/office/drawing/2014/main" id="{D47CA421-F33A-4B64-8645-DB1F4862C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9" name="Rectangle 191">
              <a:extLst>
                <a:ext uri="{FF2B5EF4-FFF2-40B4-BE49-F238E27FC236}">
                  <a16:creationId xmlns:a16="http://schemas.microsoft.com/office/drawing/2014/main" id="{7506AECD-29B0-4EB0-869A-38C0588B1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0" name="Rectangle 192">
              <a:extLst>
                <a:ext uri="{FF2B5EF4-FFF2-40B4-BE49-F238E27FC236}">
                  <a16:creationId xmlns:a16="http://schemas.microsoft.com/office/drawing/2014/main" id="{99E60609-6FD9-4E82-805E-904642BD8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1" name="Rectangle 193">
              <a:extLst>
                <a:ext uri="{FF2B5EF4-FFF2-40B4-BE49-F238E27FC236}">
                  <a16:creationId xmlns:a16="http://schemas.microsoft.com/office/drawing/2014/main" id="{7D188721-FD56-46E0-8F5B-38387D58C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2" name="Rectangle 194">
              <a:extLst>
                <a:ext uri="{FF2B5EF4-FFF2-40B4-BE49-F238E27FC236}">
                  <a16:creationId xmlns:a16="http://schemas.microsoft.com/office/drawing/2014/main" id="{68A11B24-7E07-4C4E-BD67-8C6D379D2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3" name="Rectangle 195">
              <a:extLst>
                <a:ext uri="{FF2B5EF4-FFF2-40B4-BE49-F238E27FC236}">
                  <a16:creationId xmlns:a16="http://schemas.microsoft.com/office/drawing/2014/main" id="{C0F97A3D-CF28-4F10-ABD5-5FDCECDFC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4" name="Rectangle 196">
              <a:extLst>
                <a:ext uri="{FF2B5EF4-FFF2-40B4-BE49-F238E27FC236}">
                  <a16:creationId xmlns:a16="http://schemas.microsoft.com/office/drawing/2014/main" id="{3D1624F1-B22D-441A-95D7-0808B540E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5" name="Rectangle 197">
              <a:extLst>
                <a:ext uri="{FF2B5EF4-FFF2-40B4-BE49-F238E27FC236}">
                  <a16:creationId xmlns:a16="http://schemas.microsoft.com/office/drawing/2014/main" id="{458FCF92-3820-4F99-94E8-FF32E6943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6" name="Rectangle 198">
              <a:extLst>
                <a:ext uri="{FF2B5EF4-FFF2-40B4-BE49-F238E27FC236}">
                  <a16:creationId xmlns:a16="http://schemas.microsoft.com/office/drawing/2014/main" id="{A2EEF17A-71EA-41C3-ABE2-F43805608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7" name="Rectangle 199">
              <a:extLst>
                <a:ext uri="{FF2B5EF4-FFF2-40B4-BE49-F238E27FC236}">
                  <a16:creationId xmlns:a16="http://schemas.microsoft.com/office/drawing/2014/main" id="{0DB5A29A-9370-4195-B0C2-669815A6F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8" name="Rectangle 200">
              <a:extLst>
                <a:ext uri="{FF2B5EF4-FFF2-40B4-BE49-F238E27FC236}">
                  <a16:creationId xmlns:a16="http://schemas.microsoft.com/office/drawing/2014/main" id="{AE85375B-7BDE-42D9-A813-496D7BD53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24676" name="Line 201">
            <a:extLst>
              <a:ext uri="{FF2B5EF4-FFF2-40B4-BE49-F238E27FC236}">
                <a16:creationId xmlns:a16="http://schemas.microsoft.com/office/drawing/2014/main" id="{17144030-77D8-43D2-A466-522A71FFBFC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30383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7" name="Line 202">
            <a:extLst>
              <a:ext uri="{FF2B5EF4-FFF2-40B4-BE49-F238E27FC236}">
                <a16:creationId xmlns:a16="http://schemas.microsoft.com/office/drawing/2014/main" id="{19A53E9A-BCF7-42E3-8BB0-447B23514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6425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8" name="投影片編號版面配置區 196">
            <a:extLst>
              <a:ext uri="{FF2B5EF4-FFF2-40B4-BE49-F238E27FC236}">
                <a16:creationId xmlns:a16="http://schemas.microsoft.com/office/drawing/2014/main" id="{6D1B54D4-4CCA-4062-A98E-82D62CB720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110B1B3-115F-4ACB-872E-D4D588ACC1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4">
            <a:extLst>
              <a:ext uri="{FF2B5EF4-FFF2-40B4-BE49-F238E27FC236}">
                <a16:creationId xmlns:a16="http://schemas.microsoft.com/office/drawing/2014/main" id="{B53ECC35-DD6E-478F-94A2-AA33C4A2C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B2956F-A108-45D2-99B2-216120D5E30B}" type="slidenum">
              <a:rPr lang="zh-TW" altLang="en-US" sz="1400" smtClean="0">
                <a:latin typeface="Times New Roman" panose="02020603050405020304" pitchFamily="18" charset="0"/>
              </a:rPr>
              <a:pPr/>
              <a:t>2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ACC114B0-86BE-4C29-AD30-E1A8ACF3B3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ariable Length Coding</a:t>
            </a:r>
          </a:p>
        </p:txBody>
      </p:sp>
      <p:sp>
        <p:nvSpPr>
          <p:cNvPr id="325636" name="Rectangle 3">
            <a:extLst>
              <a:ext uri="{FF2B5EF4-FFF2-40B4-BE49-F238E27FC236}">
                <a16:creationId xmlns:a16="http://schemas.microsoft.com/office/drawing/2014/main" id="{D3C775F4-598D-4013-95BD-700962D58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333500"/>
            <a:ext cx="7850188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ct val="300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Exp-Golomb code is used for all symbols except for transform coefficients</a:t>
            </a:r>
          </a:p>
          <a:p>
            <a:pPr>
              <a:spcAft>
                <a:spcPct val="300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Context adaptive VLCs coding of transform coefficients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No end-of-block, but number of coefficients is decoded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Coefficients are scanned backwards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Contexts are built dependent on transform coefficients</a:t>
            </a:r>
          </a:p>
        </p:txBody>
      </p:sp>
      <p:sp>
        <p:nvSpPr>
          <p:cNvPr id="325637" name="投影片編號版面配置區 3">
            <a:extLst>
              <a:ext uri="{FF2B5EF4-FFF2-40B4-BE49-F238E27FC236}">
                <a16:creationId xmlns:a16="http://schemas.microsoft.com/office/drawing/2014/main" id="{F200406F-9CF4-4D1A-B628-A78B3F2B1B8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CFAB9EF-7F27-415A-BF6F-8A33759039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4">
            <a:extLst>
              <a:ext uri="{FF2B5EF4-FFF2-40B4-BE49-F238E27FC236}">
                <a16:creationId xmlns:a16="http://schemas.microsoft.com/office/drawing/2014/main" id="{7576063B-4EA2-457E-8BB1-120D2879E1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487B6F-CB71-4FF5-B5D3-D461F918174B}" type="slidenum">
              <a:rPr lang="zh-TW" altLang="en-US" sz="1400" smtClean="0">
                <a:latin typeface="Times New Roman" panose="02020603050405020304" pitchFamily="18" charset="0"/>
              </a:rPr>
              <a:pPr/>
              <a:t>2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1B02AE1F-3838-4B5C-AB1C-B3FA50D78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ntent-based Adaptive Binary Arithmetic Coding (CABAC)</a:t>
            </a:r>
          </a:p>
        </p:txBody>
      </p:sp>
      <p:sp>
        <p:nvSpPr>
          <p:cNvPr id="326660" name="Rectangle 3">
            <a:extLst>
              <a:ext uri="{FF2B5EF4-FFF2-40B4-BE49-F238E27FC236}">
                <a16:creationId xmlns:a16="http://schemas.microsoft.com/office/drawing/2014/main" id="{7C0E3E68-7014-4F4A-803F-CD6102BA3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1573213"/>
            <a:ext cx="8213725" cy="474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81000" indent="-3810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572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Usage of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adaptive</a:t>
            </a:r>
            <a:r>
              <a:rPr lang="en-US" altLang="zh-TW" sz="3000">
                <a:ea typeface="新細明體" panose="02020500000000000000" pitchFamily="18" charset="-120"/>
              </a:rPr>
              <a:t> probability models for most symbol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Exploiting symbol correlations by using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context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Restriction to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binary arithmetic coding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TW" sz="2800">
                <a:solidFill>
                  <a:schemeClr val="tx2"/>
                </a:solidFill>
                <a:ea typeface="新細明體" panose="02020500000000000000" pitchFamily="18" charset="-120"/>
              </a:rPr>
              <a:t>Simple and fast adaptation</a:t>
            </a:r>
            <a:r>
              <a:rPr lang="en-US" altLang="zh-TW" sz="2800">
                <a:ea typeface="新細明體" panose="02020500000000000000" pitchFamily="18" charset="-120"/>
              </a:rPr>
              <a:t> mechanism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Fast binary arithmetic codec based on table look-ups and shifts onl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Average bit-rate saving over CAVLC 10-15%</a:t>
            </a:r>
          </a:p>
        </p:txBody>
      </p:sp>
      <p:sp>
        <p:nvSpPr>
          <p:cNvPr id="326661" name="投影片編號版面配置區 3">
            <a:extLst>
              <a:ext uri="{FF2B5EF4-FFF2-40B4-BE49-F238E27FC236}">
                <a16:creationId xmlns:a16="http://schemas.microsoft.com/office/drawing/2014/main" id="{68A87A4C-B15A-4831-B6C9-FBF05468AE9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2D97E8-FD07-4F11-B565-653FC30BB3E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4">
            <a:extLst>
              <a:ext uri="{FF2B5EF4-FFF2-40B4-BE49-F238E27FC236}">
                <a16:creationId xmlns:a16="http://schemas.microsoft.com/office/drawing/2014/main" id="{237456D5-FE79-421E-A6F2-812409084C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2D3630-3D54-4C1B-80FB-8AA0BB9E95D0}" type="slidenum">
              <a:rPr lang="zh-TW" altLang="en-US" sz="1400" smtClean="0">
                <a:latin typeface="Times New Roman" panose="02020603050405020304" pitchFamily="18" charset="0"/>
              </a:rPr>
              <a:pPr/>
              <a:t>2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5301" name="Rectangle 5">
            <a:extLst>
              <a:ext uri="{FF2B5EF4-FFF2-40B4-BE49-F238E27FC236}">
                <a16:creationId xmlns:a16="http://schemas.microsoft.com/office/drawing/2014/main" id="{C0B34226-DD74-4AA4-8F05-89F503F0B8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</a:t>
            </a:r>
          </a:p>
        </p:txBody>
      </p:sp>
      <p:sp>
        <p:nvSpPr>
          <p:cNvPr id="695302" name="Rectangle 6">
            <a:extLst>
              <a:ext uri="{FF2B5EF4-FFF2-40B4-BE49-F238E27FC236}">
                <a16:creationId xmlns:a16="http://schemas.microsoft.com/office/drawing/2014/main" id="{02CB9169-5BFC-4479-9375-42BD81C96D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063" y="1081088"/>
            <a:ext cx="8531225" cy="547211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SP fram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motion-compensated predictive coding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milar to P 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 allows identical reconstruction even when different reference pictures are being used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SI fram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atial prediction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milar to I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 allows identical reconstruction to a corresponding SP 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provide functionalities for bitstream switching, splicing, random access, VCR functionalities such as fast-forward, and error resilience/recovery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27685" name="投影片編號版面配置區 3">
            <a:extLst>
              <a:ext uri="{FF2B5EF4-FFF2-40B4-BE49-F238E27FC236}">
                <a16:creationId xmlns:a16="http://schemas.microsoft.com/office/drawing/2014/main" id="{BB739DC3-9096-4496-AB4D-8D8DE8E01F0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2F57576-261A-4D1F-92E1-AE49044FCA5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4">
            <a:extLst>
              <a:ext uri="{FF2B5EF4-FFF2-40B4-BE49-F238E27FC236}">
                <a16:creationId xmlns:a16="http://schemas.microsoft.com/office/drawing/2014/main" id="{A4598583-0A32-48D4-926E-3EE390085B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0C6D83-6DA8-4240-AF32-33A7145630A3}" type="slidenum">
              <a:rPr lang="zh-TW" altLang="en-US" sz="1400" smtClean="0">
                <a:latin typeface="Times New Roman" panose="02020603050405020304" pitchFamily="18" charset="0"/>
              </a:rPr>
              <a:pPr/>
              <a:t>2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5FA00832-B5FB-41C1-920C-2DAC045BC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: Bitstream Switching</a:t>
            </a:r>
          </a:p>
        </p:txBody>
      </p:sp>
      <p:grpSp>
        <p:nvGrpSpPr>
          <p:cNvPr id="328708" name="Group 12">
            <a:extLst>
              <a:ext uri="{FF2B5EF4-FFF2-40B4-BE49-F238E27FC236}">
                <a16:creationId xmlns:a16="http://schemas.microsoft.com/office/drawing/2014/main" id="{0947274D-4740-4B83-8C57-E5B07D55F5D2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-4460875"/>
            <a:ext cx="1928812" cy="244475"/>
            <a:chOff x="161" y="-2810"/>
            <a:chExt cx="1215" cy="154"/>
          </a:xfrm>
        </p:grpSpPr>
        <p:sp>
          <p:nvSpPr>
            <p:cNvPr id="328784" name="Freeform 6">
              <a:extLst>
                <a:ext uri="{FF2B5EF4-FFF2-40B4-BE49-F238E27FC236}">
                  <a16:creationId xmlns:a16="http://schemas.microsoft.com/office/drawing/2014/main" id="{5148F6B0-FB87-4F0A-8C8D-6C112637B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" y="-2809"/>
              <a:ext cx="274" cy="150"/>
            </a:xfrm>
            <a:custGeom>
              <a:avLst/>
              <a:gdLst>
                <a:gd name="T0" fmla="*/ 57 w 274"/>
                <a:gd name="T1" fmla="*/ 150 h 150"/>
                <a:gd name="T2" fmla="*/ 0 w 274"/>
                <a:gd name="T3" fmla="*/ 150 h 150"/>
                <a:gd name="T4" fmla="*/ 0 w 274"/>
                <a:gd name="T5" fmla="*/ 0 h 150"/>
                <a:gd name="T6" fmla="*/ 99 w 274"/>
                <a:gd name="T7" fmla="*/ 0 h 150"/>
                <a:gd name="T8" fmla="*/ 217 w 274"/>
                <a:gd name="T9" fmla="*/ 112 h 150"/>
                <a:gd name="T10" fmla="*/ 217 w 274"/>
                <a:gd name="T11" fmla="*/ 113 h 150"/>
                <a:gd name="T12" fmla="*/ 217 w 274"/>
                <a:gd name="T13" fmla="*/ 0 h 150"/>
                <a:gd name="T14" fmla="*/ 274 w 274"/>
                <a:gd name="T15" fmla="*/ 0 h 150"/>
                <a:gd name="T16" fmla="*/ 274 w 274"/>
                <a:gd name="T17" fmla="*/ 150 h 150"/>
                <a:gd name="T18" fmla="*/ 175 w 274"/>
                <a:gd name="T19" fmla="*/ 150 h 150"/>
                <a:gd name="T20" fmla="*/ 57 w 274"/>
                <a:gd name="T21" fmla="*/ 38 h 150"/>
                <a:gd name="T22" fmla="*/ 57 w 274"/>
                <a:gd name="T23" fmla="*/ 37 h 150"/>
                <a:gd name="T24" fmla="*/ 57 w 274"/>
                <a:gd name="T25" fmla="*/ 150 h 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4"/>
                <a:gd name="T40" fmla="*/ 0 h 150"/>
                <a:gd name="T41" fmla="*/ 274 w 274"/>
                <a:gd name="T42" fmla="*/ 150 h 1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4" h="150">
                  <a:moveTo>
                    <a:pt x="57" y="150"/>
                  </a:moveTo>
                  <a:lnTo>
                    <a:pt x="0" y="150"/>
                  </a:lnTo>
                  <a:lnTo>
                    <a:pt x="0" y="0"/>
                  </a:lnTo>
                  <a:lnTo>
                    <a:pt x="99" y="0"/>
                  </a:lnTo>
                  <a:lnTo>
                    <a:pt x="217" y="112"/>
                  </a:lnTo>
                  <a:lnTo>
                    <a:pt x="217" y="113"/>
                  </a:lnTo>
                  <a:lnTo>
                    <a:pt x="217" y="0"/>
                  </a:lnTo>
                  <a:lnTo>
                    <a:pt x="274" y="0"/>
                  </a:lnTo>
                  <a:lnTo>
                    <a:pt x="274" y="150"/>
                  </a:lnTo>
                  <a:lnTo>
                    <a:pt x="175" y="150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5" name="Rectangle 7">
              <a:extLst>
                <a:ext uri="{FF2B5EF4-FFF2-40B4-BE49-F238E27FC236}">
                  <a16:creationId xmlns:a16="http://schemas.microsoft.com/office/drawing/2014/main" id="{26C2364F-B711-46A8-8F61-46DE2C177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8786" name="Freeform 8">
              <a:extLst>
                <a:ext uri="{FF2B5EF4-FFF2-40B4-BE49-F238E27FC236}">
                  <a16:creationId xmlns:a16="http://schemas.microsoft.com/office/drawing/2014/main" id="{CBA1878D-2BE2-4E47-8844-CE1DF331F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-2809"/>
              <a:ext cx="200" cy="150"/>
            </a:xfrm>
            <a:custGeom>
              <a:avLst/>
              <a:gdLst>
                <a:gd name="T0" fmla="*/ 104 w 200"/>
                <a:gd name="T1" fmla="*/ 0 h 150"/>
                <a:gd name="T2" fmla="*/ 186 w 200"/>
                <a:gd name="T3" fmla="*/ 0 h 150"/>
                <a:gd name="T4" fmla="*/ 75 w 200"/>
                <a:gd name="T5" fmla="*/ 74 h 150"/>
                <a:gd name="T6" fmla="*/ 200 w 200"/>
                <a:gd name="T7" fmla="*/ 150 h 150"/>
                <a:gd name="T8" fmla="*/ 111 w 200"/>
                <a:gd name="T9" fmla="*/ 150 h 150"/>
                <a:gd name="T10" fmla="*/ 0 w 200"/>
                <a:gd name="T11" fmla="*/ 74 h 150"/>
                <a:gd name="T12" fmla="*/ 104 w 200"/>
                <a:gd name="T13" fmla="*/ 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0"/>
                <a:gd name="T22" fmla="*/ 0 h 150"/>
                <a:gd name="T23" fmla="*/ 200 w 20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0" h="150">
                  <a:moveTo>
                    <a:pt x="104" y="0"/>
                  </a:moveTo>
                  <a:lnTo>
                    <a:pt x="186" y="0"/>
                  </a:lnTo>
                  <a:lnTo>
                    <a:pt x="75" y="74"/>
                  </a:lnTo>
                  <a:lnTo>
                    <a:pt x="200" y="150"/>
                  </a:lnTo>
                  <a:lnTo>
                    <a:pt x="111" y="150"/>
                  </a:lnTo>
                  <a:lnTo>
                    <a:pt x="0" y="7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7" name="Rectangle 9">
              <a:extLst>
                <a:ext uri="{FF2B5EF4-FFF2-40B4-BE49-F238E27FC236}">
                  <a16:creationId xmlns:a16="http://schemas.microsoft.com/office/drawing/2014/main" id="{44652B53-FA15-40BA-A768-FF0D36286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8788" name="Freeform 10">
              <a:extLst>
                <a:ext uri="{FF2B5EF4-FFF2-40B4-BE49-F238E27FC236}">
                  <a16:creationId xmlns:a16="http://schemas.microsoft.com/office/drawing/2014/main" id="{59D0EA8C-E7F9-40C6-A359-850FD850AE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4" y="-2809"/>
              <a:ext cx="292" cy="150"/>
            </a:xfrm>
            <a:custGeom>
              <a:avLst/>
              <a:gdLst>
                <a:gd name="T0" fmla="*/ 87 w 292"/>
                <a:gd name="T1" fmla="*/ 124 h 150"/>
                <a:gd name="T2" fmla="*/ 68 w 292"/>
                <a:gd name="T3" fmla="*/ 150 h 150"/>
                <a:gd name="T4" fmla="*/ 0 w 292"/>
                <a:gd name="T5" fmla="*/ 150 h 150"/>
                <a:gd name="T6" fmla="*/ 108 w 292"/>
                <a:gd name="T7" fmla="*/ 0 h 150"/>
                <a:gd name="T8" fmla="*/ 186 w 292"/>
                <a:gd name="T9" fmla="*/ 0 h 150"/>
                <a:gd name="T10" fmla="*/ 292 w 292"/>
                <a:gd name="T11" fmla="*/ 150 h 150"/>
                <a:gd name="T12" fmla="*/ 224 w 292"/>
                <a:gd name="T13" fmla="*/ 150 h 150"/>
                <a:gd name="T14" fmla="*/ 207 w 292"/>
                <a:gd name="T15" fmla="*/ 124 h 150"/>
                <a:gd name="T16" fmla="*/ 87 w 292"/>
                <a:gd name="T17" fmla="*/ 124 h 150"/>
                <a:gd name="T18" fmla="*/ 87 w 292"/>
                <a:gd name="T19" fmla="*/ 124 h 150"/>
                <a:gd name="T20" fmla="*/ 108 w 292"/>
                <a:gd name="T21" fmla="*/ 92 h 150"/>
                <a:gd name="T22" fmla="*/ 184 w 292"/>
                <a:gd name="T23" fmla="*/ 92 h 150"/>
                <a:gd name="T24" fmla="*/ 146 w 292"/>
                <a:gd name="T25" fmla="*/ 37 h 150"/>
                <a:gd name="T26" fmla="*/ 108 w 292"/>
                <a:gd name="T27" fmla="*/ 92 h 150"/>
                <a:gd name="T28" fmla="*/ 108 w 292"/>
                <a:gd name="T29" fmla="*/ 92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92"/>
                <a:gd name="T46" fmla="*/ 0 h 150"/>
                <a:gd name="T47" fmla="*/ 292 w 292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92" h="150">
                  <a:moveTo>
                    <a:pt x="87" y="124"/>
                  </a:moveTo>
                  <a:lnTo>
                    <a:pt x="68" y="150"/>
                  </a:lnTo>
                  <a:lnTo>
                    <a:pt x="0" y="150"/>
                  </a:lnTo>
                  <a:lnTo>
                    <a:pt x="108" y="0"/>
                  </a:lnTo>
                  <a:lnTo>
                    <a:pt x="186" y="0"/>
                  </a:lnTo>
                  <a:lnTo>
                    <a:pt x="292" y="150"/>
                  </a:lnTo>
                  <a:lnTo>
                    <a:pt x="224" y="150"/>
                  </a:lnTo>
                  <a:lnTo>
                    <a:pt x="207" y="124"/>
                  </a:lnTo>
                  <a:lnTo>
                    <a:pt x="87" y="124"/>
                  </a:lnTo>
                  <a:close/>
                  <a:moveTo>
                    <a:pt x="108" y="92"/>
                  </a:moveTo>
                  <a:lnTo>
                    <a:pt x="184" y="92"/>
                  </a:lnTo>
                  <a:lnTo>
                    <a:pt x="146" y="37"/>
                  </a:lnTo>
                  <a:lnTo>
                    <a:pt x="108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9" name="Freeform 11">
              <a:extLst>
                <a:ext uri="{FF2B5EF4-FFF2-40B4-BE49-F238E27FC236}">
                  <a16:creationId xmlns:a16="http://schemas.microsoft.com/office/drawing/2014/main" id="{CBC6F12A-529F-4EE4-9BC8-CCCA18E5A4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" y="-2810"/>
              <a:ext cx="257" cy="154"/>
            </a:xfrm>
            <a:custGeom>
              <a:avLst/>
              <a:gdLst>
                <a:gd name="T0" fmla="*/ 0 w 257"/>
                <a:gd name="T1" fmla="*/ 31 h 154"/>
                <a:gd name="T2" fmla="*/ 4 w 257"/>
                <a:gd name="T3" fmla="*/ 23 h 154"/>
                <a:gd name="T4" fmla="*/ 11 w 257"/>
                <a:gd name="T5" fmla="*/ 16 h 154"/>
                <a:gd name="T6" fmla="*/ 17 w 257"/>
                <a:gd name="T7" fmla="*/ 10 h 154"/>
                <a:gd name="T8" fmla="*/ 28 w 257"/>
                <a:gd name="T9" fmla="*/ 6 h 154"/>
                <a:gd name="T10" fmla="*/ 40 w 257"/>
                <a:gd name="T11" fmla="*/ 3 h 154"/>
                <a:gd name="T12" fmla="*/ 56 w 257"/>
                <a:gd name="T13" fmla="*/ 1 h 154"/>
                <a:gd name="T14" fmla="*/ 75 w 257"/>
                <a:gd name="T15" fmla="*/ 0 h 154"/>
                <a:gd name="T16" fmla="*/ 129 w 257"/>
                <a:gd name="T17" fmla="*/ 0 h 154"/>
                <a:gd name="T18" fmla="*/ 182 w 257"/>
                <a:gd name="T19" fmla="*/ 0 h 154"/>
                <a:gd name="T20" fmla="*/ 203 w 257"/>
                <a:gd name="T21" fmla="*/ 1 h 154"/>
                <a:gd name="T22" fmla="*/ 219 w 257"/>
                <a:gd name="T23" fmla="*/ 3 h 154"/>
                <a:gd name="T24" fmla="*/ 229 w 257"/>
                <a:gd name="T25" fmla="*/ 6 h 154"/>
                <a:gd name="T26" fmla="*/ 240 w 257"/>
                <a:gd name="T27" fmla="*/ 10 h 154"/>
                <a:gd name="T28" fmla="*/ 248 w 257"/>
                <a:gd name="T29" fmla="*/ 16 h 154"/>
                <a:gd name="T30" fmla="*/ 254 w 257"/>
                <a:gd name="T31" fmla="*/ 23 h 154"/>
                <a:gd name="T32" fmla="*/ 257 w 257"/>
                <a:gd name="T33" fmla="*/ 31 h 154"/>
                <a:gd name="T34" fmla="*/ 257 w 257"/>
                <a:gd name="T35" fmla="*/ 62 h 154"/>
                <a:gd name="T36" fmla="*/ 257 w 257"/>
                <a:gd name="T37" fmla="*/ 87 h 154"/>
                <a:gd name="T38" fmla="*/ 257 w 257"/>
                <a:gd name="T39" fmla="*/ 117 h 154"/>
                <a:gd name="T40" fmla="*/ 255 w 257"/>
                <a:gd name="T41" fmla="*/ 127 h 154"/>
                <a:gd name="T42" fmla="*/ 250 w 257"/>
                <a:gd name="T43" fmla="*/ 134 h 154"/>
                <a:gd name="T44" fmla="*/ 247 w 257"/>
                <a:gd name="T45" fmla="*/ 138 h 154"/>
                <a:gd name="T46" fmla="*/ 241 w 257"/>
                <a:gd name="T47" fmla="*/ 142 h 154"/>
                <a:gd name="T48" fmla="*/ 231 w 257"/>
                <a:gd name="T49" fmla="*/ 147 h 154"/>
                <a:gd name="T50" fmla="*/ 221 w 257"/>
                <a:gd name="T51" fmla="*/ 149 h 154"/>
                <a:gd name="T52" fmla="*/ 205 w 257"/>
                <a:gd name="T53" fmla="*/ 151 h 154"/>
                <a:gd name="T54" fmla="*/ 186 w 257"/>
                <a:gd name="T55" fmla="*/ 152 h 154"/>
                <a:gd name="T56" fmla="*/ 142 w 257"/>
                <a:gd name="T57" fmla="*/ 154 h 154"/>
                <a:gd name="T58" fmla="*/ 80 w 257"/>
                <a:gd name="T59" fmla="*/ 152 h 154"/>
                <a:gd name="T60" fmla="*/ 57 w 257"/>
                <a:gd name="T61" fmla="*/ 152 h 154"/>
                <a:gd name="T62" fmla="*/ 42 w 257"/>
                <a:gd name="T63" fmla="*/ 151 h 154"/>
                <a:gd name="T64" fmla="*/ 30 w 257"/>
                <a:gd name="T65" fmla="*/ 148 h 154"/>
                <a:gd name="T66" fmla="*/ 19 w 257"/>
                <a:gd name="T67" fmla="*/ 144 h 154"/>
                <a:gd name="T68" fmla="*/ 12 w 257"/>
                <a:gd name="T69" fmla="*/ 140 h 154"/>
                <a:gd name="T70" fmla="*/ 9 w 257"/>
                <a:gd name="T71" fmla="*/ 135 h 154"/>
                <a:gd name="T72" fmla="*/ 5 w 257"/>
                <a:gd name="T73" fmla="*/ 132 h 154"/>
                <a:gd name="T74" fmla="*/ 2 w 257"/>
                <a:gd name="T75" fmla="*/ 124 h 154"/>
                <a:gd name="T76" fmla="*/ 0 w 257"/>
                <a:gd name="T77" fmla="*/ 116 h 154"/>
                <a:gd name="T78" fmla="*/ 56 w 257"/>
                <a:gd name="T79" fmla="*/ 109 h 154"/>
                <a:gd name="T80" fmla="*/ 56 w 257"/>
                <a:gd name="T81" fmla="*/ 111 h 154"/>
                <a:gd name="T82" fmla="*/ 57 w 257"/>
                <a:gd name="T83" fmla="*/ 113 h 154"/>
                <a:gd name="T84" fmla="*/ 61 w 257"/>
                <a:gd name="T85" fmla="*/ 114 h 154"/>
                <a:gd name="T86" fmla="*/ 66 w 257"/>
                <a:gd name="T87" fmla="*/ 116 h 154"/>
                <a:gd name="T88" fmla="*/ 96 w 257"/>
                <a:gd name="T89" fmla="*/ 116 h 154"/>
                <a:gd name="T90" fmla="*/ 181 w 257"/>
                <a:gd name="T91" fmla="*/ 116 h 154"/>
                <a:gd name="T92" fmla="*/ 193 w 257"/>
                <a:gd name="T93" fmla="*/ 114 h 154"/>
                <a:gd name="T94" fmla="*/ 200 w 257"/>
                <a:gd name="T95" fmla="*/ 113 h 154"/>
                <a:gd name="T96" fmla="*/ 203 w 257"/>
                <a:gd name="T97" fmla="*/ 109 h 154"/>
                <a:gd name="T98" fmla="*/ 203 w 257"/>
                <a:gd name="T99" fmla="*/ 45 h 154"/>
                <a:gd name="T100" fmla="*/ 201 w 257"/>
                <a:gd name="T101" fmla="*/ 41 h 154"/>
                <a:gd name="T102" fmla="*/ 200 w 257"/>
                <a:gd name="T103" fmla="*/ 39 h 154"/>
                <a:gd name="T104" fmla="*/ 193 w 257"/>
                <a:gd name="T105" fmla="*/ 37 h 154"/>
                <a:gd name="T106" fmla="*/ 175 w 257"/>
                <a:gd name="T107" fmla="*/ 37 h 154"/>
                <a:gd name="T108" fmla="*/ 89 w 257"/>
                <a:gd name="T109" fmla="*/ 37 h 154"/>
                <a:gd name="T110" fmla="*/ 66 w 257"/>
                <a:gd name="T111" fmla="*/ 37 h 154"/>
                <a:gd name="T112" fmla="*/ 59 w 257"/>
                <a:gd name="T113" fmla="*/ 39 h 154"/>
                <a:gd name="T114" fmla="*/ 57 w 257"/>
                <a:gd name="T115" fmla="*/ 41 h 154"/>
                <a:gd name="T116" fmla="*/ 56 w 257"/>
                <a:gd name="T117" fmla="*/ 44 h 1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7"/>
                <a:gd name="T178" fmla="*/ 0 h 154"/>
                <a:gd name="T179" fmla="*/ 257 w 257"/>
                <a:gd name="T180" fmla="*/ 154 h 1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7" h="154">
                  <a:moveTo>
                    <a:pt x="0" y="39"/>
                  </a:moveTo>
                  <a:lnTo>
                    <a:pt x="0" y="38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7" y="18"/>
                  </a:lnTo>
                  <a:lnTo>
                    <a:pt x="9" y="17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3"/>
                  </a:lnTo>
                  <a:lnTo>
                    <a:pt x="16" y="11"/>
                  </a:lnTo>
                  <a:lnTo>
                    <a:pt x="17" y="10"/>
                  </a:lnTo>
                  <a:lnTo>
                    <a:pt x="19" y="8"/>
                  </a:lnTo>
                  <a:lnTo>
                    <a:pt x="21" y="8"/>
                  </a:lnTo>
                  <a:lnTo>
                    <a:pt x="24" y="7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5" y="1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59" y="1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90" y="0"/>
                  </a:lnTo>
                  <a:lnTo>
                    <a:pt x="103" y="0"/>
                  </a:lnTo>
                  <a:lnTo>
                    <a:pt x="115" y="0"/>
                  </a:lnTo>
                  <a:lnTo>
                    <a:pt x="129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177" y="0"/>
                  </a:lnTo>
                  <a:lnTo>
                    <a:pt x="182" y="0"/>
                  </a:lnTo>
                  <a:lnTo>
                    <a:pt x="188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200" y="1"/>
                  </a:lnTo>
                  <a:lnTo>
                    <a:pt x="203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3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4" y="4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29" y="6"/>
                  </a:lnTo>
                  <a:lnTo>
                    <a:pt x="233" y="6"/>
                  </a:lnTo>
                  <a:lnTo>
                    <a:pt x="234" y="7"/>
                  </a:lnTo>
                  <a:lnTo>
                    <a:pt x="236" y="8"/>
                  </a:lnTo>
                  <a:lnTo>
                    <a:pt x="238" y="8"/>
                  </a:lnTo>
                  <a:lnTo>
                    <a:pt x="240" y="10"/>
                  </a:lnTo>
                  <a:lnTo>
                    <a:pt x="241" y="11"/>
                  </a:lnTo>
                  <a:lnTo>
                    <a:pt x="243" y="11"/>
                  </a:lnTo>
                  <a:lnTo>
                    <a:pt x="245" y="13"/>
                  </a:lnTo>
                  <a:lnTo>
                    <a:pt x="247" y="14"/>
                  </a:lnTo>
                  <a:lnTo>
                    <a:pt x="248" y="16"/>
                  </a:lnTo>
                  <a:lnTo>
                    <a:pt x="248" y="17"/>
                  </a:lnTo>
                  <a:lnTo>
                    <a:pt x="250" y="18"/>
                  </a:lnTo>
                  <a:lnTo>
                    <a:pt x="252" y="20"/>
                  </a:lnTo>
                  <a:lnTo>
                    <a:pt x="254" y="21"/>
                  </a:lnTo>
                  <a:lnTo>
                    <a:pt x="254" y="23"/>
                  </a:lnTo>
                  <a:lnTo>
                    <a:pt x="255" y="25"/>
                  </a:lnTo>
                  <a:lnTo>
                    <a:pt x="255" y="27"/>
                  </a:lnTo>
                  <a:lnTo>
                    <a:pt x="255" y="28"/>
                  </a:lnTo>
                  <a:lnTo>
                    <a:pt x="255" y="30"/>
                  </a:lnTo>
                  <a:lnTo>
                    <a:pt x="257" y="31"/>
                  </a:lnTo>
                  <a:lnTo>
                    <a:pt x="257" y="34"/>
                  </a:lnTo>
                  <a:lnTo>
                    <a:pt x="257" y="35"/>
                  </a:lnTo>
                  <a:lnTo>
                    <a:pt x="257" y="38"/>
                  </a:lnTo>
                  <a:lnTo>
                    <a:pt x="257" y="39"/>
                  </a:lnTo>
                  <a:lnTo>
                    <a:pt x="257" y="62"/>
                  </a:lnTo>
                  <a:lnTo>
                    <a:pt x="257" y="66"/>
                  </a:lnTo>
                  <a:lnTo>
                    <a:pt x="257" y="72"/>
                  </a:lnTo>
                  <a:lnTo>
                    <a:pt x="257" y="79"/>
                  </a:lnTo>
                  <a:lnTo>
                    <a:pt x="257" y="87"/>
                  </a:lnTo>
                  <a:lnTo>
                    <a:pt x="257" y="96"/>
                  </a:lnTo>
                  <a:lnTo>
                    <a:pt x="257" y="104"/>
                  </a:lnTo>
                  <a:lnTo>
                    <a:pt x="257" y="113"/>
                  </a:lnTo>
                  <a:lnTo>
                    <a:pt x="257" y="116"/>
                  </a:lnTo>
                  <a:lnTo>
                    <a:pt x="257" y="117"/>
                  </a:lnTo>
                  <a:lnTo>
                    <a:pt x="257" y="118"/>
                  </a:lnTo>
                  <a:lnTo>
                    <a:pt x="257" y="121"/>
                  </a:lnTo>
                  <a:lnTo>
                    <a:pt x="255" y="123"/>
                  </a:lnTo>
                  <a:lnTo>
                    <a:pt x="255" y="124"/>
                  </a:lnTo>
                  <a:lnTo>
                    <a:pt x="255" y="127"/>
                  </a:lnTo>
                  <a:lnTo>
                    <a:pt x="255" y="128"/>
                  </a:lnTo>
                  <a:lnTo>
                    <a:pt x="254" y="130"/>
                  </a:lnTo>
                  <a:lnTo>
                    <a:pt x="254" y="131"/>
                  </a:lnTo>
                  <a:lnTo>
                    <a:pt x="252" y="132"/>
                  </a:lnTo>
                  <a:lnTo>
                    <a:pt x="250" y="134"/>
                  </a:lnTo>
                  <a:lnTo>
                    <a:pt x="250" y="135"/>
                  </a:lnTo>
                  <a:lnTo>
                    <a:pt x="248" y="135"/>
                  </a:lnTo>
                  <a:lnTo>
                    <a:pt x="248" y="137"/>
                  </a:lnTo>
                  <a:lnTo>
                    <a:pt x="247" y="138"/>
                  </a:lnTo>
                  <a:lnTo>
                    <a:pt x="245" y="140"/>
                  </a:lnTo>
                  <a:lnTo>
                    <a:pt x="243" y="141"/>
                  </a:lnTo>
                  <a:lnTo>
                    <a:pt x="241" y="142"/>
                  </a:lnTo>
                  <a:lnTo>
                    <a:pt x="240" y="144"/>
                  </a:lnTo>
                  <a:lnTo>
                    <a:pt x="238" y="144"/>
                  </a:lnTo>
                  <a:lnTo>
                    <a:pt x="236" y="145"/>
                  </a:lnTo>
                  <a:lnTo>
                    <a:pt x="234" y="145"/>
                  </a:lnTo>
                  <a:lnTo>
                    <a:pt x="231" y="147"/>
                  </a:lnTo>
                  <a:lnTo>
                    <a:pt x="229" y="147"/>
                  </a:lnTo>
                  <a:lnTo>
                    <a:pt x="228" y="148"/>
                  </a:lnTo>
                  <a:lnTo>
                    <a:pt x="226" y="148"/>
                  </a:lnTo>
                  <a:lnTo>
                    <a:pt x="222" y="149"/>
                  </a:lnTo>
                  <a:lnTo>
                    <a:pt x="221" y="149"/>
                  </a:lnTo>
                  <a:lnTo>
                    <a:pt x="217" y="149"/>
                  </a:lnTo>
                  <a:lnTo>
                    <a:pt x="215" y="151"/>
                  </a:lnTo>
                  <a:lnTo>
                    <a:pt x="212" y="151"/>
                  </a:lnTo>
                  <a:lnTo>
                    <a:pt x="208" y="151"/>
                  </a:lnTo>
                  <a:lnTo>
                    <a:pt x="205" y="151"/>
                  </a:lnTo>
                  <a:lnTo>
                    <a:pt x="201" y="152"/>
                  </a:lnTo>
                  <a:lnTo>
                    <a:pt x="198" y="152"/>
                  </a:lnTo>
                  <a:lnTo>
                    <a:pt x="195" y="152"/>
                  </a:lnTo>
                  <a:lnTo>
                    <a:pt x="191" y="152"/>
                  </a:lnTo>
                  <a:lnTo>
                    <a:pt x="186" y="152"/>
                  </a:lnTo>
                  <a:lnTo>
                    <a:pt x="182" y="152"/>
                  </a:lnTo>
                  <a:lnTo>
                    <a:pt x="177" y="152"/>
                  </a:lnTo>
                  <a:lnTo>
                    <a:pt x="167" y="154"/>
                  </a:lnTo>
                  <a:lnTo>
                    <a:pt x="155" y="154"/>
                  </a:lnTo>
                  <a:lnTo>
                    <a:pt x="142" y="154"/>
                  </a:lnTo>
                  <a:lnTo>
                    <a:pt x="129" y="154"/>
                  </a:lnTo>
                  <a:lnTo>
                    <a:pt x="115" y="154"/>
                  </a:lnTo>
                  <a:lnTo>
                    <a:pt x="101" y="154"/>
                  </a:lnTo>
                  <a:lnTo>
                    <a:pt x="90" y="154"/>
                  </a:lnTo>
                  <a:lnTo>
                    <a:pt x="80" y="152"/>
                  </a:lnTo>
                  <a:lnTo>
                    <a:pt x="75" y="152"/>
                  </a:lnTo>
                  <a:lnTo>
                    <a:pt x="70" y="152"/>
                  </a:lnTo>
                  <a:lnTo>
                    <a:pt x="66" y="152"/>
                  </a:lnTo>
                  <a:lnTo>
                    <a:pt x="63" y="152"/>
                  </a:lnTo>
                  <a:lnTo>
                    <a:pt x="57" y="152"/>
                  </a:lnTo>
                  <a:lnTo>
                    <a:pt x="54" y="152"/>
                  </a:lnTo>
                  <a:lnTo>
                    <a:pt x="50" y="151"/>
                  </a:lnTo>
                  <a:lnTo>
                    <a:pt x="49" y="151"/>
                  </a:lnTo>
                  <a:lnTo>
                    <a:pt x="45" y="151"/>
                  </a:lnTo>
                  <a:lnTo>
                    <a:pt x="42" y="151"/>
                  </a:lnTo>
                  <a:lnTo>
                    <a:pt x="38" y="149"/>
                  </a:lnTo>
                  <a:lnTo>
                    <a:pt x="37" y="149"/>
                  </a:lnTo>
                  <a:lnTo>
                    <a:pt x="35" y="149"/>
                  </a:lnTo>
                  <a:lnTo>
                    <a:pt x="31" y="148"/>
                  </a:lnTo>
                  <a:lnTo>
                    <a:pt x="30" y="148"/>
                  </a:lnTo>
                  <a:lnTo>
                    <a:pt x="28" y="147"/>
                  </a:lnTo>
                  <a:lnTo>
                    <a:pt x="26" y="147"/>
                  </a:lnTo>
                  <a:lnTo>
                    <a:pt x="24" y="145"/>
                  </a:lnTo>
                  <a:lnTo>
                    <a:pt x="21" y="145"/>
                  </a:lnTo>
                  <a:lnTo>
                    <a:pt x="19" y="144"/>
                  </a:lnTo>
                  <a:lnTo>
                    <a:pt x="17" y="144"/>
                  </a:lnTo>
                  <a:lnTo>
                    <a:pt x="16" y="142"/>
                  </a:lnTo>
                  <a:lnTo>
                    <a:pt x="16" y="141"/>
                  </a:lnTo>
                  <a:lnTo>
                    <a:pt x="14" y="140"/>
                  </a:lnTo>
                  <a:lnTo>
                    <a:pt x="12" y="140"/>
                  </a:lnTo>
                  <a:lnTo>
                    <a:pt x="12" y="138"/>
                  </a:lnTo>
                  <a:lnTo>
                    <a:pt x="11" y="138"/>
                  </a:lnTo>
                  <a:lnTo>
                    <a:pt x="11" y="137"/>
                  </a:lnTo>
                  <a:lnTo>
                    <a:pt x="9" y="137"/>
                  </a:lnTo>
                  <a:lnTo>
                    <a:pt x="9" y="135"/>
                  </a:lnTo>
                  <a:lnTo>
                    <a:pt x="7" y="135"/>
                  </a:lnTo>
                  <a:lnTo>
                    <a:pt x="7" y="134"/>
                  </a:lnTo>
                  <a:lnTo>
                    <a:pt x="5" y="134"/>
                  </a:lnTo>
                  <a:lnTo>
                    <a:pt x="5" y="132"/>
                  </a:lnTo>
                  <a:lnTo>
                    <a:pt x="5" y="131"/>
                  </a:lnTo>
                  <a:lnTo>
                    <a:pt x="4" y="130"/>
                  </a:lnTo>
                  <a:lnTo>
                    <a:pt x="4" y="128"/>
                  </a:lnTo>
                  <a:lnTo>
                    <a:pt x="2" y="127"/>
                  </a:lnTo>
                  <a:lnTo>
                    <a:pt x="2" y="124"/>
                  </a:lnTo>
                  <a:lnTo>
                    <a:pt x="2" y="123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7"/>
                  </a:lnTo>
                  <a:lnTo>
                    <a:pt x="0" y="116"/>
                  </a:lnTo>
                  <a:lnTo>
                    <a:pt x="0" y="113"/>
                  </a:lnTo>
                  <a:lnTo>
                    <a:pt x="0" y="39"/>
                  </a:lnTo>
                  <a:close/>
                  <a:moveTo>
                    <a:pt x="56" y="107"/>
                  </a:moveTo>
                  <a:lnTo>
                    <a:pt x="56" y="109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7" y="111"/>
                  </a:lnTo>
                  <a:lnTo>
                    <a:pt x="57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61" y="114"/>
                  </a:lnTo>
                  <a:lnTo>
                    <a:pt x="63" y="114"/>
                  </a:lnTo>
                  <a:lnTo>
                    <a:pt x="64" y="116"/>
                  </a:lnTo>
                  <a:lnTo>
                    <a:pt x="66" y="116"/>
                  </a:lnTo>
                  <a:lnTo>
                    <a:pt x="68" y="116"/>
                  </a:lnTo>
                  <a:lnTo>
                    <a:pt x="71" y="116"/>
                  </a:lnTo>
                  <a:lnTo>
                    <a:pt x="73" y="116"/>
                  </a:lnTo>
                  <a:lnTo>
                    <a:pt x="82" y="116"/>
                  </a:lnTo>
                  <a:lnTo>
                    <a:pt x="96" y="116"/>
                  </a:lnTo>
                  <a:lnTo>
                    <a:pt x="115" y="116"/>
                  </a:lnTo>
                  <a:lnTo>
                    <a:pt x="134" y="116"/>
                  </a:lnTo>
                  <a:lnTo>
                    <a:pt x="153" y="116"/>
                  </a:lnTo>
                  <a:lnTo>
                    <a:pt x="168" y="116"/>
                  </a:lnTo>
                  <a:lnTo>
                    <a:pt x="181" y="116"/>
                  </a:lnTo>
                  <a:lnTo>
                    <a:pt x="184" y="116"/>
                  </a:lnTo>
                  <a:lnTo>
                    <a:pt x="186" y="116"/>
                  </a:lnTo>
                  <a:lnTo>
                    <a:pt x="189" y="116"/>
                  </a:lnTo>
                  <a:lnTo>
                    <a:pt x="191" y="116"/>
                  </a:lnTo>
                  <a:lnTo>
                    <a:pt x="193" y="114"/>
                  </a:lnTo>
                  <a:lnTo>
                    <a:pt x="195" y="114"/>
                  </a:lnTo>
                  <a:lnTo>
                    <a:pt x="196" y="114"/>
                  </a:lnTo>
                  <a:lnTo>
                    <a:pt x="198" y="114"/>
                  </a:lnTo>
                  <a:lnTo>
                    <a:pt x="198" y="113"/>
                  </a:lnTo>
                  <a:lnTo>
                    <a:pt x="200" y="113"/>
                  </a:lnTo>
                  <a:lnTo>
                    <a:pt x="201" y="111"/>
                  </a:lnTo>
                  <a:lnTo>
                    <a:pt x="201" y="110"/>
                  </a:lnTo>
                  <a:lnTo>
                    <a:pt x="203" y="110"/>
                  </a:lnTo>
                  <a:lnTo>
                    <a:pt x="203" y="109"/>
                  </a:lnTo>
                  <a:lnTo>
                    <a:pt x="203" y="107"/>
                  </a:lnTo>
                  <a:lnTo>
                    <a:pt x="203" y="90"/>
                  </a:lnTo>
                  <a:lnTo>
                    <a:pt x="203" y="47"/>
                  </a:lnTo>
                  <a:lnTo>
                    <a:pt x="203" y="45"/>
                  </a:lnTo>
                  <a:lnTo>
                    <a:pt x="203" y="44"/>
                  </a:lnTo>
                  <a:lnTo>
                    <a:pt x="203" y="42"/>
                  </a:lnTo>
                  <a:lnTo>
                    <a:pt x="201" y="41"/>
                  </a:lnTo>
                  <a:lnTo>
                    <a:pt x="201" y="39"/>
                  </a:lnTo>
                  <a:lnTo>
                    <a:pt x="200" y="39"/>
                  </a:lnTo>
                  <a:lnTo>
                    <a:pt x="200" y="38"/>
                  </a:lnTo>
                  <a:lnTo>
                    <a:pt x="198" y="38"/>
                  </a:lnTo>
                  <a:lnTo>
                    <a:pt x="196" y="38"/>
                  </a:lnTo>
                  <a:lnTo>
                    <a:pt x="195" y="38"/>
                  </a:lnTo>
                  <a:lnTo>
                    <a:pt x="193" y="37"/>
                  </a:lnTo>
                  <a:lnTo>
                    <a:pt x="191" y="37"/>
                  </a:lnTo>
                  <a:lnTo>
                    <a:pt x="189" y="37"/>
                  </a:lnTo>
                  <a:lnTo>
                    <a:pt x="188" y="37"/>
                  </a:lnTo>
                  <a:lnTo>
                    <a:pt x="184" y="37"/>
                  </a:lnTo>
                  <a:lnTo>
                    <a:pt x="175" y="37"/>
                  </a:lnTo>
                  <a:lnTo>
                    <a:pt x="162" y="37"/>
                  </a:lnTo>
                  <a:lnTo>
                    <a:pt x="144" y="37"/>
                  </a:lnTo>
                  <a:lnTo>
                    <a:pt x="123" y="37"/>
                  </a:lnTo>
                  <a:lnTo>
                    <a:pt x="104" y="37"/>
                  </a:lnTo>
                  <a:lnTo>
                    <a:pt x="89" y="37"/>
                  </a:lnTo>
                  <a:lnTo>
                    <a:pt x="78" y="37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8" y="37"/>
                  </a:lnTo>
                  <a:lnTo>
                    <a:pt x="66" y="37"/>
                  </a:lnTo>
                  <a:lnTo>
                    <a:pt x="64" y="38"/>
                  </a:lnTo>
                  <a:lnTo>
                    <a:pt x="63" y="38"/>
                  </a:lnTo>
                  <a:lnTo>
                    <a:pt x="61" y="38"/>
                  </a:lnTo>
                  <a:lnTo>
                    <a:pt x="61" y="39"/>
                  </a:lnTo>
                  <a:lnTo>
                    <a:pt x="59" y="39"/>
                  </a:lnTo>
                  <a:lnTo>
                    <a:pt x="57" y="41"/>
                  </a:lnTo>
                  <a:lnTo>
                    <a:pt x="57" y="42"/>
                  </a:lnTo>
                  <a:lnTo>
                    <a:pt x="56" y="42"/>
                  </a:lnTo>
                  <a:lnTo>
                    <a:pt x="56" y="44"/>
                  </a:lnTo>
                  <a:lnTo>
                    <a:pt x="56" y="45"/>
                  </a:lnTo>
                  <a:lnTo>
                    <a:pt x="56" y="47"/>
                  </a:lnTo>
                  <a:lnTo>
                    <a:pt x="56" y="1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8709" name="Rectangle 13">
            <a:extLst>
              <a:ext uri="{FF2B5EF4-FFF2-40B4-BE49-F238E27FC236}">
                <a16:creationId xmlns:a16="http://schemas.microsoft.com/office/drawing/2014/main" id="{AC4684B9-D9E5-40CF-A193-0C2C32D78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4395788"/>
            <a:ext cx="1700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DOCUMENTTYP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0" name="Rectangle 14">
            <a:extLst>
              <a:ext uri="{FF2B5EF4-FFF2-40B4-BE49-F238E27FC236}">
                <a16:creationId xmlns:a16="http://schemas.microsoft.com/office/drawing/2014/main" id="{C0055D4F-2265-4452-940D-BB44C2FBF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892550"/>
            <a:ext cx="2540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UnitOrDepartment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1" name="Rectangle 15">
            <a:extLst>
              <a:ext uri="{FF2B5EF4-FFF2-40B4-BE49-F238E27FC236}">
                <a16:creationId xmlns:a16="http://schemas.microsoft.com/office/drawing/2014/main" id="{72D780D3-750A-4BE3-B98C-058C04069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656013"/>
            <a:ext cx="1860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YourNam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2" name="Rectangle 16">
            <a:extLst>
              <a:ext uri="{FF2B5EF4-FFF2-40B4-BE49-F238E27FC236}">
                <a16:creationId xmlns:a16="http://schemas.microsoft.com/office/drawing/2014/main" id="{EBA34AB6-0B28-45DD-BDFD-81BE23D5E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3656013"/>
            <a:ext cx="1319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Dat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3" name="Rectangle 19">
            <a:extLst>
              <a:ext uri="{FF2B5EF4-FFF2-40B4-BE49-F238E27FC236}">
                <a16:creationId xmlns:a16="http://schemas.microsoft.com/office/drawing/2014/main" id="{B69CF29F-A708-4FCA-B52C-5A7CF075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5407025"/>
            <a:ext cx="19891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14" name="Rectangle 21">
            <a:extLst>
              <a:ext uri="{FF2B5EF4-FFF2-40B4-BE49-F238E27FC236}">
                <a16:creationId xmlns:a16="http://schemas.microsoft.com/office/drawing/2014/main" id="{5E765087-9DE8-4147-A58F-82CF82CD6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526088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5" name="Rectangle 22">
            <a:extLst>
              <a:ext uri="{FF2B5EF4-FFF2-40B4-BE49-F238E27FC236}">
                <a16:creationId xmlns:a16="http://schemas.microsoft.com/office/drawing/2014/main" id="{33E55AEB-FA9C-4A3D-8FE1-D8229F4BE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2208213"/>
            <a:ext cx="19891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16" name="Rectangle 24">
            <a:extLst>
              <a:ext uri="{FF2B5EF4-FFF2-40B4-BE49-F238E27FC236}">
                <a16:creationId xmlns:a16="http://schemas.microsoft.com/office/drawing/2014/main" id="{DA232BC6-D1D4-42DB-A390-5014F0855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193925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7" name="Line 25">
            <a:extLst>
              <a:ext uri="{FF2B5EF4-FFF2-40B4-BE49-F238E27FC236}">
                <a16:creationId xmlns:a16="http://schemas.microsoft.com/office/drawing/2014/main" id="{F3B0E202-38F3-47B2-AEE5-0BBADB948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57356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18" name="Line 27">
            <a:extLst>
              <a:ext uri="{FF2B5EF4-FFF2-40B4-BE49-F238E27FC236}">
                <a16:creationId xmlns:a16="http://schemas.microsoft.com/office/drawing/2014/main" id="{EA623A4E-586F-41FA-BB02-1F01CAB6A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57356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19" name="Line 29">
            <a:extLst>
              <a:ext uri="{FF2B5EF4-FFF2-40B4-BE49-F238E27FC236}">
                <a16:creationId xmlns:a16="http://schemas.microsoft.com/office/drawing/2014/main" id="{92F02B74-45E2-4710-99C5-DB77B23C0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57356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0" name="Line 31">
            <a:extLst>
              <a:ext uri="{FF2B5EF4-FFF2-40B4-BE49-F238E27FC236}">
                <a16:creationId xmlns:a16="http://schemas.microsoft.com/office/drawing/2014/main" id="{B5E13B5A-B87D-4835-B172-37335BC0A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7356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1" name="Freeform 33">
            <a:extLst>
              <a:ext uri="{FF2B5EF4-FFF2-40B4-BE49-F238E27FC236}">
                <a16:creationId xmlns:a16="http://schemas.microsoft.com/office/drawing/2014/main" id="{EFE036BB-F3F2-4799-A0EE-899B4E83264B}"/>
              </a:ext>
            </a:extLst>
          </p:cNvPr>
          <p:cNvSpPr>
            <a:spLocks/>
          </p:cNvSpPr>
          <p:nvPr/>
        </p:nvSpPr>
        <p:spPr bwMode="auto">
          <a:xfrm>
            <a:off x="8185150" y="49466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59"/>
                </a:moveTo>
                <a:lnTo>
                  <a:pt x="0" y="0"/>
                </a:lnTo>
                <a:lnTo>
                  <a:pt x="0" y="756"/>
                </a:lnTo>
                <a:lnTo>
                  <a:pt x="308" y="1003"/>
                </a:lnTo>
                <a:lnTo>
                  <a:pt x="308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2" name="Freeform 34">
            <a:extLst>
              <a:ext uri="{FF2B5EF4-FFF2-40B4-BE49-F238E27FC236}">
                <a16:creationId xmlns:a16="http://schemas.microsoft.com/office/drawing/2014/main" id="{5814A6A3-45C4-45C3-A424-CEB352381EF5}"/>
              </a:ext>
            </a:extLst>
          </p:cNvPr>
          <p:cNvSpPr>
            <a:spLocks/>
          </p:cNvSpPr>
          <p:nvPr/>
        </p:nvSpPr>
        <p:spPr bwMode="auto">
          <a:xfrm>
            <a:off x="6645275" y="49149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5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3" name="Freeform 35">
            <a:extLst>
              <a:ext uri="{FF2B5EF4-FFF2-40B4-BE49-F238E27FC236}">
                <a16:creationId xmlns:a16="http://schemas.microsoft.com/office/drawing/2014/main" id="{1CADD7A5-9199-4F53-B33A-15EB1B15C4B7}"/>
              </a:ext>
            </a:extLst>
          </p:cNvPr>
          <p:cNvSpPr>
            <a:spLocks/>
          </p:cNvSpPr>
          <p:nvPr/>
        </p:nvSpPr>
        <p:spPr bwMode="auto">
          <a:xfrm>
            <a:off x="5167313" y="4865688"/>
            <a:ext cx="484187" cy="1590675"/>
          </a:xfrm>
          <a:custGeom>
            <a:avLst/>
            <a:gdLst>
              <a:gd name="T0" fmla="*/ 2147483646 w 305"/>
              <a:gd name="T1" fmla="*/ 2147483646 h 1002"/>
              <a:gd name="T2" fmla="*/ 0 w 305"/>
              <a:gd name="T3" fmla="*/ 0 h 1002"/>
              <a:gd name="T4" fmla="*/ 0 w 305"/>
              <a:gd name="T5" fmla="*/ 2147483646 h 1002"/>
              <a:gd name="T6" fmla="*/ 2147483646 w 305"/>
              <a:gd name="T7" fmla="*/ 2147483646 h 1002"/>
              <a:gd name="T8" fmla="*/ 2147483646 w 305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2"/>
              <a:gd name="T17" fmla="*/ 305 w 305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2">
                <a:moveTo>
                  <a:pt x="305" y="248"/>
                </a:moveTo>
                <a:lnTo>
                  <a:pt x="0" y="0"/>
                </a:lnTo>
                <a:lnTo>
                  <a:pt x="0" y="755"/>
                </a:lnTo>
                <a:lnTo>
                  <a:pt x="305" y="1002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4" name="Freeform 36">
            <a:extLst>
              <a:ext uri="{FF2B5EF4-FFF2-40B4-BE49-F238E27FC236}">
                <a16:creationId xmlns:a16="http://schemas.microsoft.com/office/drawing/2014/main" id="{79A33CD4-8545-42E3-9C6A-59C7846AD645}"/>
              </a:ext>
            </a:extLst>
          </p:cNvPr>
          <p:cNvSpPr>
            <a:spLocks/>
          </p:cNvSpPr>
          <p:nvPr/>
        </p:nvSpPr>
        <p:spPr bwMode="auto">
          <a:xfrm>
            <a:off x="3687763" y="48974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59"/>
                </a:moveTo>
                <a:lnTo>
                  <a:pt x="0" y="0"/>
                </a:lnTo>
                <a:lnTo>
                  <a:pt x="0" y="756"/>
                </a:lnTo>
                <a:lnTo>
                  <a:pt x="305" y="1003"/>
                </a:lnTo>
                <a:lnTo>
                  <a:pt x="305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5" name="Freeform 37">
            <a:extLst>
              <a:ext uri="{FF2B5EF4-FFF2-40B4-BE49-F238E27FC236}">
                <a16:creationId xmlns:a16="http://schemas.microsoft.com/office/drawing/2014/main" id="{9A022297-2C9B-4B7B-B35D-BEC0CDCB61E8}"/>
              </a:ext>
            </a:extLst>
          </p:cNvPr>
          <p:cNvSpPr>
            <a:spLocks/>
          </p:cNvSpPr>
          <p:nvPr/>
        </p:nvSpPr>
        <p:spPr bwMode="auto">
          <a:xfrm>
            <a:off x="2246313" y="49149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5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6" name="Line 38">
            <a:extLst>
              <a:ext uri="{FF2B5EF4-FFF2-40B4-BE49-F238E27FC236}">
                <a16:creationId xmlns:a16="http://schemas.microsoft.com/office/drawing/2014/main" id="{28915A3A-6674-4102-A095-8E8BC588E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24717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7" name="Line 40">
            <a:extLst>
              <a:ext uri="{FF2B5EF4-FFF2-40B4-BE49-F238E27FC236}">
                <a16:creationId xmlns:a16="http://schemas.microsoft.com/office/drawing/2014/main" id="{912D7AF3-4D0F-4AEF-8039-24E8839AC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24717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8" name="Line 42">
            <a:extLst>
              <a:ext uri="{FF2B5EF4-FFF2-40B4-BE49-F238E27FC236}">
                <a16:creationId xmlns:a16="http://schemas.microsoft.com/office/drawing/2014/main" id="{07940A44-C986-4FB1-A5AC-485682316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24717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9" name="Line 44">
            <a:extLst>
              <a:ext uri="{FF2B5EF4-FFF2-40B4-BE49-F238E27FC236}">
                <a16:creationId xmlns:a16="http://schemas.microsoft.com/office/drawing/2014/main" id="{E5161C92-EDE5-4845-A878-D64CFA1AB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4717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30" name="Freeform 46">
            <a:extLst>
              <a:ext uri="{FF2B5EF4-FFF2-40B4-BE49-F238E27FC236}">
                <a16:creationId xmlns:a16="http://schemas.microsoft.com/office/drawing/2014/main" id="{B68D74E5-29B6-41FC-997B-3AF1100537C0}"/>
              </a:ext>
            </a:extLst>
          </p:cNvPr>
          <p:cNvSpPr>
            <a:spLocks/>
          </p:cNvSpPr>
          <p:nvPr/>
        </p:nvSpPr>
        <p:spPr bwMode="auto">
          <a:xfrm>
            <a:off x="8185150" y="16827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48"/>
                </a:moveTo>
                <a:lnTo>
                  <a:pt x="0" y="0"/>
                </a:lnTo>
                <a:lnTo>
                  <a:pt x="0" y="754"/>
                </a:lnTo>
                <a:lnTo>
                  <a:pt x="308" y="1003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1" name="Freeform 47">
            <a:extLst>
              <a:ext uri="{FF2B5EF4-FFF2-40B4-BE49-F238E27FC236}">
                <a16:creationId xmlns:a16="http://schemas.microsoft.com/office/drawing/2014/main" id="{66B70A4F-F4FE-44D4-9C4A-4C2AF5F85397}"/>
              </a:ext>
            </a:extLst>
          </p:cNvPr>
          <p:cNvSpPr>
            <a:spLocks/>
          </p:cNvSpPr>
          <p:nvPr/>
        </p:nvSpPr>
        <p:spPr bwMode="auto">
          <a:xfrm>
            <a:off x="6645275" y="16510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3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2" name="Freeform 48">
            <a:extLst>
              <a:ext uri="{FF2B5EF4-FFF2-40B4-BE49-F238E27FC236}">
                <a16:creationId xmlns:a16="http://schemas.microsoft.com/office/drawing/2014/main" id="{3FD3ECD3-DC9E-4827-BA65-E181477C0535}"/>
              </a:ext>
            </a:extLst>
          </p:cNvPr>
          <p:cNvSpPr>
            <a:spLocks/>
          </p:cNvSpPr>
          <p:nvPr/>
        </p:nvSpPr>
        <p:spPr bwMode="auto">
          <a:xfrm>
            <a:off x="3687763" y="16335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8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3" name="Freeform 49">
            <a:extLst>
              <a:ext uri="{FF2B5EF4-FFF2-40B4-BE49-F238E27FC236}">
                <a16:creationId xmlns:a16="http://schemas.microsoft.com/office/drawing/2014/main" id="{760AEB32-F29E-42CD-AE4F-7AD13362E7B9}"/>
              </a:ext>
            </a:extLst>
          </p:cNvPr>
          <p:cNvSpPr>
            <a:spLocks/>
          </p:cNvSpPr>
          <p:nvPr/>
        </p:nvSpPr>
        <p:spPr bwMode="auto">
          <a:xfrm>
            <a:off x="2246313" y="16510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3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4" name="Freeform 50">
            <a:extLst>
              <a:ext uri="{FF2B5EF4-FFF2-40B4-BE49-F238E27FC236}">
                <a16:creationId xmlns:a16="http://schemas.microsoft.com/office/drawing/2014/main" id="{DE52FFEF-14FC-4625-8D9C-719EF7FE4477}"/>
              </a:ext>
            </a:extLst>
          </p:cNvPr>
          <p:cNvSpPr>
            <a:spLocks/>
          </p:cNvSpPr>
          <p:nvPr/>
        </p:nvSpPr>
        <p:spPr bwMode="auto">
          <a:xfrm>
            <a:off x="5167313" y="1600200"/>
            <a:ext cx="484187" cy="1592263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9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5" name="Rectangle 51">
            <a:extLst>
              <a:ext uri="{FF2B5EF4-FFF2-40B4-BE49-F238E27FC236}">
                <a16:creationId xmlns:a16="http://schemas.microsoft.com/office/drawing/2014/main" id="{228BADC0-01A1-4D7D-961E-684BE509F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2257425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6" name="Rectangle 52">
            <a:extLst>
              <a:ext uri="{FF2B5EF4-FFF2-40B4-BE49-F238E27FC236}">
                <a16:creationId xmlns:a16="http://schemas.microsoft.com/office/drawing/2014/main" id="{035CFCC5-8F4E-4B1A-B83D-766FA5D4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0925"/>
            <a:ext cx="184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7" name="Rectangle 53">
            <a:extLst>
              <a:ext uri="{FF2B5EF4-FFF2-40B4-BE49-F238E27FC236}">
                <a16:creationId xmlns:a16="http://schemas.microsoft.com/office/drawing/2014/main" id="{E15C4176-14EF-4148-AEAD-8F1B9258E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8863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38" name="Rectangle 54">
            <a:extLst>
              <a:ext uri="{FF2B5EF4-FFF2-40B4-BE49-F238E27FC236}">
                <a16:creationId xmlns:a16="http://schemas.microsoft.com/office/drawing/2014/main" id="{A09637A0-B021-4C2E-86FE-C7B0C191E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1575"/>
            <a:ext cx="1428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9" name="Rectangle 55">
            <a:extLst>
              <a:ext uri="{FF2B5EF4-FFF2-40B4-BE49-F238E27FC236}">
                <a16:creationId xmlns:a16="http://schemas.microsoft.com/office/drawing/2014/main" id="{306DC4A7-CB4E-41F0-8F6C-A9D37C43E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4750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0" name="Rectangle 56">
            <a:extLst>
              <a:ext uri="{FF2B5EF4-FFF2-40B4-BE49-F238E27FC236}">
                <a16:creationId xmlns:a16="http://schemas.microsoft.com/office/drawing/2014/main" id="{43A1DC56-18D5-45CC-8C3A-B4E19799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5554663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1" name="Rectangle 57">
            <a:extLst>
              <a:ext uri="{FF2B5EF4-FFF2-40B4-BE49-F238E27FC236}">
                <a16:creationId xmlns:a16="http://schemas.microsoft.com/office/drawing/2014/main" id="{3C63793F-4BD3-4CAB-B2F7-946C6B8C5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1338"/>
            <a:ext cx="1841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2" name="Rectangle 58">
            <a:extLst>
              <a:ext uri="{FF2B5EF4-FFF2-40B4-BE49-F238E27FC236}">
                <a16:creationId xmlns:a16="http://schemas.microsoft.com/office/drawing/2014/main" id="{A4E5A897-B49D-4083-BCEC-4B61D623E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3" name="Rectangle 59">
            <a:extLst>
              <a:ext uri="{FF2B5EF4-FFF2-40B4-BE49-F238E27FC236}">
                <a16:creationId xmlns:a16="http://schemas.microsoft.com/office/drawing/2014/main" id="{CDF3DDA5-9EA7-4DF1-8876-D2EC67225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0875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4" name="Rectangle 60">
            <a:extLst>
              <a:ext uri="{FF2B5EF4-FFF2-40B4-BE49-F238E27FC236}">
                <a16:creationId xmlns:a16="http://schemas.microsoft.com/office/drawing/2014/main" id="{BFC8E34A-F4BE-4427-877A-523AC2FC1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24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5" name="Rectangle 61">
            <a:extLst>
              <a:ext uri="{FF2B5EF4-FFF2-40B4-BE49-F238E27FC236}">
                <a16:creationId xmlns:a16="http://schemas.microsoft.com/office/drawing/2014/main" id="{5DE9F0C0-7D2E-4EA0-973C-28AABEFA1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5538788"/>
            <a:ext cx="6715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6" name="Rectangle 62">
            <a:extLst>
              <a:ext uri="{FF2B5EF4-FFF2-40B4-BE49-F238E27FC236}">
                <a16:creationId xmlns:a16="http://schemas.microsoft.com/office/drawing/2014/main" id="{09B0EB0E-CE47-4B35-9C1A-9A2681B07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03875"/>
            <a:ext cx="2270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7" name="Rectangle 63">
            <a:extLst>
              <a:ext uri="{FF2B5EF4-FFF2-40B4-BE49-F238E27FC236}">
                <a16:creationId xmlns:a16="http://schemas.microsoft.com/office/drawing/2014/main" id="{1694B963-5FBC-4322-B8BD-20DC2781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8" name="Rectangle 64">
            <a:extLst>
              <a:ext uri="{FF2B5EF4-FFF2-40B4-BE49-F238E27FC236}">
                <a16:creationId xmlns:a16="http://schemas.microsoft.com/office/drawing/2014/main" id="{CAAF753C-4DAD-43C1-B4E6-4C9D22318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2257425"/>
            <a:ext cx="692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9" name="Rectangle 65">
            <a:extLst>
              <a:ext uri="{FF2B5EF4-FFF2-40B4-BE49-F238E27FC236}">
                <a16:creationId xmlns:a16="http://schemas.microsoft.com/office/drawing/2014/main" id="{6022325F-DECC-4805-996B-DDDBE5DFB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0" name="Rectangle 66">
            <a:extLst>
              <a:ext uri="{FF2B5EF4-FFF2-40B4-BE49-F238E27FC236}">
                <a16:creationId xmlns:a16="http://schemas.microsoft.com/office/drawing/2014/main" id="{D96CF586-3F8E-434B-8FE5-A39D1785F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1" name="Rectangle 67">
            <a:extLst>
              <a:ext uri="{FF2B5EF4-FFF2-40B4-BE49-F238E27FC236}">
                <a16:creationId xmlns:a16="http://schemas.microsoft.com/office/drawing/2014/main" id="{A02D6966-8E61-4754-87C8-8EF6EE483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2273300"/>
            <a:ext cx="6715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2" name="Rectangle 68">
            <a:extLst>
              <a:ext uri="{FF2B5EF4-FFF2-40B4-BE49-F238E27FC236}">
                <a16:creationId xmlns:a16="http://schemas.microsoft.com/office/drawing/2014/main" id="{1FB914A4-A993-4FC4-9F8E-2F5F2E5F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39975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3" name="Rectangle 69">
            <a:extLst>
              <a:ext uri="{FF2B5EF4-FFF2-40B4-BE49-F238E27FC236}">
                <a16:creationId xmlns:a16="http://schemas.microsoft.com/office/drawing/2014/main" id="{D1DFE045-5E0B-484C-87CF-8AE96CEB3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4" name="Rectangle 70">
            <a:extLst>
              <a:ext uri="{FF2B5EF4-FFF2-40B4-BE49-F238E27FC236}">
                <a16:creationId xmlns:a16="http://schemas.microsoft.com/office/drawing/2014/main" id="{665F6083-F4E7-43F3-B1F6-3F5F1E5DF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538788"/>
            <a:ext cx="6905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5" name="Rectangle 71">
            <a:extLst>
              <a:ext uri="{FF2B5EF4-FFF2-40B4-BE49-F238E27FC236}">
                <a16:creationId xmlns:a16="http://schemas.microsoft.com/office/drawing/2014/main" id="{6E498ED0-B107-4AFC-B79C-FA6E99D8D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6" name="Rectangle 72">
            <a:extLst>
              <a:ext uri="{FF2B5EF4-FFF2-40B4-BE49-F238E27FC236}">
                <a16:creationId xmlns:a16="http://schemas.microsoft.com/office/drawing/2014/main" id="{70EC3FB3-730C-4272-B6CC-87B283CFE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1022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7" name="Rectangle 73">
            <a:extLst>
              <a:ext uri="{FF2B5EF4-FFF2-40B4-BE49-F238E27FC236}">
                <a16:creationId xmlns:a16="http://schemas.microsoft.com/office/drawing/2014/main" id="{871FD543-E7CF-46C1-99D1-FE47A569D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273300"/>
            <a:ext cx="6715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8" name="Rectangle 74">
            <a:extLst>
              <a:ext uri="{FF2B5EF4-FFF2-40B4-BE49-F238E27FC236}">
                <a16:creationId xmlns:a16="http://schemas.microsoft.com/office/drawing/2014/main" id="{E999D421-7CF1-4E56-9F85-7BCB693E5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55850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9" name="Rectangle 75">
            <a:extLst>
              <a:ext uri="{FF2B5EF4-FFF2-40B4-BE49-F238E27FC236}">
                <a16:creationId xmlns:a16="http://schemas.microsoft.com/office/drawing/2014/main" id="{FC5AD303-3F24-4D6A-B3DA-D41310DE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62200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0" name="Rectangle 76">
            <a:extLst>
              <a:ext uri="{FF2B5EF4-FFF2-40B4-BE49-F238E27FC236}">
                <a16:creationId xmlns:a16="http://schemas.microsoft.com/office/drawing/2014/main" id="{4474CC5C-4789-41EB-B845-144B97CC9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5554663"/>
            <a:ext cx="6731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1" name="Rectangle 77">
            <a:extLst>
              <a:ext uri="{FF2B5EF4-FFF2-40B4-BE49-F238E27FC236}">
                <a16:creationId xmlns:a16="http://schemas.microsoft.com/office/drawing/2014/main" id="{AA92AD70-8B16-4D22-AFDC-A2BBAED53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1338"/>
            <a:ext cx="2254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2" name="Rectangle 78">
            <a:extLst>
              <a:ext uri="{FF2B5EF4-FFF2-40B4-BE49-F238E27FC236}">
                <a16:creationId xmlns:a16="http://schemas.microsoft.com/office/drawing/2014/main" id="{11E12B3E-40BF-42D6-B733-85C92ECF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3" name="Rectangle 79">
            <a:extLst>
              <a:ext uri="{FF2B5EF4-FFF2-40B4-BE49-F238E27FC236}">
                <a16:creationId xmlns:a16="http://schemas.microsoft.com/office/drawing/2014/main" id="{70B388AE-E529-4517-9769-EB1793C5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5538788"/>
            <a:ext cx="695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4" name="Rectangle 80">
            <a:extLst>
              <a:ext uri="{FF2B5EF4-FFF2-40B4-BE49-F238E27FC236}">
                <a16:creationId xmlns:a16="http://schemas.microsoft.com/office/drawing/2014/main" id="{5809BA4A-ED32-4F37-939A-7049B474A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5" name="Rectangle 81">
            <a:extLst>
              <a:ext uri="{FF2B5EF4-FFF2-40B4-BE49-F238E27FC236}">
                <a16:creationId xmlns:a16="http://schemas.microsoft.com/office/drawing/2014/main" id="{34E002F5-6DFE-4BA9-8FC9-E29CC37EC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6" name="Rectangle 82">
            <a:extLst>
              <a:ext uri="{FF2B5EF4-FFF2-40B4-BE49-F238E27FC236}">
                <a16:creationId xmlns:a16="http://schemas.microsoft.com/office/drawing/2014/main" id="{B675EF5A-6BFD-4880-B817-2ECC8ABBE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2257425"/>
            <a:ext cx="6953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7" name="Rectangle 83">
            <a:extLst>
              <a:ext uri="{FF2B5EF4-FFF2-40B4-BE49-F238E27FC236}">
                <a16:creationId xmlns:a16="http://schemas.microsoft.com/office/drawing/2014/main" id="{34F4B788-10E0-427C-A3AC-19F78089C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8" name="Rectangle 84">
            <a:extLst>
              <a:ext uri="{FF2B5EF4-FFF2-40B4-BE49-F238E27FC236}">
                <a16:creationId xmlns:a16="http://schemas.microsoft.com/office/drawing/2014/main" id="{A554CE90-01DA-43CB-904A-44E44246B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9" name="Freeform 85">
            <a:extLst>
              <a:ext uri="{FF2B5EF4-FFF2-40B4-BE49-F238E27FC236}">
                <a16:creationId xmlns:a16="http://schemas.microsoft.com/office/drawing/2014/main" id="{12370CAC-01B5-4C79-8106-6DEDF45611FE}"/>
              </a:ext>
            </a:extLst>
          </p:cNvPr>
          <p:cNvSpPr>
            <a:spLocks/>
          </p:cNvSpPr>
          <p:nvPr/>
        </p:nvSpPr>
        <p:spPr bwMode="auto">
          <a:xfrm>
            <a:off x="5164138" y="3111500"/>
            <a:ext cx="487362" cy="1590675"/>
          </a:xfrm>
          <a:custGeom>
            <a:avLst/>
            <a:gdLst>
              <a:gd name="T0" fmla="*/ 2147483646 w 307"/>
              <a:gd name="T1" fmla="*/ 2147483646 h 1002"/>
              <a:gd name="T2" fmla="*/ 0 w 307"/>
              <a:gd name="T3" fmla="*/ 0 h 1002"/>
              <a:gd name="T4" fmla="*/ 0 w 307"/>
              <a:gd name="T5" fmla="*/ 2147483646 h 1002"/>
              <a:gd name="T6" fmla="*/ 2147483646 w 307"/>
              <a:gd name="T7" fmla="*/ 2147483646 h 1002"/>
              <a:gd name="T8" fmla="*/ 2147483646 w 307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002"/>
              <a:gd name="T17" fmla="*/ 307 w 307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002">
                <a:moveTo>
                  <a:pt x="307" y="247"/>
                </a:moveTo>
                <a:lnTo>
                  <a:pt x="0" y="0"/>
                </a:lnTo>
                <a:lnTo>
                  <a:pt x="0" y="754"/>
                </a:lnTo>
                <a:lnTo>
                  <a:pt x="307" y="1002"/>
                </a:lnTo>
                <a:lnTo>
                  <a:pt x="307" y="247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70" name="Rectangle 86">
            <a:extLst>
              <a:ext uri="{FF2B5EF4-FFF2-40B4-BE49-F238E27FC236}">
                <a16:creationId xmlns:a16="http://schemas.microsoft.com/office/drawing/2014/main" id="{1A9C16D4-22CF-4357-B735-181CC1398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800475"/>
            <a:ext cx="11572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71" name="Rectangle 87">
            <a:extLst>
              <a:ext uri="{FF2B5EF4-FFF2-40B4-BE49-F238E27FC236}">
                <a16:creationId xmlns:a16="http://schemas.microsoft.com/office/drawing/2014/main" id="{959D056E-D666-4062-8475-E6579560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482975"/>
            <a:ext cx="2651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72" name="Rectangle 88">
            <a:extLst>
              <a:ext uri="{FF2B5EF4-FFF2-40B4-BE49-F238E27FC236}">
                <a16:creationId xmlns:a16="http://schemas.microsoft.com/office/drawing/2014/main" id="{D46A4615-3390-414B-9358-A2B79A3B0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746500"/>
            <a:ext cx="2905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r>
              <a:rPr lang="en-US" altLang="zh-TW" sz="1600" baseline="-250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328773" name="Line 91">
            <a:extLst>
              <a:ext uri="{FF2B5EF4-FFF2-40B4-BE49-F238E27FC236}">
                <a16:creationId xmlns:a16="http://schemas.microsoft.com/office/drawing/2014/main" id="{F9FC8024-C40D-4423-843C-65F288A39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4" name="Line 92">
            <a:extLst>
              <a:ext uri="{FF2B5EF4-FFF2-40B4-BE49-F238E27FC236}">
                <a16:creationId xmlns:a16="http://schemas.microsoft.com/office/drawing/2014/main" id="{9FB8B7E6-EC72-42BF-BD78-A9415C5CA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4975" y="245427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5" name="Line 93">
            <a:extLst>
              <a:ext uri="{FF2B5EF4-FFF2-40B4-BE49-F238E27FC236}">
                <a16:creationId xmlns:a16="http://schemas.microsoft.com/office/drawing/2014/main" id="{ED972691-E8B5-4B4F-AE62-EFD8517EE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24225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6" name="Line 94">
            <a:extLst>
              <a:ext uri="{FF2B5EF4-FFF2-40B4-BE49-F238E27FC236}">
                <a16:creationId xmlns:a16="http://schemas.microsoft.com/office/drawing/2014/main" id="{CBFCEE8F-1282-459F-B0CC-41EC478D2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6625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7" name="Line 95">
            <a:extLst>
              <a:ext uri="{FF2B5EF4-FFF2-40B4-BE49-F238E27FC236}">
                <a16:creationId xmlns:a16="http://schemas.microsoft.com/office/drawing/2014/main" id="{381F7DBE-EFFC-4EF7-A57A-39B268EE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7575" y="56483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8" name="Line 96">
            <a:extLst>
              <a:ext uri="{FF2B5EF4-FFF2-40B4-BE49-F238E27FC236}">
                <a16:creationId xmlns:a16="http://schemas.microsoft.com/office/drawing/2014/main" id="{402E64CB-0C84-4069-82BA-05712E91E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56769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9" name="Line 97">
            <a:extLst>
              <a:ext uri="{FF2B5EF4-FFF2-40B4-BE49-F238E27FC236}">
                <a16:creationId xmlns:a16="http://schemas.microsoft.com/office/drawing/2014/main" id="{3C573AFC-C0FD-4CD5-BFA2-0DD2EE6A4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6725" y="569595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0" name="Line 98">
            <a:extLst>
              <a:ext uri="{FF2B5EF4-FFF2-40B4-BE49-F238E27FC236}">
                <a16:creationId xmlns:a16="http://schemas.microsoft.com/office/drawing/2014/main" id="{EB91DF55-D0EF-40E1-84AC-C6A9049A4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6864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1" name="Line 99">
            <a:extLst>
              <a:ext uri="{FF2B5EF4-FFF2-40B4-BE49-F238E27FC236}">
                <a16:creationId xmlns:a16="http://schemas.microsoft.com/office/drawing/2014/main" id="{17E17761-52A4-4967-AA26-890660646F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53100" y="2790825"/>
            <a:ext cx="723900" cy="866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2" name="Line 100">
            <a:extLst>
              <a:ext uri="{FF2B5EF4-FFF2-40B4-BE49-F238E27FC236}">
                <a16:creationId xmlns:a16="http://schemas.microsoft.com/office/drawing/2014/main" id="{E0A4D6B4-9E66-4589-94E1-030F3515A7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78300" y="4197350"/>
            <a:ext cx="781050" cy="85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3" name="投影片編號版面配置區 83">
            <a:extLst>
              <a:ext uri="{FF2B5EF4-FFF2-40B4-BE49-F238E27FC236}">
                <a16:creationId xmlns:a16="http://schemas.microsoft.com/office/drawing/2014/main" id="{9ED6A24D-02F6-40C7-AEEF-CDC0A8C25A4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FC9457-B715-47FC-8C8A-762155976A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4">
            <a:extLst>
              <a:ext uri="{FF2B5EF4-FFF2-40B4-BE49-F238E27FC236}">
                <a16:creationId xmlns:a16="http://schemas.microsoft.com/office/drawing/2014/main" id="{75DB25FB-1F16-4DF0-BCB5-2B4F573629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5A94C9-0A85-452D-A006-43E4F4575BCD}" type="slidenum">
              <a:rPr lang="zh-TW" altLang="en-US" sz="1400" smtClean="0">
                <a:latin typeface="Times New Roman" panose="02020603050405020304" pitchFamily="18" charset="0"/>
              </a:rPr>
              <a:pPr/>
              <a:t>2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7EAC4F79-9DD9-4E72-9156-A73CAD5A1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: Bitstream Splicing</a:t>
            </a:r>
          </a:p>
        </p:txBody>
      </p:sp>
      <p:grpSp>
        <p:nvGrpSpPr>
          <p:cNvPr id="329732" name="Group 3">
            <a:extLst>
              <a:ext uri="{FF2B5EF4-FFF2-40B4-BE49-F238E27FC236}">
                <a16:creationId xmlns:a16="http://schemas.microsoft.com/office/drawing/2014/main" id="{B0F0FA9A-6D51-41C6-9A51-2A7C86555FF9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-4460875"/>
            <a:ext cx="1928812" cy="244475"/>
            <a:chOff x="161" y="-2810"/>
            <a:chExt cx="1215" cy="154"/>
          </a:xfrm>
        </p:grpSpPr>
        <p:sp>
          <p:nvSpPr>
            <p:cNvPr id="329807" name="Freeform 4">
              <a:extLst>
                <a:ext uri="{FF2B5EF4-FFF2-40B4-BE49-F238E27FC236}">
                  <a16:creationId xmlns:a16="http://schemas.microsoft.com/office/drawing/2014/main" id="{38C0BA0A-7FE4-4B56-BC93-74899C879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" y="-2809"/>
              <a:ext cx="274" cy="150"/>
            </a:xfrm>
            <a:custGeom>
              <a:avLst/>
              <a:gdLst>
                <a:gd name="T0" fmla="*/ 57 w 274"/>
                <a:gd name="T1" fmla="*/ 150 h 150"/>
                <a:gd name="T2" fmla="*/ 0 w 274"/>
                <a:gd name="T3" fmla="*/ 150 h 150"/>
                <a:gd name="T4" fmla="*/ 0 w 274"/>
                <a:gd name="T5" fmla="*/ 0 h 150"/>
                <a:gd name="T6" fmla="*/ 99 w 274"/>
                <a:gd name="T7" fmla="*/ 0 h 150"/>
                <a:gd name="T8" fmla="*/ 217 w 274"/>
                <a:gd name="T9" fmla="*/ 112 h 150"/>
                <a:gd name="T10" fmla="*/ 217 w 274"/>
                <a:gd name="T11" fmla="*/ 113 h 150"/>
                <a:gd name="T12" fmla="*/ 217 w 274"/>
                <a:gd name="T13" fmla="*/ 0 h 150"/>
                <a:gd name="T14" fmla="*/ 274 w 274"/>
                <a:gd name="T15" fmla="*/ 0 h 150"/>
                <a:gd name="T16" fmla="*/ 274 w 274"/>
                <a:gd name="T17" fmla="*/ 150 h 150"/>
                <a:gd name="T18" fmla="*/ 175 w 274"/>
                <a:gd name="T19" fmla="*/ 150 h 150"/>
                <a:gd name="T20" fmla="*/ 57 w 274"/>
                <a:gd name="T21" fmla="*/ 38 h 150"/>
                <a:gd name="T22" fmla="*/ 57 w 274"/>
                <a:gd name="T23" fmla="*/ 37 h 150"/>
                <a:gd name="T24" fmla="*/ 57 w 274"/>
                <a:gd name="T25" fmla="*/ 150 h 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4"/>
                <a:gd name="T40" fmla="*/ 0 h 150"/>
                <a:gd name="T41" fmla="*/ 274 w 274"/>
                <a:gd name="T42" fmla="*/ 150 h 1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4" h="150">
                  <a:moveTo>
                    <a:pt x="57" y="150"/>
                  </a:moveTo>
                  <a:lnTo>
                    <a:pt x="0" y="150"/>
                  </a:lnTo>
                  <a:lnTo>
                    <a:pt x="0" y="0"/>
                  </a:lnTo>
                  <a:lnTo>
                    <a:pt x="99" y="0"/>
                  </a:lnTo>
                  <a:lnTo>
                    <a:pt x="217" y="112"/>
                  </a:lnTo>
                  <a:lnTo>
                    <a:pt x="217" y="113"/>
                  </a:lnTo>
                  <a:lnTo>
                    <a:pt x="217" y="0"/>
                  </a:lnTo>
                  <a:lnTo>
                    <a:pt x="274" y="0"/>
                  </a:lnTo>
                  <a:lnTo>
                    <a:pt x="274" y="150"/>
                  </a:lnTo>
                  <a:lnTo>
                    <a:pt x="175" y="150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08" name="Rectangle 5">
              <a:extLst>
                <a:ext uri="{FF2B5EF4-FFF2-40B4-BE49-F238E27FC236}">
                  <a16:creationId xmlns:a16="http://schemas.microsoft.com/office/drawing/2014/main" id="{C5C31A7D-6FA3-4E47-AB5B-93539FDD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809" name="Freeform 6">
              <a:extLst>
                <a:ext uri="{FF2B5EF4-FFF2-40B4-BE49-F238E27FC236}">
                  <a16:creationId xmlns:a16="http://schemas.microsoft.com/office/drawing/2014/main" id="{FA0B6D77-127F-4B6F-A166-14B1DFF5D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-2809"/>
              <a:ext cx="200" cy="150"/>
            </a:xfrm>
            <a:custGeom>
              <a:avLst/>
              <a:gdLst>
                <a:gd name="T0" fmla="*/ 104 w 200"/>
                <a:gd name="T1" fmla="*/ 0 h 150"/>
                <a:gd name="T2" fmla="*/ 186 w 200"/>
                <a:gd name="T3" fmla="*/ 0 h 150"/>
                <a:gd name="T4" fmla="*/ 75 w 200"/>
                <a:gd name="T5" fmla="*/ 74 h 150"/>
                <a:gd name="T6" fmla="*/ 200 w 200"/>
                <a:gd name="T7" fmla="*/ 150 h 150"/>
                <a:gd name="T8" fmla="*/ 111 w 200"/>
                <a:gd name="T9" fmla="*/ 150 h 150"/>
                <a:gd name="T10" fmla="*/ 0 w 200"/>
                <a:gd name="T11" fmla="*/ 74 h 150"/>
                <a:gd name="T12" fmla="*/ 104 w 200"/>
                <a:gd name="T13" fmla="*/ 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0"/>
                <a:gd name="T22" fmla="*/ 0 h 150"/>
                <a:gd name="T23" fmla="*/ 200 w 20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0" h="150">
                  <a:moveTo>
                    <a:pt x="104" y="0"/>
                  </a:moveTo>
                  <a:lnTo>
                    <a:pt x="186" y="0"/>
                  </a:lnTo>
                  <a:lnTo>
                    <a:pt x="75" y="74"/>
                  </a:lnTo>
                  <a:lnTo>
                    <a:pt x="200" y="150"/>
                  </a:lnTo>
                  <a:lnTo>
                    <a:pt x="111" y="150"/>
                  </a:lnTo>
                  <a:lnTo>
                    <a:pt x="0" y="7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10" name="Rectangle 7">
              <a:extLst>
                <a:ext uri="{FF2B5EF4-FFF2-40B4-BE49-F238E27FC236}">
                  <a16:creationId xmlns:a16="http://schemas.microsoft.com/office/drawing/2014/main" id="{D8F6E27B-9F2D-4F0B-BBF5-95485E9DC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811" name="Freeform 8">
              <a:extLst>
                <a:ext uri="{FF2B5EF4-FFF2-40B4-BE49-F238E27FC236}">
                  <a16:creationId xmlns:a16="http://schemas.microsoft.com/office/drawing/2014/main" id="{630E8E61-FB5C-44AF-8BA6-4AF353BA40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4" y="-2809"/>
              <a:ext cx="292" cy="150"/>
            </a:xfrm>
            <a:custGeom>
              <a:avLst/>
              <a:gdLst>
                <a:gd name="T0" fmla="*/ 87 w 292"/>
                <a:gd name="T1" fmla="*/ 124 h 150"/>
                <a:gd name="T2" fmla="*/ 68 w 292"/>
                <a:gd name="T3" fmla="*/ 150 h 150"/>
                <a:gd name="T4" fmla="*/ 0 w 292"/>
                <a:gd name="T5" fmla="*/ 150 h 150"/>
                <a:gd name="T6" fmla="*/ 108 w 292"/>
                <a:gd name="T7" fmla="*/ 0 h 150"/>
                <a:gd name="T8" fmla="*/ 186 w 292"/>
                <a:gd name="T9" fmla="*/ 0 h 150"/>
                <a:gd name="T10" fmla="*/ 292 w 292"/>
                <a:gd name="T11" fmla="*/ 150 h 150"/>
                <a:gd name="T12" fmla="*/ 224 w 292"/>
                <a:gd name="T13" fmla="*/ 150 h 150"/>
                <a:gd name="T14" fmla="*/ 207 w 292"/>
                <a:gd name="T15" fmla="*/ 124 h 150"/>
                <a:gd name="T16" fmla="*/ 87 w 292"/>
                <a:gd name="T17" fmla="*/ 124 h 150"/>
                <a:gd name="T18" fmla="*/ 87 w 292"/>
                <a:gd name="T19" fmla="*/ 124 h 150"/>
                <a:gd name="T20" fmla="*/ 108 w 292"/>
                <a:gd name="T21" fmla="*/ 92 h 150"/>
                <a:gd name="T22" fmla="*/ 184 w 292"/>
                <a:gd name="T23" fmla="*/ 92 h 150"/>
                <a:gd name="T24" fmla="*/ 146 w 292"/>
                <a:gd name="T25" fmla="*/ 37 h 150"/>
                <a:gd name="T26" fmla="*/ 108 w 292"/>
                <a:gd name="T27" fmla="*/ 92 h 150"/>
                <a:gd name="T28" fmla="*/ 108 w 292"/>
                <a:gd name="T29" fmla="*/ 92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92"/>
                <a:gd name="T46" fmla="*/ 0 h 150"/>
                <a:gd name="T47" fmla="*/ 292 w 292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92" h="150">
                  <a:moveTo>
                    <a:pt x="87" y="124"/>
                  </a:moveTo>
                  <a:lnTo>
                    <a:pt x="68" y="150"/>
                  </a:lnTo>
                  <a:lnTo>
                    <a:pt x="0" y="150"/>
                  </a:lnTo>
                  <a:lnTo>
                    <a:pt x="108" y="0"/>
                  </a:lnTo>
                  <a:lnTo>
                    <a:pt x="186" y="0"/>
                  </a:lnTo>
                  <a:lnTo>
                    <a:pt x="292" y="150"/>
                  </a:lnTo>
                  <a:lnTo>
                    <a:pt x="224" y="150"/>
                  </a:lnTo>
                  <a:lnTo>
                    <a:pt x="207" y="124"/>
                  </a:lnTo>
                  <a:lnTo>
                    <a:pt x="87" y="124"/>
                  </a:lnTo>
                  <a:close/>
                  <a:moveTo>
                    <a:pt x="108" y="92"/>
                  </a:moveTo>
                  <a:lnTo>
                    <a:pt x="184" y="92"/>
                  </a:lnTo>
                  <a:lnTo>
                    <a:pt x="146" y="37"/>
                  </a:lnTo>
                  <a:lnTo>
                    <a:pt x="108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12" name="Freeform 9">
              <a:extLst>
                <a:ext uri="{FF2B5EF4-FFF2-40B4-BE49-F238E27FC236}">
                  <a16:creationId xmlns:a16="http://schemas.microsoft.com/office/drawing/2014/main" id="{434C31B2-3271-49D3-AEA2-E6E7359327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" y="-2810"/>
              <a:ext cx="257" cy="154"/>
            </a:xfrm>
            <a:custGeom>
              <a:avLst/>
              <a:gdLst>
                <a:gd name="T0" fmla="*/ 0 w 257"/>
                <a:gd name="T1" fmla="*/ 31 h 154"/>
                <a:gd name="T2" fmla="*/ 4 w 257"/>
                <a:gd name="T3" fmla="*/ 23 h 154"/>
                <a:gd name="T4" fmla="*/ 11 w 257"/>
                <a:gd name="T5" fmla="*/ 16 h 154"/>
                <a:gd name="T6" fmla="*/ 17 w 257"/>
                <a:gd name="T7" fmla="*/ 10 h 154"/>
                <a:gd name="T8" fmla="*/ 28 w 257"/>
                <a:gd name="T9" fmla="*/ 6 h 154"/>
                <a:gd name="T10" fmla="*/ 40 w 257"/>
                <a:gd name="T11" fmla="*/ 3 h 154"/>
                <a:gd name="T12" fmla="*/ 56 w 257"/>
                <a:gd name="T13" fmla="*/ 1 h 154"/>
                <a:gd name="T14" fmla="*/ 75 w 257"/>
                <a:gd name="T15" fmla="*/ 0 h 154"/>
                <a:gd name="T16" fmla="*/ 129 w 257"/>
                <a:gd name="T17" fmla="*/ 0 h 154"/>
                <a:gd name="T18" fmla="*/ 182 w 257"/>
                <a:gd name="T19" fmla="*/ 0 h 154"/>
                <a:gd name="T20" fmla="*/ 203 w 257"/>
                <a:gd name="T21" fmla="*/ 1 h 154"/>
                <a:gd name="T22" fmla="*/ 219 w 257"/>
                <a:gd name="T23" fmla="*/ 3 h 154"/>
                <a:gd name="T24" fmla="*/ 229 w 257"/>
                <a:gd name="T25" fmla="*/ 6 h 154"/>
                <a:gd name="T26" fmla="*/ 240 w 257"/>
                <a:gd name="T27" fmla="*/ 10 h 154"/>
                <a:gd name="T28" fmla="*/ 248 w 257"/>
                <a:gd name="T29" fmla="*/ 16 h 154"/>
                <a:gd name="T30" fmla="*/ 254 w 257"/>
                <a:gd name="T31" fmla="*/ 23 h 154"/>
                <a:gd name="T32" fmla="*/ 257 w 257"/>
                <a:gd name="T33" fmla="*/ 31 h 154"/>
                <a:gd name="T34" fmla="*/ 257 w 257"/>
                <a:gd name="T35" fmla="*/ 62 h 154"/>
                <a:gd name="T36" fmla="*/ 257 w 257"/>
                <a:gd name="T37" fmla="*/ 87 h 154"/>
                <a:gd name="T38" fmla="*/ 257 w 257"/>
                <a:gd name="T39" fmla="*/ 117 h 154"/>
                <a:gd name="T40" fmla="*/ 255 w 257"/>
                <a:gd name="T41" fmla="*/ 127 h 154"/>
                <a:gd name="T42" fmla="*/ 250 w 257"/>
                <a:gd name="T43" fmla="*/ 134 h 154"/>
                <a:gd name="T44" fmla="*/ 247 w 257"/>
                <a:gd name="T45" fmla="*/ 138 h 154"/>
                <a:gd name="T46" fmla="*/ 241 w 257"/>
                <a:gd name="T47" fmla="*/ 142 h 154"/>
                <a:gd name="T48" fmla="*/ 231 w 257"/>
                <a:gd name="T49" fmla="*/ 147 h 154"/>
                <a:gd name="T50" fmla="*/ 221 w 257"/>
                <a:gd name="T51" fmla="*/ 149 h 154"/>
                <a:gd name="T52" fmla="*/ 205 w 257"/>
                <a:gd name="T53" fmla="*/ 151 h 154"/>
                <a:gd name="T54" fmla="*/ 186 w 257"/>
                <a:gd name="T55" fmla="*/ 152 h 154"/>
                <a:gd name="T56" fmla="*/ 142 w 257"/>
                <a:gd name="T57" fmla="*/ 154 h 154"/>
                <a:gd name="T58" fmla="*/ 80 w 257"/>
                <a:gd name="T59" fmla="*/ 152 h 154"/>
                <a:gd name="T60" fmla="*/ 57 w 257"/>
                <a:gd name="T61" fmla="*/ 152 h 154"/>
                <a:gd name="T62" fmla="*/ 42 w 257"/>
                <a:gd name="T63" fmla="*/ 151 h 154"/>
                <a:gd name="T64" fmla="*/ 30 w 257"/>
                <a:gd name="T65" fmla="*/ 148 h 154"/>
                <a:gd name="T66" fmla="*/ 19 w 257"/>
                <a:gd name="T67" fmla="*/ 144 h 154"/>
                <a:gd name="T68" fmla="*/ 12 w 257"/>
                <a:gd name="T69" fmla="*/ 140 h 154"/>
                <a:gd name="T70" fmla="*/ 9 w 257"/>
                <a:gd name="T71" fmla="*/ 135 h 154"/>
                <a:gd name="T72" fmla="*/ 5 w 257"/>
                <a:gd name="T73" fmla="*/ 132 h 154"/>
                <a:gd name="T74" fmla="*/ 2 w 257"/>
                <a:gd name="T75" fmla="*/ 124 h 154"/>
                <a:gd name="T76" fmla="*/ 0 w 257"/>
                <a:gd name="T77" fmla="*/ 116 h 154"/>
                <a:gd name="T78" fmla="*/ 56 w 257"/>
                <a:gd name="T79" fmla="*/ 109 h 154"/>
                <a:gd name="T80" fmla="*/ 56 w 257"/>
                <a:gd name="T81" fmla="*/ 111 h 154"/>
                <a:gd name="T82" fmla="*/ 57 w 257"/>
                <a:gd name="T83" fmla="*/ 113 h 154"/>
                <a:gd name="T84" fmla="*/ 61 w 257"/>
                <a:gd name="T85" fmla="*/ 114 h 154"/>
                <a:gd name="T86" fmla="*/ 66 w 257"/>
                <a:gd name="T87" fmla="*/ 116 h 154"/>
                <a:gd name="T88" fmla="*/ 96 w 257"/>
                <a:gd name="T89" fmla="*/ 116 h 154"/>
                <a:gd name="T90" fmla="*/ 181 w 257"/>
                <a:gd name="T91" fmla="*/ 116 h 154"/>
                <a:gd name="T92" fmla="*/ 193 w 257"/>
                <a:gd name="T93" fmla="*/ 114 h 154"/>
                <a:gd name="T94" fmla="*/ 200 w 257"/>
                <a:gd name="T95" fmla="*/ 113 h 154"/>
                <a:gd name="T96" fmla="*/ 203 w 257"/>
                <a:gd name="T97" fmla="*/ 109 h 154"/>
                <a:gd name="T98" fmla="*/ 203 w 257"/>
                <a:gd name="T99" fmla="*/ 45 h 154"/>
                <a:gd name="T100" fmla="*/ 201 w 257"/>
                <a:gd name="T101" fmla="*/ 41 h 154"/>
                <a:gd name="T102" fmla="*/ 200 w 257"/>
                <a:gd name="T103" fmla="*/ 39 h 154"/>
                <a:gd name="T104" fmla="*/ 193 w 257"/>
                <a:gd name="T105" fmla="*/ 37 h 154"/>
                <a:gd name="T106" fmla="*/ 175 w 257"/>
                <a:gd name="T107" fmla="*/ 37 h 154"/>
                <a:gd name="T108" fmla="*/ 89 w 257"/>
                <a:gd name="T109" fmla="*/ 37 h 154"/>
                <a:gd name="T110" fmla="*/ 66 w 257"/>
                <a:gd name="T111" fmla="*/ 37 h 154"/>
                <a:gd name="T112" fmla="*/ 59 w 257"/>
                <a:gd name="T113" fmla="*/ 39 h 154"/>
                <a:gd name="T114" fmla="*/ 57 w 257"/>
                <a:gd name="T115" fmla="*/ 41 h 154"/>
                <a:gd name="T116" fmla="*/ 56 w 257"/>
                <a:gd name="T117" fmla="*/ 44 h 1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7"/>
                <a:gd name="T178" fmla="*/ 0 h 154"/>
                <a:gd name="T179" fmla="*/ 257 w 257"/>
                <a:gd name="T180" fmla="*/ 154 h 1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7" h="154">
                  <a:moveTo>
                    <a:pt x="0" y="39"/>
                  </a:moveTo>
                  <a:lnTo>
                    <a:pt x="0" y="38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7" y="18"/>
                  </a:lnTo>
                  <a:lnTo>
                    <a:pt x="9" y="17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3"/>
                  </a:lnTo>
                  <a:lnTo>
                    <a:pt x="16" y="11"/>
                  </a:lnTo>
                  <a:lnTo>
                    <a:pt x="17" y="10"/>
                  </a:lnTo>
                  <a:lnTo>
                    <a:pt x="19" y="8"/>
                  </a:lnTo>
                  <a:lnTo>
                    <a:pt x="21" y="8"/>
                  </a:lnTo>
                  <a:lnTo>
                    <a:pt x="24" y="7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5" y="1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59" y="1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90" y="0"/>
                  </a:lnTo>
                  <a:lnTo>
                    <a:pt x="103" y="0"/>
                  </a:lnTo>
                  <a:lnTo>
                    <a:pt x="115" y="0"/>
                  </a:lnTo>
                  <a:lnTo>
                    <a:pt x="129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177" y="0"/>
                  </a:lnTo>
                  <a:lnTo>
                    <a:pt x="182" y="0"/>
                  </a:lnTo>
                  <a:lnTo>
                    <a:pt x="188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200" y="1"/>
                  </a:lnTo>
                  <a:lnTo>
                    <a:pt x="203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3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4" y="4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29" y="6"/>
                  </a:lnTo>
                  <a:lnTo>
                    <a:pt x="233" y="6"/>
                  </a:lnTo>
                  <a:lnTo>
                    <a:pt x="234" y="7"/>
                  </a:lnTo>
                  <a:lnTo>
                    <a:pt x="236" y="8"/>
                  </a:lnTo>
                  <a:lnTo>
                    <a:pt x="238" y="8"/>
                  </a:lnTo>
                  <a:lnTo>
                    <a:pt x="240" y="10"/>
                  </a:lnTo>
                  <a:lnTo>
                    <a:pt x="241" y="11"/>
                  </a:lnTo>
                  <a:lnTo>
                    <a:pt x="243" y="11"/>
                  </a:lnTo>
                  <a:lnTo>
                    <a:pt x="245" y="13"/>
                  </a:lnTo>
                  <a:lnTo>
                    <a:pt x="247" y="14"/>
                  </a:lnTo>
                  <a:lnTo>
                    <a:pt x="248" y="16"/>
                  </a:lnTo>
                  <a:lnTo>
                    <a:pt x="248" y="17"/>
                  </a:lnTo>
                  <a:lnTo>
                    <a:pt x="250" y="18"/>
                  </a:lnTo>
                  <a:lnTo>
                    <a:pt x="252" y="20"/>
                  </a:lnTo>
                  <a:lnTo>
                    <a:pt x="254" y="21"/>
                  </a:lnTo>
                  <a:lnTo>
                    <a:pt x="254" y="23"/>
                  </a:lnTo>
                  <a:lnTo>
                    <a:pt x="255" y="25"/>
                  </a:lnTo>
                  <a:lnTo>
                    <a:pt x="255" y="27"/>
                  </a:lnTo>
                  <a:lnTo>
                    <a:pt x="255" y="28"/>
                  </a:lnTo>
                  <a:lnTo>
                    <a:pt x="255" y="30"/>
                  </a:lnTo>
                  <a:lnTo>
                    <a:pt x="257" y="31"/>
                  </a:lnTo>
                  <a:lnTo>
                    <a:pt x="257" y="34"/>
                  </a:lnTo>
                  <a:lnTo>
                    <a:pt x="257" y="35"/>
                  </a:lnTo>
                  <a:lnTo>
                    <a:pt x="257" y="38"/>
                  </a:lnTo>
                  <a:lnTo>
                    <a:pt x="257" y="39"/>
                  </a:lnTo>
                  <a:lnTo>
                    <a:pt x="257" y="62"/>
                  </a:lnTo>
                  <a:lnTo>
                    <a:pt x="257" y="66"/>
                  </a:lnTo>
                  <a:lnTo>
                    <a:pt x="257" y="72"/>
                  </a:lnTo>
                  <a:lnTo>
                    <a:pt x="257" y="79"/>
                  </a:lnTo>
                  <a:lnTo>
                    <a:pt x="257" y="87"/>
                  </a:lnTo>
                  <a:lnTo>
                    <a:pt x="257" y="96"/>
                  </a:lnTo>
                  <a:lnTo>
                    <a:pt x="257" y="104"/>
                  </a:lnTo>
                  <a:lnTo>
                    <a:pt x="257" y="113"/>
                  </a:lnTo>
                  <a:lnTo>
                    <a:pt x="257" y="116"/>
                  </a:lnTo>
                  <a:lnTo>
                    <a:pt x="257" y="117"/>
                  </a:lnTo>
                  <a:lnTo>
                    <a:pt x="257" y="118"/>
                  </a:lnTo>
                  <a:lnTo>
                    <a:pt x="257" y="121"/>
                  </a:lnTo>
                  <a:lnTo>
                    <a:pt x="255" y="123"/>
                  </a:lnTo>
                  <a:lnTo>
                    <a:pt x="255" y="124"/>
                  </a:lnTo>
                  <a:lnTo>
                    <a:pt x="255" y="127"/>
                  </a:lnTo>
                  <a:lnTo>
                    <a:pt x="255" y="128"/>
                  </a:lnTo>
                  <a:lnTo>
                    <a:pt x="254" y="130"/>
                  </a:lnTo>
                  <a:lnTo>
                    <a:pt x="254" y="131"/>
                  </a:lnTo>
                  <a:lnTo>
                    <a:pt x="252" y="132"/>
                  </a:lnTo>
                  <a:lnTo>
                    <a:pt x="250" y="134"/>
                  </a:lnTo>
                  <a:lnTo>
                    <a:pt x="250" y="135"/>
                  </a:lnTo>
                  <a:lnTo>
                    <a:pt x="248" y="135"/>
                  </a:lnTo>
                  <a:lnTo>
                    <a:pt x="248" y="137"/>
                  </a:lnTo>
                  <a:lnTo>
                    <a:pt x="247" y="138"/>
                  </a:lnTo>
                  <a:lnTo>
                    <a:pt x="245" y="140"/>
                  </a:lnTo>
                  <a:lnTo>
                    <a:pt x="243" y="141"/>
                  </a:lnTo>
                  <a:lnTo>
                    <a:pt x="241" y="142"/>
                  </a:lnTo>
                  <a:lnTo>
                    <a:pt x="240" y="144"/>
                  </a:lnTo>
                  <a:lnTo>
                    <a:pt x="238" y="144"/>
                  </a:lnTo>
                  <a:lnTo>
                    <a:pt x="236" y="145"/>
                  </a:lnTo>
                  <a:lnTo>
                    <a:pt x="234" y="145"/>
                  </a:lnTo>
                  <a:lnTo>
                    <a:pt x="231" y="147"/>
                  </a:lnTo>
                  <a:lnTo>
                    <a:pt x="229" y="147"/>
                  </a:lnTo>
                  <a:lnTo>
                    <a:pt x="228" y="148"/>
                  </a:lnTo>
                  <a:lnTo>
                    <a:pt x="226" y="148"/>
                  </a:lnTo>
                  <a:lnTo>
                    <a:pt x="222" y="149"/>
                  </a:lnTo>
                  <a:lnTo>
                    <a:pt x="221" y="149"/>
                  </a:lnTo>
                  <a:lnTo>
                    <a:pt x="217" y="149"/>
                  </a:lnTo>
                  <a:lnTo>
                    <a:pt x="215" y="151"/>
                  </a:lnTo>
                  <a:lnTo>
                    <a:pt x="212" y="151"/>
                  </a:lnTo>
                  <a:lnTo>
                    <a:pt x="208" y="151"/>
                  </a:lnTo>
                  <a:lnTo>
                    <a:pt x="205" y="151"/>
                  </a:lnTo>
                  <a:lnTo>
                    <a:pt x="201" y="152"/>
                  </a:lnTo>
                  <a:lnTo>
                    <a:pt x="198" y="152"/>
                  </a:lnTo>
                  <a:lnTo>
                    <a:pt x="195" y="152"/>
                  </a:lnTo>
                  <a:lnTo>
                    <a:pt x="191" y="152"/>
                  </a:lnTo>
                  <a:lnTo>
                    <a:pt x="186" y="152"/>
                  </a:lnTo>
                  <a:lnTo>
                    <a:pt x="182" y="152"/>
                  </a:lnTo>
                  <a:lnTo>
                    <a:pt x="177" y="152"/>
                  </a:lnTo>
                  <a:lnTo>
                    <a:pt x="167" y="154"/>
                  </a:lnTo>
                  <a:lnTo>
                    <a:pt x="155" y="154"/>
                  </a:lnTo>
                  <a:lnTo>
                    <a:pt x="142" y="154"/>
                  </a:lnTo>
                  <a:lnTo>
                    <a:pt x="129" y="154"/>
                  </a:lnTo>
                  <a:lnTo>
                    <a:pt x="115" y="154"/>
                  </a:lnTo>
                  <a:lnTo>
                    <a:pt x="101" y="154"/>
                  </a:lnTo>
                  <a:lnTo>
                    <a:pt x="90" y="154"/>
                  </a:lnTo>
                  <a:lnTo>
                    <a:pt x="80" y="152"/>
                  </a:lnTo>
                  <a:lnTo>
                    <a:pt x="75" y="152"/>
                  </a:lnTo>
                  <a:lnTo>
                    <a:pt x="70" y="152"/>
                  </a:lnTo>
                  <a:lnTo>
                    <a:pt x="66" y="152"/>
                  </a:lnTo>
                  <a:lnTo>
                    <a:pt x="63" y="152"/>
                  </a:lnTo>
                  <a:lnTo>
                    <a:pt x="57" y="152"/>
                  </a:lnTo>
                  <a:lnTo>
                    <a:pt x="54" y="152"/>
                  </a:lnTo>
                  <a:lnTo>
                    <a:pt x="50" y="151"/>
                  </a:lnTo>
                  <a:lnTo>
                    <a:pt x="49" y="151"/>
                  </a:lnTo>
                  <a:lnTo>
                    <a:pt x="45" y="151"/>
                  </a:lnTo>
                  <a:lnTo>
                    <a:pt x="42" y="151"/>
                  </a:lnTo>
                  <a:lnTo>
                    <a:pt x="38" y="149"/>
                  </a:lnTo>
                  <a:lnTo>
                    <a:pt x="37" y="149"/>
                  </a:lnTo>
                  <a:lnTo>
                    <a:pt x="35" y="149"/>
                  </a:lnTo>
                  <a:lnTo>
                    <a:pt x="31" y="148"/>
                  </a:lnTo>
                  <a:lnTo>
                    <a:pt x="30" y="148"/>
                  </a:lnTo>
                  <a:lnTo>
                    <a:pt x="28" y="147"/>
                  </a:lnTo>
                  <a:lnTo>
                    <a:pt x="26" y="147"/>
                  </a:lnTo>
                  <a:lnTo>
                    <a:pt x="24" y="145"/>
                  </a:lnTo>
                  <a:lnTo>
                    <a:pt x="21" y="145"/>
                  </a:lnTo>
                  <a:lnTo>
                    <a:pt x="19" y="144"/>
                  </a:lnTo>
                  <a:lnTo>
                    <a:pt x="17" y="144"/>
                  </a:lnTo>
                  <a:lnTo>
                    <a:pt x="16" y="142"/>
                  </a:lnTo>
                  <a:lnTo>
                    <a:pt x="16" y="141"/>
                  </a:lnTo>
                  <a:lnTo>
                    <a:pt x="14" y="140"/>
                  </a:lnTo>
                  <a:lnTo>
                    <a:pt x="12" y="140"/>
                  </a:lnTo>
                  <a:lnTo>
                    <a:pt x="12" y="138"/>
                  </a:lnTo>
                  <a:lnTo>
                    <a:pt x="11" y="138"/>
                  </a:lnTo>
                  <a:lnTo>
                    <a:pt x="11" y="137"/>
                  </a:lnTo>
                  <a:lnTo>
                    <a:pt x="9" y="137"/>
                  </a:lnTo>
                  <a:lnTo>
                    <a:pt x="9" y="135"/>
                  </a:lnTo>
                  <a:lnTo>
                    <a:pt x="7" y="135"/>
                  </a:lnTo>
                  <a:lnTo>
                    <a:pt x="7" y="134"/>
                  </a:lnTo>
                  <a:lnTo>
                    <a:pt x="5" y="134"/>
                  </a:lnTo>
                  <a:lnTo>
                    <a:pt x="5" y="132"/>
                  </a:lnTo>
                  <a:lnTo>
                    <a:pt x="5" y="131"/>
                  </a:lnTo>
                  <a:lnTo>
                    <a:pt x="4" y="130"/>
                  </a:lnTo>
                  <a:lnTo>
                    <a:pt x="4" y="128"/>
                  </a:lnTo>
                  <a:lnTo>
                    <a:pt x="2" y="127"/>
                  </a:lnTo>
                  <a:lnTo>
                    <a:pt x="2" y="124"/>
                  </a:lnTo>
                  <a:lnTo>
                    <a:pt x="2" y="123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7"/>
                  </a:lnTo>
                  <a:lnTo>
                    <a:pt x="0" y="116"/>
                  </a:lnTo>
                  <a:lnTo>
                    <a:pt x="0" y="113"/>
                  </a:lnTo>
                  <a:lnTo>
                    <a:pt x="0" y="39"/>
                  </a:lnTo>
                  <a:close/>
                  <a:moveTo>
                    <a:pt x="56" y="107"/>
                  </a:moveTo>
                  <a:lnTo>
                    <a:pt x="56" y="109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7" y="111"/>
                  </a:lnTo>
                  <a:lnTo>
                    <a:pt x="57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61" y="114"/>
                  </a:lnTo>
                  <a:lnTo>
                    <a:pt x="63" y="114"/>
                  </a:lnTo>
                  <a:lnTo>
                    <a:pt x="64" y="116"/>
                  </a:lnTo>
                  <a:lnTo>
                    <a:pt x="66" y="116"/>
                  </a:lnTo>
                  <a:lnTo>
                    <a:pt x="68" y="116"/>
                  </a:lnTo>
                  <a:lnTo>
                    <a:pt x="71" y="116"/>
                  </a:lnTo>
                  <a:lnTo>
                    <a:pt x="73" y="116"/>
                  </a:lnTo>
                  <a:lnTo>
                    <a:pt x="82" y="116"/>
                  </a:lnTo>
                  <a:lnTo>
                    <a:pt x="96" y="116"/>
                  </a:lnTo>
                  <a:lnTo>
                    <a:pt x="115" y="116"/>
                  </a:lnTo>
                  <a:lnTo>
                    <a:pt x="134" y="116"/>
                  </a:lnTo>
                  <a:lnTo>
                    <a:pt x="153" y="116"/>
                  </a:lnTo>
                  <a:lnTo>
                    <a:pt x="168" y="116"/>
                  </a:lnTo>
                  <a:lnTo>
                    <a:pt x="181" y="116"/>
                  </a:lnTo>
                  <a:lnTo>
                    <a:pt x="184" y="116"/>
                  </a:lnTo>
                  <a:lnTo>
                    <a:pt x="186" y="116"/>
                  </a:lnTo>
                  <a:lnTo>
                    <a:pt x="189" y="116"/>
                  </a:lnTo>
                  <a:lnTo>
                    <a:pt x="191" y="116"/>
                  </a:lnTo>
                  <a:lnTo>
                    <a:pt x="193" y="114"/>
                  </a:lnTo>
                  <a:lnTo>
                    <a:pt x="195" y="114"/>
                  </a:lnTo>
                  <a:lnTo>
                    <a:pt x="196" y="114"/>
                  </a:lnTo>
                  <a:lnTo>
                    <a:pt x="198" y="114"/>
                  </a:lnTo>
                  <a:lnTo>
                    <a:pt x="198" y="113"/>
                  </a:lnTo>
                  <a:lnTo>
                    <a:pt x="200" y="113"/>
                  </a:lnTo>
                  <a:lnTo>
                    <a:pt x="201" y="111"/>
                  </a:lnTo>
                  <a:lnTo>
                    <a:pt x="201" y="110"/>
                  </a:lnTo>
                  <a:lnTo>
                    <a:pt x="203" y="110"/>
                  </a:lnTo>
                  <a:lnTo>
                    <a:pt x="203" y="109"/>
                  </a:lnTo>
                  <a:lnTo>
                    <a:pt x="203" y="107"/>
                  </a:lnTo>
                  <a:lnTo>
                    <a:pt x="203" y="90"/>
                  </a:lnTo>
                  <a:lnTo>
                    <a:pt x="203" y="47"/>
                  </a:lnTo>
                  <a:lnTo>
                    <a:pt x="203" y="45"/>
                  </a:lnTo>
                  <a:lnTo>
                    <a:pt x="203" y="44"/>
                  </a:lnTo>
                  <a:lnTo>
                    <a:pt x="203" y="42"/>
                  </a:lnTo>
                  <a:lnTo>
                    <a:pt x="201" y="41"/>
                  </a:lnTo>
                  <a:lnTo>
                    <a:pt x="201" y="39"/>
                  </a:lnTo>
                  <a:lnTo>
                    <a:pt x="200" y="39"/>
                  </a:lnTo>
                  <a:lnTo>
                    <a:pt x="200" y="38"/>
                  </a:lnTo>
                  <a:lnTo>
                    <a:pt x="198" y="38"/>
                  </a:lnTo>
                  <a:lnTo>
                    <a:pt x="196" y="38"/>
                  </a:lnTo>
                  <a:lnTo>
                    <a:pt x="195" y="38"/>
                  </a:lnTo>
                  <a:lnTo>
                    <a:pt x="193" y="37"/>
                  </a:lnTo>
                  <a:lnTo>
                    <a:pt x="191" y="37"/>
                  </a:lnTo>
                  <a:lnTo>
                    <a:pt x="189" y="37"/>
                  </a:lnTo>
                  <a:lnTo>
                    <a:pt x="188" y="37"/>
                  </a:lnTo>
                  <a:lnTo>
                    <a:pt x="184" y="37"/>
                  </a:lnTo>
                  <a:lnTo>
                    <a:pt x="175" y="37"/>
                  </a:lnTo>
                  <a:lnTo>
                    <a:pt x="162" y="37"/>
                  </a:lnTo>
                  <a:lnTo>
                    <a:pt x="144" y="37"/>
                  </a:lnTo>
                  <a:lnTo>
                    <a:pt x="123" y="37"/>
                  </a:lnTo>
                  <a:lnTo>
                    <a:pt x="104" y="37"/>
                  </a:lnTo>
                  <a:lnTo>
                    <a:pt x="89" y="37"/>
                  </a:lnTo>
                  <a:lnTo>
                    <a:pt x="78" y="37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8" y="37"/>
                  </a:lnTo>
                  <a:lnTo>
                    <a:pt x="66" y="37"/>
                  </a:lnTo>
                  <a:lnTo>
                    <a:pt x="64" y="38"/>
                  </a:lnTo>
                  <a:lnTo>
                    <a:pt x="63" y="38"/>
                  </a:lnTo>
                  <a:lnTo>
                    <a:pt x="61" y="38"/>
                  </a:lnTo>
                  <a:lnTo>
                    <a:pt x="61" y="39"/>
                  </a:lnTo>
                  <a:lnTo>
                    <a:pt x="59" y="39"/>
                  </a:lnTo>
                  <a:lnTo>
                    <a:pt x="57" y="41"/>
                  </a:lnTo>
                  <a:lnTo>
                    <a:pt x="57" y="42"/>
                  </a:lnTo>
                  <a:lnTo>
                    <a:pt x="56" y="42"/>
                  </a:lnTo>
                  <a:lnTo>
                    <a:pt x="56" y="44"/>
                  </a:lnTo>
                  <a:lnTo>
                    <a:pt x="56" y="45"/>
                  </a:lnTo>
                  <a:lnTo>
                    <a:pt x="56" y="47"/>
                  </a:lnTo>
                  <a:lnTo>
                    <a:pt x="56" y="1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9733" name="Rectangle 10">
            <a:extLst>
              <a:ext uri="{FF2B5EF4-FFF2-40B4-BE49-F238E27FC236}">
                <a16:creationId xmlns:a16="http://schemas.microsoft.com/office/drawing/2014/main" id="{9BD24180-DDF0-4215-A6D8-FB05812FB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4395788"/>
            <a:ext cx="1700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DOCUMENTTYP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4" name="Rectangle 11">
            <a:extLst>
              <a:ext uri="{FF2B5EF4-FFF2-40B4-BE49-F238E27FC236}">
                <a16:creationId xmlns:a16="http://schemas.microsoft.com/office/drawing/2014/main" id="{C2B2DBF3-FE18-46F8-94AA-FC5F1CAFA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892550"/>
            <a:ext cx="2540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UnitOrDepartment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5" name="Rectangle 12">
            <a:extLst>
              <a:ext uri="{FF2B5EF4-FFF2-40B4-BE49-F238E27FC236}">
                <a16:creationId xmlns:a16="http://schemas.microsoft.com/office/drawing/2014/main" id="{F51A9014-7020-47D2-ABAE-985D941A8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656013"/>
            <a:ext cx="1860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YourNam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6" name="Rectangle 13">
            <a:extLst>
              <a:ext uri="{FF2B5EF4-FFF2-40B4-BE49-F238E27FC236}">
                <a16:creationId xmlns:a16="http://schemas.microsoft.com/office/drawing/2014/main" id="{5EA143A4-332D-49FF-9937-FD94E2FE5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3656013"/>
            <a:ext cx="1319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Dat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7" name="Rectangle 14">
            <a:extLst>
              <a:ext uri="{FF2B5EF4-FFF2-40B4-BE49-F238E27FC236}">
                <a16:creationId xmlns:a16="http://schemas.microsoft.com/office/drawing/2014/main" id="{E07AEE05-7DE1-42B9-9359-0F7B165A7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5407025"/>
            <a:ext cx="19891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38" name="Rectangle 15">
            <a:extLst>
              <a:ext uri="{FF2B5EF4-FFF2-40B4-BE49-F238E27FC236}">
                <a16:creationId xmlns:a16="http://schemas.microsoft.com/office/drawing/2014/main" id="{5E43A68A-B2A0-40F2-8376-59114B5F9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526088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9" name="Rectangle 16">
            <a:extLst>
              <a:ext uri="{FF2B5EF4-FFF2-40B4-BE49-F238E27FC236}">
                <a16:creationId xmlns:a16="http://schemas.microsoft.com/office/drawing/2014/main" id="{48E3F170-631D-4951-8EBA-BF6B1613B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2208213"/>
            <a:ext cx="19891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40" name="Rectangle 17">
            <a:extLst>
              <a:ext uri="{FF2B5EF4-FFF2-40B4-BE49-F238E27FC236}">
                <a16:creationId xmlns:a16="http://schemas.microsoft.com/office/drawing/2014/main" id="{65F5ABE0-91F4-47B5-A1C5-D9B564B1A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193925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41" name="Line 18">
            <a:extLst>
              <a:ext uri="{FF2B5EF4-FFF2-40B4-BE49-F238E27FC236}">
                <a16:creationId xmlns:a16="http://schemas.microsoft.com/office/drawing/2014/main" id="{DFFAAECF-D301-438D-AFC4-96DB69EC8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57356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2" name="Line 19">
            <a:extLst>
              <a:ext uri="{FF2B5EF4-FFF2-40B4-BE49-F238E27FC236}">
                <a16:creationId xmlns:a16="http://schemas.microsoft.com/office/drawing/2014/main" id="{1C3CCF0F-2F3E-4475-8F3A-3C4764B90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57356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3" name="Line 20">
            <a:extLst>
              <a:ext uri="{FF2B5EF4-FFF2-40B4-BE49-F238E27FC236}">
                <a16:creationId xmlns:a16="http://schemas.microsoft.com/office/drawing/2014/main" id="{9CE52FE8-DD02-46CF-AAA7-38B346369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57356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4" name="Line 21">
            <a:extLst>
              <a:ext uri="{FF2B5EF4-FFF2-40B4-BE49-F238E27FC236}">
                <a16:creationId xmlns:a16="http://schemas.microsoft.com/office/drawing/2014/main" id="{41E9CB00-FA00-4EE3-BF68-AB688B433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7356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5" name="Freeform 22">
            <a:extLst>
              <a:ext uri="{FF2B5EF4-FFF2-40B4-BE49-F238E27FC236}">
                <a16:creationId xmlns:a16="http://schemas.microsoft.com/office/drawing/2014/main" id="{6579A525-9DFE-417B-83AC-31582CDA5008}"/>
              </a:ext>
            </a:extLst>
          </p:cNvPr>
          <p:cNvSpPr>
            <a:spLocks/>
          </p:cNvSpPr>
          <p:nvPr/>
        </p:nvSpPr>
        <p:spPr bwMode="auto">
          <a:xfrm>
            <a:off x="8185150" y="49466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59"/>
                </a:moveTo>
                <a:lnTo>
                  <a:pt x="0" y="0"/>
                </a:lnTo>
                <a:lnTo>
                  <a:pt x="0" y="756"/>
                </a:lnTo>
                <a:lnTo>
                  <a:pt x="308" y="1003"/>
                </a:lnTo>
                <a:lnTo>
                  <a:pt x="308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6" name="Freeform 23">
            <a:extLst>
              <a:ext uri="{FF2B5EF4-FFF2-40B4-BE49-F238E27FC236}">
                <a16:creationId xmlns:a16="http://schemas.microsoft.com/office/drawing/2014/main" id="{E6A315EF-1562-4912-8945-5BD5FCBACE5A}"/>
              </a:ext>
            </a:extLst>
          </p:cNvPr>
          <p:cNvSpPr>
            <a:spLocks/>
          </p:cNvSpPr>
          <p:nvPr/>
        </p:nvSpPr>
        <p:spPr bwMode="auto">
          <a:xfrm>
            <a:off x="6645275" y="49149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5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7" name="Freeform 24">
            <a:extLst>
              <a:ext uri="{FF2B5EF4-FFF2-40B4-BE49-F238E27FC236}">
                <a16:creationId xmlns:a16="http://schemas.microsoft.com/office/drawing/2014/main" id="{9D2802F0-4AD9-4842-A7D9-3D8909D15678}"/>
              </a:ext>
            </a:extLst>
          </p:cNvPr>
          <p:cNvSpPr>
            <a:spLocks/>
          </p:cNvSpPr>
          <p:nvPr/>
        </p:nvSpPr>
        <p:spPr bwMode="auto">
          <a:xfrm>
            <a:off x="5167313" y="4865688"/>
            <a:ext cx="484187" cy="1590675"/>
          </a:xfrm>
          <a:custGeom>
            <a:avLst/>
            <a:gdLst>
              <a:gd name="T0" fmla="*/ 2147483646 w 305"/>
              <a:gd name="T1" fmla="*/ 2147483646 h 1002"/>
              <a:gd name="T2" fmla="*/ 0 w 305"/>
              <a:gd name="T3" fmla="*/ 0 h 1002"/>
              <a:gd name="T4" fmla="*/ 0 w 305"/>
              <a:gd name="T5" fmla="*/ 2147483646 h 1002"/>
              <a:gd name="T6" fmla="*/ 2147483646 w 305"/>
              <a:gd name="T7" fmla="*/ 2147483646 h 1002"/>
              <a:gd name="T8" fmla="*/ 2147483646 w 305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2"/>
              <a:gd name="T17" fmla="*/ 305 w 305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2">
                <a:moveTo>
                  <a:pt x="305" y="248"/>
                </a:moveTo>
                <a:lnTo>
                  <a:pt x="0" y="0"/>
                </a:lnTo>
                <a:lnTo>
                  <a:pt x="0" y="755"/>
                </a:lnTo>
                <a:lnTo>
                  <a:pt x="305" y="1002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8" name="Freeform 25">
            <a:extLst>
              <a:ext uri="{FF2B5EF4-FFF2-40B4-BE49-F238E27FC236}">
                <a16:creationId xmlns:a16="http://schemas.microsoft.com/office/drawing/2014/main" id="{2438AE6E-0200-49E3-918C-2A7CB88401C3}"/>
              </a:ext>
            </a:extLst>
          </p:cNvPr>
          <p:cNvSpPr>
            <a:spLocks/>
          </p:cNvSpPr>
          <p:nvPr/>
        </p:nvSpPr>
        <p:spPr bwMode="auto">
          <a:xfrm>
            <a:off x="3687763" y="48974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59"/>
                </a:moveTo>
                <a:lnTo>
                  <a:pt x="0" y="0"/>
                </a:lnTo>
                <a:lnTo>
                  <a:pt x="0" y="756"/>
                </a:lnTo>
                <a:lnTo>
                  <a:pt x="305" y="1003"/>
                </a:lnTo>
                <a:lnTo>
                  <a:pt x="305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9" name="Freeform 26">
            <a:extLst>
              <a:ext uri="{FF2B5EF4-FFF2-40B4-BE49-F238E27FC236}">
                <a16:creationId xmlns:a16="http://schemas.microsoft.com/office/drawing/2014/main" id="{344E4B5F-A003-4020-A74B-6DA8F20CCC55}"/>
              </a:ext>
            </a:extLst>
          </p:cNvPr>
          <p:cNvSpPr>
            <a:spLocks/>
          </p:cNvSpPr>
          <p:nvPr/>
        </p:nvSpPr>
        <p:spPr bwMode="auto">
          <a:xfrm>
            <a:off x="2246313" y="49149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5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0" name="Line 27">
            <a:extLst>
              <a:ext uri="{FF2B5EF4-FFF2-40B4-BE49-F238E27FC236}">
                <a16:creationId xmlns:a16="http://schemas.microsoft.com/office/drawing/2014/main" id="{C54A0F46-77E9-43DD-AA70-7286A5D03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24717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1" name="Line 28">
            <a:extLst>
              <a:ext uri="{FF2B5EF4-FFF2-40B4-BE49-F238E27FC236}">
                <a16:creationId xmlns:a16="http://schemas.microsoft.com/office/drawing/2014/main" id="{84595D02-CB98-4E75-8F72-04AEEFA05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24717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2" name="Line 29">
            <a:extLst>
              <a:ext uri="{FF2B5EF4-FFF2-40B4-BE49-F238E27FC236}">
                <a16:creationId xmlns:a16="http://schemas.microsoft.com/office/drawing/2014/main" id="{A1E50FD3-9A28-487A-BCF4-3E171978C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24717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3" name="Line 30">
            <a:extLst>
              <a:ext uri="{FF2B5EF4-FFF2-40B4-BE49-F238E27FC236}">
                <a16:creationId xmlns:a16="http://schemas.microsoft.com/office/drawing/2014/main" id="{A1205BCB-92B9-44CB-9A80-52005DD1E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4717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4" name="Freeform 31">
            <a:extLst>
              <a:ext uri="{FF2B5EF4-FFF2-40B4-BE49-F238E27FC236}">
                <a16:creationId xmlns:a16="http://schemas.microsoft.com/office/drawing/2014/main" id="{2B0981B8-31D4-49ED-B3F0-BC669EBA2897}"/>
              </a:ext>
            </a:extLst>
          </p:cNvPr>
          <p:cNvSpPr>
            <a:spLocks/>
          </p:cNvSpPr>
          <p:nvPr/>
        </p:nvSpPr>
        <p:spPr bwMode="auto">
          <a:xfrm>
            <a:off x="8185150" y="16827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48"/>
                </a:moveTo>
                <a:lnTo>
                  <a:pt x="0" y="0"/>
                </a:lnTo>
                <a:lnTo>
                  <a:pt x="0" y="754"/>
                </a:lnTo>
                <a:lnTo>
                  <a:pt x="308" y="1003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5" name="Freeform 32">
            <a:extLst>
              <a:ext uri="{FF2B5EF4-FFF2-40B4-BE49-F238E27FC236}">
                <a16:creationId xmlns:a16="http://schemas.microsoft.com/office/drawing/2014/main" id="{3B070F08-A5C5-4C49-AEB3-9D87508AA44A}"/>
              </a:ext>
            </a:extLst>
          </p:cNvPr>
          <p:cNvSpPr>
            <a:spLocks/>
          </p:cNvSpPr>
          <p:nvPr/>
        </p:nvSpPr>
        <p:spPr bwMode="auto">
          <a:xfrm>
            <a:off x="6645275" y="16510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3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6" name="Freeform 33">
            <a:extLst>
              <a:ext uri="{FF2B5EF4-FFF2-40B4-BE49-F238E27FC236}">
                <a16:creationId xmlns:a16="http://schemas.microsoft.com/office/drawing/2014/main" id="{A11087B3-49F6-4584-8F99-F043B8BE0F3C}"/>
              </a:ext>
            </a:extLst>
          </p:cNvPr>
          <p:cNvSpPr>
            <a:spLocks/>
          </p:cNvSpPr>
          <p:nvPr/>
        </p:nvSpPr>
        <p:spPr bwMode="auto">
          <a:xfrm>
            <a:off x="3687763" y="16335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8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7" name="Freeform 34">
            <a:extLst>
              <a:ext uri="{FF2B5EF4-FFF2-40B4-BE49-F238E27FC236}">
                <a16:creationId xmlns:a16="http://schemas.microsoft.com/office/drawing/2014/main" id="{BA4FB24B-025A-46F2-BB06-CECE6505DCF8}"/>
              </a:ext>
            </a:extLst>
          </p:cNvPr>
          <p:cNvSpPr>
            <a:spLocks/>
          </p:cNvSpPr>
          <p:nvPr/>
        </p:nvSpPr>
        <p:spPr bwMode="auto">
          <a:xfrm>
            <a:off x="2246313" y="16510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3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8" name="Freeform 35">
            <a:extLst>
              <a:ext uri="{FF2B5EF4-FFF2-40B4-BE49-F238E27FC236}">
                <a16:creationId xmlns:a16="http://schemas.microsoft.com/office/drawing/2014/main" id="{FEA0DDB2-B3BC-4B66-8455-465AE69459BC}"/>
              </a:ext>
            </a:extLst>
          </p:cNvPr>
          <p:cNvSpPr>
            <a:spLocks/>
          </p:cNvSpPr>
          <p:nvPr/>
        </p:nvSpPr>
        <p:spPr bwMode="auto">
          <a:xfrm>
            <a:off x="5167313" y="1600200"/>
            <a:ext cx="484187" cy="1592263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9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9" name="Rectangle 36">
            <a:extLst>
              <a:ext uri="{FF2B5EF4-FFF2-40B4-BE49-F238E27FC236}">
                <a16:creationId xmlns:a16="http://schemas.microsoft.com/office/drawing/2014/main" id="{E566AF45-7FF3-4B56-B339-08F411368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2257425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0" name="Rectangle 37">
            <a:extLst>
              <a:ext uri="{FF2B5EF4-FFF2-40B4-BE49-F238E27FC236}">
                <a16:creationId xmlns:a16="http://schemas.microsoft.com/office/drawing/2014/main" id="{9BA3F602-D9CE-4A8F-A2AC-D541F1273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0925"/>
            <a:ext cx="184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1" name="Rectangle 38">
            <a:extLst>
              <a:ext uri="{FF2B5EF4-FFF2-40B4-BE49-F238E27FC236}">
                <a16:creationId xmlns:a16="http://schemas.microsoft.com/office/drawing/2014/main" id="{FA3E39B7-FC0D-451E-A8F1-FD702BB10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8863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2" name="Rectangle 39">
            <a:extLst>
              <a:ext uri="{FF2B5EF4-FFF2-40B4-BE49-F238E27FC236}">
                <a16:creationId xmlns:a16="http://schemas.microsoft.com/office/drawing/2014/main" id="{61DD3C15-BF0F-4194-BE45-005BC7072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1575"/>
            <a:ext cx="1428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3" name="Rectangle 40">
            <a:extLst>
              <a:ext uri="{FF2B5EF4-FFF2-40B4-BE49-F238E27FC236}">
                <a16:creationId xmlns:a16="http://schemas.microsoft.com/office/drawing/2014/main" id="{C0FACE1D-5FB2-46AB-A47D-9568C482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4750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4" name="Rectangle 41">
            <a:extLst>
              <a:ext uri="{FF2B5EF4-FFF2-40B4-BE49-F238E27FC236}">
                <a16:creationId xmlns:a16="http://schemas.microsoft.com/office/drawing/2014/main" id="{3A3E7CD9-B32B-4F22-B9F3-111967357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5554663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5" name="Rectangle 42">
            <a:extLst>
              <a:ext uri="{FF2B5EF4-FFF2-40B4-BE49-F238E27FC236}">
                <a16:creationId xmlns:a16="http://schemas.microsoft.com/office/drawing/2014/main" id="{AAE78379-0A63-4009-918C-74257DBD1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1338"/>
            <a:ext cx="1841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6" name="Rectangle 43">
            <a:extLst>
              <a:ext uri="{FF2B5EF4-FFF2-40B4-BE49-F238E27FC236}">
                <a16:creationId xmlns:a16="http://schemas.microsoft.com/office/drawing/2014/main" id="{8E48CC5A-B3D8-4231-8C29-3726AE7D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7" name="Rectangle 44">
            <a:extLst>
              <a:ext uri="{FF2B5EF4-FFF2-40B4-BE49-F238E27FC236}">
                <a16:creationId xmlns:a16="http://schemas.microsoft.com/office/drawing/2014/main" id="{4962F75B-A9F6-4333-BD11-2F62CDB3B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0875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8" name="Rectangle 45">
            <a:extLst>
              <a:ext uri="{FF2B5EF4-FFF2-40B4-BE49-F238E27FC236}">
                <a16:creationId xmlns:a16="http://schemas.microsoft.com/office/drawing/2014/main" id="{79281F65-543D-45D0-A8A7-8FDD061B3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24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9" name="Rectangle 46">
            <a:extLst>
              <a:ext uri="{FF2B5EF4-FFF2-40B4-BE49-F238E27FC236}">
                <a16:creationId xmlns:a16="http://schemas.microsoft.com/office/drawing/2014/main" id="{4A0E9F09-F165-4381-8D6A-9873C48D3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5538788"/>
            <a:ext cx="6715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0" name="Rectangle 47">
            <a:extLst>
              <a:ext uri="{FF2B5EF4-FFF2-40B4-BE49-F238E27FC236}">
                <a16:creationId xmlns:a16="http://schemas.microsoft.com/office/drawing/2014/main" id="{A3586DD5-8781-4573-A05D-AD794F6BB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03875"/>
            <a:ext cx="2270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1" name="Rectangle 48">
            <a:extLst>
              <a:ext uri="{FF2B5EF4-FFF2-40B4-BE49-F238E27FC236}">
                <a16:creationId xmlns:a16="http://schemas.microsoft.com/office/drawing/2014/main" id="{29F7DDEA-7C06-4493-89A5-408D1F154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2" name="Rectangle 49">
            <a:extLst>
              <a:ext uri="{FF2B5EF4-FFF2-40B4-BE49-F238E27FC236}">
                <a16:creationId xmlns:a16="http://schemas.microsoft.com/office/drawing/2014/main" id="{DE6A744F-49A4-4B93-B35A-927A7360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2257425"/>
            <a:ext cx="692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3" name="Rectangle 50">
            <a:extLst>
              <a:ext uri="{FF2B5EF4-FFF2-40B4-BE49-F238E27FC236}">
                <a16:creationId xmlns:a16="http://schemas.microsoft.com/office/drawing/2014/main" id="{27DD3F5A-B9DE-405B-83C2-02FC75E1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4" name="Rectangle 51">
            <a:extLst>
              <a:ext uri="{FF2B5EF4-FFF2-40B4-BE49-F238E27FC236}">
                <a16:creationId xmlns:a16="http://schemas.microsoft.com/office/drawing/2014/main" id="{EF6B3A9C-F9BE-44EF-84A1-DDB6BFD12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5" name="Rectangle 52">
            <a:extLst>
              <a:ext uri="{FF2B5EF4-FFF2-40B4-BE49-F238E27FC236}">
                <a16:creationId xmlns:a16="http://schemas.microsoft.com/office/drawing/2014/main" id="{1E6E919C-1532-40C9-8678-2E91479A8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2273300"/>
            <a:ext cx="6715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6" name="Rectangle 53">
            <a:extLst>
              <a:ext uri="{FF2B5EF4-FFF2-40B4-BE49-F238E27FC236}">
                <a16:creationId xmlns:a16="http://schemas.microsoft.com/office/drawing/2014/main" id="{4F10D2CA-BC67-47CE-A1DF-49E8AB980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39975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7" name="Rectangle 54">
            <a:extLst>
              <a:ext uri="{FF2B5EF4-FFF2-40B4-BE49-F238E27FC236}">
                <a16:creationId xmlns:a16="http://schemas.microsoft.com/office/drawing/2014/main" id="{A95273DB-90F6-4D41-8569-D4E7AB87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8" name="Rectangle 55">
            <a:extLst>
              <a:ext uri="{FF2B5EF4-FFF2-40B4-BE49-F238E27FC236}">
                <a16:creationId xmlns:a16="http://schemas.microsoft.com/office/drawing/2014/main" id="{CBE0040A-4278-4BAF-B334-9A9B864A8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538788"/>
            <a:ext cx="6905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9" name="Rectangle 56">
            <a:extLst>
              <a:ext uri="{FF2B5EF4-FFF2-40B4-BE49-F238E27FC236}">
                <a16:creationId xmlns:a16="http://schemas.microsoft.com/office/drawing/2014/main" id="{AA62FA34-79AF-442D-8F76-236A18AA3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0" name="Rectangle 57">
            <a:extLst>
              <a:ext uri="{FF2B5EF4-FFF2-40B4-BE49-F238E27FC236}">
                <a16:creationId xmlns:a16="http://schemas.microsoft.com/office/drawing/2014/main" id="{B8896647-15E5-4F5C-B878-0B395C12F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1022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1" name="Rectangle 58">
            <a:extLst>
              <a:ext uri="{FF2B5EF4-FFF2-40B4-BE49-F238E27FC236}">
                <a16:creationId xmlns:a16="http://schemas.microsoft.com/office/drawing/2014/main" id="{C886441B-8A8B-4985-88F4-6B9D6C1B6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273300"/>
            <a:ext cx="6715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2" name="Rectangle 59">
            <a:extLst>
              <a:ext uri="{FF2B5EF4-FFF2-40B4-BE49-F238E27FC236}">
                <a16:creationId xmlns:a16="http://schemas.microsoft.com/office/drawing/2014/main" id="{F67F2432-BFFF-40D4-BF4C-E7FF564DA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55850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3" name="Rectangle 60">
            <a:extLst>
              <a:ext uri="{FF2B5EF4-FFF2-40B4-BE49-F238E27FC236}">
                <a16:creationId xmlns:a16="http://schemas.microsoft.com/office/drawing/2014/main" id="{68BB5144-6D0F-46B3-9601-CFC8338B4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62200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4" name="Rectangle 61">
            <a:extLst>
              <a:ext uri="{FF2B5EF4-FFF2-40B4-BE49-F238E27FC236}">
                <a16:creationId xmlns:a16="http://schemas.microsoft.com/office/drawing/2014/main" id="{243ED711-F14A-4E14-BC28-4F4DC7935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5554663"/>
            <a:ext cx="6731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5" name="Rectangle 62">
            <a:extLst>
              <a:ext uri="{FF2B5EF4-FFF2-40B4-BE49-F238E27FC236}">
                <a16:creationId xmlns:a16="http://schemas.microsoft.com/office/drawing/2014/main" id="{CF8BCDAC-D45E-40CF-B81E-2BC5AD864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1338"/>
            <a:ext cx="2254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6" name="Rectangle 63">
            <a:extLst>
              <a:ext uri="{FF2B5EF4-FFF2-40B4-BE49-F238E27FC236}">
                <a16:creationId xmlns:a16="http://schemas.microsoft.com/office/drawing/2014/main" id="{62673AB2-C8CA-4E77-AD1E-43193674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7" name="Rectangle 64">
            <a:extLst>
              <a:ext uri="{FF2B5EF4-FFF2-40B4-BE49-F238E27FC236}">
                <a16:creationId xmlns:a16="http://schemas.microsoft.com/office/drawing/2014/main" id="{9E42FC6F-4C00-4D13-BDF9-E727C7BAC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5538788"/>
            <a:ext cx="695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8" name="Rectangle 65">
            <a:extLst>
              <a:ext uri="{FF2B5EF4-FFF2-40B4-BE49-F238E27FC236}">
                <a16:creationId xmlns:a16="http://schemas.microsoft.com/office/drawing/2014/main" id="{5F1FE0B4-C182-431F-BA62-5F19B6249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9" name="Rectangle 66">
            <a:extLst>
              <a:ext uri="{FF2B5EF4-FFF2-40B4-BE49-F238E27FC236}">
                <a16:creationId xmlns:a16="http://schemas.microsoft.com/office/drawing/2014/main" id="{C1DC2813-F742-42FF-9062-22EB1951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90" name="Rectangle 67">
            <a:extLst>
              <a:ext uri="{FF2B5EF4-FFF2-40B4-BE49-F238E27FC236}">
                <a16:creationId xmlns:a16="http://schemas.microsoft.com/office/drawing/2014/main" id="{23867CA9-FE80-40AF-BB73-578EC7395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2257425"/>
            <a:ext cx="6953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1" name="Rectangle 68">
            <a:extLst>
              <a:ext uri="{FF2B5EF4-FFF2-40B4-BE49-F238E27FC236}">
                <a16:creationId xmlns:a16="http://schemas.microsoft.com/office/drawing/2014/main" id="{3A09F0B5-212C-4356-BDC5-3ABB08C2B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2" name="Rectangle 69">
            <a:extLst>
              <a:ext uri="{FF2B5EF4-FFF2-40B4-BE49-F238E27FC236}">
                <a16:creationId xmlns:a16="http://schemas.microsoft.com/office/drawing/2014/main" id="{E57F98C2-E175-402F-85E8-A8682F7D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93" name="Freeform 70">
            <a:extLst>
              <a:ext uri="{FF2B5EF4-FFF2-40B4-BE49-F238E27FC236}">
                <a16:creationId xmlns:a16="http://schemas.microsoft.com/office/drawing/2014/main" id="{52443C45-384E-419B-8F94-35B200D488B2}"/>
              </a:ext>
            </a:extLst>
          </p:cNvPr>
          <p:cNvSpPr>
            <a:spLocks/>
          </p:cNvSpPr>
          <p:nvPr/>
        </p:nvSpPr>
        <p:spPr bwMode="auto">
          <a:xfrm>
            <a:off x="5164138" y="3187700"/>
            <a:ext cx="487362" cy="1590675"/>
          </a:xfrm>
          <a:custGeom>
            <a:avLst/>
            <a:gdLst>
              <a:gd name="T0" fmla="*/ 2147483646 w 307"/>
              <a:gd name="T1" fmla="*/ 2147483646 h 1002"/>
              <a:gd name="T2" fmla="*/ 0 w 307"/>
              <a:gd name="T3" fmla="*/ 0 h 1002"/>
              <a:gd name="T4" fmla="*/ 0 w 307"/>
              <a:gd name="T5" fmla="*/ 2147483646 h 1002"/>
              <a:gd name="T6" fmla="*/ 2147483646 w 307"/>
              <a:gd name="T7" fmla="*/ 2147483646 h 1002"/>
              <a:gd name="T8" fmla="*/ 2147483646 w 307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002"/>
              <a:gd name="T17" fmla="*/ 307 w 307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002">
                <a:moveTo>
                  <a:pt x="307" y="247"/>
                </a:moveTo>
                <a:lnTo>
                  <a:pt x="0" y="0"/>
                </a:lnTo>
                <a:lnTo>
                  <a:pt x="0" y="754"/>
                </a:lnTo>
                <a:lnTo>
                  <a:pt x="307" y="1002"/>
                </a:lnTo>
                <a:lnTo>
                  <a:pt x="307" y="247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94" name="Rectangle 71">
            <a:extLst>
              <a:ext uri="{FF2B5EF4-FFF2-40B4-BE49-F238E27FC236}">
                <a16:creationId xmlns:a16="http://schemas.microsoft.com/office/drawing/2014/main" id="{32295A4C-9932-4632-9C57-8EC7D01A2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800475"/>
            <a:ext cx="11572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5" name="Rectangle 72">
            <a:extLst>
              <a:ext uri="{FF2B5EF4-FFF2-40B4-BE49-F238E27FC236}">
                <a16:creationId xmlns:a16="http://schemas.microsoft.com/office/drawing/2014/main" id="{4CC60A47-9760-42F1-AC6C-1BECCAB3C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482975"/>
            <a:ext cx="2651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6" name="Rectangle 73">
            <a:extLst>
              <a:ext uri="{FF2B5EF4-FFF2-40B4-BE49-F238E27FC236}">
                <a16:creationId xmlns:a16="http://schemas.microsoft.com/office/drawing/2014/main" id="{BE8A4DB3-ADF1-4D73-9A22-49988D029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3822700"/>
            <a:ext cx="269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I</a:t>
            </a:r>
            <a:r>
              <a:rPr lang="en-US" altLang="zh-TW" sz="16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29797" name="Line 74">
            <a:extLst>
              <a:ext uri="{FF2B5EF4-FFF2-40B4-BE49-F238E27FC236}">
                <a16:creationId xmlns:a16="http://schemas.microsoft.com/office/drawing/2014/main" id="{05E7B0DA-14AB-4A4E-8667-C7A9C8559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98" name="Line 75">
            <a:extLst>
              <a:ext uri="{FF2B5EF4-FFF2-40B4-BE49-F238E27FC236}">
                <a16:creationId xmlns:a16="http://schemas.microsoft.com/office/drawing/2014/main" id="{78CE5CC4-0864-4096-9E1C-CFD69A548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4975" y="245427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99" name="Line 76">
            <a:extLst>
              <a:ext uri="{FF2B5EF4-FFF2-40B4-BE49-F238E27FC236}">
                <a16:creationId xmlns:a16="http://schemas.microsoft.com/office/drawing/2014/main" id="{7D4E0D8E-9904-44FA-89CA-985BE5DB8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24225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0" name="Line 77">
            <a:extLst>
              <a:ext uri="{FF2B5EF4-FFF2-40B4-BE49-F238E27FC236}">
                <a16:creationId xmlns:a16="http://schemas.microsoft.com/office/drawing/2014/main" id="{DF705CD1-9429-422C-9F03-BAE72807F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6625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1" name="Line 78">
            <a:extLst>
              <a:ext uri="{FF2B5EF4-FFF2-40B4-BE49-F238E27FC236}">
                <a16:creationId xmlns:a16="http://schemas.microsoft.com/office/drawing/2014/main" id="{3C12BC6B-1547-4E73-A262-483BC7B3E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7575" y="56483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2" name="Line 79">
            <a:extLst>
              <a:ext uri="{FF2B5EF4-FFF2-40B4-BE49-F238E27FC236}">
                <a16:creationId xmlns:a16="http://schemas.microsoft.com/office/drawing/2014/main" id="{CFF8700F-E8C2-4E4C-9D1C-51961927A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56769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3" name="Line 80">
            <a:extLst>
              <a:ext uri="{FF2B5EF4-FFF2-40B4-BE49-F238E27FC236}">
                <a16:creationId xmlns:a16="http://schemas.microsoft.com/office/drawing/2014/main" id="{B95A0499-C4AE-40E3-A14D-6B0AECDFD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6725" y="569595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4" name="Line 81">
            <a:extLst>
              <a:ext uri="{FF2B5EF4-FFF2-40B4-BE49-F238E27FC236}">
                <a16:creationId xmlns:a16="http://schemas.microsoft.com/office/drawing/2014/main" id="{C3BD358D-B789-4269-9921-B0E68F62B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6864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5" name="Line 82">
            <a:extLst>
              <a:ext uri="{FF2B5EF4-FFF2-40B4-BE49-F238E27FC236}">
                <a16:creationId xmlns:a16="http://schemas.microsoft.com/office/drawing/2014/main" id="{EBEB23B8-E36B-442B-A5F6-5AC6EFFF66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2150" y="2790825"/>
            <a:ext cx="70485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6" name="投影片編號版面配置區 82">
            <a:extLst>
              <a:ext uri="{FF2B5EF4-FFF2-40B4-BE49-F238E27FC236}">
                <a16:creationId xmlns:a16="http://schemas.microsoft.com/office/drawing/2014/main" id="{33F86911-FDCE-40CD-8297-029BB46602E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41CE0B6-DDDF-4646-9319-3F94D79DBFC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4">
            <a:extLst>
              <a:ext uri="{FF2B5EF4-FFF2-40B4-BE49-F238E27FC236}">
                <a16:creationId xmlns:a16="http://schemas.microsoft.com/office/drawing/2014/main" id="{FED8AD27-139E-4F93-8112-9ED371A1A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8D341B-52A7-4A6D-A9D9-C4E7C0371EDE}" type="slidenum">
              <a:rPr lang="zh-TW" altLang="en-US" sz="1400" smtClean="0">
                <a:latin typeface="Times New Roman" panose="02020603050405020304" pitchFamily="18" charset="0"/>
              </a:rPr>
              <a:pPr/>
              <a:t>2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0419" name="Rectangle 3">
            <a:extLst>
              <a:ext uri="{FF2B5EF4-FFF2-40B4-BE49-F238E27FC236}">
                <a16:creationId xmlns:a16="http://schemas.microsoft.com/office/drawing/2014/main" id="{39D791BE-61E0-4101-A469-979303E0D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zh-TW" sz="3600" b="1">
                <a:ea typeface="新細明體" pitchFamily="18" charset="-120"/>
              </a:rPr>
              <a:t>Profiles</a:t>
            </a:r>
            <a:endParaRPr lang="en-US" altLang="zh-TW" sz="3600" b="1">
              <a:ea typeface="新細明體" pitchFamily="18" charset="-120"/>
            </a:endParaRPr>
          </a:p>
        </p:txBody>
      </p:sp>
      <p:sp>
        <p:nvSpPr>
          <p:cNvPr id="700420" name="Rectangle 4">
            <a:extLst>
              <a:ext uri="{FF2B5EF4-FFF2-40B4-BE49-F238E27FC236}">
                <a16:creationId xmlns:a16="http://schemas.microsoft.com/office/drawing/2014/main" id="{2D842CC5-59D9-4F1C-B038-686E408EAE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Baseline profile</a:t>
            </a:r>
          </a:p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Extended profile </a:t>
            </a:r>
          </a:p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Main profile</a:t>
            </a:r>
          </a:p>
          <a:p>
            <a:pPr marL="447675" indent="-447675">
              <a:defRPr/>
            </a:pPr>
            <a:endParaRPr lang="zh-TW" altLang="en-US">
              <a:ea typeface="新細明體" pitchFamily="18" charset="-120"/>
            </a:endParaRPr>
          </a:p>
        </p:txBody>
      </p:sp>
      <p:sp>
        <p:nvSpPr>
          <p:cNvPr id="330757" name="投影片編號版面配置區 3">
            <a:extLst>
              <a:ext uri="{FF2B5EF4-FFF2-40B4-BE49-F238E27FC236}">
                <a16:creationId xmlns:a16="http://schemas.microsoft.com/office/drawing/2014/main" id="{D08BEFC2-3FCE-43E3-8CE5-C9B55CDB0A3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CAA774F-4800-4825-BC62-C2E12458731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8F96D48C-3323-4A2D-AE5F-47802B5EE8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5102EA-4F02-4606-BEFD-EB36C5E6D175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13BA43F3-7557-48D4-BABA-35E5D3884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200025"/>
            <a:ext cx="638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ors for Lossless Coding</a:t>
            </a:r>
          </a:p>
        </p:txBody>
      </p:sp>
      <p:sp>
        <p:nvSpPr>
          <p:cNvPr id="35844" name="Line 3">
            <a:extLst>
              <a:ext uri="{FF2B5EF4-FFF2-40B4-BE49-F238E27FC236}">
                <a16:creationId xmlns:a16="http://schemas.microsoft.com/office/drawing/2014/main" id="{B6D728B5-C68B-4979-B725-018BF9B36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5100" y="20716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45" name="Line 4">
            <a:extLst>
              <a:ext uri="{FF2B5EF4-FFF2-40B4-BE49-F238E27FC236}">
                <a16:creationId xmlns:a16="http://schemas.microsoft.com/office/drawing/2014/main" id="{B005ABE6-CF67-4041-AE42-871759F0D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0780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46" name="Line 5">
            <a:extLst>
              <a:ext uri="{FF2B5EF4-FFF2-40B4-BE49-F238E27FC236}">
                <a16:creationId xmlns:a16="http://schemas.microsoft.com/office/drawing/2014/main" id="{9271FFA7-E64C-41D0-9D1C-17B5AA88D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20843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2294" name="Rectangle 6">
            <a:extLst>
              <a:ext uri="{FF2B5EF4-FFF2-40B4-BE49-F238E27FC236}">
                <a16:creationId xmlns:a16="http://schemas.microsoft.com/office/drawing/2014/main" id="{47C49797-4936-43BF-BECC-49CAE51F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2936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652295" name="Rectangle 7">
            <a:extLst>
              <a:ext uri="{FF2B5EF4-FFF2-40B4-BE49-F238E27FC236}">
                <a16:creationId xmlns:a16="http://schemas.microsoft.com/office/drawing/2014/main" id="{D3979980-9C72-4A8E-94E8-69AB88F22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5304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652296" name="Rectangle 8">
            <a:extLst>
              <a:ext uri="{FF2B5EF4-FFF2-40B4-BE49-F238E27FC236}">
                <a16:creationId xmlns:a16="http://schemas.microsoft.com/office/drawing/2014/main" id="{EB9E20A1-DBF2-4D98-B041-357F679E0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25304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652297" name="Rectangle 9">
            <a:extLst>
              <a:ext uri="{FF2B5EF4-FFF2-40B4-BE49-F238E27FC236}">
                <a16:creationId xmlns:a16="http://schemas.microsoft.com/office/drawing/2014/main" id="{9343A9CF-5C8C-43F7-BD68-ED91434F5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293846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35851" name="Line 10">
            <a:extLst>
              <a:ext uri="{FF2B5EF4-FFF2-40B4-BE49-F238E27FC236}">
                <a16:creationId xmlns:a16="http://schemas.microsoft.com/office/drawing/2014/main" id="{CACF7695-87CE-4497-84A8-747479DA9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20843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2" name="Line 11">
            <a:extLst>
              <a:ext uri="{FF2B5EF4-FFF2-40B4-BE49-F238E27FC236}">
                <a16:creationId xmlns:a16="http://schemas.microsoft.com/office/drawing/2014/main" id="{01755B0A-6E11-4D0F-AAD7-C61F53C23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0200" y="20716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3" name="Line 12">
            <a:extLst>
              <a:ext uri="{FF2B5EF4-FFF2-40B4-BE49-F238E27FC236}">
                <a16:creationId xmlns:a16="http://schemas.microsoft.com/office/drawing/2014/main" id="{8C81236D-5BFF-4148-B60A-510F522B8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24971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4" name="Line 13">
            <a:extLst>
              <a:ext uri="{FF2B5EF4-FFF2-40B4-BE49-F238E27FC236}">
                <a16:creationId xmlns:a16="http://schemas.microsoft.com/office/drawing/2014/main" id="{67113402-FC55-4B3A-9BD8-397A85B81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29289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5" name="Line 14">
            <a:extLst>
              <a:ext uri="{FF2B5EF4-FFF2-40B4-BE49-F238E27FC236}">
                <a16:creationId xmlns:a16="http://schemas.microsoft.com/office/drawing/2014/main" id="{36A021EB-78FC-4A94-A5D5-1F8BCC0DF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33353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6" name="Line 15">
            <a:extLst>
              <a:ext uri="{FF2B5EF4-FFF2-40B4-BE49-F238E27FC236}">
                <a16:creationId xmlns:a16="http://schemas.microsoft.com/office/drawing/2014/main" id="{88A471CB-A9D0-4511-A31D-31FA48A50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37544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2304" name="Rectangle 16">
            <a:extLst>
              <a:ext uri="{FF2B5EF4-FFF2-40B4-BE49-F238E27FC236}">
                <a16:creationId xmlns:a16="http://schemas.microsoft.com/office/drawing/2014/main" id="{A0FF454B-DFEC-4DF5-B4E2-58350B5B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1666875"/>
            <a:ext cx="127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lection-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05" name="Rectangle 17">
            <a:extLst>
              <a:ext uri="{FF2B5EF4-FFF2-40B4-BE49-F238E27FC236}">
                <a16:creationId xmlns:a16="http://schemas.microsoft.com/office/drawing/2014/main" id="{FD49FBA0-FB60-4C3B-A011-AC5F59B86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1895475"/>
            <a:ext cx="76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</a:t>
            </a:r>
          </a:p>
        </p:txBody>
      </p:sp>
      <p:sp>
        <p:nvSpPr>
          <p:cNvPr id="652306" name="Rectangle 18">
            <a:extLst>
              <a:ext uri="{FF2B5EF4-FFF2-40B4-BE49-F238E27FC236}">
                <a16:creationId xmlns:a16="http://schemas.microsoft.com/office/drawing/2014/main" id="{021551E1-AC15-400C-B437-A3F8175BC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5175" y="1781175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652307" name="Rectangle 19">
            <a:extLst>
              <a:ext uri="{FF2B5EF4-FFF2-40B4-BE49-F238E27FC236}">
                <a16:creationId xmlns:a16="http://schemas.microsoft.com/office/drawing/2014/main" id="{F578FC99-0E03-4860-BE8B-8B05971AF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251075"/>
            <a:ext cx="163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prediction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08" name="Rectangle 20">
            <a:extLst>
              <a:ext uri="{FF2B5EF4-FFF2-40B4-BE49-F238E27FC236}">
                <a16:creationId xmlns:a16="http://schemas.microsoft.com/office/drawing/2014/main" id="{EEBA03D1-5EEC-4121-8598-38DC177B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4796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A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09" name="Rectangle 21">
            <a:extLst>
              <a:ext uri="{FF2B5EF4-FFF2-40B4-BE49-F238E27FC236}">
                <a16:creationId xmlns:a16="http://schemas.microsoft.com/office/drawing/2014/main" id="{A67FB3F4-60FA-46D2-9C02-CD94D34C7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7082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0" name="Rectangle 22">
            <a:extLst>
              <a:ext uri="{FF2B5EF4-FFF2-40B4-BE49-F238E27FC236}">
                <a16:creationId xmlns:a16="http://schemas.microsoft.com/office/drawing/2014/main" id="{BD8D8239-61D4-427A-8410-8C42AA483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9368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1" name="Rectangle 23">
            <a:extLst>
              <a:ext uri="{FF2B5EF4-FFF2-40B4-BE49-F238E27FC236}">
                <a16:creationId xmlns:a16="http://schemas.microsoft.com/office/drawing/2014/main" id="{EEEEB73B-EC8A-4256-AEF7-1EA7E77B1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167063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B - C</a:t>
            </a:r>
          </a:p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2" name="Rectangle 24">
            <a:extLst>
              <a:ext uri="{FF2B5EF4-FFF2-40B4-BE49-F238E27FC236}">
                <a16:creationId xmlns:a16="http://schemas.microsoft.com/office/drawing/2014/main" id="{F886A953-0E0A-49AA-BAB3-67FC59A0B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395663"/>
            <a:ext cx="173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( B - C ) / 2</a:t>
            </a:r>
          </a:p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3" name="Rectangle 25">
            <a:extLst>
              <a:ext uri="{FF2B5EF4-FFF2-40B4-BE49-F238E27FC236}">
                <a16:creationId xmlns:a16="http://schemas.microsoft.com/office/drawing/2014/main" id="{9370816B-1BC5-4476-B981-6A7E008F4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624263"/>
            <a:ext cx="173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 + ( A - C ) / 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4" name="Rectangle 26">
            <a:extLst>
              <a:ext uri="{FF2B5EF4-FFF2-40B4-BE49-F238E27FC236}">
                <a16:creationId xmlns:a16="http://schemas.microsoft.com/office/drawing/2014/main" id="{6FC0DBFB-8D51-4DD9-A03B-EBB7BF1D8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852863"/>
            <a:ext cx="1435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 </a:t>
            </a: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 B ) / 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5" name="Rectangle 27">
            <a:extLst>
              <a:ext uri="{FF2B5EF4-FFF2-40B4-BE49-F238E27FC236}">
                <a16:creationId xmlns:a16="http://schemas.microsoft.com/office/drawing/2014/main" id="{E587F20C-E09A-477C-B584-AC66BC098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2891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0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6" name="Rectangle 28">
            <a:extLst>
              <a:ext uri="{FF2B5EF4-FFF2-40B4-BE49-F238E27FC236}">
                <a16:creationId xmlns:a16="http://schemas.microsoft.com/office/drawing/2014/main" id="{5A07444F-7528-4067-A8E2-F143C8C10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5177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7" name="Rectangle 29">
            <a:extLst>
              <a:ext uri="{FF2B5EF4-FFF2-40B4-BE49-F238E27FC236}">
                <a16:creationId xmlns:a16="http://schemas.microsoft.com/office/drawing/2014/main" id="{980C14E2-5267-4299-A5B4-803DB6A5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7463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8" name="Rectangle 30">
            <a:extLst>
              <a:ext uri="{FF2B5EF4-FFF2-40B4-BE49-F238E27FC236}">
                <a16:creationId xmlns:a16="http://schemas.microsoft.com/office/drawing/2014/main" id="{8B18EEF0-DA3D-4F71-A3DA-8AE1D199B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9749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9" name="Rectangle 31">
            <a:extLst>
              <a:ext uri="{FF2B5EF4-FFF2-40B4-BE49-F238E27FC236}">
                <a16:creationId xmlns:a16="http://schemas.microsoft.com/office/drawing/2014/main" id="{0A131069-DFD6-474E-91E5-5C2A2033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2035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0" name="Rectangle 32">
            <a:extLst>
              <a:ext uri="{FF2B5EF4-FFF2-40B4-BE49-F238E27FC236}">
                <a16:creationId xmlns:a16="http://schemas.microsoft.com/office/drawing/2014/main" id="{5C7105A1-46B4-487B-A20F-201A7706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4321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1" name="Rectangle 33">
            <a:extLst>
              <a:ext uri="{FF2B5EF4-FFF2-40B4-BE49-F238E27FC236}">
                <a16:creationId xmlns:a16="http://schemas.microsoft.com/office/drawing/2014/main" id="{D10B386F-4196-47C1-83D2-AB103892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6607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2" name="Rectangle 34">
            <a:extLst>
              <a:ext uri="{FF2B5EF4-FFF2-40B4-BE49-F238E27FC236}">
                <a16:creationId xmlns:a16="http://schemas.microsoft.com/office/drawing/2014/main" id="{CF979B43-207D-4233-8604-B86E9664C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88937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52323" name="Rectangle 35">
            <a:extLst>
              <a:ext uri="{FF2B5EF4-FFF2-40B4-BE49-F238E27FC236}">
                <a16:creationId xmlns:a16="http://schemas.microsoft.com/office/drawing/2014/main" id="{B59869B1-E333-43A2-815C-BB0FABB27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5045075"/>
            <a:ext cx="668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lossless coding typically produce ~2:1 compression</a:t>
            </a:r>
          </a:p>
        </p:txBody>
      </p:sp>
      <p:sp>
        <p:nvSpPr>
          <p:cNvPr id="35877" name="投影片編號版面配置區 35">
            <a:extLst>
              <a:ext uri="{FF2B5EF4-FFF2-40B4-BE49-F238E27FC236}">
                <a16:creationId xmlns:a16="http://schemas.microsoft.com/office/drawing/2014/main" id="{D3313EE9-6E31-41E0-B0DE-BA752D33591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EEB5279-052B-4F3B-9579-8F2A053870D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4">
            <a:extLst>
              <a:ext uri="{FF2B5EF4-FFF2-40B4-BE49-F238E27FC236}">
                <a16:creationId xmlns:a16="http://schemas.microsoft.com/office/drawing/2014/main" id="{23869828-483E-4A90-9015-61F74B6BB6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CD4414-1B36-4C21-B22B-DD13707DEDF5}" type="slidenum">
              <a:rPr lang="zh-TW" altLang="en-US" sz="1400" smtClean="0">
                <a:latin typeface="Times New Roman" panose="02020603050405020304" pitchFamily="18" charset="0"/>
              </a:rPr>
              <a:pPr/>
              <a:t>28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F06C5D84-19F0-4B5A-89E7-BC241F1AE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aseline Profile</a:t>
            </a:r>
          </a:p>
        </p:txBody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0C3B3540-4EB0-45E7-80FD-C8A5FBF5E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8300" y="1139825"/>
            <a:ext cx="8531225" cy="5097463"/>
          </a:xfrm>
        </p:spPr>
        <p:txBody>
          <a:bodyPr/>
          <a:lstStyle/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I and P picture types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In-loop deblocking filter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1/4-sample motion compensation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VLC-based entropy coding:  CAVLC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4:2:0 Chrominance format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Field pictures</a:t>
            </a:r>
            <a:r>
              <a:rPr lang="en-US" altLang="zh-TW" dirty="0">
                <a:ea typeface="新細明體" pitchFamily="18" charset="-120"/>
              </a:rPr>
              <a:t> (for Level 2.1 and above)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use 15 or fewer reference frames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have a compression ratio per picture of 4:1 or greater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31781" name="投影片編號版面配置區 3">
            <a:extLst>
              <a:ext uri="{FF2B5EF4-FFF2-40B4-BE49-F238E27FC236}">
                <a16:creationId xmlns:a16="http://schemas.microsoft.com/office/drawing/2014/main" id="{DD901791-2BD3-4A0F-ABF0-F2E4FF14CB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6FAA0E4-4C62-47FD-9109-7320968E03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4">
            <a:extLst>
              <a:ext uri="{FF2B5EF4-FFF2-40B4-BE49-F238E27FC236}">
                <a16:creationId xmlns:a16="http://schemas.microsoft.com/office/drawing/2014/main" id="{3E57DDAD-3B17-41F8-8977-C115CCAFAF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76B93A-32A7-4F7A-8D44-28A1875D7B66}" type="slidenum">
              <a:rPr lang="zh-TW" altLang="en-US" sz="1400" smtClean="0">
                <a:latin typeface="Times New Roman" panose="02020603050405020304" pitchFamily="18" charset="0"/>
              </a:rPr>
              <a:pPr/>
              <a:t>2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B9431796-7794-4879-B297-8BF25C0B8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Extended Profile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50DE31D1-EA0A-4772-A0CE-FC2DA963A3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8938" y="1154113"/>
            <a:ext cx="8181975" cy="4732337"/>
          </a:xfrm>
        </p:spPr>
        <p:txBody>
          <a:bodyPr/>
          <a:lstStyle/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Bi-predictive slic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SP and SI slic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Weighted prediction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All features in baseline profile are included</a:t>
            </a:r>
          </a:p>
        </p:txBody>
      </p:sp>
      <p:sp>
        <p:nvSpPr>
          <p:cNvPr id="332805" name="投影片編號版面配置區 3">
            <a:extLst>
              <a:ext uri="{FF2B5EF4-FFF2-40B4-BE49-F238E27FC236}">
                <a16:creationId xmlns:a16="http://schemas.microsoft.com/office/drawing/2014/main" id="{C84A542F-09E0-4D8F-B0A5-EA4C9E5BB30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5723D4-E705-4C60-939A-A113CC3DB1B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4">
            <a:extLst>
              <a:ext uri="{FF2B5EF4-FFF2-40B4-BE49-F238E27FC236}">
                <a16:creationId xmlns:a16="http://schemas.microsoft.com/office/drawing/2014/main" id="{0B0BB28D-872F-4530-9BE6-366F13BE6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8B1924-3403-485E-B0DA-4ACBF1B27BC9}" type="slidenum">
              <a:rPr lang="zh-TW" altLang="en-US" sz="1400" smtClean="0">
                <a:latin typeface="Times New Roman" panose="02020603050405020304" pitchFamily="18" charset="0"/>
              </a:rPr>
              <a:pPr/>
              <a:t>2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46895465-34F8-42DC-85E3-F89C13206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ain Profile</a:t>
            </a:r>
          </a:p>
        </p:txBody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1D101D67-10F9-4194-AEE6-FFD01A491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1255713"/>
            <a:ext cx="8181975" cy="4732337"/>
          </a:xfrm>
        </p:spPr>
        <p:txBody>
          <a:bodyPr/>
          <a:lstStyle/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CABAC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Interlaced pictur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All features in baseline profile are included</a:t>
            </a:r>
          </a:p>
        </p:txBody>
      </p:sp>
      <p:sp>
        <p:nvSpPr>
          <p:cNvPr id="333829" name="投影片編號版面配置區 3">
            <a:extLst>
              <a:ext uri="{FF2B5EF4-FFF2-40B4-BE49-F238E27FC236}">
                <a16:creationId xmlns:a16="http://schemas.microsoft.com/office/drawing/2014/main" id="{105E7251-6951-4A90-A13C-B558BD27DD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3C9D9CF-6478-44D8-9172-9A5A6421D4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4">
            <a:extLst>
              <a:ext uri="{FF2B5EF4-FFF2-40B4-BE49-F238E27FC236}">
                <a16:creationId xmlns:a16="http://schemas.microsoft.com/office/drawing/2014/main" id="{5E7EAE08-9551-49FC-8012-CD4D7DB584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619608-DB25-4E00-AA33-F803AFBB00AB}" type="slidenum">
              <a:rPr lang="zh-TW" altLang="en-US" sz="1400" smtClean="0">
                <a:latin typeface="Times New Roman" panose="02020603050405020304" pitchFamily="18" charset="0"/>
              </a:rPr>
              <a:pPr/>
              <a:t>2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4E0D9493-8F92-45E2-B29D-3F67E3321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285750"/>
            <a:ext cx="8488363" cy="455613"/>
          </a:xfrm>
        </p:spPr>
        <p:txBody>
          <a:bodyPr/>
          <a:lstStyle/>
          <a:p>
            <a:pPr>
              <a:defRPr/>
            </a:pPr>
            <a:r>
              <a:rPr lang="en-GB" altLang="zh-TW" sz="3600" b="1">
                <a:ea typeface="新細明體" pitchFamily="18" charset="-120"/>
              </a:rPr>
              <a:t>Level Definitions</a:t>
            </a:r>
            <a:r>
              <a:rPr lang="en-US" altLang="zh-TW" sz="3600">
                <a:ea typeface="新細明體" pitchFamily="18" charset="-120"/>
              </a:rPr>
              <a:t> </a:t>
            </a:r>
          </a:p>
        </p:txBody>
      </p:sp>
      <p:graphicFrame>
        <p:nvGraphicFramePr>
          <p:cNvPr id="704515" name="Group 3">
            <a:extLst>
              <a:ext uri="{FF2B5EF4-FFF2-40B4-BE49-F238E27FC236}">
                <a16:creationId xmlns:a16="http://schemas.microsoft.com/office/drawing/2014/main" id="{DEA6E5E1-B3C5-4A8F-8E3D-6EB82A5F4E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080050"/>
              </p:ext>
            </p:extLst>
          </p:nvPr>
        </p:nvGraphicFramePr>
        <p:xfrm>
          <a:off x="395288" y="1184275"/>
          <a:ext cx="8443912" cy="5381628"/>
        </p:xfrm>
        <a:graphic>
          <a:graphicData uri="http://schemas.openxmlformats.org/drawingml/2006/table">
            <a:tbl>
              <a:tblPr/>
              <a:tblGrid>
                <a:gridCol w="1230312">
                  <a:extLst>
                    <a:ext uri="{9D8B030D-6E8A-4147-A177-3AD203B41FA5}">
                      <a16:colId xmlns:a16="http://schemas.microsoft.com/office/drawing/2014/main" val="1737053532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1494859969"/>
                    </a:ext>
                  </a:extLst>
                </a:gridCol>
                <a:gridCol w="1077913">
                  <a:extLst>
                    <a:ext uri="{9D8B030D-6E8A-4147-A177-3AD203B41FA5}">
                      <a16:colId xmlns:a16="http://schemas.microsoft.com/office/drawing/2014/main" val="3924157830"/>
                    </a:ext>
                  </a:extLst>
                </a:gridCol>
                <a:gridCol w="1901825">
                  <a:extLst>
                    <a:ext uri="{9D8B030D-6E8A-4147-A177-3AD203B41FA5}">
                      <a16:colId xmlns:a16="http://schemas.microsoft.com/office/drawing/2014/main" val="48870101"/>
                    </a:ext>
                  </a:extLst>
                </a:gridCol>
                <a:gridCol w="1673225">
                  <a:extLst>
                    <a:ext uri="{9D8B030D-6E8A-4147-A177-3AD203B41FA5}">
                      <a16:colId xmlns:a16="http://schemas.microsoft.com/office/drawing/2014/main" val="3269530986"/>
                    </a:ext>
                  </a:extLst>
                </a:gridCol>
                <a:gridCol w="1446212">
                  <a:extLst>
                    <a:ext uri="{9D8B030D-6E8A-4147-A177-3AD203B41FA5}">
                      <a16:colId xmlns:a16="http://schemas.microsoft.com/office/drawing/2014/main" val="1330923888"/>
                    </a:ext>
                  </a:extLst>
                </a:gridCol>
              </a:tblGrid>
              <a:tr h="1268411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Level #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ax Picture Size (MBs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ax 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Video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Bitrate (1000 bits/sec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Horizontal MV Range 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(full </a:t>
                      </a:r>
                      <a:r>
                        <a:rPr kumimoji="0" lang="en-GB" altLang="zh-TW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els</a:t>
                      </a: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Vertical MV Range </a:t>
                      </a:r>
                      <a:b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(full pels)</a:t>
                      </a: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inimum luma Bi-predictive block size</a:t>
                      </a: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197763"/>
                  </a:ext>
                </a:extLst>
              </a:tr>
              <a:tr h="352425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64, 63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653546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576001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6139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425906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7506677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518785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295570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530429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2428861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1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352900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9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TB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TB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2082394"/>
                  </a:ext>
                </a:extLst>
              </a:tr>
            </a:tbl>
          </a:graphicData>
        </a:graphic>
      </p:graphicFrame>
      <p:sp>
        <p:nvSpPr>
          <p:cNvPr id="334945" name="投影片編號版面配置區 3">
            <a:extLst>
              <a:ext uri="{FF2B5EF4-FFF2-40B4-BE49-F238E27FC236}">
                <a16:creationId xmlns:a16="http://schemas.microsoft.com/office/drawing/2014/main" id="{703780C9-1BE4-4656-925E-090B06FA16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4C710F6-4888-49C3-AACC-01C4DF577E8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4">
            <a:extLst>
              <a:ext uri="{FF2B5EF4-FFF2-40B4-BE49-F238E27FC236}">
                <a16:creationId xmlns:a16="http://schemas.microsoft.com/office/drawing/2014/main" id="{323EC205-6ECF-414D-9F1C-F07FA3BD0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73448-D9ED-48D8-9ED9-776AAC315BC0}" type="slidenum">
              <a:rPr lang="zh-TW" altLang="en-US" sz="1400" smtClean="0">
                <a:latin typeface="Times New Roman" panose="02020603050405020304" pitchFamily="18" charset="0"/>
              </a:rPr>
              <a:pPr/>
              <a:t>2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1F631090-CD83-42F8-BF0E-2948EB442C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mplexity of H.264 Codec Design</a:t>
            </a:r>
          </a:p>
        </p:txBody>
      </p:sp>
      <p:sp>
        <p:nvSpPr>
          <p:cNvPr id="714756" name="Rectangle 4">
            <a:extLst>
              <a:ext uri="{FF2B5EF4-FFF2-40B4-BE49-F238E27FC236}">
                <a16:creationId xmlns:a16="http://schemas.microsoft.com/office/drawing/2014/main" id="{91EAC10E-83B5-464C-AFB7-07DA22E8C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0075" y="1247775"/>
            <a:ext cx="8105775" cy="5448300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Codec design includes relaxation of traditional bounds on complexity (memory &amp; computation) – rough guess 2-3x decoding power increase relative to MPEG-2, 3-4x encoding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Problem areas: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Smaller block sizes for motion compensation (cache access issues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Longer filters for motion compensation (more memory access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ulti-frame motion compensation (more memory for reference frame storage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ore segmentations of macroblock to choose from (more searching in the encoder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ore methods of predicting intra data (more searching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Arithmetic coding (adaptivity, computation on output bits)</a:t>
            </a:r>
          </a:p>
        </p:txBody>
      </p:sp>
      <p:sp>
        <p:nvSpPr>
          <p:cNvPr id="336901" name="投影片編號版面配置區 3">
            <a:extLst>
              <a:ext uri="{FF2B5EF4-FFF2-40B4-BE49-F238E27FC236}">
                <a16:creationId xmlns:a16="http://schemas.microsoft.com/office/drawing/2014/main" id="{BCDD0675-2BD5-4AA7-9ACE-ECD4A8108D6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26A470-5F46-43C5-8184-FE600E9A9AF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4">
            <a:extLst>
              <a:ext uri="{FF2B5EF4-FFF2-40B4-BE49-F238E27FC236}">
                <a16:creationId xmlns:a16="http://schemas.microsoft.com/office/drawing/2014/main" id="{13F7916F-2496-4D46-B4A3-3888A982BC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3585EB-C45F-4247-B620-476C5FC59CED}" type="slidenum">
              <a:rPr lang="zh-TW" altLang="en-US" sz="1400" smtClean="0">
                <a:latin typeface="Times New Roman" panose="02020603050405020304" pitchFamily="18" charset="0"/>
              </a:rPr>
              <a:pPr/>
              <a:t>28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96B8D079-3C0B-4C2C-9BCF-75F29F0C6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Performance Comparison</a:t>
            </a:r>
          </a:p>
        </p:txBody>
      </p:sp>
      <p:sp>
        <p:nvSpPr>
          <p:cNvPr id="715781" name="Rectangle 5">
            <a:extLst>
              <a:ext uri="{FF2B5EF4-FFF2-40B4-BE49-F238E27FC236}">
                <a16:creationId xmlns:a16="http://schemas.microsoft.com/office/drawing/2014/main" id="{AFF33EAF-785B-4E85-9537-D6627F28B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23975"/>
            <a:ext cx="7991475" cy="52482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Test of different standard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Using same rate-distortion optimization techniques for all codec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Streaming test: high-latency (included B frames)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Real-time conversation test: no B frame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Several video sequences for each test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Compare four codecs: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MPEG-2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H.263 MPEG-4 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JVT/H.26L/AVC (with &amp; without B pictures)</a:t>
            </a:r>
          </a:p>
        </p:txBody>
      </p:sp>
      <p:sp>
        <p:nvSpPr>
          <p:cNvPr id="337925" name="投影片編號版面配置區 3">
            <a:extLst>
              <a:ext uri="{FF2B5EF4-FFF2-40B4-BE49-F238E27FC236}">
                <a16:creationId xmlns:a16="http://schemas.microsoft.com/office/drawing/2014/main" id="{D20EC2E2-CAEC-49AC-9118-E1DCE9B5C9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6BB3AD-BE87-4E4F-AFDC-4947A953463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4">
            <a:extLst>
              <a:ext uri="{FF2B5EF4-FFF2-40B4-BE49-F238E27FC236}">
                <a16:creationId xmlns:a16="http://schemas.microsoft.com/office/drawing/2014/main" id="{B5901E47-CE34-423D-A9F8-C0453776C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95F1E2-8C35-45ED-A4A1-BF2FC6B32C5B}" type="slidenum">
              <a:rPr lang="zh-TW" altLang="en-US" sz="1400" smtClean="0">
                <a:latin typeface="Times New Roman" panose="02020603050405020304" pitchFamily="18" charset="0"/>
              </a:rPr>
              <a:pPr/>
              <a:t>28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B87E76DE-28D2-4157-B3CF-D1DDF4A36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Coding Efficiency Comparison</a:t>
            </a:r>
          </a:p>
        </p:txBody>
      </p:sp>
      <p:sp>
        <p:nvSpPr>
          <p:cNvPr id="338948" name="Rectangle 3">
            <a:extLst>
              <a:ext uri="{FF2B5EF4-FFF2-40B4-BE49-F238E27FC236}">
                <a16:creationId xmlns:a16="http://schemas.microsoft.com/office/drawing/2014/main" id="{DF95BCF5-A99E-4330-BD71-49AF10713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949" name="Line 4">
            <a:extLst>
              <a:ext uri="{FF2B5EF4-FFF2-40B4-BE49-F238E27FC236}">
                <a16:creationId xmlns:a16="http://schemas.microsoft.com/office/drawing/2014/main" id="{7D74E02F-70AA-4324-B427-1D8A57414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556250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0" name="Line 5">
            <a:extLst>
              <a:ext uri="{FF2B5EF4-FFF2-40B4-BE49-F238E27FC236}">
                <a16:creationId xmlns:a16="http://schemas.microsoft.com/office/drawing/2014/main" id="{CEFEE3EB-E67D-4156-86B7-213E257A5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2625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1" name="Line 6">
            <a:extLst>
              <a:ext uri="{FF2B5EF4-FFF2-40B4-BE49-F238E27FC236}">
                <a16:creationId xmlns:a16="http://schemas.microsoft.com/office/drawing/2014/main" id="{2C0865BA-AD2A-4C0F-A24D-4177F2553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577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2" name="Line 7">
            <a:extLst>
              <a:ext uri="{FF2B5EF4-FFF2-40B4-BE49-F238E27FC236}">
                <a16:creationId xmlns:a16="http://schemas.microsoft.com/office/drawing/2014/main" id="{6C4E123B-C0A2-4776-8CA7-27BC4F750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6529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3" name="Line 8">
            <a:extLst>
              <a:ext uri="{FF2B5EF4-FFF2-40B4-BE49-F238E27FC236}">
                <a16:creationId xmlns:a16="http://schemas.microsoft.com/office/drawing/2014/main" id="{A2694494-357C-47F5-A991-84271B072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3608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4" name="Line 9">
            <a:extLst>
              <a:ext uri="{FF2B5EF4-FFF2-40B4-BE49-F238E27FC236}">
                <a16:creationId xmlns:a16="http://schemas.microsoft.com/office/drawing/2014/main" id="{2EF7C213-60D8-4F72-A999-419EAADDFA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560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5" name="Line 10">
            <a:extLst>
              <a:ext uri="{FF2B5EF4-FFF2-40B4-BE49-F238E27FC236}">
                <a16:creationId xmlns:a16="http://schemas.microsoft.com/office/drawing/2014/main" id="{52EC62E2-0634-4EA6-9D69-4DBA2B899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49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6" name="Line 11">
            <a:extLst>
              <a:ext uri="{FF2B5EF4-FFF2-40B4-BE49-F238E27FC236}">
                <a16:creationId xmlns:a16="http://schemas.microsoft.com/office/drawing/2014/main" id="{26EB317F-BB56-4758-9194-436CB3F06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575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7" name="Line 12">
            <a:extLst>
              <a:ext uri="{FF2B5EF4-FFF2-40B4-BE49-F238E27FC236}">
                <a16:creationId xmlns:a16="http://schemas.microsoft.com/office/drawing/2014/main" id="{3619C2A7-0F83-4794-B993-DD6DCFB40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527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8" name="Line 13">
            <a:extLst>
              <a:ext uri="{FF2B5EF4-FFF2-40B4-BE49-F238E27FC236}">
                <a16:creationId xmlns:a16="http://schemas.microsoft.com/office/drawing/2014/main" id="{6AA7FC0C-21BC-45FF-812B-2729E65CF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60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9" name="Line 14">
            <a:extLst>
              <a:ext uri="{FF2B5EF4-FFF2-40B4-BE49-F238E27FC236}">
                <a16:creationId xmlns:a16="http://schemas.microsoft.com/office/drawing/2014/main" id="{1CD8B86C-F14C-41BC-BC5A-8E88F8594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558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0" name="Line 15">
            <a:extLst>
              <a:ext uri="{FF2B5EF4-FFF2-40B4-BE49-F238E27FC236}">
                <a16:creationId xmlns:a16="http://schemas.microsoft.com/office/drawing/2014/main" id="{8A4D6ED7-3B9D-4A95-AAA2-714E199D3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494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1" name="Line 16">
            <a:extLst>
              <a:ext uri="{FF2B5EF4-FFF2-40B4-BE49-F238E27FC236}">
                <a16:creationId xmlns:a16="http://schemas.microsoft.com/office/drawing/2014/main" id="{F2026F2C-03CE-4690-8028-F2D7BD345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573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2" name="Line 17">
            <a:extLst>
              <a:ext uri="{FF2B5EF4-FFF2-40B4-BE49-F238E27FC236}">
                <a16:creationId xmlns:a16="http://schemas.microsoft.com/office/drawing/2014/main" id="{2AA6FFDA-AC9C-4F7F-A2AA-342CCC435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3" name="Line 18">
            <a:extLst>
              <a:ext uri="{FF2B5EF4-FFF2-40B4-BE49-F238E27FC236}">
                <a16:creationId xmlns:a16="http://schemas.microsoft.com/office/drawing/2014/main" id="{2A2D40FF-500B-4549-8BF6-BE1D27138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4" name="Line 19">
            <a:extLst>
              <a:ext uri="{FF2B5EF4-FFF2-40B4-BE49-F238E27FC236}">
                <a16:creationId xmlns:a16="http://schemas.microsoft.com/office/drawing/2014/main" id="{A9969311-0E37-43E4-9060-5C7131C75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5" name="Line 20">
            <a:extLst>
              <a:ext uri="{FF2B5EF4-FFF2-40B4-BE49-F238E27FC236}">
                <a16:creationId xmlns:a16="http://schemas.microsoft.com/office/drawing/2014/main" id="{A72E74A9-407A-4FBE-A1B8-A1DC94E55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6" name="Line 21">
            <a:extLst>
              <a:ext uri="{FF2B5EF4-FFF2-40B4-BE49-F238E27FC236}">
                <a16:creationId xmlns:a16="http://schemas.microsoft.com/office/drawing/2014/main" id="{92F86D0F-75CC-42C0-B94F-FF7C6DF0B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7" name="Line 22">
            <a:extLst>
              <a:ext uri="{FF2B5EF4-FFF2-40B4-BE49-F238E27FC236}">
                <a16:creationId xmlns:a16="http://schemas.microsoft.com/office/drawing/2014/main" id="{C15166BD-6D94-473B-96F8-28455B356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8" name="Line 23">
            <a:extLst>
              <a:ext uri="{FF2B5EF4-FFF2-40B4-BE49-F238E27FC236}">
                <a16:creationId xmlns:a16="http://schemas.microsoft.com/office/drawing/2014/main" id="{D5894EA1-B0A2-4A5B-9097-6713648DA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9" name="Line 24">
            <a:extLst>
              <a:ext uri="{FF2B5EF4-FFF2-40B4-BE49-F238E27FC236}">
                <a16:creationId xmlns:a16="http://schemas.microsoft.com/office/drawing/2014/main" id="{2C42C101-857E-457A-8693-3CA77F576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0" name="Line 25">
            <a:extLst>
              <a:ext uri="{FF2B5EF4-FFF2-40B4-BE49-F238E27FC236}">
                <a16:creationId xmlns:a16="http://schemas.microsoft.com/office/drawing/2014/main" id="{F2793816-6637-4A80-8D84-8C20FDA3F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1" name="Line 26">
            <a:extLst>
              <a:ext uri="{FF2B5EF4-FFF2-40B4-BE49-F238E27FC236}">
                <a16:creationId xmlns:a16="http://schemas.microsoft.com/office/drawing/2014/main" id="{951F0CBD-63AA-43CA-8B24-6C4BEFBCB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2" name="Line 27">
            <a:extLst>
              <a:ext uri="{FF2B5EF4-FFF2-40B4-BE49-F238E27FC236}">
                <a16:creationId xmlns:a16="http://schemas.microsoft.com/office/drawing/2014/main" id="{6FA5B732-49ED-462E-AEE4-466306616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3" name="Line 28">
            <a:extLst>
              <a:ext uri="{FF2B5EF4-FFF2-40B4-BE49-F238E27FC236}">
                <a16:creationId xmlns:a16="http://schemas.microsoft.com/office/drawing/2014/main" id="{DC033A9D-983D-4965-97DB-4A5E5A114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4" name="Line 29">
            <a:extLst>
              <a:ext uri="{FF2B5EF4-FFF2-40B4-BE49-F238E27FC236}">
                <a16:creationId xmlns:a16="http://schemas.microsoft.com/office/drawing/2014/main" id="{16D5BBBA-96C2-41DC-A6E6-C83F61D746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6192838" cy="3175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5" name="Line 30">
            <a:extLst>
              <a:ext uri="{FF2B5EF4-FFF2-40B4-BE49-F238E27FC236}">
                <a16:creationId xmlns:a16="http://schemas.microsoft.com/office/drawing/2014/main" id="{0A448211-2FED-4E95-BB41-CD041588E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6" name="Line 31">
            <a:extLst>
              <a:ext uri="{FF2B5EF4-FFF2-40B4-BE49-F238E27FC236}">
                <a16:creationId xmlns:a16="http://schemas.microsoft.com/office/drawing/2014/main" id="{D2C7357B-431B-467A-8B1E-4DC1337D3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7" name="Line 32">
            <a:extLst>
              <a:ext uri="{FF2B5EF4-FFF2-40B4-BE49-F238E27FC236}">
                <a16:creationId xmlns:a16="http://schemas.microsoft.com/office/drawing/2014/main" id="{299EC320-1683-4910-BC4A-D2C617D07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8" name="Line 33">
            <a:extLst>
              <a:ext uri="{FF2B5EF4-FFF2-40B4-BE49-F238E27FC236}">
                <a16:creationId xmlns:a16="http://schemas.microsoft.com/office/drawing/2014/main" id="{941F6E17-D687-446A-BC5A-96D27A739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9" name="Line 34">
            <a:extLst>
              <a:ext uri="{FF2B5EF4-FFF2-40B4-BE49-F238E27FC236}">
                <a16:creationId xmlns:a16="http://schemas.microsoft.com/office/drawing/2014/main" id="{A70F0436-88B2-431F-B405-98C59E8C7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883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0" name="Rectangle 35">
            <a:extLst>
              <a:ext uri="{FF2B5EF4-FFF2-40B4-BE49-F238E27FC236}">
                <a16:creationId xmlns:a16="http://schemas.microsoft.com/office/drawing/2014/main" id="{5B2EC114-C7FA-4487-A850-613AC7C5B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981" name="Line 36">
            <a:extLst>
              <a:ext uri="{FF2B5EF4-FFF2-40B4-BE49-F238E27FC236}">
                <a16:creationId xmlns:a16="http://schemas.microsoft.com/office/drawing/2014/main" id="{7F964EFB-04B2-4E3F-8536-5052568C7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1588" cy="3902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2" name="Line 37">
            <a:extLst>
              <a:ext uri="{FF2B5EF4-FFF2-40B4-BE49-F238E27FC236}">
                <a16:creationId xmlns:a16="http://schemas.microsoft.com/office/drawing/2014/main" id="{6EAD0282-BC3E-4820-A172-6680ABCD9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3" name="Line 38">
            <a:extLst>
              <a:ext uri="{FF2B5EF4-FFF2-40B4-BE49-F238E27FC236}">
                <a16:creationId xmlns:a16="http://schemas.microsoft.com/office/drawing/2014/main" id="{B10FAC89-964C-4BB5-9B03-A30B22BAE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4" name="Line 39">
            <a:extLst>
              <a:ext uri="{FF2B5EF4-FFF2-40B4-BE49-F238E27FC236}">
                <a16:creationId xmlns:a16="http://schemas.microsoft.com/office/drawing/2014/main" id="{0C24B839-5312-48E6-936C-20993CB6A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5" name="Line 40">
            <a:extLst>
              <a:ext uri="{FF2B5EF4-FFF2-40B4-BE49-F238E27FC236}">
                <a16:creationId xmlns:a16="http://schemas.microsoft.com/office/drawing/2014/main" id="{8FF52743-E286-44BD-9831-BC2A1B480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6" name="Line 41">
            <a:extLst>
              <a:ext uri="{FF2B5EF4-FFF2-40B4-BE49-F238E27FC236}">
                <a16:creationId xmlns:a16="http://schemas.microsoft.com/office/drawing/2014/main" id="{28AE5794-9760-45AC-8240-D88B46D00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7" name="Line 42">
            <a:extLst>
              <a:ext uri="{FF2B5EF4-FFF2-40B4-BE49-F238E27FC236}">
                <a16:creationId xmlns:a16="http://schemas.microsoft.com/office/drawing/2014/main" id="{E72CB5E9-C9DD-4517-B2B0-390F0B20C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8" name="Line 43">
            <a:extLst>
              <a:ext uri="{FF2B5EF4-FFF2-40B4-BE49-F238E27FC236}">
                <a16:creationId xmlns:a16="http://schemas.microsoft.com/office/drawing/2014/main" id="{F93504A4-F6B8-4A82-B088-3EC185F67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9" name="Line 44">
            <a:extLst>
              <a:ext uri="{FF2B5EF4-FFF2-40B4-BE49-F238E27FC236}">
                <a16:creationId xmlns:a16="http://schemas.microsoft.com/office/drawing/2014/main" id="{508FE654-C745-420E-A745-9355EB8BB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0" name="Line 45">
            <a:extLst>
              <a:ext uri="{FF2B5EF4-FFF2-40B4-BE49-F238E27FC236}">
                <a16:creationId xmlns:a16="http://schemas.microsoft.com/office/drawing/2014/main" id="{59274E7B-E4EE-46B1-9D08-0FC683CB0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1" name="Line 46">
            <a:extLst>
              <a:ext uri="{FF2B5EF4-FFF2-40B4-BE49-F238E27FC236}">
                <a16:creationId xmlns:a16="http://schemas.microsoft.com/office/drawing/2014/main" id="{27D16EDA-0A87-46B1-8AE3-24DD5C7E4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2" name="Line 47">
            <a:extLst>
              <a:ext uri="{FF2B5EF4-FFF2-40B4-BE49-F238E27FC236}">
                <a16:creationId xmlns:a16="http://schemas.microsoft.com/office/drawing/2014/main" id="{1AFD3065-8F0B-4BA4-9D21-5F8B8C199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3" name="Line 48">
            <a:extLst>
              <a:ext uri="{FF2B5EF4-FFF2-40B4-BE49-F238E27FC236}">
                <a16:creationId xmlns:a16="http://schemas.microsoft.com/office/drawing/2014/main" id="{90DEC2B3-AEB0-4D4C-BC73-4F08C9A91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4" name="Line 49">
            <a:extLst>
              <a:ext uri="{FF2B5EF4-FFF2-40B4-BE49-F238E27FC236}">
                <a16:creationId xmlns:a16="http://schemas.microsoft.com/office/drawing/2014/main" id="{A7DBC21A-4AB1-41EE-ABE9-DE09B215B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5" name="Line 50">
            <a:extLst>
              <a:ext uri="{FF2B5EF4-FFF2-40B4-BE49-F238E27FC236}">
                <a16:creationId xmlns:a16="http://schemas.microsoft.com/office/drawing/2014/main" id="{94339B97-FD2B-4F4C-BD78-9BD91D852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6" name="Line 51">
            <a:extLst>
              <a:ext uri="{FF2B5EF4-FFF2-40B4-BE49-F238E27FC236}">
                <a16:creationId xmlns:a16="http://schemas.microsoft.com/office/drawing/2014/main" id="{AE4455C9-68FC-4359-AFA8-DB3A1EBD4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6192838" cy="31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7" name="Line 52">
            <a:extLst>
              <a:ext uri="{FF2B5EF4-FFF2-40B4-BE49-F238E27FC236}">
                <a16:creationId xmlns:a16="http://schemas.microsoft.com/office/drawing/2014/main" id="{11772FE3-1566-4535-8019-442A29137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8" name="Line 53">
            <a:extLst>
              <a:ext uri="{FF2B5EF4-FFF2-40B4-BE49-F238E27FC236}">
                <a16:creationId xmlns:a16="http://schemas.microsoft.com/office/drawing/2014/main" id="{974ACF25-D749-4C7F-9B67-CC942A401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242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9" name="Line 54">
            <a:extLst>
              <a:ext uri="{FF2B5EF4-FFF2-40B4-BE49-F238E27FC236}">
                <a16:creationId xmlns:a16="http://schemas.microsoft.com/office/drawing/2014/main" id="{49D60FBF-2249-4011-8563-51779A0FF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0" name="Line 55">
            <a:extLst>
              <a:ext uri="{FF2B5EF4-FFF2-40B4-BE49-F238E27FC236}">
                <a16:creationId xmlns:a16="http://schemas.microsoft.com/office/drawing/2014/main" id="{CD933600-57F4-4AFB-8C57-A8DAE8D569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07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1" name="Line 56">
            <a:extLst>
              <a:ext uri="{FF2B5EF4-FFF2-40B4-BE49-F238E27FC236}">
                <a16:creationId xmlns:a16="http://schemas.microsoft.com/office/drawing/2014/main" id="{BE58BA40-E885-4E06-BBFD-D43118265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2" name="Line 57">
            <a:extLst>
              <a:ext uri="{FF2B5EF4-FFF2-40B4-BE49-F238E27FC236}">
                <a16:creationId xmlns:a16="http://schemas.microsoft.com/office/drawing/2014/main" id="{B004E691-3C29-4DD9-AE9F-D3836BFF36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883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39003" name="Group 58">
            <a:extLst>
              <a:ext uri="{FF2B5EF4-FFF2-40B4-BE49-F238E27FC236}">
                <a16:creationId xmlns:a16="http://schemas.microsoft.com/office/drawing/2014/main" id="{4F257199-7ED1-4BD7-99D2-A370E52A8988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033588"/>
            <a:ext cx="4356100" cy="3343275"/>
            <a:chOff x="1894" y="1135"/>
            <a:chExt cx="2744" cy="2106"/>
          </a:xfrm>
        </p:grpSpPr>
        <p:sp>
          <p:nvSpPr>
            <p:cNvPr id="339094" name="Freeform 59">
              <a:extLst>
                <a:ext uri="{FF2B5EF4-FFF2-40B4-BE49-F238E27FC236}">
                  <a16:creationId xmlns:a16="http://schemas.microsoft.com/office/drawing/2014/main" id="{77AA0BDF-317D-4F85-BAC6-3A1998991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135"/>
              <a:ext cx="599" cy="240"/>
            </a:xfrm>
            <a:custGeom>
              <a:avLst/>
              <a:gdLst>
                <a:gd name="T0" fmla="*/ 599 w 599"/>
                <a:gd name="T1" fmla="*/ 0 h 209"/>
                <a:gd name="T2" fmla="*/ 453 w 599"/>
                <a:gd name="T3" fmla="*/ 96 h 209"/>
                <a:gd name="T4" fmla="*/ 320 w 599"/>
                <a:gd name="T5" fmla="*/ 196 h 209"/>
                <a:gd name="T6" fmla="*/ 244 w 599"/>
                <a:gd name="T7" fmla="*/ 237 h 209"/>
                <a:gd name="T8" fmla="*/ 167 w 599"/>
                <a:gd name="T9" fmla="*/ 293 h 209"/>
                <a:gd name="T10" fmla="*/ 91 w 599"/>
                <a:gd name="T11" fmla="*/ 348 h 209"/>
                <a:gd name="T12" fmla="*/ 0 w 599"/>
                <a:gd name="T13" fmla="*/ 418 h 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9"/>
                <a:gd name="T22" fmla="*/ 0 h 209"/>
                <a:gd name="T23" fmla="*/ 599 w 599"/>
                <a:gd name="T24" fmla="*/ 209 h 20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9" h="209">
                  <a:moveTo>
                    <a:pt x="599" y="0"/>
                  </a:moveTo>
                  <a:lnTo>
                    <a:pt x="453" y="49"/>
                  </a:lnTo>
                  <a:lnTo>
                    <a:pt x="320" y="98"/>
                  </a:lnTo>
                  <a:lnTo>
                    <a:pt x="244" y="118"/>
                  </a:lnTo>
                  <a:lnTo>
                    <a:pt x="167" y="146"/>
                  </a:lnTo>
                  <a:lnTo>
                    <a:pt x="91" y="174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5" name="Freeform 60">
              <a:extLst>
                <a:ext uri="{FF2B5EF4-FFF2-40B4-BE49-F238E27FC236}">
                  <a16:creationId xmlns:a16="http://schemas.microsoft.com/office/drawing/2014/main" id="{25C3835C-1CDF-4E3F-ABE5-AEAB73674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7" y="1375"/>
              <a:ext cx="892" cy="425"/>
            </a:xfrm>
            <a:custGeom>
              <a:avLst/>
              <a:gdLst>
                <a:gd name="T0" fmla="*/ 892 w 892"/>
                <a:gd name="T1" fmla="*/ 0 h 369"/>
                <a:gd name="T2" fmla="*/ 794 w 892"/>
                <a:gd name="T3" fmla="*/ 84 h 369"/>
                <a:gd name="T4" fmla="*/ 676 w 892"/>
                <a:gd name="T5" fmla="*/ 172 h 369"/>
                <a:gd name="T6" fmla="*/ 558 w 892"/>
                <a:gd name="T7" fmla="*/ 268 h 369"/>
                <a:gd name="T8" fmla="*/ 432 w 892"/>
                <a:gd name="T9" fmla="*/ 366 h 369"/>
                <a:gd name="T10" fmla="*/ 307 w 892"/>
                <a:gd name="T11" fmla="*/ 480 h 369"/>
                <a:gd name="T12" fmla="*/ 195 w 892"/>
                <a:gd name="T13" fmla="*/ 579 h 369"/>
                <a:gd name="T14" fmla="*/ 91 w 892"/>
                <a:gd name="T15" fmla="*/ 663 h 369"/>
                <a:gd name="T16" fmla="*/ 42 w 892"/>
                <a:gd name="T17" fmla="*/ 706 h 369"/>
                <a:gd name="T18" fmla="*/ 0 w 892"/>
                <a:gd name="T19" fmla="*/ 746 h 3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92"/>
                <a:gd name="T31" fmla="*/ 0 h 369"/>
                <a:gd name="T32" fmla="*/ 892 w 892"/>
                <a:gd name="T33" fmla="*/ 369 h 3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92" h="369">
                  <a:moveTo>
                    <a:pt x="892" y="0"/>
                  </a:moveTo>
                  <a:lnTo>
                    <a:pt x="794" y="42"/>
                  </a:lnTo>
                  <a:lnTo>
                    <a:pt x="676" y="84"/>
                  </a:lnTo>
                  <a:lnTo>
                    <a:pt x="558" y="132"/>
                  </a:lnTo>
                  <a:lnTo>
                    <a:pt x="432" y="181"/>
                  </a:lnTo>
                  <a:lnTo>
                    <a:pt x="307" y="237"/>
                  </a:lnTo>
                  <a:lnTo>
                    <a:pt x="195" y="286"/>
                  </a:lnTo>
                  <a:lnTo>
                    <a:pt x="91" y="327"/>
                  </a:lnTo>
                  <a:lnTo>
                    <a:pt x="42" y="348"/>
                  </a:lnTo>
                  <a:lnTo>
                    <a:pt x="0" y="36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6" name="Freeform 61">
              <a:extLst>
                <a:ext uri="{FF2B5EF4-FFF2-40B4-BE49-F238E27FC236}">
                  <a16:creationId xmlns:a16="http://schemas.microsoft.com/office/drawing/2014/main" id="{6F99D32C-018A-4FB3-9C8A-C8F57C0BC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" y="1800"/>
              <a:ext cx="362" cy="248"/>
            </a:xfrm>
            <a:custGeom>
              <a:avLst/>
              <a:gdLst>
                <a:gd name="T0" fmla="*/ 362 w 362"/>
                <a:gd name="T1" fmla="*/ 0 h 216"/>
                <a:gd name="T2" fmla="*/ 300 w 362"/>
                <a:gd name="T3" fmla="*/ 70 h 216"/>
                <a:gd name="T4" fmla="*/ 244 w 362"/>
                <a:gd name="T5" fmla="*/ 125 h 216"/>
                <a:gd name="T6" fmla="*/ 195 w 362"/>
                <a:gd name="T7" fmla="*/ 180 h 216"/>
                <a:gd name="T8" fmla="*/ 153 w 362"/>
                <a:gd name="T9" fmla="*/ 224 h 216"/>
                <a:gd name="T10" fmla="*/ 77 w 362"/>
                <a:gd name="T11" fmla="*/ 319 h 216"/>
                <a:gd name="T12" fmla="*/ 0 w 362"/>
                <a:gd name="T13" fmla="*/ 431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2"/>
                <a:gd name="T22" fmla="*/ 0 h 216"/>
                <a:gd name="T23" fmla="*/ 362 w 362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2" h="216">
                  <a:moveTo>
                    <a:pt x="362" y="0"/>
                  </a:moveTo>
                  <a:lnTo>
                    <a:pt x="300" y="35"/>
                  </a:lnTo>
                  <a:lnTo>
                    <a:pt x="244" y="63"/>
                  </a:lnTo>
                  <a:lnTo>
                    <a:pt x="195" y="91"/>
                  </a:lnTo>
                  <a:lnTo>
                    <a:pt x="153" y="112"/>
                  </a:lnTo>
                  <a:lnTo>
                    <a:pt x="77" y="160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7" name="Freeform 62">
              <a:extLst>
                <a:ext uri="{FF2B5EF4-FFF2-40B4-BE49-F238E27FC236}">
                  <a16:creationId xmlns:a16="http://schemas.microsoft.com/office/drawing/2014/main" id="{42F46774-BB68-4BF1-A5E9-4E00530E2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048"/>
              <a:ext cx="369" cy="321"/>
            </a:xfrm>
            <a:custGeom>
              <a:avLst/>
              <a:gdLst>
                <a:gd name="T0" fmla="*/ 369 w 369"/>
                <a:gd name="T1" fmla="*/ 0 h 279"/>
                <a:gd name="T2" fmla="*/ 272 w 369"/>
                <a:gd name="T3" fmla="*/ 142 h 279"/>
                <a:gd name="T4" fmla="*/ 174 w 369"/>
                <a:gd name="T5" fmla="*/ 281 h 279"/>
                <a:gd name="T6" fmla="*/ 77 w 369"/>
                <a:gd name="T7" fmla="*/ 436 h 279"/>
                <a:gd name="T8" fmla="*/ 35 w 369"/>
                <a:gd name="T9" fmla="*/ 492 h 279"/>
                <a:gd name="T10" fmla="*/ 0 w 369"/>
                <a:gd name="T11" fmla="*/ 563 h 2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"/>
                <a:gd name="T19" fmla="*/ 0 h 279"/>
                <a:gd name="T20" fmla="*/ 369 w 369"/>
                <a:gd name="T21" fmla="*/ 279 h 2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" h="279">
                  <a:moveTo>
                    <a:pt x="369" y="0"/>
                  </a:moveTo>
                  <a:lnTo>
                    <a:pt x="272" y="70"/>
                  </a:lnTo>
                  <a:lnTo>
                    <a:pt x="174" y="139"/>
                  </a:lnTo>
                  <a:lnTo>
                    <a:pt x="77" y="216"/>
                  </a:lnTo>
                  <a:lnTo>
                    <a:pt x="35" y="244"/>
                  </a:lnTo>
                  <a:lnTo>
                    <a:pt x="0" y="27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8" name="Freeform 63">
              <a:extLst>
                <a:ext uri="{FF2B5EF4-FFF2-40B4-BE49-F238E27FC236}">
                  <a16:creationId xmlns:a16="http://schemas.microsoft.com/office/drawing/2014/main" id="{F7FF1272-2444-45B8-97D2-2D1D1E44D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5" y="2369"/>
              <a:ext cx="181" cy="240"/>
            </a:xfrm>
            <a:custGeom>
              <a:avLst/>
              <a:gdLst>
                <a:gd name="T0" fmla="*/ 181 w 181"/>
                <a:gd name="T1" fmla="*/ 0 h 209"/>
                <a:gd name="T2" fmla="*/ 153 w 181"/>
                <a:gd name="T3" fmla="*/ 55 h 209"/>
                <a:gd name="T4" fmla="*/ 125 w 181"/>
                <a:gd name="T5" fmla="*/ 110 h 209"/>
                <a:gd name="T6" fmla="*/ 83 w 181"/>
                <a:gd name="T7" fmla="*/ 207 h 209"/>
                <a:gd name="T8" fmla="*/ 42 w 181"/>
                <a:gd name="T9" fmla="*/ 305 h 209"/>
                <a:gd name="T10" fmla="*/ 0 w 181"/>
                <a:gd name="T11" fmla="*/ 418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209"/>
                <a:gd name="T20" fmla="*/ 181 w 181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209">
                  <a:moveTo>
                    <a:pt x="181" y="0"/>
                  </a:moveTo>
                  <a:lnTo>
                    <a:pt x="153" y="28"/>
                  </a:lnTo>
                  <a:lnTo>
                    <a:pt x="125" y="56"/>
                  </a:lnTo>
                  <a:lnTo>
                    <a:pt x="83" y="104"/>
                  </a:lnTo>
                  <a:lnTo>
                    <a:pt x="42" y="153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9" name="Freeform 64">
              <a:extLst>
                <a:ext uri="{FF2B5EF4-FFF2-40B4-BE49-F238E27FC236}">
                  <a16:creationId xmlns:a16="http://schemas.microsoft.com/office/drawing/2014/main" id="{3938DE5D-3FBE-4EB5-A4AA-6D45D1575D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2" y="2609"/>
              <a:ext cx="223" cy="320"/>
            </a:xfrm>
            <a:custGeom>
              <a:avLst/>
              <a:gdLst>
                <a:gd name="T0" fmla="*/ 223 w 223"/>
                <a:gd name="T1" fmla="*/ 0 h 278"/>
                <a:gd name="T2" fmla="*/ 167 w 223"/>
                <a:gd name="T3" fmla="*/ 124 h 278"/>
                <a:gd name="T4" fmla="*/ 104 w 223"/>
                <a:gd name="T5" fmla="*/ 266 h 278"/>
                <a:gd name="T6" fmla="*/ 49 w 223"/>
                <a:gd name="T7" fmla="*/ 422 h 278"/>
                <a:gd name="T8" fmla="*/ 0 w 223"/>
                <a:gd name="T9" fmla="*/ 562 h 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278"/>
                <a:gd name="T17" fmla="*/ 223 w 223"/>
                <a:gd name="T18" fmla="*/ 278 h 2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278">
                  <a:moveTo>
                    <a:pt x="223" y="0"/>
                  </a:moveTo>
                  <a:lnTo>
                    <a:pt x="167" y="62"/>
                  </a:lnTo>
                  <a:lnTo>
                    <a:pt x="104" y="132"/>
                  </a:lnTo>
                  <a:lnTo>
                    <a:pt x="49" y="209"/>
                  </a:lnTo>
                  <a:lnTo>
                    <a:pt x="0" y="278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100" name="Freeform 65">
              <a:extLst>
                <a:ext uri="{FF2B5EF4-FFF2-40B4-BE49-F238E27FC236}">
                  <a16:creationId xmlns:a16="http://schemas.microsoft.com/office/drawing/2014/main" id="{60123DEC-7F35-45CD-A25E-BD25F8884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4" y="2929"/>
              <a:ext cx="118" cy="312"/>
            </a:xfrm>
            <a:custGeom>
              <a:avLst/>
              <a:gdLst>
                <a:gd name="T0" fmla="*/ 118 w 118"/>
                <a:gd name="T1" fmla="*/ 0 h 272"/>
                <a:gd name="T2" fmla="*/ 83 w 118"/>
                <a:gd name="T3" fmla="*/ 140 h 272"/>
                <a:gd name="T4" fmla="*/ 55 w 118"/>
                <a:gd name="T5" fmla="*/ 279 h 272"/>
                <a:gd name="T6" fmla="*/ 27 w 118"/>
                <a:gd name="T7" fmla="*/ 401 h 272"/>
                <a:gd name="T8" fmla="*/ 0 w 118"/>
                <a:gd name="T9" fmla="*/ 540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8"/>
                <a:gd name="T16" fmla="*/ 0 h 272"/>
                <a:gd name="T17" fmla="*/ 118 w 118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8" h="272">
                  <a:moveTo>
                    <a:pt x="118" y="0"/>
                  </a:moveTo>
                  <a:lnTo>
                    <a:pt x="83" y="70"/>
                  </a:lnTo>
                  <a:lnTo>
                    <a:pt x="55" y="140"/>
                  </a:lnTo>
                  <a:lnTo>
                    <a:pt x="27" y="202"/>
                  </a:lnTo>
                  <a:lnTo>
                    <a:pt x="0" y="27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39004" name="Freeform 66">
            <a:extLst>
              <a:ext uri="{FF2B5EF4-FFF2-40B4-BE49-F238E27FC236}">
                <a16:creationId xmlns:a16="http://schemas.microsoft.com/office/drawing/2014/main" id="{8B350CA7-FE97-4CDB-9BDA-1BC22F75F8D9}"/>
              </a:ext>
            </a:extLst>
          </p:cNvPr>
          <p:cNvSpPr>
            <a:spLocks/>
          </p:cNvSpPr>
          <p:nvPr/>
        </p:nvSpPr>
        <p:spPr bwMode="auto">
          <a:xfrm>
            <a:off x="3081338" y="4168775"/>
            <a:ext cx="188912" cy="330200"/>
          </a:xfrm>
          <a:custGeom>
            <a:avLst/>
            <a:gdLst>
              <a:gd name="T0" fmla="*/ 2147483646 w 119"/>
              <a:gd name="T1" fmla="*/ 0 h 181"/>
              <a:gd name="T2" fmla="*/ 2147483646 w 119"/>
              <a:gd name="T3" fmla="*/ 2147483646 h 181"/>
              <a:gd name="T4" fmla="*/ 2147483646 w 119"/>
              <a:gd name="T5" fmla="*/ 2147483646 h 181"/>
              <a:gd name="T6" fmla="*/ 2147483646 w 119"/>
              <a:gd name="T7" fmla="*/ 2147483646 h 181"/>
              <a:gd name="T8" fmla="*/ 0 w 119"/>
              <a:gd name="T9" fmla="*/ 2147483646 h 1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1"/>
              <a:gd name="T17" fmla="*/ 119 w 119"/>
              <a:gd name="T18" fmla="*/ 181 h 1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1">
                <a:moveTo>
                  <a:pt x="119" y="0"/>
                </a:moveTo>
                <a:lnTo>
                  <a:pt x="84" y="49"/>
                </a:lnTo>
                <a:lnTo>
                  <a:pt x="56" y="91"/>
                </a:lnTo>
                <a:lnTo>
                  <a:pt x="28" y="133"/>
                </a:lnTo>
                <a:lnTo>
                  <a:pt x="0" y="181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5" name="Freeform 67">
            <a:extLst>
              <a:ext uri="{FF2B5EF4-FFF2-40B4-BE49-F238E27FC236}">
                <a16:creationId xmlns:a16="http://schemas.microsoft.com/office/drawing/2014/main" id="{9144EF1C-2E4E-4220-B075-56E94C1B7C14}"/>
              </a:ext>
            </a:extLst>
          </p:cNvPr>
          <p:cNvSpPr>
            <a:spLocks/>
          </p:cNvSpPr>
          <p:nvPr/>
        </p:nvSpPr>
        <p:spPr bwMode="auto">
          <a:xfrm>
            <a:off x="2849563" y="4498975"/>
            <a:ext cx="231775" cy="484188"/>
          </a:xfrm>
          <a:custGeom>
            <a:avLst/>
            <a:gdLst>
              <a:gd name="T0" fmla="*/ 2147483646 w 146"/>
              <a:gd name="T1" fmla="*/ 0 h 265"/>
              <a:gd name="T2" fmla="*/ 2147483646 w 146"/>
              <a:gd name="T3" fmla="*/ 2147483646 h 265"/>
              <a:gd name="T4" fmla="*/ 2147483646 w 146"/>
              <a:gd name="T5" fmla="*/ 2147483646 h 265"/>
              <a:gd name="T6" fmla="*/ 2147483646 w 146"/>
              <a:gd name="T7" fmla="*/ 2147483646 h 265"/>
              <a:gd name="T8" fmla="*/ 0 w 146"/>
              <a:gd name="T9" fmla="*/ 2147483646 h 2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6"/>
              <a:gd name="T16" fmla="*/ 0 h 265"/>
              <a:gd name="T17" fmla="*/ 146 w 146"/>
              <a:gd name="T18" fmla="*/ 265 h 2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6" h="265">
                <a:moveTo>
                  <a:pt x="146" y="0"/>
                </a:moveTo>
                <a:lnTo>
                  <a:pt x="112" y="63"/>
                </a:lnTo>
                <a:lnTo>
                  <a:pt x="70" y="126"/>
                </a:lnTo>
                <a:lnTo>
                  <a:pt x="35" y="196"/>
                </a:lnTo>
                <a:lnTo>
                  <a:pt x="0" y="265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6" name="Freeform 68">
            <a:extLst>
              <a:ext uri="{FF2B5EF4-FFF2-40B4-BE49-F238E27FC236}">
                <a16:creationId xmlns:a16="http://schemas.microsoft.com/office/drawing/2014/main" id="{81942C1B-221F-4138-8A38-ADA931B5543A}"/>
              </a:ext>
            </a:extLst>
          </p:cNvPr>
          <p:cNvSpPr>
            <a:spLocks/>
          </p:cNvSpPr>
          <p:nvPr/>
        </p:nvSpPr>
        <p:spPr bwMode="auto">
          <a:xfrm>
            <a:off x="2728913" y="4983163"/>
            <a:ext cx="120650" cy="446087"/>
          </a:xfrm>
          <a:custGeom>
            <a:avLst/>
            <a:gdLst>
              <a:gd name="T0" fmla="*/ 2147483646 w 76"/>
              <a:gd name="T1" fmla="*/ 0 h 244"/>
              <a:gd name="T2" fmla="*/ 2147483646 w 76"/>
              <a:gd name="T3" fmla="*/ 2147483646 h 244"/>
              <a:gd name="T4" fmla="*/ 2147483646 w 76"/>
              <a:gd name="T5" fmla="*/ 2147483646 h 244"/>
              <a:gd name="T6" fmla="*/ 0 w 76"/>
              <a:gd name="T7" fmla="*/ 2147483646 h 24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244"/>
              <a:gd name="T14" fmla="*/ 76 w 76"/>
              <a:gd name="T15" fmla="*/ 244 h 2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244">
                <a:moveTo>
                  <a:pt x="76" y="0"/>
                </a:moveTo>
                <a:lnTo>
                  <a:pt x="55" y="63"/>
                </a:lnTo>
                <a:lnTo>
                  <a:pt x="34" y="126"/>
                </a:lnTo>
                <a:lnTo>
                  <a:pt x="0" y="244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7" name="Freeform 69">
            <a:extLst>
              <a:ext uri="{FF2B5EF4-FFF2-40B4-BE49-F238E27FC236}">
                <a16:creationId xmlns:a16="http://schemas.microsoft.com/office/drawing/2014/main" id="{6065447A-D344-411E-8682-B64BCD7A0DBD}"/>
              </a:ext>
            </a:extLst>
          </p:cNvPr>
          <p:cNvSpPr>
            <a:spLocks/>
          </p:cNvSpPr>
          <p:nvPr/>
        </p:nvSpPr>
        <p:spPr bwMode="auto">
          <a:xfrm>
            <a:off x="4995863" y="2325688"/>
            <a:ext cx="641350" cy="393700"/>
          </a:xfrm>
          <a:custGeom>
            <a:avLst/>
            <a:gdLst>
              <a:gd name="T0" fmla="*/ 2147483646 w 404"/>
              <a:gd name="T1" fmla="*/ 0 h 216"/>
              <a:gd name="T2" fmla="*/ 2147483646 w 404"/>
              <a:gd name="T3" fmla="*/ 2147483646 h 216"/>
              <a:gd name="T4" fmla="*/ 2147483646 w 404"/>
              <a:gd name="T5" fmla="*/ 2147483646 h 216"/>
              <a:gd name="T6" fmla="*/ 2147483646 w 404"/>
              <a:gd name="T7" fmla="*/ 2147483646 h 216"/>
              <a:gd name="T8" fmla="*/ 2147483646 w 404"/>
              <a:gd name="T9" fmla="*/ 2147483646 h 216"/>
              <a:gd name="T10" fmla="*/ 0 w 404"/>
              <a:gd name="T11" fmla="*/ 2147483646 h 2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4"/>
              <a:gd name="T19" fmla="*/ 0 h 216"/>
              <a:gd name="T20" fmla="*/ 404 w 404"/>
              <a:gd name="T21" fmla="*/ 216 h 2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4" h="216">
                <a:moveTo>
                  <a:pt x="404" y="0"/>
                </a:moveTo>
                <a:lnTo>
                  <a:pt x="306" y="49"/>
                </a:lnTo>
                <a:lnTo>
                  <a:pt x="215" y="98"/>
                </a:lnTo>
                <a:lnTo>
                  <a:pt x="111" y="153"/>
                </a:lnTo>
                <a:lnTo>
                  <a:pt x="62" y="181"/>
                </a:lnTo>
                <a:lnTo>
                  <a:pt x="0" y="216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8" name="Freeform 70">
            <a:extLst>
              <a:ext uri="{FF2B5EF4-FFF2-40B4-BE49-F238E27FC236}">
                <a16:creationId xmlns:a16="http://schemas.microsoft.com/office/drawing/2014/main" id="{D25A9A74-C75B-4E86-AC07-6EB1AC35C6BD}"/>
              </a:ext>
            </a:extLst>
          </p:cNvPr>
          <p:cNvSpPr>
            <a:spLocks/>
          </p:cNvSpPr>
          <p:nvPr/>
        </p:nvSpPr>
        <p:spPr bwMode="auto">
          <a:xfrm>
            <a:off x="4043363" y="2719388"/>
            <a:ext cx="952500" cy="625475"/>
          </a:xfrm>
          <a:custGeom>
            <a:avLst/>
            <a:gdLst>
              <a:gd name="T0" fmla="*/ 2147483646 w 600"/>
              <a:gd name="T1" fmla="*/ 0 h 342"/>
              <a:gd name="T2" fmla="*/ 2147483646 w 600"/>
              <a:gd name="T3" fmla="*/ 2147483646 h 342"/>
              <a:gd name="T4" fmla="*/ 2147483646 w 600"/>
              <a:gd name="T5" fmla="*/ 2147483646 h 342"/>
              <a:gd name="T6" fmla="*/ 2147483646 w 600"/>
              <a:gd name="T7" fmla="*/ 2147483646 h 342"/>
              <a:gd name="T8" fmla="*/ 2147483646 w 600"/>
              <a:gd name="T9" fmla="*/ 2147483646 h 342"/>
              <a:gd name="T10" fmla="*/ 2147483646 w 600"/>
              <a:gd name="T11" fmla="*/ 2147483646 h 342"/>
              <a:gd name="T12" fmla="*/ 2147483646 w 600"/>
              <a:gd name="T13" fmla="*/ 2147483646 h 342"/>
              <a:gd name="T14" fmla="*/ 0 w 600"/>
              <a:gd name="T15" fmla="*/ 2147483646 h 3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0"/>
              <a:gd name="T25" fmla="*/ 0 h 342"/>
              <a:gd name="T26" fmla="*/ 600 w 600"/>
              <a:gd name="T27" fmla="*/ 342 h 3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0" h="342">
                <a:moveTo>
                  <a:pt x="600" y="0"/>
                </a:moveTo>
                <a:lnTo>
                  <a:pt x="530" y="35"/>
                </a:lnTo>
                <a:lnTo>
                  <a:pt x="453" y="77"/>
                </a:lnTo>
                <a:lnTo>
                  <a:pt x="293" y="174"/>
                </a:lnTo>
                <a:lnTo>
                  <a:pt x="209" y="216"/>
                </a:lnTo>
                <a:lnTo>
                  <a:pt x="133" y="265"/>
                </a:lnTo>
                <a:lnTo>
                  <a:pt x="63" y="307"/>
                </a:lnTo>
                <a:lnTo>
                  <a:pt x="0" y="34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9" name="Freeform 71">
            <a:extLst>
              <a:ext uri="{FF2B5EF4-FFF2-40B4-BE49-F238E27FC236}">
                <a16:creationId xmlns:a16="http://schemas.microsoft.com/office/drawing/2014/main" id="{B273276B-4445-477C-9827-9AE419376367}"/>
              </a:ext>
            </a:extLst>
          </p:cNvPr>
          <p:cNvSpPr>
            <a:spLocks/>
          </p:cNvSpPr>
          <p:nvPr/>
        </p:nvSpPr>
        <p:spPr bwMode="auto">
          <a:xfrm>
            <a:off x="3646488" y="3344863"/>
            <a:ext cx="396875" cy="368300"/>
          </a:xfrm>
          <a:custGeom>
            <a:avLst/>
            <a:gdLst>
              <a:gd name="T0" fmla="*/ 2147483646 w 250"/>
              <a:gd name="T1" fmla="*/ 0 h 202"/>
              <a:gd name="T2" fmla="*/ 2147483646 w 250"/>
              <a:gd name="T3" fmla="*/ 2147483646 h 202"/>
              <a:gd name="T4" fmla="*/ 2147483646 w 250"/>
              <a:gd name="T5" fmla="*/ 2147483646 h 202"/>
              <a:gd name="T6" fmla="*/ 2147483646 w 250"/>
              <a:gd name="T7" fmla="*/ 2147483646 h 202"/>
              <a:gd name="T8" fmla="*/ 2147483646 w 250"/>
              <a:gd name="T9" fmla="*/ 2147483646 h 202"/>
              <a:gd name="T10" fmla="*/ 2147483646 w 250"/>
              <a:gd name="T11" fmla="*/ 2147483646 h 202"/>
              <a:gd name="T12" fmla="*/ 0 w 250"/>
              <a:gd name="T13" fmla="*/ 2147483646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0"/>
              <a:gd name="T22" fmla="*/ 0 h 202"/>
              <a:gd name="T23" fmla="*/ 250 w 250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0" h="202">
                <a:moveTo>
                  <a:pt x="250" y="0"/>
                </a:moveTo>
                <a:lnTo>
                  <a:pt x="202" y="27"/>
                </a:lnTo>
                <a:lnTo>
                  <a:pt x="167" y="55"/>
                </a:lnTo>
                <a:lnTo>
                  <a:pt x="132" y="83"/>
                </a:lnTo>
                <a:lnTo>
                  <a:pt x="104" y="104"/>
                </a:lnTo>
                <a:lnTo>
                  <a:pt x="55" y="153"/>
                </a:lnTo>
                <a:lnTo>
                  <a:pt x="0" y="20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0" name="Freeform 72">
            <a:extLst>
              <a:ext uri="{FF2B5EF4-FFF2-40B4-BE49-F238E27FC236}">
                <a16:creationId xmlns:a16="http://schemas.microsoft.com/office/drawing/2014/main" id="{9CC4457C-A196-4795-809A-AD4A7460F3BC}"/>
              </a:ext>
            </a:extLst>
          </p:cNvPr>
          <p:cNvSpPr>
            <a:spLocks/>
          </p:cNvSpPr>
          <p:nvPr/>
        </p:nvSpPr>
        <p:spPr bwMode="auto">
          <a:xfrm>
            <a:off x="3270250" y="3713163"/>
            <a:ext cx="376238" cy="455612"/>
          </a:xfrm>
          <a:custGeom>
            <a:avLst/>
            <a:gdLst>
              <a:gd name="T0" fmla="*/ 2147483646 w 237"/>
              <a:gd name="T1" fmla="*/ 0 h 250"/>
              <a:gd name="T2" fmla="*/ 2147483646 w 237"/>
              <a:gd name="T3" fmla="*/ 2147483646 h 250"/>
              <a:gd name="T4" fmla="*/ 2147483646 w 237"/>
              <a:gd name="T5" fmla="*/ 2147483646 h 250"/>
              <a:gd name="T6" fmla="*/ 2147483646 w 237"/>
              <a:gd name="T7" fmla="*/ 2147483646 h 250"/>
              <a:gd name="T8" fmla="*/ 0 w 237"/>
              <a:gd name="T9" fmla="*/ 2147483646 h 2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250"/>
              <a:gd name="T17" fmla="*/ 237 w 237"/>
              <a:gd name="T18" fmla="*/ 250 h 2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250">
                <a:moveTo>
                  <a:pt x="237" y="0"/>
                </a:moveTo>
                <a:lnTo>
                  <a:pt x="174" y="62"/>
                </a:lnTo>
                <a:lnTo>
                  <a:pt x="111" y="125"/>
                </a:lnTo>
                <a:lnTo>
                  <a:pt x="49" y="195"/>
                </a:lnTo>
                <a:lnTo>
                  <a:pt x="0" y="250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1" name="Freeform 73">
            <a:extLst>
              <a:ext uri="{FF2B5EF4-FFF2-40B4-BE49-F238E27FC236}">
                <a16:creationId xmlns:a16="http://schemas.microsoft.com/office/drawing/2014/main" id="{714CD1AD-E834-49AB-9326-5458544680B0}"/>
              </a:ext>
            </a:extLst>
          </p:cNvPr>
          <p:cNvSpPr>
            <a:spLocks/>
          </p:cNvSpPr>
          <p:nvPr/>
        </p:nvSpPr>
        <p:spPr bwMode="auto">
          <a:xfrm>
            <a:off x="4862513" y="2376488"/>
            <a:ext cx="563562" cy="304800"/>
          </a:xfrm>
          <a:custGeom>
            <a:avLst/>
            <a:gdLst>
              <a:gd name="T0" fmla="*/ 2147483646 w 355"/>
              <a:gd name="T1" fmla="*/ 0 h 167"/>
              <a:gd name="T2" fmla="*/ 2147483646 w 355"/>
              <a:gd name="T3" fmla="*/ 2147483646 h 167"/>
              <a:gd name="T4" fmla="*/ 2147483646 w 355"/>
              <a:gd name="T5" fmla="*/ 2147483646 h 167"/>
              <a:gd name="T6" fmla="*/ 2147483646 w 355"/>
              <a:gd name="T7" fmla="*/ 2147483646 h 167"/>
              <a:gd name="T8" fmla="*/ 2147483646 w 355"/>
              <a:gd name="T9" fmla="*/ 2147483646 h 167"/>
              <a:gd name="T10" fmla="*/ 0 w 355"/>
              <a:gd name="T11" fmla="*/ 2147483646 h 1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5"/>
              <a:gd name="T19" fmla="*/ 0 h 167"/>
              <a:gd name="T20" fmla="*/ 355 w 355"/>
              <a:gd name="T21" fmla="*/ 167 h 16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5" h="167">
                <a:moveTo>
                  <a:pt x="355" y="0"/>
                </a:moveTo>
                <a:lnTo>
                  <a:pt x="272" y="42"/>
                </a:lnTo>
                <a:lnTo>
                  <a:pt x="188" y="77"/>
                </a:lnTo>
                <a:lnTo>
                  <a:pt x="104" y="118"/>
                </a:lnTo>
                <a:lnTo>
                  <a:pt x="56" y="139"/>
                </a:lnTo>
                <a:lnTo>
                  <a:pt x="0" y="167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2" name="Freeform 74">
            <a:extLst>
              <a:ext uri="{FF2B5EF4-FFF2-40B4-BE49-F238E27FC236}">
                <a16:creationId xmlns:a16="http://schemas.microsoft.com/office/drawing/2014/main" id="{0767FBAD-8562-4052-BAF4-E71ECBE8982E}"/>
              </a:ext>
            </a:extLst>
          </p:cNvPr>
          <p:cNvSpPr>
            <a:spLocks/>
          </p:cNvSpPr>
          <p:nvPr/>
        </p:nvSpPr>
        <p:spPr bwMode="auto">
          <a:xfrm>
            <a:off x="4011613" y="2681288"/>
            <a:ext cx="850900" cy="573087"/>
          </a:xfrm>
          <a:custGeom>
            <a:avLst/>
            <a:gdLst>
              <a:gd name="T0" fmla="*/ 2147483646 w 536"/>
              <a:gd name="T1" fmla="*/ 0 h 314"/>
              <a:gd name="T2" fmla="*/ 2147483646 w 536"/>
              <a:gd name="T3" fmla="*/ 2147483646 h 314"/>
              <a:gd name="T4" fmla="*/ 2147483646 w 536"/>
              <a:gd name="T5" fmla="*/ 2147483646 h 314"/>
              <a:gd name="T6" fmla="*/ 2147483646 w 536"/>
              <a:gd name="T7" fmla="*/ 2147483646 h 314"/>
              <a:gd name="T8" fmla="*/ 2147483646 w 536"/>
              <a:gd name="T9" fmla="*/ 2147483646 h 314"/>
              <a:gd name="T10" fmla="*/ 2147483646 w 536"/>
              <a:gd name="T11" fmla="*/ 2147483646 h 314"/>
              <a:gd name="T12" fmla="*/ 2147483646 w 536"/>
              <a:gd name="T13" fmla="*/ 2147483646 h 314"/>
              <a:gd name="T14" fmla="*/ 0 w 536"/>
              <a:gd name="T15" fmla="*/ 2147483646 h 3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6"/>
              <a:gd name="T25" fmla="*/ 0 h 314"/>
              <a:gd name="T26" fmla="*/ 536 w 536"/>
              <a:gd name="T27" fmla="*/ 314 h 3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6" h="314">
                <a:moveTo>
                  <a:pt x="536" y="0"/>
                </a:moveTo>
                <a:lnTo>
                  <a:pt x="473" y="35"/>
                </a:lnTo>
                <a:lnTo>
                  <a:pt x="411" y="70"/>
                </a:lnTo>
                <a:lnTo>
                  <a:pt x="257" y="154"/>
                </a:lnTo>
                <a:lnTo>
                  <a:pt x="188" y="195"/>
                </a:lnTo>
                <a:lnTo>
                  <a:pt x="118" y="237"/>
                </a:lnTo>
                <a:lnTo>
                  <a:pt x="55" y="279"/>
                </a:lnTo>
                <a:lnTo>
                  <a:pt x="0" y="314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3" name="Freeform 75">
            <a:extLst>
              <a:ext uri="{FF2B5EF4-FFF2-40B4-BE49-F238E27FC236}">
                <a16:creationId xmlns:a16="http://schemas.microsoft.com/office/drawing/2014/main" id="{C889E7D4-0E8E-4076-9324-BB154F922CEC}"/>
              </a:ext>
            </a:extLst>
          </p:cNvPr>
          <p:cNvSpPr>
            <a:spLocks/>
          </p:cNvSpPr>
          <p:nvPr/>
        </p:nvSpPr>
        <p:spPr bwMode="auto">
          <a:xfrm>
            <a:off x="3668713" y="3254375"/>
            <a:ext cx="342900" cy="355600"/>
          </a:xfrm>
          <a:custGeom>
            <a:avLst/>
            <a:gdLst>
              <a:gd name="T0" fmla="*/ 2147483646 w 216"/>
              <a:gd name="T1" fmla="*/ 0 h 195"/>
              <a:gd name="T2" fmla="*/ 2147483646 w 216"/>
              <a:gd name="T3" fmla="*/ 2147483646 h 195"/>
              <a:gd name="T4" fmla="*/ 2147483646 w 216"/>
              <a:gd name="T5" fmla="*/ 2147483646 h 195"/>
              <a:gd name="T6" fmla="*/ 2147483646 w 216"/>
              <a:gd name="T7" fmla="*/ 2147483646 h 195"/>
              <a:gd name="T8" fmla="*/ 2147483646 w 216"/>
              <a:gd name="T9" fmla="*/ 2147483646 h 195"/>
              <a:gd name="T10" fmla="*/ 2147483646 w 216"/>
              <a:gd name="T11" fmla="*/ 2147483646 h 195"/>
              <a:gd name="T12" fmla="*/ 0 w 216"/>
              <a:gd name="T13" fmla="*/ 2147483646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95"/>
              <a:gd name="T23" fmla="*/ 216 w 216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95">
                <a:moveTo>
                  <a:pt x="216" y="0"/>
                </a:moveTo>
                <a:lnTo>
                  <a:pt x="174" y="28"/>
                </a:lnTo>
                <a:lnTo>
                  <a:pt x="139" y="55"/>
                </a:lnTo>
                <a:lnTo>
                  <a:pt x="111" y="76"/>
                </a:lnTo>
                <a:lnTo>
                  <a:pt x="90" y="104"/>
                </a:lnTo>
                <a:lnTo>
                  <a:pt x="48" y="146"/>
                </a:lnTo>
                <a:lnTo>
                  <a:pt x="0" y="195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4" name="Freeform 76">
            <a:extLst>
              <a:ext uri="{FF2B5EF4-FFF2-40B4-BE49-F238E27FC236}">
                <a16:creationId xmlns:a16="http://schemas.microsoft.com/office/drawing/2014/main" id="{FB9AB0B0-33AD-47AC-A3AE-AA6AEDC57FC6}"/>
              </a:ext>
            </a:extLst>
          </p:cNvPr>
          <p:cNvSpPr>
            <a:spLocks/>
          </p:cNvSpPr>
          <p:nvPr/>
        </p:nvSpPr>
        <p:spPr bwMode="auto">
          <a:xfrm>
            <a:off x="3303588" y="3609975"/>
            <a:ext cx="365125" cy="458788"/>
          </a:xfrm>
          <a:custGeom>
            <a:avLst/>
            <a:gdLst>
              <a:gd name="T0" fmla="*/ 2147483646 w 230"/>
              <a:gd name="T1" fmla="*/ 0 h 251"/>
              <a:gd name="T2" fmla="*/ 2147483646 w 230"/>
              <a:gd name="T3" fmla="*/ 2147483646 h 251"/>
              <a:gd name="T4" fmla="*/ 2147483646 w 230"/>
              <a:gd name="T5" fmla="*/ 2147483646 h 251"/>
              <a:gd name="T6" fmla="*/ 2147483646 w 230"/>
              <a:gd name="T7" fmla="*/ 2147483646 h 251"/>
              <a:gd name="T8" fmla="*/ 0 w 230"/>
              <a:gd name="T9" fmla="*/ 2147483646 h 2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0"/>
              <a:gd name="T16" fmla="*/ 0 h 251"/>
              <a:gd name="T17" fmla="*/ 230 w 230"/>
              <a:gd name="T18" fmla="*/ 251 h 2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0" h="251">
                <a:moveTo>
                  <a:pt x="230" y="0"/>
                </a:moveTo>
                <a:lnTo>
                  <a:pt x="174" y="63"/>
                </a:lnTo>
                <a:lnTo>
                  <a:pt x="111" y="125"/>
                </a:lnTo>
                <a:lnTo>
                  <a:pt x="49" y="188"/>
                </a:lnTo>
                <a:lnTo>
                  <a:pt x="0" y="251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5" name="Freeform 77">
            <a:extLst>
              <a:ext uri="{FF2B5EF4-FFF2-40B4-BE49-F238E27FC236}">
                <a16:creationId xmlns:a16="http://schemas.microsoft.com/office/drawing/2014/main" id="{F963DD03-6F8D-430A-AB18-21DDA0B05CA8}"/>
              </a:ext>
            </a:extLst>
          </p:cNvPr>
          <p:cNvSpPr>
            <a:spLocks/>
          </p:cNvSpPr>
          <p:nvPr/>
        </p:nvSpPr>
        <p:spPr bwMode="auto">
          <a:xfrm>
            <a:off x="3114675" y="4068763"/>
            <a:ext cx="188913" cy="342900"/>
          </a:xfrm>
          <a:custGeom>
            <a:avLst/>
            <a:gdLst>
              <a:gd name="T0" fmla="*/ 2147483646 w 119"/>
              <a:gd name="T1" fmla="*/ 0 h 188"/>
              <a:gd name="T2" fmla="*/ 2147483646 w 119"/>
              <a:gd name="T3" fmla="*/ 2147483646 h 188"/>
              <a:gd name="T4" fmla="*/ 2147483646 w 119"/>
              <a:gd name="T5" fmla="*/ 2147483646 h 188"/>
              <a:gd name="T6" fmla="*/ 2147483646 w 119"/>
              <a:gd name="T7" fmla="*/ 2147483646 h 188"/>
              <a:gd name="T8" fmla="*/ 0 w 119"/>
              <a:gd name="T9" fmla="*/ 2147483646 h 1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8"/>
              <a:gd name="T17" fmla="*/ 119 w 119"/>
              <a:gd name="T18" fmla="*/ 188 h 1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8">
                <a:moveTo>
                  <a:pt x="119" y="0"/>
                </a:moveTo>
                <a:lnTo>
                  <a:pt x="84" y="48"/>
                </a:lnTo>
                <a:lnTo>
                  <a:pt x="56" y="90"/>
                </a:lnTo>
                <a:lnTo>
                  <a:pt x="28" y="139"/>
                </a:lnTo>
                <a:lnTo>
                  <a:pt x="0" y="18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6" name="Freeform 78">
            <a:extLst>
              <a:ext uri="{FF2B5EF4-FFF2-40B4-BE49-F238E27FC236}">
                <a16:creationId xmlns:a16="http://schemas.microsoft.com/office/drawing/2014/main" id="{EBD53B80-BE8B-4D83-B1FB-A29D793C1610}"/>
              </a:ext>
            </a:extLst>
          </p:cNvPr>
          <p:cNvSpPr>
            <a:spLocks/>
          </p:cNvSpPr>
          <p:nvPr/>
        </p:nvSpPr>
        <p:spPr bwMode="auto">
          <a:xfrm>
            <a:off x="2871788" y="4411663"/>
            <a:ext cx="242887" cy="508000"/>
          </a:xfrm>
          <a:custGeom>
            <a:avLst/>
            <a:gdLst>
              <a:gd name="T0" fmla="*/ 2147483646 w 153"/>
              <a:gd name="T1" fmla="*/ 0 h 278"/>
              <a:gd name="T2" fmla="*/ 2147483646 w 153"/>
              <a:gd name="T3" fmla="*/ 2147483646 h 278"/>
              <a:gd name="T4" fmla="*/ 2147483646 w 153"/>
              <a:gd name="T5" fmla="*/ 2147483646 h 278"/>
              <a:gd name="T6" fmla="*/ 2147483646 w 153"/>
              <a:gd name="T7" fmla="*/ 2147483646 h 278"/>
              <a:gd name="T8" fmla="*/ 0 w 153"/>
              <a:gd name="T9" fmla="*/ 2147483646 h 2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278"/>
              <a:gd name="T17" fmla="*/ 153 w 153"/>
              <a:gd name="T18" fmla="*/ 278 h 2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278">
                <a:moveTo>
                  <a:pt x="153" y="0"/>
                </a:moveTo>
                <a:lnTo>
                  <a:pt x="119" y="62"/>
                </a:lnTo>
                <a:lnTo>
                  <a:pt x="77" y="132"/>
                </a:lnTo>
                <a:lnTo>
                  <a:pt x="35" y="209"/>
                </a:lnTo>
                <a:lnTo>
                  <a:pt x="0" y="27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7" name="Freeform 79">
            <a:extLst>
              <a:ext uri="{FF2B5EF4-FFF2-40B4-BE49-F238E27FC236}">
                <a16:creationId xmlns:a16="http://schemas.microsoft.com/office/drawing/2014/main" id="{36C50176-5526-4111-97F4-CB8BB2524755}"/>
              </a:ext>
            </a:extLst>
          </p:cNvPr>
          <p:cNvSpPr>
            <a:spLocks/>
          </p:cNvSpPr>
          <p:nvPr/>
        </p:nvSpPr>
        <p:spPr bwMode="auto">
          <a:xfrm>
            <a:off x="2728913" y="4919663"/>
            <a:ext cx="142875" cy="522287"/>
          </a:xfrm>
          <a:custGeom>
            <a:avLst/>
            <a:gdLst>
              <a:gd name="T0" fmla="*/ 2147483646 w 90"/>
              <a:gd name="T1" fmla="*/ 0 h 286"/>
              <a:gd name="T2" fmla="*/ 2147483646 w 90"/>
              <a:gd name="T3" fmla="*/ 2147483646 h 286"/>
              <a:gd name="T4" fmla="*/ 2147483646 w 90"/>
              <a:gd name="T5" fmla="*/ 2147483646 h 286"/>
              <a:gd name="T6" fmla="*/ 0 w 90"/>
              <a:gd name="T7" fmla="*/ 2147483646 h 286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286"/>
              <a:gd name="T14" fmla="*/ 90 w 90"/>
              <a:gd name="T15" fmla="*/ 286 h 2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286">
                <a:moveTo>
                  <a:pt x="90" y="0"/>
                </a:moveTo>
                <a:lnTo>
                  <a:pt x="62" y="70"/>
                </a:lnTo>
                <a:lnTo>
                  <a:pt x="41" y="140"/>
                </a:lnTo>
                <a:lnTo>
                  <a:pt x="0" y="286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39018" name="Group 80">
            <a:extLst>
              <a:ext uri="{FF2B5EF4-FFF2-40B4-BE49-F238E27FC236}">
                <a16:creationId xmlns:a16="http://schemas.microsoft.com/office/drawing/2014/main" id="{8C6407D2-4ED8-4923-B002-4DF1E2D62BD8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2071688"/>
            <a:ext cx="2189163" cy="3622675"/>
            <a:chOff x="1573" y="1159"/>
            <a:chExt cx="1379" cy="2282"/>
          </a:xfrm>
        </p:grpSpPr>
        <p:sp>
          <p:nvSpPr>
            <p:cNvPr id="339087" name="Freeform 81">
              <a:extLst>
                <a:ext uri="{FF2B5EF4-FFF2-40B4-BE49-F238E27FC236}">
                  <a16:creationId xmlns:a16="http://schemas.microsoft.com/office/drawing/2014/main" id="{8E39DFD4-01AA-4074-8F15-65EE63CA4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1159"/>
              <a:ext cx="341" cy="265"/>
            </a:xfrm>
            <a:custGeom>
              <a:avLst/>
              <a:gdLst>
                <a:gd name="T0" fmla="*/ 341 w 341"/>
                <a:gd name="T1" fmla="*/ 0 h 230"/>
                <a:gd name="T2" fmla="*/ 251 w 341"/>
                <a:gd name="T3" fmla="*/ 114 h 230"/>
                <a:gd name="T4" fmla="*/ 167 w 341"/>
                <a:gd name="T5" fmla="*/ 241 h 230"/>
                <a:gd name="T6" fmla="*/ 77 w 341"/>
                <a:gd name="T7" fmla="*/ 351 h 230"/>
                <a:gd name="T8" fmla="*/ 0 w 341"/>
                <a:gd name="T9" fmla="*/ 465 h 2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1"/>
                <a:gd name="T16" fmla="*/ 0 h 230"/>
                <a:gd name="T17" fmla="*/ 341 w 341"/>
                <a:gd name="T18" fmla="*/ 230 h 2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1" h="230">
                  <a:moveTo>
                    <a:pt x="341" y="0"/>
                  </a:moveTo>
                  <a:lnTo>
                    <a:pt x="251" y="56"/>
                  </a:lnTo>
                  <a:lnTo>
                    <a:pt x="167" y="118"/>
                  </a:lnTo>
                  <a:lnTo>
                    <a:pt x="77" y="174"/>
                  </a:lnTo>
                  <a:lnTo>
                    <a:pt x="0" y="23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88" name="Freeform 82">
              <a:extLst>
                <a:ext uri="{FF2B5EF4-FFF2-40B4-BE49-F238E27FC236}">
                  <a16:creationId xmlns:a16="http://schemas.microsoft.com/office/drawing/2014/main" id="{ED2D47D7-0558-4ABB-BCF3-3905ED7B6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1424"/>
              <a:ext cx="251" cy="232"/>
            </a:xfrm>
            <a:custGeom>
              <a:avLst/>
              <a:gdLst>
                <a:gd name="T0" fmla="*/ 251 w 251"/>
                <a:gd name="T1" fmla="*/ 0 h 202"/>
                <a:gd name="T2" fmla="*/ 181 w 251"/>
                <a:gd name="T3" fmla="*/ 98 h 202"/>
                <a:gd name="T4" fmla="*/ 119 w 251"/>
                <a:gd name="T5" fmla="*/ 207 h 202"/>
                <a:gd name="T6" fmla="*/ 0 w 251"/>
                <a:gd name="T7" fmla="*/ 403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1"/>
                <a:gd name="T13" fmla="*/ 0 h 202"/>
                <a:gd name="T14" fmla="*/ 251 w 251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1" h="202">
                  <a:moveTo>
                    <a:pt x="251" y="0"/>
                  </a:moveTo>
                  <a:lnTo>
                    <a:pt x="181" y="49"/>
                  </a:lnTo>
                  <a:lnTo>
                    <a:pt x="119" y="104"/>
                  </a:lnTo>
                  <a:lnTo>
                    <a:pt x="0" y="20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89" name="Freeform 83">
              <a:extLst>
                <a:ext uri="{FF2B5EF4-FFF2-40B4-BE49-F238E27FC236}">
                  <a16:creationId xmlns:a16="http://schemas.microsoft.com/office/drawing/2014/main" id="{6D0F3E37-7A23-4893-BDF2-72FC99ECC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8" y="1656"/>
              <a:ext cx="202" cy="248"/>
            </a:xfrm>
            <a:custGeom>
              <a:avLst/>
              <a:gdLst>
                <a:gd name="T0" fmla="*/ 202 w 202"/>
                <a:gd name="T1" fmla="*/ 0 h 216"/>
                <a:gd name="T2" fmla="*/ 147 w 202"/>
                <a:gd name="T3" fmla="*/ 96 h 216"/>
                <a:gd name="T4" fmla="*/ 98 w 202"/>
                <a:gd name="T5" fmla="*/ 207 h 216"/>
                <a:gd name="T6" fmla="*/ 49 w 202"/>
                <a:gd name="T7" fmla="*/ 305 h 216"/>
                <a:gd name="T8" fmla="*/ 0 w 202"/>
                <a:gd name="T9" fmla="*/ 431 h 2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16"/>
                <a:gd name="T17" fmla="*/ 202 w 202"/>
                <a:gd name="T18" fmla="*/ 216 h 2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16">
                  <a:moveTo>
                    <a:pt x="202" y="0"/>
                  </a:moveTo>
                  <a:lnTo>
                    <a:pt x="147" y="49"/>
                  </a:lnTo>
                  <a:lnTo>
                    <a:pt x="98" y="104"/>
                  </a:lnTo>
                  <a:lnTo>
                    <a:pt x="49" y="153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0" name="Freeform 84">
              <a:extLst>
                <a:ext uri="{FF2B5EF4-FFF2-40B4-BE49-F238E27FC236}">
                  <a16:creationId xmlns:a16="http://schemas.microsoft.com/office/drawing/2014/main" id="{D770D2CB-B807-4921-8412-72F1492A4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904"/>
              <a:ext cx="223" cy="360"/>
            </a:xfrm>
            <a:custGeom>
              <a:avLst/>
              <a:gdLst>
                <a:gd name="T0" fmla="*/ 223 w 223"/>
                <a:gd name="T1" fmla="*/ 0 h 313"/>
                <a:gd name="T2" fmla="*/ 168 w 223"/>
                <a:gd name="T3" fmla="*/ 139 h 313"/>
                <a:gd name="T4" fmla="*/ 112 w 223"/>
                <a:gd name="T5" fmla="*/ 307 h 313"/>
                <a:gd name="T6" fmla="*/ 56 w 223"/>
                <a:gd name="T7" fmla="*/ 465 h 313"/>
                <a:gd name="T8" fmla="*/ 0 w 223"/>
                <a:gd name="T9" fmla="*/ 629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313"/>
                <a:gd name="T17" fmla="*/ 223 w 22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313">
                  <a:moveTo>
                    <a:pt x="223" y="0"/>
                  </a:moveTo>
                  <a:lnTo>
                    <a:pt x="168" y="69"/>
                  </a:lnTo>
                  <a:lnTo>
                    <a:pt x="112" y="153"/>
                  </a:lnTo>
                  <a:lnTo>
                    <a:pt x="56" y="230"/>
                  </a:lnTo>
                  <a:lnTo>
                    <a:pt x="0" y="31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1" name="Freeform 85">
              <a:extLst>
                <a:ext uri="{FF2B5EF4-FFF2-40B4-BE49-F238E27FC236}">
                  <a16:creationId xmlns:a16="http://schemas.microsoft.com/office/drawing/2014/main" id="{0D8376A5-423B-4FF9-8107-3A563D7EA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8" y="2264"/>
              <a:ext cx="167" cy="353"/>
            </a:xfrm>
            <a:custGeom>
              <a:avLst/>
              <a:gdLst>
                <a:gd name="T0" fmla="*/ 167 w 167"/>
                <a:gd name="T1" fmla="*/ 0 h 307"/>
                <a:gd name="T2" fmla="*/ 77 w 167"/>
                <a:gd name="T3" fmla="*/ 310 h 307"/>
                <a:gd name="T4" fmla="*/ 0 w 167"/>
                <a:gd name="T5" fmla="*/ 617 h 307"/>
                <a:gd name="T6" fmla="*/ 0 60000 65536"/>
                <a:gd name="T7" fmla="*/ 0 60000 65536"/>
                <a:gd name="T8" fmla="*/ 0 60000 65536"/>
                <a:gd name="T9" fmla="*/ 0 w 167"/>
                <a:gd name="T10" fmla="*/ 0 h 307"/>
                <a:gd name="T11" fmla="*/ 167 w 167"/>
                <a:gd name="T12" fmla="*/ 307 h 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" h="307">
                  <a:moveTo>
                    <a:pt x="167" y="0"/>
                  </a:moveTo>
                  <a:lnTo>
                    <a:pt x="77" y="154"/>
                  </a:lnTo>
                  <a:lnTo>
                    <a:pt x="0" y="307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2" name="Freeform 86">
              <a:extLst>
                <a:ext uri="{FF2B5EF4-FFF2-40B4-BE49-F238E27FC236}">
                  <a16:creationId xmlns:a16="http://schemas.microsoft.com/office/drawing/2014/main" id="{E344959B-1FC1-421E-9A4B-BB79C0CF6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7" y="2617"/>
              <a:ext cx="111" cy="384"/>
            </a:xfrm>
            <a:custGeom>
              <a:avLst/>
              <a:gdLst>
                <a:gd name="T0" fmla="*/ 111 w 111"/>
                <a:gd name="T1" fmla="*/ 0 h 334"/>
                <a:gd name="T2" fmla="*/ 48 w 111"/>
                <a:gd name="T3" fmla="*/ 323 h 334"/>
                <a:gd name="T4" fmla="*/ 0 w 111"/>
                <a:gd name="T5" fmla="*/ 670 h 334"/>
                <a:gd name="T6" fmla="*/ 0 60000 65536"/>
                <a:gd name="T7" fmla="*/ 0 60000 65536"/>
                <a:gd name="T8" fmla="*/ 0 60000 65536"/>
                <a:gd name="T9" fmla="*/ 0 w 111"/>
                <a:gd name="T10" fmla="*/ 0 h 334"/>
                <a:gd name="T11" fmla="*/ 111 w 111"/>
                <a:gd name="T12" fmla="*/ 334 h 3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334">
                  <a:moveTo>
                    <a:pt x="111" y="0"/>
                  </a:moveTo>
                  <a:lnTo>
                    <a:pt x="48" y="160"/>
                  </a:lnTo>
                  <a:lnTo>
                    <a:pt x="0" y="33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3" name="Freeform 87">
              <a:extLst>
                <a:ext uri="{FF2B5EF4-FFF2-40B4-BE49-F238E27FC236}">
                  <a16:creationId xmlns:a16="http://schemas.microsoft.com/office/drawing/2014/main" id="{713E99CB-5F7E-4436-B243-AAEFBB8AE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3" y="3001"/>
              <a:ext cx="84" cy="440"/>
            </a:xfrm>
            <a:custGeom>
              <a:avLst/>
              <a:gdLst>
                <a:gd name="T0" fmla="*/ 84 w 84"/>
                <a:gd name="T1" fmla="*/ 0 h 383"/>
                <a:gd name="T2" fmla="*/ 63 w 84"/>
                <a:gd name="T3" fmla="*/ 184 h 383"/>
                <a:gd name="T4" fmla="*/ 42 w 84"/>
                <a:gd name="T5" fmla="*/ 376 h 383"/>
                <a:gd name="T6" fmla="*/ 0 w 84"/>
                <a:gd name="T7" fmla="*/ 765 h 3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83"/>
                <a:gd name="T14" fmla="*/ 84 w 84"/>
                <a:gd name="T15" fmla="*/ 383 h 3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83">
                  <a:moveTo>
                    <a:pt x="84" y="0"/>
                  </a:moveTo>
                  <a:lnTo>
                    <a:pt x="63" y="91"/>
                  </a:lnTo>
                  <a:lnTo>
                    <a:pt x="42" y="188"/>
                  </a:lnTo>
                  <a:lnTo>
                    <a:pt x="0" y="38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39019" name="Oval 88">
            <a:extLst>
              <a:ext uri="{FF2B5EF4-FFF2-40B4-BE49-F238E27FC236}">
                <a16:creationId xmlns:a16="http://schemas.microsoft.com/office/drawing/2014/main" id="{FB8DDE25-5DD3-4887-A43D-9F29497B6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1995488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0" name="Oval 89">
            <a:extLst>
              <a:ext uri="{FF2B5EF4-FFF2-40B4-BE49-F238E27FC236}">
                <a16:creationId xmlns:a16="http://schemas.microsoft.com/office/drawing/2014/main" id="{5EF9FCD2-099C-4BC5-A77E-CAE9E6713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2376488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1" name="Oval 90">
            <a:extLst>
              <a:ext uri="{FF2B5EF4-FFF2-40B4-BE49-F238E27FC236}">
                <a16:creationId xmlns:a16="http://schemas.microsoft.com/office/drawing/2014/main" id="{AA5E7F5C-CD3E-43B5-A1A9-F8C8F3380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049588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2" name="Oval 91">
            <a:extLst>
              <a:ext uri="{FF2B5EF4-FFF2-40B4-BE49-F238E27FC236}">
                <a16:creationId xmlns:a16="http://schemas.microsoft.com/office/drawing/2014/main" id="{C723047E-F9E6-4F1F-914B-B6571779E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44875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3" name="Oval 92">
            <a:extLst>
              <a:ext uri="{FF2B5EF4-FFF2-40B4-BE49-F238E27FC236}">
                <a16:creationId xmlns:a16="http://schemas.microsoft.com/office/drawing/2014/main" id="{B6751E4F-BC8B-4FD4-AD81-F595D55BC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954463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4" name="Oval 93">
            <a:extLst>
              <a:ext uri="{FF2B5EF4-FFF2-40B4-BE49-F238E27FC236}">
                <a16:creationId xmlns:a16="http://schemas.microsoft.com/office/drawing/2014/main" id="{16270335-C547-4663-ADDD-F3ED3BFC6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4335463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5" name="Oval 94">
            <a:extLst>
              <a:ext uri="{FF2B5EF4-FFF2-40B4-BE49-F238E27FC236}">
                <a16:creationId xmlns:a16="http://schemas.microsoft.com/office/drawing/2014/main" id="{EE627FFA-12E2-4249-9359-C9A0C5571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845050"/>
            <a:ext cx="55563" cy="61913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6" name="Oval 95">
            <a:extLst>
              <a:ext uri="{FF2B5EF4-FFF2-40B4-BE49-F238E27FC236}">
                <a16:creationId xmlns:a16="http://schemas.microsoft.com/office/drawing/2014/main" id="{594C9D7B-E77F-4142-8A55-21546EBB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5338763"/>
            <a:ext cx="53975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7" name="Freeform 96">
            <a:extLst>
              <a:ext uri="{FF2B5EF4-FFF2-40B4-BE49-F238E27FC236}">
                <a16:creationId xmlns:a16="http://schemas.microsoft.com/office/drawing/2014/main" id="{A2016279-F2A3-4688-9A69-82B26D23A0C5}"/>
              </a:ext>
            </a:extLst>
          </p:cNvPr>
          <p:cNvSpPr>
            <a:spLocks/>
          </p:cNvSpPr>
          <p:nvPr/>
        </p:nvSpPr>
        <p:spPr bwMode="auto">
          <a:xfrm>
            <a:off x="5603875" y="2287588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28" name="Freeform 97">
            <a:extLst>
              <a:ext uri="{FF2B5EF4-FFF2-40B4-BE49-F238E27FC236}">
                <a16:creationId xmlns:a16="http://schemas.microsoft.com/office/drawing/2014/main" id="{1994F99E-50AD-45E5-87C5-77398246419E}"/>
              </a:ext>
            </a:extLst>
          </p:cNvPr>
          <p:cNvSpPr>
            <a:spLocks/>
          </p:cNvSpPr>
          <p:nvPr/>
        </p:nvSpPr>
        <p:spPr bwMode="auto">
          <a:xfrm>
            <a:off x="4962525" y="2681288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29" name="Freeform 98">
            <a:extLst>
              <a:ext uri="{FF2B5EF4-FFF2-40B4-BE49-F238E27FC236}">
                <a16:creationId xmlns:a16="http://schemas.microsoft.com/office/drawing/2014/main" id="{D4477DED-9EDB-461E-885C-D6B53FF9BCC5}"/>
              </a:ext>
            </a:extLst>
          </p:cNvPr>
          <p:cNvSpPr>
            <a:spLocks/>
          </p:cNvSpPr>
          <p:nvPr/>
        </p:nvSpPr>
        <p:spPr bwMode="auto">
          <a:xfrm>
            <a:off x="4011613" y="3305175"/>
            <a:ext cx="65087" cy="76200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0" name="Freeform 99">
            <a:extLst>
              <a:ext uri="{FF2B5EF4-FFF2-40B4-BE49-F238E27FC236}">
                <a16:creationId xmlns:a16="http://schemas.microsoft.com/office/drawing/2014/main" id="{A519FCF0-402E-4164-8FF5-F6150BBCCD7D}"/>
              </a:ext>
            </a:extLst>
          </p:cNvPr>
          <p:cNvSpPr>
            <a:spLocks/>
          </p:cNvSpPr>
          <p:nvPr/>
        </p:nvSpPr>
        <p:spPr bwMode="auto">
          <a:xfrm>
            <a:off x="3613150" y="3675063"/>
            <a:ext cx="66675" cy="74612"/>
          </a:xfrm>
          <a:custGeom>
            <a:avLst/>
            <a:gdLst>
              <a:gd name="T0" fmla="*/ 2147483646 w 42"/>
              <a:gd name="T1" fmla="*/ 0 h 41"/>
              <a:gd name="T2" fmla="*/ 2147483646 w 42"/>
              <a:gd name="T3" fmla="*/ 2147483646 h 41"/>
              <a:gd name="T4" fmla="*/ 0 w 42"/>
              <a:gd name="T5" fmla="*/ 2147483646 h 41"/>
              <a:gd name="T6" fmla="*/ 2147483646 w 42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1"/>
              <a:gd name="T14" fmla="*/ 42 w 42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1">
                <a:moveTo>
                  <a:pt x="21" y="0"/>
                </a:moveTo>
                <a:lnTo>
                  <a:pt x="42" y="41"/>
                </a:lnTo>
                <a:lnTo>
                  <a:pt x="0" y="41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1" name="Freeform 100">
            <a:extLst>
              <a:ext uri="{FF2B5EF4-FFF2-40B4-BE49-F238E27FC236}">
                <a16:creationId xmlns:a16="http://schemas.microsoft.com/office/drawing/2014/main" id="{5CA2214B-4F26-47DE-A950-26BB8F6E7128}"/>
              </a:ext>
            </a:extLst>
          </p:cNvPr>
          <p:cNvSpPr>
            <a:spLocks/>
          </p:cNvSpPr>
          <p:nvPr/>
        </p:nvSpPr>
        <p:spPr bwMode="auto">
          <a:xfrm>
            <a:off x="3236913" y="4130675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2" name="Freeform 101">
            <a:extLst>
              <a:ext uri="{FF2B5EF4-FFF2-40B4-BE49-F238E27FC236}">
                <a16:creationId xmlns:a16="http://schemas.microsoft.com/office/drawing/2014/main" id="{A8172BFC-A385-4EC2-8FC9-8ECB19864124}"/>
              </a:ext>
            </a:extLst>
          </p:cNvPr>
          <p:cNvSpPr>
            <a:spLocks/>
          </p:cNvSpPr>
          <p:nvPr/>
        </p:nvSpPr>
        <p:spPr bwMode="auto">
          <a:xfrm>
            <a:off x="3049588" y="4462463"/>
            <a:ext cx="65087" cy="74612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3" name="Freeform 102">
            <a:extLst>
              <a:ext uri="{FF2B5EF4-FFF2-40B4-BE49-F238E27FC236}">
                <a16:creationId xmlns:a16="http://schemas.microsoft.com/office/drawing/2014/main" id="{B97418C3-3121-47E1-8A5F-6DB7FF1AFE3A}"/>
              </a:ext>
            </a:extLst>
          </p:cNvPr>
          <p:cNvSpPr>
            <a:spLocks/>
          </p:cNvSpPr>
          <p:nvPr/>
        </p:nvSpPr>
        <p:spPr bwMode="auto">
          <a:xfrm>
            <a:off x="2816225" y="49450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4" name="Freeform 103">
            <a:extLst>
              <a:ext uri="{FF2B5EF4-FFF2-40B4-BE49-F238E27FC236}">
                <a16:creationId xmlns:a16="http://schemas.microsoft.com/office/drawing/2014/main" id="{B141D072-543A-4383-8A70-8855195E4418}"/>
              </a:ext>
            </a:extLst>
          </p:cNvPr>
          <p:cNvSpPr>
            <a:spLocks/>
          </p:cNvSpPr>
          <p:nvPr/>
        </p:nvSpPr>
        <p:spPr bwMode="auto">
          <a:xfrm>
            <a:off x="2695575" y="53895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5" name="Freeform 104">
            <a:extLst>
              <a:ext uri="{FF2B5EF4-FFF2-40B4-BE49-F238E27FC236}">
                <a16:creationId xmlns:a16="http://schemas.microsoft.com/office/drawing/2014/main" id="{F8D5B04F-3B01-4F1F-986F-3486C008F3A1}"/>
              </a:ext>
            </a:extLst>
          </p:cNvPr>
          <p:cNvSpPr>
            <a:spLocks/>
          </p:cNvSpPr>
          <p:nvPr/>
        </p:nvSpPr>
        <p:spPr bwMode="auto">
          <a:xfrm>
            <a:off x="5392738" y="23383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6" name="Freeform 105">
            <a:extLst>
              <a:ext uri="{FF2B5EF4-FFF2-40B4-BE49-F238E27FC236}">
                <a16:creationId xmlns:a16="http://schemas.microsoft.com/office/drawing/2014/main" id="{6BD8D7E7-26D0-4474-AEB9-679A123C678E}"/>
              </a:ext>
            </a:extLst>
          </p:cNvPr>
          <p:cNvSpPr>
            <a:spLocks/>
          </p:cNvSpPr>
          <p:nvPr/>
        </p:nvSpPr>
        <p:spPr bwMode="auto">
          <a:xfrm>
            <a:off x="4829175" y="26431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7" name="Freeform 106">
            <a:extLst>
              <a:ext uri="{FF2B5EF4-FFF2-40B4-BE49-F238E27FC236}">
                <a16:creationId xmlns:a16="http://schemas.microsoft.com/office/drawing/2014/main" id="{D616E6D1-A09A-4F7C-A70D-8505C2ACE1ED}"/>
              </a:ext>
            </a:extLst>
          </p:cNvPr>
          <p:cNvSpPr>
            <a:spLocks/>
          </p:cNvSpPr>
          <p:nvPr/>
        </p:nvSpPr>
        <p:spPr bwMode="auto">
          <a:xfrm>
            <a:off x="3978275" y="3216275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8" name="Freeform 107">
            <a:extLst>
              <a:ext uri="{FF2B5EF4-FFF2-40B4-BE49-F238E27FC236}">
                <a16:creationId xmlns:a16="http://schemas.microsoft.com/office/drawing/2014/main" id="{B95A1CA0-9F2E-4BB7-9402-854DFCF06176}"/>
              </a:ext>
            </a:extLst>
          </p:cNvPr>
          <p:cNvSpPr>
            <a:spLocks/>
          </p:cNvSpPr>
          <p:nvPr/>
        </p:nvSpPr>
        <p:spPr bwMode="auto">
          <a:xfrm>
            <a:off x="3635375" y="3571875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9" name="Freeform 108">
            <a:extLst>
              <a:ext uri="{FF2B5EF4-FFF2-40B4-BE49-F238E27FC236}">
                <a16:creationId xmlns:a16="http://schemas.microsoft.com/office/drawing/2014/main" id="{3352BE71-9E87-4318-A737-65BA6D159E8A}"/>
              </a:ext>
            </a:extLst>
          </p:cNvPr>
          <p:cNvSpPr>
            <a:spLocks/>
          </p:cNvSpPr>
          <p:nvPr/>
        </p:nvSpPr>
        <p:spPr bwMode="auto">
          <a:xfrm>
            <a:off x="3270250" y="40306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0" name="Freeform 109">
            <a:extLst>
              <a:ext uri="{FF2B5EF4-FFF2-40B4-BE49-F238E27FC236}">
                <a16:creationId xmlns:a16="http://schemas.microsoft.com/office/drawing/2014/main" id="{B3371163-A4FD-4E2E-895C-44AE4E39538A}"/>
              </a:ext>
            </a:extLst>
          </p:cNvPr>
          <p:cNvSpPr>
            <a:spLocks/>
          </p:cNvSpPr>
          <p:nvPr/>
        </p:nvSpPr>
        <p:spPr bwMode="auto">
          <a:xfrm>
            <a:off x="3081338" y="4373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1" name="Freeform 110">
            <a:extLst>
              <a:ext uri="{FF2B5EF4-FFF2-40B4-BE49-F238E27FC236}">
                <a16:creationId xmlns:a16="http://schemas.microsoft.com/office/drawing/2014/main" id="{11563EC6-7A1A-42E8-838A-2CC94B42ACA3}"/>
              </a:ext>
            </a:extLst>
          </p:cNvPr>
          <p:cNvSpPr>
            <a:spLocks/>
          </p:cNvSpPr>
          <p:nvPr/>
        </p:nvSpPr>
        <p:spPr bwMode="auto">
          <a:xfrm>
            <a:off x="2838450" y="4881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2" name="Freeform 111">
            <a:extLst>
              <a:ext uri="{FF2B5EF4-FFF2-40B4-BE49-F238E27FC236}">
                <a16:creationId xmlns:a16="http://schemas.microsoft.com/office/drawing/2014/main" id="{CBE697FC-BBAA-4B0D-9C0B-858581BC58A2}"/>
              </a:ext>
            </a:extLst>
          </p:cNvPr>
          <p:cNvSpPr>
            <a:spLocks/>
          </p:cNvSpPr>
          <p:nvPr/>
        </p:nvSpPr>
        <p:spPr bwMode="auto">
          <a:xfrm>
            <a:off x="2695575" y="54022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3" name="Rectangle 112">
            <a:extLst>
              <a:ext uri="{FF2B5EF4-FFF2-40B4-BE49-F238E27FC236}">
                <a16:creationId xmlns:a16="http://schemas.microsoft.com/office/drawing/2014/main" id="{E2767E30-FCD8-4BB1-BA04-EAAF84B9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203358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4" name="Rectangle 113">
            <a:extLst>
              <a:ext uri="{FF2B5EF4-FFF2-40B4-BE49-F238E27FC236}">
                <a16:creationId xmlns:a16="http://schemas.microsoft.com/office/drawing/2014/main" id="{2CF6E342-E70D-4989-A5F6-82751E077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24542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5" name="Rectangle 114">
            <a:extLst>
              <a:ext uri="{FF2B5EF4-FFF2-40B4-BE49-F238E27FC236}">
                <a16:creationId xmlns:a16="http://schemas.microsoft.com/office/drawing/2014/main" id="{320CC7C9-BBD1-4B38-87DE-4D1CE95A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28225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6" name="Rectangle 115">
            <a:extLst>
              <a:ext uri="{FF2B5EF4-FFF2-40B4-BE49-F238E27FC236}">
                <a16:creationId xmlns:a16="http://schemas.microsoft.com/office/drawing/2014/main" id="{11E90815-3B4B-4E71-88C5-C0D81C34A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162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7" name="Rectangle 116">
            <a:extLst>
              <a:ext uri="{FF2B5EF4-FFF2-40B4-BE49-F238E27FC236}">
                <a16:creationId xmlns:a16="http://schemas.microsoft.com/office/drawing/2014/main" id="{8C60697B-D095-4E6B-8E1B-9F2768F7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37877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8" name="Rectangle 117">
            <a:extLst>
              <a:ext uri="{FF2B5EF4-FFF2-40B4-BE49-F238E27FC236}">
                <a16:creationId xmlns:a16="http://schemas.microsoft.com/office/drawing/2014/main" id="{EB9C6B5D-E7A8-47F3-8709-C7F3278A4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4348163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9" name="Rectangle 118">
            <a:extLst>
              <a:ext uri="{FF2B5EF4-FFF2-40B4-BE49-F238E27FC236}">
                <a16:creationId xmlns:a16="http://schemas.microsoft.com/office/drawing/2014/main" id="{305C0C99-A518-4271-BE51-E705D0373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4957763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50" name="Rectangle 119">
            <a:extLst>
              <a:ext uri="{FF2B5EF4-FFF2-40B4-BE49-F238E27FC236}">
                <a16:creationId xmlns:a16="http://schemas.microsoft.com/office/drawing/2014/main" id="{146CB498-B40A-4B12-B545-D58A1F65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656263"/>
            <a:ext cx="55562" cy="65087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51" name="Rectangle 120">
            <a:extLst>
              <a:ext uri="{FF2B5EF4-FFF2-40B4-BE49-F238E27FC236}">
                <a16:creationId xmlns:a16="http://schemas.microsoft.com/office/drawing/2014/main" id="{D2B3D52F-445D-4B69-A3B7-C9A7CF83E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300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2" name="Rectangle 121">
            <a:extLst>
              <a:ext uri="{FF2B5EF4-FFF2-40B4-BE49-F238E27FC236}">
                <a16:creationId xmlns:a16="http://schemas.microsoft.com/office/drawing/2014/main" id="{B77345F2-027B-4A88-B8A6-9AF0199E5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0085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3" name="Rectangle 122">
            <a:extLst>
              <a:ext uri="{FF2B5EF4-FFF2-40B4-BE49-F238E27FC236}">
                <a16:creationId xmlns:a16="http://schemas.microsoft.com/office/drawing/2014/main" id="{03367393-6E4D-4886-871C-EB54A6D73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7037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4" name="Rectangle 123">
            <a:extLst>
              <a:ext uri="{FF2B5EF4-FFF2-40B4-BE49-F238E27FC236}">
                <a16:creationId xmlns:a16="http://schemas.microsoft.com/office/drawing/2014/main" id="{76BE0DC7-9D84-4C88-89CE-7D95A70D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411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0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5" name="Rectangle 124">
            <a:extLst>
              <a:ext uri="{FF2B5EF4-FFF2-40B4-BE49-F238E27FC236}">
                <a16:creationId xmlns:a16="http://schemas.microsoft.com/office/drawing/2014/main" id="{8EC9A66C-403B-43EE-A173-C1AD71B5F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106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1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6" name="Rectangle 125">
            <a:extLst>
              <a:ext uri="{FF2B5EF4-FFF2-40B4-BE49-F238E27FC236}">
                <a16:creationId xmlns:a16="http://schemas.microsoft.com/office/drawing/2014/main" id="{9A310C0C-C0FB-4479-9EE7-AFCF71831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8004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2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7" name="Rectangle 126">
            <a:extLst>
              <a:ext uri="{FF2B5EF4-FFF2-40B4-BE49-F238E27FC236}">
                <a16:creationId xmlns:a16="http://schemas.microsoft.com/office/drawing/2014/main" id="{BB888A3C-58AA-4A10-92C1-9232DDDC4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508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3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8" name="Rectangle 127">
            <a:extLst>
              <a:ext uri="{FF2B5EF4-FFF2-40B4-BE49-F238E27FC236}">
                <a16:creationId xmlns:a16="http://schemas.microsoft.com/office/drawing/2014/main" id="{FBB86E1F-DD15-4EA0-98A6-21D607E03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203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4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9" name="Rectangle 128">
            <a:extLst>
              <a:ext uri="{FF2B5EF4-FFF2-40B4-BE49-F238E27FC236}">
                <a16:creationId xmlns:a16="http://schemas.microsoft.com/office/drawing/2014/main" id="{3C588E0E-1BE3-46E9-A9C1-C9D52848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8987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5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0" name="Rectangle 129">
            <a:extLst>
              <a:ext uri="{FF2B5EF4-FFF2-40B4-BE49-F238E27FC236}">
                <a16:creationId xmlns:a16="http://schemas.microsoft.com/office/drawing/2014/main" id="{7FC804A5-E3ED-4ABC-8A93-DD03C3C51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6050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6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1" name="Rectangle 130">
            <a:extLst>
              <a:ext uri="{FF2B5EF4-FFF2-40B4-BE49-F238E27FC236}">
                <a16:creationId xmlns:a16="http://schemas.microsoft.com/office/drawing/2014/main" id="{CE8DC260-97B7-41F2-BDDF-D695398C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3002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2" name="Rectangle 131">
            <a:extLst>
              <a:ext uri="{FF2B5EF4-FFF2-40B4-BE49-F238E27FC236}">
                <a16:creationId xmlns:a16="http://schemas.microsoft.com/office/drawing/2014/main" id="{AFCDCDD2-B4F0-4E24-B6DF-B94D4E24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008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3" name="Rectangle 132">
            <a:extLst>
              <a:ext uri="{FF2B5EF4-FFF2-40B4-BE49-F238E27FC236}">
                <a16:creationId xmlns:a16="http://schemas.microsoft.com/office/drawing/2014/main" id="{20CF6631-95F2-476C-AD38-AC2A8A09E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17033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4" name="Rectangle 133">
            <a:extLst>
              <a:ext uri="{FF2B5EF4-FFF2-40B4-BE49-F238E27FC236}">
                <a16:creationId xmlns:a16="http://schemas.microsoft.com/office/drawing/2014/main" id="{684A2366-7426-43D1-BB42-78AD1FCB9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550" y="578485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5" name="Rectangle 134">
            <a:extLst>
              <a:ext uri="{FF2B5EF4-FFF2-40B4-BE49-F238E27FC236}">
                <a16:creationId xmlns:a16="http://schemas.microsoft.com/office/drawing/2014/main" id="{9EC0BD0B-BD34-46EF-B1E8-F4CE13C9A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7848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6" name="Rectangle 135">
            <a:extLst>
              <a:ext uri="{FF2B5EF4-FFF2-40B4-BE49-F238E27FC236}">
                <a16:creationId xmlns:a16="http://schemas.microsoft.com/office/drawing/2014/main" id="{841F50CF-DFCD-4EF6-9003-62A578B2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7" name="Rectangle 136">
            <a:extLst>
              <a:ext uri="{FF2B5EF4-FFF2-40B4-BE49-F238E27FC236}">
                <a16:creationId xmlns:a16="http://schemas.microsoft.com/office/drawing/2014/main" id="{FF35734C-0B6D-4859-A834-9CA1D2BD8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9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8" name="Rectangle 137">
            <a:extLst>
              <a:ext uri="{FF2B5EF4-FFF2-40B4-BE49-F238E27FC236}">
                <a16:creationId xmlns:a16="http://schemas.microsoft.com/office/drawing/2014/main" id="{CBB46FB3-CDFC-4EA8-B134-8B30F8EB2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9" name="Rectangle 138">
            <a:extLst>
              <a:ext uri="{FF2B5EF4-FFF2-40B4-BE49-F238E27FC236}">
                <a16:creationId xmlns:a16="http://schemas.microsoft.com/office/drawing/2014/main" id="{D2906580-8322-4C4B-B26B-EA6A14927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54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0" name="Rectangle 139">
            <a:extLst>
              <a:ext uri="{FF2B5EF4-FFF2-40B4-BE49-F238E27FC236}">
                <a16:creationId xmlns:a16="http://schemas.microsoft.com/office/drawing/2014/main" id="{4AFC2D4A-AEB4-4C46-84C3-570D82634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6089650"/>
            <a:ext cx="1438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Bit-rate [kbit/s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1" name="Rectangle 140">
            <a:extLst>
              <a:ext uri="{FF2B5EF4-FFF2-40B4-BE49-F238E27FC236}">
                <a16:creationId xmlns:a16="http://schemas.microsoft.com/office/drawing/2014/main" id="{5E61F7A6-E85B-4C5E-A676-4ED2203A5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1452563"/>
            <a:ext cx="2171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 b="1">
                <a:ea typeface="新細明體" panose="02020500000000000000" pitchFamily="18" charset="-120"/>
              </a:rPr>
              <a:t>Foreman</a:t>
            </a:r>
            <a:r>
              <a:rPr lang="en-US" altLang="zh-TW" sz="1800" b="1">
                <a:ea typeface="新細明體" panose="02020500000000000000" pitchFamily="18" charset="-120"/>
              </a:rPr>
              <a:t> </a:t>
            </a:r>
            <a:r>
              <a:rPr lang="de-DE" altLang="zh-TW" sz="1800" b="1">
                <a:ea typeface="新細明體" panose="02020500000000000000" pitchFamily="18" charset="-120"/>
              </a:rPr>
              <a:t>Q</a:t>
            </a:r>
            <a:r>
              <a:rPr lang="en-US" altLang="zh-TW" sz="1800" b="1">
                <a:ea typeface="新細明體" panose="02020500000000000000" pitchFamily="18" charset="-120"/>
              </a:rPr>
              <a:t>CIF </a:t>
            </a:r>
            <a:r>
              <a:rPr lang="de-DE" altLang="zh-TW" sz="1800" b="1">
                <a:ea typeface="新細明體" panose="02020500000000000000" pitchFamily="18" charset="-120"/>
              </a:rPr>
              <a:t>1</a:t>
            </a:r>
            <a:r>
              <a:rPr lang="en-US" altLang="zh-TW" sz="1800" b="1">
                <a:ea typeface="新細明體" panose="02020500000000000000" pitchFamily="18" charset="-120"/>
              </a:rPr>
              <a:t>0Hz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2" name="Rectangle 141">
            <a:extLst>
              <a:ext uri="{FF2B5EF4-FFF2-40B4-BE49-F238E27FC236}">
                <a16:creationId xmlns:a16="http://schemas.microsoft.com/office/drawing/2014/main" id="{9176D8FB-A3F5-4400-882C-8BD29C67B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3497263"/>
            <a:ext cx="1228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600" b="1">
                <a:ea typeface="新細明體" panose="02020500000000000000" pitchFamily="18" charset="-120"/>
              </a:rPr>
              <a:t>Quality</a:t>
            </a:r>
          </a:p>
          <a:p>
            <a:pPr algn="ctr"/>
            <a:r>
              <a:rPr lang="en-US" altLang="zh-TW" sz="1600" b="1">
                <a:ea typeface="新細明體" panose="02020500000000000000" pitchFamily="18" charset="-120"/>
              </a:rPr>
              <a:t>Y-PSNR [dB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3" name="Rectangle 142">
            <a:extLst>
              <a:ext uri="{FF2B5EF4-FFF2-40B4-BE49-F238E27FC236}">
                <a16:creationId xmlns:a16="http://schemas.microsoft.com/office/drawing/2014/main" id="{5F022DC5-6F10-4537-8343-1F85C54CC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2652713"/>
            <a:ext cx="2495550" cy="1497012"/>
          </a:xfrm>
          <a:prstGeom prst="rect">
            <a:avLst/>
          </a:prstGeom>
          <a:solidFill>
            <a:srgbClr val="4D4D4D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74" name="Line 143">
            <a:extLst>
              <a:ext uri="{FF2B5EF4-FFF2-40B4-BE49-F238E27FC236}">
                <a16:creationId xmlns:a16="http://schemas.microsoft.com/office/drawing/2014/main" id="{4917CB85-5464-41D5-A0CC-E0E8F6483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524250"/>
            <a:ext cx="301625" cy="1588"/>
          </a:xfrm>
          <a:prstGeom prst="line">
            <a:avLst/>
          </a:prstGeom>
          <a:noFill/>
          <a:ln w="11113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75" name="Oval 144">
            <a:extLst>
              <a:ext uri="{FF2B5EF4-FFF2-40B4-BE49-F238E27FC236}">
                <a16:creationId xmlns:a16="http://schemas.microsoft.com/office/drawing/2014/main" id="{C4889932-76C9-4C49-AC9B-D16CA57B3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588" y="3484563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76" name="Rectangle 145">
            <a:extLst>
              <a:ext uri="{FF2B5EF4-FFF2-40B4-BE49-F238E27FC236}">
                <a16:creationId xmlns:a16="http://schemas.microsoft.com/office/drawing/2014/main" id="{97CA7768-FCFB-48EE-BA14-26BC0247F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417888"/>
            <a:ext cx="876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2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7" name="Line 146">
            <a:extLst>
              <a:ext uri="{FF2B5EF4-FFF2-40B4-BE49-F238E27FC236}">
                <a16:creationId xmlns:a16="http://schemas.microsoft.com/office/drawing/2014/main" id="{BB799AA8-AA59-43BE-8365-B69EF2570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824288"/>
            <a:ext cx="301625" cy="1587"/>
          </a:xfrm>
          <a:prstGeom prst="line">
            <a:avLst/>
          </a:pr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78" name="Freeform 147">
            <a:extLst>
              <a:ext uri="{FF2B5EF4-FFF2-40B4-BE49-F238E27FC236}">
                <a16:creationId xmlns:a16="http://schemas.microsoft.com/office/drawing/2014/main" id="{063A2538-6924-4830-9E6C-318F626CBC2B}"/>
              </a:ext>
            </a:extLst>
          </p:cNvPr>
          <p:cNvSpPr>
            <a:spLocks/>
          </p:cNvSpPr>
          <p:nvPr/>
        </p:nvSpPr>
        <p:spPr bwMode="auto">
          <a:xfrm>
            <a:off x="6351588" y="3784600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79" name="Rectangle 148">
            <a:extLst>
              <a:ext uri="{FF2B5EF4-FFF2-40B4-BE49-F238E27FC236}">
                <a16:creationId xmlns:a16="http://schemas.microsoft.com/office/drawing/2014/main" id="{64FF36C0-B31B-438E-8DE8-87DA5A1A5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719513"/>
            <a:ext cx="609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.263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0" name="Line 149">
            <a:extLst>
              <a:ext uri="{FF2B5EF4-FFF2-40B4-BE49-F238E27FC236}">
                <a16:creationId xmlns:a16="http://schemas.microsoft.com/office/drawing/2014/main" id="{3C43A223-EF0B-4B95-9A50-7BB454B89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3224213"/>
            <a:ext cx="301625" cy="1587"/>
          </a:xfrm>
          <a:prstGeom prst="line">
            <a:avLst/>
          </a:prstGeom>
          <a:noFill/>
          <a:ln w="11113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81" name="Freeform 150">
            <a:extLst>
              <a:ext uri="{FF2B5EF4-FFF2-40B4-BE49-F238E27FC236}">
                <a16:creationId xmlns:a16="http://schemas.microsoft.com/office/drawing/2014/main" id="{5063DD11-93F8-4B4B-B09A-C0F6E8FAAEDA}"/>
              </a:ext>
            </a:extLst>
          </p:cNvPr>
          <p:cNvSpPr>
            <a:spLocks/>
          </p:cNvSpPr>
          <p:nvPr/>
        </p:nvSpPr>
        <p:spPr bwMode="auto">
          <a:xfrm>
            <a:off x="6342063" y="3182938"/>
            <a:ext cx="66675" cy="80962"/>
          </a:xfrm>
          <a:custGeom>
            <a:avLst/>
            <a:gdLst>
              <a:gd name="T0" fmla="*/ 2147483646 w 42"/>
              <a:gd name="T1" fmla="*/ 0 h 43"/>
              <a:gd name="T2" fmla="*/ 2147483646 w 42"/>
              <a:gd name="T3" fmla="*/ 2147483646 h 43"/>
              <a:gd name="T4" fmla="*/ 2147483646 w 42"/>
              <a:gd name="T5" fmla="*/ 2147483646 h 43"/>
              <a:gd name="T6" fmla="*/ 0 w 42"/>
              <a:gd name="T7" fmla="*/ 2147483646 h 43"/>
              <a:gd name="T8" fmla="*/ 2147483646 w 42"/>
              <a:gd name="T9" fmla="*/ 0 h 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3"/>
              <a:gd name="T17" fmla="*/ 42 w 42"/>
              <a:gd name="T18" fmla="*/ 43 h 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3">
                <a:moveTo>
                  <a:pt x="21" y="0"/>
                </a:moveTo>
                <a:lnTo>
                  <a:pt x="42" y="22"/>
                </a:lnTo>
                <a:lnTo>
                  <a:pt x="21" y="43"/>
                </a:lnTo>
                <a:lnTo>
                  <a:pt x="0" y="22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82" name="Rectangle 151">
            <a:extLst>
              <a:ext uri="{FF2B5EF4-FFF2-40B4-BE49-F238E27FC236}">
                <a16:creationId xmlns:a16="http://schemas.microsoft.com/office/drawing/2014/main" id="{9859429F-4CBB-40DD-92D0-97F8A6E44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25" y="3117850"/>
            <a:ext cx="876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4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3" name="Line 152">
            <a:extLst>
              <a:ext uri="{FF2B5EF4-FFF2-40B4-BE49-F238E27FC236}">
                <a16:creationId xmlns:a16="http://schemas.microsoft.com/office/drawing/2014/main" id="{1F52D851-6CCF-45E6-A3B0-FB56B6D53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3" y="2916238"/>
            <a:ext cx="301625" cy="15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84" name="Rectangle 153">
            <a:extLst>
              <a:ext uri="{FF2B5EF4-FFF2-40B4-BE49-F238E27FC236}">
                <a16:creationId xmlns:a16="http://schemas.microsoft.com/office/drawing/2014/main" id="{13F226F8-866D-4CEE-BF11-D3D5225B0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287813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85" name="Rectangle 154">
            <a:extLst>
              <a:ext uri="{FF2B5EF4-FFF2-40B4-BE49-F238E27FC236}">
                <a16:creationId xmlns:a16="http://schemas.microsoft.com/office/drawing/2014/main" id="{87740925-5D5D-4FA6-8364-B9DBC16AA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2794000"/>
            <a:ext cx="161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>
                <a:ea typeface="新細明體" panose="02020500000000000000" pitchFamily="18" charset="-120"/>
              </a:rPr>
              <a:t>JVT/H.264/AVC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6" name="投影片編號版面配置區 154">
            <a:extLst>
              <a:ext uri="{FF2B5EF4-FFF2-40B4-BE49-F238E27FC236}">
                <a16:creationId xmlns:a16="http://schemas.microsoft.com/office/drawing/2014/main" id="{D5E05961-B824-4EF3-8A0F-2C0D2BDA5A8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4553E71-F3FB-47DC-8004-20FE2C1CAC9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4">
            <a:extLst>
              <a:ext uri="{FF2B5EF4-FFF2-40B4-BE49-F238E27FC236}">
                <a16:creationId xmlns:a16="http://schemas.microsoft.com/office/drawing/2014/main" id="{814C2E59-88AC-4906-BDA1-539517BA4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139DC-60FD-4C8F-BABA-4A6A8AC0FD6E}" type="slidenum">
              <a:rPr lang="zh-TW" altLang="en-US" sz="1400" smtClean="0">
                <a:latin typeface="Times New Roman" panose="02020603050405020304" pitchFamily="18" charset="0"/>
              </a:rPr>
              <a:pPr/>
              <a:t>2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56E1D348-971C-460C-ADA5-F55491BF39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nclusions</a:t>
            </a:r>
          </a:p>
        </p:txBody>
      </p:sp>
      <p:sp>
        <p:nvSpPr>
          <p:cNvPr id="339972" name="Rectangle 7">
            <a:extLst>
              <a:ext uri="{FF2B5EF4-FFF2-40B4-BE49-F238E27FC236}">
                <a16:creationId xmlns:a16="http://schemas.microsoft.com/office/drawing/2014/main" id="{7868C6E2-3659-4E0E-9256-87C5E7EC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49375"/>
            <a:ext cx="7991475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Video coding layer is based on hybrid video coding and similar in spirit to other standards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New key features are: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enhanced motion compensation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small blocks for transform coding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improved deblocking filter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enhanced entropy coding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Bit-rate savings generally 50% or better against 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</a:rPr>
              <a:t>any otherstandard 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for the same perceptual quality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Increased complexity relative to prior standards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Standard of both ITU-T VCEG and ISO/IEC MPEG</a:t>
            </a:r>
          </a:p>
        </p:txBody>
      </p:sp>
      <p:sp>
        <p:nvSpPr>
          <p:cNvPr id="339973" name="投影片編號版面配置區 3">
            <a:extLst>
              <a:ext uri="{FF2B5EF4-FFF2-40B4-BE49-F238E27FC236}">
                <a16:creationId xmlns:a16="http://schemas.microsoft.com/office/drawing/2014/main" id="{2325C418-74F9-4C76-A8D2-AABD81F0FB5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DA50F3-C063-462C-94B8-91B40135067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17345387-7B60-42AA-B973-4E352D888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CA56AF-AED0-4ABA-B3D0-BA8AB2904EEE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971F2B33-B3E5-4A8B-B9ED-63804FE52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8" y="271463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erarchical Mode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FC5ED003-6530-414D-853C-D1D4CAB7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1484313"/>
            <a:ext cx="78089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 algn="just"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first stage (lowest resolution) is coded using one of the sequential or progressive JPEG modes</a:t>
            </a: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output of each hierarchical stage is then upsampled and becomes the prediction for the next stage</a:t>
            </a: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36869" name="投影片編號版面配置區 3">
            <a:extLst>
              <a:ext uri="{FF2B5EF4-FFF2-40B4-BE49-F238E27FC236}">
                <a16:creationId xmlns:a16="http://schemas.microsoft.com/office/drawing/2014/main" id="{C59F745E-7A34-4D59-9CFD-B0E650A5D92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E025E0C-916F-4921-899A-9531326937B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F44C5AD8-FE24-4C56-B3DD-4EF2C0AF75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C25DA7-F8B7-4740-9B7C-51D5CB2BA3CC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28">
            <a:extLst>
              <a:ext uri="{FF2B5EF4-FFF2-40B4-BE49-F238E27FC236}">
                <a16:creationId xmlns:a16="http://schemas.microsoft.com/office/drawing/2014/main" id="{82E82FB9-88B0-49A0-A6A0-4D286563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47663"/>
            <a:ext cx="419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 : Background</a:t>
            </a:r>
          </a:p>
        </p:txBody>
      </p:sp>
      <p:sp>
        <p:nvSpPr>
          <p:cNvPr id="479261" name="Rectangle 29">
            <a:extLst>
              <a:ext uri="{FF2B5EF4-FFF2-40B4-BE49-F238E27FC236}">
                <a16:creationId xmlns:a16="http://schemas.microsoft.com/office/drawing/2014/main" id="{1319E3E3-5E5B-437D-B52F-1D1292AFA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85875"/>
            <a:ext cx="8621713" cy="470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= Joint Photographic Expert Group, Joint standards committee of ITU-T and ISO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lexible standard for monochrome and color image compression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frame coding scheme, optimized for still images</a:t>
            </a:r>
          </a:p>
          <a:p>
            <a:pPr marL="187325" indent="-187325">
              <a:lnSpc>
                <a:spcPct val="105000"/>
              </a:lnSpc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lexible picture size</a:t>
            </a: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of color components separately, arbitrary color spaces possible, best compression for Y/R-Y/B-Y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iable compression ratio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ion 24:1 for ITU-R 601 images without loss of quality visually</a:t>
            </a:r>
          </a:p>
        </p:txBody>
      </p:sp>
      <p:sp>
        <p:nvSpPr>
          <p:cNvPr id="6149" name="投影片編號版面配置區 3">
            <a:extLst>
              <a:ext uri="{FF2B5EF4-FFF2-40B4-BE49-F238E27FC236}">
                <a16:creationId xmlns:a16="http://schemas.microsoft.com/office/drawing/2014/main" id="{B09DB7E8-CBEA-40EB-BF2D-263181A077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932077D-1899-49CA-806C-570C10AF98D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40379102-7061-43A9-BDE3-C834453DE8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6A9045-16D8-41A9-AAAF-87C965D2CCE1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74BCDD85-D2BB-4477-BF22-DFC029DD9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228600"/>
            <a:ext cx="770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erarchical Multiresolution Encoding</a:t>
            </a:r>
          </a:p>
        </p:txBody>
      </p:sp>
      <p:sp>
        <p:nvSpPr>
          <p:cNvPr id="37892" name="Line 6">
            <a:extLst>
              <a:ext uri="{FF2B5EF4-FFF2-40B4-BE49-F238E27FC236}">
                <a16:creationId xmlns:a16="http://schemas.microsoft.com/office/drawing/2014/main" id="{E322C424-E4D6-429B-9698-2D9EDE7B6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09775" y="1828800"/>
            <a:ext cx="600075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3" name="Line 7">
            <a:extLst>
              <a:ext uri="{FF2B5EF4-FFF2-40B4-BE49-F238E27FC236}">
                <a16:creationId xmlns:a16="http://schemas.microsoft.com/office/drawing/2014/main" id="{BB923749-FB05-42F3-A9D0-4B8B2FC65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9775" y="2219325"/>
            <a:ext cx="600075" cy="200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4" name="Line 8">
            <a:extLst>
              <a:ext uri="{FF2B5EF4-FFF2-40B4-BE49-F238E27FC236}">
                <a16:creationId xmlns:a16="http://schemas.microsoft.com/office/drawing/2014/main" id="{68066B30-B6C5-42EF-94D7-5F1E83D35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2225" y="1838325"/>
            <a:ext cx="619125" cy="17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5" name="Line 9">
            <a:extLst>
              <a:ext uri="{FF2B5EF4-FFF2-40B4-BE49-F238E27FC236}">
                <a16:creationId xmlns:a16="http://schemas.microsoft.com/office/drawing/2014/main" id="{1E8705C3-D076-4D40-BBE5-FFDA0994FF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2038350"/>
            <a:ext cx="590550" cy="390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10">
            <a:extLst>
              <a:ext uri="{FF2B5EF4-FFF2-40B4-BE49-F238E27FC236}">
                <a16:creationId xmlns:a16="http://schemas.microsoft.com/office/drawing/2014/main" id="{87BDFCFC-E0A0-4590-9C8B-33BFBE388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0325" y="2428875"/>
            <a:ext cx="104775" cy="3733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7" name="Line 11">
            <a:extLst>
              <a:ext uri="{FF2B5EF4-FFF2-40B4-BE49-F238E27FC236}">
                <a16:creationId xmlns:a16="http://schemas.microsoft.com/office/drawing/2014/main" id="{F00C9FAE-444C-4D59-B8CC-E35EC7FDD3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" y="2228850"/>
            <a:ext cx="1676400" cy="3105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8" name="Line 12">
            <a:extLst>
              <a:ext uri="{FF2B5EF4-FFF2-40B4-BE49-F238E27FC236}">
                <a16:creationId xmlns:a16="http://schemas.microsoft.com/office/drawing/2014/main" id="{76987DB2-C06A-469B-AE48-881367F21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2562225"/>
            <a:ext cx="1219200" cy="409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9" name="Line 13">
            <a:extLst>
              <a:ext uri="{FF2B5EF4-FFF2-40B4-BE49-F238E27FC236}">
                <a16:creationId xmlns:a16="http://schemas.microsoft.com/office/drawing/2014/main" id="{44D49D6B-B421-4A8D-9FDD-43479CAA4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2000250"/>
            <a:ext cx="1962150" cy="2600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0" name="Line 14">
            <a:extLst>
              <a:ext uri="{FF2B5EF4-FFF2-40B4-BE49-F238E27FC236}">
                <a16:creationId xmlns:a16="http://schemas.microsoft.com/office/drawing/2014/main" id="{01C6BAA2-FE16-44DC-B45F-FF03771906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4150" y="4600575"/>
            <a:ext cx="2400300" cy="1562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1" name="Line 15">
            <a:extLst>
              <a:ext uri="{FF2B5EF4-FFF2-40B4-BE49-F238E27FC236}">
                <a16:creationId xmlns:a16="http://schemas.microsoft.com/office/drawing/2014/main" id="{93687FFA-0C4F-4D3A-9CA8-58CF0E4D2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275" y="5334000"/>
            <a:ext cx="2400300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2" name="Line 17">
            <a:extLst>
              <a:ext uri="{FF2B5EF4-FFF2-40B4-BE49-F238E27FC236}">
                <a16:creationId xmlns:a16="http://schemas.microsoft.com/office/drawing/2014/main" id="{995747E5-B085-47E7-97BE-729642C671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09850" y="2971800"/>
            <a:ext cx="1276350" cy="809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3" name="Line 18">
            <a:extLst>
              <a:ext uri="{FF2B5EF4-FFF2-40B4-BE49-F238E27FC236}">
                <a16:creationId xmlns:a16="http://schemas.microsoft.com/office/drawing/2014/main" id="{5C17889E-904B-4A5B-B6E6-7A475C3BA2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81125" y="3371850"/>
            <a:ext cx="1276350" cy="409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4" name="Line 19">
            <a:extLst>
              <a:ext uri="{FF2B5EF4-FFF2-40B4-BE49-F238E27FC236}">
                <a16:creationId xmlns:a16="http://schemas.microsoft.com/office/drawing/2014/main" id="{BD81A63F-BC96-43D2-8E8A-91BE11FFEE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0175" y="2600325"/>
            <a:ext cx="12287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5" name="Line 20">
            <a:extLst>
              <a:ext uri="{FF2B5EF4-FFF2-40B4-BE49-F238E27FC236}">
                <a16:creationId xmlns:a16="http://schemas.microsoft.com/office/drawing/2014/main" id="{7A6C3FC7-60C0-4A88-934F-4507ACC32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6925" y="2971800"/>
            <a:ext cx="1133475" cy="43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6" name="Line 21">
            <a:extLst>
              <a:ext uri="{FF2B5EF4-FFF2-40B4-BE49-F238E27FC236}">
                <a16:creationId xmlns:a16="http://schemas.microsoft.com/office/drawing/2014/main" id="{EBFC861D-8DE8-4E3B-AF83-C401FCF52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2752725"/>
            <a:ext cx="1247775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7" name="Line 22">
            <a:extLst>
              <a:ext uri="{FF2B5EF4-FFF2-40B4-BE49-F238E27FC236}">
                <a16:creationId xmlns:a16="http://schemas.microsoft.com/office/drawing/2014/main" id="{25A92608-99F9-4207-97FB-45D09DA41A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325" y="378142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8" name="Line 23">
            <a:extLst>
              <a:ext uri="{FF2B5EF4-FFF2-40B4-BE49-F238E27FC236}">
                <a16:creationId xmlns:a16="http://schemas.microsoft.com/office/drawing/2014/main" id="{BF42623F-B8BA-4F25-8121-C73C9D632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3675" y="3762375"/>
            <a:ext cx="2400300" cy="847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9" name="Line 24">
            <a:extLst>
              <a:ext uri="{FF2B5EF4-FFF2-40B4-BE49-F238E27FC236}">
                <a16:creationId xmlns:a16="http://schemas.microsoft.com/office/drawing/2014/main" id="{F306D273-752F-4599-9A74-03508335C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975" y="4953000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0" name="Line 25">
            <a:extLst>
              <a:ext uri="{FF2B5EF4-FFF2-40B4-BE49-F238E27FC236}">
                <a16:creationId xmlns:a16="http://schemas.microsoft.com/office/drawing/2014/main" id="{D38A0E43-64ED-4676-ADA7-E2569FF1F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0350" y="4578350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1" name="Line 26">
            <a:extLst>
              <a:ext uri="{FF2B5EF4-FFF2-40B4-BE49-F238E27FC236}">
                <a16:creationId xmlns:a16="http://schemas.microsoft.com/office/drawing/2014/main" id="{2B955F13-964A-4C31-AE87-CD63E5140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4187825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2" name="Line 28">
            <a:extLst>
              <a:ext uri="{FF2B5EF4-FFF2-40B4-BE49-F238E27FC236}">
                <a16:creationId xmlns:a16="http://schemas.microsoft.com/office/drawing/2014/main" id="{E8AF2924-8EA7-4A54-B435-EF0C0F3F9C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4625" y="416877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3" name="Line 29">
            <a:extLst>
              <a:ext uri="{FF2B5EF4-FFF2-40B4-BE49-F238E27FC236}">
                <a16:creationId xmlns:a16="http://schemas.microsoft.com/office/drawing/2014/main" id="{4F1DA7C8-5360-458C-9A67-77C4A4B38F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125" y="397827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4" name="Line 30">
            <a:extLst>
              <a:ext uri="{FF2B5EF4-FFF2-40B4-BE49-F238E27FC236}">
                <a16:creationId xmlns:a16="http://schemas.microsoft.com/office/drawing/2014/main" id="{010124F8-6808-4FDF-8BE5-60D323BC5F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4225" y="437832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5" name="Line 31">
            <a:extLst>
              <a:ext uri="{FF2B5EF4-FFF2-40B4-BE49-F238E27FC236}">
                <a16:creationId xmlns:a16="http://schemas.microsoft.com/office/drawing/2014/main" id="{345B6DF0-321C-4FFC-8ED5-306D08BD9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1275" y="1847850"/>
            <a:ext cx="142875" cy="193357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7916" name="Group 51">
            <a:extLst>
              <a:ext uri="{FF2B5EF4-FFF2-40B4-BE49-F238E27FC236}">
                <a16:creationId xmlns:a16="http://schemas.microsoft.com/office/drawing/2014/main" id="{F620FA09-62F7-44D5-96F8-E94F97BC4C09}"/>
              </a:ext>
            </a:extLst>
          </p:cNvPr>
          <p:cNvGrpSpPr>
            <a:grpSpLocks/>
          </p:cNvGrpSpPr>
          <p:nvPr/>
        </p:nvGrpSpPr>
        <p:grpSpPr bwMode="auto">
          <a:xfrm>
            <a:off x="5735638" y="1879600"/>
            <a:ext cx="2663825" cy="3808413"/>
            <a:chOff x="3949" y="1340"/>
            <a:chExt cx="1678" cy="2399"/>
          </a:xfrm>
        </p:grpSpPr>
        <p:pic>
          <p:nvPicPr>
            <p:cNvPr id="37918" name="Picture 37">
              <a:extLst>
                <a:ext uri="{FF2B5EF4-FFF2-40B4-BE49-F238E27FC236}">
                  <a16:creationId xmlns:a16="http://schemas.microsoft.com/office/drawing/2014/main" id="{1F049BEF-4B15-4BF9-BC02-45A56F57D2FC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1340"/>
              <a:ext cx="419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19" name="Picture 48">
              <a:extLst>
                <a:ext uri="{FF2B5EF4-FFF2-40B4-BE49-F238E27FC236}">
                  <a16:creationId xmlns:a16="http://schemas.microsoft.com/office/drawing/2014/main" id="{28B5C935-4698-4965-8A14-507250CFD915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1667"/>
              <a:ext cx="839" cy="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20" name="Picture 50">
              <a:extLst>
                <a:ext uri="{FF2B5EF4-FFF2-40B4-BE49-F238E27FC236}">
                  <a16:creationId xmlns:a16="http://schemas.microsoft.com/office/drawing/2014/main" id="{E4E962DD-6FD5-4290-9694-A206472FD11D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2361"/>
              <a:ext cx="1678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917" name="投影片編號版面配置區 30">
            <a:extLst>
              <a:ext uri="{FF2B5EF4-FFF2-40B4-BE49-F238E27FC236}">
                <a16:creationId xmlns:a16="http://schemas.microsoft.com/office/drawing/2014/main" id="{AADCC398-5415-4095-8C81-98BB043F9F6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6C92952-4AD8-4819-BEC7-C1D361A698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71F3F993-7B93-45FE-9C6E-1B7D21EFCE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BDF12E-A05B-4A17-A8F2-717929635A63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BBF0A510-44E6-4DA3-BC08-24F8DB8934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9438" y="184150"/>
            <a:ext cx="681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Three-level Hierarchical Coder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4A6ECFA4-BD02-492B-8F80-C82FCD902E59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951163" y="6300788"/>
            <a:ext cx="123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 b="1" i="1">
                <a:ea typeface="新細明體" panose="02020500000000000000" pitchFamily="18" charset="-120"/>
              </a:rPr>
              <a:t>Encoder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96A9DE0B-ADA6-47E0-B688-5A3AF6D2E96B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5846763" y="6300788"/>
            <a:ext cx="1220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 b="1" i="1">
                <a:ea typeface="新細明體" panose="02020500000000000000" pitchFamily="18" charset="-120"/>
              </a:rPr>
              <a:t>Decoder</a:t>
            </a:r>
          </a:p>
        </p:txBody>
      </p:sp>
      <p:sp>
        <p:nvSpPr>
          <p:cNvPr id="38918" name="Rectangle 9">
            <a:extLst>
              <a:ext uri="{FF2B5EF4-FFF2-40B4-BE49-F238E27FC236}">
                <a16:creationId xmlns:a16="http://schemas.microsoft.com/office/drawing/2014/main" id="{B86213D4-3931-4EAB-9A4D-CBA08270F3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97125" y="1385888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19" name="Rectangle 10">
            <a:extLst>
              <a:ext uri="{FF2B5EF4-FFF2-40B4-BE49-F238E27FC236}">
                <a16:creationId xmlns:a16="http://schemas.microsoft.com/office/drawing/2014/main" id="{90A05CF2-4CAC-4BC9-AAFD-F3919AC22B4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32050" y="1473200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0" name="Line 11">
            <a:extLst>
              <a:ext uri="{FF2B5EF4-FFF2-40B4-BE49-F238E27FC236}">
                <a16:creationId xmlns:a16="http://schemas.microsoft.com/office/drawing/2014/main" id="{C181E976-E4B2-430F-BBD3-3988F845AD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36838" y="1425575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Freeform 12">
            <a:extLst>
              <a:ext uri="{FF2B5EF4-FFF2-40B4-BE49-F238E27FC236}">
                <a16:creationId xmlns:a16="http://schemas.microsoft.com/office/drawing/2014/main" id="{6F058D70-CE25-44AB-80F0-AAA5ADCEA461}"/>
              </a:ext>
            </a:extLst>
          </p:cNvPr>
          <p:cNvSpPr>
            <a:spLocks/>
          </p:cNvSpPr>
          <p:nvPr/>
        </p:nvSpPr>
        <p:spPr bwMode="blackWhite">
          <a:xfrm>
            <a:off x="2595563" y="1624013"/>
            <a:ext cx="82550" cy="41275"/>
          </a:xfrm>
          <a:custGeom>
            <a:avLst/>
            <a:gdLst>
              <a:gd name="T0" fmla="*/ 0 w 104"/>
              <a:gd name="T1" fmla="*/ 0 h 53"/>
              <a:gd name="T2" fmla="*/ 2147483646 w 104"/>
              <a:gd name="T3" fmla="*/ 2147483646 h 53"/>
              <a:gd name="T4" fmla="*/ 2147483646 w 104"/>
              <a:gd name="T5" fmla="*/ 0 h 53"/>
              <a:gd name="T6" fmla="*/ 0 60000 65536"/>
              <a:gd name="T7" fmla="*/ 0 60000 65536"/>
              <a:gd name="T8" fmla="*/ 0 60000 65536"/>
              <a:gd name="T9" fmla="*/ 0 w 104"/>
              <a:gd name="T10" fmla="*/ 0 h 53"/>
              <a:gd name="T11" fmla="*/ 104 w 104"/>
              <a:gd name="T12" fmla="*/ 53 h 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3">
                <a:moveTo>
                  <a:pt x="0" y="0"/>
                </a:moveTo>
                <a:lnTo>
                  <a:pt x="52" y="53"/>
                </a:lnTo>
                <a:lnTo>
                  <a:pt x="104" y="0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2" name="Rectangle 13">
            <a:extLst>
              <a:ext uri="{FF2B5EF4-FFF2-40B4-BE49-F238E27FC236}">
                <a16:creationId xmlns:a16="http://schemas.microsoft.com/office/drawing/2014/main" id="{C4474ABB-EB73-4A37-BC3F-AB8E6F7DFE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36888" y="138588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23" name="Rectangle 14">
            <a:extLst>
              <a:ext uri="{FF2B5EF4-FFF2-40B4-BE49-F238E27FC236}">
                <a16:creationId xmlns:a16="http://schemas.microsoft.com/office/drawing/2014/main" id="{48E8E22F-4B08-425F-B415-DC05FA9DD5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6263" y="1446213"/>
            <a:ext cx="6619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En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4" name="Line 15">
            <a:extLst>
              <a:ext uri="{FF2B5EF4-FFF2-40B4-BE49-F238E27FC236}">
                <a16:creationId xmlns:a16="http://schemas.microsoft.com/office/drawing/2014/main" id="{2F58D75A-7204-4DE4-8FF9-CB1E6DED2A1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16213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Freeform 16">
            <a:extLst>
              <a:ext uri="{FF2B5EF4-FFF2-40B4-BE49-F238E27FC236}">
                <a16:creationId xmlns:a16="http://schemas.microsoft.com/office/drawing/2014/main" id="{CCB14630-9E00-456F-B234-F82C81780D8B}"/>
              </a:ext>
            </a:extLst>
          </p:cNvPr>
          <p:cNvSpPr>
            <a:spLocks/>
          </p:cNvSpPr>
          <p:nvPr/>
        </p:nvSpPr>
        <p:spPr bwMode="blackWhite">
          <a:xfrm>
            <a:off x="2911475" y="1503363"/>
            <a:ext cx="125413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6" name="Rectangle 17">
            <a:extLst>
              <a:ext uri="{FF2B5EF4-FFF2-40B4-BE49-F238E27FC236}">
                <a16:creationId xmlns:a16="http://schemas.microsoft.com/office/drawing/2014/main" id="{C4832550-C278-450E-B09B-F81F311F44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36888" y="2025650"/>
            <a:ext cx="800100" cy="319088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27" name="Rectangle 18">
            <a:extLst>
              <a:ext uri="{FF2B5EF4-FFF2-40B4-BE49-F238E27FC236}">
                <a16:creationId xmlns:a16="http://schemas.microsoft.com/office/drawing/2014/main" id="{C83AA2D4-7635-4C69-A8C6-ABEF79E7DD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6263" y="2085975"/>
            <a:ext cx="6619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8" name="Line 19">
            <a:extLst>
              <a:ext uri="{FF2B5EF4-FFF2-40B4-BE49-F238E27FC236}">
                <a16:creationId xmlns:a16="http://schemas.microsoft.com/office/drawing/2014/main" id="{71594AF3-126B-4FCB-BBF3-FBF3686E42A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1704975"/>
            <a:ext cx="1587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Freeform 20">
            <a:extLst>
              <a:ext uri="{FF2B5EF4-FFF2-40B4-BE49-F238E27FC236}">
                <a16:creationId xmlns:a16="http://schemas.microsoft.com/office/drawing/2014/main" id="{5D763D7B-7FD7-4859-B006-B80AB68C260E}"/>
              </a:ext>
            </a:extLst>
          </p:cNvPr>
          <p:cNvSpPr>
            <a:spLocks/>
          </p:cNvSpPr>
          <p:nvPr/>
        </p:nvSpPr>
        <p:spPr bwMode="blackWhite">
          <a:xfrm>
            <a:off x="3395663" y="1900238"/>
            <a:ext cx="82550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0" name="Rectangle 21">
            <a:extLst>
              <a:ext uri="{FF2B5EF4-FFF2-40B4-BE49-F238E27FC236}">
                <a16:creationId xmlns:a16="http://schemas.microsoft.com/office/drawing/2014/main" id="{91024322-82CF-4E81-8D05-61347DDC7AB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76600" y="2665413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31" name="Rectangle 22">
            <a:extLst>
              <a:ext uri="{FF2B5EF4-FFF2-40B4-BE49-F238E27FC236}">
                <a16:creationId xmlns:a16="http://schemas.microsoft.com/office/drawing/2014/main" id="{14D5BD2A-7ACD-46C5-873C-E5BA4A7110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11525" y="275272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32" name="Line 23">
            <a:extLst>
              <a:ext uri="{FF2B5EF4-FFF2-40B4-BE49-F238E27FC236}">
                <a16:creationId xmlns:a16="http://schemas.microsoft.com/office/drawing/2014/main" id="{D98F17E6-1A9D-4442-9408-9BDED3A0F6F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516313" y="2705100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3" name="Freeform 24">
            <a:extLst>
              <a:ext uri="{FF2B5EF4-FFF2-40B4-BE49-F238E27FC236}">
                <a16:creationId xmlns:a16="http://schemas.microsoft.com/office/drawing/2014/main" id="{F97DC24D-11A9-429E-8F14-1D96A7881D70}"/>
              </a:ext>
            </a:extLst>
          </p:cNvPr>
          <p:cNvSpPr>
            <a:spLocks/>
          </p:cNvSpPr>
          <p:nvPr/>
        </p:nvSpPr>
        <p:spPr bwMode="blackWhite">
          <a:xfrm>
            <a:off x="3475038" y="2705100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2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4" name="Line 25">
            <a:extLst>
              <a:ext uri="{FF2B5EF4-FFF2-40B4-BE49-F238E27FC236}">
                <a16:creationId xmlns:a16="http://schemas.microsoft.com/office/drawing/2014/main" id="{29CDF158-61EB-4F35-87EE-027575C2F2A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2344738"/>
            <a:ext cx="1587" cy="206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5" name="Freeform 26">
            <a:extLst>
              <a:ext uri="{FF2B5EF4-FFF2-40B4-BE49-F238E27FC236}">
                <a16:creationId xmlns:a16="http://schemas.microsoft.com/office/drawing/2014/main" id="{F7CE8880-2794-446C-AF89-71117A80DB2F}"/>
              </a:ext>
            </a:extLst>
          </p:cNvPr>
          <p:cNvSpPr>
            <a:spLocks/>
          </p:cNvSpPr>
          <p:nvPr/>
        </p:nvSpPr>
        <p:spPr bwMode="blackWhite">
          <a:xfrm>
            <a:off x="3395663" y="2540000"/>
            <a:ext cx="82550" cy="125413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6" name="Rectangle 27">
            <a:extLst>
              <a:ext uri="{FF2B5EF4-FFF2-40B4-BE49-F238E27FC236}">
                <a16:creationId xmlns:a16="http://schemas.microsoft.com/office/drawing/2014/main" id="{1D1F9436-9233-4246-BC21-F46A69D2767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97125" y="3305175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37" name="Rectangle 28">
            <a:extLst>
              <a:ext uri="{FF2B5EF4-FFF2-40B4-BE49-F238E27FC236}">
                <a16:creationId xmlns:a16="http://schemas.microsoft.com/office/drawing/2014/main" id="{368C5E88-207C-4B0C-9043-8B5B9FCDAC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32050" y="3392488"/>
            <a:ext cx="1381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38" name="Line 29">
            <a:extLst>
              <a:ext uri="{FF2B5EF4-FFF2-40B4-BE49-F238E27FC236}">
                <a16:creationId xmlns:a16="http://schemas.microsoft.com/office/drawing/2014/main" id="{838B5411-6BFA-48B0-944D-8A299C07ACB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36838" y="3344863"/>
            <a:ext cx="1587" cy="239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9" name="Freeform 30">
            <a:extLst>
              <a:ext uri="{FF2B5EF4-FFF2-40B4-BE49-F238E27FC236}">
                <a16:creationId xmlns:a16="http://schemas.microsoft.com/office/drawing/2014/main" id="{D0B3A3CA-04C6-472B-9DD8-9EE15A0BD03C}"/>
              </a:ext>
            </a:extLst>
          </p:cNvPr>
          <p:cNvSpPr>
            <a:spLocks/>
          </p:cNvSpPr>
          <p:nvPr/>
        </p:nvSpPr>
        <p:spPr bwMode="blackWhite">
          <a:xfrm>
            <a:off x="2595563" y="3543300"/>
            <a:ext cx="82550" cy="41275"/>
          </a:xfrm>
          <a:custGeom>
            <a:avLst/>
            <a:gdLst>
              <a:gd name="T0" fmla="*/ 0 w 104"/>
              <a:gd name="T1" fmla="*/ 0 h 52"/>
              <a:gd name="T2" fmla="*/ 2147483646 w 104"/>
              <a:gd name="T3" fmla="*/ 2147483646 h 52"/>
              <a:gd name="T4" fmla="*/ 2147483646 w 104"/>
              <a:gd name="T5" fmla="*/ 0 h 52"/>
              <a:gd name="T6" fmla="*/ 0 60000 65536"/>
              <a:gd name="T7" fmla="*/ 0 60000 65536"/>
              <a:gd name="T8" fmla="*/ 0 60000 65536"/>
              <a:gd name="T9" fmla="*/ 0 w 104"/>
              <a:gd name="T10" fmla="*/ 0 h 52"/>
              <a:gd name="T11" fmla="*/ 104 w 104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2">
                <a:moveTo>
                  <a:pt x="0" y="0"/>
                </a:moveTo>
                <a:lnTo>
                  <a:pt x="52" y="52"/>
                </a:lnTo>
                <a:lnTo>
                  <a:pt x="104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0" name="Freeform 31">
            <a:extLst>
              <a:ext uri="{FF2B5EF4-FFF2-40B4-BE49-F238E27FC236}">
                <a16:creationId xmlns:a16="http://schemas.microsoft.com/office/drawing/2014/main" id="{1401650A-8661-47FC-9B81-9665DE22B47C}"/>
              </a:ext>
            </a:extLst>
          </p:cNvPr>
          <p:cNvSpPr>
            <a:spLocks/>
          </p:cNvSpPr>
          <p:nvPr/>
        </p:nvSpPr>
        <p:spPr bwMode="blackWhite">
          <a:xfrm>
            <a:off x="3316288" y="3344863"/>
            <a:ext cx="239712" cy="239712"/>
          </a:xfrm>
          <a:custGeom>
            <a:avLst/>
            <a:gdLst>
              <a:gd name="T0" fmla="*/ 2147483646 w 302"/>
              <a:gd name="T1" fmla="*/ 0 h 302"/>
              <a:gd name="T2" fmla="*/ 2147483646 w 302"/>
              <a:gd name="T3" fmla="*/ 999868121 h 302"/>
              <a:gd name="T4" fmla="*/ 2147483646 w 302"/>
              <a:gd name="T5" fmla="*/ 2147483646 h 302"/>
              <a:gd name="T6" fmla="*/ 2147483646 w 302"/>
              <a:gd name="T7" fmla="*/ 2147483646 h 302"/>
              <a:gd name="T8" fmla="*/ 2147483646 w 302"/>
              <a:gd name="T9" fmla="*/ 2147483646 h 302"/>
              <a:gd name="T10" fmla="*/ 2147483646 w 302"/>
              <a:gd name="T11" fmla="*/ 2147483646 h 302"/>
              <a:gd name="T12" fmla="*/ 2147483646 w 302"/>
              <a:gd name="T13" fmla="*/ 2147483646 h 302"/>
              <a:gd name="T14" fmla="*/ 2147483646 w 302"/>
              <a:gd name="T15" fmla="*/ 2147483646 h 302"/>
              <a:gd name="T16" fmla="*/ 2147483646 w 302"/>
              <a:gd name="T17" fmla="*/ 2147483646 h 302"/>
              <a:gd name="T18" fmla="*/ 2147483646 w 302"/>
              <a:gd name="T19" fmla="*/ 2147483646 h 302"/>
              <a:gd name="T20" fmla="*/ 2147483646 w 302"/>
              <a:gd name="T21" fmla="*/ 2147483646 h 302"/>
              <a:gd name="T22" fmla="*/ 2147483646 w 302"/>
              <a:gd name="T23" fmla="*/ 2147483646 h 302"/>
              <a:gd name="T24" fmla="*/ 2147483646 w 302"/>
              <a:gd name="T25" fmla="*/ 2147483646 h 302"/>
              <a:gd name="T26" fmla="*/ 2147483646 w 302"/>
              <a:gd name="T27" fmla="*/ 2147483646 h 302"/>
              <a:gd name="T28" fmla="*/ 2147483646 w 302"/>
              <a:gd name="T29" fmla="*/ 2147483646 h 302"/>
              <a:gd name="T30" fmla="*/ 2147483646 w 302"/>
              <a:gd name="T31" fmla="*/ 2147483646 h 302"/>
              <a:gd name="T32" fmla="*/ 2147483646 w 302"/>
              <a:gd name="T33" fmla="*/ 2147483646 h 302"/>
              <a:gd name="T34" fmla="*/ 2147483646 w 302"/>
              <a:gd name="T35" fmla="*/ 2147483646 h 302"/>
              <a:gd name="T36" fmla="*/ 2147483646 w 302"/>
              <a:gd name="T37" fmla="*/ 2147483646 h 302"/>
              <a:gd name="T38" fmla="*/ 2147483646 w 302"/>
              <a:gd name="T39" fmla="*/ 2147483646 h 302"/>
              <a:gd name="T40" fmla="*/ 2147483646 w 302"/>
              <a:gd name="T41" fmla="*/ 2147483646 h 302"/>
              <a:gd name="T42" fmla="*/ 2147483646 w 302"/>
              <a:gd name="T43" fmla="*/ 2147483646 h 302"/>
              <a:gd name="T44" fmla="*/ 2147483646 w 302"/>
              <a:gd name="T45" fmla="*/ 2147483646 h 302"/>
              <a:gd name="T46" fmla="*/ 2147483646 w 302"/>
              <a:gd name="T47" fmla="*/ 2147483646 h 302"/>
              <a:gd name="T48" fmla="*/ 2147483646 w 302"/>
              <a:gd name="T49" fmla="*/ 2147483646 h 302"/>
              <a:gd name="T50" fmla="*/ 2147483646 w 302"/>
              <a:gd name="T51" fmla="*/ 2147483646 h 302"/>
              <a:gd name="T52" fmla="*/ 999868121 w 302"/>
              <a:gd name="T53" fmla="*/ 2147483646 h 302"/>
              <a:gd name="T54" fmla="*/ 0 w 302"/>
              <a:gd name="T55" fmla="*/ 2147483646 h 302"/>
              <a:gd name="T56" fmla="*/ 999868121 w 302"/>
              <a:gd name="T57" fmla="*/ 2147483646 h 302"/>
              <a:gd name="T58" fmla="*/ 2147483646 w 302"/>
              <a:gd name="T59" fmla="*/ 2147483646 h 302"/>
              <a:gd name="T60" fmla="*/ 2147483646 w 302"/>
              <a:gd name="T61" fmla="*/ 2147483646 h 302"/>
              <a:gd name="T62" fmla="*/ 2147483646 w 302"/>
              <a:gd name="T63" fmla="*/ 2147483646 h 302"/>
              <a:gd name="T64" fmla="*/ 2147483646 w 302"/>
              <a:gd name="T65" fmla="*/ 2147483646 h 302"/>
              <a:gd name="T66" fmla="*/ 2147483646 w 302"/>
              <a:gd name="T67" fmla="*/ 2147483646 h 302"/>
              <a:gd name="T68" fmla="*/ 2147483646 w 302"/>
              <a:gd name="T69" fmla="*/ 2147483646 h 302"/>
              <a:gd name="T70" fmla="*/ 2147483646 w 302"/>
              <a:gd name="T71" fmla="*/ 999868121 h 302"/>
              <a:gd name="T72" fmla="*/ 2147483646 w 302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2"/>
              <a:gd name="T113" fmla="*/ 302 w 302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2">
                <a:moveTo>
                  <a:pt x="151" y="0"/>
                </a:moveTo>
                <a:lnTo>
                  <a:pt x="177" y="2"/>
                </a:lnTo>
                <a:lnTo>
                  <a:pt x="202" y="9"/>
                </a:lnTo>
                <a:lnTo>
                  <a:pt x="227" y="20"/>
                </a:lnTo>
                <a:lnTo>
                  <a:pt x="248" y="35"/>
                </a:lnTo>
                <a:lnTo>
                  <a:pt x="267" y="53"/>
                </a:lnTo>
                <a:lnTo>
                  <a:pt x="282" y="75"/>
                </a:lnTo>
                <a:lnTo>
                  <a:pt x="292" y="99"/>
                </a:lnTo>
                <a:lnTo>
                  <a:pt x="301" y="125"/>
                </a:lnTo>
                <a:lnTo>
                  <a:pt x="302" y="151"/>
                </a:lnTo>
                <a:lnTo>
                  <a:pt x="301" y="178"/>
                </a:lnTo>
                <a:lnTo>
                  <a:pt x="295" y="205"/>
                </a:lnTo>
                <a:lnTo>
                  <a:pt x="283" y="231"/>
                </a:lnTo>
                <a:lnTo>
                  <a:pt x="268" y="254"/>
                </a:lnTo>
                <a:lnTo>
                  <a:pt x="249" y="272"/>
                </a:lnTo>
                <a:lnTo>
                  <a:pt x="227" y="287"/>
                </a:lnTo>
                <a:lnTo>
                  <a:pt x="202" y="297"/>
                </a:lnTo>
                <a:lnTo>
                  <a:pt x="177" y="302"/>
                </a:lnTo>
                <a:lnTo>
                  <a:pt x="151" y="302"/>
                </a:lnTo>
                <a:lnTo>
                  <a:pt x="125" y="299"/>
                </a:lnTo>
                <a:lnTo>
                  <a:pt x="99" y="293"/>
                </a:lnTo>
                <a:lnTo>
                  <a:pt x="76" y="282"/>
                </a:lnTo>
                <a:lnTo>
                  <a:pt x="55" y="267"/>
                </a:lnTo>
                <a:lnTo>
                  <a:pt x="36" y="248"/>
                </a:lnTo>
                <a:lnTo>
                  <a:pt x="20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1"/>
                </a:lnTo>
                <a:lnTo>
                  <a:pt x="2" y="125"/>
                </a:lnTo>
                <a:lnTo>
                  <a:pt x="9" y="99"/>
                </a:lnTo>
                <a:lnTo>
                  <a:pt x="20" y="75"/>
                </a:lnTo>
                <a:lnTo>
                  <a:pt x="36" y="53"/>
                </a:lnTo>
                <a:lnTo>
                  <a:pt x="55" y="35"/>
                </a:lnTo>
                <a:lnTo>
                  <a:pt x="76" y="20"/>
                </a:lnTo>
                <a:lnTo>
                  <a:pt x="99" y="9"/>
                </a:lnTo>
                <a:lnTo>
                  <a:pt x="125" y="2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1" name="Line 32">
            <a:extLst>
              <a:ext uri="{FF2B5EF4-FFF2-40B4-BE49-F238E27FC236}">
                <a16:creationId xmlns:a16="http://schemas.microsoft.com/office/drawing/2014/main" id="{2CFABEDD-9CBD-4E18-918C-9F68F1DA476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55975" y="3465513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Line 33">
            <a:extLst>
              <a:ext uri="{FF2B5EF4-FFF2-40B4-BE49-F238E27FC236}">
                <a16:creationId xmlns:a16="http://schemas.microsoft.com/office/drawing/2014/main" id="{CB87BF8F-821D-4486-9BDE-D068F67FE2A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436938" y="3384550"/>
            <a:ext cx="1587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3" name="Line 34">
            <a:extLst>
              <a:ext uri="{FF2B5EF4-FFF2-40B4-BE49-F238E27FC236}">
                <a16:creationId xmlns:a16="http://schemas.microsoft.com/office/drawing/2014/main" id="{1A88B2D9-077E-498A-BE3D-155E95BA7A6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2984500"/>
            <a:ext cx="1587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4" name="Freeform 35">
            <a:extLst>
              <a:ext uri="{FF2B5EF4-FFF2-40B4-BE49-F238E27FC236}">
                <a16:creationId xmlns:a16="http://schemas.microsoft.com/office/drawing/2014/main" id="{343D0141-A20C-4C83-8DA2-31C680B278D6}"/>
              </a:ext>
            </a:extLst>
          </p:cNvPr>
          <p:cNvSpPr>
            <a:spLocks/>
          </p:cNvSpPr>
          <p:nvPr/>
        </p:nvSpPr>
        <p:spPr bwMode="blackWhite">
          <a:xfrm>
            <a:off x="3395663" y="3260725"/>
            <a:ext cx="82550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5" name="Line 36">
            <a:extLst>
              <a:ext uri="{FF2B5EF4-FFF2-40B4-BE49-F238E27FC236}">
                <a16:creationId xmlns:a16="http://schemas.microsoft.com/office/drawing/2014/main" id="{34A5F78F-29F6-4FA6-9DDA-A974128C0DB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16213" y="3465513"/>
            <a:ext cx="4857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6" name="Freeform 37">
            <a:extLst>
              <a:ext uri="{FF2B5EF4-FFF2-40B4-BE49-F238E27FC236}">
                <a16:creationId xmlns:a16="http://schemas.microsoft.com/office/drawing/2014/main" id="{68C5E222-9BC1-4B21-B4D2-B563FB013E4C}"/>
              </a:ext>
            </a:extLst>
          </p:cNvPr>
          <p:cNvSpPr>
            <a:spLocks/>
          </p:cNvSpPr>
          <p:nvPr/>
        </p:nvSpPr>
        <p:spPr bwMode="blackWhite">
          <a:xfrm>
            <a:off x="3190875" y="3424238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7" name="Rectangle 38">
            <a:extLst>
              <a:ext uri="{FF2B5EF4-FFF2-40B4-BE49-F238E27FC236}">
                <a16:creationId xmlns:a16="http://schemas.microsoft.com/office/drawing/2014/main" id="{2B3DA175-4CF5-4E78-846D-262DF78D1FA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6988" y="3305175"/>
            <a:ext cx="798512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48" name="Rectangle 39">
            <a:extLst>
              <a:ext uri="{FF2B5EF4-FFF2-40B4-BE49-F238E27FC236}">
                <a16:creationId xmlns:a16="http://schemas.microsoft.com/office/drawing/2014/main" id="{B5A7C60D-5956-42F1-B689-0BE0543E4B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16363" y="3365500"/>
            <a:ext cx="6619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En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49" name="Line 40">
            <a:extLst>
              <a:ext uri="{FF2B5EF4-FFF2-40B4-BE49-F238E27FC236}">
                <a16:creationId xmlns:a16="http://schemas.microsoft.com/office/drawing/2014/main" id="{0B8ED51F-2238-420B-8762-CCA4A66126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16313" y="3465513"/>
            <a:ext cx="2063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0" name="Freeform 41">
            <a:extLst>
              <a:ext uri="{FF2B5EF4-FFF2-40B4-BE49-F238E27FC236}">
                <a16:creationId xmlns:a16="http://schemas.microsoft.com/office/drawing/2014/main" id="{20FE1FEF-6958-43AC-8391-8960D77B0968}"/>
              </a:ext>
            </a:extLst>
          </p:cNvPr>
          <p:cNvSpPr>
            <a:spLocks/>
          </p:cNvSpPr>
          <p:nvPr/>
        </p:nvSpPr>
        <p:spPr bwMode="blackWhite">
          <a:xfrm>
            <a:off x="3711575" y="3424238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1" name="Rectangle 42">
            <a:extLst>
              <a:ext uri="{FF2B5EF4-FFF2-40B4-BE49-F238E27FC236}">
                <a16:creationId xmlns:a16="http://schemas.microsoft.com/office/drawing/2014/main" id="{599DE8C4-DB87-480B-8D56-3C9D6FFC74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6988" y="3944938"/>
            <a:ext cx="798512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52" name="Rectangle 43">
            <a:extLst>
              <a:ext uri="{FF2B5EF4-FFF2-40B4-BE49-F238E27FC236}">
                <a16:creationId xmlns:a16="http://schemas.microsoft.com/office/drawing/2014/main" id="{41E01F51-E0A1-492F-A558-DFD561E319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16363" y="4005263"/>
            <a:ext cx="6619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53" name="Line 44">
            <a:extLst>
              <a:ext uri="{FF2B5EF4-FFF2-40B4-BE49-F238E27FC236}">
                <a16:creationId xmlns:a16="http://schemas.microsoft.com/office/drawing/2014/main" id="{ABBE3693-A829-441F-B9EF-066F9B3A44C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3625850"/>
            <a:ext cx="1588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4" name="Freeform 45">
            <a:extLst>
              <a:ext uri="{FF2B5EF4-FFF2-40B4-BE49-F238E27FC236}">
                <a16:creationId xmlns:a16="http://schemas.microsoft.com/office/drawing/2014/main" id="{5D1DE1E0-0EA9-487E-955E-F23530EEA6C0}"/>
              </a:ext>
            </a:extLst>
          </p:cNvPr>
          <p:cNvSpPr>
            <a:spLocks/>
          </p:cNvSpPr>
          <p:nvPr/>
        </p:nvSpPr>
        <p:spPr bwMode="blackWhite">
          <a:xfrm>
            <a:off x="4194175" y="3819525"/>
            <a:ext cx="84138" cy="125413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5" name="Rectangle 46">
            <a:extLst>
              <a:ext uri="{FF2B5EF4-FFF2-40B4-BE49-F238E27FC236}">
                <a16:creationId xmlns:a16="http://schemas.microsoft.com/office/drawing/2014/main" id="{90E513F1-398B-46CF-83DC-604A742037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76700" y="5224463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56" name="Rectangle 47">
            <a:extLst>
              <a:ext uri="{FF2B5EF4-FFF2-40B4-BE49-F238E27FC236}">
                <a16:creationId xmlns:a16="http://schemas.microsoft.com/office/drawing/2014/main" id="{7063AC57-7E25-429E-B303-7BD47FD0AD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11625" y="5313363"/>
            <a:ext cx="1381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57" name="Line 48">
            <a:extLst>
              <a:ext uri="{FF2B5EF4-FFF2-40B4-BE49-F238E27FC236}">
                <a16:creationId xmlns:a16="http://schemas.microsoft.com/office/drawing/2014/main" id="{3BD01B7D-9A33-4FAF-B795-1B688D94D51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316413" y="5264150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8" name="Freeform 49">
            <a:extLst>
              <a:ext uri="{FF2B5EF4-FFF2-40B4-BE49-F238E27FC236}">
                <a16:creationId xmlns:a16="http://schemas.microsoft.com/office/drawing/2014/main" id="{C8576977-C2CD-4330-BA19-514BDC9B9EB4}"/>
              </a:ext>
            </a:extLst>
          </p:cNvPr>
          <p:cNvSpPr>
            <a:spLocks/>
          </p:cNvSpPr>
          <p:nvPr/>
        </p:nvSpPr>
        <p:spPr bwMode="blackWhite">
          <a:xfrm>
            <a:off x="4275138" y="5264150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2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9" name="Line 50">
            <a:extLst>
              <a:ext uri="{FF2B5EF4-FFF2-40B4-BE49-F238E27FC236}">
                <a16:creationId xmlns:a16="http://schemas.microsoft.com/office/drawing/2014/main" id="{BEF9643A-D2E1-4655-AFD0-589BA437780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4265613"/>
            <a:ext cx="1588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0" name="Freeform 51">
            <a:extLst>
              <a:ext uri="{FF2B5EF4-FFF2-40B4-BE49-F238E27FC236}">
                <a16:creationId xmlns:a16="http://schemas.microsoft.com/office/drawing/2014/main" id="{6973E6A1-6A17-433D-9935-E628608FCE0B}"/>
              </a:ext>
            </a:extLst>
          </p:cNvPr>
          <p:cNvSpPr>
            <a:spLocks/>
          </p:cNvSpPr>
          <p:nvPr/>
        </p:nvSpPr>
        <p:spPr bwMode="blackWhite">
          <a:xfrm>
            <a:off x="4194175" y="4459288"/>
            <a:ext cx="84138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1" name="Freeform 52">
            <a:extLst>
              <a:ext uri="{FF2B5EF4-FFF2-40B4-BE49-F238E27FC236}">
                <a16:creationId xmlns:a16="http://schemas.microsoft.com/office/drawing/2014/main" id="{A978C021-9F0F-4997-94B6-3F79FC408813}"/>
              </a:ext>
            </a:extLst>
          </p:cNvPr>
          <p:cNvSpPr>
            <a:spLocks/>
          </p:cNvSpPr>
          <p:nvPr/>
        </p:nvSpPr>
        <p:spPr bwMode="blackWhite">
          <a:xfrm>
            <a:off x="4114800" y="4583113"/>
            <a:ext cx="241300" cy="241300"/>
          </a:xfrm>
          <a:custGeom>
            <a:avLst/>
            <a:gdLst>
              <a:gd name="T0" fmla="*/ 2147483646 w 302"/>
              <a:gd name="T1" fmla="*/ 0 h 302"/>
              <a:gd name="T2" fmla="*/ 2147483646 w 302"/>
              <a:gd name="T3" fmla="*/ 1530272665 h 302"/>
              <a:gd name="T4" fmla="*/ 2147483646 w 302"/>
              <a:gd name="T5" fmla="*/ 2147483646 h 302"/>
              <a:gd name="T6" fmla="*/ 2147483646 w 302"/>
              <a:gd name="T7" fmla="*/ 2147483646 h 302"/>
              <a:gd name="T8" fmla="*/ 2147483646 w 302"/>
              <a:gd name="T9" fmla="*/ 2147483646 h 302"/>
              <a:gd name="T10" fmla="*/ 2147483646 w 302"/>
              <a:gd name="T11" fmla="*/ 2147483646 h 302"/>
              <a:gd name="T12" fmla="*/ 2147483646 w 302"/>
              <a:gd name="T13" fmla="*/ 2147483646 h 302"/>
              <a:gd name="T14" fmla="*/ 2147483646 w 302"/>
              <a:gd name="T15" fmla="*/ 2147483646 h 302"/>
              <a:gd name="T16" fmla="*/ 2147483646 w 302"/>
              <a:gd name="T17" fmla="*/ 2147483646 h 302"/>
              <a:gd name="T18" fmla="*/ 2147483646 w 302"/>
              <a:gd name="T19" fmla="*/ 2147483646 h 302"/>
              <a:gd name="T20" fmla="*/ 2147483646 w 302"/>
              <a:gd name="T21" fmla="*/ 2147483646 h 302"/>
              <a:gd name="T22" fmla="*/ 2147483646 w 302"/>
              <a:gd name="T23" fmla="*/ 2147483646 h 302"/>
              <a:gd name="T24" fmla="*/ 2147483646 w 302"/>
              <a:gd name="T25" fmla="*/ 2147483646 h 302"/>
              <a:gd name="T26" fmla="*/ 2147483646 w 302"/>
              <a:gd name="T27" fmla="*/ 2147483646 h 302"/>
              <a:gd name="T28" fmla="*/ 2147483646 w 302"/>
              <a:gd name="T29" fmla="*/ 2147483646 h 302"/>
              <a:gd name="T30" fmla="*/ 2147483646 w 302"/>
              <a:gd name="T31" fmla="*/ 2147483646 h 302"/>
              <a:gd name="T32" fmla="*/ 2147483646 w 302"/>
              <a:gd name="T33" fmla="*/ 2147483646 h 302"/>
              <a:gd name="T34" fmla="*/ 2147483646 w 302"/>
              <a:gd name="T35" fmla="*/ 2147483646 h 302"/>
              <a:gd name="T36" fmla="*/ 2147483646 w 302"/>
              <a:gd name="T37" fmla="*/ 2147483646 h 302"/>
              <a:gd name="T38" fmla="*/ 2147483646 w 302"/>
              <a:gd name="T39" fmla="*/ 2147483646 h 302"/>
              <a:gd name="T40" fmla="*/ 2147483646 w 302"/>
              <a:gd name="T41" fmla="*/ 2147483646 h 302"/>
              <a:gd name="T42" fmla="*/ 2147483646 w 302"/>
              <a:gd name="T43" fmla="*/ 2147483646 h 302"/>
              <a:gd name="T44" fmla="*/ 2147483646 w 302"/>
              <a:gd name="T45" fmla="*/ 2147483646 h 302"/>
              <a:gd name="T46" fmla="*/ 2147483646 w 302"/>
              <a:gd name="T47" fmla="*/ 2147483646 h 302"/>
              <a:gd name="T48" fmla="*/ 2147483646 w 302"/>
              <a:gd name="T49" fmla="*/ 2147483646 h 302"/>
              <a:gd name="T50" fmla="*/ 2147483646 w 302"/>
              <a:gd name="T51" fmla="*/ 2147483646 h 302"/>
              <a:gd name="T52" fmla="*/ 1530272665 w 302"/>
              <a:gd name="T53" fmla="*/ 2147483646 h 302"/>
              <a:gd name="T54" fmla="*/ 0 w 302"/>
              <a:gd name="T55" fmla="*/ 2147483646 h 302"/>
              <a:gd name="T56" fmla="*/ 1530272665 w 302"/>
              <a:gd name="T57" fmla="*/ 2147483646 h 302"/>
              <a:gd name="T58" fmla="*/ 2147483646 w 302"/>
              <a:gd name="T59" fmla="*/ 2147483646 h 302"/>
              <a:gd name="T60" fmla="*/ 2147483646 w 302"/>
              <a:gd name="T61" fmla="*/ 2147483646 h 302"/>
              <a:gd name="T62" fmla="*/ 2147483646 w 302"/>
              <a:gd name="T63" fmla="*/ 2147483646 h 302"/>
              <a:gd name="T64" fmla="*/ 2147483646 w 302"/>
              <a:gd name="T65" fmla="*/ 2147483646 h 302"/>
              <a:gd name="T66" fmla="*/ 2147483646 w 302"/>
              <a:gd name="T67" fmla="*/ 2147483646 h 302"/>
              <a:gd name="T68" fmla="*/ 2147483646 w 302"/>
              <a:gd name="T69" fmla="*/ 2147483646 h 302"/>
              <a:gd name="T70" fmla="*/ 2147483646 w 302"/>
              <a:gd name="T71" fmla="*/ 1530272665 h 302"/>
              <a:gd name="T72" fmla="*/ 2147483646 w 302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2"/>
              <a:gd name="T113" fmla="*/ 302 w 302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2">
                <a:moveTo>
                  <a:pt x="152" y="0"/>
                </a:moveTo>
                <a:lnTo>
                  <a:pt x="177" y="3"/>
                </a:lnTo>
                <a:lnTo>
                  <a:pt x="203" y="9"/>
                </a:lnTo>
                <a:lnTo>
                  <a:pt x="227" y="20"/>
                </a:lnTo>
                <a:lnTo>
                  <a:pt x="248" y="36"/>
                </a:lnTo>
                <a:lnTo>
                  <a:pt x="267" y="55"/>
                </a:lnTo>
                <a:lnTo>
                  <a:pt x="282" y="76"/>
                </a:lnTo>
                <a:lnTo>
                  <a:pt x="294" y="99"/>
                </a:lnTo>
                <a:lnTo>
                  <a:pt x="301" y="125"/>
                </a:lnTo>
                <a:lnTo>
                  <a:pt x="302" y="152"/>
                </a:lnTo>
                <a:lnTo>
                  <a:pt x="301" y="179"/>
                </a:lnTo>
                <a:lnTo>
                  <a:pt x="295" y="207"/>
                </a:lnTo>
                <a:lnTo>
                  <a:pt x="283" y="231"/>
                </a:lnTo>
                <a:lnTo>
                  <a:pt x="269" y="254"/>
                </a:lnTo>
                <a:lnTo>
                  <a:pt x="250" y="273"/>
                </a:lnTo>
                <a:lnTo>
                  <a:pt x="227" y="287"/>
                </a:lnTo>
                <a:lnTo>
                  <a:pt x="203" y="298"/>
                </a:lnTo>
                <a:lnTo>
                  <a:pt x="177" y="302"/>
                </a:lnTo>
                <a:lnTo>
                  <a:pt x="152" y="302"/>
                </a:lnTo>
                <a:lnTo>
                  <a:pt x="125" y="301"/>
                </a:lnTo>
                <a:lnTo>
                  <a:pt x="99" y="294"/>
                </a:lnTo>
                <a:lnTo>
                  <a:pt x="77" y="282"/>
                </a:lnTo>
                <a:lnTo>
                  <a:pt x="55" y="267"/>
                </a:lnTo>
                <a:lnTo>
                  <a:pt x="36" y="248"/>
                </a:lnTo>
                <a:lnTo>
                  <a:pt x="20" y="227"/>
                </a:lnTo>
                <a:lnTo>
                  <a:pt x="9" y="203"/>
                </a:lnTo>
                <a:lnTo>
                  <a:pt x="3" y="177"/>
                </a:lnTo>
                <a:lnTo>
                  <a:pt x="0" y="152"/>
                </a:lnTo>
                <a:lnTo>
                  <a:pt x="3" y="125"/>
                </a:lnTo>
                <a:lnTo>
                  <a:pt x="9" y="99"/>
                </a:lnTo>
                <a:lnTo>
                  <a:pt x="20" y="76"/>
                </a:lnTo>
                <a:lnTo>
                  <a:pt x="36" y="55"/>
                </a:lnTo>
                <a:lnTo>
                  <a:pt x="55" y="36"/>
                </a:lnTo>
                <a:lnTo>
                  <a:pt x="77" y="20"/>
                </a:lnTo>
                <a:lnTo>
                  <a:pt x="99" y="9"/>
                </a:lnTo>
                <a:lnTo>
                  <a:pt x="125" y="3"/>
                </a:lnTo>
                <a:lnTo>
                  <a:pt x="152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2" name="Line 53">
            <a:extLst>
              <a:ext uri="{FF2B5EF4-FFF2-40B4-BE49-F238E27FC236}">
                <a16:creationId xmlns:a16="http://schemas.microsoft.com/office/drawing/2014/main" id="{CFA61AEE-ECE0-41F4-A1D6-C2310B38CF7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6075" y="4703763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3" name="Line 54">
            <a:extLst>
              <a:ext uri="{FF2B5EF4-FFF2-40B4-BE49-F238E27FC236}">
                <a16:creationId xmlns:a16="http://schemas.microsoft.com/office/drawing/2014/main" id="{11C56EED-D302-4C96-BB7A-41258BED8E5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235450" y="4624388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4" name="Line 55">
            <a:extLst>
              <a:ext uri="{FF2B5EF4-FFF2-40B4-BE49-F238E27FC236}">
                <a16:creationId xmlns:a16="http://schemas.microsoft.com/office/drawing/2014/main" id="{A109CD24-C542-40F3-97B3-8B0F11A31F0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41800" y="4824413"/>
            <a:ext cx="1588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5" name="Freeform 56">
            <a:extLst>
              <a:ext uri="{FF2B5EF4-FFF2-40B4-BE49-F238E27FC236}">
                <a16:creationId xmlns:a16="http://schemas.microsoft.com/office/drawing/2014/main" id="{2075CF9E-5FD6-4902-890C-42525BE37FBC}"/>
              </a:ext>
            </a:extLst>
          </p:cNvPr>
          <p:cNvSpPr>
            <a:spLocks/>
          </p:cNvSpPr>
          <p:nvPr/>
        </p:nvSpPr>
        <p:spPr bwMode="blackWhite">
          <a:xfrm>
            <a:off x="4200525" y="5100638"/>
            <a:ext cx="82550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6" name="Line 57">
            <a:extLst>
              <a:ext uri="{FF2B5EF4-FFF2-40B4-BE49-F238E27FC236}">
                <a16:creationId xmlns:a16="http://schemas.microsoft.com/office/drawing/2014/main" id="{E63FD368-8DCE-4BB3-8696-8386081E4EE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5545138"/>
            <a:ext cx="1588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7" name="Freeform 58">
            <a:extLst>
              <a:ext uri="{FF2B5EF4-FFF2-40B4-BE49-F238E27FC236}">
                <a16:creationId xmlns:a16="http://schemas.microsoft.com/office/drawing/2014/main" id="{18A28AD4-EF46-4705-AEBE-4693819CD894}"/>
              </a:ext>
            </a:extLst>
          </p:cNvPr>
          <p:cNvSpPr>
            <a:spLocks/>
          </p:cNvSpPr>
          <p:nvPr/>
        </p:nvSpPr>
        <p:spPr bwMode="blackWhite">
          <a:xfrm>
            <a:off x="4194175" y="574040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8" name="Freeform 59">
            <a:extLst>
              <a:ext uri="{FF2B5EF4-FFF2-40B4-BE49-F238E27FC236}">
                <a16:creationId xmlns:a16="http://schemas.microsoft.com/office/drawing/2014/main" id="{2B753168-E837-4D76-B109-7F5F3C4263BF}"/>
              </a:ext>
            </a:extLst>
          </p:cNvPr>
          <p:cNvSpPr>
            <a:spLocks/>
          </p:cNvSpPr>
          <p:nvPr/>
        </p:nvSpPr>
        <p:spPr bwMode="blackWhite">
          <a:xfrm>
            <a:off x="4114800" y="5864225"/>
            <a:ext cx="241300" cy="239713"/>
          </a:xfrm>
          <a:custGeom>
            <a:avLst/>
            <a:gdLst>
              <a:gd name="T0" fmla="*/ 2147483646 w 302"/>
              <a:gd name="T1" fmla="*/ 0 h 304"/>
              <a:gd name="T2" fmla="*/ 2147483646 w 302"/>
              <a:gd name="T3" fmla="*/ 1471128932 h 304"/>
              <a:gd name="T4" fmla="*/ 2147483646 w 302"/>
              <a:gd name="T5" fmla="*/ 2147483646 h 304"/>
              <a:gd name="T6" fmla="*/ 2147483646 w 302"/>
              <a:gd name="T7" fmla="*/ 2147483646 h 304"/>
              <a:gd name="T8" fmla="*/ 2147483646 w 302"/>
              <a:gd name="T9" fmla="*/ 2147483646 h 304"/>
              <a:gd name="T10" fmla="*/ 2147483646 w 302"/>
              <a:gd name="T11" fmla="*/ 2147483646 h 304"/>
              <a:gd name="T12" fmla="*/ 2147483646 w 302"/>
              <a:gd name="T13" fmla="*/ 2147483646 h 304"/>
              <a:gd name="T14" fmla="*/ 2147483646 w 302"/>
              <a:gd name="T15" fmla="*/ 2147483646 h 304"/>
              <a:gd name="T16" fmla="*/ 2147483646 w 302"/>
              <a:gd name="T17" fmla="*/ 2147483646 h 304"/>
              <a:gd name="T18" fmla="*/ 2147483646 w 302"/>
              <a:gd name="T19" fmla="*/ 2147483646 h 304"/>
              <a:gd name="T20" fmla="*/ 2147483646 w 302"/>
              <a:gd name="T21" fmla="*/ 2147483646 h 304"/>
              <a:gd name="T22" fmla="*/ 2147483646 w 302"/>
              <a:gd name="T23" fmla="*/ 2147483646 h 304"/>
              <a:gd name="T24" fmla="*/ 2147483646 w 302"/>
              <a:gd name="T25" fmla="*/ 2147483646 h 304"/>
              <a:gd name="T26" fmla="*/ 2147483646 w 302"/>
              <a:gd name="T27" fmla="*/ 2147483646 h 304"/>
              <a:gd name="T28" fmla="*/ 2147483646 w 302"/>
              <a:gd name="T29" fmla="*/ 2147483646 h 304"/>
              <a:gd name="T30" fmla="*/ 2147483646 w 302"/>
              <a:gd name="T31" fmla="*/ 2147483646 h 304"/>
              <a:gd name="T32" fmla="*/ 2147483646 w 302"/>
              <a:gd name="T33" fmla="*/ 2147483646 h 304"/>
              <a:gd name="T34" fmla="*/ 2147483646 w 302"/>
              <a:gd name="T35" fmla="*/ 2147483646 h 304"/>
              <a:gd name="T36" fmla="*/ 2147483646 w 302"/>
              <a:gd name="T37" fmla="*/ 2147483646 h 304"/>
              <a:gd name="T38" fmla="*/ 2147483646 w 302"/>
              <a:gd name="T39" fmla="*/ 2147483646 h 304"/>
              <a:gd name="T40" fmla="*/ 2147483646 w 302"/>
              <a:gd name="T41" fmla="*/ 2147483646 h 304"/>
              <a:gd name="T42" fmla="*/ 2147483646 w 302"/>
              <a:gd name="T43" fmla="*/ 2147483646 h 304"/>
              <a:gd name="T44" fmla="*/ 2147483646 w 302"/>
              <a:gd name="T45" fmla="*/ 2147483646 h 304"/>
              <a:gd name="T46" fmla="*/ 2147483646 w 302"/>
              <a:gd name="T47" fmla="*/ 2147483646 h 304"/>
              <a:gd name="T48" fmla="*/ 2147483646 w 302"/>
              <a:gd name="T49" fmla="*/ 2147483646 h 304"/>
              <a:gd name="T50" fmla="*/ 2147483646 w 302"/>
              <a:gd name="T51" fmla="*/ 2147483646 h 304"/>
              <a:gd name="T52" fmla="*/ 1530272665 w 302"/>
              <a:gd name="T53" fmla="*/ 2147483646 h 304"/>
              <a:gd name="T54" fmla="*/ 0 w 302"/>
              <a:gd name="T55" fmla="*/ 2147483646 h 304"/>
              <a:gd name="T56" fmla="*/ 1530272665 w 302"/>
              <a:gd name="T57" fmla="*/ 2147483646 h 304"/>
              <a:gd name="T58" fmla="*/ 2147483646 w 302"/>
              <a:gd name="T59" fmla="*/ 2147483646 h 304"/>
              <a:gd name="T60" fmla="*/ 2147483646 w 302"/>
              <a:gd name="T61" fmla="*/ 2147483646 h 304"/>
              <a:gd name="T62" fmla="*/ 2147483646 w 302"/>
              <a:gd name="T63" fmla="*/ 2147483646 h 304"/>
              <a:gd name="T64" fmla="*/ 2147483646 w 302"/>
              <a:gd name="T65" fmla="*/ 2147483646 h 304"/>
              <a:gd name="T66" fmla="*/ 2147483646 w 302"/>
              <a:gd name="T67" fmla="*/ 2147483646 h 304"/>
              <a:gd name="T68" fmla="*/ 2147483646 w 302"/>
              <a:gd name="T69" fmla="*/ 2147483646 h 304"/>
              <a:gd name="T70" fmla="*/ 2147483646 w 302"/>
              <a:gd name="T71" fmla="*/ 1471128932 h 304"/>
              <a:gd name="T72" fmla="*/ 2147483646 w 302"/>
              <a:gd name="T73" fmla="*/ 0 h 3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4"/>
              <a:gd name="T113" fmla="*/ 302 w 302"/>
              <a:gd name="T114" fmla="*/ 304 h 3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4">
                <a:moveTo>
                  <a:pt x="152" y="0"/>
                </a:moveTo>
                <a:lnTo>
                  <a:pt x="177" y="3"/>
                </a:lnTo>
                <a:lnTo>
                  <a:pt x="203" y="9"/>
                </a:lnTo>
                <a:lnTo>
                  <a:pt x="227" y="21"/>
                </a:lnTo>
                <a:lnTo>
                  <a:pt x="248" y="36"/>
                </a:lnTo>
                <a:lnTo>
                  <a:pt x="267" y="55"/>
                </a:lnTo>
                <a:lnTo>
                  <a:pt x="282" y="77"/>
                </a:lnTo>
                <a:lnTo>
                  <a:pt x="294" y="99"/>
                </a:lnTo>
                <a:lnTo>
                  <a:pt x="301" y="125"/>
                </a:lnTo>
                <a:lnTo>
                  <a:pt x="302" y="152"/>
                </a:lnTo>
                <a:lnTo>
                  <a:pt x="301" y="180"/>
                </a:lnTo>
                <a:lnTo>
                  <a:pt x="295" y="207"/>
                </a:lnTo>
                <a:lnTo>
                  <a:pt x="283" y="231"/>
                </a:lnTo>
                <a:lnTo>
                  <a:pt x="269" y="254"/>
                </a:lnTo>
                <a:lnTo>
                  <a:pt x="250" y="273"/>
                </a:lnTo>
                <a:lnTo>
                  <a:pt x="227" y="288"/>
                </a:lnTo>
                <a:lnTo>
                  <a:pt x="203" y="298"/>
                </a:lnTo>
                <a:lnTo>
                  <a:pt x="177" y="304"/>
                </a:lnTo>
                <a:lnTo>
                  <a:pt x="152" y="302"/>
                </a:lnTo>
                <a:lnTo>
                  <a:pt x="125" y="301"/>
                </a:lnTo>
                <a:lnTo>
                  <a:pt x="99" y="294"/>
                </a:lnTo>
                <a:lnTo>
                  <a:pt x="77" y="282"/>
                </a:lnTo>
                <a:lnTo>
                  <a:pt x="55" y="267"/>
                </a:lnTo>
                <a:lnTo>
                  <a:pt x="36" y="249"/>
                </a:lnTo>
                <a:lnTo>
                  <a:pt x="20" y="227"/>
                </a:lnTo>
                <a:lnTo>
                  <a:pt x="9" y="203"/>
                </a:lnTo>
                <a:lnTo>
                  <a:pt x="3" y="177"/>
                </a:lnTo>
                <a:lnTo>
                  <a:pt x="0" y="152"/>
                </a:lnTo>
                <a:lnTo>
                  <a:pt x="3" y="125"/>
                </a:lnTo>
                <a:lnTo>
                  <a:pt x="9" y="99"/>
                </a:lnTo>
                <a:lnTo>
                  <a:pt x="20" y="77"/>
                </a:lnTo>
                <a:lnTo>
                  <a:pt x="36" y="55"/>
                </a:lnTo>
                <a:lnTo>
                  <a:pt x="55" y="36"/>
                </a:lnTo>
                <a:lnTo>
                  <a:pt x="77" y="21"/>
                </a:lnTo>
                <a:lnTo>
                  <a:pt x="99" y="9"/>
                </a:lnTo>
                <a:lnTo>
                  <a:pt x="125" y="3"/>
                </a:lnTo>
                <a:lnTo>
                  <a:pt x="152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9" name="Line 60">
            <a:extLst>
              <a:ext uri="{FF2B5EF4-FFF2-40B4-BE49-F238E27FC236}">
                <a16:creationId xmlns:a16="http://schemas.microsoft.com/office/drawing/2014/main" id="{B21CC6F8-3812-4FAF-A0F9-5568EB578C0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6075" y="5983288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0" name="Line 61">
            <a:extLst>
              <a:ext uri="{FF2B5EF4-FFF2-40B4-BE49-F238E27FC236}">
                <a16:creationId xmlns:a16="http://schemas.microsoft.com/office/drawing/2014/main" id="{54C7BF80-DCDC-4184-B4BE-9D02B1F2F931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235450" y="5903913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1" name="Freeform 62">
            <a:extLst>
              <a:ext uri="{FF2B5EF4-FFF2-40B4-BE49-F238E27FC236}">
                <a16:creationId xmlns:a16="http://schemas.microsoft.com/office/drawing/2014/main" id="{4C7DAE20-EEE7-4A96-BA3A-CBE4678FD9B7}"/>
              </a:ext>
            </a:extLst>
          </p:cNvPr>
          <p:cNvSpPr>
            <a:spLocks/>
          </p:cNvSpPr>
          <p:nvPr/>
        </p:nvSpPr>
        <p:spPr bwMode="blackWhite">
          <a:xfrm>
            <a:off x="3436938" y="3144838"/>
            <a:ext cx="565150" cy="1558925"/>
          </a:xfrm>
          <a:custGeom>
            <a:avLst/>
            <a:gdLst>
              <a:gd name="T0" fmla="*/ 0 w 712"/>
              <a:gd name="T1" fmla="*/ 0 h 1965"/>
              <a:gd name="T2" fmla="*/ 2147483646 w 712"/>
              <a:gd name="T3" fmla="*/ 0 h 1965"/>
              <a:gd name="T4" fmla="*/ 2147483646 w 712"/>
              <a:gd name="T5" fmla="*/ 2147483646 h 1965"/>
              <a:gd name="T6" fmla="*/ 2147483646 w 712"/>
              <a:gd name="T7" fmla="*/ 2147483646 h 1965"/>
              <a:gd name="T8" fmla="*/ 0 60000 65536"/>
              <a:gd name="T9" fmla="*/ 0 60000 65536"/>
              <a:gd name="T10" fmla="*/ 0 60000 65536"/>
              <a:gd name="T11" fmla="*/ 0 60000 65536"/>
              <a:gd name="T12" fmla="*/ 0 w 712"/>
              <a:gd name="T13" fmla="*/ 0 h 1965"/>
              <a:gd name="T14" fmla="*/ 712 w 712"/>
              <a:gd name="T15" fmla="*/ 1965 h 1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2" h="1965">
                <a:moveTo>
                  <a:pt x="0" y="0"/>
                </a:moveTo>
                <a:lnTo>
                  <a:pt x="303" y="0"/>
                </a:lnTo>
                <a:lnTo>
                  <a:pt x="303" y="1965"/>
                </a:lnTo>
                <a:lnTo>
                  <a:pt x="712" y="1965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2" name="Freeform 63">
            <a:extLst>
              <a:ext uri="{FF2B5EF4-FFF2-40B4-BE49-F238E27FC236}">
                <a16:creationId xmlns:a16="http://schemas.microsoft.com/office/drawing/2014/main" id="{422A82BE-549B-4F22-9051-8A47EB17B126}"/>
              </a:ext>
            </a:extLst>
          </p:cNvPr>
          <p:cNvSpPr>
            <a:spLocks/>
          </p:cNvSpPr>
          <p:nvPr/>
        </p:nvSpPr>
        <p:spPr bwMode="blackWhite">
          <a:xfrm>
            <a:off x="3990975" y="4662488"/>
            <a:ext cx="123825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3" name="Freeform 64">
            <a:extLst>
              <a:ext uri="{FF2B5EF4-FFF2-40B4-BE49-F238E27FC236}">
                <a16:creationId xmlns:a16="http://schemas.microsoft.com/office/drawing/2014/main" id="{FC429B95-773C-4139-BDD9-E803DDF39099}"/>
              </a:ext>
            </a:extLst>
          </p:cNvPr>
          <p:cNvSpPr>
            <a:spLocks/>
          </p:cNvSpPr>
          <p:nvPr/>
        </p:nvSpPr>
        <p:spPr bwMode="blackWhite">
          <a:xfrm>
            <a:off x="3395663" y="3105150"/>
            <a:ext cx="80962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545378608 w 101"/>
              <a:gd name="T31" fmla="*/ 2147483646 h 101"/>
              <a:gd name="T32" fmla="*/ 0 w 101"/>
              <a:gd name="T33" fmla="*/ 2147483646 h 101"/>
              <a:gd name="T34" fmla="*/ 1545378608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5" y="2"/>
                </a:lnTo>
                <a:lnTo>
                  <a:pt x="78" y="7"/>
                </a:lnTo>
                <a:lnTo>
                  <a:pt x="89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8" y="66"/>
                </a:lnTo>
                <a:lnTo>
                  <a:pt x="92" y="81"/>
                </a:lnTo>
                <a:lnTo>
                  <a:pt x="81" y="92"/>
                </a:lnTo>
                <a:lnTo>
                  <a:pt x="66" y="98"/>
                </a:lnTo>
                <a:lnTo>
                  <a:pt x="51" y="101"/>
                </a:lnTo>
                <a:lnTo>
                  <a:pt x="35" y="98"/>
                </a:lnTo>
                <a:lnTo>
                  <a:pt x="22" y="92"/>
                </a:lnTo>
                <a:lnTo>
                  <a:pt x="10" y="81"/>
                </a:lnTo>
                <a:lnTo>
                  <a:pt x="3" y="66"/>
                </a:lnTo>
                <a:lnTo>
                  <a:pt x="0" y="51"/>
                </a:lnTo>
                <a:lnTo>
                  <a:pt x="3" y="37"/>
                </a:lnTo>
                <a:lnTo>
                  <a:pt x="10" y="22"/>
                </a:lnTo>
                <a:lnTo>
                  <a:pt x="22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4" name="Rectangle 65">
            <a:extLst>
              <a:ext uri="{FF2B5EF4-FFF2-40B4-BE49-F238E27FC236}">
                <a16:creationId xmlns:a16="http://schemas.microsoft.com/office/drawing/2014/main" id="{D214B4E1-0E37-4A1B-AD74-F6D1E5B27D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35500" y="582453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76" name="Line 67">
            <a:extLst>
              <a:ext uri="{FF2B5EF4-FFF2-40B4-BE49-F238E27FC236}">
                <a16:creationId xmlns:a16="http://schemas.microsoft.com/office/drawing/2014/main" id="{C8469E58-7180-4F90-A14A-ED74E7EC4A2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356100" y="5986463"/>
            <a:ext cx="1651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7" name="Freeform 68">
            <a:extLst>
              <a:ext uri="{FF2B5EF4-FFF2-40B4-BE49-F238E27FC236}">
                <a16:creationId xmlns:a16="http://schemas.microsoft.com/office/drawing/2014/main" id="{3F1202ED-A723-4D77-A557-013FBD77E967}"/>
              </a:ext>
            </a:extLst>
          </p:cNvPr>
          <p:cNvSpPr>
            <a:spLocks/>
          </p:cNvSpPr>
          <p:nvPr/>
        </p:nvSpPr>
        <p:spPr bwMode="blackWhite">
          <a:xfrm>
            <a:off x="4510088" y="5945188"/>
            <a:ext cx="125412" cy="82550"/>
          </a:xfrm>
          <a:custGeom>
            <a:avLst/>
            <a:gdLst>
              <a:gd name="T0" fmla="*/ 0 w 158"/>
              <a:gd name="T1" fmla="*/ 0 h 104"/>
              <a:gd name="T2" fmla="*/ 2147483646 w 158"/>
              <a:gd name="T3" fmla="*/ 2147483646 h 104"/>
              <a:gd name="T4" fmla="*/ 1500110876 w 158"/>
              <a:gd name="T5" fmla="*/ 2147483646 h 104"/>
              <a:gd name="T6" fmla="*/ 0 w 158"/>
              <a:gd name="T7" fmla="*/ 0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4"/>
              <a:gd name="T14" fmla="*/ 158 w 158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4">
                <a:moveTo>
                  <a:pt x="0" y="0"/>
                </a:moveTo>
                <a:lnTo>
                  <a:pt x="158" y="49"/>
                </a:lnTo>
                <a:lnTo>
                  <a:pt x="3" y="10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8" name="Rectangle 69">
            <a:extLst>
              <a:ext uri="{FF2B5EF4-FFF2-40B4-BE49-F238E27FC236}">
                <a16:creationId xmlns:a16="http://schemas.microsoft.com/office/drawing/2014/main" id="{2B82B8E6-BE34-436B-BEB2-028744FDA9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138588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79" name="Rectangle 70">
            <a:extLst>
              <a:ext uri="{FF2B5EF4-FFF2-40B4-BE49-F238E27FC236}">
                <a16:creationId xmlns:a16="http://schemas.microsoft.com/office/drawing/2014/main" id="{6B10FB85-6F19-4161-9F4D-945B752750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1446213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0" name="Rectangle 71">
            <a:extLst>
              <a:ext uri="{FF2B5EF4-FFF2-40B4-BE49-F238E27FC236}">
                <a16:creationId xmlns:a16="http://schemas.microsoft.com/office/drawing/2014/main" id="{4C083F90-D233-46E4-A0A6-68F10FA6A4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3573463"/>
            <a:ext cx="800100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81" name="Rectangle 72">
            <a:extLst>
              <a:ext uri="{FF2B5EF4-FFF2-40B4-BE49-F238E27FC236}">
                <a16:creationId xmlns:a16="http://schemas.microsoft.com/office/drawing/2014/main" id="{2621C1DD-F3E7-4B73-A5BE-4676499E25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3633788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2" name="Rectangle 73">
            <a:extLst>
              <a:ext uri="{FF2B5EF4-FFF2-40B4-BE49-F238E27FC236}">
                <a16:creationId xmlns:a16="http://schemas.microsoft.com/office/drawing/2014/main" id="{B56233BD-BD02-4A30-9F1E-028E0729611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582453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83" name="Rectangle 74">
            <a:extLst>
              <a:ext uri="{FF2B5EF4-FFF2-40B4-BE49-F238E27FC236}">
                <a16:creationId xmlns:a16="http://schemas.microsoft.com/office/drawing/2014/main" id="{38490A42-F63D-4659-868B-B577CDC790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5884863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4" name="Line 75">
            <a:extLst>
              <a:ext uri="{FF2B5EF4-FFF2-40B4-BE49-F238E27FC236}">
                <a16:creationId xmlns:a16="http://schemas.microsoft.com/office/drawing/2014/main" id="{090350F0-7B1E-4E21-B3B6-DF9D05D4111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836988" y="1546225"/>
            <a:ext cx="180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5" name="Freeform 76">
            <a:extLst>
              <a:ext uri="{FF2B5EF4-FFF2-40B4-BE49-F238E27FC236}">
                <a16:creationId xmlns:a16="http://schemas.microsoft.com/office/drawing/2014/main" id="{09D6C0A7-F245-4521-AE86-8CAE31406E98}"/>
              </a:ext>
            </a:extLst>
          </p:cNvPr>
          <p:cNvSpPr>
            <a:spLocks/>
          </p:cNvSpPr>
          <p:nvPr/>
        </p:nvSpPr>
        <p:spPr bwMode="blackWhite">
          <a:xfrm>
            <a:off x="5630863" y="1503363"/>
            <a:ext cx="123825" cy="84137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86" name="Line 77">
            <a:extLst>
              <a:ext uri="{FF2B5EF4-FFF2-40B4-BE49-F238E27FC236}">
                <a16:creationId xmlns:a16="http://schemas.microsoft.com/office/drawing/2014/main" id="{9265A8B8-D5B7-43E7-A6D2-01D7A5F8EC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16400" y="3724275"/>
            <a:ext cx="141446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7" name="Freeform 78">
            <a:extLst>
              <a:ext uri="{FF2B5EF4-FFF2-40B4-BE49-F238E27FC236}">
                <a16:creationId xmlns:a16="http://schemas.microsoft.com/office/drawing/2014/main" id="{E641F022-D8D2-4445-83F2-824EF1FA8764}"/>
              </a:ext>
            </a:extLst>
          </p:cNvPr>
          <p:cNvSpPr>
            <a:spLocks/>
          </p:cNvSpPr>
          <p:nvPr/>
        </p:nvSpPr>
        <p:spPr bwMode="blackWhite">
          <a:xfrm>
            <a:off x="5630863" y="3692525"/>
            <a:ext cx="123825" cy="82550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88" name="Line 79">
            <a:extLst>
              <a:ext uri="{FF2B5EF4-FFF2-40B4-BE49-F238E27FC236}">
                <a16:creationId xmlns:a16="http://schemas.microsoft.com/office/drawing/2014/main" id="{E9271983-B6E2-497A-8728-1A7CE71A90F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435600" y="5983288"/>
            <a:ext cx="20478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9" name="Freeform 80">
            <a:extLst>
              <a:ext uri="{FF2B5EF4-FFF2-40B4-BE49-F238E27FC236}">
                <a16:creationId xmlns:a16="http://schemas.microsoft.com/office/drawing/2014/main" id="{32C9943E-10BB-4D9E-B6B4-2A5191113A62}"/>
              </a:ext>
            </a:extLst>
          </p:cNvPr>
          <p:cNvSpPr>
            <a:spLocks/>
          </p:cNvSpPr>
          <p:nvPr/>
        </p:nvSpPr>
        <p:spPr bwMode="blackWhite">
          <a:xfrm>
            <a:off x="5630863" y="5942013"/>
            <a:ext cx="123825" cy="84137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0" name="Freeform 81">
            <a:extLst>
              <a:ext uri="{FF2B5EF4-FFF2-40B4-BE49-F238E27FC236}">
                <a16:creationId xmlns:a16="http://schemas.microsoft.com/office/drawing/2014/main" id="{7B3428CA-911B-496B-9090-A840DA4E657F}"/>
              </a:ext>
            </a:extLst>
          </p:cNvPr>
          <p:cNvSpPr>
            <a:spLocks/>
          </p:cNvSpPr>
          <p:nvPr/>
        </p:nvSpPr>
        <p:spPr bwMode="blackWhite">
          <a:xfrm>
            <a:off x="6754813" y="3613150"/>
            <a:ext cx="239712" cy="239713"/>
          </a:xfrm>
          <a:custGeom>
            <a:avLst/>
            <a:gdLst>
              <a:gd name="T0" fmla="*/ 2147483646 w 301"/>
              <a:gd name="T1" fmla="*/ 0 h 302"/>
              <a:gd name="T2" fmla="*/ 2147483646 w 301"/>
              <a:gd name="T3" fmla="*/ 1000506499 h 302"/>
              <a:gd name="T4" fmla="*/ 2147483646 w 301"/>
              <a:gd name="T5" fmla="*/ 2147483646 h 302"/>
              <a:gd name="T6" fmla="*/ 2147483646 w 301"/>
              <a:gd name="T7" fmla="*/ 2147483646 h 302"/>
              <a:gd name="T8" fmla="*/ 2147483646 w 301"/>
              <a:gd name="T9" fmla="*/ 2147483646 h 302"/>
              <a:gd name="T10" fmla="*/ 2147483646 w 301"/>
              <a:gd name="T11" fmla="*/ 2147483646 h 302"/>
              <a:gd name="T12" fmla="*/ 2147483646 w 301"/>
              <a:gd name="T13" fmla="*/ 2147483646 h 302"/>
              <a:gd name="T14" fmla="*/ 2147483646 w 301"/>
              <a:gd name="T15" fmla="*/ 2147483646 h 302"/>
              <a:gd name="T16" fmla="*/ 2147483646 w 301"/>
              <a:gd name="T17" fmla="*/ 2147483646 h 302"/>
              <a:gd name="T18" fmla="*/ 2147483646 w 301"/>
              <a:gd name="T19" fmla="*/ 2147483646 h 302"/>
              <a:gd name="T20" fmla="*/ 2147483646 w 301"/>
              <a:gd name="T21" fmla="*/ 2147483646 h 302"/>
              <a:gd name="T22" fmla="*/ 2147483646 w 301"/>
              <a:gd name="T23" fmla="*/ 2147483646 h 302"/>
              <a:gd name="T24" fmla="*/ 2147483646 w 301"/>
              <a:gd name="T25" fmla="*/ 2147483646 h 302"/>
              <a:gd name="T26" fmla="*/ 2147483646 w 301"/>
              <a:gd name="T27" fmla="*/ 2147483646 h 302"/>
              <a:gd name="T28" fmla="*/ 2147483646 w 301"/>
              <a:gd name="T29" fmla="*/ 2147483646 h 302"/>
              <a:gd name="T30" fmla="*/ 2147483646 w 301"/>
              <a:gd name="T31" fmla="*/ 2147483646 h 302"/>
              <a:gd name="T32" fmla="*/ 2147483646 w 301"/>
              <a:gd name="T33" fmla="*/ 2147483646 h 302"/>
              <a:gd name="T34" fmla="*/ 2147483646 w 301"/>
              <a:gd name="T35" fmla="*/ 2147483646 h 302"/>
              <a:gd name="T36" fmla="*/ 2147483646 w 301"/>
              <a:gd name="T37" fmla="*/ 2147483646 h 302"/>
              <a:gd name="T38" fmla="*/ 2147483646 w 301"/>
              <a:gd name="T39" fmla="*/ 2147483646 h 302"/>
              <a:gd name="T40" fmla="*/ 2147483646 w 301"/>
              <a:gd name="T41" fmla="*/ 2147483646 h 302"/>
              <a:gd name="T42" fmla="*/ 2147483646 w 301"/>
              <a:gd name="T43" fmla="*/ 2147483646 h 302"/>
              <a:gd name="T44" fmla="*/ 2147483646 w 301"/>
              <a:gd name="T45" fmla="*/ 2147483646 h 302"/>
              <a:gd name="T46" fmla="*/ 2147483646 w 301"/>
              <a:gd name="T47" fmla="*/ 2147483646 h 302"/>
              <a:gd name="T48" fmla="*/ 2147483646 w 301"/>
              <a:gd name="T49" fmla="*/ 2147483646 h 302"/>
              <a:gd name="T50" fmla="*/ 2147483646 w 301"/>
              <a:gd name="T51" fmla="*/ 2147483646 h 302"/>
              <a:gd name="T52" fmla="*/ 1010327944 w 301"/>
              <a:gd name="T53" fmla="*/ 2147483646 h 302"/>
              <a:gd name="T54" fmla="*/ 0 w 301"/>
              <a:gd name="T55" fmla="*/ 2147483646 h 302"/>
              <a:gd name="T56" fmla="*/ 1010327944 w 301"/>
              <a:gd name="T57" fmla="*/ 2147483646 h 302"/>
              <a:gd name="T58" fmla="*/ 2147483646 w 301"/>
              <a:gd name="T59" fmla="*/ 2147483646 h 302"/>
              <a:gd name="T60" fmla="*/ 2147483646 w 301"/>
              <a:gd name="T61" fmla="*/ 2147483646 h 302"/>
              <a:gd name="T62" fmla="*/ 2147483646 w 301"/>
              <a:gd name="T63" fmla="*/ 2147483646 h 302"/>
              <a:gd name="T64" fmla="*/ 2147483646 w 301"/>
              <a:gd name="T65" fmla="*/ 2147483646 h 302"/>
              <a:gd name="T66" fmla="*/ 2147483646 w 301"/>
              <a:gd name="T67" fmla="*/ 2147483646 h 302"/>
              <a:gd name="T68" fmla="*/ 2147483646 w 301"/>
              <a:gd name="T69" fmla="*/ 2147483646 h 302"/>
              <a:gd name="T70" fmla="*/ 2147483646 w 301"/>
              <a:gd name="T71" fmla="*/ 1000506499 h 302"/>
              <a:gd name="T72" fmla="*/ 2147483646 w 301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1"/>
              <a:gd name="T112" fmla="*/ 0 h 302"/>
              <a:gd name="T113" fmla="*/ 301 w 301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1" h="302">
                <a:moveTo>
                  <a:pt x="151" y="0"/>
                </a:moveTo>
                <a:lnTo>
                  <a:pt x="178" y="2"/>
                </a:lnTo>
                <a:lnTo>
                  <a:pt x="202" y="9"/>
                </a:lnTo>
                <a:lnTo>
                  <a:pt x="226" y="20"/>
                </a:lnTo>
                <a:lnTo>
                  <a:pt x="248" y="35"/>
                </a:lnTo>
                <a:lnTo>
                  <a:pt x="266" y="54"/>
                </a:lnTo>
                <a:lnTo>
                  <a:pt x="281" y="75"/>
                </a:lnTo>
                <a:lnTo>
                  <a:pt x="293" y="99"/>
                </a:lnTo>
                <a:lnTo>
                  <a:pt x="300" y="125"/>
                </a:lnTo>
                <a:lnTo>
                  <a:pt x="301" y="152"/>
                </a:lnTo>
                <a:lnTo>
                  <a:pt x="300" y="178"/>
                </a:lnTo>
                <a:lnTo>
                  <a:pt x="295" y="205"/>
                </a:lnTo>
                <a:lnTo>
                  <a:pt x="284" y="231"/>
                </a:lnTo>
                <a:lnTo>
                  <a:pt x="268" y="254"/>
                </a:lnTo>
                <a:lnTo>
                  <a:pt x="249" y="273"/>
                </a:lnTo>
                <a:lnTo>
                  <a:pt x="227" y="287"/>
                </a:lnTo>
                <a:lnTo>
                  <a:pt x="203" y="297"/>
                </a:lnTo>
                <a:lnTo>
                  <a:pt x="176" y="302"/>
                </a:lnTo>
                <a:lnTo>
                  <a:pt x="151" y="302"/>
                </a:lnTo>
                <a:lnTo>
                  <a:pt x="124" y="299"/>
                </a:lnTo>
                <a:lnTo>
                  <a:pt x="100" y="293"/>
                </a:lnTo>
                <a:lnTo>
                  <a:pt x="76" y="282"/>
                </a:lnTo>
                <a:lnTo>
                  <a:pt x="54" y="267"/>
                </a:lnTo>
                <a:lnTo>
                  <a:pt x="35" y="248"/>
                </a:lnTo>
                <a:lnTo>
                  <a:pt x="21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2"/>
                </a:lnTo>
                <a:lnTo>
                  <a:pt x="2" y="125"/>
                </a:lnTo>
                <a:lnTo>
                  <a:pt x="9" y="99"/>
                </a:lnTo>
                <a:lnTo>
                  <a:pt x="21" y="75"/>
                </a:lnTo>
                <a:lnTo>
                  <a:pt x="35" y="54"/>
                </a:lnTo>
                <a:lnTo>
                  <a:pt x="54" y="35"/>
                </a:lnTo>
                <a:lnTo>
                  <a:pt x="76" y="20"/>
                </a:lnTo>
                <a:lnTo>
                  <a:pt x="100" y="9"/>
                </a:lnTo>
                <a:lnTo>
                  <a:pt x="124" y="2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1" name="Line 82">
            <a:extLst>
              <a:ext uri="{FF2B5EF4-FFF2-40B4-BE49-F238E27FC236}">
                <a16:creationId xmlns:a16="http://schemas.microsoft.com/office/drawing/2014/main" id="{0A2C0D97-A4FF-48DE-AA9C-F4BE79E4C4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94500" y="3733800"/>
            <a:ext cx="16033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2" name="Line 83">
            <a:extLst>
              <a:ext uri="{FF2B5EF4-FFF2-40B4-BE49-F238E27FC236}">
                <a16:creationId xmlns:a16="http://schemas.microsoft.com/office/drawing/2014/main" id="{6BF2D4A1-C1BF-4646-A0B8-61953AB2E1F8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873875" y="3652838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3" name="Freeform 84">
            <a:extLst>
              <a:ext uri="{FF2B5EF4-FFF2-40B4-BE49-F238E27FC236}">
                <a16:creationId xmlns:a16="http://schemas.microsoft.com/office/drawing/2014/main" id="{48E4B9EF-DB23-48DB-AA0A-E90A46756A42}"/>
              </a:ext>
            </a:extLst>
          </p:cNvPr>
          <p:cNvSpPr>
            <a:spLocks/>
          </p:cNvSpPr>
          <p:nvPr/>
        </p:nvSpPr>
        <p:spPr bwMode="blackWhite">
          <a:xfrm>
            <a:off x="6754813" y="5864225"/>
            <a:ext cx="239712" cy="239713"/>
          </a:xfrm>
          <a:custGeom>
            <a:avLst/>
            <a:gdLst>
              <a:gd name="T0" fmla="*/ 2147483646 w 301"/>
              <a:gd name="T1" fmla="*/ 0 h 304"/>
              <a:gd name="T2" fmla="*/ 2147483646 w 301"/>
              <a:gd name="T3" fmla="*/ 1471128932 h 304"/>
              <a:gd name="T4" fmla="*/ 2147483646 w 301"/>
              <a:gd name="T5" fmla="*/ 2147483646 h 304"/>
              <a:gd name="T6" fmla="*/ 2147483646 w 301"/>
              <a:gd name="T7" fmla="*/ 2147483646 h 304"/>
              <a:gd name="T8" fmla="*/ 2147483646 w 301"/>
              <a:gd name="T9" fmla="*/ 2147483646 h 304"/>
              <a:gd name="T10" fmla="*/ 2147483646 w 301"/>
              <a:gd name="T11" fmla="*/ 2147483646 h 304"/>
              <a:gd name="T12" fmla="*/ 2147483646 w 301"/>
              <a:gd name="T13" fmla="*/ 2147483646 h 304"/>
              <a:gd name="T14" fmla="*/ 2147483646 w 301"/>
              <a:gd name="T15" fmla="*/ 2147483646 h 304"/>
              <a:gd name="T16" fmla="*/ 2147483646 w 301"/>
              <a:gd name="T17" fmla="*/ 2147483646 h 304"/>
              <a:gd name="T18" fmla="*/ 2147483646 w 301"/>
              <a:gd name="T19" fmla="*/ 2147483646 h 304"/>
              <a:gd name="T20" fmla="*/ 2147483646 w 301"/>
              <a:gd name="T21" fmla="*/ 2147483646 h 304"/>
              <a:gd name="T22" fmla="*/ 2147483646 w 301"/>
              <a:gd name="T23" fmla="*/ 2147483646 h 304"/>
              <a:gd name="T24" fmla="*/ 2147483646 w 301"/>
              <a:gd name="T25" fmla="*/ 2147483646 h 304"/>
              <a:gd name="T26" fmla="*/ 2147483646 w 301"/>
              <a:gd name="T27" fmla="*/ 2147483646 h 304"/>
              <a:gd name="T28" fmla="*/ 2147483646 w 301"/>
              <a:gd name="T29" fmla="*/ 2147483646 h 304"/>
              <a:gd name="T30" fmla="*/ 2147483646 w 301"/>
              <a:gd name="T31" fmla="*/ 2147483646 h 304"/>
              <a:gd name="T32" fmla="*/ 2147483646 w 301"/>
              <a:gd name="T33" fmla="*/ 2147483646 h 304"/>
              <a:gd name="T34" fmla="*/ 2147483646 w 301"/>
              <a:gd name="T35" fmla="*/ 2147483646 h 304"/>
              <a:gd name="T36" fmla="*/ 2147483646 w 301"/>
              <a:gd name="T37" fmla="*/ 2147483646 h 304"/>
              <a:gd name="T38" fmla="*/ 2147483646 w 301"/>
              <a:gd name="T39" fmla="*/ 2147483646 h 304"/>
              <a:gd name="T40" fmla="*/ 2147483646 w 301"/>
              <a:gd name="T41" fmla="*/ 2147483646 h 304"/>
              <a:gd name="T42" fmla="*/ 2147483646 w 301"/>
              <a:gd name="T43" fmla="*/ 2147483646 h 304"/>
              <a:gd name="T44" fmla="*/ 2147483646 w 301"/>
              <a:gd name="T45" fmla="*/ 2147483646 h 304"/>
              <a:gd name="T46" fmla="*/ 2147483646 w 301"/>
              <a:gd name="T47" fmla="*/ 2147483646 h 304"/>
              <a:gd name="T48" fmla="*/ 2147483646 w 301"/>
              <a:gd name="T49" fmla="*/ 2147483646 h 304"/>
              <a:gd name="T50" fmla="*/ 2147483646 w 301"/>
              <a:gd name="T51" fmla="*/ 2147483646 h 304"/>
              <a:gd name="T52" fmla="*/ 1010327944 w 301"/>
              <a:gd name="T53" fmla="*/ 2147483646 h 304"/>
              <a:gd name="T54" fmla="*/ 0 w 301"/>
              <a:gd name="T55" fmla="*/ 2147483646 h 304"/>
              <a:gd name="T56" fmla="*/ 1010327944 w 301"/>
              <a:gd name="T57" fmla="*/ 2147483646 h 304"/>
              <a:gd name="T58" fmla="*/ 2147483646 w 301"/>
              <a:gd name="T59" fmla="*/ 2147483646 h 304"/>
              <a:gd name="T60" fmla="*/ 2147483646 w 301"/>
              <a:gd name="T61" fmla="*/ 2147483646 h 304"/>
              <a:gd name="T62" fmla="*/ 2147483646 w 301"/>
              <a:gd name="T63" fmla="*/ 2147483646 h 304"/>
              <a:gd name="T64" fmla="*/ 2147483646 w 301"/>
              <a:gd name="T65" fmla="*/ 2147483646 h 304"/>
              <a:gd name="T66" fmla="*/ 2147483646 w 301"/>
              <a:gd name="T67" fmla="*/ 2147483646 h 304"/>
              <a:gd name="T68" fmla="*/ 2147483646 w 301"/>
              <a:gd name="T69" fmla="*/ 2147483646 h 304"/>
              <a:gd name="T70" fmla="*/ 2147483646 w 301"/>
              <a:gd name="T71" fmla="*/ 1471128932 h 304"/>
              <a:gd name="T72" fmla="*/ 2147483646 w 301"/>
              <a:gd name="T73" fmla="*/ 0 h 3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1"/>
              <a:gd name="T112" fmla="*/ 0 h 304"/>
              <a:gd name="T113" fmla="*/ 301 w 301"/>
              <a:gd name="T114" fmla="*/ 304 h 3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1" h="304">
                <a:moveTo>
                  <a:pt x="151" y="0"/>
                </a:moveTo>
                <a:lnTo>
                  <a:pt x="178" y="3"/>
                </a:lnTo>
                <a:lnTo>
                  <a:pt x="202" y="9"/>
                </a:lnTo>
                <a:lnTo>
                  <a:pt x="226" y="21"/>
                </a:lnTo>
                <a:lnTo>
                  <a:pt x="248" y="36"/>
                </a:lnTo>
                <a:lnTo>
                  <a:pt x="266" y="55"/>
                </a:lnTo>
                <a:lnTo>
                  <a:pt x="281" y="77"/>
                </a:lnTo>
                <a:lnTo>
                  <a:pt x="293" y="99"/>
                </a:lnTo>
                <a:lnTo>
                  <a:pt x="300" y="125"/>
                </a:lnTo>
                <a:lnTo>
                  <a:pt x="301" y="152"/>
                </a:lnTo>
                <a:lnTo>
                  <a:pt x="300" y="180"/>
                </a:lnTo>
                <a:lnTo>
                  <a:pt x="295" y="207"/>
                </a:lnTo>
                <a:lnTo>
                  <a:pt x="284" y="231"/>
                </a:lnTo>
                <a:lnTo>
                  <a:pt x="268" y="254"/>
                </a:lnTo>
                <a:lnTo>
                  <a:pt x="249" y="273"/>
                </a:lnTo>
                <a:lnTo>
                  <a:pt x="227" y="288"/>
                </a:lnTo>
                <a:lnTo>
                  <a:pt x="203" y="298"/>
                </a:lnTo>
                <a:lnTo>
                  <a:pt x="176" y="304"/>
                </a:lnTo>
                <a:lnTo>
                  <a:pt x="151" y="302"/>
                </a:lnTo>
                <a:lnTo>
                  <a:pt x="124" y="301"/>
                </a:lnTo>
                <a:lnTo>
                  <a:pt x="100" y="294"/>
                </a:lnTo>
                <a:lnTo>
                  <a:pt x="76" y="282"/>
                </a:lnTo>
                <a:lnTo>
                  <a:pt x="54" y="267"/>
                </a:lnTo>
                <a:lnTo>
                  <a:pt x="35" y="249"/>
                </a:lnTo>
                <a:lnTo>
                  <a:pt x="21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2"/>
                </a:lnTo>
                <a:lnTo>
                  <a:pt x="2" y="125"/>
                </a:lnTo>
                <a:lnTo>
                  <a:pt x="9" y="99"/>
                </a:lnTo>
                <a:lnTo>
                  <a:pt x="21" y="77"/>
                </a:lnTo>
                <a:lnTo>
                  <a:pt x="35" y="55"/>
                </a:lnTo>
                <a:lnTo>
                  <a:pt x="54" y="36"/>
                </a:lnTo>
                <a:lnTo>
                  <a:pt x="76" y="21"/>
                </a:lnTo>
                <a:lnTo>
                  <a:pt x="100" y="9"/>
                </a:lnTo>
                <a:lnTo>
                  <a:pt x="124" y="3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4" name="Line 85">
            <a:extLst>
              <a:ext uri="{FF2B5EF4-FFF2-40B4-BE49-F238E27FC236}">
                <a16:creationId xmlns:a16="http://schemas.microsoft.com/office/drawing/2014/main" id="{13631E30-76E6-412A-B319-60DC7C9BD9F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94500" y="5983288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5" name="Line 86">
            <a:extLst>
              <a:ext uri="{FF2B5EF4-FFF2-40B4-BE49-F238E27FC236}">
                <a16:creationId xmlns:a16="http://schemas.microsoft.com/office/drawing/2014/main" id="{C58FF641-1ABF-47B8-BCC9-9CD6C82F3B31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873875" y="5903913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6" name="Line 87">
            <a:extLst>
              <a:ext uri="{FF2B5EF4-FFF2-40B4-BE49-F238E27FC236}">
                <a16:creationId xmlns:a16="http://schemas.microsoft.com/office/drawing/2014/main" id="{5A2864D6-3BB2-4796-9F71-91CBDA9E74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5983288"/>
            <a:ext cx="857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7" name="Freeform 88">
            <a:extLst>
              <a:ext uri="{FF2B5EF4-FFF2-40B4-BE49-F238E27FC236}">
                <a16:creationId xmlns:a16="http://schemas.microsoft.com/office/drawing/2014/main" id="{B27AD1D5-3E86-4974-93FB-672667423973}"/>
              </a:ext>
            </a:extLst>
          </p:cNvPr>
          <p:cNvSpPr>
            <a:spLocks/>
          </p:cNvSpPr>
          <p:nvPr/>
        </p:nvSpPr>
        <p:spPr bwMode="blackWhite">
          <a:xfrm>
            <a:off x="6629400" y="5942013"/>
            <a:ext cx="125413" cy="84137"/>
          </a:xfrm>
          <a:custGeom>
            <a:avLst/>
            <a:gdLst>
              <a:gd name="T0" fmla="*/ 500254994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500254994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1" y="0"/>
                </a:moveTo>
                <a:lnTo>
                  <a:pt x="158" y="53"/>
                </a:lnTo>
                <a:lnTo>
                  <a:pt x="0" y="105"/>
                </a:lnTo>
                <a:lnTo>
                  <a:pt x="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8" name="Line 89">
            <a:extLst>
              <a:ext uri="{FF2B5EF4-FFF2-40B4-BE49-F238E27FC236}">
                <a16:creationId xmlns:a16="http://schemas.microsoft.com/office/drawing/2014/main" id="{FA02DAF2-8EC2-4618-B5D9-C54A92AD32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5224463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9" name="Freeform 90">
            <a:extLst>
              <a:ext uri="{FF2B5EF4-FFF2-40B4-BE49-F238E27FC236}">
                <a16:creationId xmlns:a16="http://schemas.microsoft.com/office/drawing/2014/main" id="{FA32410C-B63C-482F-A15E-977F3F3CF7A5}"/>
              </a:ext>
            </a:extLst>
          </p:cNvPr>
          <p:cNvSpPr>
            <a:spLocks/>
          </p:cNvSpPr>
          <p:nvPr/>
        </p:nvSpPr>
        <p:spPr bwMode="blackWhite">
          <a:xfrm>
            <a:off x="6832600" y="574040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0" name="Rectangle 91">
            <a:extLst>
              <a:ext uri="{FF2B5EF4-FFF2-40B4-BE49-F238E27FC236}">
                <a16:creationId xmlns:a16="http://schemas.microsoft.com/office/drawing/2014/main" id="{CBDB0B71-D49D-477D-B990-D3279FC7E4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5125" y="4905375"/>
            <a:ext cx="319088" cy="319088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01" name="Rectangle 92">
            <a:extLst>
              <a:ext uri="{FF2B5EF4-FFF2-40B4-BE49-F238E27FC236}">
                <a16:creationId xmlns:a16="http://schemas.microsoft.com/office/drawing/2014/main" id="{6A9A011A-2FA7-4DC0-BD9E-BDFB4F88D3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50050" y="499427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02" name="Line 93">
            <a:extLst>
              <a:ext uri="{FF2B5EF4-FFF2-40B4-BE49-F238E27FC236}">
                <a16:creationId xmlns:a16="http://schemas.microsoft.com/office/drawing/2014/main" id="{F807FFE0-F2DC-470D-B60A-5BDA7AB053C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954838" y="4943475"/>
            <a:ext cx="1587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3" name="Freeform 94">
            <a:extLst>
              <a:ext uri="{FF2B5EF4-FFF2-40B4-BE49-F238E27FC236}">
                <a16:creationId xmlns:a16="http://schemas.microsoft.com/office/drawing/2014/main" id="{ABE472D1-D3CF-4E94-A460-313681F9A4A2}"/>
              </a:ext>
            </a:extLst>
          </p:cNvPr>
          <p:cNvSpPr>
            <a:spLocks/>
          </p:cNvSpPr>
          <p:nvPr/>
        </p:nvSpPr>
        <p:spPr bwMode="blackWhite">
          <a:xfrm>
            <a:off x="6913563" y="4943475"/>
            <a:ext cx="82550" cy="42863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3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4" name="Line 95">
            <a:extLst>
              <a:ext uri="{FF2B5EF4-FFF2-40B4-BE49-F238E27FC236}">
                <a16:creationId xmlns:a16="http://schemas.microsoft.com/office/drawing/2014/main" id="{D06670AE-E27B-4AF1-B26E-5CE1152C559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0700" y="3890963"/>
            <a:ext cx="3175" cy="900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5" name="Freeform 96">
            <a:extLst>
              <a:ext uri="{FF2B5EF4-FFF2-40B4-BE49-F238E27FC236}">
                <a16:creationId xmlns:a16="http://schemas.microsoft.com/office/drawing/2014/main" id="{DC9B1B80-000B-4B9A-B41A-079FB723E221}"/>
              </a:ext>
            </a:extLst>
          </p:cNvPr>
          <p:cNvSpPr>
            <a:spLocks/>
          </p:cNvSpPr>
          <p:nvPr/>
        </p:nvSpPr>
        <p:spPr bwMode="blackWhite">
          <a:xfrm>
            <a:off x="6832600" y="4779963"/>
            <a:ext cx="82550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4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6" name="Rectangle 97">
            <a:extLst>
              <a:ext uri="{FF2B5EF4-FFF2-40B4-BE49-F238E27FC236}">
                <a16:creationId xmlns:a16="http://schemas.microsoft.com/office/drawing/2014/main" id="{490424DB-63BB-4E37-9092-EC5CA25EA4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5125" y="2505075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07" name="Rectangle 98">
            <a:extLst>
              <a:ext uri="{FF2B5EF4-FFF2-40B4-BE49-F238E27FC236}">
                <a16:creationId xmlns:a16="http://schemas.microsoft.com/office/drawing/2014/main" id="{DAD7AF89-CBB7-4BC2-B7F3-17B0AC9A9B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50050" y="259397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08" name="Line 99">
            <a:extLst>
              <a:ext uri="{FF2B5EF4-FFF2-40B4-BE49-F238E27FC236}">
                <a16:creationId xmlns:a16="http://schemas.microsoft.com/office/drawing/2014/main" id="{69F37EF9-E387-4E5F-85FA-4FE4DC070EE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954838" y="2544763"/>
            <a:ext cx="1587" cy="239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9" name="Freeform 100">
            <a:extLst>
              <a:ext uri="{FF2B5EF4-FFF2-40B4-BE49-F238E27FC236}">
                <a16:creationId xmlns:a16="http://schemas.microsoft.com/office/drawing/2014/main" id="{068D3282-0FB4-416A-B5D0-8E4C9CDF0505}"/>
              </a:ext>
            </a:extLst>
          </p:cNvPr>
          <p:cNvSpPr>
            <a:spLocks/>
          </p:cNvSpPr>
          <p:nvPr/>
        </p:nvSpPr>
        <p:spPr bwMode="blackWhite">
          <a:xfrm>
            <a:off x="6913563" y="2544763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3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0" name="Line 101">
            <a:extLst>
              <a:ext uri="{FF2B5EF4-FFF2-40B4-BE49-F238E27FC236}">
                <a16:creationId xmlns:a16="http://schemas.microsoft.com/office/drawing/2014/main" id="{D251C032-4B1D-4288-A9FE-1D2AC2B924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2825750"/>
            <a:ext cx="1588" cy="825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1" name="Freeform 102">
            <a:extLst>
              <a:ext uri="{FF2B5EF4-FFF2-40B4-BE49-F238E27FC236}">
                <a16:creationId xmlns:a16="http://schemas.microsoft.com/office/drawing/2014/main" id="{8FD0FBC7-289F-4433-9787-144D7049655C}"/>
              </a:ext>
            </a:extLst>
          </p:cNvPr>
          <p:cNvSpPr>
            <a:spLocks/>
          </p:cNvSpPr>
          <p:nvPr/>
        </p:nvSpPr>
        <p:spPr bwMode="blackWhite">
          <a:xfrm>
            <a:off x="6832600" y="3497263"/>
            <a:ext cx="84138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2" name="Line 103">
            <a:extLst>
              <a:ext uri="{FF2B5EF4-FFF2-40B4-BE49-F238E27FC236}">
                <a16:creationId xmlns:a16="http://schemas.microsoft.com/office/drawing/2014/main" id="{0B261FA2-9D69-4D99-93D7-BBAE69432CD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1546225"/>
            <a:ext cx="1588" cy="844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3" name="Freeform 104">
            <a:extLst>
              <a:ext uri="{FF2B5EF4-FFF2-40B4-BE49-F238E27FC236}">
                <a16:creationId xmlns:a16="http://schemas.microsoft.com/office/drawing/2014/main" id="{E7788AD8-E8D7-4AD6-BA7B-50DB5662FA8B}"/>
              </a:ext>
            </a:extLst>
          </p:cNvPr>
          <p:cNvSpPr>
            <a:spLocks/>
          </p:cNvSpPr>
          <p:nvPr/>
        </p:nvSpPr>
        <p:spPr bwMode="blackWhite">
          <a:xfrm>
            <a:off x="6832600" y="238125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4" name="Line 105">
            <a:extLst>
              <a:ext uri="{FF2B5EF4-FFF2-40B4-BE49-F238E27FC236}">
                <a16:creationId xmlns:a16="http://schemas.microsoft.com/office/drawing/2014/main" id="{9B569BD3-4E4C-41D0-8A33-CE09D87331E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3733800"/>
            <a:ext cx="857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5" name="Freeform 106">
            <a:extLst>
              <a:ext uri="{FF2B5EF4-FFF2-40B4-BE49-F238E27FC236}">
                <a16:creationId xmlns:a16="http://schemas.microsoft.com/office/drawing/2014/main" id="{41399465-6AB2-4A01-9D19-3ACFCD9E5DB3}"/>
              </a:ext>
            </a:extLst>
          </p:cNvPr>
          <p:cNvSpPr>
            <a:spLocks/>
          </p:cNvSpPr>
          <p:nvPr/>
        </p:nvSpPr>
        <p:spPr bwMode="blackWhite">
          <a:xfrm>
            <a:off x="6630988" y="3692525"/>
            <a:ext cx="123825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6" name="Rectangle 107">
            <a:extLst>
              <a:ext uri="{FF2B5EF4-FFF2-40B4-BE49-F238E27FC236}">
                <a16:creationId xmlns:a16="http://schemas.microsoft.com/office/drawing/2014/main" id="{F8C0422D-5852-4ED9-A998-C1159DA6B5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94550" y="1385888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17" name="Rectangle 108">
            <a:extLst>
              <a:ext uri="{FF2B5EF4-FFF2-40B4-BE49-F238E27FC236}">
                <a16:creationId xmlns:a16="http://schemas.microsoft.com/office/drawing/2014/main" id="{8329EB67-E0B4-4E3F-A4BC-DB1BFF7202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29475" y="1473200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18" name="Line 109">
            <a:extLst>
              <a:ext uri="{FF2B5EF4-FFF2-40B4-BE49-F238E27FC236}">
                <a16:creationId xmlns:a16="http://schemas.microsoft.com/office/drawing/2014/main" id="{163894B6-1E8C-4C82-A409-752C037ABD2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7434263" y="1425575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9" name="Freeform 110">
            <a:extLst>
              <a:ext uri="{FF2B5EF4-FFF2-40B4-BE49-F238E27FC236}">
                <a16:creationId xmlns:a16="http://schemas.microsoft.com/office/drawing/2014/main" id="{77790768-FF09-4F88-8A45-B91170581C38}"/>
              </a:ext>
            </a:extLst>
          </p:cNvPr>
          <p:cNvSpPr>
            <a:spLocks/>
          </p:cNvSpPr>
          <p:nvPr/>
        </p:nvSpPr>
        <p:spPr bwMode="blackWhite">
          <a:xfrm>
            <a:off x="7392988" y="1425575"/>
            <a:ext cx="82550" cy="41275"/>
          </a:xfrm>
          <a:custGeom>
            <a:avLst/>
            <a:gdLst>
              <a:gd name="T0" fmla="*/ 2147483646 w 104"/>
              <a:gd name="T1" fmla="*/ 2147483646 h 53"/>
              <a:gd name="T2" fmla="*/ 2147483646 w 104"/>
              <a:gd name="T3" fmla="*/ 0 h 53"/>
              <a:gd name="T4" fmla="*/ 0 w 104"/>
              <a:gd name="T5" fmla="*/ 2147483646 h 53"/>
              <a:gd name="T6" fmla="*/ 0 60000 65536"/>
              <a:gd name="T7" fmla="*/ 0 60000 65536"/>
              <a:gd name="T8" fmla="*/ 0 60000 65536"/>
              <a:gd name="T9" fmla="*/ 0 w 104"/>
              <a:gd name="T10" fmla="*/ 0 h 53"/>
              <a:gd name="T11" fmla="*/ 104 w 104"/>
              <a:gd name="T12" fmla="*/ 53 h 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3">
                <a:moveTo>
                  <a:pt x="104" y="53"/>
                </a:moveTo>
                <a:lnTo>
                  <a:pt x="52" y="0"/>
                </a:lnTo>
                <a:lnTo>
                  <a:pt x="0" y="53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0" name="Line 111">
            <a:extLst>
              <a:ext uri="{FF2B5EF4-FFF2-40B4-BE49-F238E27FC236}">
                <a16:creationId xmlns:a16="http://schemas.microsoft.com/office/drawing/2014/main" id="{1A759D9C-C4E4-4380-878C-9882A9C2E9E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1546225"/>
            <a:ext cx="5254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1" name="Freeform 112">
            <a:extLst>
              <a:ext uri="{FF2B5EF4-FFF2-40B4-BE49-F238E27FC236}">
                <a16:creationId xmlns:a16="http://schemas.microsoft.com/office/drawing/2014/main" id="{C3D1BFB8-9AF9-4885-8BC0-820480D67310}"/>
              </a:ext>
            </a:extLst>
          </p:cNvPr>
          <p:cNvSpPr>
            <a:spLocks/>
          </p:cNvSpPr>
          <p:nvPr/>
        </p:nvSpPr>
        <p:spPr bwMode="blackWhite">
          <a:xfrm>
            <a:off x="7069138" y="1503363"/>
            <a:ext cx="125412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2" name="Freeform 113">
            <a:extLst>
              <a:ext uri="{FF2B5EF4-FFF2-40B4-BE49-F238E27FC236}">
                <a16:creationId xmlns:a16="http://schemas.microsoft.com/office/drawing/2014/main" id="{43CDE774-6FB5-449C-9D94-674BEBC5D84B}"/>
              </a:ext>
            </a:extLst>
          </p:cNvPr>
          <p:cNvSpPr>
            <a:spLocks/>
          </p:cNvSpPr>
          <p:nvPr/>
        </p:nvSpPr>
        <p:spPr bwMode="blackWhite">
          <a:xfrm>
            <a:off x="6834188" y="1504950"/>
            <a:ext cx="79375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456359140 w 101"/>
              <a:gd name="T31" fmla="*/ 2147483646 h 101"/>
              <a:gd name="T32" fmla="*/ 0 w 101"/>
              <a:gd name="T33" fmla="*/ 2147483646 h 101"/>
              <a:gd name="T34" fmla="*/ 1456359140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4" y="2"/>
                </a:lnTo>
                <a:lnTo>
                  <a:pt x="78" y="7"/>
                </a:lnTo>
                <a:lnTo>
                  <a:pt x="88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9" y="66"/>
                </a:lnTo>
                <a:lnTo>
                  <a:pt x="91" y="81"/>
                </a:lnTo>
                <a:lnTo>
                  <a:pt x="80" y="92"/>
                </a:lnTo>
                <a:lnTo>
                  <a:pt x="67" y="98"/>
                </a:lnTo>
                <a:lnTo>
                  <a:pt x="51" y="101"/>
                </a:lnTo>
                <a:lnTo>
                  <a:pt x="35" y="98"/>
                </a:lnTo>
                <a:lnTo>
                  <a:pt x="21" y="92"/>
                </a:lnTo>
                <a:lnTo>
                  <a:pt x="11" y="81"/>
                </a:lnTo>
                <a:lnTo>
                  <a:pt x="3" y="66"/>
                </a:lnTo>
                <a:lnTo>
                  <a:pt x="0" y="51"/>
                </a:lnTo>
                <a:lnTo>
                  <a:pt x="3" y="36"/>
                </a:lnTo>
                <a:lnTo>
                  <a:pt x="11" y="22"/>
                </a:lnTo>
                <a:lnTo>
                  <a:pt x="21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3" name="Line 114">
            <a:extLst>
              <a:ext uri="{FF2B5EF4-FFF2-40B4-BE49-F238E27FC236}">
                <a16:creationId xmlns:a16="http://schemas.microsoft.com/office/drawing/2014/main" id="{CFC92B47-1D4E-4D16-91EE-72B23B3961C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3858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4" name="Line 115">
            <a:extLst>
              <a:ext uri="{FF2B5EF4-FFF2-40B4-BE49-F238E27FC236}">
                <a16:creationId xmlns:a16="http://schemas.microsoft.com/office/drawing/2014/main" id="{88880679-0618-4F68-B386-FF916AFE70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5303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5" name="Line 116">
            <a:extLst>
              <a:ext uri="{FF2B5EF4-FFF2-40B4-BE49-F238E27FC236}">
                <a16:creationId xmlns:a16="http://schemas.microsoft.com/office/drawing/2014/main" id="{EBB534F8-035A-4297-A46C-3D5EDB626C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67640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6" name="Line 117">
            <a:extLst>
              <a:ext uri="{FF2B5EF4-FFF2-40B4-BE49-F238E27FC236}">
                <a16:creationId xmlns:a16="http://schemas.microsoft.com/office/drawing/2014/main" id="{1E98F711-9105-4190-8901-1FB171B123B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8208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7" name="Line 118">
            <a:extLst>
              <a:ext uri="{FF2B5EF4-FFF2-40B4-BE49-F238E27FC236}">
                <a16:creationId xmlns:a16="http://schemas.microsoft.com/office/drawing/2014/main" id="{0BEEA8C3-91C7-49BD-B406-D70D209D929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96532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8" name="Line 119">
            <a:extLst>
              <a:ext uri="{FF2B5EF4-FFF2-40B4-BE49-F238E27FC236}">
                <a16:creationId xmlns:a16="http://schemas.microsoft.com/office/drawing/2014/main" id="{1195DF1C-4D3D-4673-AB74-427C04FBD60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11137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9" name="Line 120">
            <a:extLst>
              <a:ext uri="{FF2B5EF4-FFF2-40B4-BE49-F238E27FC236}">
                <a16:creationId xmlns:a16="http://schemas.microsoft.com/office/drawing/2014/main" id="{B6692641-0178-475F-91DE-3015601FB43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25583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0" name="Line 121">
            <a:extLst>
              <a:ext uri="{FF2B5EF4-FFF2-40B4-BE49-F238E27FC236}">
                <a16:creationId xmlns:a16="http://schemas.microsoft.com/office/drawing/2014/main" id="{934390A3-9D79-43EE-A4E8-8101F4F3968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4003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1" name="Line 122">
            <a:extLst>
              <a:ext uri="{FF2B5EF4-FFF2-40B4-BE49-F238E27FC236}">
                <a16:creationId xmlns:a16="http://schemas.microsoft.com/office/drawing/2014/main" id="{C5116E8F-DD61-4D83-8D5B-526DFE3C39D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54635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2" name="Line 123">
            <a:extLst>
              <a:ext uri="{FF2B5EF4-FFF2-40B4-BE49-F238E27FC236}">
                <a16:creationId xmlns:a16="http://schemas.microsoft.com/office/drawing/2014/main" id="{346FD9BD-5C1F-4EBB-9082-DB600E3F18E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6908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3" name="Line 124">
            <a:extLst>
              <a:ext uri="{FF2B5EF4-FFF2-40B4-BE49-F238E27FC236}">
                <a16:creationId xmlns:a16="http://schemas.microsoft.com/office/drawing/2014/main" id="{2BF3E3EC-CCD6-4117-8C71-D7AE876D05B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8352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4" name="Line 125">
            <a:extLst>
              <a:ext uri="{FF2B5EF4-FFF2-40B4-BE49-F238E27FC236}">
                <a16:creationId xmlns:a16="http://schemas.microsoft.com/office/drawing/2014/main" id="{EAF7D353-ADED-4527-90B0-599734FD82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98132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5" name="Line 126">
            <a:extLst>
              <a:ext uri="{FF2B5EF4-FFF2-40B4-BE49-F238E27FC236}">
                <a16:creationId xmlns:a16="http://schemas.microsoft.com/office/drawing/2014/main" id="{8A531221-75A8-43D2-BF58-7D29357BD9F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1257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6" name="Line 127">
            <a:extLst>
              <a:ext uri="{FF2B5EF4-FFF2-40B4-BE49-F238E27FC236}">
                <a16:creationId xmlns:a16="http://schemas.microsoft.com/office/drawing/2014/main" id="{BDC70134-CFD1-464C-B825-4643D72FF8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2702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7" name="Line 128">
            <a:extLst>
              <a:ext uri="{FF2B5EF4-FFF2-40B4-BE49-F238E27FC236}">
                <a16:creationId xmlns:a16="http://schemas.microsoft.com/office/drawing/2014/main" id="{B01A6D7A-C15F-4429-90E4-3D5619EB5AA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4163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8" name="Line 129">
            <a:extLst>
              <a:ext uri="{FF2B5EF4-FFF2-40B4-BE49-F238E27FC236}">
                <a16:creationId xmlns:a16="http://schemas.microsoft.com/office/drawing/2014/main" id="{0C5C2269-DE02-4F51-8761-CF980754DE9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5607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9" name="Line 130">
            <a:extLst>
              <a:ext uri="{FF2B5EF4-FFF2-40B4-BE49-F238E27FC236}">
                <a16:creationId xmlns:a16="http://schemas.microsoft.com/office/drawing/2014/main" id="{0563F5E5-3B7D-4A81-BC00-E64835E56DE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706813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0" name="Line 131">
            <a:extLst>
              <a:ext uri="{FF2B5EF4-FFF2-40B4-BE49-F238E27FC236}">
                <a16:creationId xmlns:a16="http://schemas.microsoft.com/office/drawing/2014/main" id="{81EBB87E-1711-4EF5-BAF9-1DED6CC3349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8512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1" name="Line 132">
            <a:extLst>
              <a:ext uri="{FF2B5EF4-FFF2-40B4-BE49-F238E27FC236}">
                <a16:creationId xmlns:a16="http://schemas.microsoft.com/office/drawing/2014/main" id="{B1F80F9C-CBE6-44AC-A770-EF4BCB88A66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99573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2" name="Line 133">
            <a:extLst>
              <a:ext uri="{FF2B5EF4-FFF2-40B4-BE49-F238E27FC236}">
                <a16:creationId xmlns:a16="http://schemas.microsoft.com/office/drawing/2014/main" id="{2F961AF6-35C7-4C36-8B1B-F565CB7D89B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141788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3" name="Line 134">
            <a:extLst>
              <a:ext uri="{FF2B5EF4-FFF2-40B4-BE49-F238E27FC236}">
                <a16:creationId xmlns:a16="http://schemas.microsoft.com/office/drawing/2014/main" id="{C117F51C-705B-479D-8E7F-F57FE8F613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2862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4" name="Line 135">
            <a:extLst>
              <a:ext uri="{FF2B5EF4-FFF2-40B4-BE49-F238E27FC236}">
                <a16:creationId xmlns:a16="http://schemas.microsoft.com/office/drawing/2014/main" id="{3C7E46DA-3454-4B97-BFE7-E053D793F27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4307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5" name="Line 136">
            <a:extLst>
              <a:ext uri="{FF2B5EF4-FFF2-40B4-BE49-F238E27FC236}">
                <a16:creationId xmlns:a16="http://schemas.microsoft.com/office/drawing/2014/main" id="{20EE3BE1-B0D4-452A-82F0-7D57E3A9A1C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576763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6" name="Line 137">
            <a:extLst>
              <a:ext uri="{FF2B5EF4-FFF2-40B4-BE49-F238E27FC236}">
                <a16:creationId xmlns:a16="http://schemas.microsoft.com/office/drawing/2014/main" id="{F18A539B-FDB7-4EA1-BCC0-1976038AEB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72122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7" name="Line 138">
            <a:extLst>
              <a:ext uri="{FF2B5EF4-FFF2-40B4-BE49-F238E27FC236}">
                <a16:creationId xmlns:a16="http://schemas.microsoft.com/office/drawing/2014/main" id="{F21EE0AD-DD9C-4062-9FED-82A11A23B6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8656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8" name="Line 139">
            <a:extLst>
              <a:ext uri="{FF2B5EF4-FFF2-40B4-BE49-F238E27FC236}">
                <a16:creationId xmlns:a16="http://schemas.microsoft.com/office/drawing/2014/main" id="{9D957D38-135A-4C86-B6C5-4C5C348CA64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011738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9" name="Line 140">
            <a:extLst>
              <a:ext uri="{FF2B5EF4-FFF2-40B4-BE49-F238E27FC236}">
                <a16:creationId xmlns:a16="http://schemas.microsoft.com/office/drawing/2014/main" id="{ADC336D4-5F45-49D9-9581-CD2CA30C3E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1562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0" name="Line 141">
            <a:extLst>
              <a:ext uri="{FF2B5EF4-FFF2-40B4-BE49-F238E27FC236}">
                <a16:creationId xmlns:a16="http://schemas.microsoft.com/office/drawing/2014/main" id="{59098ACD-2279-4324-B881-E114DC82F1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3006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1" name="Line 142">
            <a:extLst>
              <a:ext uri="{FF2B5EF4-FFF2-40B4-BE49-F238E27FC236}">
                <a16:creationId xmlns:a16="http://schemas.microsoft.com/office/drawing/2014/main" id="{199EF98D-6BBA-4C42-B5E2-DAC403C6405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4467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2" name="Line 143">
            <a:extLst>
              <a:ext uri="{FF2B5EF4-FFF2-40B4-BE49-F238E27FC236}">
                <a16:creationId xmlns:a16="http://schemas.microsoft.com/office/drawing/2014/main" id="{7E406DB7-A59D-40A0-A8B2-601634200C0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5911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3" name="Line 144">
            <a:extLst>
              <a:ext uri="{FF2B5EF4-FFF2-40B4-BE49-F238E27FC236}">
                <a16:creationId xmlns:a16="http://schemas.microsoft.com/office/drawing/2014/main" id="{54C77FB4-7C43-47BE-9C38-6046F34E34F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73722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4" name="Line 145">
            <a:extLst>
              <a:ext uri="{FF2B5EF4-FFF2-40B4-BE49-F238E27FC236}">
                <a16:creationId xmlns:a16="http://schemas.microsoft.com/office/drawing/2014/main" id="{929EAB5F-CD59-4C96-B73C-1CDDA7123A1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8816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5" name="Line 146">
            <a:extLst>
              <a:ext uri="{FF2B5EF4-FFF2-40B4-BE49-F238E27FC236}">
                <a16:creationId xmlns:a16="http://schemas.microsoft.com/office/drawing/2014/main" id="{054CB954-19BB-4F49-9387-878994E8ACF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0261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6" name="Line 147">
            <a:extLst>
              <a:ext uri="{FF2B5EF4-FFF2-40B4-BE49-F238E27FC236}">
                <a16:creationId xmlns:a16="http://schemas.microsoft.com/office/drawing/2014/main" id="{9C070A19-431A-415E-8805-C3E1EA9FED4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17220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7" name="Line 148">
            <a:extLst>
              <a:ext uri="{FF2B5EF4-FFF2-40B4-BE49-F238E27FC236}">
                <a16:creationId xmlns:a16="http://schemas.microsoft.com/office/drawing/2014/main" id="{3F118D3A-B4D9-4FCC-A455-F49443CB77C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316663"/>
            <a:ext cx="1587" cy="2698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8" name="Line 149">
            <a:extLst>
              <a:ext uri="{FF2B5EF4-FFF2-40B4-BE49-F238E27FC236}">
                <a16:creationId xmlns:a16="http://schemas.microsoft.com/office/drawing/2014/main" id="{6FB4DEB9-6B8E-49D0-B910-5B214B362CA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97225" y="3305175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9" name="Line 150">
            <a:extLst>
              <a:ext uri="{FF2B5EF4-FFF2-40B4-BE49-F238E27FC236}">
                <a16:creationId xmlns:a16="http://schemas.microsoft.com/office/drawing/2014/main" id="{2B42C4E3-3154-4294-B7BD-D5066453C4B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76600" y="3619500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0" name="Line 151">
            <a:extLst>
              <a:ext uri="{FF2B5EF4-FFF2-40B4-BE49-F238E27FC236}">
                <a16:creationId xmlns:a16="http://schemas.microsoft.com/office/drawing/2014/main" id="{08A0C8CF-BFB3-4AF5-8176-5DDB32E6171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16288" y="3579813"/>
            <a:ext cx="1587" cy="90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1" name="Line 152">
            <a:extLst>
              <a:ext uri="{FF2B5EF4-FFF2-40B4-BE49-F238E27FC236}">
                <a16:creationId xmlns:a16="http://schemas.microsoft.com/office/drawing/2014/main" id="{3E697489-0469-4D3F-800A-7EFA4FF683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95738" y="5784850"/>
            <a:ext cx="809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2" name="Line 153">
            <a:extLst>
              <a:ext uri="{FF2B5EF4-FFF2-40B4-BE49-F238E27FC236}">
                <a16:creationId xmlns:a16="http://schemas.microsoft.com/office/drawing/2014/main" id="{A81F32D4-D14A-44BC-BC57-E4E70ADE836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57363" y="5983288"/>
            <a:ext cx="22447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3" name="Freeform 154">
            <a:extLst>
              <a:ext uri="{FF2B5EF4-FFF2-40B4-BE49-F238E27FC236}">
                <a16:creationId xmlns:a16="http://schemas.microsoft.com/office/drawing/2014/main" id="{8B8CDE21-177B-4403-B4CC-46AA47CA97FB}"/>
              </a:ext>
            </a:extLst>
          </p:cNvPr>
          <p:cNvSpPr>
            <a:spLocks/>
          </p:cNvSpPr>
          <p:nvPr/>
        </p:nvSpPr>
        <p:spPr bwMode="blackWhite">
          <a:xfrm>
            <a:off x="3990975" y="5943600"/>
            <a:ext cx="123825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64" name="Line 155">
            <a:extLst>
              <a:ext uri="{FF2B5EF4-FFF2-40B4-BE49-F238E27FC236}">
                <a16:creationId xmlns:a16="http://schemas.microsoft.com/office/drawing/2014/main" id="{97222BD4-7137-45A1-AF43-E55B8F53898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56050" y="6134100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5" name="Line 156">
            <a:extLst>
              <a:ext uri="{FF2B5EF4-FFF2-40B4-BE49-F238E27FC236}">
                <a16:creationId xmlns:a16="http://schemas.microsoft.com/office/drawing/2014/main" id="{C3D847B0-F267-4A85-B669-0606F0B1DE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95738" y="6094413"/>
            <a:ext cx="1587" cy="90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6" name="Line 157">
            <a:extLst>
              <a:ext uri="{FF2B5EF4-FFF2-40B4-BE49-F238E27FC236}">
                <a16:creationId xmlns:a16="http://schemas.microsoft.com/office/drawing/2014/main" id="{4542EF62-2FF1-4BC4-9BEA-9B658B41602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7" name="Freeform 158">
            <a:extLst>
              <a:ext uri="{FF2B5EF4-FFF2-40B4-BE49-F238E27FC236}">
                <a16:creationId xmlns:a16="http://schemas.microsoft.com/office/drawing/2014/main" id="{6BB02D89-41D7-4E46-B181-6E36C8CAF377}"/>
              </a:ext>
            </a:extLst>
          </p:cNvPr>
          <p:cNvSpPr>
            <a:spLocks/>
          </p:cNvSpPr>
          <p:nvPr/>
        </p:nvSpPr>
        <p:spPr bwMode="blackWhite">
          <a:xfrm>
            <a:off x="2271713" y="1503363"/>
            <a:ext cx="125412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68" name="Line 159">
            <a:extLst>
              <a:ext uri="{FF2B5EF4-FFF2-40B4-BE49-F238E27FC236}">
                <a16:creationId xmlns:a16="http://schemas.microsoft.com/office/drawing/2014/main" id="{AED81019-E69B-47E3-A878-C5B6A81E006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3465513"/>
            <a:ext cx="2063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9" name="Freeform 160">
            <a:extLst>
              <a:ext uri="{FF2B5EF4-FFF2-40B4-BE49-F238E27FC236}">
                <a16:creationId xmlns:a16="http://schemas.microsoft.com/office/drawing/2014/main" id="{703E8218-ED45-43B6-8648-C9ACB2F73B76}"/>
              </a:ext>
            </a:extLst>
          </p:cNvPr>
          <p:cNvSpPr>
            <a:spLocks/>
          </p:cNvSpPr>
          <p:nvPr/>
        </p:nvSpPr>
        <p:spPr bwMode="blackWhite">
          <a:xfrm>
            <a:off x="2271713" y="3424238"/>
            <a:ext cx="125412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0" name="Line 161">
            <a:extLst>
              <a:ext uri="{FF2B5EF4-FFF2-40B4-BE49-F238E27FC236}">
                <a16:creationId xmlns:a16="http://schemas.microsoft.com/office/drawing/2014/main" id="{CE1045AF-AF6B-4165-8565-EDFE44A16A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1546225"/>
            <a:ext cx="1588" cy="4437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1" name="Line 162">
            <a:extLst>
              <a:ext uri="{FF2B5EF4-FFF2-40B4-BE49-F238E27FC236}">
                <a16:creationId xmlns:a16="http://schemas.microsoft.com/office/drawing/2014/main" id="{7D7F0F07-4A85-4871-B086-347F08E9FC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13638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2" name="Freeform 163">
            <a:extLst>
              <a:ext uri="{FF2B5EF4-FFF2-40B4-BE49-F238E27FC236}">
                <a16:creationId xmlns:a16="http://schemas.microsoft.com/office/drawing/2014/main" id="{B19A597F-90EA-43E3-A651-B3B8013BF931}"/>
              </a:ext>
            </a:extLst>
          </p:cNvPr>
          <p:cNvSpPr>
            <a:spLocks/>
          </p:cNvSpPr>
          <p:nvPr/>
        </p:nvSpPr>
        <p:spPr bwMode="blackWhite">
          <a:xfrm>
            <a:off x="7708900" y="1503363"/>
            <a:ext cx="125413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3" name="Line 164">
            <a:extLst>
              <a:ext uri="{FF2B5EF4-FFF2-40B4-BE49-F238E27FC236}">
                <a16:creationId xmlns:a16="http://schemas.microsoft.com/office/drawing/2014/main" id="{0E3AA9F0-83E0-4163-B419-256F666331D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994525" y="3735388"/>
            <a:ext cx="72548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4" name="Freeform 165">
            <a:extLst>
              <a:ext uri="{FF2B5EF4-FFF2-40B4-BE49-F238E27FC236}">
                <a16:creationId xmlns:a16="http://schemas.microsoft.com/office/drawing/2014/main" id="{1ADD66B4-7CA6-4B60-B0AA-33E571205DF6}"/>
              </a:ext>
            </a:extLst>
          </p:cNvPr>
          <p:cNvSpPr>
            <a:spLocks/>
          </p:cNvSpPr>
          <p:nvPr/>
        </p:nvSpPr>
        <p:spPr bwMode="blackWhite">
          <a:xfrm>
            <a:off x="7708900" y="3694113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5" name="Line 166">
            <a:extLst>
              <a:ext uri="{FF2B5EF4-FFF2-40B4-BE49-F238E27FC236}">
                <a16:creationId xmlns:a16="http://schemas.microsoft.com/office/drawing/2014/main" id="{5CB9793D-F33C-4475-B34A-AE6AA731E6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994525" y="5981700"/>
            <a:ext cx="7254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6" name="Freeform 167">
            <a:extLst>
              <a:ext uri="{FF2B5EF4-FFF2-40B4-BE49-F238E27FC236}">
                <a16:creationId xmlns:a16="http://schemas.microsoft.com/office/drawing/2014/main" id="{7A7C623D-5534-4BE5-9327-4698E070C13F}"/>
              </a:ext>
            </a:extLst>
          </p:cNvPr>
          <p:cNvSpPr>
            <a:spLocks/>
          </p:cNvSpPr>
          <p:nvPr/>
        </p:nvSpPr>
        <p:spPr bwMode="blackWhite">
          <a:xfrm>
            <a:off x="7708900" y="5940425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7" name="Rectangle 168">
            <a:extLst>
              <a:ext uri="{FF2B5EF4-FFF2-40B4-BE49-F238E27FC236}">
                <a16:creationId xmlns:a16="http://schemas.microsoft.com/office/drawing/2014/main" id="{27707A6B-5F5C-4C96-90E8-55660A55E6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55738" y="5688013"/>
            <a:ext cx="1365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ea typeface="新細明體" panose="02020500000000000000" pitchFamily="18" charset="-120"/>
              </a:rPr>
              <a:t>X</a:t>
            </a:r>
            <a:endParaRPr lang="en-US" altLang="zh-TW" sz="1600" i="1">
              <a:ea typeface="新細明體" panose="02020500000000000000" pitchFamily="18" charset="-120"/>
            </a:endParaRPr>
          </a:p>
        </p:txBody>
      </p:sp>
      <p:sp>
        <p:nvSpPr>
          <p:cNvPr id="39078" name="Rectangle 173">
            <a:extLst>
              <a:ext uri="{FF2B5EF4-FFF2-40B4-BE49-F238E27FC236}">
                <a16:creationId xmlns:a16="http://schemas.microsoft.com/office/drawing/2014/main" id="{878B4531-6622-4EEE-9EBE-3F74D6BF81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904163" y="5835650"/>
            <a:ext cx="1635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'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79" name="Rectangle 174">
            <a:extLst>
              <a:ext uri="{FF2B5EF4-FFF2-40B4-BE49-F238E27FC236}">
                <a16:creationId xmlns:a16="http://schemas.microsoft.com/office/drawing/2014/main" id="{26CF7FA6-AD0C-4FFD-8A9B-2BEB6BEE2A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905750" y="3633788"/>
            <a:ext cx="2032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j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0" name="Rectangle 177">
            <a:extLst>
              <a:ext uri="{FF2B5EF4-FFF2-40B4-BE49-F238E27FC236}">
                <a16:creationId xmlns:a16="http://schemas.microsoft.com/office/drawing/2014/main" id="{4B2991C4-F138-4514-97BB-69936CAB46C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88288" y="1446213"/>
            <a:ext cx="2032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i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1" name="Rectangle 181">
            <a:extLst>
              <a:ext uri="{FF2B5EF4-FFF2-40B4-BE49-F238E27FC236}">
                <a16:creationId xmlns:a16="http://schemas.microsoft.com/office/drawing/2014/main" id="{CF26BA29-FD8A-43AD-B93B-F8F25671B2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77038" y="1285875"/>
            <a:ext cx="23653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4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2" name="Rectangle 184">
            <a:extLst>
              <a:ext uri="{FF2B5EF4-FFF2-40B4-BE49-F238E27FC236}">
                <a16:creationId xmlns:a16="http://schemas.microsoft.com/office/drawing/2014/main" id="{1D74CFCE-C2D8-4EBA-8BAC-31709A2C24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37375" y="4254500"/>
            <a:ext cx="2365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2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3" name="Rectangle 187">
            <a:extLst>
              <a:ext uri="{FF2B5EF4-FFF2-40B4-BE49-F238E27FC236}">
                <a16:creationId xmlns:a16="http://schemas.microsoft.com/office/drawing/2014/main" id="{FF758D65-0AD5-4549-B285-421A5FFEFE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1330325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S</a:t>
            </a:r>
          </a:p>
        </p:txBody>
      </p:sp>
      <p:sp>
        <p:nvSpPr>
          <p:cNvPr id="39084" name="Rectangle 188">
            <a:extLst>
              <a:ext uri="{FF2B5EF4-FFF2-40B4-BE49-F238E27FC236}">
                <a16:creationId xmlns:a16="http://schemas.microsoft.com/office/drawing/2014/main" id="{C592E923-3612-4203-9340-174DFBF943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139541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1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5" name="Rectangle 189">
            <a:extLst>
              <a:ext uri="{FF2B5EF4-FFF2-40B4-BE49-F238E27FC236}">
                <a16:creationId xmlns:a16="http://schemas.microsoft.com/office/drawing/2014/main" id="{CD8CAF0A-5BFF-46C3-809D-A3CAB85336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3889375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S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6" name="Rectangle 190">
            <a:extLst>
              <a:ext uri="{FF2B5EF4-FFF2-40B4-BE49-F238E27FC236}">
                <a16:creationId xmlns:a16="http://schemas.microsoft.com/office/drawing/2014/main" id="{D0CEF299-7170-4909-A732-4D1F531085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395446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2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7" name="Rectangle 191">
            <a:extLst>
              <a:ext uri="{FF2B5EF4-FFF2-40B4-BE49-F238E27FC236}">
                <a16:creationId xmlns:a16="http://schemas.microsoft.com/office/drawing/2014/main" id="{81F6414B-C0CA-40DA-AF39-7F6A21D885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5561013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S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8" name="Rectangle 192">
            <a:extLst>
              <a:ext uri="{FF2B5EF4-FFF2-40B4-BE49-F238E27FC236}">
                <a16:creationId xmlns:a16="http://schemas.microsoft.com/office/drawing/2014/main" id="{57A24B37-0428-4021-9611-6D5D5F7766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562610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3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9" name="Freeform 193">
            <a:extLst>
              <a:ext uri="{FF2B5EF4-FFF2-40B4-BE49-F238E27FC236}">
                <a16:creationId xmlns:a16="http://schemas.microsoft.com/office/drawing/2014/main" id="{9788000B-D3B0-488F-918A-5E59DE0CBBAB}"/>
              </a:ext>
            </a:extLst>
          </p:cNvPr>
          <p:cNvSpPr>
            <a:spLocks/>
          </p:cNvSpPr>
          <p:nvPr/>
        </p:nvSpPr>
        <p:spPr bwMode="blackWhite">
          <a:xfrm>
            <a:off x="4202113" y="3683000"/>
            <a:ext cx="80962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545378608 w 101"/>
              <a:gd name="T31" fmla="*/ 2147483646 h 101"/>
              <a:gd name="T32" fmla="*/ 0 w 101"/>
              <a:gd name="T33" fmla="*/ 2147483646 h 101"/>
              <a:gd name="T34" fmla="*/ 1545378608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5" y="2"/>
                </a:lnTo>
                <a:lnTo>
                  <a:pt x="78" y="7"/>
                </a:lnTo>
                <a:lnTo>
                  <a:pt x="89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8" y="66"/>
                </a:lnTo>
                <a:lnTo>
                  <a:pt x="92" y="81"/>
                </a:lnTo>
                <a:lnTo>
                  <a:pt x="81" y="92"/>
                </a:lnTo>
                <a:lnTo>
                  <a:pt x="66" y="98"/>
                </a:lnTo>
                <a:lnTo>
                  <a:pt x="51" y="101"/>
                </a:lnTo>
                <a:lnTo>
                  <a:pt x="35" y="98"/>
                </a:lnTo>
                <a:lnTo>
                  <a:pt x="22" y="92"/>
                </a:lnTo>
                <a:lnTo>
                  <a:pt x="10" y="81"/>
                </a:lnTo>
                <a:lnTo>
                  <a:pt x="3" y="66"/>
                </a:lnTo>
                <a:lnTo>
                  <a:pt x="0" y="51"/>
                </a:lnTo>
                <a:lnTo>
                  <a:pt x="3" y="37"/>
                </a:lnTo>
                <a:lnTo>
                  <a:pt x="10" y="22"/>
                </a:lnTo>
                <a:lnTo>
                  <a:pt x="22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90" name="Rectangle 194">
            <a:extLst>
              <a:ext uri="{FF2B5EF4-FFF2-40B4-BE49-F238E27FC236}">
                <a16:creationId xmlns:a16="http://schemas.microsoft.com/office/drawing/2014/main" id="{FCEFACEB-149F-4551-BA75-7A3CA8B25E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73363" y="1196975"/>
            <a:ext cx="1873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4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91" name="Rectangle 195">
            <a:extLst>
              <a:ext uri="{FF2B5EF4-FFF2-40B4-BE49-F238E27FC236}">
                <a16:creationId xmlns:a16="http://schemas.microsoft.com/office/drawing/2014/main" id="{B92E91D2-2607-4498-9548-861F4807AB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09875" y="3117850"/>
            <a:ext cx="1873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2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92" name="投影片編號版面配置區 178">
            <a:extLst>
              <a:ext uri="{FF2B5EF4-FFF2-40B4-BE49-F238E27FC236}">
                <a16:creationId xmlns:a16="http://schemas.microsoft.com/office/drawing/2014/main" id="{48B98A79-F803-4BDC-A070-29751F65152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D5F8EF0-4C18-487E-8ECE-AC6F7395322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B21752-2AD9-42BA-9217-0D766416ADD1}"/>
              </a:ext>
            </a:extLst>
          </p:cNvPr>
          <p:cNvSpPr/>
          <p:nvPr/>
        </p:nvSpPr>
        <p:spPr>
          <a:xfrm>
            <a:off x="4590570" y="5819873"/>
            <a:ext cx="9012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1400" b="1" dirty="0">
                <a:ea typeface="新細明體" panose="02020500000000000000" pitchFamily="18" charset="-120"/>
              </a:rPr>
              <a:t>Encoder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>
            <a:extLst>
              <a:ext uri="{FF2B5EF4-FFF2-40B4-BE49-F238E27FC236}">
                <a16:creationId xmlns:a16="http://schemas.microsoft.com/office/drawing/2014/main" id="{95F48188-59BD-4543-9ED5-5EB215358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86556A-27FB-4811-9FEB-D19AE1FB5418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B1E752A6-9362-4108-90D7-A2D6891E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69875"/>
            <a:ext cx="412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Performance</a:t>
            </a:r>
          </a:p>
        </p:txBody>
      </p:sp>
      <p:sp>
        <p:nvSpPr>
          <p:cNvPr id="656387" name="Text Box 3">
            <a:extLst>
              <a:ext uri="{FF2B5EF4-FFF2-40B4-BE49-F238E27FC236}">
                <a16:creationId xmlns:a16="http://schemas.microsoft.com/office/drawing/2014/main" id="{7A62DF6F-949B-4377-859B-62930D0A6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716088"/>
            <a:ext cx="1404938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/pixel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gt;= 2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.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7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25</a:t>
            </a:r>
          </a:p>
        </p:txBody>
      </p:sp>
      <p:sp>
        <p:nvSpPr>
          <p:cNvPr id="656388" name="Text Box 4">
            <a:extLst>
              <a:ext uri="{FF2B5EF4-FFF2-40B4-BE49-F238E27FC236}">
                <a16:creationId xmlns:a16="http://schemas.microsoft.com/office/drawing/2014/main" id="{90603192-6E18-4E02-BEF9-9782D1A00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1716088"/>
            <a:ext cx="2459038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lity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distinguishable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cellent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ery Good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ood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air</a:t>
            </a:r>
          </a:p>
        </p:txBody>
      </p:sp>
      <p:sp>
        <p:nvSpPr>
          <p:cNvPr id="656389" name="Text Box 5">
            <a:extLst>
              <a:ext uri="{FF2B5EF4-FFF2-40B4-BE49-F238E27FC236}">
                <a16:creationId xmlns:a16="http://schemas.microsoft.com/office/drawing/2014/main" id="{F71A799B-B1F5-495C-8089-FA22F647E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1716088"/>
            <a:ext cx="2779713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ion Ratio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7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1.4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2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-to-1</a:t>
            </a:r>
          </a:p>
        </p:txBody>
      </p:sp>
      <p:sp>
        <p:nvSpPr>
          <p:cNvPr id="39943" name="投影片編號版面配置區 5">
            <a:extLst>
              <a:ext uri="{FF2B5EF4-FFF2-40B4-BE49-F238E27FC236}">
                <a16:creationId xmlns:a16="http://schemas.microsoft.com/office/drawing/2014/main" id="{5DA1FF7E-AA7C-4F23-B919-4F85A930AB3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A395F7-79D8-4290-9E29-4F6D309477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B7BB2795-5380-46F0-8823-669C0F97A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33A032-CF88-4B8C-840A-2490D5386B30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B3374CB4-DF84-4389-AB2B-E8A540B20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3" y="182563"/>
            <a:ext cx="854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ample of Artifacts due to JPEG Coding</a:t>
            </a:r>
          </a:p>
        </p:txBody>
      </p:sp>
      <p:pic>
        <p:nvPicPr>
          <p:cNvPr id="40964" name="Picture 7">
            <a:extLst>
              <a:ext uri="{FF2B5EF4-FFF2-40B4-BE49-F238E27FC236}">
                <a16:creationId xmlns:a16="http://schemas.microsoft.com/office/drawing/2014/main" id="{9D02BD7E-4AC5-4F24-9563-D325C4A45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19240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0965" name="Picture 8">
            <a:extLst>
              <a:ext uri="{FF2B5EF4-FFF2-40B4-BE49-F238E27FC236}">
                <a16:creationId xmlns:a16="http://schemas.microsoft.com/office/drawing/2014/main" id="{8DC3790D-5E34-4851-AFF9-95003B324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9367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0966" name="Text Box 9">
            <a:extLst>
              <a:ext uri="{FF2B5EF4-FFF2-40B4-BE49-F238E27FC236}">
                <a16:creationId xmlns:a16="http://schemas.microsoft.com/office/drawing/2014/main" id="{085C4C37-374F-4CB5-89C9-F7768071E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5372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Original</a:t>
            </a:r>
          </a:p>
        </p:txBody>
      </p:sp>
      <p:sp>
        <p:nvSpPr>
          <p:cNvPr id="40967" name="Text Box 10">
            <a:extLst>
              <a:ext uri="{FF2B5EF4-FFF2-40B4-BE49-F238E27FC236}">
                <a16:creationId xmlns:a16="http://schemas.microsoft.com/office/drawing/2014/main" id="{A60FB386-9BE6-4CFB-8B35-3519AA518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113" y="5500688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JPEG Encoded</a:t>
            </a:r>
          </a:p>
        </p:txBody>
      </p:sp>
      <p:sp>
        <p:nvSpPr>
          <p:cNvPr id="40968" name="投影片編號版面配置區 6">
            <a:extLst>
              <a:ext uri="{FF2B5EF4-FFF2-40B4-BE49-F238E27FC236}">
                <a16:creationId xmlns:a16="http://schemas.microsoft.com/office/drawing/2014/main" id="{53478B10-5895-4DD6-95AB-DFDE27337B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60E390-7218-46A6-B15D-5BBE6207D5E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>
            <a:extLst>
              <a:ext uri="{FF2B5EF4-FFF2-40B4-BE49-F238E27FC236}">
                <a16:creationId xmlns:a16="http://schemas.microsoft.com/office/drawing/2014/main" id="{410FF0B7-148F-48EE-A49A-FC83D3B7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5290D6-9D58-4FFF-B682-C7F77523493C}" type="slidenum">
              <a:rPr lang="zh-TW" altLang="en-US" sz="1400" smtClean="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7427" name="Rectangle 19">
            <a:extLst>
              <a:ext uri="{FF2B5EF4-FFF2-40B4-BE49-F238E27FC236}">
                <a16:creationId xmlns:a16="http://schemas.microsoft.com/office/drawing/2014/main" id="{BE9CC9B0-246F-49BB-B2DD-2D85EFE5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69875"/>
            <a:ext cx="567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bjective Quality of JPEG</a:t>
            </a:r>
          </a:p>
        </p:txBody>
      </p:sp>
      <p:pic>
        <p:nvPicPr>
          <p:cNvPr id="41988" name="Picture 20" descr="lena4a">
            <a:extLst>
              <a:ext uri="{FF2B5EF4-FFF2-40B4-BE49-F238E27FC236}">
                <a16:creationId xmlns:a16="http://schemas.microsoft.com/office/drawing/2014/main" id="{6186F75E-496C-4578-9927-826BC4413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295400"/>
            <a:ext cx="4116387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7429" name="Text Box 21">
            <a:extLst>
              <a:ext uri="{FF2B5EF4-FFF2-40B4-BE49-F238E27FC236}">
                <a16:creationId xmlns:a16="http://schemas.microsoft.com/office/drawing/2014/main" id="{3BFC1560-08A2-4E53-B9C1-A811CF064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5410200"/>
            <a:ext cx="3225800" cy="8223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riginal Lena Image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e Size = 256K bytes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7430" name="Text Box 22">
            <a:extLst>
              <a:ext uri="{FF2B5EF4-FFF2-40B4-BE49-F238E27FC236}">
                <a16:creationId xmlns:a16="http://schemas.microsoft.com/office/drawing/2014/main" id="{432B0D95-9C58-4937-9D55-B4B6FB70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288" y="5410200"/>
            <a:ext cx="3609975" cy="8223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 Lena Image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e Size = 13K bytes</a:t>
            </a:r>
          </a:p>
        </p:txBody>
      </p:sp>
      <p:pic>
        <p:nvPicPr>
          <p:cNvPr id="41991" name="Picture 23" descr="lena20b">
            <a:extLst>
              <a:ext uri="{FF2B5EF4-FFF2-40B4-BE49-F238E27FC236}">
                <a16:creationId xmlns:a16="http://schemas.microsoft.com/office/drawing/2014/main" id="{00CCD6EA-4F78-41E1-8CF4-7184E0410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1298575"/>
            <a:ext cx="41132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投影片編號版面配置區 6">
            <a:extLst>
              <a:ext uri="{FF2B5EF4-FFF2-40B4-BE49-F238E27FC236}">
                <a16:creationId xmlns:a16="http://schemas.microsoft.com/office/drawing/2014/main" id="{D5086F3D-76BF-4612-A8C3-502A67B4719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C21AACE-FFC9-4FA3-AA0A-40730A8DA83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BE9FF165-C92E-42A5-ABA3-2D8BB1C3D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C333E-2670-4478-82B1-385C5B5214D5}" type="slidenum">
              <a:rPr lang="zh-TW" altLang="en-US" sz="1400" smtClean="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192F8063-D0C6-4530-B383-4989373AE6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3050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H.261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43012" name="投影片編號版面配置區 3">
            <a:extLst>
              <a:ext uri="{FF2B5EF4-FFF2-40B4-BE49-F238E27FC236}">
                <a16:creationId xmlns:a16="http://schemas.microsoft.com/office/drawing/2014/main" id="{B733ED17-7771-4F21-A530-590C14CCF21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779125-F359-4250-822A-C9153327987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92A46815-D97F-4E41-9FDE-B10FACFEB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5F1639-5F49-4D02-B5C1-674F4F8A8420}" type="slidenum">
              <a:rPr lang="zh-TW" altLang="en-US" sz="1400" smtClean="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09" name="Rectangle 77">
            <a:extLst>
              <a:ext uri="{FF2B5EF4-FFF2-40B4-BE49-F238E27FC236}">
                <a16:creationId xmlns:a16="http://schemas.microsoft.com/office/drawing/2014/main" id="{AC20240E-75F7-4788-AE0C-D615BD83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15913"/>
            <a:ext cx="625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Video Coding Standard</a:t>
            </a:r>
          </a:p>
        </p:txBody>
      </p:sp>
      <p:sp>
        <p:nvSpPr>
          <p:cNvPr id="479312" name="Rectangle 80">
            <a:extLst>
              <a:ext uri="{FF2B5EF4-FFF2-40B4-BE49-F238E27FC236}">
                <a16:creationId xmlns:a16="http://schemas.microsoft.com/office/drawing/2014/main" id="{01348672-55F2-4F64-A84A-AE2F2D07B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124156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79313" name="Rectangle 81">
            <a:extLst>
              <a:ext uri="{FF2B5EF4-FFF2-40B4-BE49-F238E27FC236}">
                <a16:creationId xmlns:a16="http://schemas.microsoft.com/office/drawing/2014/main" id="{6B9A2807-ECDF-474D-8AD7-7231E0588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1272078"/>
            <a:ext cx="771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. H.261, "Video Codec for Audiovisual Services at </a:t>
            </a:r>
          </a:p>
        </p:txBody>
      </p:sp>
      <p:sp>
        <p:nvSpPr>
          <p:cNvPr id="479314" name="Rectangle 82">
            <a:extLst>
              <a:ext uri="{FF2B5EF4-FFF2-40B4-BE49-F238E27FC236}">
                <a16:creationId xmlns:a16="http://schemas.microsoft.com/office/drawing/2014/main" id="{8E1B461F-D155-46C7-9EA2-C835A5C55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1661016"/>
            <a:ext cx="7677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64 kb/s,"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1,2,...,30) completed and approved in </a:t>
            </a:r>
          </a:p>
        </p:txBody>
      </p:sp>
      <p:sp>
        <p:nvSpPr>
          <p:cNvPr id="479315" name="Rectangle 83">
            <a:extLst>
              <a:ext uri="{FF2B5EF4-FFF2-40B4-BE49-F238E27FC236}">
                <a16:creationId xmlns:a16="http://schemas.microsoft.com/office/drawing/2014/main" id="{A6D75D31-03CF-4A7D-8D35-296D2F2B6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056303"/>
            <a:ext cx="2608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ember 1990</a:t>
            </a:r>
          </a:p>
        </p:txBody>
      </p:sp>
      <p:sp>
        <p:nvSpPr>
          <p:cNvPr id="479316" name="Rectangle 84">
            <a:extLst>
              <a:ext uri="{FF2B5EF4-FFF2-40B4-BE49-F238E27FC236}">
                <a16:creationId xmlns:a16="http://schemas.microsoft.com/office/drawing/2014/main" id="{037F00B4-2FDA-4944-B9BF-42376838B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389678"/>
            <a:ext cx="785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nded applications: videotelephony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 1 or 2) and </a:t>
            </a:r>
          </a:p>
        </p:txBody>
      </p:sp>
      <p:sp>
        <p:nvSpPr>
          <p:cNvPr id="479317" name="Rectangle 85">
            <a:extLst>
              <a:ext uri="{FF2B5EF4-FFF2-40B4-BE49-F238E27FC236}">
                <a16:creationId xmlns:a16="http://schemas.microsoft.com/office/drawing/2014/main" id="{210ED3F2-619A-46C8-8AE2-88A977B8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2805603"/>
            <a:ext cx="3829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conferencing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6)</a:t>
            </a:r>
          </a:p>
        </p:txBody>
      </p:sp>
      <p:sp>
        <p:nvSpPr>
          <p:cNvPr id="479318" name="Rectangle 86">
            <a:extLst>
              <a:ext uri="{FF2B5EF4-FFF2-40B4-BE49-F238E27FC236}">
                <a16:creationId xmlns:a16="http://schemas.microsoft.com/office/drawing/2014/main" id="{E04B1808-A7DA-4029-B570-AE199F251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3240578"/>
            <a:ext cx="7275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pable of real-time operation with minimum delay</a:t>
            </a:r>
          </a:p>
        </p:txBody>
      </p:sp>
      <p:sp>
        <p:nvSpPr>
          <p:cNvPr id="479319" name="Rectangle 87">
            <a:extLst>
              <a:ext uri="{FF2B5EF4-FFF2-40B4-BE49-F238E27FC236}">
                <a16:creationId xmlns:a16="http://schemas.microsoft.com/office/drawing/2014/main" id="{32D6A926-ADBF-44C5-A30E-40D2605E7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3604116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79320" name="Rectangle 88">
            <a:extLst>
              <a:ext uri="{FF2B5EF4-FFF2-40B4-BE49-F238E27FC236}">
                <a16:creationId xmlns:a16="http://schemas.microsoft.com/office/drawing/2014/main" id="{9AD051DA-6603-4D90-B5FF-CA3FF80B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3786678"/>
            <a:ext cx="7810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ffer a factor of about three in compression compared </a:t>
            </a:r>
          </a:p>
        </p:txBody>
      </p:sp>
      <p:sp>
        <p:nvSpPr>
          <p:cNvPr id="479321" name="Rectangle 89">
            <a:extLst>
              <a:ext uri="{FF2B5EF4-FFF2-40B4-BE49-F238E27FC236}">
                <a16:creationId xmlns:a16="http://schemas.microsoft.com/office/drawing/2014/main" id="{3A451807-E330-4CEB-9DAF-9BE5B5C47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4213716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 JPEG by using interframe coding to remove the </a:t>
            </a:r>
          </a:p>
        </p:txBody>
      </p:sp>
      <p:sp>
        <p:nvSpPr>
          <p:cNvPr id="479322" name="Rectangle 90">
            <a:extLst>
              <a:ext uri="{FF2B5EF4-FFF2-40B4-BE49-F238E27FC236}">
                <a16:creationId xmlns:a16="http://schemas.microsoft.com/office/drawing/2014/main" id="{44129209-CBC4-40E5-BA00-073D1C22E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4583603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emporal redundancy</a:t>
            </a:r>
          </a:p>
        </p:txBody>
      </p:sp>
      <p:sp>
        <p:nvSpPr>
          <p:cNvPr id="44049" name="投影片編號版面配置區 15">
            <a:extLst>
              <a:ext uri="{FF2B5EF4-FFF2-40B4-BE49-F238E27FC236}">
                <a16:creationId xmlns:a16="http://schemas.microsoft.com/office/drawing/2014/main" id="{4517D2A7-2D23-46F2-AE06-F552473B695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5E92C4-BA01-4C7C-B3E0-13CE72FBAC8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>
            <a:extLst>
              <a:ext uri="{FF2B5EF4-FFF2-40B4-BE49-F238E27FC236}">
                <a16:creationId xmlns:a16="http://schemas.microsoft.com/office/drawing/2014/main" id="{7FD283F7-407D-4F4E-9211-C1C31EE3FF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118889-9BD5-4041-B59C-039629A5A9FF}" type="slidenum">
              <a:rPr lang="zh-TW" altLang="en-US" sz="1400" smtClean="0">
                <a:latin typeface="Times New Roman" panose="02020603050405020304" pitchFamily="18" charset="0"/>
              </a:rPr>
              <a:pPr/>
              <a:t>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1CF19214-161B-4463-9531-1E972D11E4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3225" y="319088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Video Source Formats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0A4B844-1F3C-4346-ABD0-5C651D168B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0263" y="1358900"/>
            <a:ext cx="7912100" cy="29781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46085" name="Line 4">
            <a:extLst>
              <a:ext uri="{FF2B5EF4-FFF2-40B4-BE49-F238E27FC236}">
                <a16:creationId xmlns:a16="http://schemas.microsoft.com/office/drawing/2014/main" id="{EAA8D312-0920-4339-95E9-C55079EB83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1841500"/>
            <a:ext cx="788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6" name="Line 5">
            <a:extLst>
              <a:ext uri="{FF2B5EF4-FFF2-40B4-BE49-F238E27FC236}">
                <a16:creationId xmlns:a16="http://schemas.microsoft.com/office/drawing/2014/main" id="{985AE284-BD91-45F6-9D0C-B6BFEC8DFDA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2540000"/>
            <a:ext cx="787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7" name="Line 6">
            <a:extLst>
              <a:ext uri="{FF2B5EF4-FFF2-40B4-BE49-F238E27FC236}">
                <a16:creationId xmlns:a16="http://schemas.microsoft.com/office/drawing/2014/main" id="{C3B634C4-F006-4045-BF87-4AEC5A0F345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94013" y="1377950"/>
            <a:ext cx="0" cy="294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8" name="Line 7">
            <a:extLst>
              <a:ext uri="{FF2B5EF4-FFF2-40B4-BE49-F238E27FC236}">
                <a16:creationId xmlns:a16="http://schemas.microsoft.com/office/drawing/2014/main" id="{296992A5-F9FB-4701-8342-3A5368A89B4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91013" y="1854200"/>
            <a:ext cx="0" cy="2470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9" name="Line 8">
            <a:extLst>
              <a:ext uri="{FF2B5EF4-FFF2-40B4-BE49-F238E27FC236}">
                <a16:creationId xmlns:a16="http://schemas.microsoft.com/office/drawing/2014/main" id="{A20F8378-32EE-441F-94B3-38F5FD8C0F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97563" y="1352550"/>
            <a:ext cx="0" cy="296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90" name="Line 9">
            <a:extLst>
              <a:ext uri="{FF2B5EF4-FFF2-40B4-BE49-F238E27FC236}">
                <a16:creationId xmlns:a16="http://schemas.microsoft.com/office/drawing/2014/main" id="{8DB79394-6E22-4791-AFD4-C032E4EBD9D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53263" y="1860550"/>
            <a:ext cx="0" cy="2495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7658" name="Rectangle 10">
            <a:extLst>
              <a:ext uri="{FF2B5EF4-FFF2-40B4-BE49-F238E27FC236}">
                <a16:creationId xmlns:a16="http://schemas.microsoft.com/office/drawing/2014/main" id="{CE4E8B6A-D1E6-44A7-80C0-80563C9312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3913" y="5018088"/>
            <a:ext cx="763428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numbers in the parentheses represent active pixels</a:t>
            </a:r>
          </a:p>
        </p:txBody>
      </p:sp>
      <p:sp>
        <p:nvSpPr>
          <p:cNvPr id="667659" name="Rectangle 11">
            <a:extLst>
              <a:ext uri="{FF2B5EF4-FFF2-40B4-BE49-F238E27FC236}">
                <a16:creationId xmlns:a16="http://schemas.microsoft.com/office/drawing/2014/main" id="{0B46A406-8A32-4437-839D-FEDA7E33971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0263" y="5283200"/>
            <a:ext cx="799465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 (Common Intermediate Format) is optional and QCIF (Quarter CIF)</a:t>
            </a:r>
          </a:p>
        </p:txBody>
      </p:sp>
      <p:sp>
        <p:nvSpPr>
          <p:cNvPr id="667661" name="Rectangle 13">
            <a:extLst>
              <a:ext uri="{FF2B5EF4-FFF2-40B4-BE49-F238E27FC236}">
                <a16:creationId xmlns:a16="http://schemas.microsoft.com/office/drawing/2014/main" id="{6BB81B6A-74E9-4011-A7D8-31A09101D3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4389" y="5842000"/>
            <a:ext cx="686276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ncompressed bit-rate for transmitting CIF and QCIF</a:t>
            </a:r>
          </a:p>
        </p:txBody>
      </p:sp>
      <p:sp>
        <p:nvSpPr>
          <p:cNvPr id="667662" name="Rectangle 14">
            <a:extLst>
              <a:ext uri="{FF2B5EF4-FFF2-40B4-BE49-F238E27FC236}">
                <a16:creationId xmlns:a16="http://schemas.microsoft.com/office/drawing/2014/main" id="{E88F6A75-47F8-4E30-B901-85976DEB2A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31817" y="6215063"/>
            <a:ext cx="632623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t 30 fps are 36.5 Mb/s and 9.12 Mb/s, respectively</a:t>
            </a:r>
          </a:p>
        </p:txBody>
      </p:sp>
      <p:sp>
        <p:nvSpPr>
          <p:cNvPr id="667663" name="Rectangle 15">
            <a:extLst>
              <a:ext uri="{FF2B5EF4-FFF2-40B4-BE49-F238E27FC236}">
                <a16:creationId xmlns:a16="http://schemas.microsoft.com/office/drawing/2014/main" id="{4A66F8E5-D69B-4537-A4B8-4D66F8F25C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04025" y="146843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CIF</a:t>
            </a:r>
          </a:p>
        </p:txBody>
      </p:sp>
      <p:sp>
        <p:nvSpPr>
          <p:cNvPr id="667664" name="Rectangle 16">
            <a:extLst>
              <a:ext uri="{FF2B5EF4-FFF2-40B4-BE49-F238E27FC236}">
                <a16:creationId xmlns:a16="http://schemas.microsoft.com/office/drawing/2014/main" id="{ABCA3102-5E71-4A97-A083-E299AAFAA8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4975" y="146843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</a:t>
            </a:r>
          </a:p>
        </p:txBody>
      </p:sp>
      <p:sp>
        <p:nvSpPr>
          <p:cNvPr id="667665" name="Rectangle 17">
            <a:extLst>
              <a:ext uri="{FF2B5EF4-FFF2-40B4-BE49-F238E27FC236}">
                <a16:creationId xmlns:a16="http://schemas.microsoft.com/office/drawing/2014/main" id="{713C389E-5577-49A8-8FE3-E2D4B5BF45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4775" y="1468438"/>
            <a:ext cx="95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mat</a:t>
            </a:r>
          </a:p>
        </p:txBody>
      </p:sp>
      <p:sp>
        <p:nvSpPr>
          <p:cNvPr id="667667" name="Rectangle 19">
            <a:extLst>
              <a:ext uri="{FF2B5EF4-FFF2-40B4-BE49-F238E27FC236}">
                <a16:creationId xmlns:a16="http://schemas.microsoft.com/office/drawing/2014/main" id="{E829B8EC-F8BA-4DA8-ABBA-86C22BE338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46350" y="19002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/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88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</p:txBody>
      </p:sp>
      <p:sp>
        <p:nvSpPr>
          <p:cNvPr id="46101" name="Line 20">
            <a:extLst>
              <a:ext uri="{FF2B5EF4-FFF2-40B4-BE49-F238E27FC236}">
                <a16:creationId xmlns:a16="http://schemas.microsoft.com/office/drawing/2014/main" id="{BC64521F-C40C-4CD2-8593-C9AF8AAC1ED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49313" y="3746500"/>
            <a:ext cx="788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102" name="Line 21">
            <a:extLst>
              <a:ext uri="{FF2B5EF4-FFF2-40B4-BE49-F238E27FC236}">
                <a16:creationId xmlns:a16="http://schemas.microsoft.com/office/drawing/2014/main" id="{982CB21C-E2F0-4D04-BD09-DC701FB1648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3124200"/>
            <a:ext cx="787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7670" name="Rectangle 22">
            <a:extLst>
              <a:ext uri="{FF2B5EF4-FFF2-40B4-BE49-F238E27FC236}">
                <a16:creationId xmlns:a16="http://schemas.microsoft.com/office/drawing/2014/main" id="{C64F7298-E2B0-41D8-AA78-1D5FE7CC6B6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9550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xels/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60 (352)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</p:txBody>
      </p:sp>
      <p:sp>
        <p:nvSpPr>
          <p:cNvPr id="667671" name="Rectangle 23">
            <a:extLst>
              <a:ext uri="{FF2B5EF4-FFF2-40B4-BE49-F238E27FC236}">
                <a16:creationId xmlns:a16="http://schemas.microsoft.com/office/drawing/2014/main" id="{0299B829-3DC1-42F7-A5B7-99DE5A1047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41950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/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</a:t>
            </a:r>
          </a:p>
        </p:txBody>
      </p:sp>
      <p:sp>
        <p:nvSpPr>
          <p:cNvPr id="667672" name="Rectangle 24">
            <a:extLst>
              <a:ext uri="{FF2B5EF4-FFF2-40B4-BE49-F238E27FC236}">
                <a16:creationId xmlns:a16="http://schemas.microsoft.com/office/drawing/2014/main" id="{877C350F-9709-4CA7-85C8-1678AE4ABA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08788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xels/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0 (88)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0 (88)</a:t>
            </a:r>
          </a:p>
        </p:txBody>
      </p:sp>
      <p:sp>
        <p:nvSpPr>
          <p:cNvPr id="46107" name="投影片編號版面配置區 25">
            <a:extLst>
              <a:ext uri="{FF2B5EF4-FFF2-40B4-BE49-F238E27FC236}">
                <a16:creationId xmlns:a16="http://schemas.microsoft.com/office/drawing/2014/main" id="{629F8677-1B8F-4AA6-8566-D0E430CC403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26ACF28-C60B-476E-AD1D-9B60D7D2B19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4A2F8217-65DB-48F2-A1CE-1109D302D2F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36711" y="1880912"/>
            <a:ext cx="1689098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gnal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onent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6BF6C52-A318-4ADB-8117-8E3876F7E4EE}"/>
              </a:ext>
            </a:extLst>
          </p:cNvPr>
          <p:cNvSpPr/>
          <p:nvPr/>
        </p:nvSpPr>
        <p:spPr>
          <a:xfrm>
            <a:off x="-346074" y="24940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uminance 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sz="1800" b="1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8978EEE-7D23-4B3A-BE79-EC384D62DD4D}"/>
                  </a:ext>
                </a:extLst>
              </p:cNvPr>
              <p:cNvSpPr/>
              <p:nvPr/>
            </p:nvSpPr>
            <p:spPr>
              <a:xfrm>
                <a:off x="-380000" y="3703419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Chrominance </a:t>
                </a: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)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8978EEE-7D23-4B3A-BE79-EC384D62DD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0000" y="3703419"/>
                <a:ext cx="4572000" cy="646331"/>
              </a:xfrm>
              <a:prstGeom prst="rect">
                <a:avLst/>
              </a:prstGeom>
              <a:blipFill>
                <a:blip r:embed="rId2"/>
                <a:stretch>
                  <a:fillRect t="-6604" b="-1792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D13CC8-191F-457E-9436-32B19AA034B7}"/>
                  </a:ext>
                </a:extLst>
              </p:cNvPr>
              <p:cNvSpPr/>
              <p:nvPr/>
            </p:nvSpPr>
            <p:spPr>
              <a:xfrm>
                <a:off x="-314618" y="2839925"/>
                <a:ext cx="452884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 altLang="zh-TW" sz="1800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Chrominance </a:t>
                </a: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)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D13CC8-191F-457E-9436-32B19AA03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618" y="2839925"/>
                <a:ext cx="4528843" cy="923330"/>
              </a:xfrm>
              <a:prstGeom prst="rect">
                <a:avLst/>
              </a:prstGeom>
              <a:blipFill>
                <a:blip r:embed="rId3"/>
                <a:stretch>
                  <a:fillRect b="-125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03C678C-E7F7-4A49-895C-3CE0E8309831}"/>
                  </a:ext>
                </a:extLst>
              </p:cNvPr>
              <p:cNvSpPr/>
              <p:nvPr/>
            </p:nvSpPr>
            <p:spPr>
              <a:xfrm>
                <a:off x="-552450" y="4414839"/>
                <a:ext cx="4572000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en-US" altLang="zh-TW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algn="ctr">
                  <a:defRPr/>
                </a:pPr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* 4:2:0 </a:t>
                </a:r>
                <a:r>
                  <a:rPr lang="en-US" altLang="zh-TW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Y</a:t>
                </a:r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endParaRPr lang="en-US" altLang="zh-TW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03C678C-E7F7-4A49-895C-3CE0E8309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450" y="4414839"/>
                <a:ext cx="4572000" cy="707886"/>
              </a:xfrm>
              <a:prstGeom prst="rect">
                <a:avLst/>
              </a:prstGeom>
              <a:blipFill>
                <a:blip r:embed="rId4"/>
                <a:stretch>
                  <a:fillRect b="-198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11">
            <a:extLst>
              <a:ext uri="{FF2B5EF4-FFF2-40B4-BE49-F238E27FC236}">
                <a16:creationId xmlns:a16="http://schemas.microsoft.com/office/drawing/2014/main" id="{0C1E0438-F9CC-4DBA-9F81-A3F7353C58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36711" y="5618480"/>
            <a:ext cx="7994650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s mandatory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54A3902E-625D-430B-981F-AD780C8D6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B7DF56-0B2D-41F6-812E-469B4626F81F}" type="slidenum">
              <a:rPr lang="zh-TW" altLang="en-US" sz="1400" smtClean="0">
                <a:latin typeface="Times New Roman" panose="02020603050405020304" pitchFamily="18" charset="0"/>
              </a:rPr>
              <a:pPr/>
              <a:t>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D8F3AB7C-FDFD-4044-A3C4-85077A3C3D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84875" y="5264150"/>
            <a:ext cx="355600" cy="365125"/>
          </a:xfrm>
          <a:prstGeom prst="rect">
            <a:avLst/>
          </a:prstGeom>
          <a:solidFill>
            <a:srgbClr val="052A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0C6730A-0AE6-4501-B3FB-8F78B1A928F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70375" y="5235575"/>
            <a:ext cx="355600" cy="365125"/>
          </a:xfrm>
          <a:prstGeom prst="rect">
            <a:avLst/>
          </a:prstGeom>
          <a:solidFill>
            <a:srgbClr val="052A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8676" name="Rectangle 4">
            <a:extLst>
              <a:ext uri="{FF2B5EF4-FFF2-40B4-BE49-F238E27FC236}">
                <a16:creationId xmlns:a16="http://schemas.microsoft.com/office/drawing/2014/main" id="{A3AED327-209C-4CF0-B36A-4A30F1669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73050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rrangement of Blocks in A Picture</a:t>
            </a:r>
          </a:p>
        </p:txBody>
      </p:sp>
      <p:sp>
        <p:nvSpPr>
          <p:cNvPr id="47110" name="Rectangle 5">
            <a:extLst>
              <a:ext uri="{FF2B5EF4-FFF2-40B4-BE49-F238E27FC236}">
                <a16:creationId xmlns:a16="http://schemas.microsoft.com/office/drawing/2014/main" id="{87A8F0BD-FB27-4230-8768-DD137F074B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95525" y="3435350"/>
            <a:ext cx="5289550" cy="977900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8678" name="Rectangle 6">
            <a:extLst>
              <a:ext uri="{FF2B5EF4-FFF2-40B4-BE49-F238E27FC236}">
                <a16:creationId xmlns:a16="http://schemas.microsoft.com/office/drawing/2014/main" id="{5174C3EC-68E1-4D1C-A92D-D5D4F8FC46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08588" y="1955800"/>
            <a:ext cx="59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</a:t>
            </a:r>
          </a:p>
        </p:txBody>
      </p:sp>
      <p:sp>
        <p:nvSpPr>
          <p:cNvPr id="668679" name="Rectangle 7">
            <a:extLst>
              <a:ext uri="{FF2B5EF4-FFF2-40B4-BE49-F238E27FC236}">
                <a16:creationId xmlns:a16="http://schemas.microsoft.com/office/drawing/2014/main" id="{2942496E-D8FA-4C92-AA68-72D1C8D8A6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059613" y="19050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CIF</a:t>
            </a:r>
          </a:p>
        </p:txBody>
      </p:sp>
      <p:sp>
        <p:nvSpPr>
          <p:cNvPr id="668680" name="Rectangle 8">
            <a:extLst>
              <a:ext uri="{FF2B5EF4-FFF2-40B4-BE49-F238E27FC236}">
                <a16:creationId xmlns:a16="http://schemas.microsoft.com/office/drawing/2014/main" id="{209AE0F4-5D3D-4687-89D6-2F293BCEAA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1346200"/>
            <a:ext cx="23510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OB (Group Of </a:t>
            </a:r>
          </a:p>
          <a:p>
            <a:pPr algn="ctr"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s) in a picture</a:t>
            </a:r>
          </a:p>
        </p:txBody>
      </p:sp>
      <p:sp>
        <p:nvSpPr>
          <p:cNvPr id="668681" name="Rectangle 9">
            <a:extLst>
              <a:ext uri="{FF2B5EF4-FFF2-40B4-BE49-F238E27FC236}">
                <a16:creationId xmlns:a16="http://schemas.microsoft.com/office/drawing/2014/main" id="{E91C4AAE-452D-4875-B9D8-320EC442A0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36625" y="2932113"/>
            <a:ext cx="2722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s in a GOB</a:t>
            </a:r>
          </a:p>
        </p:txBody>
      </p:sp>
      <p:sp>
        <p:nvSpPr>
          <p:cNvPr id="47115" name="Line 10">
            <a:extLst>
              <a:ext uri="{FF2B5EF4-FFF2-40B4-BE49-F238E27FC236}">
                <a16:creationId xmlns:a16="http://schemas.microsoft.com/office/drawing/2014/main" id="{E3509DA6-C904-48F5-AC1F-92C9D316B96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82825" y="3740150"/>
            <a:ext cx="529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6" name="Line 11">
            <a:extLst>
              <a:ext uri="{FF2B5EF4-FFF2-40B4-BE49-F238E27FC236}">
                <a16:creationId xmlns:a16="http://schemas.microsoft.com/office/drawing/2014/main" id="{F7268F74-5380-40B2-B292-65A21509D0B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01875" y="4051300"/>
            <a:ext cx="527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7" name="Line 12">
            <a:extLst>
              <a:ext uri="{FF2B5EF4-FFF2-40B4-BE49-F238E27FC236}">
                <a16:creationId xmlns:a16="http://schemas.microsoft.com/office/drawing/2014/main" id="{75E8180D-503F-4106-B732-EC40A2385C2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781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8" name="Line 13">
            <a:extLst>
              <a:ext uri="{FF2B5EF4-FFF2-40B4-BE49-F238E27FC236}">
                <a16:creationId xmlns:a16="http://schemas.microsoft.com/office/drawing/2014/main" id="{175525C9-B270-4BF6-B220-7057195BB3F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924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9" name="Line 14">
            <a:extLst>
              <a:ext uri="{FF2B5EF4-FFF2-40B4-BE49-F238E27FC236}">
                <a16:creationId xmlns:a16="http://schemas.microsoft.com/office/drawing/2014/main" id="{C5BAAB1A-ECDA-4C3C-B646-C9634CFEC5D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7496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0" name="Line 15">
            <a:extLst>
              <a:ext uri="{FF2B5EF4-FFF2-40B4-BE49-F238E27FC236}">
                <a16:creationId xmlns:a16="http://schemas.microsoft.com/office/drawing/2014/main" id="{D310B6BF-7F93-4D0B-B2DF-B0099A81330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259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1" name="Line 16">
            <a:extLst>
              <a:ext uri="{FF2B5EF4-FFF2-40B4-BE49-F238E27FC236}">
                <a16:creationId xmlns:a16="http://schemas.microsoft.com/office/drawing/2014/main" id="{23636E74-E004-4612-A207-3BA0D036FB3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7021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2" name="Line 17">
            <a:extLst>
              <a:ext uri="{FF2B5EF4-FFF2-40B4-BE49-F238E27FC236}">
                <a16:creationId xmlns:a16="http://schemas.microsoft.com/office/drawing/2014/main" id="{CED5E430-BF22-4EC9-9749-F279AD0473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784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3" name="Line 18">
            <a:extLst>
              <a:ext uri="{FF2B5EF4-FFF2-40B4-BE49-F238E27FC236}">
                <a16:creationId xmlns:a16="http://schemas.microsoft.com/office/drawing/2014/main" id="{A97B287C-1FE1-4C44-8DE9-9DE2131968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6356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4" name="Line 19">
            <a:extLst>
              <a:ext uri="{FF2B5EF4-FFF2-40B4-BE49-F238E27FC236}">
                <a16:creationId xmlns:a16="http://schemas.microsoft.com/office/drawing/2014/main" id="{4568FEC2-6397-4659-B60E-FFEAB2EDD90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5" name="Line 20">
            <a:extLst>
              <a:ext uri="{FF2B5EF4-FFF2-40B4-BE49-F238E27FC236}">
                <a16:creationId xmlns:a16="http://schemas.microsoft.com/office/drawing/2014/main" id="{D6742F49-6FA9-48B8-86AF-A3BA9F9DE3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643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6" name="Line 21">
            <a:extLst>
              <a:ext uri="{FF2B5EF4-FFF2-40B4-BE49-F238E27FC236}">
                <a16:creationId xmlns:a16="http://schemas.microsoft.com/office/drawing/2014/main" id="{63F0B1C8-99D0-4088-98B8-45BAB4754A3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309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694" name="Rectangle 22">
            <a:extLst>
              <a:ext uri="{FF2B5EF4-FFF2-40B4-BE49-F238E27FC236}">
                <a16:creationId xmlns:a16="http://schemas.microsoft.com/office/drawing/2014/main" id="{71BDE007-D4C3-4A63-8674-4CD954A08B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90600" y="4513263"/>
            <a:ext cx="278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s in a macroblock</a:t>
            </a:r>
          </a:p>
        </p:txBody>
      </p:sp>
      <p:sp>
        <p:nvSpPr>
          <p:cNvPr id="47128" name="Rectangle 23">
            <a:extLst>
              <a:ext uri="{FF2B5EF4-FFF2-40B4-BE49-F238E27FC236}">
                <a16:creationId xmlns:a16="http://schemas.microsoft.com/office/drawing/2014/main" id="{DAF47F55-6F8F-4115-A054-0480CA39E9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44725" y="5029200"/>
            <a:ext cx="812800" cy="787400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9" name="Line 24">
            <a:extLst>
              <a:ext uri="{FF2B5EF4-FFF2-40B4-BE49-F238E27FC236}">
                <a16:creationId xmlns:a16="http://schemas.microsoft.com/office/drawing/2014/main" id="{C639AB6B-8187-4A97-9CCF-5922DB2361C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32025" y="54229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0" name="Line 25">
            <a:extLst>
              <a:ext uri="{FF2B5EF4-FFF2-40B4-BE49-F238E27FC236}">
                <a16:creationId xmlns:a16="http://schemas.microsoft.com/office/drawing/2014/main" id="{A702E9E9-CF4B-4E8F-8FDA-9A1CD70B93D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57475" y="5016500"/>
            <a:ext cx="0" cy="793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1" name="Rectangle 26">
            <a:extLst>
              <a:ext uri="{FF2B5EF4-FFF2-40B4-BE49-F238E27FC236}">
                <a16:creationId xmlns:a16="http://schemas.microsoft.com/office/drawing/2014/main" id="{5845A229-D24C-4984-A99A-FE160E15849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71950" y="13890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2" name="Line 27">
            <a:extLst>
              <a:ext uri="{FF2B5EF4-FFF2-40B4-BE49-F238E27FC236}">
                <a16:creationId xmlns:a16="http://schemas.microsoft.com/office/drawing/2014/main" id="{63981D96-4A71-46FA-9053-3148771D8B6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16256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3" name="Line 28">
            <a:extLst>
              <a:ext uri="{FF2B5EF4-FFF2-40B4-BE49-F238E27FC236}">
                <a16:creationId xmlns:a16="http://schemas.microsoft.com/office/drawing/2014/main" id="{E3E100D3-254D-435C-BD7B-CF20E9C3F61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18621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4" name="Rectangle 29">
            <a:extLst>
              <a:ext uri="{FF2B5EF4-FFF2-40B4-BE49-F238E27FC236}">
                <a16:creationId xmlns:a16="http://schemas.microsoft.com/office/drawing/2014/main" id="{C65405B3-7F52-4989-9D34-48C37854E9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90875" y="13890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5" name="Line 30">
            <a:extLst>
              <a:ext uri="{FF2B5EF4-FFF2-40B4-BE49-F238E27FC236}">
                <a16:creationId xmlns:a16="http://schemas.microsoft.com/office/drawing/2014/main" id="{6FCC29BA-6EDC-42AE-A6B6-7EDBD20B531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16256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6" name="Line 31">
            <a:extLst>
              <a:ext uri="{FF2B5EF4-FFF2-40B4-BE49-F238E27FC236}">
                <a16:creationId xmlns:a16="http://schemas.microsoft.com/office/drawing/2014/main" id="{5818BCF8-AC3C-4DA1-BB63-E89FC3EDCA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18621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7" name="Rectangle 32">
            <a:extLst>
              <a:ext uri="{FF2B5EF4-FFF2-40B4-BE49-F238E27FC236}">
                <a16:creationId xmlns:a16="http://schemas.microsoft.com/office/drawing/2014/main" id="{D6D85C02-3EFD-4D47-9167-0232A76833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90875" y="21002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8" name="Line 33">
            <a:extLst>
              <a:ext uri="{FF2B5EF4-FFF2-40B4-BE49-F238E27FC236}">
                <a16:creationId xmlns:a16="http://schemas.microsoft.com/office/drawing/2014/main" id="{57522369-DF0D-4C28-90F8-072826AF233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23368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9" name="Line 34">
            <a:extLst>
              <a:ext uri="{FF2B5EF4-FFF2-40B4-BE49-F238E27FC236}">
                <a16:creationId xmlns:a16="http://schemas.microsoft.com/office/drawing/2014/main" id="{FA6B205A-C779-4643-B50F-7B653D50774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25733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40" name="Rectangle 35">
            <a:extLst>
              <a:ext uri="{FF2B5EF4-FFF2-40B4-BE49-F238E27FC236}">
                <a16:creationId xmlns:a16="http://schemas.microsoft.com/office/drawing/2014/main" id="{953C38C3-C5C6-4F8B-A4F8-52C928F1E03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79888" y="2089150"/>
            <a:ext cx="966787" cy="708025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41" name="Line 36">
            <a:extLst>
              <a:ext uri="{FF2B5EF4-FFF2-40B4-BE49-F238E27FC236}">
                <a16:creationId xmlns:a16="http://schemas.microsoft.com/office/drawing/2014/main" id="{90C7DD74-ACFC-42B6-A87D-89B32F062F4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23368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42" name="Line 37">
            <a:extLst>
              <a:ext uri="{FF2B5EF4-FFF2-40B4-BE49-F238E27FC236}">
                <a16:creationId xmlns:a16="http://schemas.microsoft.com/office/drawing/2014/main" id="{B829962A-0A8F-44F9-A66E-47B79B31895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25733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710" name="Rectangle 38">
            <a:extLst>
              <a:ext uri="{FF2B5EF4-FFF2-40B4-BE49-F238E27FC236}">
                <a16:creationId xmlns:a16="http://schemas.microsoft.com/office/drawing/2014/main" id="{0D220CE4-4F8A-41F0-9CF1-2B5346A726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14713" y="1322388"/>
            <a:ext cx="6445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1</a:t>
            </a: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68711" name="Rectangle 39">
            <a:extLst>
              <a:ext uri="{FF2B5EF4-FFF2-40B4-BE49-F238E27FC236}">
                <a16:creationId xmlns:a16="http://schemas.microsoft.com/office/drawing/2014/main" id="{7C35BCC5-D5E0-4D74-9249-5DE6D3334C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21200" y="1358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12" name="Rectangle 40">
            <a:extLst>
              <a:ext uri="{FF2B5EF4-FFF2-40B4-BE49-F238E27FC236}">
                <a16:creationId xmlns:a16="http://schemas.microsoft.com/office/drawing/2014/main" id="{5836C409-F7D8-4C58-B9E4-54AC89AA059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3138" y="15938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13" name="Rectangle 41">
            <a:extLst>
              <a:ext uri="{FF2B5EF4-FFF2-40B4-BE49-F238E27FC236}">
                <a16:creationId xmlns:a16="http://schemas.microsoft.com/office/drawing/2014/main" id="{3F2FC50D-875C-4B1A-B4CB-7F2A240F37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29138" y="1577975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14" name="Rectangle 42">
            <a:extLst>
              <a:ext uri="{FF2B5EF4-FFF2-40B4-BE49-F238E27FC236}">
                <a16:creationId xmlns:a16="http://schemas.microsoft.com/office/drawing/2014/main" id="{718E514D-D3D8-4AAA-95F6-A74A0D5212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3613" y="18367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15" name="Rectangle 43">
            <a:extLst>
              <a:ext uri="{FF2B5EF4-FFF2-40B4-BE49-F238E27FC236}">
                <a16:creationId xmlns:a16="http://schemas.microsoft.com/office/drawing/2014/main" id="{4B7A052E-B44A-417D-A834-503F16376A9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30725" y="18049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16" name="Rectangle 44">
            <a:extLst>
              <a:ext uri="{FF2B5EF4-FFF2-40B4-BE49-F238E27FC236}">
                <a16:creationId xmlns:a16="http://schemas.microsoft.com/office/drawing/2014/main" id="{374581DB-8620-440F-8A5D-AF7AE23F7A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5200" y="20796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68717" name="Rectangle 45">
            <a:extLst>
              <a:ext uri="{FF2B5EF4-FFF2-40B4-BE49-F238E27FC236}">
                <a16:creationId xmlns:a16="http://schemas.microsoft.com/office/drawing/2014/main" id="{F31FDED0-1383-463B-95D9-CCB5FEAFE6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46600" y="20701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68718" name="Rectangle 46">
            <a:extLst>
              <a:ext uri="{FF2B5EF4-FFF2-40B4-BE49-F238E27FC236}">
                <a16:creationId xmlns:a16="http://schemas.microsoft.com/office/drawing/2014/main" id="{543709AD-D4FC-48AF-B2C8-AEE48741BF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3138" y="2309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68719" name="Rectangle 47">
            <a:extLst>
              <a:ext uri="{FF2B5EF4-FFF2-40B4-BE49-F238E27FC236}">
                <a16:creationId xmlns:a16="http://schemas.microsoft.com/office/drawing/2014/main" id="{7A158F0D-6353-4356-BB76-39A712D8EE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6588" y="2293938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</p:txBody>
      </p:sp>
      <p:sp>
        <p:nvSpPr>
          <p:cNvPr id="668720" name="Rectangle 48">
            <a:extLst>
              <a:ext uri="{FF2B5EF4-FFF2-40B4-BE49-F238E27FC236}">
                <a16:creationId xmlns:a16="http://schemas.microsoft.com/office/drawing/2014/main" id="{5BD6E65A-B57C-49CB-8ED2-F73337C1C4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94075" y="254635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</p:txBody>
      </p:sp>
      <p:sp>
        <p:nvSpPr>
          <p:cNvPr id="668721" name="Rectangle 49">
            <a:extLst>
              <a:ext uri="{FF2B5EF4-FFF2-40B4-BE49-F238E27FC236}">
                <a16:creationId xmlns:a16="http://schemas.microsoft.com/office/drawing/2014/main" id="{FF9D7FCF-F4CA-4FC2-87AC-3A6DEF4B373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6588" y="2536825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</p:txBody>
      </p:sp>
      <p:sp>
        <p:nvSpPr>
          <p:cNvPr id="47155" name="Rectangle 50">
            <a:extLst>
              <a:ext uri="{FF2B5EF4-FFF2-40B4-BE49-F238E27FC236}">
                <a16:creationId xmlns:a16="http://schemas.microsoft.com/office/drawing/2014/main" id="{DFB2ACD0-3677-4F61-A88B-C4CC242B4D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05525" y="1795463"/>
            <a:ext cx="965200" cy="687387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56" name="Line 51">
            <a:extLst>
              <a:ext uri="{FF2B5EF4-FFF2-40B4-BE49-F238E27FC236}">
                <a16:creationId xmlns:a16="http://schemas.microsoft.com/office/drawing/2014/main" id="{8A0AC79B-236F-43B1-AB8A-8F1A2719E5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202882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57" name="Line 52">
            <a:extLst>
              <a:ext uri="{FF2B5EF4-FFF2-40B4-BE49-F238E27FC236}">
                <a16:creationId xmlns:a16="http://schemas.microsoft.com/office/drawing/2014/main" id="{4FDF650A-0570-4A01-9FF1-BA28A97C9B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2262188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725" name="Rectangle 53">
            <a:extLst>
              <a:ext uri="{FF2B5EF4-FFF2-40B4-BE49-F238E27FC236}">
                <a16:creationId xmlns:a16="http://schemas.microsoft.com/office/drawing/2014/main" id="{63B3B357-47F9-4D6C-897D-609E7BB0E8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65888" y="17510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68726" name="Rectangle 54">
            <a:extLst>
              <a:ext uri="{FF2B5EF4-FFF2-40B4-BE49-F238E27FC236}">
                <a16:creationId xmlns:a16="http://schemas.microsoft.com/office/drawing/2014/main" id="{99484FE1-3DD4-436A-B23E-C46B5914C8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57950" y="20097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27" name="Rectangle 55">
            <a:extLst>
              <a:ext uri="{FF2B5EF4-FFF2-40B4-BE49-F238E27FC236}">
                <a16:creationId xmlns:a16="http://schemas.microsoft.com/office/drawing/2014/main" id="{A1DC82B4-6B63-4D10-8B98-BE1A4979F8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62713" y="223678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28" name="Rectangle 56">
            <a:extLst>
              <a:ext uri="{FF2B5EF4-FFF2-40B4-BE49-F238E27FC236}">
                <a16:creationId xmlns:a16="http://schemas.microsoft.com/office/drawing/2014/main" id="{FCE0E1FD-1610-490B-AEFB-5F3060DCDB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50466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68729" name="Rectangle 57">
            <a:extLst>
              <a:ext uri="{FF2B5EF4-FFF2-40B4-BE49-F238E27FC236}">
                <a16:creationId xmlns:a16="http://schemas.microsoft.com/office/drawing/2014/main" id="{A555F5C5-ABAF-4DEC-BE36-6CE681037C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25738" y="50466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30" name="Rectangle 58">
            <a:extLst>
              <a:ext uri="{FF2B5EF4-FFF2-40B4-BE49-F238E27FC236}">
                <a16:creationId xmlns:a16="http://schemas.microsoft.com/office/drawing/2014/main" id="{A145B0A4-C226-4550-B96C-6A7EAEB346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9338" y="54403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31" name="Rectangle 59">
            <a:extLst>
              <a:ext uri="{FF2B5EF4-FFF2-40B4-BE49-F238E27FC236}">
                <a16:creationId xmlns:a16="http://schemas.microsoft.com/office/drawing/2014/main" id="{A8CF27E7-6362-43E0-A025-55D1562E00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25738" y="54530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32" name="Rectangle 60">
            <a:extLst>
              <a:ext uri="{FF2B5EF4-FFF2-40B4-BE49-F238E27FC236}">
                <a16:creationId xmlns:a16="http://schemas.microsoft.com/office/drawing/2014/main" id="{9FEF7D2B-4184-4A17-8C0B-A12E3585FB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00538" y="52562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33" name="Rectangle 61">
            <a:extLst>
              <a:ext uri="{FF2B5EF4-FFF2-40B4-BE49-F238E27FC236}">
                <a16:creationId xmlns:a16="http://schemas.microsoft.com/office/drawing/2014/main" id="{94199351-D075-4C26-A74C-1AC2F88D36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34088" y="52752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34" name="Rectangle 62">
            <a:extLst>
              <a:ext uri="{FF2B5EF4-FFF2-40B4-BE49-F238E27FC236}">
                <a16:creationId xmlns:a16="http://schemas.microsoft.com/office/drawing/2014/main" id="{7F3DCE75-76CA-4659-983F-C277F8399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21025" y="5224463"/>
            <a:ext cx="357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68737" name="Rectangle 65">
            <a:extLst>
              <a:ext uri="{FF2B5EF4-FFF2-40B4-BE49-F238E27FC236}">
                <a16:creationId xmlns:a16="http://schemas.microsoft.com/office/drawing/2014/main" id="{173DDBB5-7547-45BE-A75A-2B98CCC1D9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734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38" name="Rectangle 66">
            <a:extLst>
              <a:ext uri="{FF2B5EF4-FFF2-40B4-BE49-F238E27FC236}">
                <a16:creationId xmlns:a16="http://schemas.microsoft.com/office/drawing/2014/main" id="{FBCDC83D-1AF7-4097-BDB7-535A8ADDFA2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158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39" name="Rectangle 67">
            <a:extLst>
              <a:ext uri="{FF2B5EF4-FFF2-40B4-BE49-F238E27FC236}">
                <a16:creationId xmlns:a16="http://schemas.microsoft.com/office/drawing/2014/main" id="{B63AA47B-99B8-4A15-8BDF-DF92413FF53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593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40" name="Rectangle 68">
            <a:extLst>
              <a:ext uri="{FF2B5EF4-FFF2-40B4-BE49-F238E27FC236}">
                <a16:creationId xmlns:a16="http://schemas.microsoft.com/office/drawing/2014/main" id="{C402C5A1-7986-429E-8C8E-D7057CFE9D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31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41" name="Rectangle 69">
            <a:extLst>
              <a:ext uri="{FF2B5EF4-FFF2-40B4-BE49-F238E27FC236}">
                <a16:creationId xmlns:a16="http://schemas.microsoft.com/office/drawing/2014/main" id="{8C660B47-D07B-49EA-96A3-EEAECD8C68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784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68742" name="Rectangle 70">
            <a:extLst>
              <a:ext uri="{FF2B5EF4-FFF2-40B4-BE49-F238E27FC236}">
                <a16:creationId xmlns:a16="http://schemas.microsoft.com/office/drawing/2014/main" id="{4ACFB1C6-FB42-4EDD-AF67-F5C2B6B6C0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1658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68743" name="Rectangle 71">
            <a:extLst>
              <a:ext uri="{FF2B5EF4-FFF2-40B4-BE49-F238E27FC236}">
                <a16:creationId xmlns:a16="http://schemas.microsoft.com/office/drawing/2014/main" id="{0A2B81D0-C6B0-4D15-A010-4B4F137FC16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3568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68744" name="Rectangle 72">
            <a:extLst>
              <a:ext uri="{FF2B5EF4-FFF2-40B4-BE49-F238E27FC236}">
                <a16:creationId xmlns:a16="http://schemas.microsoft.com/office/drawing/2014/main" id="{13C0E760-77F3-4FB0-A51C-CB7627D20F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2888" y="34528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</p:txBody>
      </p:sp>
      <p:sp>
        <p:nvSpPr>
          <p:cNvPr id="668745" name="Rectangle 73">
            <a:extLst>
              <a:ext uri="{FF2B5EF4-FFF2-40B4-BE49-F238E27FC236}">
                <a16:creationId xmlns:a16="http://schemas.microsoft.com/office/drawing/2014/main" id="{57616C7F-9D24-4218-AAFA-DE13D45E38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34528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</p:txBody>
      </p:sp>
      <p:sp>
        <p:nvSpPr>
          <p:cNvPr id="668746" name="Rectangle 74">
            <a:extLst>
              <a:ext uri="{FF2B5EF4-FFF2-40B4-BE49-F238E27FC236}">
                <a16:creationId xmlns:a16="http://schemas.microsoft.com/office/drawing/2014/main" id="{3E206776-C3C0-464C-AC87-F0347EC349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</p:txBody>
      </p:sp>
      <p:sp>
        <p:nvSpPr>
          <p:cNvPr id="668747" name="Rectangle 75">
            <a:extLst>
              <a:ext uri="{FF2B5EF4-FFF2-40B4-BE49-F238E27FC236}">
                <a16:creationId xmlns:a16="http://schemas.microsoft.com/office/drawing/2014/main" id="{AA3AF9D6-72B4-4B29-9DFB-A72AD8FFF7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019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</p:txBody>
      </p:sp>
      <p:sp>
        <p:nvSpPr>
          <p:cNvPr id="668748" name="Rectangle 76">
            <a:extLst>
              <a:ext uri="{FF2B5EF4-FFF2-40B4-BE49-F238E27FC236}">
                <a16:creationId xmlns:a16="http://schemas.microsoft.com/office/drawing/2014/main" id="{7EA06E9F-0B29-49A3-A353-925C6F6840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972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</p:txBody>
      </p:sp>
      <p:sp>
        <p:nvSpPr>
          <p:cNvPr id="668749" name="Rectangle 77">
            <a:extLst>
              <a:ext uri="{FF2B5EF4-FFF2-40B4-BE49-F238E27FC236}">
                <a16:creationId xmlns:a16="http://schemas.microsoft.com/office/drawing/2014/main" id="{DE117C76-19CF-4958-9F0B-38EEC622289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34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</a:t>
            </a:r>
          </a:p>
        </p:txBody>
      </p:sp>
      <p:sp>
        <p:nvSpPr>
          <p:cNvPr id="668750" name="Rectangle 78">
            <a:extLst>
              <a:ext uri="{FF2B5EF4-FFF2-40B4-BE49-F238E27FC236}">
                <a16:creationId xmlns:a16="http://schemas.microsoft.com/office/drawing/2014/main" id="{26707912-77A8-4DE8-ABDF-8E2F125D75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97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668751" name="Rectangle 79">
            <a:extLst>
              <a:ext uri="{FF2B5EF4-FFF2-40B4-BE49-F238E27FC236}">
                <a16:creationId xmlns:a16="http://schemas.microsoft.com/office/drawing/2014/main" id="{F1186887-45AF-4CE4-8E28-6C406FE8FE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450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7</a:t>
            </a:r>
          </a:p>
        </p:txBody>
      </p:sp>
      <p:sp>
        <p:nvSpPr>
          <p:cNvPr id="668752" name="Rectangle 80">
            <a:extLst>
              <a:ext uri="{FF2B5EF4-FFF2-40B4-BE49-F238E27FC236}">
                <a16:creationId xmlns:a16="http://schemas.microsoft.com/office/drawing/2014/main" id="{80187A8E-9048-4FFB-87E0-F4A30CD0776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31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</a:t>
            </a:r>
          </a:p>
        </p:txBody>
      </p:sp>
      <p:sp>
        <p:nvSpPr>
          <p:cNvPr id="668753" name="Rectangle 81">
            <a:extLst>
              <a:ext uri="{FF2B5EF4-FFF2-40B4-BE49-F238E27FC236}">
                <a16:creationId xmlns:a16="http://schemas.microsoft.com/office/drawing/2014/main" id="{55365C0B-C2E7-4092-AD13-F8ADFA9082D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213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9</a:t>
            </a:r>
          </a:p>
        </p:txBody>
      </p:sp>
      <p:sp>
        <p:nvSpPr>
          <p:cNvPr id="668754" name="Rectangle 82">
            <a:extLst>
              <a:ext uri="{FF2B5EF4-FFF2-40B4-BE49-F238E27FC236}">
                <a16:creationId xmlns:a16="http://schemas.microsoft.com/office/drawing/2014/main" id="{B6B9034E-B6ED-435C-A208-6CB6854C38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975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0</a:t>
            </a:r>
          </a:p>
        </p:txBody>
      </p:sp>
      <p:sp>
        <p:nvSpPr>
          <p:cNvPr id="668755" name="Rectangle 83">
            <a:extLst>
              <a:ext uri="{FF2B5EF4-FFF2-40B4-BE49-F238E27FC236}">
                <a16:creationId xmlns:a16="http://schemas.microsoft.com/office/drawing/2014/main" id="{53D98BDC-0B60-49FE-89BE-6E7BDF15EF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19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1</a:t>
            </a:r>
          </a:p>
        </p:txBody>
      </p:sp>
      <p:sp>
        <p:nvSpPr>
          <p:cNvPr id="668756" name="Rectangle 84">
            <a:extLst>
              <a:ext uri="{FF2B5EF4-FFF2-40B4-BE49-F238E27FC236}">
                <a16:creationId xmlns:a16="http://schemas.microsoft.com/office/drawing/2014/main" id="{45FABAEF-163D-4923-A876-164791AF02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2</a:t>
            </a:r>
          </a:p>
        </p:txBody>
      </p:sp>
      <p:sp>
        <p:nvSpPr>
          <p:cNvPr id="668757" name="Rectangle 85">
            <a:extLst>
              <a:ext uri="{FF2B5EF4-FFF2-40B4-BE49-F238E27FC236}">
                <a16:creationId xmlns:a16="http://schemas.microsoft.com/office/drawing/2014/main" id="{7FA4B61C-98E6-4C42-891C-D1606AA69D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3</a:t>
            </a:r>
          </a:p>
        </p:txBody>
      </p:sp>
      <p:sp>
        <p:nvSpPr>
          <p:cNvPr id="668758" name="Rectangle 86">
            <a:extLst>
              <a:ext uri="{FF2B5EF4-FFF2-40B4-BE49-F238E27FC236}">
                <a16:creationId xmlns:a16="http://schemas.microsoft.com/office/drawing/2014/main" id="{8A8B0126-8A27-449C-82DE-D6C43E2772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27338" y="41132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</a:t>
            </a:r>
          </a:p>
        </p:txBody>
      </p:sp>
      <p:sp>
        <p:nvSpPr>
          <p:cNvPr id="668759" name="Rectangle 87">
            <a:extLst>
              <a:ext uri="{FF2B5EF4-FFF2-40B4-BE49-F238E27FC236}">
                <a16:creationId xmlns:a16="http://schemas.microsoft.com/office/drawing/2014/main" id="{EF8E2B30-0AAA-4935-9275-EB5D54A16F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9723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</a:t>
            </a:r>
          </a:p>
        </p:txBody>
      </p:sp>
      <p:sp>
        <p:nvSpPr>
          <p:cNvPr id="668760" name="Rectangle 88">
            <a:extLst>
              <a:ext uri="{FF2B5EF4-FFF2-40B4-BE49-F238E27FC236}">
                <a16:creationId xmlns:a16="http://schemas.microsoft.com/office/drawing/2014/main" id="{88CDB476-6129-4F0B-BA10-70CCF2E64D5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34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6</a:t>
            </a:r>
          </a:p>
        </p:txBody>
      </p:sp>
      <p:sp>
        <p:nvSpPr>
          <p:cNvPr id="668761" name="Rectangle 89">
            <a:extLst>
              <a:ext uri="{FF2B5EF4-FFF2-40B4-BE49-F238E27FC236}">
                <a16:creationId xmlns:a16="http://schemas.microsoft.com/office/drawing/2014/main" id="{6782D70C-7B12-4957-B057-55EF4CBDCE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6878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7</a:t>
            </a:r>
          </a:p>
        </p:txBody>
      </p:sp>
      <p:sp>
        <p:nvSpPr>
          <p:cNvPr id="668762" name="Rectangle 90">
            <a:extLst>
              <a:ext uri="{FF2B5EF4-FFF2-40B4-BE49-F238E27FC236}">
                <a16:creationId xmlns:a16="http://schemas.microsoft.com/office/drawing/2014/main" id="{2CF1F7CC-79AB-4104-8F5C-E6F7298945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450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8</a:t>
            </a:r>
          </a:p>
        </p:txBody>
      </p:sp>
      <p:sp>
        <p:nvSpPr>
          <p:cNvPr id="668763" name="Rectangle 91">
            <a:extLst>
              <a:ext uri="{FF2B5EF4-FFF2-40B4-BE49-F238E27FC236}">
                <a16:creationId xmlns:a16="http://schemas.microsoft.com/office/drawing/2014/main" id="{FFC1BA62-7447-4053-9E2A-92EE162A1EA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31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9</a:t>
            </a:r>
          </a:p>
        </p:txBody>
      </p:sp>
      <p:sp>
        <p:nvSpPr>
          <p:cNvPr id="668764" name="Rectangle 92">
            <a:extLst>
              <a:ext uri="{FF2B5EF4-FFF2-40B4-BE49-F238E27FC236}">
                <a16:creationId xmlns:a16="http://schemas.microsoft.com/office/drawing/2014/main" id="{94C5F40A-28C6-48F7-87FB-4FE50CEEC8C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594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0</a:t>
            </a:r>
          </a:p>
        </p:txBody>
      </p:sp>
      <p:sp>
        <p:nvSpPr>
          <p:cNvPr id="668765" name="Rectangle 93">
            <a:extLst>
              <a:ext uri="{FF2B5EF4-FFF2-40B4-BE49-F238E27FC236}">
                <a16:creationId xmlns:a16="http://schemas.microsoft.com/office/drawing/2014/main" id="{0C61BD3D-7D8C-4F03-961A-2CB7EF2E75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166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1</a:t>
            </a:r>
          </a:p>
        </p:txBody>
      </p:sp>
      <p:sp>
        <p:nvSpPr>
          <p:cNvPr id="668766" name="Rectangle 94">
            <a:extLst>
              <a:ext uri="{FF2B5EF4-FFF2-40B4-BE49-F238E27FC236}">
                <a16:creationId xmlns:a16="http://schemas.microsoft.com/office/drawing/2014/main" id="{F4265430-3BD8-4B0E-A6FD-7BEFF3AB0A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28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2</a:t>
            </a:r>
          </a:p>
        </p:txBody>
      </p:sp>
      <p:sp>
        <p:nvSpPr>
          <p:cNvPr id="668767" name="Rectangle 95">
            <a:extLst>
              <a:ext uri="{FF2B5EF4-FFF2-40B4-BE49-F238E27FC236}">
                <a16:creationId xmlns:a16="http://schemas.microsoft.com/office/drawing/2014/main" id="{086EB7FA-9496-4CC2-9D00-ED9F278797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3</a:t>
            </a:r>
          </a:p>
        </p:txBody>
      </p:sp>
      <p:sp>
        <p:nvSpPr>
          <p:cNvPr id="668768" name="Rectangle 96">
            <a:extLst>
              <a:ext uri="{FF2B5EF4-FFF2-40B4-BE49-F238E27FC236}">
                <a16:creationId xmlns:a16="http://schemas.microsoft.com/office/drawing/2014/main" id="{91C352BE-037B-4419-8E44-8C717C4A02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2988" y="3398838"/>
            <a:ext cx="476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68769" name="Rectangle 97">
            <a:extLst>
              <a:ext uri="{FF2B5EF4-FFF2-40B4-BE49-F238E27FC236}">
                <a16:creationId xmlns:a16="http://schemas.microsoft.com/office/drawing/2014/main" id="{FFDB48A5-0B26-4C85-ACA3-505371A29C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78138" y="34274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7203" name="投影片編號版面配置區 97">
            <a:extLst>
              <a:ext uri="{FF2B5EF4-FFF2-40B4-BE49-F238E27FC236}">
                <a16:creationId xmlns:a16="http://schemas.microsoft.com/office/drawing/2014/main" id="{7F59F2CE-6FC4-45C1-BF49-70909D7EDB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0BF32E-C08B-4A64-8065-8456770BF9E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3470DB-51AE-48F5-989D-B0481C311D0C}"/>
                  </a:ext>
                </a:extLst>
              </p:cNvPr>
              <p:cNvSpPr/>
              <p:nvPr/>
            </p:nvSpPr>
            <p:spPr>
              <a:xfrm>
                <a:off x="4860735" y="5222845"/>
                <a:ext cx="5203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3470DB-51AE-48F5-989D-B0481C311D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735" y="5222845"/>
                <a:ext cx="520335" cy="400110"/>
              </a:xfrm>
              <a:prstGeom prst="rect">
                <a:avLst/>
              </a:prstGeom>
              <a:blipFill>
                <a:blip r:embed="rId2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6E26254-0AD7-4D9A-81E2-B934CD661FE2}"/>
                  </a:ext>
                </a:extLst>
              </p:cNvPr>
              <p:cNvSpPr/>
              <p:nvPr/>
            </p:nvSpPr>
            <p:spPr>
              <a:xfrm>
                <a:off x="6613865" y="5222845"/>
                <a:ext cx="50411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1" i="1" smtClean="0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6E26254-0AD7-4D9A-81E2-B934CD661F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865" y="5222845"/>
                <a:ext cx="504112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4070E0B4-048A-418C-BC54-A5BE17B7E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DFA7F5EF-0014-4422-99ED-61EDCB15A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74638"/>
            <a:ext cx="765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 Diagram of An H.261 Encoder 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ECFEE202-1188-4A4F-AD95-FBDFF16EAA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90625" y="5110163"/>
            <a:ext cx="1206500" cy="723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3" name="Rectangle 4">
            <a:extLst>
              <a:ext uri="{FF2B5EF4-FFF2-40B4-BE49-F238E27FC236}">
                <a16:creationId xmlns:a16="http://schemas.microsoft.com/office/drawing/2014/main" id="{2A6FA213-DF30-46C8-9F3F-FB1D2379C6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29225" y="3662363"/>
            <a:ext cx="6223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4" name="Rectangle 5">
            <a:extLst>
              <a:ext uri="{FF2B5EF4-FFF2-40B4-BE49-F238E27FC236}">
                <a16:creationId xmlns:a16="http://schemas.microsoft.com/office/drawing/2014/main" id="{3537D9BE-0EB9-4224-9538-B988B74206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6125" y="2544763"/>
            <a:ext cx="6731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5" name="Rectangle 6">
            <a:extLst>
              <a:ext uri="{FF2B5EF4-FFF2-40B4-BE49-F238E27FC236}">
                <a16:creationId xmlns:a16="http://schemas.microsoft.com/office/drawing/2014/main" id="{21EB0CC1-5F2D-4E25-8068-685D3B8FB1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25" y="2544763"/>
            <a:ext cx="419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6" name="Rectangle 7">
            <a:extLst>
              <a:ext uri="{FF2B5EF4-FFF2-40B4-BE49-F238E27FC236}">
                <a16:creationId xmlns:a16="http://schemas.microsoft.com/office/drawing/2014/main" id="{748315F9-7FA6-4663-80FE-7180D8BCA4F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2225" y="2532063"/>
            <a:ext cx="711200" cy="2921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04" name="Rectangle 8">
            <a:extLst>
              <a:ext uri="{FF2B5EF4-FFF2-40B4-BE49-F238E27FC236}">
                <a16:creationId xmlns:a16="http://schemas.microsoft.com/office/drawing/2014/main" id="{F87F3889-11D8-4E76-B867-0DDE078A29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86200" y="25146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669705" name="Rectangle 9">
            <a:extLst>
              <a:ext uri="{FF2B5EF4-FFF2-40B4-BE49-F238E27FC236}">
                <a16:creationId xmlns:a16="http://schemas.microsoft.com/office/drawing/2014/main" id="{8CAE32BF-708E-46D4-893C-4FC1532CA7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53000" y="2514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669706" name="Rectangle 10">
            <a:extLst>
              <a:ext uri="{FF2B5EF4-FFF2-40B4-BE49-F238E27FC236}">
                <a16:creationId xmlns:a16="http://schemas.microsoft.com/office/drawing/2014/main" id="{69B0B4B5-A0F1-48DE-9579-F5BF800950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9300" y="2501900"/>
            <a:ext cx="704937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07" name="Rectangle 11">
            <a:extLst>
              <a:ext uri="{FF2B5EF4-FFF2-40B4-BE49-F238E27FC236}">
                <a16:creationId xmlns:a16="http://schemas.microsoft.com/office/drawing/2014/main" id="{83D11314-D1EB-4BF1-8D1C-192B0EA9D8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68900" y="3619500"/>
            <a:ext cx="68897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41" name="Rectangle 12">
            <a:extLst>
              <a:ext uri="{FF2B5EF4-FFF2-40B4-BE49-F238E27FC236}">
                <a16:creationId xmlns:a16="http://schemas.microsoft.com/office/drawing/2014/main" id="{FF17DCE6-2A05-44C5-9C30-F57343534E5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4725" y="4700588"/>
            <a:ext cx="1587500" cy="685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2" name="Line 13">
            <a:extLst>
              <a:ext uri="{FF2B5EF4-FFF2-40B4-BE49-F238E27FC236}">
                <a16:creationId xmlns:a16="http://schemas.microsoft.com/office/drawing/2014/main" id="{BC97DCF1-FC12-4889-AD69-CC9E02FE03E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72125" y="44815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10" name="Rectangle 14">
            <a:extLst>
              <a:ext uri="{FF2B5EF4-FFF2-40B4-BE49-F238E27FC236}">
                <a16:creationId xmlns:a16="http://schemas.microsoft.com/office/drawing/2014/main" id="{19E932DE-109C-4C96-9CD9-8F572D0F35D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0000" y="4646613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1" name="Rectangle 15">
            <a:extLst>
              <a:ext uri="{FF2B5EF4-FFF2-40B4-BE49-F238E27FC236}">
                <a16:creationId xmlns:a16="http://schemas.microsoft.com/office/drawing/2014/main" id="{24B66BA9-2E34-4BD5-A5A8-E954DA4005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97263" y="4873625"/>
            <a:ext cx="169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2" name="Rectangle 16">
            <a:extLst>
              <a:ext uri="{FF2B5EF4-FFF2-40B4-BE49-F238E27FC236}">
                <a16:creationId xmlns:a16="http://schemas.microsoft.com/office/drawing/2014/main" id="{64729D28-13BE-4032-99A6-C7B2D8EFBF7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2200" y="5102225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48146" name="Line 17">
            <a:extLst>
              <a:ext uri="{FF2B5EF4-FFF2-40B4-BE49-F238E27FC236}">
                <a16:creationId xmlns:a16="http://schemas.microsoft.com/office/drawing/2014/main" id="{02D10044-20D6-4569-BDDA-DDE86BB04CC6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2546350" y="5027613"/>
            <a:ext cx="1714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14" name="Rectangle 18">
            <a:extLst>
              <a:ext uri="{FF2B5EF4-FFF2-40B4-BE49-F238E27FC236}">
                <a16:creationId xmlns:a16="http://schemas.microsoft.com/office/drawing/2014/main" id="{B144B2C3-8940-47AB-BE4B-9D233C055B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82700" y="5202238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5" name="Rectangle 19">
            <a:extLst>
              <a:ext uri="{FF2B5EF4-FFF2-40B4-BE49-F238E27FC236}">
                <a16:creationId xmlns:a16="http://schemas.microsoft.com/office/drawing/2014/main" id="{7A6E49BB-9B80-460A-9A31-3B238ED9BC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30300" y="54102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stimation</a:t>
            </a:r>
          </a:p>
        </p:txBody>
      </p:sp>
      <p:sp>
        <p:nvSpPr>
          <p:cNvPr id="48149" name="Rectangle 20">
            <a:extLst>
              <a:ext uri="{FF2B5EF4-FFF2-40B4-BE49-F238E27FC236}">
                <a16:creationId xmlns:a16="http://schemas.microsoft.com/office/drawing/2014/main" id="{CDD88F5B-7633-45DF-B888-06180C8D471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42125" y="2544763"/>
            <a:ext cx="5842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17" name="Rectangle 21">
            <a:extLst>
              <a:ext uri="{FF2B5EF4-FFF2-40B4-BE49-F238E27FC236}">
                <a16:creationId xmlns:a16="http://schemas.microsoft.com/office/drawing/2014/main" id="{F83F0D86-9946-4022-9684-E6ABE57353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19900" y="2503488"/>
            <a:ext cx="663574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51" name="Rectangle 22">
            <a:extLst>
              <a:ext uri="{FF2B5EF4-FFF2-40B4-BE49-F238E27FC236}">
                <a16:creationId xmlns:a16="http://schemas.microsoft.com/office/drawing/2014/main" id="{BBA0CBB7-9992-49F7-8E81-DAE70A242B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94625" y="2544763"/>
            <a:ext cx="7112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19" name="Rectangle 23">
            <a:extLst>
              <a:ext uri="{FF2B5EF4-FFF2-40B4-BE49-F238E27FC236}">
                <a16:creationId xmlns:a16="http://schemas.microsoft.com/office/drawing/2014/main" id="{4D1E45FA-204E-47EC-9564-A3B76BA48B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34300" y="2514600"/>
            <a:ext cx="85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</a:t>
            </a:r>
          </a:p>
        </p:txBody>
      </p:sp>
      <p:sp>
        <p:nvSpPr>
          <p:cNvPr id="48153" name="Line 24">
            <a:extLst>
              <a:ext uri="{FF2B5EF4-FFF2-40B4-BE49-F238E27FC236}">
                <a16:creationId xmlns:a16="http://schemas.microsoft.com/office/drawing/2014/main" id="{5D1A8595-A667-44E5-98B3-C6919D242D1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7263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54" name="Line 25">
            <a:extLst>
              <a:ext uri="{FF2B5EF4-FFF2-40B4-BE49-F238E27FC236}">
                <a16:creationId xmlns:a16="http://schemas.microsoft.com/office/drawing/2014/main" id="{B0CCC067-62EA-45B9-B7D7-7AC2791982A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8124825" y="2220913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22" name="Rectangle 26">
            <a:extLst>
              <a:ext uri="{FF2B5EF4-FFF2-40B4-BE49-F238E27FC236}">
                <a16:creationId xmlns:a16="http://schemas.microsoft.com/office/drawing/2014/main" id="{D8C9FAD1-231C-4BD8-A93D-FB9A2465E6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4400" y="2968625"/>
            <a:ext cx="27090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48156" name="Rectangle 27">
            <a:extLst>
              <a:ext uri="{FF2B5EF4-FFF2-40B4-BE49-F238E27FC236}">
                <a16:creationId xmlns:a16="http://schemas.microsoft.com/office/drawing/2014/main" id="{33B8B2D1-9B72-4AED-BE79-0FD66FB9A5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08325" y="2379663"/>
            <a:ext cx="444500" cy="609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4" name="Rectangle 28">
            <a:extLst>
              <a:ext uri="{FF2B5EF4-FFF2-40B4-BE49-F238E27FC236}">
                <a16:creationId xmlns:a16="http://schemas.microsoft.com/office/drawing/2014/main" id="{C5575F4D-EF1C-42F2-87E8-0D32DF5C7D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48000" y="25161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48158" name="Rectangle 29">
            <a:extLst>
              <a:ext uri="{FF2B5EF4-FFF2-40B4-BE49-F238E27FC236}">
                <a16:creationId xmlns:a16="http://schemas.microsoft.com/office/drawing/2014/main" id="{71DE7D97-B205-4D70-9945-30D9961741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05425" y="3078163"/>
            <a:ext cx="419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6" name="Rectangle 30">
            <a:extLst>
              <a:ext uri="{FF2B5EF4-FFF2-40B4-BE49-F238E27FC236}">
                <a16:creationId xmlns:a16="http://schemas.microsoft.com/office/drawing/2014/main" id="{3881CBCA-6121-46AA-ADED-0A3594B82A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34000" y="3048000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48160" name="Rectangle 31">
            <a:extLst>
              <a:ext uri="{FF2B5EF4-FFF2-40B4-BE49-F238E27FC236}">
                <a16:creationId xmlns:a16="http://schemas.microsoft.com/office/drawing/2014/main" id="{91AD77A2-50FB-4F12-A7B6-099233935D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1225" y="1744663"/>
            <a:ext cx="698500" cy="482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8" name="Rectangle 32">
            <a:extLst>
              <a:ext uri="{FF2B5EF4-FFF2-40B4-BE49-F238E27FC236}">
                <a16:creationId xmlns:a16="http://schemas.microsoft.com/office/drawing/2014/main" id="{5251CEEB-7265-4336-9DC8-1C915A34058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66801" y="1660808"/>
            <a:ext cx="749300" cy="641339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63" name="Oval 34">
            <a:extLst>
              <a:ext uri="{FF2B5EF4-FFF2-40B4-BE49-F238E27FC236}">
                <a16:creationId xmlns:a16="http://schemas.microsoft.com/office/drawing/2014/main" id="{CC403F71-9331-4A19-8DC7-22CFEF5AE5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1325" y="2836863"/>
            <a:ext cx="63500" cy="635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4" name="Rectangle 35">
            <a:extLst>
              <a:ext uri="{FF2B5EF4-FFF2-40B4-BE49-F238E27FC236}">
                <a16:creationId xmlns:a16="http://schemas.microsoft.com/office/drawing/2014/main" id="{23384140-B9CB-424B-87EA-757D6DD5C1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68625" y="4014788"/>
            <a:ext cx="444500" cy="482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32" name="Rectangle 36">
            <a:extLst>
              <a:ext uri="{FF2B5EF4-FFF2-40B4-BE49-F238E27FC236}">
                <a16:creationId xmlns:a16="http://schemas.microsoft.com/office/drawing/2014/main" id="{F2EF72D7-FA32-4D65-802D-2866C42223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41671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669733" name="Rectangle 37">
            <a:extLst>
              <a:ext uri="{FF2B5EF4-FFF2-40B4-BE49-F238E27FC236}">
                <a16:creationId xmlns:a16="http://schemas.microsoft.com/office/drawing/2014/main" id="{E8A69974-A4C7-4565-8934-B95A980C76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90800" y="3835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"0"</a:t>
            </a:r>
          </a:p>
        </p:txBody>
      </p:sp>
      <p:sp>
        <p:nvSpPr>
          <p:cNvPr id="669734" name="Rectangle 38">
            <a:extLst>
              <a:ext uri="{FF2B5EF4-FFF2-40B4-BE49-F238E27FC236}">
                <a16:creationId xmlns:a16="http://schemas.microsoft.com/office/drawing/2014/main" id="{1907CE7A-9970-477E-9EF0-50D5FFBB3E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16764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intra</a:t>
            </a:r>
          </a:p>
        </p:txBody>
      </p:sp>
      <p:sp>
        <p:nvSpPr>
          <p:cNvPr id="669735" name="Rectangle 39">
            <a:extLst>
              <a:ext uri="{FF2B5EF4-FFF2-40B4-BE49-F238E27FC236}">
                <a16:creationId xmlns:a16="http://schemas.microsoft.com/office/drawing/2014/main" id="{FCF265CF-E3F0-45BD-8508-E97DF0EDFC1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67000" y="3302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intra</a:t>
            </a:r>
          </a:p>
        </p:txBody>
      </p:sp>
      <p:sp>
        <p:nvSpPr>
          <p:cNvPr id="48169" name="Rectangle 40">
            <a:extLst>
              <a:ext uri="{FF2B5EF4-FFF2-40B4-BE49-F238E27FC236}">
                <a16:creationId xmlns:a16="http://schemas.microsoft.com/office/drawing/2014/main" id="{A512EF8A-D4A1-4AB9-A07F-8D34EE3F19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4225" y="5529263"/>
            <a:ext cx="673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37" name="Rectangle 41">
            <a:extLst>
              <a:ext uri="{FF2B5EF4-FFF2-40B4-BE49-F238E27FC236}">
                <a16:creationId xmlns:a16="http://schemas.microsoft.com/office/drawing/2014/main" id="{AC9C850B-0A07-4F06-B5FE-09FDEFDE61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7400" y="5511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48171" name="Line 42">
            <a:extLst>
              <a:ext uri="{FF2B5EF4-FFF2-40B4-BE49-F238E27FC236}">
                <a16:creationId xmlns:a16="http://schemas.microsoft.com/office/drawing/2014/main" id="{3505B70D-A5BD-4995-A858-108FB7BCA97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43675" y="5707063"/>
            <a:ext cx="58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72" name="Rectangle 43">
            <a:extLst>
              <a:ext uri="{FF2B5EF4-FFF2-40B4-BE49-F238E27FC236}">
                <a16:creationId xmlns:a16="http://schemas.microsoft.com/office/drawing/2014/main" id="{98FFCC27-5768-4807-AA76-E9A10EDDF4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52925" y="1439863"/>
            <a:ext cx="723900" cy="6223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40" name="Rectangle 44">
            <a:extLst>
              <a:ext uri="{FF2B5EF4-FFF2-40B4-BE49-F238E27FC236}">
                <a16:creationId xmlns:a16="http://schemas.microsoft.com/office/drawing/2014/main" id="{6D451661-16F8-4CFD-866F-F7514BCAA7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2763" y="147320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41" name="Rectangle 45">
            <a:extLst>
              <a:ext uri="{FF2B5EF4-FFF2-40B4-BE49-F238E27FC236}">
                <a16:creationId xmlns:a16="http://schemas.microsoft.com/office/drawing/2014/main" id="{10AAD124-2A72-44CD-AC1F-A289C44F53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75150" y="17018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ype</a:t>
            </a:r>
          </a:p>
        </p:txBody>
      </p:sp>
      <p:sp>
        <p:nvSpPr>
          <p:cNvPr id="48175" name="Rectangle 46">
            <a:extLst>
              <a:ext uri="{FF2B5EF4-FFF2-40B4-BE49-F238E27FC236}">
                <a16:creationId xmlns:a16="http://schemas.microsoft.com/office/drawing/2014/main" id="{ABD75B8B-AF16-491F-A470-9AF1626071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13425" y="1566863"/>
            <a:ext cx="6731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43" name="Rectangle 47">
            <a:extLst>
              <a:ext uri="{FF2B5EF4-FFF2-40B4-BE49-F238E27FC236}">
                <a16:creationId xmlns:a16="http://schemas.microsoft.com/office/drawing/2014/main" id="{776B73FA-BE23-4C09-AAA7-08422C8EB3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1405" y="1537451"/>
            <a:ext cx="673100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77" name="Line 48">
            <a:extLst>
              <a:ext uri="{FF2B5EF4-FFF2-40B4-BE49-F238E27FC236}">
                <a16:creationId xmlns:a16="http://schemas.microsoft.com/office/drawing/2014/main" id="{26B9732F-429E-4291-A071-4989F171C0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80175" y="1700213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45" name="Rectangle 49">
            <a:extLst>
              <a:ext uri="{FF2B5EF4-FFF2-40B4-BE49-F238E27FC236}">
                <a16:creationId xmlns:a16="http://schemas.microsoft.com/office/drawing/2014/main" id="{E280F7ED-47CF-426C-8A67-0FD29798CC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46400" y="1270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no mc</a:t>
            </a:r>
          </a:p>
        </p:txBody>
      </p:sp>
      <p:sp>
        <p:nvSpPr>
          <p:cNvPr id="669746" name="Rectangle 50">
            <a:extLst>
              <a:ext uri="{FF2B5EF4-FFF2-40B4-BE49-F238E27FC236}">
                <a16:creationId xmlns:a16="http://schemas.microsoft.com/office/drawing/2014/main" id="{C6E14FD9-5160-4E84-B63B-4387A960ED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4550" y="208280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47" name="Rectangle 51">
            <a:extLst>
              <a:ext uri="{FF2B5EF4-FFF2-40B4-BE49-F238E27FC236}">
                <a16:creationId xmlns:a16="http://schemas.microsoft.com/office/drawing/2014/main" id="{55422975-810C-43FF-902D-ED4942862A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8200" y="23114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669748" name="Rectangle 52">
            <a:extLst>
              <a:ext uri="{FF2B5EF4-FFF2-40B4-BE49-F238E27FC236}">
                <a16:creationId xmlns:a16="http://schemas.microsoft.com/office/drawing/2014/main" id="{1A80EFD6-0CC9-4540-AE13-E898A98082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92775" y="50165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no mc</a:t>
            </a:r>
          </a:p>
        </p:txBody>
      </p:sp>
      <p:sp>
        <p:nvSpPr>
          <p:cNvPr id="48182" name="Line 53">
            <a:extLst>
              <a:ext uri="{FF2B5EF4-FFF2-40B4-BE49-F238E27FC236}">
                <a16:creationId xmlns:a16="http://schemas.microsoft.com/office/drawing/2014/main" id="{F5C3809E-595D-4152-90FF-D04004DC37E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43075" y="1973263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3" name="Line 54">
            <a:extLst>
              <a:ext uri="{FF2B5EF4-FFF2-40B4-BE49-F238E27FC236}">
                <a16:creationId xmlns:a16="http://schemas.microsoft.com/office/drawing/2014/main" id="{1D7AFF75-E0AC-48DC-B84F-1005D4F8C26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17875" y="1992313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4" name="Line 55">
            <a:extLst>
              <a:ext uri="{FF2B5EF4-FFF2-40B4-BE49-F238E27FC236}">
                <a16:creationId xmlns:a16="http://schemas.microsoft.com/office/drawing/2014/main" id="{BE5C934D-F26B-411C-B34E-411031D41A6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36875" y="1979613"/>
            <a:ext cx="140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5" name="Line 56">
            <a:extLst>
              <a:ext uri="{FF2B5EF4-FFF2-40B4-BE49-F238E27FC236}">
                <a16:creationId xmlns:a16="http://schemas.microsoft.com/office/drawing/2014/main" id="{A0AF9D3B-3205-4845-ACB0-A0CA3D40D0A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749675" y="1611313"/>
            <a:ext cx="596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6" name="Line 57">
            <a:extLst>
              <a:ext uri="{FF2B5EF4-FFF2-40B4-BE49-F238E27FC236}">
                <a16:creationId xmlns:a16="http://schemas.microsoft.com/office/drawing/2014/main" id="{C5F55755-162C-433F-ADCE-7EB66916CD9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36725" y="2684463"/>
            <a:ext cx="13652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8187" name="Group 58">
            <a:extLst>
              <a:ext uri="{FF2B5EF4-FFF2-40B4-BE49-F238E27FC236}">
                <a16:creationId xmlns:a16="http://schemas.microsoft.com/office/drawing/2014/main" id="{AEE32716-92CE-400C-92A7-1582EB4F2BCC}"/>
              </a:ext>
            </a:extLst>
          </p:cNvPr>
          <p:cNvGrpSpPr>
            <a:grpSpLocks/>
          </p:cNvGrpSpPr>
          <p:nvPr/>
        </p:nvGrpSpPr>
        <p:grpSpPr bwMode="auto">
          <a:xfrm>
            <a:off x="2384426" y="2708275"/>
            <a:ext cx="306387" cy="339725"/>
            <a:chOff x="1515" y="1745"/>
            <a:chExt cx="193" cy="214"/>
          </a:xfrm>
        </p:grpSpPr>
        <p:sp>
          <p:nvSpPr>
            <p:cNvPr id="48226" name="Rectangle 59">
              <a:extLst>
                <a:ext uri="{FF2B5EF4-FFF2-40B4-BE49-F238E27FC236}">
                  <a16:creationId xmlns:a16="http://schemas.microsoft.com/office/drawing/2014/main" id="{67EE7D2A-4B12-4D1A-87B3-5B4C76B57A5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37" y="1779"/>
              <a:ext cx="152" cy="143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69756" name="Rectangle 60">
              <a:extLst>
                <a:ext uri="{FF2B5EF4-FFF2-40B4-BE49-F238E27FC236}">
                  <a16:creationId xmlns:a16="http://schemas.microsoft.com/office/drawing/2014/main" id="{0620CE56-E712-4EEB-8CC2-C5E325FA7E6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15" y="1745"/>
              <a:ext cx="193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48188" name="Line 61">
            <a:extLst>
              <a:ext uri="{FF2B5EF4-FFF2-40B4-BE49-F238E27FC236}">
                <a16:creationId xmlns:a16="http://schemas.microsoft.com/office/drawing/2014/main" id="{3280D204-9D80-4EC6-9B37-622BA49EAB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38225" y="2868613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9" name="Line 62">
            <a:extLst>
              <a:ext uri="{FF2B5EF4-FFF2-40B4-BE49-F238E27FC236}">
                <a16:creationId xmlns:a16="http://schemas.microsoft.com/office/drawing/2014/main" id="{FEC9D330-49AC-4D27-9EA5-AD98887F130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89225" y="2868613"/>
            <a:ext cx="41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0" name="Line 63">
            <a:extLst>
              <a:ext uri="{FF2B5EF4-FFF2-40B4-BE49-F238E27FC236}">
                <a16:creationId xmlns:a16="http://schemas.microsoft.com/office/drawing/2014/main" id="{728CF32C-4239-4718-B191-69D3642DD70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746375" y="2354263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1" name="Line 64">
            <a:extLst>
              <a:ext uri="{FF2B5EF4-FFF2-40B4-BE49-F238E27FC236}">
                <a16:creationId xmlns:a16="http://schemas.microsoft.com/office/drawing/2014/main" id="{80A58938-6C52-4B9C-B8A7-A08B762748B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9175" y="26527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2" name="Line 65">
            <a:extLst>
              <a:ext uri="{FF2B5EF4-FFF2-40B4-BE49-F238E27FC236}">
                <a16:creationId xmlns:a16="http://schemas.microsoft.com/office/drawing/2014/main" id="{B758BE78-3529-4990-A4F8-C25153EEF1F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49775" y="26781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3" name="Line 66">
            <a:extLst>
              <a:ext uri="{FF2B5EF4-FFF2-40B4-BE49-F238E27FC236}">
                <a16:creationId xmlns:a16="http://schemas.microsoft.com/office/drawing/2014/main" id="{9C576527-8682-4450-8262-286ED1E1FAE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3643313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4" name="Line 67">
            <a:extLst>
              <a:ext uri="{FF2B5EF4-FFF2-40B4-BE49-F238E27FC236}">
                <a16:creationId xmlns:a16="http://schemas.microsoft.com/office/drawing/2014/main" id="{E8356533-C950-48C9-A8E4-A80E2BBAB1E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083175" y="1738313"/>
            <a:ext cx="71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5" name="Line 68">
            <a:extLst>
              <a:ext uri="{FF2B5EF4-FFF2-40B4-BE49-F238E27FC236}">
                <a16:creationId xmlns:a16="http://schemas.microsoft.com/office/drawing/2014/main" id="{72FAEEE8-08B1-4483-849D-09FA7462AE3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15175" y="1712913"/>
            <a:ext cx="0" cy="78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6" name="Line 69">
            <a:extLst>
              <a:ext uri="{FF2B5EF4-FFF2-40B4-BE49-F238E27FC236}">
                <a16:creationId xmlns:a16="http://schemas.microsoft.com/office/drawing/2014/main" id="{73794060-6C3E-4DE0-BAEF-866D2AB4F75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0913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7" name="Line 70">
            <a:extLst>
              <a:ext uri="{FF2B5EF4-FFF2-40B4-BE49-F238E27FC236}">
                <a16:creationId xmlns:a16="http://schemas.microsoft.com/office/drawing/2014/main" id="{65C6ACA5-6599-4F08-91D7-D824EDDF308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362575" y="2678113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8" name="Line 71">
            <a:extLst>
              <a:ext uri="{FF2B5EF4-FFF2-40B4-BE49-F238E27FC236}">
                <a16:creationId xmlns:a16="http://schemas.microsoft.com/office/drawing/2014/main" id="{1D73E62B-2BCC-4BA7-8F06-BD0FB49F9EC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489575" y="26781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9" name="Line 72">
            <a:extLst>
              <a:ext uri="{FF2B5EF4-FFF2-40B4-BE49-F238E27FC236}">
                <a16:creationId xmlns:a16="http://schemas.microsoft.com/office/drawing/2014/main" id="{661B675B-ADAF-468F-8F97-0B4B1A5964D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02275" y="3363913"/>
            <a:ext cx="0" cy="26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0" name="Line 73">
            <a:extLst>
              <a:ext uri="{FF2B5EF4-FFF2-40B4-BE49-F238E27FC236}">
                <a16:creationId xmlns:a16="http://schemas.microsoft.com/office/drawing/2014/main" id="{ADEC0B55-0A01-4C5B-B67B-193C706B45B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24625" y="2690813"/>
            <a:ext cx="285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1" name="Line 74">
            <a:extLst>
              <a:ext uri="{FF2B5EF4-FFF2-40B4-BE49-F238E27FC236}">
                <a16:creationId xmlns:a16="http://schemas.microsoft.com/office/drawing/2014/main" id="{D3D27671-F524-4C9D-BECF-524EAEF2A04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02525" y="2703513"/>
            <a:ext cx="285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2" name="Line 75">
            <a:extLst>
              <a:ext uri="{FF2B5EF4-FFF2-40B4-BE49-F238E27FC236}">
                <a16:creationId xmlns:a16="http://schemas.microsoft.com/office/drawing/2014/main" id="{E63F5A15-80DE-4870-B964-5A69CC55126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524875" y="2697163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3" name="Line 76">
            <a:extLst>
              <a:ext uri="{FF2B5EF4-FFF2-40B4-BE49-F238E27FC236}">
                <a16:creationId xmlns:a16="http://schemas.microsoft.com/office/drawing/2014/main" id="{2A3CE3CF-CC4A-4498-A496-9FC9AFD64DB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7134225" y="2925763"/>
            <a:ext cx="0" cy="2762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8204" name="Group 77">
            <a:extLst>
              <a:ext uri="{FF2B5EF4-FFF2-40B4-BE49-F238E27FC236}">
                <a16:creationId xmlns:a16="http://schemas.microsoft.com/office/drawing/2014/main" id="{9FDA42EE-7C5B-4265-81EA-F1AFF03889C3}"/>
              </a:ext>
            </a:extLst>
          </p:cNvPr>
          <p:cNvGrpSpPr>
            <a:grpSpLocks/>
          </p:cNvGrpSpPr>
          <p:nvPr/>
        </p:nvGrpSpPr>
        <p:grpSpPr bwMode="auto">
          <a:xfrm>
            <a:off x="5400676" y="4251325"/>
            <a:ext cx="306387" cy="339725"/>
            <a:chOff x="3415" y="2717"/>
            <a:chExt cx="193" cy="214"/>
          </a:xfrm>
        </p:grpSpPr>
        <p:sp>
          <p:nvSpPr>
            <p:cNvPr id="48224" name="Rectangle 78">
              <a:extLst>
                <a:ext uri="{FF2B5EF4-FFF2-40B4-BE49-F238E27FC236}">
                  <a16:creationId xmlns:a16="http://schemas.microsoft.com/office/drawing/2014/main" id="{82DC30B3-07D1-4141-B0AD-0131081EDDE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37" y="2751"/>
              <a:ext cx="152" cy="143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69775" name="Rectangle 79">
              <a:extLst>
                <a:ext uri="{FF2B5EF4-FFF2-40B4-BE49-F238E27FC236}">
                  <a16:creationId xmlns:a16="http://schemas.microsoft.com/office/drawing/2014/main" id="{68AC34BC-8B2B-4754-998B-4B72DBD32B2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15" y="2717"/>
              <a:ext cx="193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48205" name="Line 80">
            <a:extLst>
              <a:ext uri="{FF2B5EF4-FFF2-40B4-BE49-F238E27FC236}">
                <a16:creationId xmlns:a16="http://schemas.microsoft.com/office/drawing/2014/main" id="{7FED0634-7B17-49BE-8CC5-C5E38899368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555875" y="3001963"/>
            <a:ext cx="0" cy="203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6" name="Line 81">
            <a:extLst>
              <a:ext uri="{FF2B5EF4-FFF2-40B4-BE49-F238E27FC236}">
                <a16:creationId xmlns:a16="http://schemas.microsoft.com/office/drawing/2014/main" id="{8EF4F0E7-FD83-4D90-BE31-7EEBBC9C174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62225" y="4430713"/>
            <a:ext cx="400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7" name="Line 82">
            <a:extLst>
              <a:ext uri="{FF2B5EF4-FFF2-40B4-BE49-F238E27FC236}">
                <a16:creationId xmlns:a16="http://schemas.microsoft.com/office/drawing/2014/main" id="{2303D010-C30D-499D-95EC-50F091A0C4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95575" y="42021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8" name="Line 83">
            <a:extLst>
              <a:ext uri="{FF2B5EF4-FFF2-40B4-BE49-F238E27FC236}">
                <a16:creationId xmlns:a16="http://schemas.microsoft.com/office/drawing/2014/main" id="{AAA8FBAB-EAB1-4BF7-BCD8-A8F1C75182E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19475" y="4367213"/>
            <a:ext cx="200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9" name="Line 84">
            <a:extLst>
              <a:ext uri="{FF2B5EF4-FFF2-40B4-BE49-F238E27FC236}">
                <a16:creationId xmlns:a16="http://schemas.microsoft.com/office/drawing/2014/main" id="{8A08819B-15AA-4950-B0F1-9F1D293434F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27675" y="4024313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0" name="Line 85">
            <a:extLst>
              <a:ext uri="{FF2B5EF4-FFF2-40B4-BE49-F238E27FC236}">
                <a16:creationId xmlns:a16="http://schemas.microsoft.com/office/drawing/2014/main" id="{2E93E958-D8A6-4E10-B3E3-B478319A2586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118100" y="4868863"/>
            <a:ext cx="466725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1" name="Line 86">
            <a:extLst>
              <a:ext uri="{FF2B5EF4-FFF2-40B4-BE49-F238E27FC236}">
                <a16:creationId xmlns:a16="http://schemas.microsoft.com/office/drawing/2014/main" id="{9D51204C-0163-4FB5-80C4-554388BF9D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08575" y="5221288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2" name="Line 87">
            <a:extLst>
              <a:ext uri="{FF2B5EF4-FFF2-40B4-BE49-F238E27FC236}">
                <a16:creationId xmlns:a16="http://schemas.microsoft.com/office/drawing/2014/main" id="{80EDCB83-0FB9-42A0-8650-8997857DE38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03475" y="5268913"/>
            <a:ext cx="1104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3" name="Line 88">
            <a:extLst>
              <a:ext uri="{FF2B5EF4-FFF2-40B4-BE49-F238E27FC236}">
                <a16:creationId xmlns:a16="http://schemas.microsoft.com/office/drawing/2014/main" id="{95BE0918-96D4-44C8-847F-FC454DC6227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03475" y="5719763"/>
            <a:ext cx="345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4" name="Line 89">
            <a:extLst>
              <a:ext uri="{FF2B5EF4-FFF2-40B4-BE49-F238E27FC236}">
                <a16:creationId xmlns:a16="http://schemas.microsoft.com/office/drawing/2014/main" id="{B5BFB520-B3BE-4AAA-BC77-A2EA03C7A64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003675" y="5383213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5" name="Line 90">
            <a:extLst>
              <a:ext uri="{FF2B5EF4-FFF2-40B4-BE49-F238E27FC236}">
                <a16:creationId xmlns:a16="http://schemas.microsoft.com/office/drawing/2014/main" id="{BF09B465-D29C-4911-B545-113D06A31EE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43075" y="1966913"/>
            <a:ext cx="0" cy="3086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6" name="Rectangle 91">
            <a:extLst>
              <a:ext uri="{FF2B5EF4-FFF2-40B4-BE49-F238E27FC236}">
                <a16:creationId xmlns:a16="http://schemas.microsoft.com/office/drawing/2014/main" id="{5764CF5F-F6CD-41AA-B191-1D92EBB1ADA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30500" y="4818063"/>
            <a:ext cx="390525" cy="3206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88" name="Rectangle 92">
            <a:extLst>
              <a:ext uri="{FF2B5EF4-FFF2-40B4-BE49-F238E27FC236}">
                <a16:creationId xmlns:a16="http://schemas.microsoft.com/office/drawing/2014/main" id="{85858C2C-5277-4E42-8E7E-7851CA2A8F1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2400" y="480536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F</a:t>
            </a:r>
          </a:p>
        </p:txBody>
      </p:sp>
      <p:sp>
        <p:nvSpPr>
          <p:cNvPr id="48218" name="Line 93">
            <a:extLst>
              <a:ext uri="{FF2B5EF4-FFF2-40B4-BE49-F238E27FC236}">
                <a16:creationId xmlns:a16="http://schemas.microsoft.com/office/drawing/2014/main" id="{9092DE5B-86EB-4B2C-9D9C-0B7A39FA5418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136900" y="5049838"/>
            <a:ext cx="37147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90" name="Rectangle 94">
            <a:extLst>
              <a:ext uri="{FF2B5EF4-FFF2-40B4-BE49-F238E27FC236}">
                <a16:creationId xmlns:a16="http://schemas.microsoft.com/office/drawing/2014/main" id="{5716E829-3AE0-4B0A-9294-279434F1CA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75" y="4503738"/>
            <a:ext cx="81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n/off</a:t>
            </a:r>
          </a:p>
        </p:txBody>
      </p:sp>
      <p:sp>
        <p:nvSpPr>
          <p:cNvPr id="48220" name="Line 95">
            <a:extLst>
              <a:ext uri="{FF2B5EF4-FFF2-40B4-BE49-F238E27FC236}">
                <a16:creationId xmlns:a16="http://schemas.microsoft.com/office/drawing/2014/main" id="{9571DDEE-64AE-4E19-B349-330D3CAFC10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24200" y="48498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92" name="Text Box 96">
            <a:extLst>
              <a:ext uri="{FF2B5EF4-FFF2-40B4-BE49-F238E27FC236}">
                <a16:creationId xmlns:a16="http://schemas.microsoft.com/office/drawing/2014/main" id="{BD4EB436-E621-4BC4-84F2-F400B42B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43600"/>
            <a:ext cx="4259263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: motion compensated prediction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LF: loop filter</a:t>
            </a:r>
          </a:p>
        </p:txBody>
      </p:sp>
      <p:sp>
        <p:nvSpPr>
          <p:cNvPr id="669793" name="Text Box 97">
            <a:extLst>
              <a:ext uri="{FF2B5EF4-FFF2-40B4-BE49-F238E27FC236}">
                <a16:creationId xmlns:a16="http://schemas.microsoft.com/office/drawing/2014/main" id="{CEBB235B-8368-4986-B0D1-35B9BBF27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50" y="5888038"/>
            <a:ext cx="3567113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: switch,  Mux: multiplexer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VLC: variable-length coding</a:t>
            </a:r>
          </a:p>
        </p:txBody>
      </p:sp>
      <p:sp>
        <p:nvSpPr>
          <p:cNvPr id="48223" name="投影片編號版面配置區 97">
            <a:extLst>
              <a:ext uri="{FF2B5EF4-FFF2-40B4-BE49-F238E27FC236}">
                <a16:creationId xmlns:a16="http://schemas.microsoft.com/office/drawing/2014/main" id="{7DFE9B68-58C6-42AB-9E0A-D81736092DA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83363" y="6477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E1633A-30D0-49C1-96FC-01D494E840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EB666C-219D-429C-ABDF-30E2D9E771D1}"/>
              </a:ext>
            </a:extLst>
          </p:cNvPr>
          <p:cNvSpPr/>
          <p:nvPr/>
        </p:nvSpPr>
        <p:spPr>
          <a:xfrm>
            <a:off x="5818140" y="1522383"/>
            <a:ext cx="69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E00526E-04AF-4EBF-9694-7D1345EB0F27}"/>
              </a:ext>
            </a:extLst>
          </p:cNvPr>
          <p:cNvSpPr/>
          <p:nvPr/>
        </p:nvSpPr>
        <p:spPr>
          <a:xfrm>
            <a:off x="5833285" y="2497108"/>
            <a:ext cx="69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408957-DA9A-4BCE-97F8-C63E4610F9A6}"/>
              </a:ext>
            </a:extLst>
          </p:cNvPr>
          <p:cNvSpPr/>
          <p:nvPr/>
        </p:nvSpPr>
        <p:spPr>
          <a:xfrm>
            <a:off x="6810375" y="2487070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ux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48ACA3-DE7C-45F5-8AF3-CE61FB72EA3F}"/>
              </a:ext>
            </a:extLst>
          </p:cNvPr>
          <p:cNvSpPr/>
          <p:nvPr/>
        </p:nvSpPr>
        <p:spPr>
          <a:xfrm>
            <a:off x="5135617" y="3603594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7895DCD-778E-441A-9095-9CE8E37D2694}"/>
              </a:ext>
            </a:extLst>
          </p:cNvPr>
          <p:cNvSpPr/>
          <p:nvPr/>
        </p:nvSpPr>
        <p:spPr>
          <a:xfrm>
            <a:off x="2158788" y="1641366"/>
            <a:ext cx="8098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/</a:t>
            </a:r>
          </a:p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>
            <a:extLst>
              <a:ext uri="{FF2B5EF4-FFF2-40B4-BE49-F238E27FC236}">
                <a16:creationId xmlns:a16="http://schemas.microsoft.com/office/drawing/2014/main" id="{CE54BE8F-D4DD-485E-9ACF-2A391E91C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4DE22D-593F-43CE-9771-5A59FEB9C0DC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3D5A5F5-00BE-4EED-B80E-B6AE953FE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217488"/>
            <a:ext cx="1377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</a:t>
            </a:r>
          </a:p>
        </p:txBody>
      </p:sp>
      <p:sp>
        <p:nvSpPr>
          <p:cNvPr id="628739" name="Rectangle 3">
            <a:extLst>
              <a:ext uri="{FF2B5EF4-FFF2-40B4-BE49-F238E27FC236}">
                <a16:creationId xmlns:a16="http://schemas.microsoft.com/office/drawing/2014/main" id="{0F0030D7-B22B-498E-B21A-32704548F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1111250"/>
            <a:ext cx="8636000" cy="206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of operations:</a:t>
            </a:r>
          </a:p>
          <a:p>
            <a:pPr marL="187325" indent="-187325"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quential DCT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Progressive DCT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quential Lossless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ierarchical</a:t>
            </a:r>
          </a:p>
        </p:txBody>
      </p:sp>
      <p:grpSp>
        <p:nvGrpSpPr>
          <p:cNvPr id="8197" name="Group 5">
            <a:extLst>
              <a:ext uri="{FF2B5EF4-FFF2-40B4-BE49-F238E27FC236}">
                <a16:creationId xmlns:a16="http://schemas.microsoft.com/office/drawing/2014/main" id="{9FE037F0-9F33-403A-BB35-D0365543C292}"/>
              </a:ext>
            </a:extLst>
          </p:cNvPr>
          <p:cNvGrpSpPr>
            <a:grpSpLocks/>
          </p:cNvGrpSpPr>
          <p:nvPr/>
        </p:nvGrpSpPr>
        <p:grpSpPr bwMode="auto">
          <a:xfrm>
            <a:off x="3207655" y="3356658"/>
            <a:ext cx="1152525" cy="935037"/>
            <a:chOff x="2955" y="4260"/>
            <a:chExt cx="1605" cy="1035"/>
          </a:xfrm>
        </p:grpSpPr>
        <p:sp>
          <p:nvSpPr>
            <p:cNvPr id="8294" name="Rectangle 6">
              <a:extLst>
                <a:ext uri="{FF2B5EF4-FFF2-40B4-BE49-F238E27FC236}">
                  <a16:creationId xmlns:a16="http://schemas.microsoft.com/office/drawing/2014/main" id="{E26C768E-5F1A-4F28-B352-671EC651B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426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5" name="AutoShape 7">
              <a:extLst>
                <a:ext uri="{FF2B5EF4-FFF2-40B4-BE49-F238E27FC236}">
                  <a16:creationId xmlns:a16="http://schemas.microsoft.com/office/drawing/2014/main" id="{85606DCE-AC5C-4283-BB23-E4464C9A4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441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6" name="Freeform 8">
              <a:extLst>
                <a:ext uri="{FF2B5EF4-FFF2-40B4-BE49-F238E27FC236}">
                  <a16:creationId xmlns:a16="http://schemas.microsoft.com/office/drawing/2014/main" id="{806F37EE-2C11-448E-AC0B-0B535AE7A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5" y="485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7" name="AutoShape 9">
              <a:extLst>
                <a:ext uri="{FF2B5EF4-FFF2-40B4-BE49-F238E27FC236}">
                  <a16:creationId xmlns:a16="http://schemas.microsoft.com/office/drawing/2014/main" id="{9B830FBF-2395-4F72-A0E0-117613E64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4395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8" name="Rectangle 10">
              <a:extLst>
                <a:ext uri="{FF2B5EF4-FFF2-40B4-BE49-F238E27FC236}">
                  <a16:creationId xmlns:a16="http://schemas.microsoft.com/office/drawing/2014/main" id="{102AB3F5-02BC-427C-BFA0-186D0EE8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471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9" name="Freeform 11">
              <a:extLst>
                <a:ext uri="{FF2B5EF4-FFF2-40B4-BE49-F238E27FC236}">
                  <a16:creationId xmlns:a16="http://schemas.microsoft.com/office/drawing/2014/main" id="{06B2546B-659B-43CC-ABBB-AE403E3C5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431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0" name="Rectangle 12">
              <a:extLst>
                <a:ext uri="{FF2B5EF4-FFF2-40B4-BE49-F238E27FC236}">
                  <a16:creationId xmlns:a16="http://schemas.microsoft.com/office/drawing/2014/main" id="{2AAF7B0A-89FA-433C-85CB-4E79657E7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4650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301" name="Group 13">
              <a:extLst>
                <a:ext uri="{FF2B5EF4-FFF2-40B4-BE49-F238E27FC236}">
                  <a16:creationId xmlns:a16="http://schemas.microsoft.com/office/drawing/2014/main" id="{3B74B936-C45C-4B39-9C5E-9DC6788E3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0" y="4755"/>
              <a:ext cx="150" cy="150"/>
              <a:chOff x="6375" y="5220"/>
              <a:chExt cx="150" cy="150"/>
            </a:xfrm>
          </p:grpSpPr>
          <p:sp>
            <p:nvSpPr>
              <p:cNvPr id="8310" name="Rectangle 14">
                <a:extLst>
                  <a:ext uri="{FF2B5EF4-FFF2-40B4-BE49-F238E27FC236}">
                    <a16:creationId xmlns:a16="http://schemas.microsoft.com/office/drawing/2014/main" id="{AB3F4406-E69D-4EB3-A90C-DF9DB4306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311" name="Line 15">
                <a:extLst>
                  <a:ext uri="{FF2B5EF4-FFF2-40B4-BE49-F238E27FC236}">
                    <a16:creationId xmlns:a16="http://schemas.microsoft.com/office/drawing/2014/main" id="{FD64FF32-876A-47F9-AB8D-8E128BEA9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312" name="Line 16">
                <a:extLst>
                  <a:ext uri="{FF2B5EF4-FFF2-40B4-BE49-F238E27FC236}">
                    <a16:creationId xmlns:a16="http://schemas.microsoft.com/office/drawing/2014/main" id="{8EB8B48E-C4CD-4223-9E8F-D2FF0AE7B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302" name="Group 17">
              <a:extLst>
                <a:ext uri="{FF2B5EF4-FFF2-40B4-BE49-F238E27FC236}">
                  <a16:creationId xmlns:a16="http://schemas.microsoft.com/office/drawing/2014/main" id="{D1BCAFEF-650A-430B-8137-585A23A72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5" y="4755"/>
              <a:ext cx="150" cy="150"/>
              <a:chOff x="6375" y="5220"/>
              <a:chExt cx="150" cy="150"/>
            </a:xfrm>
          </p:grpSpPr>
          <p:sp>
            <p:nvSpPr>
              <p:cNvPr id="8307" name="Rectangle 18">
                <a:extLst>
                  <a:ext uri="{FF2B5EF4-FFF2-40B4-BE49-F238E27FC236}">
                    <a16:creationId xmlns:a16="http://schemas.microsoft.com/office/drawing/2014/main" id="{79FCCAA6-4B09-4517-94EB-4CE5DCA42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308" name="Line 19">
                <a:extLst>
                  <a:ext uri="{FF2B5EF4-FFF2-40B4-BE49-F238E27FC236}">
                    <a16:creationId xmlns:a16="http://schemas.microsoft.com/office/drawing/2014/main" id="{21A319B8-EA6F-49CA-9907-A3DC9CDD5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309" name="Line 20">
                <a:extLst>
                  <a:ext uri="{FF2B5EF4-FFF2-40B4-BE49-F238E27FC236}">
                    <a16:creationId xmlns:a16="http://schemas.microsoft.com/office/drawing/2014/main" id="{4269D5E6-7EF4-4652-A930-999A371BB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303" name="Rectangle 21">
              <a:extLst>
                <a:ext uri="{FF2B5EF4-FFF2-40B4-BE49-F238E27FC236}">
                  <a16:creationId xmlns:a16="http://schemas.microsoft.com/office/drawing/2014/main" id="{3B63BB94-FE5C-4CD3-A720-68B24F2F9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495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304" name="Freeform 22">
              <a:extLst>
                <a:ext uri="{FF2B5EF4-FFF2-40B4-BE49-F238E27FC236}">
                  <a16:creationId xmlns:a16="http://schemas.microsoft.com/office/drawing/2014/main" id="{E219A19B-0D61-4FF2-B02D-CE0A51024A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504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5" name="Freeform 23">
              <a:extLst>
                <a:ext uri="{FF2B5EF4-FFF2-40B4-BE49-F238E27FC236}">
                  <a16:creationId xmlns:a16="http://schemas.microsoft.com/office/drawing/2014/main" id="{D1D49F01-BD44-49BE-A426-532C82FA1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7" y="505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6" name="Rectangle 24">
              <a:extLst>
                <a:ext uri="{FF2B5EF4-FFF2-40B4-BE49-F238E27FC236}">
                  <a16:creationId xmlns:a16="http://schemas.microsoft.com/office/drawing/2014/main" id="{219326DE-C75A-4AD4-9720-AA961AE43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4590"/>
              <a:ext cx="1530" cy="6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198" name="Group 25">
            <a:extLst>
              <a:ext uri="{FF2B5EF4-FFF2-40B4-BE49-F238E27FC236}">
                <a16:creationId xmlns:a16="http://schemas.microsoft.com/office/drawing/2014/main" id="{4C54E909-E9AA-4CFE-8485-8F2421B2C6C8}"/>
              </a:ext>
            </a:extLst>
          </p:cNvPr>
          <p:cNvGrpSpPr>
            <a:grpSpLocks/>
          </p:cNvGrpSpPr>
          <p:nvPr/>
        </p:nvGrpSpPr>
        <p:grpSpPr bwMode="auto">
          <a:xfrm>
            <a:off x="4887230" y="3356658"/>
            <a:ext cx="1152525" cy="935037"/>
            <a:chOff x="5295" y="4260"/>
            <a:chExt cx="1605" cy="1035"/>
          </a:xfrm>
        </p:grpSpPr>
        <p:sp>
          <p:nvSpPr>
            <p:cNvPr id="8275" name="Rectangle 26">
              <a:extLst>
                <a:ext uri="{FF2B5EF4-FFF2-40B4-BE49-F238E27FC236}">
                  <a16:creationId xmlns:a16="http://schemas.microsoft.com/office/drawing/2014/main" id="{6B807798-4FAE-4485-9547-20574098E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426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76" name="Freeform 27">
              <a:extLst>
                <a:ext uri="{FF2B5EF4-FFF2-40B4-BE49-F238E27FC236}">
                  <a16:creationId xmlns:a16="http://schemas.microsoft.com/office/drawing/2014/main" id="{D4DCF654-920E-46A1-BC87-B87445090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5" y="485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77" name="Rectangle 28">
              <a:extLst>
                <a:ext uri="{FF2B5EF4-FFF2-40B4-BE49-F238E27FC236}">
                  <a16:creationId xmlns:a16="http://schemas.microsoft.com/office/drawing/2014/main" id="{124C3A15-51A3-4E97-B949-AC2D5A0B4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" y="471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78" name="Freeform 29">
              <a:extLst>
                <a:ext uri="{FF2B5EF4-FFF2-40B4-BE49-F238E27FC236}">
                  <a16:creationId xmlns:a16="http://schemas.microsoft.com/office/drawing/2014/main" id="{5EDCCFC8-E3C4-4D80-B443-786B25070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3" y="431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79" name="Rectangle 30">
              <a:extLst>
                <a:ext uri="{FF2B5EF4-FFF2-40B4-BE49-F238E27FC236}">
                  <a16:creationId xmlns:a16="http://schemas.microsoft.com/office/drawing/2014/main" id="{F6A487C7-2B2F-48D6-B54E-B48B7320D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0" y="4650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80" name="Group 31">
              <a:extLst>
                <a:ext uri="{FF2B5EF4-FFF2-40B4-BE49-F238E27FC236}">
                  <a16:creationId xmlns:a16="http://schemas.microsoft.com/office/drawing/2014/main" id="{635CE4C7-5D93-4411-8D96-8F77B6B462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0" y="4755"/>
              <a:ext cx="150" cy="150"/>
              <a:chOff x="6375" y="5220"/>
              <a:chExt cx="150" cy="150"/>
            </a:xfrm>
          </p:grpSpPr>
          <p:sp>
            <p:nvSpPr>
              <p:cNvPr id="8291" name="Rectangle 32">
                <a:extLst>
                  <a:ext uri="{FF2B5EF4-FFF2-40B4-BE49-F238E27FC236}">
                    <a16:creationId xmlns:a16="http://schemas.microsoft.com/office/drawing/2014/main" id="{BD7837E5-A243-4668-8294-021F25752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92" name="Line 33">
                <a:extLst>
                  <a:ext uri="{FF2B5EF4-FFF2-40B4-BE49-F238E27FC236}">
                    <a16:creationId xmlns:a16="http://schemas.microsoft.com/office/drawing/2014/main" id="{578EE3B7-A70C-4A7E-83C9-8D521EED0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93" name="Line 34">
                <a:extLst>
                  <a:ext uri="{FF2B5EF4-FFF2-40B4-BE49-F238E27FC236}">
                    <a16:creationId xmlns:a16="http://schemas.microsoft.com/office/drawing/2014/main" id="{D2D3BBAC-AB3B-4ED6-B6DA-FBB448FB5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81" name="Group 35">
              <a:extLst>
                <a:ext uri="{FF2B5EF4-FFF2-40B4-BE49-F238E27FC236}">
                  <a16:creationId xmlns:a16="http://schemas.microsoft.com/office/drawing/2014/main" id="{FFE86A60-548A-42BC-821B-6F90A82CB3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75" y="4755"/>
              <a:ext cx="150" cy="150"/>
              <a:chOff x="6375" y="5220"/>
              <a:chExt cx="150" cy="150"/>
            </a:xfrm>
          </p:grpSpPr>
          <p:sp>
            <p:nvSpPr>
              <p:cNvPr id="8288" name="Rectangle 36">
                <a:extLst>
                  <a:ext uri="{FF2B5EF4-FFF2-40B4-BE49-F238E27FC236}">
                    <a16:creationId xmlns:a16="http://schemas.microsoft.com/office/drawing/2014/main" id="{F1B56FAE-7006-467D-B777-FF33A6BC3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89" name="Line 37">
                <a:extLst>
                  <a:ext uri="{FF2B5EF4-FFF2-40B4-BE49-F238E27FC236}">
                    <a16:creationId xmlns:a16="http://schemas.microsoft.com/office/drawing/2014/main" id="{6780677E-E91C-46D7-88D5-9AB1BEDC9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90" name="Line 38">
                <a:extLst>
                  <a:ext uri="{FF2B5EF4-FFF2-40B4-BE49-F238E27FC236}">
                    <a16:creationId xmlns:a16="http://schemas.microsoft.com/office/drawing/2014/main" id="{251CFE2B-0B4E-4FE2-8A7A-6F2BB327B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82" name="Rectangle 39">
              <a:extLst>
                <a:ext uri="{FF2B5EF4-FFF2-40B4-BE49-F238E27FC236}">
                  <a16:creationId xmlns:a16="http://schemas.microsoft.com/office/drawing/2014/main" id="{83281AE6-8581-4FB1-B8BC-AC198B8EC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5" y="495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3" name="Freeform 40">
              <a:extLst>
                <a:ext uri="{FF2B5EF4-FFF2-40B4-BE49-F238E27FC236}">
                  <a16:creationId xmlns:a16="http://schemas.microsoft.com/office/drawing/2014/main" id="{AB35E138-E2B2-4AF0-91EB-1F5EF45C1F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5" y="504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84" name="Freeform 41">
              <a:extLst>
                <a:ext uri="{FF2B5EF4-FFF2-40B4-BE49-F238E27FC236}">
                  <a16:creationId xmlns:a16="http://schemas.microsoft.com/office/drawing/2014/main" id="{E0AF75A1-3891-47D5-A900-339307EEE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7" y="505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85" name="Rectangle 42">
              <a:extLst>
                <a:ext uri="{FF2B5EF4-FFF2-40B4-BE49-F238E27FC236}">
                  <a16:creationId xmlns:a16="http://schemas.microsoft.com/office/drawing/2014/main" id="{02604028-90AB-4389-AFBF-7ADE27BAD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" y="4905"/>
              <a:ext cx="1530" cy="3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6" name="AutoShape 43">
              <a:extLst>
                <a:ext uri="{FF2B5EF4-FFF2-40B4-BE49-F238E27FC236}">
                  <a16:creationId xmlns:a16="http://schemas.microsoft.com/office/drawing/2014/main" id="{57EB78E3-B083-4097-BA54-A9D035DCD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7" y="4425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7" name="AutoShape 44">
              <a:extLst>
                <a:ext uri="{FF2B5EF4-FFF2-40B4-BE49-F238E27FC236}">
                  <a16:creationId xmlns:a16="http://schemas.microsoft.com/office/drawing/2014/main" id="{DE91B82A-6040-4D7F-9062-F3E805701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7" y="4395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199" name="Group 45">
            <a:extLst>
              <a:ext uri="{FF2B5EF4-FFF2-40B4-BE49-F238E27FC236}">
                <a16:creationId xmlns:a16="http://schemas.microsoft.com/office/drawing/2014/main" id="{F9D0D76B-2C5E-48F6-BB9F-DA549194587A}"/>
              </a:ext>
            </a:extLst>
          </p:cNvPr>
          <p:cNvGrpSpPr>
            <a:grpSpLocks/>
          </p:cNvGrpSpPr>
          <p:nvPr/>
        </p:nvGrpSpPr>
        <p:grpSpPr bwMode="auto">
          <a:xfrm>
            <a:off x="6652530" y="3370945"/>
            <a:ext cx="1152525" cy="935038"/>
            <a:chOff x="7755" y="4275"/>
            <a:chExt cx="1605" cy="1035"/>
          </a:xfrm>
        </p:grpSpPr>
        <p:sp>
          <p:nvSpPr>
            <p:cNvPr id="8257" name="Rectangle 46">
              <a:extLst>
                <a:ext uri="{FF2B5EF4-FFF2-40B4-BE49-F238E27FC236}">
                  <a16:creationId xmlns:a16="http://schemas.microsoft.com/office/drawing/2014/main" id="{9B39C68E-D30C-44C7-B773-2E0BDD7C9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5" y="427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58" name="Freeform 47">
              <a:extLst>
                <a:ext uri="{FF2B5EF4-FFF2-40B4-BE49-F238E27FC236}">
                  <a16:creationId xmlns:a16="http://schemas.microsoft.com/office/drawing/2014/main" id="{3263BB0D-945D-425B-9CBC-D4F27DF5A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5" y="4872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59" name="Rectangle 48">
              <a:extLst>
                <a:ext uri="{FF2B5EF4-FFF2-40B4-BE49-F238E27FC236}">
                  <a16:creationId xmlns:a16="http://schemas.microsoft.com/office/drawing/2014/main" id="{8C43FF9B-5EE6-4BA9-9A02-9749CCC6D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5" y="472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0" name="Freeform 49">
              <a:extLst>
                <a:ext uri="{FF2B5EF4-FFF2-40B4-BE49-F238E27FC236}">
                  <a16:creationId xmlns:a16="http://schemas.microsoft.com/office/drawing/2014/main" id="{97B17197-8497-4BC5-8B86-AA0370F21CC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" y="433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1" name="Rectangle 50">
              <a:extLst>
                <a:ext uri="{FF2B5EF4-FFF2-40B4-BE49-F238E27FC236}">
                  <a16:creationId xmlns:a16="http://schemas.microsoft.com/office/drawing/2014/main" id="{BDF4C743-29D6-4EB4-9B8E-D92990644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0" y="4665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62" name="Group 51">
              <a:extLst>
                <a:ext uri="{FF2B5EF4-FFF2-40B4-BE49-F238E27FC236}">
                  <a16:creationId xmlns:a16="http://schemas.microsoft.com/office/drawing/2014/main" id="{7199DF38-0A48-476F-9D60-432E20E6B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80" y="4770"/>
              <a:ext cx="150" cy="150"/>
              <a:chOff x="6375" y="5220"/>
              <a:chExt cx="150" cy="150"/>
            </a:xfrm>
          </p:grpSpPr>
          <p:sp>
            <p:nvSpPr>
              <p:cNvPr id="8272" name="Rectangle 52">
                <a:extLst>
                  <a:ext uri="{FF2B5EF4-FFF2-40B4-BE49-F238E27FC236}">
                    <a16:creationId xmlns:a16="http://schemas.microsoft.com/office/drawing/2014/main" id="{9B03E8F2-10D8-401C-8E31-6ED9A38F5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73" name="Line 53">
                <a:extLst>
                  <a:ext uri="{FF2B5EF4-FFF2-40B4-BE49-F238E27FC236}">
                    <a16:creationId xmlns:a16="http://schemas.microsoft.com/office/drawing/2014/main" id="{4A1F1765-731D-4D36-A48F-5AFDCACF1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74" name="Line 54">
                <a:extLst>
                  <a:ext uri="{FF2B5EF4-FFF2-40B4-BE49-F238E27FC236}">
                    <a16:creationId xmlns:a16="http://schemas.microsoft.com/office/drawing/2014/main" id="{B0D112B5-B435-4FE0-A322-43FC6A654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63" name="Group 55">
              <a:extLst>
                <a:ext uri="{FF2B5EF4-FFF2-40B4-BE49-F238E27FC236}">
                  <a16:creationId xmlns:a16="http://schemas.microsoft.com/office/drawing/2014/main" id="{823AEF7D-5BB4-4C9D-B1E1-0C37CFDD2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5" y="4770"/>
              <a:ext cx="150" cy="150"/>
              <a:chOff x="6375" y="5220"/>
              <a:chExt cx="150" cy="150"/>
            </a:xfrm>
          </p:grpSpPr>
          <p:sp>
            <p:nvSpPr>
              <p:cNvPr id="8269" name="Rectangle 56">
                <a:extLst>
                  <a:ext uri="{FF2B5EF4-FFF2-40B4-BE49-F238E27FC236}">
                    <a16:creationId xmlns:a16="http://schemas.microsoft.com/office/drawing/2014/main" id="{E6FFDC38-808F-4E4E-BF5C-BB2C4855A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70" name="Line 57">
                <a:extLst>
                  <a:ext uri="{FF2B5EF4-FFF2-40B4-BE49-F238E27FC236}">
                    <a16:creationId xmlns:a16="http://schemas.microsoft.com/office/drawing/2014/main" id="{84427E29-559A-4554-BDE3-809FDF406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71" name="Line 58">
                <a:extLst>
                  <a:ext uri="{FF2B5EF4-FFF2-40B4-BE49-F238E27FC236}">
                    <a16:creationId xmlns:a16="http://schemas.microsoft.com/office/drawing/2014/main" id="{FB370FE2-F2B9-48A0-B229-DF6F25128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64" name="Rectangle 59">
              <a:extLst>
                <a:ext uri="{FF2B5EF4-FFF2-40B4-BE49-F238E27FC236}">
                  <a16:creationId xmlns:a16="http://schemas.microsoft.com/office/drawing/2014/main" id="{5C63DBD4-DD0C-4DC4-BA95-7701A9D00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5" y="496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5" name="Freeform 60">
              <a:extLst>
                <a:ext uri="{FF2B5EF4-FFF2-40B4-BE49-F238E27FC236}">
                  <a16:creationId xmlns:a16="http://schemas.microsoft.com/office/drawing/2014/main" id="{132F6EC7-F0DF-4944-A64B-7271B7452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5" y="5055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6" name="Freeform 61">
              <a:extLst>
                <a:ext uri="{FF2B5EF4-FFF2-40B4-BE49-F238E27FC236}">
                  <a16:creationId xmlns:a16="http://schemas.microsoft.com/office/drawing/2014/main" id="{E6CCB772-DA1D-49B5-B740-3683334AC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8297" y="5070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7" name="AutoShape 62">
              <a:extLst>
                <a:ext uri="{FF2B5EF4-FFF2-40B4-BE49-F238E27FC236}">
                  <a16:creationId xmlns:a16="http://schemas.microsoft.com/office/drawing/2014/main" id="{B8D8D911-1BAD-4307-B6C3-40A641B20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" y="444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8" name="AutoShape 63">
              <a:extLst>
                <a:ext uri="{FF2B5EF4-FFF2-40B4-BE49-F238E27FC236}">
                  <a16:creationId xmlns:a16="http://schemas.microsoft.com/office/drawing/2014/main" id="{83E39A6F-F5D8-41AA-9ABE-8481575CA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" y="4410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0" name="Group 64">
            <a:extLst>
              <a:ext uri="{FF2B5EF4-FFF2-40B4-BE49-F238E27FC236}">
                <a16:creationId xmlns:a16="http://schemas.microsoft.com/office/drawing/2014/main" id="{1A8817BE-5C92-4D46-BD81-C7A7208C4DEC}"/>
              </a:ext>
            </a:extLst>
          </p:cNvPr>
          <p:cNvGrpSpPr>
            <a:grpSpLocks/>
          </p:cNvGrpSpPr>
          <p:nvPr/>
        </p:nvGrpSpPr>
        <p:grpSpPr bwMode="auto">
          <a:xfrm>
            <a:off x="3207655" y="4798108"/>
            <a:ext cx="1152525" cy="935037"/>
            <a:chOff x="2955" y="6135"/>
            <a:chExt cx="1605" cy="1035"/>
          </a:xfrm>
        </p:grpSpPr>
        <p:sp>
          <p:nvSpPr>
            <p:cNvPr id="8242" name="Rectangle 65">
              <a:extLst>
                <a:ext uri="{FF2B5EF4-FFF2-40B4-BE49-F238E27FC236}">
                  <a16:creationId xmlns:a16="http://schemas.microsoft.com/office/drawing/2014/main" id="{95F9C2BE-62AA-458E-BC5D-33A85952D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613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3" name="Rectangle 66">
              <a:extLst>
                <a:ext uri="{FF2B5EF4-FFF2-40B4-BE49-F238E27FC236}">
                  <a16:creationId xmlns:a16="http://schemas.microsoft.com/office/drawing/2014/main" id="{84615616-C36B-4615-A829-B951664C9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658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4" name="Freeform 67">
              <a:extLst>
                <a:ext uri="{FF2B5EF4-FFF2-40B4-BE49-F238E27FC236}">
                  <a16:creationId xmlns:a16="http://schemas.microsoft.com/office/drawing/2014/main" id="{A3C6DDFD-FC96-423C-9D72-066EA1A6F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619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45" name="Rectangle 68">
              <a:extLst>
                <a:ext uri="{FF2B5EF4-FFF2-40B4-BE49-F238E27FC236}">
                  <a16:creationId xmlns:a16="http://schemas.microsoft.com/office/drawing/2014/main" id="{39B81568-7A2B-4BE9-ACCF-0EC71DDBE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6525"/>
              <a:ext cx="143" cy="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46" name="Group 69">
              <a:extLst>
                <a:ext uri="{FF2B5EF4-FFF2-40B4-BE49-F238E27FC236}">
                  <a16:creationId xmlns:a16="http://schemas.microsoft.com/office/drawing/2014/main" id="{FCF92CE2-76C4-4C9A-936B-EF00536044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0" y="6630"/>
              <a:ext cx="150" cy="150"/>
              <a:chOff x="6375" y="5220"/>
              <a:chExt cx="150" cy="150"/>
            </a:xfrm>
          </p:grpSpPr>
          <p:sp>
            <p:nvSpPr>
              <p:cNvPr id="8254" name="Rectangle 70">
                <a:extLst>
                  <a:ext uri="{FF2B5EF4-FFF2-40B4-BE49-F238E27FC236}">
                    <a16:creationId xmlns:a16="http://schemas.microsoft.com/office/drawing/2014/main" id="{E6D9D2D9-BE27-4CBA-8845-D522867B2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55" name="Line 71">
                <a:extLst>
                  <a:ext uri="{FF2B5EF4-FFF2-40B4-BE49-F238E27FC236}">
                    <a16:creationId xmlns:a16="http://schemas.microsoft.com/office/drawing/2014/main" id="{8AF1D9A5-C43C-42D4-9EE4-D69687708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56" name="Line 72">
                <a:extLst>
                  <a:ext uri="{FF2B5EF4-FFF2-40B4-BE49-F238E27FC236}">
                    <a16:creationId xmlns:a16="http://schemas.microsoft.com/office/drawing/2014/main" id="{F136C707-A0FC-4833-A358-0F4157097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47" name="Group 73">
              <a:extLst>
                <a:ext uri="{FF2B5EF4-FFF2-40B4-BE49-F238E27FC236}">
                  <a16:creationId xmlns:a16="http://schemas.microsoft.com/office/drawing/2014/main" id="{B66D871A-EC17-4478-A113-D7DB64C9F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5" y="6630"/>
              <a:ext cx="150" cy="150"/>
              <a:chOff x="6375" y="5220"/>
              <a:chExt cx="150" cy="150"/>
            </a:xfrm>
          </p:grpSpPr>
          <p:sp>
            <p:nvSpPr>
              <p:cNvPr id="8251" name="Rectangle 74">
                <a:extLst>
                  <a:ext uri="{FF2B5EF4-FFF2-40B4-BE49-F238E27FC236}">
                    <a16:creationId xmlns:a16="http://schemas.microsoft.com/office/drawing/2014/main" id="{8739A2B1-C13F-47DC-B46D-62011BD4A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52" name="Line 75">
                <a:extLst>
                  <a:ext uri="{FF2B5EF4-FFF2-40B4-BE49-F238E27FC236}">
                    <a16:creationId xmlns:a16="http://schemas.microsoft.com/office/drawing/2014/main" id="{031C522D-B7F1-45AC-8F96-8E8EFFBDE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53" name="Line 76">
                <a:extLst>
                  <a:ext uri="{FF2B5EF4-FFF2-40B4-BE49-F238E27FC236}">
                    <a16:creationId xmlns:a16="http://schemas.microsoft.com/office/drawing/2014/main" id="{1ED6A38B-1E1F-4506-BA42-85E737192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48" name="Rectangle 77">
              <a:extLst>
                <a:ext uri="{FF2B5EF4-FFF2-40B4-BE49-F238E27FC236}">
                  <a16:creationId xmlns:a16="http://schemas.microsoft.com/office/drawing/2014/main" id="{295BA82D-FE91-45B0-B445-B6517D125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682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9" name="AutoShape 78">
              <a:extLst>
                <a:ext uri="{FF2B5EF4-FFF2-40B4-BE49-F238E27FC236}">
                  <a16:creationId xmlns:a16="http://schemas.microsoft.com/office/drawing/2014/main" id="{948E0045-21B6-4B8D-ACCF-F3604EE1E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" y="6270"/>
              <a:ext cx="72" cy="144"/>
            </a:xfrm>
            <a:prstGeom prst="flowChartProcess">
              <a:avLst/>
            </a:prstGeom>
            <a:solidFill>
              <a:srgbClr val="C0C0C0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50" name="AutoShape 79">
              <a:extLst>
                <a:ext uri="{FF2B5EF4-FFF2-40B4-BE49-F238E27FC236}">
                  <a16:creationId xmlns:a16="http://schemas.microsoft.com/office/drawing/2014/main" id="{F643CE7E-7F99-4204-9E12-C76F1AB3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6270"/>
              <a:ext cx="563" cy="315"/>
            </a:xfrm>
            <a:prstGeom prst="flowChartExtract">
              <a:avLst/>
            </a:prstGeom>
            <a:solidFill>
              <a:srgbClr val="FFFFFF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1" name="Group 80">
            <a:extLst>
              <a:ext uri="{FF2B5EF4-FFF2-40B4-BE49-F238E27FC236}">
                <a16:creationId xmlns:a16="http://schemas.microsoft.com/office/drawing/2014/main" id="{3F75493A-0552-4250-96F5-E1DD808038BD}"/>
              </a:ext>
            </a:extLst>
          </p:cNvPr>
          <p:cNvGrpSpPr>
            <a:grpSpLocks/>
          </p:cNvGrpSpPr>
          <p:nvPr/>
        </p:nvGrpSpPr>
        <p:grpSpPr bwMode="auto">
          <a:xfrm>
            <a:off x="6663643" y="4812395"/>
            <a:ext cx="1152525" cy="935038"/>
            <a:chOff x="7755" y="4275"/>
            <a:chExt cx="1605" cy="1035"/>
          </a:xfrm>
        </p:grpSpPr>
        <p:sp>
          <p:nvSpPr>
            <p:cNvPr id="8224" name="Rectangle 81">
              <a:extLst>
                <a:ext uri="{FF2B5EF4-FFF2-40B4-BE49-F238E27FC236}">
                  <a16:creationId xmlns:a16="http://schemas.microsoft.com/office/drawing/2014/main" id="{2843EE30-5C65-4321-B1C9-AC4E7312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5" y="427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25" name="Freeform 82">
              <a:extLst>
                <a:ext uri="{FF2B5EF4-FFF2-40B4-BE49-F238E27FC236}">
                  <a16:creationId xmlns:a16="http://schemas.microsoft.com/office/drawing/2014/main" id="{0EC16036-22DD-4C1A-8222-25384E11A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5" y="4872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26" name="Rectangle 83">
              <a:extLst>
                <a:ext uri="{FF2B5EF4-FFF2-40B4-BE49-F238E27FC236}">
                  <a16:creationId xmlns:a16="http://schemas.microsoft.com/office/drawing/2014/main" id="{58BAC3B5-484C-415F-BDF9-784D4300C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5" y="472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27" name="Freeform 84">
              <a:extLst>
                <a:ext uri="{FF2B5EF4-FFF2-40B4-BE49-F238E27FC236}">
                  <a16:creationId xmlns:a16="http://schemas.microsoft.com/office/drawing/2014/main" id="{4EAA3E73-B1F8-4613-AE32-749293E790D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" y="433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28" name="Rectangle 85">
              <a:extLst>
                <a:ext uri="{FF2B5EF4-FFF2-40B4-BE49-F238E27FC236}">
                  <a16:creationId xmlns:a16="http://schemas.microsoft.com/office/drawing/2014/main" id="{C3BA2F60-AAD0-497F-BC01-E80A8ECA1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0" y="4665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29" name="Group 86">
              <a:extLst>
                <a:ext uri="{FF2B5EF4-FFF2-40B4-BE49-F238E27FC236}">
                  <a16:creationId xmlns:a16="http://schemas.microsoft.com/office/drawing/2014/main" id="{FAF4D9E5-7335-43D4-99F2-A440DFD2CA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80" y="4770"/>
              <a:ext cx="150" cy="150"/>
              <a:chOff x="6375" y="5220"/>
              <a:chExt cx="150" cy="150"/>
            </a:xfrm>
          </p:grpSpPr>
          <p:sp>
            <p:nvSpPr>
              <p:cNvPr id="8239" name="Rectangle 87">
                <a:extLst>
                  <a:ext uri="{FF2B5EF4-FFF2-40B4-BE49-F238E27FC236}">
                    <a16:creationId xmlns:a16="http://schemas.microsoft.com/office/drawing/2014/main" id="{70919881-6D78-48DC-A3ED-3D1071D66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40" name="Line 88">
                <a:extLst>
                  <a:ext uri="{FF2B5EF4-FFF2-40B4-BE49-F238E27FC236}">
                    <a16:creationId xmlns:a16="http://schemas.microsoft.com/office/drawing/2014/main" id="{98825E71-3A9C-4061-8240-D0B99EF3A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41" name="Line 89">
                <a:extLst>
                  <a:ext uri="{FF2B5EF4-FFF2-40B4-BE49-F238E27FC236}">
                    <a16:creationId xmlns:a16="http://schemas.microsoft.com/office/drawing/2014/main" id="{71962B1D-789B-4C98-9110-F9C9ABEB5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30" name="Group 90">
              <a:extLst>
                <a:ext uri="{FF2B5EF4-FFF2-40B4-BE49-F238E27FC236}">
                  <a16:creationId xmlns:a16="http://schemas.microsoft.com/office/drawing/2014/main" id="{49DECD20-6B95-420B-897C-A06A747C0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5" y="4770"/>
              <a:ext cx="150" cy="150"/>
              <a:chOff x="6375" y="5220"/>
              <a:chExt cx="150" cy="150"/>
            </a:xfrm>
          </p:grpSpPr>
          <p:sp>
            <p:nvSpPr>
              <p:cNvPr id="8236" name="Rectangle 91">
                <a:extLst>
                  <a:ext uri="{FF2B5EF4-FFF2-40B4-BE49-F238E27FC236}">
                    <a16:creationId xmlns:a16="http://schemas.microsoft.com/office/drawing/2014/main" id="{7E79E4BF-2E3C-44B4-939A-1D7DD298A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37" name="Line 92">
                <a:extLst>
                  <a:ext uri="{FF2B5EF4-FFF2-40B4-BE49-F238E27FC236}">
                    <a16:creationId xmlns:a16="http://schemas.microsoft.com/office/drawing/2014/main" id="{168A2BE7-9665-43B9-832B-FC3A85D9F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38" name="Line 93">
                <a:extLst>
                  <a:ext uri="{FF2B5EF4-FFF2-40B4-BE49-F238E27FC236}">
                    <a16:creationId xmlns:a16="http://schemas.microsoft.com/office/drawing/2014/main" id="{7004968F-E782-4068-86BD-977693C72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31" name="Rectangle 94">
              <a:extLst>
                <a:ext uri="{FF2B5EF4-FFF2-40B4-BE49-F238E27FC236}">
                  <a16:creationId xmlns:a16="http://schemas.microsoft.com/office/drawing/2014/main" id="{2FCFAA7F-8F95-496D-975D-04778F39D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5" y="496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32" name="Freeform 95">
              <a:extLst>
                <a:ext uri="{FF2B5EF4-FFF2-40B4-BE49-F238E27FC236}">
                  <a16:creationId xmlns:a16="http://schemas.microsoft.com/office/drawing/2014/main" id="{A26F807D-55A6-49F0-9202-0B6D64CD2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5" y="5055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33" name="Freeform 96">
              <a:extLst>
                <a:ext uri="{FF2B5EF4-FFF2-40B4-BE49-F238E27FC236}">
                  <a16:creationId xmlns:a16="http://schemas.microsoft.com/office/drawing/2014/main" id="{1A08452A-0494-4B43-A25F-1C9A29D4F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8297" y="5070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34" name="AutoShape 97">
              <a:extLst>
                <a:ext uri="{FF2B5EF4-FFF2-40B4-BE49-F238E27FC236}">
                  <a16:creationId xmlns:a16="http://schemas.microsoft.com/office/drawing/2014/main" id="{EF7A136A-B407-42D0-9F89-3E614E9D3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" y="444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35" name="AutoShape 98">
              <a:extLst>
                <a:ext uri="{FF2B5EF4-FFF2-40B4-BE49-F238E27FC236}">
                  <a16:creationId xmlns:a16="http://schemas.microsoft.com/office/drawing/2014/main" id="{C14B42C3-909E-4888-8CA6-E2CD56401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" y="4410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2" name="Group 99">
            <a:extLst>
              <a:ext uri="{FF2B5EF4-FFF2-40B4-BE49-F238E27FC236}">
                <a16:creationId xmlns:a16="http://schemas.microsoft.com/office/drawing/2014/main" id="{FCE81CA8-0392-4AD1-9500-A37A71B196AA}"/>
              </a:ext>
            </a:extLst>
          </p:cNvPr>
          <p:cNvGrpSpPr>
            <a:grpSpLocks/>
          </p:cNvGrpSpPr>
          <p:nvPr/>
        </p:nvGrpSpPr>
        <p:grpSpPr bwMode="auto">
          <a:xfrm>
            <a:off x="4898343" y="4812395"/>
            <a:ext cx="1152525" cy="935038"/>
            <a:chOff x="5310" y="6150"/>
            <a:chExt cx="1605" cy="1035"/>
          </a:xfrm>
        </p:grpSpPr>
        <p:sp>
          <p:nvSpPr>
            <p:cNvPr id="8206" name="Rectangle 100">
              <a:extLst>
                <a:ext uri="{FF2B5EF4-FFF2-40B4-BE49-F238E27FC236}">
                  <a16:creationId xmlns:a16="http://schemas.microsoft.com/office/drawing/2014/main" id="{33C05F13-479A-48D0-AB72-B111FFD3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" y="615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07" name="Freeform 101">
              <a:extLst>
                <a:ext uri="{FF2B5EF4-FFF2-40B4-BE49-F238E27FC236}">
                  <a16:creationId xmlns:a16="http://schemas.microsoft.com/office/drawing/2014/main" id="{72E0C33F-AD0B-4FC9-B172-EE4CD9E5E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0" y="674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8" name="Rectangle 102">
              <a:extLst>
                <a:ext uri="{FF2B5EF4-FFF2-40B4-BE49-F238E27FC236}">
                  <a16:creationId xmlns:a16="http://schemas.microsoft.com/office/drawing/2014/main" id="{ED5EC8E9-4ED6-42EF-A381-A61B0184F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0" y="660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09" name="Freeform 103">
              <a:extLst>
                <a:ext uri="{FF2B5EF4-FFF2-40B4-BE49-F238E27FC236}">
                  <a16:creationId xmlns:a16="http://schemas.microsoft.com/office/drawing/2014/main" id="{B57F85C2-209E-4398-A0F8-F436196E2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8" y="620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0" name="Rectangle 104">
              <a:extLst>
                <a:ext uri="{FF2B5EF4-FFF2-40B4-BE49-F238E27FC236}">
                  <a16:creationId xmlns:a16="http://schemas.microsoft.com/office/drawing/2014/main" id="{A99199A8-A8D4-498F-9F8A-C88AC287E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5" y="6540"/>
              <a:ext cx="143" cy="45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11" name="Group 105">
              <a:extLst>
                <a:ext uri="{FF2B5EF4-FFF2-40B4-BE49-F238E27FC236}">
                  <a16:creationId xmlns:a16="http://schemas.microsoft.com/office/drawing/2014/main" id="{6B820842-744B-47E3-9991-62576F3E0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5" y="6645"/>
              <a:ext cx="150" cy="150"/>
              <a:chOff x="6375" y="5220"/>
              <a:chExt cx="150" cy="150"/>
            </a:xfrm>
          </p:grpSpPr>
          <p:sp>
            <p:nvSpPr>
              <p:cNvPr id="8221" name="Rectangle 106">
                <a:extLst>
                  <a:ext uri="{FF2B5EF4-FFF2-40B4-BE49-F238E27FC236}">
                    <a16:creationId xmlns:a16="http://schemas.microsoft.com/office/drawing/2014/main" id="{E72B5CD6-1833-478E-B845-EC555BC41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96969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22" name="Line 107">
                <a:extLst>
                  <a:ext uri="{FF2B5EF4-FFF2-40B4-BE49-F238E27FC236}">
                    <a16:creationId xmlns:a16="http://schemas.microsoft.com/office/drawing/2014/main" id="{EDB3747E-CCCF-44E5-8A2F-0222D5D57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23" name="Line 108">
                <a:extLst>
                  <a:ext uri="{FF2B5EF4-FFF2-40B4-BE49-F238E27FC236}">
                    <a16:creationId xmlns:a16="http://schemas.microsoft.com/office/drawing/2014/main" id="{83884609-93A5-4209-A2D5-443AD9C4C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12" name="Group 109">
              <a:extLst>
                <a:ext uri="{FF2B5EF4-FFF2-40B4-BE49-F238E27FC236}">
                  <a16:creationId xmlns:a16="http://schemas.microsoft.com/office/drawing/2014/main" id="{06E87B42-3E7E-47C6-9AB8-0EF8A7615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0" y="6645"/>
              <a:ext cx="150" cy="150"/>
              <a:chOff x="6375" y="5220"/>
              <a:chExt cx="150" cy="150"/>
            </a:xfrm>
          </p:grpSpPr>
          <p:sp>
            <p:nvSpPr>
              <p:cNvPr id="8218" name="Rectangle 110">
                <a:extLst>
                  <a:ext uri="{FF2B5EF4-FFF2-40B4-BE49-F238E27FC236}">
                    <a16:creationId xmlns:a16="http://schemas.microsoft.com/office/drawing/2014/main" id="{796C220D-AB38-4E6B-8DEA-7CC61FF1F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96969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19" name="Line 111">
                <a:extLst>
                  <a:ext uri="{FF2B5EF4-FFF2-40B4-BE49-F238E27FC236}">
                    <a16:creationId xmlns:a16="http://schemas.microsoft.com/office/drawing/2014/main" id="{C9975B1C-1C88-4FF5-B1E6-0FB5D5D771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20" name="Line 112">
                <a:extLst>
                  <a:ext uri="{FF2B5EF4-FFF2-40B4-BE49-F238E27FC236}">
                    <a16:creationId xmlns:a16="http://schemas.microsoft.com/office/drawing/2014/main" id="{2C49F451-FBD6-40A5-8B05-D8BC88CEE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13" name="Rectangle 113">
              <a:extLst>
                <a:ext uri="{FF2B5EF4-FFF2-40B4-BE49-F238E27FC236}">
                  <a16:creationId xmlns:a16="http://schemas.microsoft.com/office/drawing/2014/main" id="{5C577269-A075-43C8-BA84-6CBA1833C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0" y="684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14" name="Freeform 114">
              <a:extLst>
                <a:ext uri="{FF2B5EF4-FFF2-40B4-BE49-F238E27FC236}">
                  <a16:creationId xmlns:a16="http://schemas.microsoft.com/office/drawing/2014/main" id="{B66D4AB0-68AE-4EED-AFC3-9A929B2D81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0" y="693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5" name="Freeform 115">
              <a:extLst>
                <a:ext uri="{FF2B5EF4-FFF2-40B4-BE49-F238E27FC236}">
                  <a16:creationId xmlns:a16="http://schemas.microsoft.com/office/drawing/2014/main" id="{55096230-D3A8-4D6D-8066-C641C8661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2" y="694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6" name="AutoShape 116">
              <a:extLst>
                <a:ext uri="{FF2B5EF4-FFF2-40B4-BE49-F238E27FC236}">
                  <a16:creationId xmlns:a16="http://schemas.microsoft.com/office/drawing/2014/main" id="{45C5734A-4DB2-4AF5-B610-4FCCAE933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2" y="6315"/>
              <a:ext cx="72" cy="144"/>
            </a:xfrm>
            <a:prstGeom prst="flowChartProcess">
              <a:avLst/>
            </a:prstGeom>
            <a:noFill/>
            <a:ln w="19050">
              <a:solidFill>
                <a:srgbClr val="96969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17" name="AutoShape 117">
              <a:extLst>
                <a:ext uri="{FF2B5EF4-FFF2-40B4-BE49-F238E27FC236}">
                  <a16:creationId xmlns:a16="http://schemas.microsoft.com/office/drawing/2014/main" id="{E55A8434-C851-4F4B-A12B-A007E6DD1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2" y="6285"/>
              <a:ext cx="563" cy="315"/>
            </a:xfrm>
            <a:prstGeom prst="flowChartExtract">
              <a:avLst/>
            </a:prstGeom>
            <a:solidFill>
              <a:srgbClr val="FFFFFF"/>
            </a:solidFill>
            <a:ln w="2857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8203" name="Text Box 119">
            <a:extLst>
              <a:ext uri="{FF2B5EF4-FFF2-40B4-BE49-F238E27FC236}">
                <a16:creationId xmlns:a16="http://schemas.microsoft.com/office/drawing/2014/main" id="{0F676345-D614-4F7C-88CA-7C9FD2CA5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080" y="4323445"/>
            <a:ext cx="220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Sequential coding</a:t>
            </a:r>
          </a:p>
        </p:txBody>
      </p:sp>
      <p:sp>
        <p:nvSpPr>
          <p:cNvPr id="8204" name="Text Box 120">
            <a:extLst>
              <a:ext uri="{FF2B5EF4-FFF2-40B4-BE49-F238E27FC236}">
                <a16:creationId xmlns:a16="http://schemas.microsoft.com/office/drawing/2014/main" id="{86E226EA-D8AE-4724-8F72-653A3E7AA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305" y="5706158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Progressive coding</a:t>
            </a:r>
          </a:p>
        </p:txBody>
      </p:sp>
      <p:sp>
        <p:nvSpPr>
          <p:cNvPr id="8205" name="投影片編號版面配置區 118">
            <a:extLst>
              <a:ext uri="{FF2B5EF4-FFF2-40B4-BE49-F238E27FC236}">
                <a16:creationId xmlns:a16="http://schemas.microsoft.com/office/drawing/2014/main" id="{603AA66F-312B-40C5-97EA-ECD10098422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66712CA-CEBC-4248-BA91-2CCB658C23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EDA799CF-3A2C-4A66-9C38-A7036133AD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6A069F-6375-4907-A265-7B529C3CFFC0}" type="slidenum">
              <a:rPr lang="zh-TW" altLang="en-US" sz="1400" smtClean="0">
                <a:latin typeface="Times New Roman" panose="02020603050405020304" pitchFamily="18" charset="0"/>
              </a:rPr>
              <a:pPr/>
              <a:t>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874AB608-A747-461F-8808-F12A55033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71463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 Diagram of An H.261 Decoder 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41AE0A9F-3E60-4CA5-8035-E38B9BFDC1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97050" y="3286125"/>
            <a:ext cx="1612900" cy="7112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9157" name="Rectangle 4">
            <a:extLst>
              <a:ext uri="{FF2B5EF4-FFF2-40B4-BE49-F238E27FC236}">
                <a16:creationId xmlns:a16="http://schemas.microsoft.com/office/drawing/2014/main" id="{21A3F869-B032-4D9C-9ADD-B3BE0CD920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08900" y="1816100"/>
            <a:ext cx="723900" cy="2921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49158" name="Rectangle 5">
            <a:extLst>
              <a:ext uri="{FF2B5EF4-FFF2-40B4-BE49-F238E27FC236}">
                <a16:creationId xmlns:a16="http://schemas.microsoft.com/office/drawing/2014/main" id="{7AA57E68-F8DA-4BD7-901B-057EBD39AD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94200" y="1828800"/>
            <a:ext cx="647700" cy="2921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26" name="Rectangle 6">
            <a:extLst>
              <a:ext uri="{FF2B5EF4-FFF2-40B4-BE49-F238E27FC236}">
                <a16:creationId xmlns:a16="http://schemas.microsoft.com/office/drawing/2014/main" id="{F7E10158-562D-404C-827C-5430824A52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66925" y="3257550"/>
            <a:ext cx="931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27" name="Rectangle 7">
            <a:extLst>
              <a:ext uri="{FF2B5EF4-FFF2-40B4-BE49-F238E27FC236}">
                <a16:creationId xmlns:a16="http://schemas.microsoft.com/office/drawing/2014/main" id="{8F253B5A-EA2A-446D-8C0D-7E55772422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79588" y="3465513"/>
            <a:ext cx="169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28" name="Rectangle 8">
            <a:extLst>
              <a:ext uri="{FF2B5EF4-FFF2-40B4-BE49-F238E27FC236}">
                <a16:creationId xmlns:a16="http://schemas.microsoft.com/office/drawing/2014/main" id="{18E7DCB9-0052-4EEA-A98A-E46CD66BCE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33575" y="3694113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670729" name="Rectangle 9">
            <a:extLst>
              <a:ext uri="{FF2B5EF4-FFF2-40B4-BE49-F238E27FC236}">
                <a16:creationId xmlns:a16="http://schemas.microsoft.com/office/drawing/2014/main" id="{FBCA85CA-AAB2-48CB-A9E3-6621C6D8EC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48575" y="1785938"/>
            <a:ext cx="90487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49163" name="Group 10">
            <a:extLst>
              <a:ext uri="{FF2B5EF4-FFF2-40B4-BE49-F238E27FC236}">
                <a16:creationId xmlns:a16="http://schemas.microsoft.com/office/drawing/2014/main" id="{4F98DF18-234C-4DAE-A80D-7BA3331B1C2D}"/>
              </a:ext>
            </a:extLst>
          </p:cNvPr>
          <p:cNvGrpSpPr>
            <a:grpSpLocks/>
          </p:cNvGrpSpPr>
          <p:nvPr/>
        </p:nvGrpSpPr>
        <p:grpSpPr bwMode="blackWhite">
          <a:xfrm>
            <a:off x="6483350" y="1936750"/>
            <a:ext cx="254000" cy="77788"/>
            <a:chOff x="4084" y="1220"/>
            <a:chExt cx="160" cy="49"/>
          </a:xfrm>
        </p:grpSpPr>
        <p:sp>
          <p:nvSpPr>
            <p:cNvPr id="49210" name="Freeform 11">
              <a:extLst>
                <a:ext uri="{FF2B5EF4-FFF2-40B4-BE49-F238E27FC236}">
                  <a16:creationId xmlns:a16="http://schemas.microsoft.com/office/drawing/2014/main" id="{1423C993-B559-4ECC-A3EC-2DFCE3D5E2C7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4084" y="1220"/>
              <a:ext cx="105" cy="49"/>
            </a:xfrm>
            <a:custGeom>
              <a:avLst/>
              <a:gdLst>
                <a:gd name="T0" fmla="*/ 0 w 105"/>
                <a:gd name="T1" fmla="*/ 21 h 49"/>
                <a:gd name="T2" fmla="*/ 104 w 105"/>
                <a:gd name="T3" fmla="*/ 0 h 49"/>
                <a:gd name="T4" fmla="*/ 104 w 105"/>
                <a:gd name="T5" fmla="*/ 21 h 49"/>
                <a:gd name="T6" fmla="*/ 104 w 105"/>
                <a:gd name="T7" fmla="*/ 48 h 49"/>
                <a:gd name="T8" fmla="*/ 0 w 105"/>
                <a:gd name="T9" fmla="*/ 21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49"/>
                <a:gd name="T17" fmla="*/ 105 w 105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49">
                  <a:moveTo>
                    <a:pt x="0" y="21"/>
                  </a:moveTo>
                  <a:lnTo>
                    <a:pt x="104" y="0"/>
                  </a:lnTo>
                  <a:lnTo>
                    <a:pt x="104" y="21"/>
                  </a:lnTo>
                  <a:lnTo>
                    <a:pt x="104" y="48"/>
                  </a:lnTo>
                  <a:lnTo>
                    <a:pt x="0" y="21"/>
                  </a:lnTo>
                </a:path>
              </a:pathLst>
            </a:custGeom>
            <a:solidFill>
              <a:srgbClr val="000000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211" name="Line 12">
              <a:extLst>
                <a:ext uri="{FF2B5EF4-FFF2-40B4-BE49-F238E27FC236}">
                  <a16:creationId xmlns:a16="http://schemas.microsoft.com/office/drawing/2014/main" id="{C99CBA49-509E-4012-ABE6-90729881DB5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4196" y="1248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70733" name="Rectangle 13">
            <a:extLst>
              <a:ext uri="{FF2B5EF4-FFF2-40B4-BE49-F238E27FC236}">
                <a16:creationId xmlns:a16="http://schemas.microsoft.com/office/drawing/2014/main" id="{BDF4B29C-38F0-4687-A71C-40DF933AFD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59275" y="1798638"/>
            <a:ext cx="728663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9165" name="Oval 14">
            <a:extLst>
              <a:ext uri="{FF2B5EF4-FFF2-40B4-BE49-F238E27FC236}">
                <a16:creationId xmlns:a16="http://schemas.microsoft.com/office/drawing/2014/main" id="{870E4D0B-EAA6-4169-AFAF-745240E5EF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06800" y="1917700"/>
            <a:ext cx="215900" cy="177800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35" name="Rectangle 15">
            <a:extLst>
              <a:ext uri="{FF2B5EF4-FFF2-40B4-BE49-F238E27FC236}">
                <a16:creationId xmlns:a16="http://schemas.microsoft.com/office/drawing/2014/main" id="{5E81D857-9A8D-4FAF-96B4-B75217FDF6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71875" y="1824038"/>
            <a:ext cx="333650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49167" name="Line 16">
            <a:extLst>
              <a:ext uri="{FF2B5EF4-FFF2-40B4-BE49-F238E27FC236}">
                <a16:creationId xmlns:a16="http://schemas.microsoft.com/office/drawing/2014/main" id="{EDD7EE6A-2A55-4381-B844-67F27F067D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29000" y="3695700"/>
            <a:ext cx="19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8" name="Line 17">
            <a:extLst>
              <a:ext uri="{FF2B5EF4-FFF2-40B4-BE49-F238E27FC236}">
                <a16:creationId xmlns:a16="http://schemas.microsoft.com/office/drawing/2014/main" id="{C8E94B17-A0F1-43ED-96B1-D487BD2508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08000" y="2032000"/>
            <a:ext cx="0" cy="166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9" name="Rectangle 18">
            <a:extLst>
              <a:ext uri="{FF2B5EF4-FFF2-40B4-BE49-F238E27FC236}">
                <a16:creationId xmlns:a16="http://schemas.microsoft.com/office/drawing/2014/main" id="{0F67EC76-17D7-45C7-9018-AAD24D2C27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49900" y="1803400"/>
            <a:ext cx="393700" cy="3175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39" name="Rectangle 19">
            <a:extLst>
              <a:ext uri="{FF2B5EF4-FFF2-40B4-BE49-F238E27FC236}">
                <a16:creationId xmlns:a16="http://schemas.microsoft.com/office/drawing/2014/main" id="{FB61F8B5-B840-407A-9CBC-F32B3BBD5B9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7675" y="1798638"/>
            <a:ext cx="435251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9171" name="Rectangle 20">
            <a:extLst>
              <a:ext uri="{FF2B5EF4-FFF2-40B4-BE49-F238E27FC236}">
                <a16:creationId xmlns:a16="http://schemas.microsoft.com/office/drawing/2014/main" id="{AFA61CF8-E04D-4BDE-8F97-8B8EBE6EDE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38900" y="1536700"/>
            <a:ext cx="800100" cy="787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41" name="Rectangle 21">
            <a:extLst>
              <a:ext uri="{FF2B5EF4-FFF2-40B4-BE49-F238E27FC236}">
                <a16:creationId xmlns:a16="http://schemas.microsoft.com/office/drawing/2014/main" id="{FFD818B6-714E-47BD-9E29-98CA680EE2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34150" y="1531938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2" name="Rectangle 22">
            <a:extLst>
              <a:ext uri="{FF2B5EF4-FFF2-40B4-BE49-F238E27FC236}">
                <a16:creationId xmlns:a16="http://schemas.microsoft.com/office/drawing/2014/main" id="{B5680F85-AB28-4596-9E60-FC5E155426F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61138" y="1760538"/>
            <a:ext cx="59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3" name="Rectangle 23">
            <a:extLst>
              <a:ext uri="{FF2B5EF4-FFF2-40B4-BE49-F238E27FC236}">
                <a16:creationId xmlns:a16="http://schemas.microsoft.com/office/drawing/2014/main" id="{423C59D8-1ACC-4114-A5DD-7258F7A058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78575" y="1989138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mux</a:t>
            </a:r>
          </a:p>
        </p:txBody>
      </p:sp>
      <p:sp>
        <p:nvSpPr>
          <p:cNvPr id="49175" name="Rectangle 24">
            <a:extLst>
              <a:ext uri="{FF2B5EF4-FFF2-40B4-BE49-F238E27FC236}">
                <a16:creationId xmlns:a16="http://schemas.microsoft.com/office/drawing/2014/main" id="{37F05272-7937-49EE-B573-8D78AE7DB63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41700" y="2501900"/>
            <a:ext cx="546100" cy="469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45" name="Rectangle 25">
            <a:extLst>
              <a:ext uri="{FF2B5EF4-FFF2-40B4-BE49-F238E27FC236}">
                <a16:creationId xmlns:a16="http://schemas.microsoft.com/office/drawing/2014/main" id="{04A36BB6-04C9-4570-9DFF-BC135B1C57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73475" y="3386138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"0"</a:t>
            </a:r>
          </a:p>
        </p:txBody>
      </p:sp>
      <p:sp>
        <p:nvSpPr>
          <p:cNvPr id="670746" name="Rectangle 26">
            <a:extLst>
              <a:ext uri="{FF2B5EF4-FFF2-40B4-BE49-F238E27FC236}">
                <a16:creationId xmlns:a16="http://schemas.microsoft.com/office/drawing/2014/main" id="{5A6754AC-F342-4D92-B2EF-BF8DE942A22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35788" y="259873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7" name="Rectangle 27">
            <a:extLst>
              <a:ext uri="{FF2B5EF4-FFF2-40B4-BE49-F238E27FC236}">
                <a16:creationId xmlns:a16="http://schemas.microsoft.com/office/drawing/2014/main" id="{A3E6B52C-7B3F-4C75-A210-ADDDDEDBB8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50075" y="282733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70748" name="Rectangle 28">
            <a:extLst>
              <a:ext uri="{FF2B5EF4-FFF2-40B4-BE49-F238E27FC236}">
                <a16:creationId xmlns:a16="http://schemas.microsoft.com/office/drawing/2014/main" id="{A5676DEC-306C-4F51-849C-28071C49D7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53150" y="2586038"/>
            <a:ext cx="57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9" name="Rectangle 29">
            <a:extLst>
              <a:ext uri="{FF2B5EF4-FFF2-40B4-BE49-F238E27FC236}">
                <a16:creationId xmlns:a16="http://schemas.microsoft.com/office/drawing/2014/main" id="{87BB49A1-DBE0-428D-BBC0-D18BCD83EA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10275" y="2816225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mc</a:t>
            </a:r>
          </a:p>
        </p:txBody>
      </p:sp>
      <p:sp>
        <p:nvSpPr>
          <p:cNvPr id="670750" name="Rectangle 30">
            <a:extLst>
              <a:ext uri="{FF2B5EF4-FFF2-40B4-BE49-F238E27FC236}">
                <a16:creationId xmlns:a16="http://schemas.microsoft.com/office/drawing/2014/main" id="{734E79A2-5C2A-4DEB-BA1B-D7AE945DB0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81775" y="33623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</a:t>
            </a:r>
          </a:p>
        </p:txBody>
      </p:sp>
      <p:sp>
        <p:nvSpPr>
          <p:cNvPr id="670751" name="Rectangle 31">
            <a:extLst>
              <a:ext uri="{FF2B5EF4-FFF2-40B4-BE49-F238E27FC236}">
                <a16:creationId xmlns:a16="http://schemas.microsoft.com/office/drawing/2014/main" id="{4CFA0633-EB66-4157-A639-2FD772B7C5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32175" y="2549525"/>
            <a:ext cx="550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670752" name="Rectangle 32">
            <a:extLst>
              <a:ext uri="{FF2B5EF4-FFF2-40B4-BE49-F238E27FC236}">
                <a16:creationId xmlns:a16="http://schemas.microsoft.com/office/drawing/2014/main" id="{BA8365BC-B226-452E-9703-8B2B584F9E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1188" y="244633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3" name="Rectangle 33">
            <a:extLst>
              <a:ext uri="{FF2B5EF4-FFF2-40B4-BE49-F238E27FC236}">
                <a16:creationId xmlns:a16="http://schemas.microsoft.com/office/drawing/2014/main" id="{720D7819-285C-45F3-8F47-9B5C14DD2FA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35475" y="267493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70754" name="Rectangle 34">
            <a:extLst>
              <a:ext uri="{FF2B5EF4-FFF2-40B4-BE49-F238E27FC236}">
                <a16:creationId xmlns:a16="http://schemas.microsoft.com/office/drawing/2014/main" id="{6CAB8677-FBF6-4887-990D-A80450263EE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89125" y="456565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</a:t>
            </a:r>
          </a:p>
        </p:txBody>
      </p:sp>
      <p:sp>
        <p:nvSpPr>
          <p:cNvPr id="670755" name="Rectangle 35">
            <a:extLst>
              <a:ext uri="{FF2B5EF4-FFF2-40B4-BE49-F238E27FC236}">
                <a16:creationId xmlns:a16="http://schemas.microsoft.com/office/drawing/2014/main" id="{B262C032-288C-43EE-922E-0F1B39A2C9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2400" y="4538663"/>
            <a:ext cx="57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6" name="Rectangle 36">
            <a:extLst>
              <a:ext uri="{FF2B5EF4-FFF2-40B4-BE49-F238E27FC236}">
                <a16:creationId xmlns:a16="http://schemas.microsoft.com/office/drawing/2014/main" id="{4248862C-8C6F-4128-8395-EE6B156924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49525" y="4768850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mc</a:t>
            </a:r>
          </a:p>
        </p:txBody>
      </p:sp>
      <p:sp>
        <p:nvSpPr>
          <p:cNvPr id="49188" name="Line 37">
            <a:extLst>
              <a:ext uri="{FF2B5EF4-FFF2-40B4-BE49-F238E27FC236}">
                <a16:creationId xmlns:a16="http://schemas.microsoft.com/office/drawing/2014/main" id="{9606CD9B-4BF4-49C2-B63B-8D1356A0964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8553450" y="1962150"/>
            <a:ext cx="342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49189" name="Line 38">
            <a:extLst>
              <a:ext uri="{FF2B5EF4-FFF2-40B4-BE49-F238E27FC236}">
                <a16:creationId xmlns:a16="http://schemas.microsoft.com/office/drawing/2014/main" id="{450D8626-10E7-4862-BB72-223A9A780B3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45350" y="1987550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49190" name="Line 39">
            <a:extLst>
              <a:ext uri="{FF2B5EF4-FFF2-40B4-BE49-F238E27FC236}">
                <a16:creationId xmlns:a16="http://schemas.microsoft.com/office/drawing/2014/main" id="{306D4990-625A-4C32-AACD-1F15C47E7C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13550" y="2330450"/>
            <a:ext cx="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1" name="Line 40">
            <a:extLst>
              <a:ext uri="{FF2B5EF4-FFF2-40B4-BE49-F238E27FC236}">
                <a16:creationId xmlns:a16="http://schemas.microsoft.com/office/drawing/2014/main" id="{33316652-87AB-43A9-9322-9CF98A221B0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31050" y="2330450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2" name="Line 41">
            <a:extLst>
              <a:ext uri="{FF2B5EF4-FFF2-40B4-BE49-F238E27FC236}">
                <a16:creationId xmlns:a16="http://schemas.microsoft.com/office/drawing/2014/main" id="{332BA2EA-6A34-4AB5-B700-D73D27EB53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08750" y="2330450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3" name="Line 42">
            <a:extLst>
              <a:ext uri="{FF2B5EF4-FFF2-40B4-BE49-F238E27FC236}">
                <a16:creationId xmlns:a16="http://schemas.microsoft.com/office/drawing/2014/main" id="{46F21419-B0DD-46A4-B2BB-0CA41817ECE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975350" y="193675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4" name="Line 43">
            <a:extLst>
              <a:ext uri="{FF2B5EF4-FFF2-40B4-BE49-F238E27FC236}">
                <a16:creationId xmlns:a16="http://schemas.microsoft.com/office/drawing/2014/main" id="{FDF83661-01FD-4978-899A-7B789B5809C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099050" y="19621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5" name="Line 44">
            <a:extLst>
              <a:ext uri="{FF2B5EF4-FFF2-40B4-BE49-F238E27FC236}">
                <a16:creationId xmlns:a16="http://schemas.microsoft.com/office/drawing/2014/main" id="{B991AC78-71DD-4B67-9773-ECCEF1CEDF1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917950" y="198755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6" name="Line 45">
            <a:extLst>
              <a:ext uri="{FF2B5EF4-FFF2-40B4-BE49-F238E27FC236}">
                <a16:creationId xmlns:a16="http://schemas.microsoft.com/office/drawing/2014/main" id="{65177C22-A921-4B71-A17C-696AC198F68B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740150" y="221615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7" name="Line 46">
            <a:extLst>
              <a:ext uri="{FF2B5EF4-FFF2-40B4-BE49-F238E27FC236}">
                <a16:creationId xmlns:a16="http://schemas.microsoft.com/office/drawing/2014/main" id="{E91D2712-5540-4305-AE0B-8AEABBD1C1D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867150" y="2990850"/>
            <a:ext cx="0" cy="40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8" name="Line 47">
            <a:extLst>
              <a:ext uri="{FF2B5EF4-FFF2-40B4-BE49-F238E27FC236}">
                <a16:creationId xmlns:a16="http://schemas.microsoft.com/office/drawing/2014/main" id="{1B3E458C-7909-4946-B61F-81D735B93B1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625850" y="29908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9" name="Line 48">
            <a:extLst>
              <a:ext uri="{FF2B5EF4-FFF2-40B4-BE49-F238E27FC236}">
                <a16:creationId xmlns:a16="http://schemas.microsoft.com/office/drawing/2014/main" id="{3325B5E7-652C-4DC3-8131-11FE2ECB931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09550" y="2009775"/>
            <a:ext cx="3343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0" name="Line 49">
            <a:extLst>
              <a:ext uri="{FF2B5EF4-FFF2-40B4-BE49-F238E27FC236}">
                <a16:creationId xmlns:a16="http://schemas.microsoft.com/office/drawing/2014/main" id="{4C408C58-459F-4138-937A-3C7E8D39E03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38275" y="3686175"/>
            <a:ext cx="352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1" name="Line 50">
            <a:extLst>
              <a:ext uri="{FF2B5EF4-FFF2-40B4-BE49-F238E27FC236}">
                <a16:creationId xmlns:a16="http://schemas.microsoft.com/office/drawing/2014/main" id="{40262722-7BFD-4D6D-839C-534E895D7C5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114550" y="4029075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2" name="Line 51">
            <a:extLst>
              <a:ext uri="{FF2B5EF4-FFF2-40B4-BE49-F238E27FC236}">
                <a16:creationId xmlns:a16="http://schemas.microsoft.com/office/drawing/2014/main" id="{750F634A-56CD-45C2-A409-A4029FEFF89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71800" y="4029075"/>
            <a:ext cx="0" cy="51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3" name="Line 52">
            <a:extLst>
              <a:ext uri="{FF2B5EF4-FFF2-40B4-BE49-F238E27FC236}">
                <a16:creationId xmlns:a16="http://schemas.microsoft.com/office/drawing/2014/main" id="{50502DC9-AB69-409B-97AA-50427385326E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000500" y="272415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4" name="Rectangle 53">
            <a:extLst>
              <a:ext uri="{FF2B5EF4-FFF2-40B4-BE49-F238E27FC236}">
                <a16:creationId xmlns:a16="http://schemas.microsoft.com/office/drawing/2014/main" id="{688D2735-2B68-4495-B532-87AFB0CDF4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85825" y="3444875"/>
            <a:ext cx="549275" cy="482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74" name="Rectangle 54">
            <a:extLst>
              <a:ext uri="{FF2B5EF4-FFF2-40B4-BE49-F238E27FC236}">
                <a16:creationId xmlns:a16="http://schemas.microsoft.com/office/drawing/2014/main" id="{170E72D5-3D84-4073-AF71-007BAA8AFF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04875" y="3519488"/>
            <a:ext cx="555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F</a:t>
            </a:r>
          </a:p>
        </p:txBody>
      </p:sp>
      <p:sp>
        <p:nvSpPr>
          <p:cNvPr id="49206" name="Line 55">
            <a:extLst>
              <a:ext uri="{FF2B5EF4-FFF2-40B4-BE49-F238E27FC236}">
                <a16:creationId xmlns:a16="http://schemas.microsoft.com/office/drawing/2014/main" id="{E615F693-3C6F-4EF2-8577-AAB2CBBCD8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5300" y="3705225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0776" name="Rectangle 56">
            <a:extLst>
              <a:ext uri="{FF2B5EF4-FFF2-40B4-BE49-F238E27FC236}">
                <a16:creationId xmlns:a16="http://schemas.microsoft.com/office/drawing/2014/main" id="{9984EB00-0AC4-4474-8BD2-3487215F7C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49300" y="4492625"/>
            <a:ext cx="81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ter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n/off</a:t>
            </a:r>
          </a:p>
        </p:txBody>
      </p:sp>
      <p:sp>
        <p:nvSpPr>
          <p:cNvPr id="49208" name="Line 57">
            <a:extLst>
              <a:ext uri="{FF2B5EF4-FFF2-40B4-BE49-F238E27FC236}">
                <a16:creationId xmlns:a16="http://schemas.microsoft.com/office/drawing/2014/main" id="{FDB200BB-D66D-44F4-BECE-98A8C1B988C3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152525" y="3914775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9" name="投影片編號版面配置區 57">
            <a:extLst>
              <a:ext uri="{FF2B5EF4-FFF2-40B4-BE49-F238E27FC236}">
                <a16:creationId xmlns:a16="http://schemas.microsoft.com/office/drawing/2014/main" id="{61CA6EBA-2F62-42ED-92DC-EE5FD353972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189FEDD-FD25-45D5-9D36-4F20886B077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89F00B8-66FC-4174-A95D-288E3CF4A5AD}"/>
              </a:ext>
            </a:extLst>
          </p:cNvPr>
          <p:cNvSpPr/>
          <p:nvPr/>
        </p:nvSpPr>
        <p:spPr>
          <a:xfrm>
            <a:off x="3578532" y="1798638"/>
            <a:ext cx="333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03F4311-6BA3-46E5-9D0B-E19144C6FC27}"/>
              </a:ext>
            </a:extLst>
          </p:cNvPr>
          <p:cNvSpPr/>
          <p:nvPr/>
        </p:nvSpPr>
        <p:spPr>
          <a:xfrm>
            <a:off x="4352015" y="1798638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8DE699B-C1D4-46F8-B36D-A58F4F16F1EE}"/>
              </a:ext>
            </a:extLst>
          </p:cNvPr>
          <p:cNvSpPr/>
          <p:nvPr/>
        </p:nvSpPr>
        <p:spPr>
          <a:xfrm>
            <a:off x="5537531" y="1793902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778082-DC3C-4478-A0B2-D924B185DF33}"/>
              </a:ext>
            </a:extLst>
          </p:cNvPr>
          <p:cNvSpPr/>
          <p:nvPr/>
        </p:nvSpPr>
        <p:spPr>
          <a:xfrm>
            <a:off x="7637458" y="1768290"/>
            <a:ext cx="9396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>
            <a:extLst>
              <a:ext uri="{FF2B5EF4-FFF2-40B4-BE49-F238E27FC236}">
                <a16:creationId xmlns:a16="http://schemas.microsoft.com/office/drawing/2014/main" id="{84D3CB77-F3F7-4847-914B-6834BA34F8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B53B3E-1308-44DA-9DB3-EAFE9E8921DF}" type="slidenum">
              <a:rPr lang="zh-TW" altLang="en-US" sz="1400" smtClean="0">
                <a:latin typeface="Times New Roman" panose="02020603050405020304" pitchFamily="18" charset="0"/>
              </a:rPr>
              <a:pPr/>
              <a:t>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F0A8C80A-40E1-45BD-9D61-9D8057CBD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44475"/>
            <a:ext cx="777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and Compensation</a:t>
            </a:r>
          </a:p>
        </p:txBody>
      </p:sp>
      <p:sp>
        <p:nvSpPr>
          <p:cNvPr id="671748" name="Rectangle 4">
            <a:extLst>
              <a:ext uri="{FF2B5EF4-FFF2-40B4-BE49-F238E27FC236}">
                <a16:creationId xmlns:a16="http://schemas.microsoft.com/office/drawing/2014/main" id="{4811E6BF-70FB-4D0B-BF46-E05AFC386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305059"/>
            <a:ext cx="738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 16 Block Matching; the search algorithm is not </a:t>
            </a:r>
          </a:p>
        </p:txBody>
      </p:sp>
      <p:sp>
        <p:nvSpPr>
          <p:cNvPr id="671749" name="Rectangle 5">
            <a:extLst>
              <a:ext uri="{FF2B5EF4-FFF2-40B4-BE49-F238E27FC236}">
                <a16:creationId xmlns:a16="http://schemas.microsoft.com/office/drawing/2014/main" id="{1B72F7F4-4543-47F9-84E5-B30FAB1F4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668596"/>
            <a:ext cx="779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ed (can be full search, 3-step search, etc. using </a:t>
            </a:r>
          </a:p>
        </p:txBody>
      </p:sp>
      <p:sp>
        <p:nvSpPr>
          <p:cNvPr id="671750" name="Rectangle 6">
            <a:extLst>
              <a:ext uri="{FF2B5EF4-FFF2-40B4-BE49-F238E27FC236}">
                <a16:creationId xmlns:a16="http://schemas.microsoft.com/office/drawing/2014/main" id="{E2A98492-A031-467C-9940-EE1869CE5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986096"/>
            <a:ext cx="698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an-absolute-errors, mean-squared-errors, ...)</a:t>
            </a:r>
          </a:p>
        </p:txBody>
      </p:sp>
      <p:sp>
        <p:nvSpPr>
          <p:cNvPr id="671751" name="Rectangle 7">
            <a:extLst>
              <a:ext uri="{FF2B5EF4-FFF2-40B4-BE49-F238E27FC236}">
                <a16:creationId xmlns:a16="http://schemas.microsoft.com/office/drawing/2014/main" id="{149AC39F-F806-4013-A2E2-5EA304232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2575059"/>
            <a:ext cx="7748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and compensation is optional in the </a:t>
            </a:r>
          </a:p>
        </p:txBody>
      </p:sp>
      <p:sp>
        <p:nvSpPr>
          <p:cNvPr id="671752" name="Rectangle 8">
            <a:extLst>
              <a:ext uri="{FF2B5EF4-FFF2-40B4-BE49-F238E27FC236}">
                <a16:creationId xmlns:a16="http://schemas.microsoft.com/office/drawing/2014/main" id="{CD0E03E6-3F78-4C78-BC92-33F8CCF1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2938596"/>
            <a:ext cx="153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</a:t>
            </a: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1753" name="Rectangle 9">
            <a:extLst>
              <a:ext uri="{FF2B5EF4-FFF2-40B4-BE49-F238E27FC236}">
                <a16:creationId xmlns:a16="http://schemas.microsoft.com/office/drawing/2014/main" id="{393375B9-FDA0-4769-A35E-0BC8EC199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3527559"/>
            <a:ext cx="5414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ximum search range: +/- 15 pixels</a:t>
            </a:r>
          </a:p>
        </p:txBody>
      </p:sp>
      <p:sp>
        <p:nvSpPr>
          <p:cNvPr id="671754" name="Rectangle 10">
            <a:extLst>
              <a:ext uri="{FF2B5EF4-FFF2-40B4-BE49-F238E27FC236}">
                <a16:creationId xmlns:a16="http://schemas.microsoft.com/office/drawing/2014/main" id="{BBAFE618-9649-46E4-AD13-27913ED7D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4162559"/>
            <a:ext cx="6932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vectors are differentially coded with VLC </a:t>
            </a:r>
          </a:p>
        </p:txBody>
      </p:sp>
      <p:sp>
        <p:nvSpPr>
          <p:cNvPr id="671755" name="Rectangle 11">
            <a:extLst>
              <a:ext uri="{FF2B5EF4-FFF2-40B4-BE49-F238E27FC236}">
                <a16:creationId xmlns:a16="http://schemas.microsoft.com/office/drawing/2014/main" id="{47DC099A-7BEB-4F86-B9F5-C7C896C4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810259"/>
            <a:ext cx="6715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uses luminance signal only </a:t>
            </a:r>
          </a:p>
        </p:txBody>
      </p:sp>
      <p:sp>
        <p:nvSpPr>
          <p:cNvPr id="50189" name="投影片編號版面配置區 11">
            <a:extLst>
              <a:ext uri="{FF2B5EF4-FFF2-40B4-BE49-F238E27FC236}">
                <a16:creationId xmlns:a16="http://schemas.microsoft.com/office/drawing/2014/main" id="{CE90A8D1-DDBD-41CE-B378-503852267A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996145-4A58-4F34-9E29-B2997B613F1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63FBB515-3837-45F4-A1FF-0EDF9BCA18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D907F1-1160-4198-ABBB-AF1B60E47AE2}" type="slidenum">
              <a:rPr lang="zh-TW" altLang="en-US" sz="1400" smtClean="0">
                <a:latin typeface="Times New Roman" panose="02020603050405020304" pitchFamily="18" charset="0"/>
              </a:rPr>
              <a:pPr/>
              <a:t>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F24EEA57-088B-4B36-844B-9487E778B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363" y="327025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oding of Motion Vectors</a:t>
            </a:r>
          </a:p>
        </p:txBody>
      </p:sp>
      <p:sp>
        <p:nvSpPr>
          <p:cNvPr id="672974" name="Rectangle 206">
            <a:extLst>
              <a:ext uri="{FF2B5EF4-FFF2-40B4-BE49-F238E27FC236}">
                <a16:creationId xmlns:a16="http://schemas.microsoft.com/office/drawing/2014/main" id="{28B9B1DA-B365-46DF-9B98-928C029F57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02629" y="1644650"/>
            <a:ext cx="4250871" cy="1228725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Differential coding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VLC for MV differences</a:t>
            </a:r>
          </a:p>
        </p:txBody>
      </p:sp>
      <p:sp>
        <p:nvSpPr>
          <p:cNvPr id="672976" name="Text Box 208">
            <a:extLst>
              <a:ext uri="{FF2B5EF4-FFF2-40B4-BE49-F238E27FC236}">
                <a16:creationId xmlns:a16="http://schemas.microsoft.com/office/drawing/2014/main" id="{D1707A61-201A-444A-AD2B-217431E92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1090613"/>
            <a:ext cx="1001713" cy="5578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MV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7 &amp; 25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6 &amp; 26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5 &amp; 27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4 &amp; 28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 &amp; 29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 &amp; 3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&amp; -3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 &amp; -29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&amp; -28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&amp; -27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&amp; -26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&amp; -25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2977" name="Text Box 209">
            <a:extLst>
              <a:ext uri="{FF2B5EF4-FFF2-40B4-BE49-F238E27FC236}">
                <a16:creationId xmlns:a16="http://schemas.microsoft.com/office/drawing/2014/main" id="{033BB656-EA10-419D-938D-2D459B5B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1090613"/>
            <a:ext cx="1384300" cy="5578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01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 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 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0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01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51208" name="投影片編號版面配置區 6">
            <a:extLst>
              <a:ext uri="{FF2B5EF4-FFF2-40B4-BE49-F238E27FC236}">
                <a16:creationId xmlns:a16="http://schemas.microsoft.com/office/drawing/2014/main" id="{100F4EE1-A3D6-4452-86D5-D1DD2DB57D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98081F-5821-4B5E-965B-3FA2D109FA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>
            <a:extLst>
              <a:ext uri="{FF2B5EF4-FFF2-40B4-BE49-F238E27FC236}">
                <a16:creationId xmlns:a16="http://schemas.microsoft.com/office/drawing/2014/main" id="{B947261F-CCEE-4372-A686-652041346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97CC73-B760-4BD0-B809-DA67993654DF}" type="slidenum">
              <a:rPr lang="zh-TW" altLang="en-US" sz="1400" smtClean="0">
                <a:latin typeface="Times New Roman" panose="02020603050405020304" pitchFamily="18" charset="0"/>
              </a:rPr>
              <a:pPr/>
              <a:t>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F7A7544B-B105-446B-9962-A83FBF757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300038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3795" name="Rectangle 3">
                <a:extLst>
                  <a:ext uri="{FF2B5EF4-FFF2-40B4-BE49-F238E27FC236}">
                    <a16:creationId xmlns:a16="http://schemas.microsoft.com/office/drawing/2014/main" id="{A2F326C2-5F91-498D-A9EB-2464C9C55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00" y="1535113"/>
                <a:ext cx="8440738" cy="45249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number of quantizer is 1 for the INTRA DC coef. and 31 for all other coefficients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Within a macroblock the same quantizer is used for all coefficients except the INTRA dc one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reconstruction levels are defined, but the decision levels are not defined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INTRA dc is linearly quantized with a </a:t>
                </a:r>
                <a:r>
                  <a:rPr lang="en-US" altLang="zh-TW" sz="24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stepsize</a:t>
                </a: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of 8 and no dead-zone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Each of the other 31 quantizers is linearly quantized with a central dead-zone and with a step-size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𝑔</m:t>
                    </m:r>
                  </m:oMath>
                </a14:m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of an even value in the range 2 to 62.</a:t>
                </a:r>
              </a:p>
              <a:p>
                <a:pPr marL="266700" indent="-266700">
                  <a:defRPr/>
                </a:pPr>
                <a:endParaRPr lang="en-US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673795" name="Rectangle 3">
                <a:extLst>
                  <a:ext uri="{FF2B5EF4-FFF2-40B4-BE49-F238E27FC236}">
                    <a16:creationId xmlns:a16="http://schemas.microsoft.com/office/drawing/2014/main" id="{A2F326C2-5F91-498D-A9EB-2464C9C55F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300" y="1535113"/>
                <a:ext cx="8440738" cy="4524958"/>
              </a:xfrm>
              <a:prstGeom prst="rect">
                <a:avLst/>
              </a:prstGeom>
              <a:blipFill>
                <a:blip r:embed="rId2"/>
                <a:stretch>
                  <a:fillRect l="-1011" t="-1078" r="-20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229" name="投影片編號版面配置區 3">
            <a:extLst>
              <a:ext uri="{FF2B5EF4-FFF2-40B4-BE49-F238E27FC236}">
                <a16:creationId xmlns:a16="http://schemas.microsoft.com/office/drawing/2014/main" id="{88324BE1-F748-4270-8D76-04493E54A57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6958E2-8AE3-48F6-9833-4F67E964E01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1D308106-4E49-4E41-B00D-4768D7DE1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F643AB-E468-4B63-8AD4-F161906A1A1E}" type="slidenum">
              <a:rPr lang="zh-TW" altLang="en-US" sz="1400" smtClean="0">
                <a:latin typeface="Times New Roman" panose="02020603050405020304" pitchFamily="18" charset="0"/>
              </a:rPr>
              <a:pPr/>
              <a:t>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9987F80C-498A-41D5-8FB4-D4E33C98B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32861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p:sp>
        <p:nvSpPr>
          <p:cNvPr id="53252" name="Line 3">
            <a:extLst>
              <a:ext uri="{FF2B5EF4-FFF2-40B4-BE49-F238E27FC236}">
                <a16:creationId xmlns:a16="http://schemas.microsoft.com/office/drawing/2014/main" id="{0DCFEB8C-01C3-4F4C-B495-6F88E24BE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675" y="4133850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3" name="Line 4">
            <a:extLst>
              <a:ext uri="{FF2B5EF4-FFF2-40B4-BE49-F238E27FC236}">
                <a16:creationId xmlns:a16="http://schemas.microsoft.com/office/drawing/2014/main" id="{90C37FA4-CCBF-47EE-B60C-63FF4A0BA1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1075" y="2719388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4" name="Line 5">
            <a:extLst>
              <a:ext uri="{FF2B5EF4-FFF2-40B4-BE49-F238E27FC236}">
                <a16:creationId xmlns:a16="http://schemas.microsoft.com/office/drawing/2014/main" id="{B1A9E540-CEF4-491D-B623-3E64FADF54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1625" y="3687763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5" name="Line 6">
            <a:extLst>
              <a:ext uri="{FF2B5EF4-FFF2-40B4-BE49-F238E27FC236}">
                <a16:creationId xmlns:a16="http://schemas.microsoft.com/office/drawing/2014/main" id="{FE2634C5-C632-4896-8888-0EFE4E0A2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36877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6" name="Line 7">
            <a:extLst>
              <a:ext uri="{FF2B5EF4-FFF2-40B4-BE49-F238E27FC236}">
                <a16:creationId xmlns:a16="http://schemas.microsoft.com/office/drawing/2014/main" id="{55C357CF-EE5E-4474-9287-5D619ED827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1900" y="457517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7" name="Line 8">
            <a:extLst>
              <a:ext uri="{FF2B5EF4-FFF2-40B4-BE49-F238E27FC236}">
                <a16:creationId xmlns:a16="http://schemas.microsoft.com/office/drawing/2014/main" id="{73E6F137-0603-45DF-A884-57C1FF7C9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9413" y="41433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8" name="Line 9">
            <a:extLst>
              <a:ext uri="{FF2B5EF4-FFF2-40B4-BE49-F238E27FC236}">
                <a16:creationId xmlns:a16="http://schemas.microsoft.com/office/drawing/2014/main" id="{A2BAFD04-649E-4AFD-8E7D-FA24F6794B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0725" y="32464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9" name="Line 10">
            <a:extLst>
              <a:ext uri="{FF2B5EF4-FFF2-40B4-BE49-F238E27FC236}">
                <a16:creationId xmlns:a16="http://schemas.microsoft.com/office/drawing/2014/main" id="{4F466E83-729E-46C8-85D3-247A31C933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975" y="502602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0" name="Line 11">
            <a:extLst>
              <a:ext uri="{FF2B5EF4-FFF2-40B4-BE49-F238E27FC236}">
                <a16:creationId xmlns:a16="http://schemas.microsoft.com/office/drawing/2014/main" id="{CF2B0CDE-D520-4B8F-9216-7271CD56B5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83000" y="28432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1" name="Line 12">
            <a:extLst>
              <a:ext uri="{FF2B5EF4-FFF2-40B4-BE49-F238E27FC236}">
                <a16:creationId xmlns:a16="http://schemas.microsoft.com/office/drawing/2014/main" id="{9DD8ACF7-99FC-43E7-8F1C-0FF34493F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8" y="54435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2" name="Line 13">
            <a:extLst>
              <a:ext uri="{FF2B5EF4-FFF2-40B4-BE49-F238E27FC236}">
                <a16:creationId xmlns:a16="http://schemas.microsoft.com/office/drawing/2014/main" id="{F00E227E-11E8-47F2-9EC7-4CF873E36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32543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3" name="Line 14">
            <a:extLst>
              <a:ext uri="{FF2B5EF4-FFF2-40B4-BE49-F238E27FC236}">
                <a16:creationId xmlns:a16="http://schemas.microsoft.com/office/drawing/2014/main" id="{C59ABD3C-E412-4306-92D1-F0BC2698F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1888" y="28416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4" name="Line 15">
            <a:extLst>
              <a:ext uri="{FF2B5EF4-FFF2-40B4-BE49-F238E27FC236}">
                <a16:creationId xmlns:a16="http://schemas.microsoft.com/office/drawing/2014/main" id="{B0278439-3C0C-44FA-8267-86A601008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4600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5" name="Line 16">
            <a:extLst>
              <a:ext uri="{FF2B5EF4-FFF2-40B4-BE49-F238E27FC236}">
                <a16:creationId xmlns:a16="http://schemas.microsoft.com/office/drawing/2014/main" id="{471BA0CD-6E49-4C8F-A8E1-6DCE1EAD6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00" y="5024438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4833" name="Rectangle 17">
            <a:extLst>
              <a:ext uri="{FF2B5EF4-FFF2-40B4-BE49-F238E27FC236}">
                <a16:creationId xmlns:a16="http://schemas.microsoft.com/office/drawing/2014/main" id="{EAAD221B-ED66-4F3E-B20D-7462BFBC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5" y="3460750"/>
            <a:ext cx="1150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34" name="Rectangle 18">
            <a:extLst>
              <a:ext uri="{FF2B5EF4-FFF2-40B4-BE49-F238E27FC236}">
                <a16:creationId xmlns:a16="http://schemas.microsoft.com/office/drawing/2014/main" id="{F94CA46D-3FC1-4AB3-9F95-410519101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079750"/>
            <a:ext cx="11509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-2147437610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35" name="Rectangle 19">
            <a:extLst>
              <a:ext uri="{FF2B5EF4-FFF2-40B4-BE49-F238E27FC236}">
                <a16:creationId xmlns:a16="http://schemas.microsoft.com/office/drawing/2014/main" id="{B5398220-7C7F-4D12-8746-822DB6C56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19263"/>
            <a:ext cx="5022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-size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ad-zone of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or noise removal</a:t>
            </a:r>
          </a:p>
        </p:txBody>
      </p:sp>
      <p:sp>
        <p:nvSpPr>
          <p:cNvPr id="53269" name="Line 20">
            <a:extLst>
              <a:ext uri="{FF2B5EF4-FFF2-40B4-BE49-F238E27FC236}">
                <a16:creationId xmlns:a16="http://schemas.microsoft.com/office/drawing/2014/main" id="{55B6B47A-CCD5-4619-8BCE-1A2FE0C58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5513" y="4129088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0" name="Line 21">
            <a:extLst>
              <a:ext uri="{FF2B5EF4-FFF2-40B4-BE49-F238E27FC236}">
                <a16:creationId xmlns:a16="http://schemas.microsoft.com/office/drawing/2014/main" id="{12290A9F-EB67-406F-BFE0-56BFA72967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13" y="2714625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1" name="Line 22">
            <a:extLst>
              <a:ext uri="{FF2B5EF4-FFF2-40B4-BE49-F238E27FC236}">
                <a16:creationId xmlns:a16="http://schemas.microsoft.com/office/drawing/2014/main" id="{753DDA74-9AF1-4916-8F8A-ACC817EE4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4538" y="3697288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2" name="Line 23">
            <a:extLst>
              <a:ext uri="{FF2B5EF4-FFF2-40B4-BE49-F238E27FC236}">
                <a16:creationId xmlns:a16="http://schemas.microsoft.com/office/drawing/2014/main" id="{E10A6B7B-98E4-483B-B18A-4DBC6159C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5013" y="3711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3" name="Line 24">
            <a:extLst>
              <a:ext uri="{FF2B5EF4-FFF2-40B4-BE49-F238E27FC236}">
                <a16:creationId xmlns:a16="http://schemas.microsoft.com/office/drawing/2014/main" id="{A087EC32-63F6-4E87-805D-7CEBB92D53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2663" y="45418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4" name="Line 25">
            <a:extLst>
              <a:ext uri="{FF2B5EF4-FFF2-40B4-BE49-F238E27FC236}">
                <a16:creationId xmlns:a16="http://schemas.microsoft.com/office/drawing/2014/main" id="{4D16D15C-944B-44B2-A73B-41BA6B6BD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588" y="41243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5" name="Line 26">
            <a:extLst>
              <a:ext uri="{FF2B5EF4-FFF2-40B4-BE49-F238E27FC236}">
                <a16:creationId xmlns:a16="http://schemas.microsoft.com/office/drawing/2014/main" id="{700FA97D-D831-4FC9-AF9A-F86F6A96F5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3638" y="327025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6" name="Line 27">
            <a:extLst>
              <a:ext uri="{FF2B5EF4-FFF2-40B4-BE49-F238E27FC236}">
                <a16:creationId xmlns:a16="http://schemas.microsoft.com/office/drawing/2014/main" id="{62CA2777-2C45-4625-BA56-7E778EFEB0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6738" y="497840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7" name="Line 28">
            <a:extLst>
              <a:ext uri="{FF2B5EF4-FFF2-40B4-BE49-F238E27FC236}">
                <a16:creationId xmlns:a16="http://schemas.microsoft.com/office/drawing/2014/main" id="{C82DC4CC-F89C-4A81-95D5-9778949FAA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1625" y="282416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8" name="Line 29">
            <a:extLst>
              <a:ext uri="{FF2B5EF4-FFF2-40B4-BE49-F238E27FC236}">
                <a16:creationId xmlns:a16="http://schemas.microsoft.com/office/drawing/2014/main" id="{3529AEB5-09A4-451B-9C4A-9F12F64FB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8750" y="53959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9" name="Line 30">
            <a:extLst>
              <a:ext uri="{FF2B5EF4-FFF2-40B4-BE49-F238E27FC236}">
                <a16:creationId xmlns:a16="http://schemas.microsoft.com/office/drawing/2014/main" id="{010965AB-2578-438F-BBC0-79BE837AE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7925" y="326390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0" name="Line 31">
            <a:extLst>
              <a:ext uri="{FF2B5EF4-FFF2-40B4-BE49-F238E27FC236}">
                <a16:creationId xmlns:a16="http://schemas.microsoft.com/office/drawing/2014/main" id="{EFD1AD98-25E6-405B-BD9D-CBD5CC867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2822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1" name="Line 32">
            <a:extLst>
              <a:ext uri="{FF2B5EF4-FFF2-40B4-BE49-F238E27FC236}">
                <a16:creationId xmlns:a16="http://schemas.microsoft.com/office/drawing/2014/main" id="{10C8B118-A580-428B-B13E-8D04D75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25" y="455295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2" name="Line 33">
            <a:extLst>
              <a:ext uri="{FF2B5EF4-FFF2-40B4-BE49-F238E27FC236}">
                <a16:creationId xmlns:a16="http://schemas.microsoft.com/office/drawing/2014/main" id="{48B38765-6220-4EF1-A24C-6DCD7D6D4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0550" y="497681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4850" name="Rectangle 34">
            <a:extLst>
              <a:ext uri="{FF2B5EF4-FFF2-40B4-BE49-F238E27FC236}">
                <a16:creationId xmlns:a16="http://schemas.microsoft.com/office/drawing/2014/main" id="{E80B9BB3-7E2A-4C42-906C-F8B3E602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34559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51" name="Rectangle 35">
            <a:extLst>
              <a:ext uri="{FF2B5EF4-FFF2-40B4-BE49-F238E27FC236}">
                <a16:creationId xmlns:a16="http://schemas.microsoft.com/office/drawing/2014/main" id="{C13D6AE5-5CD0-490A-B5AB-34348CD00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0749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52" name="Text Box 36">
            <a:extLst>
              <a:ext uri="{FF2B5EF4-FFF2-40B4-BE49-F238E27FC236}">
                <a16:creationId xmlns:a16="http://schemas.microsoft.com/office/drawing/2014/main" id="{AE67EED5-C334-4988-B05B-CCF43CF2B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2054225"/>
            <a:ext cx="2986087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ithout dead-zone</a:t>
            </a:r>
            <a:endParaRPr lang="en-US" altLang="zh-TW" sz="16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4853" name="Rectangle 37">
            <a:extLst>
              <a:ext uri="{FF2B5EF4-FFF2-40B4-BE49-F238E27FC236}">
                <a16:creationId xmlns:a16="http://schemas.microsoft.com/office/drawing/2014/main" id="{113817C4-CBFB-4155-8A82-32AF7CE5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475" y="4146550"/>
            <a:ext cx="30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674854" name="Rectangle 38">
            <a:extLst>
              <a:ext uri="{FF2B5EF4-FFF2-40B4-BE49-F238E27FC236}">
                <a16:creationId xmlns:a16="http://schemas.microsoft.com/office/drawing/2014/main" id="{67F7011E-7FFD-4410-AF86-2AE72A76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4133850"/>
            <a:ext cx="655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endParaRPr lang="en-US" altLang="zh-TW" sz="1800" i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53288" name="投影片編號版面配置區 38">
            <a:extLst>
              <a:ext uri="{FF2B5EF4-FFF2-40B4-BE49-F238E27FC236}">
                <a16:creationId xmlns:a16="http://schemas.microsoft.com/office/drawing/2014/main" id="{A60BDF93-3EE0-4BCA-884B-3C987AEE759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5E280AB-BF10-4C32-B9D9-0EA24B6673B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C0B8864F-612E-48CB-ACF8-B9997B7635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72D978-57D5-4339-AF89-0D89065D7483}" type="slidenum">
              <a:rPr lang="zh-TW" altLang="en-US" sz="1400" smtClean="0">
                <a:latin typeface="Times New Roman" panose="02020603050405020304" pitchFamily="18" charset="0"/>
              </a:rPr>
              <a:pPr/>
              <a:t>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623B7C9-39A7-499E-9F69-0D96D33CBF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9463" y="1720850"/>
            <a:ext cx="6232525" cy="49530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49C51668-06FB-45FD-A86F-DEFA5EBF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77813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</a:t>
            </a: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 VLC </a:t>
            </a: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AE46509C-172F-4849-AA10-34AD57CF1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1435100"/>
            <a:ext cx="6289675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 2   3   4   5   6   7   8   9  10 11 12 13 14 15 16 …                    128</a:t>
            </a:r>
            <a:endParaRPr lang="zh-TW" altLang="en-US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5" name="Text Box 5">
            <a:extLst>
              <a:ext uri="{FF2B5EF4-FFF2-40B4-BE49-F238E27FC236}">
                <a16:creationId xmlns:a16="http://schemas.microsoft.com/office/drawing/2014/main" id="{FB508764-5545-4C58-83B6-37B6E33C3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692275"/>
            <a:ext cx="444500" cy="49815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0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0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2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 …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6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7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…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3</a:t>
            </a:r>
            <a:endParaRPr lang="zh-TW" altLang="en-US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75846" name="Text Box 6">
            <a:extLst>
              <a:ext uri="{FF2B5EF4-FFF2-40B4-BE49-F238E27FC236}">
                <a16:creationId xmlns:a16="http://schemas.microsoft.com/office/drawing/2014/main" id="{4233B05A-AA4A-4D10-8540-44DEDF11A4E2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766763" y="1685925"/>
            <a:ext cx="4318000" cy="44926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  5   6   8   9   9  11 13 13 13 13 14 14 14 14 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 7   9  11 13 14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 8 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 9  13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>
              <a:defRPr/>
            </a:pPr>
            <a:endParaRPr lang="zh-TW" altLang="en-US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7" name="Text Box 7">
            <a:extLst>
              <a:ext uri="{FF2B5EF4-FFF2-40B4-BE49-F238E27FC236}">
                <a16:creationId xmlns:a16="http://schemas.microsoft.com/office/drawing/2014/main" id="{9202ACA8-DA34-43DE-B442-781C9CE5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1944688"/>
            <a:ext cx="214630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: 2 bits (10)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8" name="Text Box 8">
            <a:extLst>
              <a:ext uri="{FF2B5EF4-FFF2-40B4-BE49-F238E27FC236}">
                <a16:creationId xmlns:a16="http://schemas.microsoft.com/office/drawing/2014/main" id="{A48B724C-4188-4183-B42E-4D851D402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463675"/>
            <a:ext cx="477838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</a:t>
            </a:r>
          </a:p>
        </p:txBody>
      </p:sp>
      <p:sp>
        <p:nvSpPr>
          <p:cNvPr id="675849" name="Text Box 9">
            <a:extLst>
              <a:ext uri="{FF2B5EF4-FFF2-40B4-BE49-F238E27FC236}">
                <a16:creationId xmlns:a16="http://schemas.microsoft.com/office/drawing/2014/main" id="{D8346EE7-C997-406D-9FA1-E2E01C024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201738"/>
            <a:ext cx="1446212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bsolute level</a:t>
            </a:r>
          </a:p>
        </p:txBody>
      </p:sp>
      <p:sp>
        <p:nvSpPr>
          <p:cNvPr id="675850" name="Text Box 10">
            <a:extLst>
              <a:ext uri="{FF2B5EF4-FFF2-40B4-BE49-F238E27FC236}">
                <a16:creationId xmlns:a16="http://schemas.microsoft.com/office/drawing/2014/main" id="{59F021FA-4644-432A-B6D3-8865E907A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3843338"/>
            <a:ext cx="4152900" cy="5810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thers are 20-bit fixed length codes: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scape (6 bits) + Run (6 bits) + level (8 bits)</a:t>
            </a:r>
          </a:p>
        </p:txBody>
      </p:sp>
      <p:sp>
        <p:nvSpPr>
          <p:cNvPr id="54284" name="投影片編號版面配置區 10">
            <a:extLst>
              <a:ext uri="{FF2B5EF4-FFF2-40B4-BE49-F238E27FC236}">
                <a16:creationId xmlns:a16="http://schemas.microsoft.com/office/drawing/2014/main" id="{1069DD23-7A17-4BEC-8680-703DD39477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0962A6-CA09-4A48-B47F-C8BAB7B5A5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>
            <a:extLst>
              <a:ext uri="{FF2B5EF4-FFF2-40B4-BE49-F238E27FC236}">
                <a16:creationId xmlns:a16="http://schemas.microsoft.com/office/drawing/2014/main" id="{6E3C3E25-AB11-42C5-A202-8198D14D9C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A1957E-B84D-4EBD-B4AA-6AEEBD750E79}" type="slidenum">
              <a:rPr lang="zh-TW" altLang="en-US" sz="1400" smtClean="0">
                <a:latin typeface="Times New Roman" panose="02020603050405020304" pitchFamily="18" charset="0"/>
              </a:rPr>
              <a:pPr/>
              <a:t>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293248FA-B1C6-4EAE-B710-B842246BD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84175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Example</a:t>
            </a:r>
          </a:p>
        </p:txBody>
      </p:sp>
      <p:sp>
        <p:nvSpPr>
          <p:cNvPr id="676867" name="Text Box 3">
            <a:extLst>
              <a:ext uri="{FF2B5EF4-FFF2-40B4-BE49-F238E27FC236}">
                <a16:creationId xmlns:a16="http://schemas.microsoft.com/office/drawing/2014/main" id="{772DDDC4-215D-475E-880F-0D7368067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2112963"/>
            <a:ext cx="2482850" cy="6413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 (sign): 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negative, 0 positive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55301" name="Group 142">
            <a:extLst>
              <a:ext uri="{FF2B5EF4-FFF2-40B4-BE49-F238E27FC236}">
                <a16:creationId xmlns:a16="http://schemas.microsoft.com/office/drawing/2014/main" id="{C7725C1F-6D6C-4F80-98A5-FE1FC3790E63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1109663"/>
            <a:ext cx="5572125" cy="5559425"/>
            <a:chOff x="670" y="705"/>
            <a:chExt cx="3510" cy="3502"/>
          </a:xfrm>
        </p:grpSpPr>
        <p:sp>
          <p:nvSpPr>
            <p:cNvPr id="55303" name="Rectangle 5">
              <a:extLst>
                <a:ext uri="{FF2B5EF4-FFF2-40B4-BE49-F238E27FC236}">
                  <a16:creationId xmlns:a16="http://schemas.microsoft.com/office/drawing/2014/main" id="{C2CDB4AC-CD44-48F1-B10A-BCDC1F132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744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Ru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4" name="Rectangle 6">
              <a:extLst>
                <a:ext uri="{FF2B5EF4-FFF2-40B4-BE49-F238E27FC236}">
                  <a16:creationId xmlns:a16="http://schemas.microsoft.com/office/drawing/2014/main" id="{D370097B-EC10-4686-ACF0-D4B7ADB98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744"/>
              <a:ext cx="20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Leve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5" name="Rectangle 7">
              <a:extLst>
                <a:ext uri="{FF2B5EF4-FFF2-40B4-BE49-F238E27FC236}">
                  <a16:creationId xmlns:a16="http://schemas.microsoft.com/office/drawing/2014/main" id="{B4C1B15D-DF28-4CCA-855D-F56316AF5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744"/>
              <a:ext cx="1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Cod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6" name="Rectangle 8">
              <a:extLst>
                <a:ext uri="{FF2B5EF4-FFF2-40B4-BE49-F238E27FC236}">
                  <a16:creationId xmlns:a16="http://schemas.microsoft.com/office/drawing/2014/main" id="{D01E4F28-FC9D-4861-89AC-C50764A58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7" name="Rectangle 9">
              <a:extLst>
                <a:ext uri="{FF2B5EF4-FFF2-40B4-BE49-F238E27FC236}">
                  <a16:creationId xmlns:a16="http://schemas.microsoft.com/office/drawing/2014/main" id="{006C8633-3AF7-4E68-904C-183B90192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8" name="Rectangle 10">
              <a:extLst>
                <a:ext uri="{FF2B5EF4-FFF2-40B4-BE49-F238E27FC236}">
                  <a16:creationId xmlns:a16="http://schemas.microsoft.com/office/drawing/2014/main" id="{B1F6589B-EBD7-4E1A-BC9E-BA532F3DC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705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9" name="Rectangle 11">
              <a:extLst>
                <a:ext uri="{FF2B5EF4-FFF2-40B4-BE49-F238E27FC236}">
                  <a16:creationId xmlns:a16="http://schemas.microsoft.com/office/drawing/2014/main" id="{1AF41AC2-0403-41CC-9133-23779CA06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0" name="Rectangle 12">
              <a:extLst>
                <a:ext uri="{FF2B5EF4-FFF2-40B4-BE49-F238E27FC236}">
                  <a16:creationId xmlns:a16="http://schemas.microsoft.com/office/drawing/2014/main" id="{430A5C17-8438-4659-838D-AB904DC28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705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1" name="Rectangle 13">
              <a:extLst>
                <a:ext uri="{FF2B5EF4-FFF2-40B4-BE49-F238E27FC236}">
                  <a16:creationId xmlns:a16="http://schemas.microsoft.com/office/drawing/2014/main" id="{48C748A4-58C7-4754-8670-FD64AD043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705"/>
              <a:ext cx="9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2" name="Rectangle 14">
              <a:extLst>
                <a:ext uri="{FF2B5EF4-FFF2-40B4-BE49-F238E27FC236}">
                  <a16:creationId xmlns:a16="http://schemas.microsoft.com/office/drawing/2014/main" id="{67882B6C-AD2F-41B3-B949-94A8774CE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705"/>
              <a:ext cx="1583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3" name="Rectangle 15">
              <a:extLst>
                <a:ext uri="{FF2B5EF4-FFF2-40B4-BE49-F238E27FC236}">
                  <a16:creationId xmlns:a16="http://schemas.microsoft.com/office/drawing/2014/main" id="{A70F7561-D733-4100-8E8C-5DD024CE6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4" name="Rectangle 16">
              <a:extLst>
                <a:ext uri="{FF2B5EF4-FFF2-40B4-BE49-F238E27FC236}">
                  <a16:creationId xmlns:a16="http://schemas.microsoft.com/office/drawing/2014/main" id="{35D324F6-5BFA-4C59-B9D3-82834BC93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5" name="Rectangle 17">
              <a:extLst>
                <a:ext uri="{FF2B5EF4-FFF2-40B4-BE49-F238E27FC236}">
                  <a16:creationId xmlns:a16="http://schemas.microsoft.com/office/drawing/2014/main" id="{E95E3535-6912-472E-AB9D-AEC599E86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6" name="Rectangle 18">
              <a:extLst>
                <a:ext uri="{FF2B5EF4-FFF2-40B4-BE49-F238E27FC236}">
                  <a16:creationId xmlns:a16="http://schemas.microsoft.com/office/drawing/2014/main" id="{CEC50D23-9505-4DCA-8F39-F9ADFD2BB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7" name="Rectangle 19">
              <a:extLst>
                <a:ext uri="{FF2B5EF4-FFF2-40B4-BE49-F238E27FC236}">
                  <a16:creationId xmlns:a16="http://schemas.microsoft.com/office/drawing/2014/main" id="{FBD68171-D456-4CDA-99CE-0F1AC9EC9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712"/>
              <a:ext cx="9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8" name="Rectangle 20">
              <a:extLst>
                <a:ext uri="{FF2B5EF4-FFF2-40B4-BE49-F238E27FC236}">
                  <a16:creationId xmlns:a16="http://schemas.microsoft.com/office/drawing/2014/main" id="{117F9C79-095F-496B-A51D-F21E35E57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9" name="Rectangle 21">
              <a:extLst>
                <a:ext uri="{FF2B5EF4-FFF2-40B4-BE49-F238E27FC236}">
                  <a16:creationId xmlns:a16="http://schemas.microsoft.com/office/drawing/2014/main" id="{BE06CF1B-9B50-405C-B93F-7A81CC823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" y="916"/>
              <a:ext cx="17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EOB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20" name="Rectangle 22">
              <a:extLst>
                <a:ext uri="{FF2B5EF4-FFF2-40B4-BE49-F238E27FC236}">
                  <a16:creationId xmlns:a16="http://schemas.microsoft.com/office/drawing/2014/main" id="{3D4D7810-CE2F-4B60-89C8-C4075B5C1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01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1" name="Rectangle 23">
              <a:extLst>
                <a:ext uri="{FF2B5EF4-FFF2-40B4-BE49-F238E27FC236}">
                  <a16:creationId xmlns:a16="http://schemas.microsoft.com/office/drawing/2014/main" id="{7EA984E2-2474-424F-B189-A35C12751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1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2" name="Rectangle 24">
              <a:extLst>
                <a:ext uri="{FF2B5EF4-FFF2-40B4-BE49-F238E27FC236}">
                  <a16:creationId xmlns:a16="http://schemas.microsoft.com/office/drawing/2014/main" id="{6ADC6958-68B3-45F5-86A7-6BE1CE9B0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20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3" name="Rectangle 25">
              <a:extLst>
                <a:ext uri="{FF2B5EF4-FFF2-40B4-BE49-F238E27FC236}">
                  <a16:creationId xmlns:a16="http://schemas.microsoft.com/office/drawing/2014/main" id="{064191D1-CD42-4BCB-925E-827976464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29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4" name="Rectangle 26">
              <a:extLst>
                <a:ext uri="{FF2B5EF4-FFF2-40B4-BE49-F238E27FC236}">
                  <a16:creationId xmlns:a16="http://schemas.microsoft.com/office/drawing/2014/main" id="{37E646A6-088D-48B9-BEFB-24E74DFA8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3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5" name="Rectangle 27">
              <a:extLst>
                <a:ext uri="{FF2B5EF4-FFF2-40B4-BE49-F238E27FC236}">
                  <a16:creationId xmlns:a16="http://schemas.microsoft.com/office/drawing/2014/main" id="{697AC54C-47E3-4949-848F-1C4391359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4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6" name="Rectangle 28">
              <a:extLst>
                <a:ext uri="{FF2B5EF4-FFF2-40B4-BE49-F238E27FC236}">
                  <a16:creationId xmlns:a16="http://schemas.microsoft.com/office/drawing/2014/main" id="{02071D84-BF73-4A2C-95D0-8BE016A30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5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7" name="Rectangle 29">
              <a:extLst>
                <a:ext uri="{FF2B5EF4-FFF2-40B4-BE49-F238E27FC236}">
                  <a16:creationId xmlns:a16="http://schemas.microsoft.com/office/drawing/2014/main" id="{48948A7B-5A2C-42E2-876D-C1EAA7AE2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68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8" name="Rectangle 30">
              <a:extLst>
                <a:ext uri="{FF2B5EF4-FFF2-40B4-BE49-F238E27FC236}">
                  <a16:creationId xmlns:a16="http://schemas.microsoft.com/office/drawing/2014/main" id="{E1A9F638-09FE-433D-B4D2-2AF719701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77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9" name="Rectangle 31">
              <a:extLst>
                <a:ext uri="{FF2B5EF4-FFF2-40B4-BE49-F238E27FC236}">
                  <a16:creationId xmlns:a16="http://schemas.microsoft.com/office/drawing/2014/main" id="{A5898571-A0FA-492F-A7C7-9D319D572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87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0" name="Rectangle 32">
              <a:extLst>
                <a:ext uri="{FF2B5EF4-FFF2-40B4-BE49-F238E27FC236}">
                  <a16:creationId xmlns:a16="http://schemas.microsoft.com/office/drawing/2014/main" id="{AFA2DB4B-9F78-47D4-BD6B-9F6E27874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96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1" name="Rectangle 33">
              <a:extLst>
                <a:ext uri="{FF2B5EF4-FFF2-40B4-BE49-F238E27FC236}">
                  <a16:creationId xmlns:a16="http://schemas.microsoft.com/office/drawing/2014/main" id="{26D21A61-F50D-4FA1-A743-1A1B38494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06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2" name="Rectangle 34">
              <a:extLst>
                <a:ext uri="{FF2B5EF4-FFF2-40B4-BE49-F238E27FC236}">
                  <a16:creationId xmlns:a16="http://schemas.microsoft.com/office/drawing/2014/main" id="{0DF27727-7F4E-4CCB-8561-F384ADC4D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15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3" name="Rectangle 35">
              <a:extLst>
                <a:ext uri="{FF2B5EF4-FFF2-40B4-BE49-F238E27FC236}">
                  <a16:creationId xmlns:a16="http://schemas.microsoft.com/office/drawing/2014/main" id="{4DCBBF64-ED2D-40F7-B5CB-C8850A888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25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4" name="Rectangle 36">
              <a:extLst>
                <a:ext uri="{FF2B5EF4-FFF2-40B4-BE49-F238E27FC236}">
                  <a16:creationId xmlns:a16="http://schemas.microsoft.com/office/drawing/2014/main" id="{4AE9857C-D89B-4045-90D5-3586A326A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34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5" name="Rectangle 37">
              <a:extLst>
                <a:ext uri="{FF2B5EF4-FFF2-40B4-BE49-F238E27FC236}">
                  <a16:creationId xmlns:a16="http://schemas.microsoft.com/office/drawing/2014/main" id="{639BA2FD-F968-49AF-A705-1ACD32947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44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6" name="Rectangle 38">
              <a:extLst>
                <a:ext uri="{FF2B5EF4-FFF2-40B4-BE49-F238E27FC236}">
                  <a16:creationId xmlns:a16="http://schemas.microsoft.com/office/drawing/2014/main" id="{F2F9A413-93C5-4C56-8E40-207F32A21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53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7" name="Rectangle 39">
              <a:extLst>
                <a:ext uri="{FF2B5EF4-FFF2-40B4-BE49-F238E27FC236}">
                  <a16:creationId xmlns:a16="http://schemas.microsoft.com/office/drawing/2014/main" id="{13C2D226-4D76-46A8-9AAE-25501C5F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63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8" name="Rectangle 40">
              <a:extLst>
                <a:ext uri="{FF2B5EF4-FFF2-40B4-BE49-F238E27FC236}">
                  <a16:creationId xmlns:a16="http://schemas.microsoft.com/office/drawing/2014/main" id="{56A93BD6-836B-49C9-B261-05E1FC089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7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9" name="Rectangle 41">
              <a:extLst>
                <a:ext uri="{FF2B5EF4-FFF2-40B4-BE49-F238E27FC236}">
                  <a16:creationId xmlns:a16="http://schemas.microsoft.com/office/drawing/2014/main" id="{D8F43309-134C-4B3E-ADD8-5B2CE9A0B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82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0" name="Rectangle 42">
              <a:extLst>
                <a:ext uri="{FF2B5EF4-FFF2-40B4-BE49-F238E27FC236}">
                  <a16:creationId xmlns:a16="http://schemas.microsoft.com/office/drawing/2014/main" id="{DB939742-20DB-46CC-9374-C863D433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92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1" name="Rectangle 43">
              <a:extLst>
                <a:ext uri="{FF2B5EF4-FFF2-40B4-BE49-F238E27FC236}">
                  <a16:creationId xmlns:a16="http://schemas.microsoft.com/office/drawing/2014/main" id="{F4B2F907-5B4D-43EB-8CD8-8BA386019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01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2" name="Rectangle 44">
              <a:extLst>
                <a:ext uri="{FF2B5EF4-FFF2-40B4-BE49-F238E27FC236}">
                  <a16:creationId xmlns:a16="http://schemas.microsoft.com/office/drawing/2014/main" id="{33E10EA9-AE2E-4C63-9AA1-883428FAA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11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3" name="Rectangle 45">
              <a:extLst>
                <a:ext uri="{FF2B5EF4-FFF2-40B4-BE49-F238E27FC236}">
                  <a16:creationId xmlns:a16="http://schemas.microsoft.com/office/drawing/2014/main" id="{99457F9C-7BB5-430B-BBC7-CD5D0B86B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2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4" name="Rectangle 46">
              <a:extLst>
                <a:ext uri="{FF2B5EF4-FFF2-40B4-BE49-F238E27FC236}">
                  <a16:creationId xmlns:a16="http://schemas.microsoft.com/office/drawing/2014/main" id="{2D4CDFAF-F251-4E5E-AC12-09DC08363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30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5" name="Rectangle 47">
              <a:extLst>
                <a:ext uri="{FF2B5EF4-FFF2-40B4-BE49-F238E27FC236}">
                  <a16:creationId xmlns:a16="http://schemas.microsoft.com/office/drawing/2014/main" id="{DF9B8DBC-9196-40B5-A093-8209A93BC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3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6" name="Rectangle 48">
              <a:extLst>
                <a:ext uri="{FF2B5EF4-FFF2-40B4-BE49-F238E27FC236}">
                  <a16:creationId xmlns:a16="http://schemas.microsoft.com/office/drawing/2014/main" id="{149D703A-BB9B-47EC-80BC-0F8FBD10A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4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7" name="Rectangle 49">
              <a:extLst>
                <a:ext uri="{FF2B5EF4-FFF2-40B4-BE49-F238E27FC236}">
                  <a16:creationId xmlns:a16="http://schemas.microsoft.com/office/drawing/2014/main" id="{869EFC66-A7E7-4936-B3DE-0E2BF2607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58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8" name="Rectangle 50">
              <a:extLst>
                <a:ext uri="{FF2B5EF4-FFF2-40B4-BE49-F238E27FC236}">
                  <a16:creationId xmlns:a16="http://schemas.microsoft.com/office/drawing/2014/main" id="{D027D16A-7A74-4DE8-82A2-D2A212BCE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6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9" name="Rectangle 51">
              <a:extLst>
                <a:ext uri="{FF2B5EF4-FFF2-40B4-BE49-F238E27FC236}">
                  <a16:creationId xmlns:a16="http://schemas.microsoft.com/office/drawing/2014/main" id="{08530D33-E7CC-4E29-8A9A-B24AF4B87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77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0" name="Rectangle 52">
              <a:extLst>
                <a:ext uri="{FF2B5EF4-FFF2-40B4-BE49-F238E27FC236}">
                  <a16:creationId xmlns:a16="http://schemas.microsoft.com/office/drawing/2014/main" id="{23A6A0B7-D467-460F-AB70-380B7A6C6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87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1" name="Rectangle 53">
              <a:extLst>
                <a:ext uri="{FF2B5EF4-FFF2-40B4-BE49-F238E27FC236}">
                  <a16:creationId xmlns:a16="http://schemas.microsoft.com/office/drawing/2014/main" id="{AA9858B6-69F7-412A-B6B0-4D754CF0B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97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2" name="Rectangle 54">
              <a:extLst>
                <a:ext uri="{FF2B5EF4-FFF2-40B4-BE49-F238E27FC236}">
                  <a16:creationId xmlns:a16="http://schemas.microsoft.com/office/drawing/2014/main" id="{C88F4049-2FB3-4367-B7A6-3D8A23067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3" name="Rectangle 55">
              <a:extLst>
                <a:ext uri="{FF2B5EF4-FFF2-40B4-BE49-F238E27FC236}">
                  <a16:creationId xmlns:a16="http://schemas.microsoft.com/office/drawing/2014/main" id="{062C2226-4E74-493C-9E50-8FCFBB00D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01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4" name="Rectangle 56">
              <a:extLst>
                <a:ext uri="{FF2B5EF4-FFF2-40B4-BE49-F238E27FC236}">
                  <a16:creationId xmlns:a16="http://schemas.microsoft.com/office/drawing/2014/main" id="{98495EE7-4935-4BD9-BD64-F2F054D26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1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5" name="Rectangle 57">
              <a:extLst>
                <a:ext uri="{FF2B5EF4-FFF2-40B4-BE49-F238E27FC236}">
                  <a16:creationId xmlns:a16="http://schemas.microsoft.com/office/drawing/2014/main" id="{F71183FD-146C-4FC0-94F0-3319A7D57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20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6" name="Rectangle 58">
              <a:extLst>
                <a:ext uri="{FF2B5EF4-FFF2-40B4-BE49-F238E27FC236}">
                  <a16:creationId xmlns:a16="http://schemas.microsoft.com/office/drawing/2014/main" id="{179BADE6-BBD4-4B99-B2FF-4294B394C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29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7" name="Rectangle 59">
              <a:extLst>
                <a:ext uri="{FF2B5EF4-FFF2-40B4-BE49-F238E27FC236}">
                  <a16:creationId xmlns:a16="http://schemas.microsoft.com/office/drawing/2014/main" id="{2314733F-6C99-4D57-8D61-119D362E2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3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8" name="Rectangle 60">
              <a:extLst>
                <a:ext uri="{FF2B5EF4-FFF2-40B4-BE49-F238E27FC236}">
                  <a16:creationId xmlns:a16="http://schemas.microsoft.com/office/drawing/2014/main" id="{313895EE-79D5-476F-985F-BC5908BCF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4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9" name="Rectangle 61">
              <a:extLst>
                <a:ext uri="{FF2B5EF4-FFF2-40B4-BE49-F238E27FC236}">
                  <a16:creationId xmlns:a16="http://schemas.microsoft.com/office/drawing/2014/main" id="{3C1CD964-43DC-40AD-98B7-BCDC62EE3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5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0" name="Rectangle 62">
              <a:extLst>
                <a:ext uri="{FF2B5EF4-FFF2-40B4-BE49-F238E27FC236}">
                  <a16:creationId xmlns:a16="http://schemas.microsoft.com/office/drawing/2014/main" id="{D3734CDC-479A-40CD-A2D9-E7F200D8B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68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1" name="Rectangle 63">
              <a:extLst>
                <a:ext uri="{FF2B5EF4-FFF2-40B4-BE49-F238E27FC236}">
                  <a16:creationId xmlns:a16="http://schemas.microsoft.com/office/drawing/2014/main" id="{8EDEF661-155E-40FF-BF05-CF9447084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77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2" name="Rectangle 64">
              <a:extLst>
                <a:ext uri="{FF2B5EF4-FFF2-40B4-BE49-F238E27FC236}">
                  <a16:creationId xmlns:a16="http://schemas.microsoft.com/office/drawing/2014/main" id="{68576C73-F946-40F5-A5EF-1921BA1BE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87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3" name="Rectangle 65">
              <a:extLst>
                <a:ext uri="{FF2B5EF4-FFF2-40B4-BE49-F238E27FC236}">
                  <a16:creationId xmlns:a16="http://schemas.microsoft.com/office/drawing/2014/main" id="{6EEA1D15-7668-4C01-8EA2-3625EDFF0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1966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4" name="Rectangle 66">
              <a:extLst>
                <a:ext uri="{FF2B5EF4-FFF2-40B4-BE49-F238E27FC236}">
                  <a16:creationId xmlns:a16="http://schemas.microsoft.com/office/drawing/2014/main" id="{58067192-7BFB-4966-96C8-654E5C44C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061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5" name="Rectangle 67">
              <a:extLst>
                <a:ext uri="{FF2B5EF4-FFF2-40B4-BE49-F238E27FC236}">
                  <a16:creationId xmlns:a16="http://schemas.microsoft.com/office/drawing/2014/main" id="{F21CB959-C34A-4500-A67D-84E6E5C95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157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6" name="Rectangle 68">
              <a:extLst>
                <a:ext uri="{FF2B5EF4-FFF2-40B4-BE49-F238E27FC236}">
                  <a16:creationId xmlns:a16="http://schemas.microsoft.com/office/drawing/2014/main" id="{0622B060-2F14-436F-AC00-BAD9A7F78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252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7" name="Rectangle 69">
              <a:extLst>
                <a:ext uri="{FF2B5EF4-FFF2-40B4-BE49-F238E27FC236}">
                  <a16:creationId xmlns:a16="http://schemas.microsoft.com/office/drawing/2014/main" id="{A9868CBA-8EA0-46D6-B3EE-472099AD2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348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8" name="Rectangle 70">
              <a:extLst>
                <a:ext uri="{FF2B5EF4-FFF2-40B4-BE49-F238E27FC236}">
                  <a16:creationId xmlns:a16="http://schemas.microsoft.com/office/drawing/2014/main" id="{11482348-3DBD-49F5-A0F4-AEC883466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443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9" name="Rectangle 71">
              <a:extLst>
                <a:ext uri="{FF2B5EF4-FFF2-40B4-BE49-F238E27FC236}">
                  <a16:creationId xmlns:a16="http://schemas.microsoft.com/office/drawing/2014/main" id="{F3AF666B-B20A-4252-8FF6-A1BF208CD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53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0" name="Rectangle 72">
              <a:extLst>
                <a:ext uri="{FF2B5EF4-FFF2-40B4-BE49-F238E27FC236}">
                  <a16:creationId xmlns:a16="http://schemas.microsoft.com/office/drawing/2014/main" id="{8155CDA8-FC5E-4C77-9802-E5F814B0F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63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1" name="Rectangle 73">
              <a:extLst>
                <a:ext uri="{FF2B5EF4-FFF2-40B4-BE49-F238E27FC236}">
                  <a16:creationId xmlns:a16="http://schemas.microsoft.com/office/drawing/2014/main" id="{62BED640-5D74-4405-B82C-1DE68CAD0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7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2" name="Rectangle 74">
              <a:extLst>
                <a:ext uri="{FF2B5EF4-FFF2-40B4-BE49-F238E27FC236}">
                  <a16:creationId xmlns:a16="http://schemas.microsoft.com/office/drawing/2014/main" id="{0F32A95A-1255-47C0-957A-DCD5F94A6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82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3" name="Rectangle 75">
              <a:extLst>
                <a:ext uri="{FF2B5EF4-FFF2-40B4-BE49-F238E27FC236}">
                  <a16:creationId xmlns:a16="http://schemas.microsoft.com/office/drawing/2014/main" id="{1420F26A-CB02-4264-8231-3D8978FFE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92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4" name="Rectangle 76">
              <a:extLst>
                <a:ext uri="{FF2B5EF4-FFF2-40B4-BE49-F238E27FC236}">
                  <a16:creationId xmlns:a16="http://schemas.microsoft.com/office/drawing/2014/main" id="{DF7CF60A-C92E-4CFA-BB21-4298E0F0E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01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5" name="Rectangle 77">
              <a:extLst>
                <a:ext uri="{FF2B5EF4-FFF2-40B4-BE49-F238E27FC236}">
                  <a16:creationId xmlns:a16="http://schemas.microsoft.com/office/drawing/2014/main" id="{F0123563-570F-4142-B372-4D5BD2CC3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11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6" name="Rectangle 78">
              <a:extLst>
                <a:ext uri="{FF2B5EF4-FFF2-40B4-BE49-F238E27FC236}">
                  <a16:creationId xmlns:a16="http://schemas.microsoft.com/office/drawing/2014/main" id="{BBABFEC8-70E8-469B-B548-492186DCB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2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7" name="Rectangle 79">
              <a:extLst>
                <a:ext uri="{FF2B5EF4-FFF2-40B4-BE49-F238E27FC236}">
                  <a16:creationId xmlns:a16="http://schemas.microsoft.com/office/drawing/2014/main" id="{F1B40DF5-DA3B-4601-8494-21CBA84FE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30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8" name="Rectangle 80">
              <a:extLst>
                <a:ext uri="{FF2B5EF4-FFF2-40B4-BE49-F238E27FC236}">
                  <a16:creationId xmlns:a16="http://schemas.microsoft.com/office/drawing/2014/main" id="{C56C0872-88C2-488E-86EF-DE6E7663E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3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9" name="Rectangle 81">
              <a:extLst>
                <a:ext uri="{FF2B5EF4-FFF2-40B4-BE49-F238E27FC236}">
                  <a16:creationId xmlns:a16="http://schemas.microsoft.com/office/drawing/2014/main" id="{D50AA1A2-F860-4F19-88CB-00D477A61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4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0" name="Rectangle 82">
              <a:extLst>
                <a:ext uri="{FF2B5EF4-FFF2-40B4-BE49-F238E27FC236}">
                  <a16:creationId xmlns:a16="http://schemas.microsoft.com/office/drawing/2014/main" id="{0A128F70-8D00-40EA-A60E-AD96E4FEF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58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1" name="Rectangle 83">
              <a:extLst>
                <a:ext uri="{FF2B5EF4-FFF2-40B4-BE49-F238E27FC236}">
                  <a16:creationId xmlns:a16="http://schemas.microsoft.com/office/drawing/2014/main" id="{8A74C9EC-3DCB-4BB2-B148-A068B83F3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6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2" name="Rectangle 84">
              <a:extLst>
                <a:ext uri="{FF2B5EF4-FFF2-40B4-BE49-F238E27FC236}">
                  <a16:creationId xmlns:a16="http://schemas.microsoft.com/office/drawing/2014/main" id="{42CDF5F9-9125-43D2-946F-30DCCDFC2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77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3" name="Rectangle 85">
              <a:extLst>
                <a:ext uri="{FF2B5EF4-FFF2-40B4-BE49-F238E27FC236}">
                  <a16:creationId xmlns:a16="http://schemas.microsoft.com/office/drawing/2014/main" id="{0EAF6DC8-D8EA-4EAB-9CB9-20208913E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87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4" name="Rectangle 86">
              <a:extLst>
                <a:ext uri="{FF2B5EF4-FFF2-40B4-BE49-F238E27FC236}">
                  <a16:creationId xmlns:a16="http://schemas.microsoft.com/office/drawing/2014/main" id="{11B70EA4-0F51-4B5D-B7CE-34D66F8A5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97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5" name="Rectangle 87">
              <a:extLst>
                <a:ext uri="{FF2B5EF4-FFF2-40B4-BE49-F238E27FC236}">
                  <a16:creationId xmlns:a16="http://schemas.microsoft.com/office/drawing/2014/main" id="{3993CFE1-F815-4AEE-A4BA-E0485027F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6" name="Rectangle 88">
              <a:extLst>
                <a:ext uri="{FF2B5EF4-FFF2-40B4-BE49-F238E27FC236}">
                  <a16:creationId xmlns:a16="http://schemas.microsoft.com/office/drawing/2014/main" id="{2839F0DB-602B-451B-9EB0-8DFCD539E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916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7" name="Rectangle 89">
              <a:extLst>
                <a:ext uri="{FF2B5EF4-FFF2-40B4-BE49-F238E27FC236}">
                  <a16:creationId xmlns:a16="http://schemas.microsoft.com/office/drawing/2014/main" id="{307C2BCC-4611-4B96-908C-E911F9E0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012"/>
              <a:ext cx="111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     If first coefficient in bloc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88" name="Rectangle 90">
              <a:extLst>
                <a:ext uri="{FF2B5EF4-FFF2-40B4-BE49-F238E27FC236}">
                  <a16:creationId xmlns:a16="http://schemas.microsoft.com/office/drawing/2014/main" id="{9E4268C7-430D-46BC-9A93-8B7FFAE46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107"/>
              <a:ext cx="118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   Not first coefficient in bloc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89" name="Rectangle 91">
              <a:extLst>
                <a:ext uri="{FF2B5EF4-FFF2-40B4-BE49-F238E27FC236}">
                  <a16:creationId xmlns:a16="http://schemas.microsoft.com/office/drawing/2014/main" id="{0003160D-8966-4C29-839C-90DB66BDE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203"/>
              <a:ext cx="25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0" name="Rectangle 92">
              <a:extLst>
                <a:ext uri="{FF2B5EF4-FFF2-40B4-BE49-F238E27FC236}">
                  <a16:creationId xmlns:a16="http://schemas.microsoft.com/office/drawing/2014/main" id="{111398EB-BBCB-48E3-98BF-54C36D525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298"/>
              <a:ext cx="2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1" name="Rectangle 93">
              <a:extLst>
                <a:ext uri="{FF2B5EF4-FFF2-40B4-BE49-F238E27FC236}">
                  <a16:creationId xmlns:a16="http://schemas.microsoft.com/office/drawing/2014/main" id="{9E133F8E-5C36-447C-ADDD-4EAB28AF9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393"/>
              <a:ext cx="3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1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2" name="Rectangle 94">
              <a:extLst>
                <a:ext uri="{FF2B5EF4-FFF2-40B4-BE49-F238E27FC236}">
                  <a16:creationId xmlns:a16="http://schemas.microsoft.com/office/drawing/2014/main" id="{6D663921-F90D-42BB-9C54-5818AF882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48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1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3" name="Rectangle 95">
              <a:extLst>
                <a:ext uri="{FF2B5EF4-FFF2-40B4-BE49-F238E27FC236}">
                  <a16:creationId xmlns:a16="http://schemas.microsoft.com/office/drawing/2014/main" id="{50511EF7-C614-4533-A4F6-C312E6E6D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584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0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4" name="Rectangle 96">
              <a:extLst>
                <a:ext uri="{FF2B5EF4-FFF2-40B4-BE49-F238E27FC236}">
                  <a16:creationId xmlns:a16="http://schemas.microsoft.com/office/drawing/2014/main" id="{56FEDC09-691D-4ADD-8303-A469CFD9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680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0  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5" name="Rectangle 97">
              <a:extLst>
                <a:ext uri="{FF2B5EF4-FFF2-40B4-BE49-F238E27FC236}">
                  <a16:creationId xmlns:a16="http://schemas.microsoft.com/office/drawing/2014/main" id="{B186AA7F-F26A-4413-8CB8-34E23768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775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6" name="Rectangle 98">
              <a:extLst>
                <a:ext uri="{FF2B5EF4-FFF2-40B4-BE49-F238E27FC236}">
                  <a16:creationId xmlns:a16="http://schemas.microsoft.com/office/drawing/2014/main" id="{64C87468-59F0-4F5E-A286-4307927FC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871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0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7" name="Rectangle 99">
              <a:extLst>
                <a:ext uri="{FF2B5EF4-FFF2-40B4-BE49-F238E27FC236}">
                  <a16:creationId xmlns:a16="http://schemas.microsoft.com/office/drawing/2014/main" id="{7528F90D-5BBC-4640-883A-7CBE64AD5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966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01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8" name="Rectangle 100">
              <a:extLst>
                <a:ext uri="{FF2B5EF4-FFF2-40B4-BE49-F238E27FC236}">
                  <a16:creationId xmlns:a16="http://schemas.microsoft.com/office/drawing/2014/main" id="{04FD5498-A729-468D-80FC-D8322228C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061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0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9" name="Rectangle 101">
              <a:extLst>
                <a:ext uri="{FF2B5EF4-FFF2-40B4-BE49-F238E27FC236}">
                  <a16:creationId xmlns:a16="http://schemas.microsoft.com/office/drawing/2014/main" id="{0994F050-93F6-4B0B-B6AA-08A612EA5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157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1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0" name="Rectangle 102">
              <a:extLst>
                <a:ext uri="{FF2B5EF4-FFF2-40B4-BE49-F238E27FC236}">
                  <a16:creationId xmlns:a16="http://schemas.microsoft.com/office/drawing/2014/main" id="{AD75BFAA-7290-4412-B09C-158CA6B47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252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1" name="Rectangle 103">
              <a:extLst>
                <a:ext uri="{FF2B5EF4-FFF2-40B4-BE49-F238E27FC236}">
                  <a16:creationId xmlns:a16="http://schemas.microsoft.com/office/drawing/2014/main" id="{717F5ED0-1569-4F42-92BF-F769535F5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348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0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2" name="Rectangle 104">
              <a:extLst>
                <a:ext uri="{FF2B5EF4-FFF2-40B4-BE49-F238E27FC236}">
                  <a16:creationId xmlns:a16="http://schemas.microsoft.com/office/drawing/2014/main" id="{29025BD2-1070-4CCE-9BD0-6A2E55F44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443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3" name="Rectangle 105">
              <a:extLst>
                <a:ext uri="{FF2B5EF4-FFF2-40B4-BE49-F238E27FC236}">
                  <a16:creationId xmlns:a16="http://schemas.microsoft.com/office/drawing/2014/main" id="{4D1696D3-6CC2-4DAD-AB88-CF41E1BC7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539"/>
              <a:ext cx="16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4" name="Rectangle 106">
              <a:extLst>
                <a:ext uri="{FF2B5EF4-FFF2-40B4-BE49-F238E27FC236}">
                  <a16:creationId xmlns:a16="http://schemas.microsoft.com/office/drawing/2014/main" id="{1A26E95F-EB0B-4839-8C78-EC3A799A7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634"/>
              <a:ext cx="3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1  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5" name="Rectangle 107">
              <a:extLst>
                <a:ext uri="{FF2B5EF4-FFF2-40B4-BE49-F238E27FC236}">
                  <a16:creationId xmlns:a16="http://schemas.microsoft.com/office/drawing/2014/main" id="{531759F8-BFF8-4192-8999-D1DC20015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72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6" name="Rectangle 108">
              <a:extLst>
                <a:ext uri="{FF2B5EF4-FFF2-40B4-BE49-F238E27FC236}">
                  <a16:creationId xmlns:a16="http://schemas.microsoft.com/office/drawing/2014/main" id="{51C26033-631F-4C4B-8F76-4A4E4C550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825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1  0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7" name="Rectangle 109">
              <a:extLst>
                <a:ext uri="{FF2B5EF4-FFF2-40B4-BE49-F238E27FC236}">
                  <a16:creationId xmlns:a16="http://schemas.microsoft.com/office/drawing/2014/main" id="{10FD8C15-C12D-4DD5-AFFB-D530F4906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920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01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8" name="Rectangle 110">
              <a:extLst>
                <a:ext uri="{FF2B5EF4-FFF2-40B4-BE49-F238E27FC236}">
                  <a16:creationId xmlns:a16="http://schemas.microsoft.com/office/drawing/2014/main" id="{3079FFC2-659F-4F15-A517-6EF2D1D8C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016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1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9" name="Rectangle 111">
              <a:extLst>
                <a:ext uri="{FF2B5EF4-FFF2-40B4-BE49-F238E27FC236}">
                  <a16:creationId xmlns:a16="http://schemas.microsoft.com/office/drawing/2014/main" id="{BC167F6F-ACC4-47D5-9679-AC9D2F5E6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111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0" name="Rectangle 112">
              <a:extLst>
                <a:ext uri="{FF2B5EF4-FFF2-40B4-BE49-F238E27FC236}">
                  <a16:creationId xmlns:a16="http://schemas.microsoft.com/office/drawing/2014/main" id="{C1A4A0CD-D1B2-4096-B2FE-A3AEC013C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207"/>
              <a:ext cx="25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1" name="Rectangle 113">
              <a:extLst>
                <a:ext uri="{FF2B5EF4-FFF2-40B4-BE49-F238E27FC236}">
                  <a16:creationId xmlns:a16="http://schemas.microsoft.com/office/drawing/2014/main" id="{28612F1C-4F4A-452D-9D00-1467F88E6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302"/>
              <a:ext cx="3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10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2" name="Rectangle 114">
              <a:extLst>
                <a:ext uri="{FF2B5EF4-FFF2-40B4-BE49-F238E27FC236}">
                  <a16:creationId xmlns:a16="http://schemas.microsoft.com/office/drawing/2014/main" id="{AC59825A-C78B-4207-A555-BD8E21D40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397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0  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3" name="Rectangle 115">
              <a:extLst>
                <a:ext uri="{FF2B5EF4-FFF2-40B4-BE49-F238E27FC236}">
                  <a16:creationId xmlns:a16="http://schemas.microsoft.com/office/drawing/2014/main" id="{A979BB40-7C9B-43D3-9574-D996A63CF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493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4" name="Rectangle 116">
              <a:extLst>
                <a:ext uri="{FF2B5EF4-FFF2-40B4-BE49-F238E27FC236}">
                  <a16:creationId xmlns:a16="http://schemas.microsoft.com/office/drawing/2014/main" id="{3FA37D4A-A13E-4C3E-9F08-E27E1C137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588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0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5" name="Rectangle 117">
              <a:extLst>
                <a:ext uri="{FF2B5EF4-FFF2-40B4-BE49-F238E27FC236}">
                  <a16:creationId xmlns:a16="http://schemas.microsoft.com/office/drawing/2014/main" id="{B0428547-BAE5-4EAC-A796-49E4229FF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684"/>
              <a:ext cx="2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6" name="Rectangle 118">
              <a:extLst>
                <a:ext uri="{FF2B5EF4-FFF2-40B4-BE49-F238E27FC236}">
                  <a16:creationId xmlns:a16="http://schemas.microsoft.com/office/drawing/2014/main" id="{CE94312B-4B86-4BB8-9BD1-8D1DAD213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77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7" name="Rectangle 119">
              <a:extLst>
                <a:ext uri="{FF2B5EF4-FFF2-40B4-BE49-F238E27FC236}">
                  <a16:creationId xmlns:a16="http://schemas.microsoft.com/office/drawing/2014/main" id="{2667764E-4815-44B3-8B14-D9369B52A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874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8" name="Rectangle 120">
              <a:extLst>
                <a:ext uri="{FF2B5EF4-FFF2-40B4-BE49-F238E27FC236}">
                  <a16:creationId xmlns:a16="http://schemas.microsoft.com/office/drawing/2014/main" id="{7C66545F-A623-453F-BE36-AF284CEFE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970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0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9" name="Rectangle 121">
              <a:extLst>
                <a:ext uri="{FF2B5EF4-FFF2-40B4-BE49-F238E27FC236}">
                  <a16:creationId xmlns:a16="http://schemas.microsoft.com/office/drawing/2014/main" id="{782FBC7A-80ED-4AA6-A344-51569AF58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0" name="Rectangle 122">
              <a:extLst>
                <a:ext uri="{FF2B5EF4-FFF2-40B4-BE49-F238E27FC236}">
                  <a16:creationId xmlns:a16="http://schemas.microsoft.com/office/drawing/2014/main" id="{2A032399-0C9F-47DA-A16A-3EC09DF9E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1" name="Rectangle 123">
              <a:extLst>
                <a:ext uri="{FF2B5EF4-FFF2-40B4-BE49-F238E27FC236}">
                  <a16:creationId xmlns:a16="http://schemas.microsoft.com/office/drawing/2014/main" id="{6FAF6737-9AB8-4822-9133-BA138E8B9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878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2" name="Rectangle 124">
              <a:extLst>
                <a:ext uri="{FF2B5EF4-FFF2-40B4-BE49-F238E27FC236}">
                  <a16:creationId xmlns:a16="http://schemas.microsoft.com/office/drawing/2014/main" id="{4DEFEF21-F47A-4547-8E02-2BF53200D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3" name="Rectangle 125">
              <a:extLst>
                <a:ext uri="{FF2B5EF4-FFF2-40B4-BE49-F238E27FC236}">
                  <a16:creationId xmlns:a16="http://schemas.microsoft.com/office/drawing/2014/main" id="{79CD903B-8E3E-4467-963C-93B149D2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878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4" name="Rectangle 126">
              <a:extLst>
                <a:ext uri="{FF2B5EF4-FFF2-40B4-BE49-F238E27FC236}">
                  <a16:creationId xmlns:a16="http://schemas.microsoft.com/office/drawing/2014/main" id="{5CA40CA4-580C-4B7B-BD17-E4C19B06B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878"/>
              <a:ext cx="9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5" name="Rectangle 127">
              <a:extLst>
                <a:ext uri="{FF2B5EF4-FFF2-40B4-BE49-F238E27FC236}">
                  <a16:creationId xmlns:a16="http://schemas.microsoft.com/office/drawing/2014/main" id="{A4134EEB-36A5-4270-8205-E91A2982E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878"/>
              <a:ext cx="1583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6" name="Rectangle 128">
              <a:extLst>
                <a:ext uri="{FF2B5EF4-FFF2-40B4-BE49-F238E27FC236}">
                  <a16:creationId xmlns:a16="http://schemas.microsoft.com/office/drawing/2014/main" id="{E80D06D6-D395-4E1E-A488-C29016E80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7" name="Rectangle 129">
              <a:extLst>
                <a:ext uri="{FF2B5EF4-FFF2-40B4-BE49-F238E27FC236}">
                  <a16:creationId xmlns:a16="http://schemas.microsoft.com/office/drawing/2014/main" id="{2C9758D1-2350-4CE0-8827-A6D670D14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8" name="Rectangle 130">
              <a:extLst>
                <a:ext uri="{FF2B5EF4-FFF2-40B4-BE49-F238E27FC236}">
                  <a16:creationId xmlns:a16="http://schemas.microsoft.com/office/drawing/2014/main" id="{B2527808-DFDC-46CB-A6DC-6D6C1589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9" name="Rectangle 131">
              <a:extLst>
                <a:ext uri="{FF2B5EF4-FFF2-40B4-BE49-F238E27FC236}">
                  <a16:creationId xmlns:a16="http://schemas.microsoft.com/office/drawing/2014/main" id="{345B797F-7E5F-4767-9DA4-A33296F6E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0" name="Rectangle 132">
              <a:extLst>
                <a:ext uri="{FF2B5EF4-FFF2-40B4-BE49-F238E27FC236}">
                  <a16:creationId xmlns:a16="http://schemas.microsoft.com/office/drawing/2014/main" id="{391F6120-3C54-4F7D-B79D-3FD8AC0F3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4199"/>
              <a:ext cx="947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1" name="Rectangle 133">
              <a:extLst>
                <a:ext uri="{FF2B5EF4-FFF2-40B4-BE49-F238E27FC236}">
                  <a16:creationId xmlns:a16="http://schemas.microsoft.com/office/drawing/2014/main" id="{40577154-8AA4-438E-B205-2DCEE555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2" name="Rectangle 134">
              <a:extLst>
                <a:ext uri="{FF2B5EF4-FFF2-40B4-BE49-F238E27FC236}">
                  <a16:creationId xmlns:a16="http://schemas.microsoft.com/office/drawing/2014/main" id="{780ED560-AA7C-4336-A330-90F69ACBA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3" name="Rectangle 135">
              <a:extLst>
                <a:ext uri="{FF2B5EF4-FFF2-40B4-BE49-F238E27FC236}">
                  <a16:creationId xmlns:a16="http://schemas.microsoft.com/office/drawing/2014/main" id="{4185337F-681E-4615-A126-A3EFB774A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4199"/>
              <a:ext cx="947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4" name="Rectangle 136">
              <a:extLst>
                <a:ext uri="{FF2B5EF4-FFF2-40B4-BE49-F238E27FC236}">
                  <a16:creationId xmlns:a16="http://schemas.microsoft.com/office/drawing/2014/main" id="{1352AD73-CFF3-4DC3-B2FC-F6E92B0A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885"/>
              <a:ext cx="9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5" name="Rectangle 137">
              <a:extLst>
                <a:ext uri="{FF2B5EF4-FFF2-40B4-BE49-F238E27FC236}">
                  <a16:creationId xmlns:a16="http://schemas.microsoft.com/office/drawing/2014/main" id="{3B191DE7-9BEE-48D4-9F67-37BCD1046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4199"/>
              <a:ext cx="9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6" name="Rectangle 138">
              <a:extLst>
                <a:ext uri="{FF2B5EF4-FFF2-40B4-BE49-F238E27FC236}">
                  <a16:creationId xmlns:a16="http://schemas.microsoft.com/office/drawing/2014/main" id="{3901D6A2-4A9B-4D3E-B441-7E0AD1F2C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4199"/>
              <a:ext cx="1583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7" name="Rectangle 139">
              <a:extLst>
                <a:ext uri="{FF2B5EF4-FFF2-40B4-BE49-F238E27FC236}">
                  <a16:creationId xmlns:a16="http://schemas.microsoft.com/office/drawing/2014/main" id="{8433409C-4976-4324-B20D-93E99488D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8" name="Rectangle 140">
              <a:extLst>
                <a:ext uri="{FF2B5EF4-FFF2-40B4-BE49-F238E27FC236}">
                  <a16:creationId xmlns:a16="http://schemas.microsoft.com/office/drawing/2014/main" id="{06F88720-0549-4E8B-B516-F9C11BE0E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9" name="Rectangle 141">
              <a:extLst>
                <a:ext uri="{FF2B5EF4-FFF2-40B4-BE49-F238E27FC236}">
                  <a16:creationId xmlns:a16="http://schemas.microsoft.com/office/drawing/2014/main" id="{58E88D14-AF51-4624-B6E0-E3B812263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5302" name="投影片編號版面配置區 141">
            <a:extLst>
              <a:ext uri="{FF2B5EF4-FFF2-40B4-BE49-F238E27FC236}">
                <a16:creationId xmlns:a16="http://schemas.microsoft.com/office/drawing/2014/main" id="{912CC86A-BE06-4582-8C80-25786C4D46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66F42EA-A9A6-4EC7-A3A5-C705FEB0771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>
            <a:extLst>
              <a:ext uri="{FF2B5EF4-FFF2-40B4-BE49-F238E27FC236}">
                <a16:creationId xmlns:a16="http://schemas.microsoft.com/office/drawing/2014/main" id="{E854C91E-054A-4928-B92C-741254748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73772C-3552-4218-B178-A7CB3E7E2B55}" type="slidenum">
              <a:rPr lang="zh-TW" altLang="en-US" sz="1400" smtClean="0">
                <a:latin typeface="Times New Roman" panose="02020603050405020304" pitchFamily="18" charset="0"/>
              </a:rPr>
              <a:pPr/>
              <a:t>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9583655C-80B4-4885-AD70-45C443E8A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41300"/>
            <a:ext cx="401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 Types 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5C93E68D-A724-4170-AE47-0BAD505CB5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4175" y="1927225"/>
            <a:ext cx="8170863" cy="3840163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7892" name="Rectangle 4">
            <a:extLst>
              <a:ext uri="{FF2B5EF4-FFF2-40B4-BE49-F238E27FC236}">
                <a16:creationId xmlns:a16="http://schemas.microsoft.com/office/drawing/2014/main" id="{B56B9666-04BC-4EBB-89EB-D860D4D959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3" y="1985963"/>
            <a:ext cx="2027237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  <a:p>
            <a:pPr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</p:txBody>
      </p:sp>
      <p:sp>
        <p:nvSpPr>
          <p:cNvPr id="56326" name="Line 5">
            <a:extLst>
              <a:ext uri="{FF2B5EF4-FFF2-40B4-BE49-F238E27FC236}">
                <a16:creationId xmlns:a16="http://schemas.microsoft.com/office/drawing/2014/main" id="{CCE2EA2C-E1E0-490C-B947-EE0481664AD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85763" y="2462213"/>
            <a:ext cx="81676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7" name="Line 6">
            <a:extLst>
              <a:ext uri="{FF2B5EF4-FFF2-40B4-BE49-F238E27FC236}">
                <a16:creationId xmlns:a16="http://schemas.microsoft.com/office/drawing/2014/main" id="{D7965B2F-1302-410E-9648-FEBACC3C8B5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738438" y="191452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8" name="Line 7">
            <a:extLst>
              <a:ext uri="{FF2B5EF4-FFF2-40B4-BE49-F238E27FC236}">
                <a16:creationId xmlns:a16="http://schemas.microsoft.com/office/drawing/2014/main" id="{151D6566-9B00-4C85-8FFE-2D9956887DA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542088" y="1909763"/>
            <a:ext cx="0" cy="3836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9" name="Line 8">
            <a:extLst>
              <a:ext uri="{FF2B5EF4-FFF2-40B4-BE49-F238E27FC236}">
                <a16:creationId xmlns:a16="http://schemas.microsoft.com/office/drawing/2014/main" id="{B8CC31C3-662F-4B79-BBB7-4701BE040D2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022725" y="191452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0" name="Line 9">
            <a:extLst>
              <a:ext uri="{FF2B5EF4-FFF2-40B4-BE49-F238E27FC236}">
                <a16:creationId xmlns:a16="http://schemas.microsoft.com/office/drawing/2014/main" id="{9328D50D-9C92-4E78-B2B9-16DDDFDD92B4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767263" y="1924050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1" name="Line 10">
            <a:extLst>
              <a:ext uri="{FF2B5EF4-FFF2-40B4-BE49-F238E27FC236}">
                <a16:creationId xmlns:a16="http://schemas.microsoft.com/office/drawing/2014/main" id="{6F7BD244-A8DE-4466-8E40-EE8FF389A17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465763" y="193357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7899" name="Rectangle 11">
            <a:extLst>
              <a:ext uri="{FF2B5EF4-FFF2-40B4-BE49-F238E27FC236}">
                <a16:creationId xmlns:a16="http://schemas.microsoft.com/office/drawing/2014/main" id="{4E9CCBE3-7938-4D42-994F-130D5A0909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36850" y="2014538"/>
            <a:ext cx="128587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QUANT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0" name="Rectangle 12">
            <a:extLst>
              <a:ext uri="{FF2B5EF4-FFF2-40B4-BE49-F238E27FC236}">
                <a16:creationId xmlns:a16="http://schemas.microsoft.com/office/drawing/2014/main" id="{59356A7E-7998-4DFB-960B-5C90B0426A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9550" y="2000250"/>
            <a:ext cx="7493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D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1" name="Rectangle 13">
            <a:extLst>
              <a:ext uri="{FF2B5EF4-FFF2-40B4-BE49-F238E27FC236}">
                <a16:creationId xmlns:a16="http://schemas.microsoft.com/office/drawing/2014/main" id="{96D2FBD8-BD0A-4C2D-8A56-BEB30CB46A5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94250" y="2014538"/>
            <a:ext cx="7080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BP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2" name="Rectangle 14">
            <a:extLst>
              <a:ext uri="{FF2B5EF4-FFF2-40B4-BE49-F238E27FC236}">
                <a16:creationId xmlns:a16="http://schemas.microsoft.com/office/drawing/2014/main" id="{6A804765-7926-441B-9E46-63CEE73F0C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08613" y="2000250"/>
            <a:ext cx="1201737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COEFF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3" name="Rectangle 15">
            <a:extLst>
              <a:ext uri="{FF2B5EF4-FFF2-40B4-BE49-F238E27FC236}">
                <a16:creationId xmlns:a16="http://schemas.microsoft.com/office/drawing/2014/main" id="{75880431-6335-4701-A9BA-C12A528812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54800" y="2043113"/>
            <a:ext cx="15970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  <a:p>
            <a:pPr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1</a:t>
            </a:r>
          </a:p>
        </p:txBody>
      </p:sp>
      <p:sp>
        <p:nvSpPr>
          <p:cNvPr id="56337" name="投影片編號版面配置區 15">
            <a:extLst>
              <a:ext uri="{FF2B5EF4-FFF2-40B4-BE49-F238E27FC236}">
                <a16:creationId xmlns:a16="http://schemas.microsoft.com/office/drawing/2014/main" id="{32117852-3459-4821-B227-D8E888E6D8E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BB6EC8-D324-480E-B517-BE82E689F2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>
            <a:extLst>
              <a:ext uri="{FF2B5EF4-FFF2-40B4-BE49-F238E27FC236}">
                <a16:creationId xmlns:a16="http://schemas.microsoft.com/office/drawing/2014/main" id="{22BA4F7C-BDCC-4B2E-AD56-F277C1E40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E002E9-6D37-4BBF-9ED7-047D21368E65}" type="slidenum">
              <a:rPr lang="zh-TW" altLang="en-US" sz="1400" smtClean="0">
                <a:latin typeface="Times New Roman" panose="02020603050405020304" pitchFamily="18" charset="0"/>
              </a:rPr>
              <a:pPr/>
              <a:t>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52951F22-60B5-4E73-86DB-61BCF62AF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4638"/>
            <a:ext cx="178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  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8D6B2010-BF88-4BFB-AF8F-BE9504465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1630363"/>
            <a:ext cx="8313738" cy="471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es not specify: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preprocessing and post processing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criteria for choosing the mode for coding a macroblock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use of BCH (511,493) in the decoder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motion estimation in the encoder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quantizer decision levels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rate-control algorithm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frame-rate</a:t>
            </a:r>
          </a:p>
          <a:p>
            <a:pPr lvl="1"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es:</a:t>
            </a:r>
          </a:p>
          <a:p>
            <a:pPr marL="800100" lvl="1" indent="-342900" algn="just">
              <a:buFontTx/>
              <a:buChar char="-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macroblock should be forcibly updated at least once  per every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132 times it is transmitted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 for CIF, the number of bits created by coding any single picture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must not exceed 256 kb; for QCIF, 64 kb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 Hypothetical reference decoder (HRD)</a:t>
            </a:r>
          </a:p>
        </p:txBody>
      </p:sp>
      <p:sp>
        <p:nvSpPr>
          <p:cNvPr id="58373" name="投影片編號版面配置區 3">
            <a:extLst>
              <a:ext uri="{FF2B5EF4-FFF2-40B4-BE49-F238E27FC236}">
                <a16:creationId xmlns:a16="http://schemas.microsoft.com/office/drawing/2014/main" id="{95D93C3B-20B2-4189-87E9-75109F0419C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B2E82AD-480A-4AB1-BC00-A7B0DA25B83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>
            <a:extLst>
              <a:ext uri="{FF2B5EF4-FFF2-40B4-BE49-F238E27FC236}">
                <a16:creationId xmlns:a16="http://schemas.microsoft.com/office/drawing/2014/main" id="{78DEBDAF-8D03-4F52-A0B5-03F97F095C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603DFD-3386-407D-89C3-0290CE4C61FC}" type="slidenum">
              <a:rPr lang="zh-TW" altLang="en-US" sz="1400" smtClean="0">
                <a:latin typeface="Times New Roman" panose="02020603050405020304" pitchFamily="18" charset="0"/>
              </a:rPr>
              <a:pPr/>
              <a:t>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763D6CD8-8F73-47B6-8FA2-F7325A21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274638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ference Model 8 (RM8)  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E3F4C0E2-B7E1-4C28-9582-3B94FF280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1355725"/>
            <a:ext cx="8329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specific reference implementation of H.261 encoder</a:t>
            </a:r>
          </a:p>
        </p:txBody>
      </p:sp>
      <p:sp>
        <p:nvSpPr>
          <p:cNvPr id="681988" name="Rectangle 4">
            <a:extLst>
              <a:ext uri="{FF2B5EF4-FFF2-40B4-BE49-F238E27FC236}">
                <a16:creationId xmlns:a16="http://schemas.microsoft.com/office/drawing/2014/main" id="{0E724910-A26C-4669-B410-0CF79D941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34" y="1768475"/>
            <a:ext cx="7274469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just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cluding details, which were not specified in the                 standard</a:t>
            </a:r>
          </a:p>
        </p:txBody>
      </p:sp>
      <p:sp>
        <p:nvSpPr>
          <p:cNvPr id="681990" name="Rectangle 6">
            <a:extLst>
              <a:ext uri="{FF2B5EF4-FFF2-40B4-BE49-F238E27FC236}">
                <a16:creationId xmlns:a16="http://schemas.microsoft.com/office/drawing/2014/main" id="{E0314353-CE24-4469-B874-2192493F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2638425"/>
            <a:ext cx="6464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: +/- 7 pixels, 3-step search</a:t>
            </a:r>
          </a:p>
        </p:txBody>
      </p:sp>
      <p:sp>
        <p:nvSpPr>
          <p:cNvPr id="681991" name="Rectangle 7">
            <a:extLst>
              <a:ext uri="{FF2B5EF4-FFF2-40B4-BE49-F238E27FC236}">
                <a16:creationId xmlns:a16="http://schemas.microsoft.com/office/drawing/2014/main" id="{B1E7147C-A3CB-4712-903F-729E624B0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4202862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thods for MC / No MC and Intra / Inter mode </a:t>
            </a:r>
          </a:p>
        </p:txBody>
      </p:sp>
      <p:sp>
        <p:nvSpPr>
          <p:cNvPr id="681992" name="Rectangle 8">
            <a:extLst>
              <a:ext uri="{FF2B5EF4-FFF2-40B4-BE49-F238E27FC236}">
                <a16:creationId xmlns:a16="http://schemas.microsoft.com/office/drawing/2014/main" id="{355840D7-14DC-455E-AA55-7FE720037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4566399"/>
            <a:ext cx="155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</a:t>
            </a:r>
          </a:p>
        </p:txBody>
      </p:sp>
      <p:sp>
        <p:nvSpPr>
          <p:cNvPr id="681993" name="Rectangle 9">
            <a:extLst>
              <a:ext uri="{FF2B5EF4-FFF2-40B4-BE49-F238E27FC236}">
                <a16:creationId xmlns:a16="http://schemas.microsoft.com/office/drawing/2014/main" id="{F8CCB182-1A19-4D32-B8F2-C7B9DF61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5174322"/>
            <a:ext cx="5608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ce Intra-Update (every 132 frames)</a:t>
            </a:r>
          </a:p>
        </p:txBody>
      </p:sp>
      <p:sp>
        <p:nvSpPr>
          <p:cNvPr id="681995" name="Rectangle 11">
            <a:extLst>
              <a:ext uri="{FF2B5EF4-FFF2-40B4-BE49-F238E27FC236}">
                <a16:creationId xmlns:a16="http://schemas.microsoft.com/office/drawing/2014/main" id="{8D0A0E76-D521-4EE4-B574-165976E21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5851390"/>
            <a:ext cx="2051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ate control</a:t>
            </a:r>
          </a:p>
        </p:txBody>
      </p:sp>
      <p:sp>
        <p:nvSpPr>
          <p:cNvPr id="60428" name="投影片編號版面配置區 11">
            <a:extLst>
              <a:ext uri="{FF2B5EF4-FFF2-40B4-BE49-F238E27FC236}">
                <a16:creationId xmlns:a16="http://schemas.microsoft.com/office/drawing/2014/main" id="{AD70BB06-012E-4737-8B57-0EB5BB272C1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C7B92C9-1F0C-4FB7-B84D-C576E1C97E4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971BCFF5-4D34-4D59-A6A0-A1299A97A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3214113"/>
            <a:ext cx="7488460" cy="1262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size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varies from 4 to 64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with increment of 2 depending on the buffer fullness</a:t>
            </a:r>
          </a:p>
          <a:p>
            <a:pPr>
              <a:buFontTx/>
              <a:buChar char="•"/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6EF62984-5E99-4EC2-B7AA-28A763DCDC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375E9F-686F-4745-B77D-C3D88A47BC42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B638329E-0596-47D6-85C9-F8AC1F56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201613"/>
            <a:ext cx="272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 : Goal</a:t>
            </a:r>
          </a:p>
        </p:txBody>
      </p:sp>
      <p:sp>
        <p:nvSpPr>
          <p:cNvPr id="629763" name="Rectangle 3">
            <a:extLst>
              <a:ext uri="{FF2B5EF4-FFF2-40B4-BE49-F238E27FC236}">
                <a16:creationId xmlns:a16="http://schemas.microsoft.com/office/drawing/2014/main" id="{9544ADB2-F9CB-4078-92FF-2249EC24C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371600"/>
            <a:ext cx="8664575" cy="3556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 applications to tradeoff easily between desired compression ratio and image quality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Work independently of image types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ave modest computational complexity that would allow software-only implementation even in low-end computers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 both sequential (single scan) and progressive (multiple scan) coding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ffers the option for hierarchical coding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 video frame by frame (MJPEG)</a:t>
            </a:r>
          </a:p>
        </p:txBody>
      </p:sp>
      <p:sp>
        <p:nvSpPr>
          <p:cNvPr id="9221" name="投影片編號版面配置區 3">
            <a:extLst>
              <a:ext uri="{FF2B5EF4-FFF2-40B4-BE49-F238E27FC236}">
                <a16:creationId xmlns:a16="http://schemas.microsoft.com/office/drawing/2014/main" id="{91B642EE-C926-4B24-851F-C4268007769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BDECE9-F306-4EE8-8B89-13EFD27BF5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93C4FF9E-6482-48A0-9008-9D29EE2ED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F8D35D-337B-48A2-9BB2-DDE75A153B57}" type="slidenum">
              <a:rPr lang="zh-TW" altLang="en-US" sz="1400" smtClean="0">
                <a:latin typeface="Times New Roman" panose="02020603050405020304" pitchFamily="18" charset="0"/>
              </a:rPr>
              <a:pPr/>
              <a:t>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9C7FBDF1-DF42-4A7E-9775-14523EF3E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300038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p:sp>
        <p:nvSpPr>
          <p:cNvPr id="61444" name="Line 3">
            <a:extLst>
              <a:ext uri="{FF2B5EF4-FFF2-40B4-BE49-F238E27FC236}">
                <a16:creationId xmlns:a16="http://schemas.microsoft.com/office/drawing/2014/main" id="{BCC36E09-579E-446A-A153-3E550D50F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4148138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5" name="Line 4">
            <a:extLst>
              <a:ext uri="{FF2B5EF4-FFF2-40B4-BE49-F238E27FC236}">
                <a16:creationId xmlns:a16="http://schemas.microsoft.com/office/drawing/2014/main" id="{6912325B-9168-4A4C-901E-6153AE0C01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1975" y="2733675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6" name="Line 5">
            <a:extLst>
              <a:ext uri="{FF2B5EF4-FFF2-40B4-BE49-F238E27FC236}">
                <a16:creationId xmlns:a16="http://schemas.microsoft.com/office/drawing/2014/main" id="{9F0A2999-6A73-451F-9B6E-1FEBBEFEEE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3702050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14" name="Rectangle 6">
            <a:extLst>
              <a:ext uri="{FF2B5EF4-FFF2-40B4-BE49-F238E27FC236}">
                <a16:creationId xmlns:a16="http://schemas.microsoft.com/office/drawing/2014/main" id="{72DDE6A8-EB75-4D82-B50B-A48AABE29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4179888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683015" name="Rectangle 7">
            <a:extLst>
              <a:ext uri="{FF2B5EF4-FFF2-40B4-BE49-F238E27FC236}">
                <a16:creationId xmlns:a16="http://schemas.microsoft.com/office/drawing/2014/main" id="{ACA37731-2DA8-4BEB-9D62-F417985E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37734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</a:p>
        </p:txBody>
      </p:sp>
      <p:sp>
        <p:nvSpPr>
          <p:cNvPr id="683016" name="Rectangle 8">
            <a:extLst>
              <a:ext uri="{FF2B5EF4-FFF2-40B4-BE49-F238E27FC236}">
                <a16:creationId xmlns:a16="http://schemas.microsoft.com/office/drawing/2014/main" id="{E5232190-9865-4B7A-B8D2-0CC07AFB0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1798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endParaRPr lang="en-US" altLang="zh-TW" sz="1800" i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1450" name="Line 9">
            <a:extLst>
              <a:ext uri="{FF2B5EF4-FFF2-40B4-BE49-F238E27FC236}">
                <a16:creationId xmlns:a16="http://schemas.microsoft.com/office/drawing/2014/main" id="{DA3A47F4-9EFA-43E3-B284-F5F83562E4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70205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1" name="Line 10">
            <a:extLst>
              <a:ext uri="{FF2B5EF4-FFF2-40B4-BE49-F238E27FC236}">
                <a16:creationId xmlns:a16="http://schemas.microsoft.com/office/drawing/2014/main" id="{A92A85D9-1F25-42B6-8A76-5ED726B5FB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8513" y="460375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2" name="Line 11">
            <a:extLst>
              <a:ext uri="{FF2B5EF4-FFF2-40B4-BE49-F238E27FC236}">
                <a16:creationId xmlns:a16="http://schemas.microsoft.com/office/drawing/2014/main" id="{1DDCEB7A-84F6-4353-AEAE-7D6234C9E8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0313" y="41576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3" name="Line 12">
            <a:extLst>
              <a:ext uri="{FF2B5EF4-FFF2-40B4-BE49-F238E27FC236}">
                <a16:creationId xmlns:a16="http://schemas.microsoft.com/office/drawing/2014/main" id="{9DCB3243-0CDC-44BB-B62B-11C691205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1625" y="32750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4" name="Line 13">
            <a:extLst>
              <a:ext uri="{FF2B5EF4-FFF2-40B4-BE49-F238E27FC236}">
                <a16:creationId xmlns:a16="http://schemas.microsoft.com/office/drawing/2014/main" id="{8A8062BA-8263-4782-AE0B-1E9C1D261D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2588" y="50403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5" name="Line 14">
            <a:extLst>
              <a:ext uri="{FF2B5EF4-FFF2-40B4-BE49-F238E27FC236}">
                <a16:creationId xmlns:a16="http://schemas.microsoft.com/office/drawing/2014/main" id="{85F16D89-19E5-4C22-B2C1-E221AC41E7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9613" y="282892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6" name="Line 15">
            <a:extLst>
              <a:ext uri="{FF2B5EF4-FFF2-40B4-BE49-F238E27FC236}">
                <a16:creationId xmlns:a16="http://schemas.microsoft.com/office/drawing/2014/main" id="{F2659932-EA4E-4A85-8D63-1E8C33CABA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8888" y="548640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24" name="Rectangle 16">
            <a:extLst>
              <a:ext uri="{FF2B5EF4-FFF2-40B4-BE49-F238E27FC236}">
                <a16:creationId xmlns:a16="http://schemas.microsoft.com/office/drawing/2014/main" id="{E0DD32EF-06F7-491F-9676-97E8D18A2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418941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2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83025" name="Rectangle 17">
            <a:extLst>
              <a:ext uri="{FF2B5EF4-FFF2-40B4-BE49-F238E27FC236}">
                <a16:creationId xmlns:a16="http://schemas.microsoft.com/office/drawing/2014/main" id="{0E6A217C-579F-49DF-9F13-8B7046C09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37417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83026" name="Rectangle 18">
            <a:extLst>
              <a:ext uri="{FF2B5EF4-FFF2-40B4-BE49-F238E27FC236}">
                <a16:creationId xmlns:a16="http://schemas.microsoft.com/office/drawing/2014/main" id="{CE3DF72F-E47E-4C33-A24F-1BDF0357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372268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1460" name="Line 19">
            <a:extLst>
              <a:ext uri="{FF2B5EF4-FFF2-40B4-BE49-F238E27FC236}">
                <a16:creationId xmlns:a16="http://schemas.microsoft.com/office/drawing/2014/main" id="{41D39E60-0D09-44D9-BD0F-5B2F6FB22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32686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1" name="Line 20">
            <a:extLst>
              <a:ext uri="{FF2B5EF4-FFF2-40B4-BE49-F238E27FC236}">
                <a16:creationId xmlns:a16="http://schemas.microsoft.com/office/drawing/2014/main" id="{CF280D88-AE85-4D26-BC22-F0CAA5489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2827338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2" name="Line 21">
            <a:extLst>
              <a:ext uri="{FF2B5EF4-FFF2-40B4-BE49-F238E27FC236}">
                <a16:creationId xmlns:a16="http://schemas.microsoft.com/office/drawing/2014/main" id="{299A7B93-5061-4068-9716-430B8A62E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975" y="46148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3" name="Line 22">
            <a:extLst>
              <a:ext uri="{FF2B5EF4-FFF2-40B4-BE49-F238E27FC236}">
                <a16:creationId xmlns:a16="http://schemas.microsoft.com/office/drawing/2014/main" id="{2994A2AF-350A-4309-A793-EB037B9E8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6400" y="50387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31" name="Rectangle 23">
            <a:extLst>
              <a:ext uri="{FF2B5EF4-FFF2-40B4-BE49-F238E27FC236}">
                <a16:creationId xmlns:a16="http://schemas.microsoft.com/office/drawing/2014/main" id="{44FCD98D-C871-4866-B925-A5BCF4E5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34750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83032" name="Rectangle 24">
            <a:extLst>
              <a:ext uri="{FF2B5EF4-FFF2-40B4-BE49-F238E27FC236}">
                <a16:creationId xmlns:a16="http://schemas.microsoft.com/office/drawing/2014/main" id="{6D4E2CF8-3FB6-4BFE-AD26-26F729A9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30940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83033" name="Rectangle 25">
            <a:extLst>
              <a:ext uri="{FF2B5EF4-FFF2-40B4-BE49-F238E27FC236}">
                <a16:creationId xmlns:a16="http://schemas.microsoft.com/office/drawing/2014/main" id="{6AE8AB8D-900F-4297-899A-F88C5D4C6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8650" y="1660525"/>
            <a:ext cx="5022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size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ad-zone of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or noise removal</a:t>
            </a:r>
          </a:p>
        </p:txBody>
      </p:sp>
      <p:sp>
        <p:nvSpPr>
          <p:cNvPr id="61467" name="投影片編號版面配置區 25">
            <a:extLst>
              <a:ext uri="{FF2B5EF4-FFF2-40B4-BE49-F238E27FC236}">
                <a16:creationId xmlns:a16="http://schemas.microsoft.com/office/drawing/2014/main" id="{D61E37A7-F1C8-45D5-9DFA-C1834EA6F9E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157FBDB-8E63-4170-B88F-99A7066D2C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C3E3643E-BAF1-478D-82B3-49FAC252B0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E26A4D-7C42-4128-A375-E80CF5A19F9B}" type="slidenum">
              <a:rPr lang="zh-TW" altLang="en-US" sz="1400" smtClean="0">
                <a:latin typeface="Times New Roman" panose="02020603050405020304" pitchFamily="18" charset="0"/>
              </a:rPr>
              <a:pPr/>
              <a:t>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217D7852-E580-4642-B6E4-C5EE3B21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231775"/>
            <a:ext cx="475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 of Inter/intra  </a:t>
            </a:r>
          </a:p>
        </p:txBody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A6B9E149-2A15-4AE1-A5B2-DA8D67602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665663"/>
            <a:ext cx="40513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(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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_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  <a:r>
              <a:rPr lang="en-US" altLang="zh-TW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 / 256</a:t>
            </a:r>
          </a:p>
          <a:p>
            <a:pPr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O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(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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k_ave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  <a:r>
              <a:rPr lang="en-US" altLang="zh-TW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 / 256</a:t>
            </a:r>
          </a:p>
        </p:txBody>
      </p:sp>
      <p:sp>
        <p:nvSpPr>
          <p:cNvPr id="63493" name="Line 6">
            <a:extLst>
              <a:ext uri="{FF2B5EF4-FFF2-40B4-BE49-F238E27FC236}">
                <a16:creationId xmlns:a16="http://schemas.microsoft.com/office/drawing/2014/main" id="{99541FF7-9494-4DD5-8B66-E5F58EF84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525" y="1841500"/>
            <a:ext cx="0" cy="2382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4" name="Line 7">
            <a:extLst>
              <a:ext uri="{FF2B5EF4-FFF2-40B4-BE49-F238E27FC236}">
                <a16:creationId xmlns:a16="http://schemas.microsoft.com/office/drawing/2014/main" id="{5FAAD95F-0B97-4B48-9039-C7256AB86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525" y="4224338"/>
            <a:ext cx="284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5" name="Line 8">
            <a:extLst>
              <a:ext uri="{FF2B5EF4-FFF2-40B4-BE49-F238E27FC236}">
                <a16:creationId xmlns:a16="http://schemas.microsoft.com/office/drawing/2014/main" id="{326DCCA6-02CB-4480-A38B-148DC87855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9688" y="2209800"/>
            <a:ext cx="1179512" cy="1033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5065" name="Rectangle 9">
            <a:extLst>
              <a:ext uri="{FF2B5EF4-FFF2-40B4-BE49-F238E27FC236}">
                <a16:creationId xmlns:a16="http://schemas.microsoft.com/office/drawing/2014/main" id="{E21AF2E2-5835-44A7-9D79-E4EE04E45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41830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5066" name="Rectangle 10">
            <a:extLst>
              <a:ext uri="{FF2B5EF4-FFF2-40B4-BE49-F238E27FC236}">
                <a16:creationId xmlns:a16="http://schemas.microsoft.com/office/drawing/2014/main" id="{E250D079-6231-47B6-AC4D-8D2DF98AC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31305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5067" name="Rectangle 11">
            <a:extLst>
              <a:ext uri="{FF2B5EF4-FFF2-40B4-BE49-F238E27FC236}">
                <a16:creationId xmlns:a16="http://schemas.microsoft.com/office/drawing/2014/main" id="{52E633A3-CE95-402F-BE07-AABEC104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411538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85068" name="Rectangle 12">
            <a:extLst>
              <a:ext uri="{FF2B5EF4-FFF2-40B4-BE49-F238E27FC236}">
                <a16:creationId xmlns:a16="http://schemas.microsoft.com/office/drawing/2014/main" id="{1C4EC200-78BF-4B7D-9DDA-31C372BDF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2359025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</p:txBody>
      </p:sp>
      <p:sp>
        <p:nvSpPr>
          <p:cNvPr id="685069" name="Rectangle 13">
            <a:extLst>
              <a:ext uri="{FF2B5EF4-FFF2-40B4-BE49-F238E27FC236}">
                <a16:creationId xmlns:a16="http://schemas.microsoft.com/office/drawing/2014/main" id="{6D19CE9B-68BA-48A2-BADD-15E6CF425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4254500"/>
            <a:ext cx="1935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(variance)</a:t>
            </a:r>
          </a:p>
        </p:txBody>
      </p:sp>
      <p:sp>
        <p:nvSpPr>
          <p:cNvPr id="685070" name="Rectangle 14">
            <a:extLst>
              <a:ext uri="{FF2B5EF4-FFF2-40B4-BE49-F238E27FC236}">
                <a16:creationId xmlns:a16="http://schemas.microsoft.com/office/drawing/2014/main" id="{F63A0BF9-9407-40CF-9996-3F21A2645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1449388"/>
            <a:ext cx="3289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O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(variance-original)</a:t>
            </a:r>
          </a:p>
        </p:txBody>
      </p:sp>
      <p:sp>
        <p:nvSpPr>
          <p:cNvPr id="63502" name="Line 15">
            <a:extLst>
              <a:ext uri="{FF2B5EF4-FFF2-40B4-BE49-F238E27FC236}">
                <a16:creationId xmlns:a16="http://schemas.microsoft.com/office/drawing/2014/main" id="{049B3E72-30BB-4D5D-A6D8-F8A4167DD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243263"/>
            <a:ext cx="0" cy="981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5072" name="Rectangle 16">
            <a:extLst>
              <a:ext uri="{FF2B5EF4-FFF2-40B4-BE49-F238E27FC236}">
                <a16:creationId xmlns:a16="http://schemas.microsoft.com/office/drawing/2014/main" id="{F9FDDE32-9352-47A4-A942-CDE8DB1EC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857875"/>
            <a:ext cx="3881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mode includes the solid line</a:t>
            </a:r>
          </a:p>
        </p:txBody>
      </p:sp>
      <p:sp>
        <p:nvSpPr>
          <p:cNvPr id="63504" name="Text Box 17">
            <a:extLst>
              <a:ext uri="{FF2B5EF4-FFF2-40B4-BE49-F238E27FC236}">
                <a16:creationId xmlns:a16="http://schemas.microsoft.com/office/drawing/2014/main" id="{F4EA8AB8-4E49-49AD-AFF3-B16061F1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6323013"/>
            <a:ext cx="511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Question: reasons for choosing Intra mode?</a:t>
            </a:r>
          </a:p>
        </p:txBody>
      </p:sp>
      <p:sp>
        <p:nvSpPr>
          <p:cNvPr id="63505" name="投影片編號版面配置區 15">
            <a:extLst>
              <a:ext uri="{FF2B5EF4-FFF2-40B4-BE49-F238E27FC236}">
                <a16:creationId xmlns:a16="http://schemas.microsoft.com/office/drawing/2014/main" id="{D54F8F9A-6D07-4A1B-B865-798EE9AF450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0355DCD-FFBA-44E1-AF00-54C98BB964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>
            <a:extLst>
              <a:ext uri="{FF2B5EF4-FFF2-40B4-BE49-F238E27FC236}">
                <a16:creationId xmlns:a16="http://schemas.microsoft.com/office/drawing/2014/main" id="{10FAADD3-926A-49D1-AA0B-DBE2E85F2D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8A692E-16B2-49BD-9CE7-C34C98BA57A5}" type="slidenum">
              <a:rPr lang="zh-TW" altLang="en-US" sz="1400" smtClean="0">
                <a:latin typeface="Times New Roman" panose="02020603050405020304" pitchFamily="18" charset="0"/>
              </a:rPr>
              <a:pPr/>
              <a:t>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29699AEE-96B8-441E-872B-03D1397F4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274638"/>
            <a:ext cx="501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 of MC/no MC  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EA2045EF-C9F7-4AAA-84AB-DD5410B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964113"/>
            <a:ext cx="6048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4517" name="Line 4">
            <a:extLst>
              <a:ext uri="{FF2B5EF4-FFF2-40B4-BE49-F238E27FC236}">
                <a16:creationId xmlns:a16="http://schemas.microsoft.com/office/drawing/2014/main" id="{2B029DA8-66FA-4B7E-84D3-8B6C14CDB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1581150"/>
            <a:ext cx="0" cy="2382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18" name="Line 5">
            <a:extLst>
              <a:ext uri="{FF2B5EF4-FFF2-40B4-BE49-F238E27FC236}">
                <a16:creationId xmlns:a16="http://schemas.microsoft.com/office/drawing/2014/main" id="{6821A21B-E777-479C-A54C-A7097906C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3963988"/>
            <a:ext cx="284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19" name="Line 6">
            <a:extLst>
              <a:ext uri="{FF2B5EF4-FFF2-40B4-BE49-F238E27FC236}">
                <a16:creationId xmlns:a16="http://schemas.microsoft.com/office/drawing/2014/main" id="{BD5C29B4-3FA6-4E18-900A-86B7C7884F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014538"/>
            <a:ext cx="1284287" cy="968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087" name="Rectangle 7">
            <a:extLst>
              <a:ext uri="{FF2B5EF4-FFF2-40B4-BE49-F238E27FC236}">
                <a16:creationId xmlns:a16="http://schemas.microsoft.com/office/drawing/2014/main" id="{1627F5AC-EA64-46BE-9CE7-FEAFD635D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402431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86088" name="Rectangle 8">
            <a:extLst>
              <a:ext uri="{FF2B5EF4-FFF2-40B4-BE49-F238E27FC236}">
                <a16:creationId xmlns:a16="http://schemas.microsoft.com/office/drawing/2014/main" id="{4C5CF805-254A-4975-81C9-0DBC8BA5E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351948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5</a:t>
            </a:r>
          </a:p>
        </p:txBody>
      </p:sp>
      <p:sp>
        <p:nvSpPr>
          <p:cNvPr id="686089" name="Rectangle 9">
            <a:extLst>
              <a:ext uri="{FF2B5EF4-FFF2-40B4-BE49-F238E27FC236}">
                <a16:creationId xmlns:a16="http://schemas.microsoft.com/office/drawing/2014/main" id="{081BD171-DF03-4B99-BD1E-008613BE9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3151188"/>
            <a:ext cx="931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n</a:t>
            </a:r>
          </a:p>
        </p:txBody>
      </p:sp>
      <p:sp>
        <p:nvSpPr>
          <p:cNvPr id="686090" name="Rectangle 10">
            <a:extLst>
              <a:ext uri="{FF2B5EF4-FFF2-40B4-BE49-F238E27FC236}">
                <a16:creationId xmlns:a16="http://schemas.microsoft.com/office/drawing/2014/main" id="{04D90DC6-6A1F-4DED-A446-1260082D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825" y="2098675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ff</a:t>
            </a:r>
          </a:p>
        </p:txBody>
      </p:sp>
      <p:sp>
        <p:nvSpPr>
          <p:cNvPr id="686091" name="Rectangle 11">
            <a:extLst>
              <a:ext uri="{FF2B5EF4-FFF2-40B4-BE49-F238E27FC236}">
                <a16:creationId xmlns:a16="http://schemas.microsoft.com/office/drawing/2014/main" id="{03C67825-1F87-4423-B611-1C663D75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3994150"/>
            <a:ext cx="288541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6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686092" name="Rectangle 12">
            <a:extLst>
              <a:ext uri="{FF2B5EF4-FFF2-40B4-BE49-F238E27FC236}">
                <a16:creationId xmlns:a16="http://schemas.microsoft.com/office/drawing/2014/main" id="{75E6AF91-0766-469D-ABAC-FC3173223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1444625"/>
            <a:ext cx="288541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6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4526" name="Line 13">
            <a:extLst>
              <a:ext uri="{FF2B5EF4-FFF2-40B4-BE49-F238E27FC236}">
                <a16:creationId xmlns:a16="http://schemas.microsoft.com/office/drawing/2014/main" id="{C5186B12-D356-44E3-93E7-ADE215456B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5813" y="3644900"/>
            <a:ext cx="1587" cy="319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7" name="Line 14">
            <a:extLst>
              <a:ext uri="{FF2B5EF4-FFF2-40B4-BE49-F238E27FC236}">
                <a16:creationId xmlns:a16="http://schemas.microsoft.com/office/drawing/2014/main" id="{F7B44505-2308-4B9F-B881-F72FF8AC0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6288" y="3390900"/>
            <a:ext cx="925512" cy="268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8" name="Line 15">
            <a:extLst>
              <a:ext uri="{FF2B5EF4-FFF2-40B4-BE49-F238E27FC236}">
                <a16:creationId xmlns:a16="http://schemas.microsoft.com/office/drawing/2014/main" id="{D630367F-EE9B-41CA-B48D-A293CE620B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5450" y="2967038"/>
            <a:ext cx="3175" cy="417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096" name="Rectangle 16">
            <a:extLst>
              <a:ext uri="{FF2B5EF4-FFF2-40B4-BE49-F238E27FC236}">
                <a16:creationId xmlns:a16="http://schemas.microsoft.com/office/drawing/2014/main" id="{C74FDF07-6DBD-417C-8D2D-7EF3D9925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401796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86097" name="Rectangle 17">
            <a:extLst>
              <a:ext uri="{FF2B5EF4-FFF2-40B4-BE49-F238E27FC236}">
                <a16:creationId xmlns:a16="http://schemas.microsoft.com/office/drawing/2014/main" id="{FE305CDE-32E0-4DF1-B1BC-F2D5F8DE8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19722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.5</a:t>
            </a:r>
          </a:p>
        </p:txBody>
      </p:sp>
      <p:sp>
        <p:nvSpPr>
          <p:cNvPr id="686098" name="Rectangle 18">
            <a:extLst>
              <a:ext uri="{FF2B5EF4-FFF2-40B4-BE49-F238E27FC236}">
                <a16:creationId xmlns:a16="http://schemas.microsoft.com/office/drawing/2014/main" id="{2106433A-864C-4507-A860-2D75892DA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274161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.7</a:t>
            </a:r>
          </a:p>
        </p:txBody>
      </p:sp>
      <p:sp>
        <p:nvSpPr>
          <p:cNvPr id="686099" name="Rectangle 19">
            <a:extLst>
              <a:ext uri="{FF2B5EF4-FFF2-40B4-BE49-F238E27FC236}">
                <a16:creationId xmlns:a16="http://schemas.microsoft.com/office/drawing/2014/main" id="{67909483-141D-4432-AE67-F09D3DABC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850" y="2344738"/>
            <a:ext cx="1300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/ 1.1</a:t>
            </a:r>
          </a:p>
        </p:txBody>
      </p:sp>
      <p:sp>
        <p:nvSpPr>
          <p:cNvPr id="64533" name="Line 20">
            <a:extLst>
              <a:ext uri="{FF2B5EF4-FFF2-40B4-BE49-F238E27FC236}">
                <a16:creationId xmlns:a16="http://schemas.microsoft.com/office/drawing/2014/main" id="{4D6024B5-3CF7-4155-A3F4-27D2BE0CE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0388" y="5116513"/>
            <a:ext cx="938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01" name="Rectangle 21">
            <a:extLst>
              <a:ext uri="{FF2B5EF4-FFF2-40B4-BE49-F238E27FC236}">
                <a16:creationId xmlns:a16="http://schemas.microsoft.com/office/drawing/2014/main" id="{9617523D-F372-458B-BF59-42223B168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697413"/>
            <a:ext cx="817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</a:t>
            </a:r>
          </a:p>
        </p:txBody>
      </p:sp>
      <p:sp>
        <p:nvSpPr>
          <p:cNvPr id="686102" name="Rectangle 22">
            <a:extLst>
              <a:ext uri="{FF2B5EF4-FFF2-40B4-BE49-F238E27FC236}">
                <a16:creationId xmlns:a16="http://schemas.microsoft.com/office/drawing/2014/main" id="{CC8C0E67-8014-4124-9080-D9130F60B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5159375"/>
            <a:ext cx="608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6</a:t>
            </a:r>
          </a:p>
        </p:txBody>
      </p:sp>
      <p:sp>
        <p:nvSpPr>
          <p:cNvPr id="64536" name="Line 23">
            <a:extLst>
              <a:ext uri="{FF2B5EF4-FFF2-40B4-BE49-F238E27FC236}">
                <a16:creationId xmlns:a16="http://schemas.microsoft.com/office/drawing/2014/main" id="{55E0B7A7-0842-41E4-BE01-2F033393C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5153025"/>
            <a:ext cx="938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04" name="Rectangle 24">
            <a:extLst>
              <a:ext uri="{FF2B5EF4-FFF2-40B4-BE49-F238E27FC236}">
                <a16:creationId xmlns:a16="http://schemas.microsoft.com/office/drawing/2014/main" id="{6A3D83CF-6B6A-4DAC-892E-FF70416DE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4733925"/>
            <a:ext cx="960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</a:t>
            </a:r>
          </a:p>
        </p:txBody>
      </p:sp>
      <p:sp>
        <p:nvSpPr>
          <p:cNvPr id="686105" name="Rectangle 25">
            <a:extLst>
              <a:ext uri="{FF2B5EF4-FFF2-40B4-BE49-F238E27FC236}">
                <a16:creationId xmlns:a16="http://schemas.microsoft.com/office/drawing/2014/main" id="{B0707E8B-7970-4560-95EB-0193F46AC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5167313"/>
            <a:ext cx="608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6</a:t>
            </a:r>
          </a:p>
        </p:txBody>
      </p:sp>
      <p:sp>
        <p:nvSpPr>
          <p:cNvPr id="686106" name="Rectangle 26">
            <a:extLst>
              <a:ext uri="{FF2B5EF4-FFF2-40B4-BE49-F238E27FC236}">
                <a16:creationId xmlns:a16="http://schemas.microsoft.com/office/drawing/2014/main" id="{63BCF9B6-ADD8-4AB5-B520-DA4399A9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4956175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</a:t>
            </a:r>
          </a:p>
        </p:txBody>
      </p:sp>
      <p:sp>
        <p:nvSpPr>
          <p:cNvPr id="686107" name="Rectangle 27">
            <a:extLst>
              <a:ext uri="{FF2B5EF4-FFF2-40B4-BE49-F238E27FC236}">
                <a16:creationId xmlns:a16="http://schemas.microsoft.com/office/drawing/2014/main" id="{F6833D59-8B35-4E56-A0A9-945B3CCBB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5851525"/>
            <a:ext cx="341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ff includes the solid line</a:t>
            </a:r>
          </a:p>
        </p:txBody>
      </p:sp>
      <p:sp>
        <p:nvSpPr>
          <p:cNvPr id="686108" name="Text Box 28">
            <a:extLst>
              <a:ext uri="{FF2B5EF4-FFF2-40B4-BE49-F238E27FC236}">
                <a16:creationId xmlns:a16="http://schemas.microsoft.com/office/drawing/2014/main" id="{3A15D2EC-5F70-4C1E-AF3A-113C9D265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6288088"/>
            <a:ext cx="6067425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: block difference,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: displaced block difference</a:t>
            </a:r>
            <a:endParaRPr lang="en-US" altLang="zh-TW" sz="16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42" name="投影片編號版面配置區 28">
            <a:extLst>
              <a:ext uri="{FF2B5EF4-FFF2-40B4-BE49-F238E27FC236}">
                <a16:creationId xmlns:a16="http://schemas.microsoft.com/office/drawing/2014/main" id="{E8837017-3D4B-499A-9DF8-4E445A727DC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5F97A6-5993-415F-BD35-43F75C1ED46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>
            <a:extLst>
              <a:ext uri="{FF2B5EF4-FFF2-40B4-BE49-F238E27FC236}">
                <a16:creationId xmlns:a16="http://schemas.microsoft.com/office/drawing/2014/main" id="{5C107EFB-BC9E-46C5-93E1-705BA1971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E2E7B1-E593-449B-A59B-3497A9DAA381}" type="slidenum">
              <a:rPr lang="zh-TW" altLang="en-US" sz="1400" smtClean="0">
                <a:latin typeface="Times New Roman" panose="02020603050405020304" pitchFamily="18" charset="0"/>
              </a:rPr>
              <a:pPr/>
              <a:t>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73B40B2B-A6D6-4B43-BAD6-893C11C0619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7038" y="285750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op Filter </a:t>
            </a:r>
          </a:p>
        </p:txBody>
      </p:sp>
      <p:graphicFrame>
        <p:nvGraphicFramePr>
          <p:cNvPr id="2147" name="Group 99">
            <a:extLst>
              <a:ext uri="{FF2B5EF4-FFF2-40B4-BE49-F238E27FC236}">
                <a16:creationId xmlns:a16="http://schemas.microsoft.com/office/drawing/2014/main" id="{8F1BC5B9-20A7-41AA-AC42-7A3834F6AF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28430"/>
              </p:ext>
            </p:extLst>
          </p:nvPr>
        </p:nvGraphicFramePr>
        <p:xfrm>
          <a:off x="2089150" y="2844800"/>
          <a:ext cx="4965700" cy="365760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435186014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304079347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7593521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3911122735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321986988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884537954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122872423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329710807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634057556"/>
                    </a:ext>
                  </a:extLst>
                </a:gridCol>
              </a:tblGrid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7765674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400725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548499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9494150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2355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98605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9303593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772813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656" name="Object 2">
                <a:extLst>
                  <a:ext uri="{FF2B5EF4-FFF2-40B4-BE49-F238E27FC236}">
                    <a16:creationId xmlns:a16="http://schemas.microsoft.com/office/drawing/2014/main" id="{14565118-A648-437D-B1C7-5E7A3CAAD03D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blackWhite">
              <a:xfrm>
                <a:off x="3482840" y="1352550"/>
                <a:ext cx="4418012" cy="1492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656" name="Object 2">
                <a:extLst>
                  <a:ext uri="{FF2B5EF4-FFF2-40B4-BE49-F238E27FC236}">
                    <a16:creationId xmlns:a16="http://schemas.microsoft.com/office/drawing/2014/main" id="{14565118-A648-437D-B1C7-5E7A3CAAD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blackWhite">
              <a:xfrm>
                <a:off x="3482840" y="1352550"/>
                <a:ext cx="4418012" cy="1492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657" name="Text Box 136">
            <a:extLst>
              <a:ext uri="{FF2B5EF4-FFF2-40B4-BE49-F238E27FC236}">
                <a16:creationId xmlns:a16="http://schemas.microsoft.com/office/drawing/2014/main" id="{BB1D1395-9B57-4CEC-B73C-EDAB2DEA1A13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647825" y="1738313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mpulse response: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6101034-3173-48CE-81F9-8E9808DCBB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04162"/>
              </p:ext>
            </p:extLst>
          </p:nvPr>
        </p:nvGraphicFramePr>
        <p:xfrm>
          <a:off x="2089154" y="2844800"/>
          <a:ext cx="4965696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744">
                  <a:extLst>
                    <a:ext uri="{9D8B030D-6E8A-4147-A177-3AD203B41FA5}">
                      <a16:colId xmlns:a16="http://schemas.microsoft.com/office/drawing/2014/main" val="1782097092"/>
                    </a:ext>
                  </a:extLst>
                </a:gridCol>
                <a:gridCol w="581277">
                  <a:extLst>
                    <a:ext uri="{9D8B030D-6E8A-4147-A177-3AD203B41FA5}">
                      <a16:colId xmlns:a16="http://schemas.microsoft.com/office/drawing/2014/main" val="3412555234"/>
                    </a:ext>
                  </a:extLst>
                </a:gridCol>
                <a:gridCol w="522211">
                  <a:extLst>
                    <a:ext uri="{9D8B030D-6E8A-4147-A177-3AD203B41FA5}">
                      <a16:colId xmlns:a16="http://schemas.microsoft.com/office/drawing/2014/main" val="3741911193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273662110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140148636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519845621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2765386037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117322592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021352581"/>
                    </a:ext>
                  </a:extLst>
                </a:gridCol>
              </a:tblGrid>
              <a:tr h="45029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2"/>
                          </a:solidFill>
                        </a:rPr>
                        <a:t>9</a:t>
                      </a:r>
                      <a:endParaRPr lang="zh-TW" altLang="en-US" sz="2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/>
                        <a:t>3</a:t>
                      </a:r>
                      <a:endParaRPr lang="zh-TW" altLang="en-US" sz="2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1983713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0867001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9870877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zh-TW" alt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3722609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7307567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270974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5373244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zh-TW" alt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486698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8A30DF5C-AD26-4B39-891C-9818A0E08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B94B52-49CB-4DC1-9CD6-7FB34B889576}" type="slidenum">
              <a:rPr lang="zh-TW" altLang="en-US" sz="1400" smtClean="0">
                <a:latin typeface="Times New Roman" panose="02020603050405020304" pitchFamily="18" charset="0"/>
              </a:rPr>
              <a:pPr/>
              <a:t>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BC520FC0-9B96-4CDB-B107-EB132F2BE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857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op Filter (Cont.) </a:t>
            </a:r>
          </a:p>
        </p:txBody>
      </p:sp>
      <p:pic>
        <p:nvPicPr>
          <p:cNvPr id="67588" name="Picture 100">
            <a:extLst>
              <a:ext uri="{FF2B5EF4-FFF2-40B4-BE49-F238E27FC236}">
                <a16:creationId xmlns:a16="http://schemas.microsoft.com/office/drawing/2014/main" id="{4BDECDED-1F2E-48DC-8F1C-548887003D4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04900"/>
            <a:ext cx="2808287" cy="228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9" name="Picture 102">
            <a:extLst>
              <a:ext uri="{FF2B5EF4-FFF2-40B4-BE49-F238E27FC236}">
                <a16:creationId xmlns:a16="http://schemas.microsoft.com/office/drawing/2014/main" id="{58BB4345-8F95-49C0-A168-66870722EFA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1066800"/>
            <a:ext cx="2809875" cy="228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105">
            <a:extLst>
              <a:ext uri="{FF2B5EF4-FFF2-40B4-BE49-F238E27FC236}">
                <a16:creationId xmlns:a16="http://schemas.microsoft.com/office/drawing/2014/main" id="{BAEB3F86-B706-407B-9039-EA564E82D41C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4105275"/>
            <a:ext cx="2836862" cy="2290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1" name="Picture 108">
            <a:extLst>
              <a:ext uri="{FF2B5EF4-FFF2-40B4-BE49-F238E27FC236}">
                <a16:creationId xmlns:a16="http://schemas.microsoft.com/office/drawing/2014/main" id="{36AEB22E-DBF7-4AD4-AA20-1ADC48895601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4067175"/>
            <a:ext cx="2822575" cy="2290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2" name="Text Box 111">
            <a:extLst>
              <a:ext uri="{FF2B5EF4-FFF2-40B4-BE49-F238E27FC236}">
                <a16:creationId xmlns:a16="http://schemas.microsoft.com/office/drawing/2014/main" id="{5C60BA4C-AFAE-4E52-B429-00022D1AB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34401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without loop filter</a:t>
            </a:r>
          </a:p>
        </p:txBody>
      </p:sp>
      <p:sp>
        <p:nvSpPr>
          <p:cNvPr id="67593" name="Text Box 112">
            <a:extLst>
              <a:ext uri="{FF2B5EF4-FFF2-40B4-BE49-F238E27FC236}">
                <a16:creationId xmlns:a16="http://schemas.microsoft.com/office/drawing/2014/main" id="{30C25D54-D180-4773-9A9F-0AC928EC4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64611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loop filter</a:t>
            </a:r>
          </a:p>
        </p:txBody>
      </p:sp>
      <p:sp>
        <p:nvSpPr>
          <p:cNvPr id="67594" name="Text Box 113">
            <a:extLst>
              <a:ext uri="{FF2B5EF4-FFF2-40B4-BE49-F238E27FC236}">
                <a16:creationId xmlns:a16="http://schemas.microsoft.com/office/drawing/2014/main" id="{2DDD47C7-46E4-4C20-A956-828E1D464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3465513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128 kbps</a:t>
            </a:r>
          </a:p>
        </p:txBody>
      </p:sp>
      <p:sp>
        <p:nvSpPr>
          <p:cNvPr id="67595" name="Text Box 114">
            <a:extLst>
              <a:ext uri="{FF2B5EF4-FFF2-40B4-BE49-F238E27FC236}">
                <a16:creationId xmlns:a16="http://schemas.microsoft.com/office/drawing/2014/main" id="{4AE4B57D-2992-48CE-A56F-B876C750E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64611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128 kbps</a:t>
            </a:r>
          </a:p>
        </p:txBody>
      </p:sp>
      <p:sp>
        <p:nvSpPr>
          <p:cNvPr id="67596" name="Text Box 115">
            <a:extLst>
              <a:ext uri="{FF2B5EF4-FFF2-40B4-BE49-F238E27FC236}">
                <a16:creationId xmlns:a16="http://schemas.microsoft.com/office/drawing/2014/main" id="{82E279E5-04B1-4C7B-8FA9-51E2E0D47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5" y="3427413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64 kbps</a:t>
            </a:r>
          </a:p>
        </p:txBody>
      </p:sp>
      <p:sp>
        <p:nvSpPr>
          <p:cNvPr id="67597" name="Text Box 116">
            <a:extLst>
              <a:ext uri="{FF2B5EF4-FFF2-40B4-BE49-F238E27FC236}">
                <a16:creationId xmlns:a16="http://schemas.microsoft.com/office/drawing/2014/main" id="{9D89B77C-2F67-4FCE-819B-852AA966C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6461125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64 kbps</a:t>
            </a:r>
          </a:p>
        </p:txBody>
      </p:sp>
      <p:sp>
        <p:nvSpPr>
          <p:cNvPr id="67598" name="投影片編號版面配置區 12">
            <a:extLst>
              <a:ext uri="{FF2B5EF4-FFF2-40B4-BE49-F238E27FC236}">
                <a16:creationId xmlns:a16="http://schemas.microsoft.com/office/drawing/2014/main" id="{7E1AD21C-E1EB-4C6C-AF44-EE1A7B0BCF3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9D8CC58-2607-477F-978D-D91C0F4C036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>
            <a:extLst>
              <a:ext uri="{FF2B5EF4-FFF2-40B4-BE49-F238E27FC236}">
                <a16:creationId xmlns:a16="http://schemas.microsoft.com/office/drawing/2014/main" id="{73E4B542-6538-4621-859C-3FF081823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7FCF2E-9FB6-4919-A0CE-261FE86B98AF}" type="slidenum">
              <a:rPr lang="zh-TW" altLang="en-US" sz="1400" smtClean="0">
                <a:latin typeface="Times New Roman" panose="02020603050405020304" pitchFamily="18" charset="0"/>
              </a:rPr>
              <a:pPr/>
              <a:t>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E115ECD3-5506-4FA5-9A87-7009A75C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288925"/>
            <a:ext cx="300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ate Control  </a:t>
            </a:r>
          </a:p>
        </p:txBody>
      </p:sp>
      <p:sp>
        <p:nvSpPr>
          <p:cNvPr id="688131" name="Rectangle 3">
            <a:extLst>
              <a:ext uri="{FF2B5EF4-FFF2-40B4-BE49-F238E27FC236}">
                <a16:creationId xmlns:a16="http://schemas.microsoft.com/office/drawing/2014/main" id="{6ADDD42D-BA81-447D-8DCC-FBCD37A3A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497013"/>
            <a:ext cx="7055201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 size =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* 6.4 kb (100ms)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Quantization step size varies from 4 to 64 with step 2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When the buffer fullness exceeds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6.4 kb, the coefficients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and the motion vectors are set to zero in the next MB</a:t>
            </a:r>
          </a:p>
        </p:txBody>
      </p:sp>
      <p:sp>
        <p:nvSpPr>
          <p:cNvPr id="68613" name="Rectangle 4">
            <a:extLst>
              <a:ext uri="{FF2B5EF4-FFF2-40B4-BE49-F238E27FC236}">
                <a16:creationId xmlns:a16="http://schemas.microsoft.com/office/drawing/2014/main" id="{DB8A9F0C-F4E3-4E83-80E4-DE7329E2FC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95375" y="2919413"/>
            <a:ext cx="6926263" cy="3379787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14" name="Line 5">
            <a:extLst>
              <a:ext uri="{FF2B5EF4-FFF2-40B4-BE49-F238E27FC236}">
                <a16:creationId xmlns:a16="http://schemas.microsoft.com/office/drawing/2014/main" id="{ECFAA749-1718-473D-B8DD-9C43C33AED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342582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5" name="Line 6">
            <a:extLst>
              <a:ext uri="{FF2B5EF4-FFF2-40B4-BE49-F238E27FC236}">
                <a16:creationId xmlns:a16="http://schemas.microsoft.com/office/drawing/2014/main" id="{52BEE13E-08EB-4012-A577-7DCEEE69739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85850" y="389572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6" name="Line 7">
            <a:extLst>
              <a:ext uri="{FF2B5EF4-FFF2-40B4-BE49-F238E27FC236}">
                <a16:creationId xmlns:a16="http://schemas.microsoft.com/office/drawing/2014/main" id="{54B774AA-455F-4836-9133-6C1E096BF7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81088" y="4364038"/>
            <a:ext cx="6954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7" name="Line 8">
            <a:extLst>
              <a:ext uri="{FF2B5EF4-FFF2-40B4-BE49-F238E27FC236}">
                <a16:creationId xmlns:a16="http://schemas.microsoft.com/office/drawing/2014/main" id="{0C60759E-6549-4453-ACB6-5BC388333D6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4738" y="4833938"/>
            <a:ext cx="6954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8137" name="Rectangle 9">
            <a:extLst>
              <a:ext uri="{FF2B5EF4-FFF2-40B4-BE49-F238E27FC236}">
                <a16:creationId xmlns:a16="http://schemas.microsoft.com/office/drawing/2014/main" id="{57733424-3AEA-4DE5-AB3E-3960F91F14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06550" y="2994025"/>
            <a:ext cx="187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 Fullness</a:t>
            </a:r>
          </a:p>
        </p:txBody>
      </p:sp>
      <p:sp>
        <p:nvSpPr>
          <p:cNvPr id="68619" name="Line 10">
            <a:extLst>
              <a:ext uri="{FF2B5EF4-FFF2-40B4-BE49-F238E27FC236}">
                <a16:creationId xmlns:a16="http://schemas.microsoft.com/office/drawing/2014/main" id="{8BBDB2B8-A9D6-4773-82AA-628CF79A0C2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25925" y="2906713"/>
            <a:ext cx="0" cy="3376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20" name="Line 11">
            <a:extLst>
              <a:ext uri="{FF2B5EF4-FFF2-40B4-BE49-F238E27FC236}">
                <a16:creationId xmlns:a16="http://schemas.microsoft.com/office/drawing/2014/main" id="{9EE80D3B-18D2-4AED-AB43-4E1382FF2B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5299075"/>
            <a:ext cx="6945313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21" name="Line 12">
            <a:extLst>
              <a:ext uri="{FF2B5EF4-FFF2-40B4-BE49-F238E27FC236}">
                <a16:creationId xmlns:a16="http://schemas.microsoft.com/office/drawing/2014/main" id="{D8E354B7-3AC3-46BE-BE38-D6A75483A6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581977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8141" name="Rectangle 13">
            <a:extLst>
              <a:ext uri="{FF2B5EF4-FFF2-40B4-BE49-F238E27FC236}">
                <a16:creationId xmlns:a16="http://schemas.microsoft.com/office/drawing/2014/main" id="{B75137B0-202E-4972-B978-6E1EA25920C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82788" y="3470275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4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2" name="Rectangle 14">
            <a:extLst>
              <a:ext uri="{FF2B5EF4-FFF2-40B4-BE49-F238E27FC236}">
                <a16:creationId xmlns:a16="http://schemas.microsoft.com/office/drawing/2014/main" id="{17C41EB0-D6B3-4E17-961E-BD5AE29967F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2950" y="4003675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6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3" name="Rectangle 15">
            <a:extLst>
              <a:ext uri="{FF2B5EF4-FFF2-40B4-BE49-F238E27FC236}">
                <a16:creationId xmlns:a16="http://schemas.microsoft.com/office/drawing/2014/main" id="{AC44F63E-0367-4E9A-92DA-9760C4424D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1363" y="4451350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8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4" name="Rectangle 16">
            <a:extLst>
              <a:ext uri="{FF2B5EF4-FFF2-40B4-BE49-F238E27FC236}">
                <a16:creationId xmlns:a16="http://schemas.microsoft.com/office/drawing/2014/main" id="{5EC2E996-CF6E-4C9B-B565-B3A404935B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1363" y="5432425"/>
            <a:ext cx="1217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62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5" name="Rectangle 17">
            <a:extLst>
              <a:ext uri="{FF2B5EF4-FFF2-40B4-BE49-F238E27FC236}">
                <a16:creationId xmlns:a16="http://schemas.microsoft.com/office/drawing/2014/main" id="{650CFFFD-97F9-43F1-BB2F-E945F400AC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76438" y="5945188"/>
            <a:ext cx="1366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gt;= 62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6" name="Rectangle 18">
            <a:extLst>
              <a:ext uri="{FF2B5EF4-FFF2-40B4-BE49-F238E27FC236}">
                <a16:creationId xmlns:a16="http://schemas.microsoft.com/office/drawing/2014/main" id="{0B7AA767-35AF-4DA5-9584-A82BDC65E6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40300" y="3008313"/>
            <a:ext cx="244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Step Size</a:t>
            </a:r>
          </a:p>
        </p:txBody>
      </p:sp>
      <p:sp>
        <p:nvSpPr>
          <p:cNvPr id="688147" name="Rectangle 19">
            <a:extLst>
              <a:ext uri="{FF2B5EF4-FFF2-40B4-BE49-F238E27FC236}">
                <a16:creationId xmlns:a16="http://schemas.microsoft.com/office/drawing/2014/main" id="{E5983313-88D3-4AC6-B3BA-511AF2235F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7100" y="3935413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88148" name="Rectangle 20">
            <a:extLst>
              <a:ext uri="{FF2B5EF4-FFF2-40B4-BE49-F238E27FC236}">
                <a16:creationId xmlns:a16="http://schemas.microsoft.com/office/drawing/2014/main" id="{2EE783A3-D700-4E70-A6D0-64565AE7BA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7100" y="441007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88149" name="Rectangle 21">
            <a:extLst>
              <a:ext uri="{FF2B5EF4-FFF2-40B4-BE49-F238E27FC236}">
                <a16:creationId xmlns:a16="http://schemas.microsoft.com/office/drawing/2014/main" id="{C3D67E9D-A58A-4529-882C-8E6E2050C7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49950" y="5373688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</a:t>
            </a:r>
          </a:p>
        </p:txBody>
      </p:sp>
      <p:sp>
        <p:nvSpPr>
          <p:cNvPr id="688150" name="Rectangle 22">
            <a:extLst>
              <a:ext uri="{FF2B5EF4-FFF2-40B4-BE49-F238E27FC236}">
                <a16:creationId xmlns:a16="http://schemas.microsoft.com/office/drawing/2014/main" id="{5F518F9F-109B-4ED0-BC17-921A94327E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64238" y="5851525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8151" name="Rectangle 23">
            <a:extLst>
              <a:ext uri="{FF2B5EF4-FFF2-40B4-BE49-F238E27FC236}">
                <a16:creationId xmlns:a16="http://schemas.microsoft.com/office/drawing/2014/main" id="{0197AADF-5228-445E-8C14-88A58677BF7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4575" y="4870450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</p:txBody>
      </p:sp>
      <p:sp>
        <p:nvSpPr>
          <p:cNvPr id="688152" name="Rectangle 24">
            <a:extLst>
              <a:ext uri="{FF2B5EF4-FFF2-40B4-BE49-F238E27FC236}">
                <a16:creationId xmlns:a16="http://schemas.microsoft.com/office/drawing/2014/main" id="{426D614B-C266-4044-AC01-DAF5D33A3C1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64238" y="4870450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</p:txBody>
      </p:sp>
      <p:sp>
        <p:nvSpPr>
          <p:cNvPr id="688153" name="Rectangle 25">
            <a:extLst>
              <a:ext uri="{FF2B5EF4-FFF2-40B4-BE49-F238E27FC236}">
                <a16:creationId xmlns:a16="http://schemas.microsoft.com/office/drawing/2014/main" id="{B135533A-7E98-4072-B5B9-63912BC154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15038" y="34798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8635" name="投影片編號版面配置區 25">
            <a:extLst>
              <a:ext uri="{FF2B5EF4-FFF2-40B4-BE49-F238E27FC236}">
                <a16:creationId xmlns:a16="http://schemas.microsoft.com/office/drawing/2014/main" id="{91A5F3BF-2172-4B9F-BA5A-ECCADB39D75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A32575-9256-4F50-B252-F1DD606E8A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>
            <a:extLst>
              <a:ext uri="{FF2B5EF4-FFF2-40B4-BE49-F238E27FC236}">
                <a16:creationId xmlns:a16="http://schemas.microsoft.com/office/drawing/2014/main" id="{76800F97-D24D-4947-9C0B-9A87D21789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AA8403-382B-4ABB-88FA-52EDB83E81A9}" type="slidenum">
              <a:rPr lang="zh-TW" altLang="en-US" sz="1400" smtClean="0">
                <a:latin typeface="Times New Roman" panose="02020603050405020304" pitchFamily="18" charset="0"/>
              </a:rPr>
              <a:pPr/>
              <a:t>5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1A437BCB-2551-436D-A2F3-4376D84D21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6257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1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69636" name="投影片編號版面配置區 3">
            <a:extLst>
              <a:ext uri="{FF2B5EF4-FFF2-40B4-BE49-F238E27FC236}">
                <a16:creationId xmlns:a16="http://schemas.microsoft.com/office/drawing/2014/main" id="{77B49C09-1D83-4C5D-9C64-1F33647F3C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4CF9B0-9B35-4680-9AE3-31803EFD90D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>
            <a:extLst>
              <a:ext uri="{FF2B5EF4-FFF2-40B4-BE49-F238E27FC236}">
                <a16:creationId xmlns:a16="http://schemas.microsoft.com/office/drawing/2014/main" id="{DBBCD4C9-38E0-4AA8-AA9D-BF0652A3C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DBF717-E7E0-439F-82D4-581F17E87829}" type="slidenum">
              <a:rPr lang="zh-TW" altLang="en-US" sz="1400" smtClean="0">
                <a:latin typeface="Times New Roman" panose="02020603050405020304" pitchFamily="18" charset="0"/>
              </a:rPr>
              <a:pPr/>
              <a:t>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23" name="Rectangle 91">
            <a:extLst>
              <a:ext uri="{FF2B5EF4-FFF2-40B4-BE49-F238E27FC236}">
                <a16:creationId xmlns:a16="http://schemas.microsoft.com/office/drawing/2014/main" id="{3DA6C8CC-F8DB-4BE4-BBFF-BD7EC6A1F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55588"/>
            <a:ext cx="597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story of MPEG-1 Standard</a:t>
            </a:r>
          </a:p>
        </p:txBody>
      </p:sp>
      <p:sp>
        <p:nvSpPr>
          <p:cNvPr id="479324" name="Rectangle 92">
            <a:extLst>
              <a:ext uri="{FF2B5EF4-FFF2-40B4-BE49-F238E27FC236}">
                <a16:creationId xmlns:a16="http://schemas.microsoft.com/office/drawing/2014/main" id="{DDCFEE25-8252-4D37-9290-48ABBBE495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181100"/>
            <a:ext cx="80391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Application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Video on digital storage media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Computer and telecommunication networks</a:t>
            </a:r>
          </a:p>
          <a:p>
            <a:pPr marL="685800" lvl="1" indent="-285750">
              <a:defRPr/>
            </a:pP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0661" name="投影片編號版面配置區 9">
            <a:extLst>
              <a:ext uri="{FF2B5EF4-FFF2-40B4-BE49-F238E27FC236}">
                <a16:creationId xmlns:a16="http://schemas.microsoft.com/office/drawing/2014/main" id="{A11E9803-2D0B-45AA-8A78-1DE4D2094D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87A0B1F-544A-45FE-9263-C84121DA7AD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697353D-4EA4-4B34-BA1F-00720347E7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2150" y="2605405"/>
            <a:ext cx="635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basic digital storage media application</a:t>
            </a:r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0533EB2B-3819-4F7D-9CD3-3A14B5548AD6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3249930"/>
            <a:ext cx="7972425" cy="1962150"/>
            <a:chOff x="384" y="1646"/>
            <a:chExt cx="5022" cy="1236"/>
          </a:xfrm>
        </p:grpSpPr>
        <p:sp>
          <p:nvSpPr>
            <p:cNvPr id="15" name="Rectangle 5">
              <a:extLst>
                <a:ext uri="{FF2B5EF4-FFF2-40B4-BE49-F238E27FC236}">
                  <a16:creationId xmlns:a16="http://schemas.microsoft.com/office/drawing/2014/main" id="{05CF590E-068B-43FB-8B9D-83F1D65366D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35" y="2298"/>
              <a:ext cx="450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E02AC1D5-218C-493F-AD4E-AB7B8A8A8C6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35" y="1654"/>
              <a:ext cx="443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9FC750F3-66B6-46E4-995A-59B3F23D9D8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7" y="1680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Video </a:t>
              </a:r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id="{44F1424B-A90E-498A-B968-D1D07F57357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1" y="1825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n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id="{636DB251-99B2-4F8D-9391-4493E1A3200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4" y="1970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 </a:t>
              </a: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3D445915-7CF9-4FAF-8E86-A7B1B9F3426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15" y="2333"/>
              <a:ext cx="5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udio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id="{28600F17-5843-4A1F-82B5-5E7804487DF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7" y="2478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n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983B545C-A8D0-4804-B3DE-31DC0816C8E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23" y="2622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23" name="Rectangle 13">
              <a:extLst>
                <a:ext uri="{FF2B5EF4-FFF2-40B4-BE49-F238E27FC236}">
                  <a16:creationId xmlns:a16="http://schemas.microsoft.com/office/drawing/2014/main" id="{7A266097-F632-4A1E-9C13-E277A6A9825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140" y="1847"/>
              <a:ext cx="566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id="{F079F9EE-7B22-495B-88C9-06F8C3537C3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112" y="2131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25" name="Rectangle 15">
              <a:extLst>
                <a:ext uri="{FF2B5EF4-FFF2-40B4-BE49-F238E27FC236}">
                  <a16:creationId xmlns:a16="http://schemas.microsoft.com/office/drawing/2014/main" id="{06A2EE59-DDFE-485A-AB05-9F3C482A542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898" y="1847"/>
              <a:ext cx="520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id="{46834DAD-5268-46FF-8CE5-15F4F9C5563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61" y="1855"/>
              <a:ext cx="466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" name="Rectangle 17">
              <a:extLst>
                <a:ext uri="{FF2B5EF4-FFF2-40B4-BE49-F238E27FC236}">
                  <a16:creationId xmlns:a16="http://schemas.microsoft.com/office/drawing/2014/main" id="{D75B5FF7-69DC-42F2-ACCF-C8FAB1D6919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871" y="2147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diting</a:t>
              </a:r>
            </a:p>
          </p:txBody>
        </p:sp>
        <p:sp>
          <p:nvSpPr>
            <p:cNvPr id="28" name="Line 18">
              <a:extLst>
                <a:ext uri="{FF2B5EF4-FFF2-40B4-BE49-F238E27FC236}">
                  <a16:creationId xmlns:a16="http://schemas.microsoft.com/office/drawing/2014/main" id="{2E83EB37-B05D-48C1-BD39-C8FA635284C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22" y="2254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Rectangle 19">
              <a:extLst>
                <a:ext uri="{FF2B5EF4-FFF2-40B4-BE49-F238E27FC236}">
                  <a16:creationId xmlns:a16="http://schemas.microsoft.com/office/drawing/2014/main" id="{A1532EB8-57C7-47FA-9340-A22817AA444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03" y="1855"/>
              <a:ext cx="565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" name="Rectangle 20">
              <a:extLst>
                <a:ext uri="{FF2B5EF4-FFF2-40B4-BE49-F238E27FC236}">
                  <a16:creationId xmlns:a16="http://schemas.microsoft.com/office/drawing/2014/main" id="{947C5E15-B224-4BC2-BF42-E1C215721CC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76" y="2139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31" name="Rectangle 21">
              <a:extLst>
                <a:ext uri="{FF2B5EF4-FFF2-40B4-BE49-F238E27FC236}">
                  <a16:creationId xmlns:a16="http://schemas.microsoft.com/office/drawing/2014/main" id="{94F19AA4-246F-4EA5-B946-FDA71F11A78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26" y="2043"/>
              <a:ext cx="5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Trans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22">
              <a:extLst>
                <a:ext uri="{FF2B5EF4-FFF2-40B4-BE49-F238E27FC236}">
                  <a16:creationId xmlns:a16="http://schemas.microsoft.com/office/drawing/2014/main" id="{D954E97B-2BB3-45F7-BD8E-60F569C89E3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02" y="218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port</a:t>
              </a:r>
            </a:p>
          </p:txBody>
        </p:sp>
        <p:sp>
          <p:nvSpPr>
            <p:cNvPr id="33" name="Rectangle 23">
              <a:extLst>
                <a:ext uri="{FF2B5EF4-FFF2-40B4-BE49-F238E27FC236}">
                  <a16:creationId xmlns:a16="http://schemas.microsoft.com/office/drawing/2014/main" id="{085BDA28-5B3C-442F-90D4-2E671E79277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27" y="1847"/>
              <a:ext cx="567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4" name="Rectangle 24">
              <a:extLst>
                <a:ext uri="{FF2B5EF4-FFF2-40B4-BE49-F238E27FC236}">
                  <a16:creationId xmlns:a16="http://schemas.microsoft.com/office/drawing/2014/main" id="{30AA4B4E-2BBC-47A3-9B3C-50317F3191B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00" y="2131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35" name="Rectangle 25">
              <a:extLst>
                <a:ext uri="{FF2B5EF4-FFF2-40B4-BE49-F238E27FC236}">
                  <a16:creationId xmlns:a16="http://schemas.microsoft.com/office/drawing/2014/main" id="{0597096F-4458-49E0-AE2D-5C516CC810B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86" y="2290"/>
              <a:ext cx="450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6" name="Rectangle 26">
              <a:extLst>
                <a:ext uri="{FF2B5EF4-FFF2-40B4-BE49-F238E27FC236}">
                  <a16:creationId xmlns:a16="http://schemas.microsoft.com/office/drawing/2014/main" id="{D4468030-B01D-4427-936B-6AB26B441A8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86" y="1646"/>
              <a:ext cx="443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7" name="Rectangle 27">
              <a:extLst>
                <a:ext uri="{FF2B5EF4-FFF2-40B4-BE49-F238E27FC236}">
                  <a16:creationId xmlns:a16="http://schemas.microsoft.com/office/drawing/2014/main" id="{02BFF57E-0CC1-4E3A-9DE9-DA2DB8A2C2B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58" y="1672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Video </a:t>
              </a:r>
            </a:p>
          </p:txBody>
        </p:sp>
        <p:sp>
          <p:nvSpPr>
            <p:cNvPr id="38" name="Rectangle 28">
              <a:extLst>
                <a:ext uri="{FF2B5EF4-FFF2-40B4-BE49-F238E27FC236}">
                  <a16:creationId xmlns:a16="http://schemas.microsoft.com/office/drawing/2014/main" id="{D5CC992E-7A01-48B0-9D66-72465F587D4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42" y="1817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de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AFE2EEBA-2076-49E3-AF49-B3A19CDBB28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35" y="1962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 </a:t>
              </a: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40" name="Rectangle 30">
              <a:extLst>
                <a:ext uri="{FF2B5EF4-FFF2-40B4-BE49-F238E27FC236}">
                  <a16:creationId xmlns:a16="http://schemas.microsoft.com/office/drawing/2014/main" id="{44A5C6B9-BB47-499B-8560-2AA00EE6D69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66" y="2325"/>
              <a:ext cx="5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udio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31">
              <a:extLst>
                <a:ext uri="{FF2B5EF4-FFF2-40B4-BE49-F238E27FC236}">
                  <a16:creationId xmlns:a16="http://schemas.microsoft.com/office/drawing/2014/main" id="{9247ED1A-6EBF-45B0-84AD-69D93A6BE19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57" y="2469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de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32">
              <a:extLst>
                <a:ext uri="{FF2B5EF4-FFF2-40B4-BE49-F238E27FC236}">
                  <a16:creationId xmlns:a16="http://schemas.microsoft.com/office/drawing/2014/main" id="{F508B780-8705-4BF4-B102-7DDCD03DE7B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73" y="2614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43" name="Line 33">
              <a:extLst>
                <a:ext uri="{FF2B5EF4-FFF2-40B4-BE49-F238E27FC236}">
                  <a16:creationId xmlns:a16="http://schemas.microsoft.com/office/drawing/2014/main" id="{D1B2A640-B6C5-4A0D-9577-AAC627B1925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86" y="1936"/>
              <a:ext cx="254" cy="28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34">
              <a:extLst>
                <a:ext uri="{FF2B5EF4-FFF2-40B4-BE49-F238E27FC236}">
                  <a16:creationId xmlns:a16="http://schemas.microsoft.com/office/drawing/2014/main" id="{E5AAB197-5E02-4EED-9764-1283E0BB3AA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895" y="2290"/>
              <a:ext cx="245" cy="2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35">
              <a:extLst>
                <a:ext uri="{FF2B5EF4-FFF2-40B4-BE49-F238E27FC236}">
                  <a16:creationId xmlns:a16="http://schemas.microsoft.com/office/drawing/2014/main" id="{A07F6562-4093-4F33-BC15-A0B478FA33E9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427" y="2254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36">
              <a:extLst>
                <a:ext uri="{FF2B5EF4-FFF2-40B4-BE49-F238E27FC236}">
                  <a16:creationId xmlns:a16="http://schemas.microsoft.com/office/drawing/2014/main" id="{FD512473-5C5F-4276-8348-C8FDCBC0E66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177" y="2254"/>
              <a:ext cx="16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37">
              <a:extLst>
                <a:ext uri="{FF2B5EF4-FFF2-40B4-BE49-F238E27FC236}">
                  <a16:creationId xmlns:a16="http://schemas.microsoft.com/office/drawing/2014/main" id="{CDBB1714-D007-49D8-9FCC-3F522278615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844" y="2262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38">
              <a:extLst>
                <a:ext uri="{FF2B5EF4-FFF2-40B4-BE49-F238E27FC236}">
                  <a16:creationId xmlns:a16="http://schemas.microsoft.com/office/drawing/2014/main" id="{C5F3C410-60F8-4035-841D-656CC206B09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602" y="1968"/>
              <a:ext cx="284" cy="21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39">
              <a:extLst>
                <a:ext uri="{FF2B5EF4-FFF2-40B4-BE49-F238E27FC236}">
                  <a16:creationId xmlns:a16="http://schemas.microsoft.com/office/drawing/2014/main" id="{4DB011EA-9288-4937-A10D-CC194C8FB84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610" y="2355"/>
              <a:ext cx="276" cy="22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40">
              <a:extLst>
                <a:ext uri="{FF2B5EF4-FFF2-40B4-BE49-F238E27FC236}">
                  <a16:creationId xmlns:a16="http://schemas.microsoft.com/office/drawing/2014/main" id="{5DC941F7-585F-4C9C-9014-3FBEA09B260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82" y="1946"/>
              <a:ext cx="25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41">
              <a:extLst>
                <a:ext uri="{FF2B5EF4-FFF2-40B4-BE49-F238E27FC236}">
                  <a16:creationId xmlns:a16="http://schemas.microsoft.com/office/drawing/2014/main" id="{DB15C0D0-DD64-4185-B90E-0A46D30B1E7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895" y="2354"/>
              <a:ext cx="237" cy="2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1E7CE998-AE98-4924-9869-958D560006D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22" y="2254"/>
              <a:ext cx="171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24EA9CA8-9141-4700-AB93-317522F3A1C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421" y="2270"/>
              <a:ext cx="1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76A33DD4-4E4E-4C89-9F44-E859A9B08ACA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169" y="2270"/>
              <a:ext cx="1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" name="Line 45">
              <a:extLst>
                <a:ext uri="{FF2B5EF4-FFF2-40B4-BE49-F238E27FC236}">
                  <a16:creationId xmlns:a16="http://schemas.microsoft.com/office/drawing/2014/main" id="{154ADF63-D6FB-4EF6-BE0B-AF5D05D93C9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826" y="2278"/>
              <a:ext cx="2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6" name="Line 46">
              <a:extLst>
                <a:ext uri="{FF2B5EF4-FFF2-40B4-BE49-F238E27FC236}">
                  <a16:creationId xmlns:a16="http://schemas.microsoft.com/office/drawing/2014/main" id="{CEF11F64-A1B7-41E9-A63C-3552B159A33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600" y="1902"/>
              <a:ext cx="282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" name="Line 47">
              <a:extLst>
                <a:ext uri="{FF2B5EF4-FFF2-40B4-BE49-F238E27FC236}">
                  <a16:creationId xmlns:a16="http://schemas.microsoft.com/office/drawing/2014/main" id="{D3D542B4-51CB-4291-8E25-53D9A113E6F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600" y="2382"/>
              <a:ext cx="291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>
            <a:extLst>
              <a:ext uri="{FF2B5EF4-FFF2-40B4-BE49-F238E27FC236}">
                <a16:creationId xmlns:a16="http://schemas.microsoft.com/office/drawing/2014/main" id="{0504A12C-D7AF-4694-9B9A-A1EED0E142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559E75-5387-4EFD-A925-7854C82F1D57}" type="slidenum">
              <a:rPr lang="zh-TW" altLang="en-US" sz="1400" smtClean="0">
                <a:latin typeface="Times New Roman" panose="02020603050405020304" pitchFamily="18" charset="0"/>
              </a:rPr>
              <a:pPr/>
              <a:t>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67A9FAB7-1057-476B-B01D-EF8453CF1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699" y="303213"/>
            <a:ext cx="4972051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arameters of MPEG-1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E6562C7A-941A-4922-9F6B-6249677FF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5638" y="144145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200">
                <a:ea typeface="新細明體" pitchFamily="18" charset="-120"/>
              </a:rPr>
              <a:t>Picture size up to 4096 × 4096 supported</a:t>
            </a:r>
            <a:endParaRPr lang="en-US" altLang="zh-TW" sz="19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Normally at 360 × 240</a:t>
            </a:r>
          </a:p>
          <a:p>
            <a:pPr>
              <a:defRPr/>
            </a:pPr>
            <a:r>
              <a:rPr lang="en-US" altLang="zh-TW" sz="2200">
                <a:ea typeface="新細明體" pitchFamily="18" charset="-120"/>
              </a:rPr>
              <a:t>Pel aspect ratio: 14 choices</a:t>
            </a:r>
          </a:p>
          <a:p>
            <a:pPr>
              <a:defRPr/>
            </a:pPr>
            <a:r>
              <a:rPr lang="en-US" altLang="zh-TW" sz="2200">
                <a:ea typeface="新細明體" pitchFamily="18" charset="-120"/>
              </a:rPr>
              <a:t>Picture rates: 23.976, 24 (movies), 25 (PAL), 29.97, 30, 50, 59.94, 60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4</a:t>
            </a:r>
            <a:r>
              <a:rPr lang="en-US" altLang="zh-TW" sz="2200">
                <a:ea typeface="新細明體" pitchFamily="18" charset="-120"/>
              </a:rPr>
              <a:t>:2:0 format</a:t>
            </a: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(same as H.26x)</a:t>
            </a:r>
          </a:p>
        </p:txBody>
      </p:sp>
      <p:sp>
        <p:nvSpPr>
          <p:cNvPr id="73733" name="Rectangle 7">
            <a:extLst>
              <a:ext uri="{FF2B5EF4-FFF2-40B4-BE49-F238E27FC236}">
                <a16:creationId xmlns:a16="http://schemas.microsoft.com/office/drawing/2014/main" id="{432E4744-1367-46B4-AA14-C726D960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41449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4" name="Rectangle 8">
            <a:extLst>
              <a:ext uri="{FF2B5EF4-FFF2-40B4-BE49-F238E27FC236}">
                <a16:creationId xmlns:a16="http://schemas.microsoft.com/office/drawing/2014/main" id="{7AAAAF79-047E-44EB-9ADD-1EB1F87D4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144963"/>
            <a:ext cx="131762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5" name="Rectangle 9">
            <a:extLst>
              <a:ext uri="{FF2B5EF4-FFF2-40B4-BE49-F238E27FC236}">
                <a16:creationId xmlns:a16="http://schemas.microsoft.com/office/drawing/2014/main" id="{24EAC7DA-96BA-49F4-8AE3-FEDC2E43E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41449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6" name="Rectangle 10">
            <a:extLst>
              <a:ext uri="{FF2B5EF4-FFF2-40B4-BE49-F238E27FC236}">
                <a16:creationId xmlns:a16="http://schemas.microsoft.com/office/drawing/2014/main" id="{E41360FD-59C7-4E73-BE27-497424EDB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7" name="Rectangle 11">
            <a:extLst>
              <a:ext uri="{FF2B5EF4-FFF2-40B4-BE49-F238E27FC236}">
                <a16:creationId xmlns:a16="http://schemas.microsoft.com/office/drawing/2014/main" id="{79656B31-F628-4BAE-A470-C921F2172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8" name="Rectangle 12">
            <a:extLst>
              <a:ext uri="{FF2B5EF4-FFF2-40B4-BE49-F238E27FC236}">
                <a16:creationId xmlns:a16="http://schemas.microsoft.com/office/drawing/2014/main" id="{067833B8-CCCB-4301-86AA-5E8D594E0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9" name="Rectangle 13">
            <a:extLst>
              <a:ext uri="{FF2B5EF4-FFF2-40B4-BE49-F238E27FC236}">
                <a16:creationId xmlns:a16="http://schemas.microsoft.com/office/drawing/2014/main" id="{8920389D-CFAF-4989-8439-B1EAC3C31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157663"/>
            <a:ext cx="130175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0" name="Rectangle 14">
            <a:extLst>
              <a:ext uri="{FF2B5EF4-FFF2-40B4-BE49-F238E27FC236}">
                <a16:creationId xmlns:a16="http://schemas.microsoft.com/office/drawing/2014/main" id="{47B71516-F23E-4466-AF6E-E53D6672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1" name="Rectangle 15">
            <a:extLst>
              <a:ext uri="{FF2B5EF4-FFF2-40B4-BE49-F238E27FC236}">
                <a16:creationId xmlns:a16="http://schemas.microsoft.com/office/drawing/2014/main" id="{AB5F1860-9310-4144-9855-3171A50C9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46069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2" name="Rectangle 16">
            <a:extLst>
              <a:ext uri="{FF2B5EF4-FFF2-40B4-BE49-F238E27FC236}">
                <a16:creationId xmlns:a16="http://schemas.microsoft.com/office/drawing/2014/main" id="{B2C64F7F-11FD-445A-9734-DC5A8D94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606925"/>
            <a:ext cx="131762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3" name="Rectangle 17">
            <a:extLst>
              <a:ext uri="{FF2B5EF4-FFF2-40B4-BE49-F238E27FC236}">
                <a16:creationId xmlns:a16="http://schemas.microsoft.com/office/drawing/2014/main" id="{BA08DC67-D709-484A-A2C4-B8A7EC279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46069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4" name="Rectangle 18">
            <a:extLst>
              <a:ext uri="{FF2B5EF4-FFF2-40B4-BE49-F238E27FC236}">
                <a16:creationId xmlns:a16="http://schemas.microsoft.com/office/drawing/2014/main" id="{A273C641-0CCB-4FDB-A53B-4245A22CB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5" name="Rectangle 19">
            <a:extLst>
              <a:ext uri="{FF2B5EF4-FFF2-40B4-BE49-F238E27FC236}">
                <a16:creationId xmlns:a16="http://schemas.microsoft.com/office/drawing/2014/main" id="{19932EC8-977B-451E-9C26-FCDFEDD36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6" name="Rectangle 20">
            <a:extLst>
              <a:ext uri="{FF2B5EF4-FFF2-40B4-BE49-F238E27FC236}">
                <a16:creationId xmlns:a16="http://schemas.microsoft.com/office/drawing/2014/main" id="{ACF3DCA0-B438-4D9F-A260-B9C0CC5FF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7" name="Rectangle 21">
            <a:extLst>
              <a:ext uri="{FF2B5EF4-FFF2-40B4-BE49-F238E27FC236}">
                <a16:creationId xmlns:a16="http://schemas.microsoft.com/office/drawing/2014/main" id="{2286FC39-A6A5-4A43-A84B-B9DC37FAF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619625"/>
            <a:ext cx="130175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8" name="Rectangle 22">
            <a:extLst>
              <a:ext uri="{FF2B5EF4-FFF2-40B4-BE49-F238E27FC236}">
                <a16:creationId xmlns:a16="http://schemas.microsoft.com/office/drawing/2014/main" id="{0E006546-1A17-4D11-A451-B6AE85333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9" name="Rectangle 23">
            <a:extLst>
              <a:ext uri="{FF2B5EF4-FFF2-40B4-BE49-F238E27FC236}">
                <a16:creationId xmlns:a16="http://schemas.microsoft.com/office/drawing/2014/main" id="{00376285-314B-4727-B09D-35AF6F93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5070475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0" name="Rectangle 24">
            <a:extLst>
              <a:ext uri="{FF2B5EF4-FFF2-40B4-BE49-F238E27FC236}">
                <a16:creationId xmlns:a16="http://schemas.microsoft.com/office/drawing/2014/main" id="{CAEFA01A-5F0B-4738-B87C-E6A332DB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70475"/>
            <a:ext cx="131762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1" name="Rectangle 25">
            <a:extLst>
              <a:ext uri="{FF2B5EF4-FFF2-40B4-BE49-F238E27FC236}">
                <a16:creationId xmlns:a16="http://schemas.microsoft.com/office/drawing/2014/main" id="{8795223F-E6B0-429A-BBF5-6DA2D8ED8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5070475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2" name="Rectangle 26">
            <a:extLst>
              <a:ext uri="{FF2B5EF4-FFF2-40B4-BE49-F238E27FC236}">
                <a16:creationId xmlns:a16="http://schemas.microsoft.com/office/drawing/2014/main" id="{C82603A3-6DFB-487F-8548-A4E514F45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3" name="Rectangle 27">
            <a:extLst>
              <a:ext uri="{FF2B5EF4-FFF2-40B4-BE49-F238E27FC236}">
                <a16:creationId xmlns:a16="http://schemas.microsoft.com/office/drawing/2014/main" id="{0EBE740B-7AA4-4F7A-9E1C-AEB9B053E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4" name="Rectangle 28">
            <a:extLst>
              <a:ext uri="{FF2B5EF4-FFF2-40B4-BE49-F238E27FC236}">
                <a16:creationId xmlns:a16="http://schemas.microsoft.com/office/drawing/2014/main" id="{9DD13165-A458-4A5C-9085-B6067B3E9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5" name="Rectangle 29">
            <a:extLst>
              <a:ext uri="{FF2B5EF4-FFF2-40B4-BE49-F238E27FC236}">
                <a16:creationId xmlns:a16="http://schemas.microsoft.com/office/drawing/2014/main" id="{609747E0-368D-4852-9903-623E37976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5084763"/>
            <a:ext cx="130175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6" name="Rectangle 30">
            <a:extLst>
              <a:ext uri="{FF2B5EF4-FFF2-40B4-BE49-F238E27FC236}">
                <a16:creationId xmlns:a16="http://schemas.microsoft.com/office/drawing/2014/main" id="{10ADFE2E-D5F7-477F-AAAA-53755597C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7" name="Rectangle 31">
            <a:extLst>
              <a:ext uri="{FF2B5EF4-FFF2-40B4-BE49-F238E27FC236}">
                <a16:creationId xmlns:a16="http://schemas.microsoft.com/office/drawing/2014/main" id="{88386F2C-73DE-46D4-B447-6865AB22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55340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8" name="Rectangle 32">
            <a:extLst>
              <a:ext uri="{FF2B5EF4-FFF2-40B4-BE49-F238E27FC236}">
                <a16:creationId xmlns:a16="http://schemas.microsoft.com/office/drawing/2014/main" id="{70852488-0D42-46AC-9621-F241E23CD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534025"/>
            <a:ext cx="131762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9" name="Rectangle 33">
            <a:extLst>
              <a:ext uri="{FF2B5EF4-FFF2-40B4-BE49-F238E27FC236}">
                <a16:creationId xmlns:a16="http://schemas.microsoft.com/office/drawing/2014/main" id="{DB0E9474-DB04-4A39-B493-95756DA0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55340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0" name="Rectangle 34">
            <a:extLst>
              <a:ext uri="{FF2B5EF4-FFF2-40B4-BE49-F238E27FC236}">
                <a16:creationId xmlns:a16="http://schemas.microsoft.com/office/drawing/2014/main" id="{79A2A89B-86F6-453E-8EC0-9C1651183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1" name="Rectangle 35">
            <a:extLst>
              <a:ext uri="{FF2B5EF4-FFF2-40B4-BE49-F238E27FC236}">
                <a16:creationId xmlns:a16="http://schemas.microsoft.com/office/drawing/2014/main" id="{E62D518F-6480-4850-ADE7-2E998E65A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2" name="Rectangle 36">
            <a:extLst>
              <a:ext uri="{FF2B5EF4-FFF2-40B4-BE49-F238E27FC236}">
                <a16:creationId xmlns:a16="http://schemas.microsoft.com/office/drawing/2014/main" id="{524508E8-0E4E-4F4F-BFB0-AF7794BDB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3" name="Rectangle 37">
            <a:extLst>
              <a:ext uri="{FF2B5EF4-FFF2-40B4-BE49-F238E27FC236}">
                <a16:creationId xmlns:a16="http://schemas.microsoft.com/office/drawing/2014/main" id="{39B62900-8C46-462F-A05E-3F1374C32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5546725"/>
            <a:ext cx="130175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4" name="Rectangle 38">
            <a:extLst>
              <a:ext uri="{FF2B5EF4-FFF2-40B4-BE49-F238E27FC236}">
                <a16:creationId xmlns:a16="http://schemas.microsoft.com/office/drawing/2014/main" id="{889796DE-544A-4942-94B1-86B6A6D2F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5" name="Oval 39">
            <a:extLst>
              <a:ext uri="{FF2B5EF4-FFF2-40B4-BE49-F238E27FC236}">
                <a16:creationId xmlns:a16="http://schemas.microsoft.com/office/drawing/2014/main" id="{7EBD470B-D75A-455C-8F71-3D599AE8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6" name="Oval 40">
            <a:extLst>
              <a:ext uri="{FF2B5EF4-FFF2-40B4-BE49-F238E27FC236}">
                <a16:creationId xmlns:a16="http://schemas.microsoft.com/office/drawing/2014/main" id="{21824F43-8FFF-4D1B-859A-F356EFE0D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53165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7" name="Oval 41">
            <a:extLst>
              <a:ext uri="{FF2B5EF4-FFF2-40B4-BE49-F238E27FC236}">
                <a16:creationId xmlns:a16="http://schemas.microsoft.com/office/drawing/2014/main" id="{E18E0971-4395-45EF-8023-166FD24A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8" name="Oval 42">
            <a:extLst>
              <a:ext uri="{FF2B5EF4-FFF2-40B4-BE49-F238E27FC236}">
                <a16:creationId xmlns:a16="http://schemas.microsoft.com/office/drawing/2014/main" id="{8AEA2966-A1B2-466C-A48E-FD335D8D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9" name="Oval 43">
            <a:extLst>
              <a:ext uri="{FF2B5EF4-FFF2-40B4-BE49-F238E27FC236}">
                <a16:creationId xmlns:a16="http://schemas.microsoft.com/office/drawing/2014/main" id="{57DB1141-220E-49AF-98D3-BFD86B6EA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0" name="Oval 44">
            <a:extLst>
              <a:ext uri="{FF2B5EF4-FFF2-40B4-BE49-F238E27FC236}">
                <a16:creationId xmlns:a16="http://schemas.microsoft.com/office/drawing/2014/main" id="{9E605649-B7AA-4BB5-9B02-5904F59D8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3751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1" name="Oval 45">
            <a:extLst>
              <a:ext uri="{FF2B5EF4-FFF2-40B4-BE49-F238E27FC236}">
                <a16:creationId xmlns:a16="http://schemas.microsoft.com/office/drawing/2014/main" id="{2C40EF0C-6014-49E2-A03E-6A37782A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2" name="Oval 46">
            <a:extLst>
              <a:ext uri="{FF2B5EF4-FFF2-40B4-BE49-F238E27FC236}">
                <a16:creationId xmlns:a16="http://schemas.microsoft.com/office/drawing/2014/main" id="{F0E0DA22-43F2-4EFC-A770-19D2D63EB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3" name="Rectangle 47">
            <a:extLst>
              <a:ext uri="{FF2B5EF4-FFF2-40B4-BE49-F238E27FC236}">
                <a16:creationId xmlns:a16="http://schemas.microsoft.com/office/drawing/2014/main" id="{A85285AE-DC9B-4ADF-89C6-AE66349B4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288" y="5264150"/>
            <a:ext cx="146050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4" name="Rectangle 48">
            <a:extLst>
              <a:ext uri="{FF2B5EF4-FFF2-40B4-BE49-F238E27FC236}">
                <a16:creationId xmlns:a16="http://schemas.microsoft.com/office/drawing/2014/main" id="{4A828AF7-B2F2-45E7-B5DD-624E33161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214938"/>
            <a:ext cx="118903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5" name="Rectangle 49">
            <a:extLst>
              <a:ext uri="{FF2B5EF4-FFF2-40B4-BE49-F238E27FC236}">
                <a16:creationId xmlns:a16="http://schemas.microsoft.com/office/drawing/2014/main" id="{E3BBDB49-E4B3-4BDC-A4CD-D730F68D8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216525"/>
            <a:ext cx="8112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Y Pel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3776" name="Oval 50">
            <a:extLst>
              <a:ext uri="{FF2B5EF4-FFF2-40B4-BE49-F238E27FC236}">
                <a16:creationId xmlns:a16="http://schemas.microsoft.com/office/drawing/2014/main" id="{6B585684-A8D2-4E88-9293-E7BD99433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646738"/>
            <a:ext cx="107950" cy="10636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7" name="Rectangle 51">
            <a:extLst>
              <a:ext uri="{FF2B5EF4-FFF2-40B4-BE49-F238E27FC236}">
                <a16:creationId xmlns:a16="http://schemas.microsoft.com/office/drawing/2014/main" id="{C901BAA4-6BE9-4E9A-8B3E-5C3E9EBE8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608638"/>
            <a:ext cx="17970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8" name="Rectangle 52">
            <a:extLst>
              <a:ext uri="{FF2B5EF4-FFF2-40B4-BE49-F238E27FC236}">
                <a16:creationId xmlns:a16="http://schemas.microsoft.com/office/drawing/2014/main" id="{D850FF06-A7C1-48AD-95BA-CD7F6E164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595938"/>
            <a:ext cx="156051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C</a:t>
            </a:r>
            <a:r>
              <a:rPr lang="en-US" altLang="zh-TW" sz="1700" baseline="-25000">
                <a:ea typeface="新細明體" panose="02020500000000000000" pitchFamily="18" charset="-120"/>
              </a:rPr>
              <a:t>b</a:t>
            </a:r>
            <a:r>
              <a:rPr lang="en-US" altLang="zh-TW" sz="1700">
                <a:ea typeface="新細明體" panose="02020500000000000000" pitchFamily="18" charset="-120"/>
              </a:rPr>
              <a:t> and C</a:t>
            </a:r>
            <a:r>
              <a:rPr lang="en-US" altLang="zh-TW" sz="1700" baseline="-25000">
                <a:ea typeface="新細明體" panose="02020500000000000000" pitchFamily="18" charset="-120"/>
              </a:rPr>
              <a:t>r</a:t>
            </a:r>
            <a:r>
              <a:rPr lang="en-US" altLang="zh-TW" sz="1700">
                <a:ea typeface="新細明體" panose="02020500000000000000" pitchFamily="18" charset="-120"/>
              </a:rPr>
              <a:t> pels</a:t>
            </a:r>
            <a:endParaRPr lang="en-US" altLang="zh-TW" sz="1700" baseline="-25000">
              <a:ea typeface="新細明體" panose="02020500000000000000" pitchFamily="18" charset="-120"/>
            </a:endParaRPr>
          </a:p>
        </p:txBody>
      </p:sp>
      <p:sp>
        <p:nvSpPr>
          <p:cNvPr id="73779" name="Rectangle 57">
            <a:extLst>
              <a:ext uri="{FF2B5EF4-FFF2-40B4-BE49-F238E27FC236}">
                <a16:creationId xmlns:a16="http://schemas.microsoft.com/office/drawing/2014/main" id="{005805B6-E09E-43B7-8BE9-E1EB13E4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5934075"/>
            <a:ext cx="133350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0" name="Rectangle 58">
            <a:extLst>
              <a:ext uri="{FF2B5EF4-FFF2-40B4-BE49-F238E27FC236}">
                <a16:creationId xmlns:a16="http://schemas.microsoft.com/office/drawing/2014/main" id="{83870376-61C9-4B52-ADF8-10791786E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5934075"/>
            <a:ext cx="133350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1" name="Rectangle 59">
            <a:extLst>
              <a:ext uri="{FF2B5EF4-FFF2-40B4-BE49-F238E27FC236}">
                <a16:creationId xmlns:a16="http://schemas.microsoft.com/office/drawing/2014/main" id="{ECA7442F-5AE3-4C09-99FF-5C701D8B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934075"/>
            <a:ext cx="136525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2" name="Rectangle 60">
            <a:extLst>
              <a:ext uri="{FF2B5EF4-FFF2-40B4-BE49-F238E27FC236}">
                <a16:creationId xmlns:a16="http://schemas.microsoft.com/office/drawing/2014/main" id="{D44CE403-C94C-4EFD-B33E-CB25B5461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3" name="Rectangle 61">
            <a:extLst>
              <a:ext uri="{FF2B5EF4-FFF2-40B4-BE49-F238E27FC236}">
                <a16:creationId xmlns:a16="http://schemas.microsoft.com/office/drawing/2014/main" id="{4820D3DD-05A2-41BA-994A-884EDAB4E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4" name="Rectangle 62">
            <a:extLst>
              <a:ext uri="{FF2B5EF4-FFF2-40B4-BE49-F238E27FC236}">
                <a16:creationId xmlns:a16="http://schemas.microsoft.com/office/drawing/2014/main" id="{F250BCA1-1342-4D3A-98BC-BB85F9ACD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5" name="Rectangle 63">
            <a:extLst>
              <a:ext uri="{FF2B5EF4-FFF2-40B4-BE49-F238E27FC236}">
                <a16:creationId xmlns:a16="http://schemas.microsoft.com/office/drawing/2014/main" id="{563AE3E4-A27F-4B96-8D64-F152D9C3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6" name="Rectangle 64">
            <a:extLst>
              <a:ext uri="{FF2B5EF4-FFF2-40B4-BE49-F238E27FC236}">
                <a16:creationId xmlns:a16="http://schemas.microsoft.com/office/drawing/2014/main" id="{636496B7-159E-4DE5-A710-16D6289C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945188"/>
            <a:ext cx="136525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7" name="Rectangle 65">
            <a:extLst>
              <a:ext uri="{FF2B5EF4-FFF2-40B4-BE49-F238E27FC236}">
                <a16:creationId xmlns:a16="http://schemas.microsoft.com/office/drawing/2014/main" id="{F77149AE-5DE9-4C51-93A8-7F61AD12B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63960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8" name="Rectangle 66">
            <a:extLst>
              <a:ext uri="{FF2B5EF4-FFF2-40B4-BE49-F238E27FC236}">
                <a16:creationId xmlns:a16="http://schemas.microsoft.com/office/drawing/2014/main" id="{8E54D622-F77F-40E2-92D1-A57C95779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63960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9" name="Rectangle 67">
            <a:extLst>
              <a:ext uri="{FF2B5EF4-FFF2-40B4-BE49-F238E27FC236}">
                <a16:creationId xmlns:a16="http://schemas.microsoft.com/office/drawing/2014/main" id="{03104BA1-F344-45BE-8EF9-BDF55E2D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96038"/>
            <a:ext cx="136525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0" name="Rectangle 68">
            <a:extLst>
              <a:ext uri="{FF2B5EF4-FFF2-40B4-BE49-F238E27FC236}">
                <a16:creationId xmlns:a16="http://schemas.microsoft.com/office/drawing/2014/main" id="{97C2D232-FEDD-4389-A5E5-1FCBD8149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1" name="Rectangle 69">
            <a:extLst>
              <a:ext uri="{FF2B5EF4-FFF2-40B4-BE49-F238E27FC236}">
                <a16:creationId xmlns:a16="http://schemas.microsoft.com/office/drawing/2014/main" id="{BF4B0943-249B-4FFD-B095-5B6033255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2" name="Rectangle 70">
            <a:extLst>
              <a:ext uri="{FF2B5EF4-FFF2-40B4-BE49-F238E27FC236}">
                <a16:creationId xmlns:a16="http://schemas.microsoft.com/office/drawing/2014/main" id="{FACC51C9-BDA2-453D-B88A-CED5EB80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3" name="Rectangle 71">
            <a:extLst>
              <a:ext uri="{FF2B5EF4-FFF2-40B4-BE49-F238E27FC236}">
                <a16:creationId xmlns:a16="http://schemas.microsoft.com/office/drawing/2014/main" id="{AF4F4A70-13A3-483D-82DA-63166DD01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4" name="Rectangle 72">
            <a:extLst>
              <a:ext uri="{FF2B5EF4-FFF2-40B4-BE49-F238E27FC236}">
                <a16:creationId xmlns:a16="http://schemas.microsoft.com/office/drawing/2014/main" id="{9E6CC289-C921-494E-AB66-D72E5CCAA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6408738"/>
            <a:ext cx="136525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5" name="Oval 73">
            <a:extLst>
              <a:ext uri="{FF2B5EF4-FFF2-40B4-BE49-F238E27FC236}">
                <a16:creationId xmlns:a16="http://schemas.microsoft.com/office/drawing/2014/main" id="{D3DBFB22-A0F2-44F0-8D15-CDA573A6E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6192838"/>
            <a:ext cx="106363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6" name="Oval 74">
            <a:extLst>
              <a:ext uri="{FF2B5EF4-FFF2-40B4-BE49-F238E27FC236}">
                <a16:creationId xmlns:a16="http://schemas.microsoft.com/office/drawing/2014/main" id="{78EAE591-E0B4-4A48-A14F-50B38F38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6178550"/>
            <a:ext cx="106362" cy="103188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7" name="Oval 75">
            <a:extLst>
              <a:ext uri="{FF2B5EF4-FFF2-40B4-BE49-F238E27FC236}">
                <a16:creationId xmlns:a16="http://schemas.microsoft.com/office/drawing/2014/main" id="{BB765E2C-9E04-44BA-B632-B5C55A6BD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5763" y="6192838"/>
            <a:ext cx="106362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8" name="Oval 76">
            <a:extLst>
              <a:ext uri="{FF2B5EF4-FFF2-40B4-BE49-F238E27FC236}">
                <a16:creationId xmlns:a16="http://schemas.microsoft.com/office/drawing/2014/main" id="{57FDF1A1-8562-4152-A9B9-A7765B83A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3338" y="6192838"/>
            <a:ext cx="106362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73799" name="Group 150">
            <a:extLst>
              <a:ext uri="{FF2B5EF4-FFF2-40B4-BE49-F238E27FC236}">
                <a16:creationId xmlns:a16="http://schemas.microsoft.com/office/drawing/2014/main" id="{54A53B91-6180-4176-B88F-7DBC47B56BAD}"/>
              </a:ext>
            </a:extLst>
          </p:cNvPr>
          <p:cNvGrpSpPr>
            <a:grpSpLocks/>
          </p:cNvGrpSpPr>
          <p:nvPr/>
        </p:nvGrpSpPr>
        <p:grpSpPr bwMode="auto">
          <a:xfrm>
            <a:off x="4457700" y="5791200"/>
            <a:ext cx="3751263" cy="25400"/>
            <a:chOff x="2808" y="3648"/>
            <a:chExt cx="2363" cy="16"/>
          </a:xfrm>
        </p:grpSpPr>
        <p:sp>
          <p:nvSpPr>
            <p:cNvPr id="73866" name="Rectangle 77">
              <a:extLst>
                <a:ext uri="{FF2B5EF4-FFF2-40B4-BE49-F238E27FC236}">
                  <a16:creationId xmlns:a16="http://schemas.microsoft.com/office/drawing/2014/main" id="{9082ED11-CF65-4281-B6E2-C81ACDAA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7" name="Rectangle 78">
              <a:extLst>
                <a:ext uri="{FF2B5EF4-FFF2-40B4-BE49-F238E27FC236}">
                  <a16:creationId xmlns:a16="http://schemas.microsoft.com/office/drawing/2014/main" id="{4DDE56F5-995F-4C1D-87DB-CB085EF49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8" name="Rectangle 79">
              <a:extLst>
                <a:ext uri="{FF2B5EF4-FFF2-40B4-BE49-F238E27FC236}">
                  <a16:creationId xmlns:a16="http://schemas.microsoft.com/office/drawing/2014/main" id="{FD1A9998-2FA1-4A76-88CF-40E9B7CC2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9" name="Rectangle 80">
              <a:extLst>
                <a:ext uri="{FF2B5EF4-FFF2-40B4-BE49-F238E27FC236}">
                  <a16:creationId xmlns:a16="http://schemas.microsoft.com/office/drawing/2014/main" id="{A894FDF2-4CBA-4F11-A3FF-782A8168E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0" name="Rectangle 81">
              <a:extLst>
                <a:ext uri="{FF2B5EF4-FFF2-40B4-BE49-F238E27FC236}">
                  <a16:creationId xmlns:a16="http://schemas.microsoft.com/office/drawing/2014/main" id="{C094862F-9D42-40B9-897C-147F5C9F1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1" name="Rectangle 82">
              <a:extLst>
                <a:ext uri="{FF2B5EF4-FFF2-40B4-BE49-F238E27FC236}">
                  <a16:creationId xmlns:a16="http://schemas.microsoft.com/office/drawing/2014/main" id="{E980506F-02C8-4CAC-98DB-7C7CF01B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2" name="Rectangle 83">
              <a:extLst>
                <a:ext uri="{FF2B5EF4-FFF2-40B4-BE49-F238E27FC236}">
                  <a16:creationId xmlns:a16="http://schemas.microsoft.com/office/drawing/2014/main" id="{A6E636FA-DE94-4EF7-B752-D9BF1E688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3" name="Rectangle 84">
              <a:extLst>
                <a:ext uri="{FF2B5EF4-FFF2-40B4-BE49-F238E27FC236}">
                  <a16:creationId xmlns:a16="http://schemas.microsoft.com/office/drawing/2014/main" id="{EF6045EA-0682-4349-8C28-C7B810B0D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4" name="Rectangle 85">
              <a:extLst>
                <a:ext uri="{FF2B5EF4-FFF2-40B4-BE49-F238E27FC236}">
                  <a16:creationId xmlns:a16="http://schemas.microsoft.com/office/drawing/2014/main" id="{928DFE5C-BEF8-4D6B-AB19-146F063F3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5" name="Rectangle 86">
              <a:extLst>
                <a:ext uri="{FF2B5EF4-FFF2-40B4-BE49-F238E27FC236}">
                  <a16:creationId xmlns:a16="http://schemas.microsoft.com/office/drawing/2014/main" id="{ED6E4171-8AFB-40E4-8307-D7B530EA1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6" name="Rectangle 87">
              <a:extLst>
                <a:ext uri="{FF2B5EF4-FFF2-40B4-BE49-F238E27FC236}">
                  <a16:creationId xmlns:a16="http://schemas.microsoft.com/office/drawing/2014/main" id="{826620F0-4A9D-4398-A74B-E8908BA89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7" name="Rectangle 88">
              <a:extLst>
                <a:ext uri="{FF2B5EF4-FFF2-40B4-BE49-F238E27FC236}">
                  <a16:creationId xmlns:a16="http://schemas.microsoft.com/office/drawing/2014/main" id="{14F4ABA0-E992-4966-98EF-19BF52B10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8" name="Rectangle 89">
              <a:extLst>
                <a:ext uri="{FF2B5EF4-FFF2-40B4-BE49-F238E27FC236}">
                  <a16:creationId xmlns:a16="http://schemas.microsoft.com/office/drawing/2014/main" id="{DB1BFCD2-68A9-4AA2-B5A5-2302C4B63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9" name="Rectangle 90">
              <a:extLst>
                <a:ext uri="{FF2B5EF4-FFF2-40B4-BE49-F238E27FC236}">
                  <a16:creationId xmlns:a16="http://schemas.microsoft.com/office/drawing/2014/main" id="{B8D071E4-DADA-4AC9-AB89-A93B7B5BD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0" name="Rectangle 91">
              <a:extLst>
                <a:ext uri="{FF2B5EF4-FFF2-40B4-BE49-F238E27FC236}">
                  <a16:creationId xmlns:a16="http://schemas.microsoft.com/office/drawing/2014/main" id="{63D56B3E-7A17-4618-8F51-406136432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1" name="Rectangle 92">
              <a:extLst>
                <a:ext uri="{FF2B5EF4-FFF2-40B4-BE49-F238E27FC236}">
                  <a16:creationId xmlns:a16="http://schemas.microsoft.com/office/drawing/2014/main" id="{493FB1A1-8D7F-4A59-A85A-67AC01599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2" name="Rectangle 93">
              <a:extLst>
                <a:ext uri="{FF2B5EF4-FFF2-40B4-BE49-F238E27FC236}">
                  <a16:creationId xmlns:a16="http://schemas.microsoft.com/office/drawing/2014/main" id="{B7BD05BE-373A-4E87-AD22-CEA8A5F1B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3" name="Rectangle 94">
              <a:extLst>
                <a:ext uri="{FF2B5EF4-FFF2-40B4-BE49-F238E27FC236}">
                  <a16:creationId xmlns:a16="http://schemas.microsoft.com/office/drawing/2014/main" id="{F21F3354-BA37-464E-B24F-1B6ECE935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4" name="Rectangle 95">
              <a:extLst>
                <a:ext uri="{FF2B5EF4-FFF2-40B4-BE49-F238E27FC236}">
                  <a16:creationId xmlns:a16="http://schemas.microsoft.com/office/drawing/2014/main" id="{B3F83513-B47E-4B96-A551-0141BBDCE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5" name="Rectangle 96">
              <a:extLst>
                <a:ext uri="{FF2B5EF4-FFF2-40B4-BE49-F238E27FC236}">
                  <a16:creationId xmlns:a16="http://schemas.microsoft.com/office/drawing/2014/main" id="{465AC0D5-5012-47BF-A882-220BA020A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6" name="Rectangle 97">
              <a:extLst>
                <a:ext uri="{FF2B5EF4-FFF2-40B4-BE49-F238E27FC236}">
                  <a16:creationId xmlns:a16="http://schemas.microsoft.com/office/drawing/2014/main" id="{D8491538-D0DF-4725-B3AB-FB8220327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7" name="Rectangle 98">
              <a:extLst>
                <a:ext uri="{FF2B5EF4-FFF2-40B4-BE49-F238E27FC236}">
                  <a16:creationId xmlns:a16="http://schemas.microsoft.com/office/drawing/2014/main" id="{1532937C-0656-4451-A085-A5C7D7AB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8" name="Rectangle 99">
              <a:extLst>
                <a:ext uri="{FF2B5EF4-FFF2-40B4-BE49-F238E27FC236}">
                  <a16:creationId xmlns:a16="http://schemas.microsoft.com/office/drawing/2014/main" id="{7D3528AE-6DB8-47AE-94DD-687B79F77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5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9" name="Rectangle 100">
              <a:extLst>
                <a:ext uri="{FF2B5EF4-FFF2-40B4-BE49-F238E27FC236}">
                  <a16:creationId xmlns:a16="http://schemas.microsoft.com/office/drawing/2014/main" id="{08CECD6E-64BC-4C47-9D59-C604FA4E2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0" name="Rectangle 101">
              <a:extLst>
                <a:ext uri="{FF2B5EF4-FFF2-40B4-BE49-F238E27FC236}">
                  <a16:creationId xmlns:a16="http://schemas.microsoft.com/office/drawing/2014/main" id="{48FF3807-91A7-4E4A-A61E-0D855D9F2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1" name="Rectangle 102">
              <a:extLst>
                <a:ext uri="{FF2B5EF4-FFF2-40B4-BE49-F238E27FC236}">
                  <a16:creationId xmlns:a16="http://schemas.microsoft.com/office/drawing/2014/main" id="{96FB22FB-9EAB-4759-A2D6-CD407712C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2" name="Rectangle 103">
              <a:extLst>
                <a:ext uri="{FF2B5EF4-FFF2-40B4-BE49-F238E27FC236}">
                  <a16:creationId xmlns:a16="http://schemas.microsoft.com/office/drawing/2014/main" id="{4DBFD7D2-B86B-4C0B-AFCC-9668FC9CF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3" name="Rectangle 104">
              <a:extLst>
                <a:ext uri="{FF2B5EF4-FFF2-40B4-BE49-F238E27FC236}">
                  <a16:creationId xmlns:a16="http://schemas.microsoft.com/office/drawing/2014/main" id="{3E10A1E5-674A-4E26-AA27-BDFB46911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4" name="Rectangle 105">
              <a:extLst>
                <a:ext uri="{FF2B5EF4-FFF2-40B4-BE49-F238E27FC236}">
                  <a16:creationId xmlns:a16="http://schemas.microsoft.com/office/drawing/2014/main" id="{A4F44886-EDE7-40BB-BA21-BF7A638A0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5" name="Rectangle 106">
              <a:extLst>
                <a:ext uri="{FF2B5EF4-FFF2-40B4-BE49-F238E27FC236}">
                  <a16:creationId xmlns:a16="http://schemas.microsoft.com/office/drawing/2014/main" id="{41AFFAAF-E6B0-4ADC-B94A-EE12C604F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6" name="Rectangle 107">
              <a:extLst>
                <a:ext uri="{FF2B5EF4-FFF2-40B4-BE49-F238E27FC236}">
                  <a16:creationId xmlns:a16="http://schemas.microsoft.com/office/drawing/2014/main" id="{77619751-6CB9-4BA2-BB2E-7D3188D8F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7" name="Rectangle 108">
              <a:extLst>
                <a:ext uri="{FF2B5EF4-FFF2-40B4-BE49-F238E27FC236}">
                  <a16:creationId xmlns:a16="http://schemas.microsoft.com/office/drawing/2014/main" id="{5B0C64FF-4526-4ACD-9D16-62666034C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8" name="Rectangle 109">
              <a:extLst>
                <a:ext uri="{FF2B5EF4-FFF2-40B4-BE49-F238E27FC236}">
                  <a16:creationId xmlns:a16="http://schemas.microsoft.com/office/drawing/2014/main" id="{9FD6FAA6-C4D2-45A2-A5E5-FB62E9DD5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9" name="Rectangle 110">
              <a:extLst>
                <a:ext uri="{FF2B5EF4-FFF2-40B4-BE49-F238E27FC236}">
                  <a16:creationId xmlns:a16="http://schemas.microsoft.com/office/drawing/2014/main" id="{1E40EC62-AF43-4B45-9170-678B9920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0" name="Rectangle 111">
              <a:extLst>
                <a:ext uri="{FF2B5EF4-FFF2-40B4-BE49-F238E27FC236}">
                  <a16:creationId xmlns:a16="http://schemas.microsoft.com/office/drawing/2014/main" id="{1E4BDC86-99D5-4323-8BE7-B30E30F4A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1" name="Rectangle 112">
              <a:extLst>
                <a:ext uri="{FF2B5EF4-FFF2-40B4-BE49-F238E27FC236}">
                  <a16:creationId xmlns:a16="http://schemas.microsoft.com/office/drawing/2014/main" id="{66344523-7DEE-4F21-BFC6-A8236C311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2" name="Rectangle 113">
              <a:extLst>
                <a:ext uri="{FF2B5EF4-FFF2-40B4-BE49-F238E27FC236}">
                  <a16:creationId xmlns:a16="http://schemas.microsoft.com/office/drawing/2014/main" id="{E23B33DE-5767-4841-8691-EC18209A9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3" name="Rectangle 114">
              <a:extLst>
                <a:ext uri="{FF2B5EF4-FFF2-40B4-BE49-F238E27FC236}">
                  <a16:creationId xmlns:a16="http://schemas.microsoft.com/office/drawing/2014/main" id="{70DB5B83-E2B4-4609-AE66-314329B8E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4" name="Rectangle 115">
              <a:extLst>
                <a:ext uri="{FF2B5EF4-FFF2-40B4-BE49-F238E27FC236}">
                  <a16:creationId xmlns:a16="http://schemas.microsoft.com/office/drawing/2014/main" id="{67C288D3-BB25-408C-BCFA-E0C61F33B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5" name="Rectangle 116">
              <a:extLst>
                <a:ext uri="{FF2B5EF4-FFF2-40B4-BE49-F238E27FC236}">
                  <a16:creationId xmlns:a16="http://schemas.microsoft.com/office/drawing/2014/main" id="{D43CE675-0FC3-4544-B383-3FFB6F758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6" name="Rectangle 117">
              <a:extLst>
                <a:ext uri="{FF2B5EF4-FFF2-40B4-BE49-F238E27FC236}">
                  <a16:creationId xmlns:a16="http://schemas.microsoft.com/office/drawing/2014/main" id="{726891A2-A040-4AAC-A970-931AEFECD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7" name="Rectangle 118">
              <a:extLst>
                <a:ext uri="{FF2B5EF4-FFF2-40B4-BE49-F238E27FC236}">
                  <a16:creationId xmlns:a16="http://schemas.microsoft.com/office/drawing/2014/main" id="{9D8999BA-D95B-4012-8D95-E55CB2350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8" name="Rectangle 119">
              <a:extLst>
                <a:ext uri="{FF2B5EF4-FFF2-40B4-BE49-F238E27FC236}">
                  <a16:creationId xmlns:a16="http://schemas.microsoft.com/office/drawing/2014/main" id="{D70AB729-FAB6-4841-9493-2D068BF0D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9" name="Rectangle 120">
              <a:extLst>
                <a:ext uri="{FF2B5EF4-FFF2-40B4-BE49-F238E27FC236}">
                  <a16:creationId xmlns:a16="http://schemas.microsoft.com/office/drawing/2014/main" id="{60B2DB20-76B6-4888-9890-5FD0F798C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0" name="Rectangle 121">
              <a:extLst>
                <a:ext uri="{FF2B5EF4-FFF2-40B4-BE49-F238E27FC236}">
                  <a16:creationId xmlns:a16="http://schemas.microsoft.com/office/drawing/2014/main" id="{34B5CFD7-A3BE-4260-9E7F-5D3762DA3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1" name="Rectangle 122">
              <a:extLst>
                <a:ext uri="{FF2B5EF4-FFF2-40B4-BE49-F238E27FC236}">
                  <a16:creationId xmlns:a16="http://schemas.microsoft.com/office/drawing/2014/main" id="{23C1531A-3D11-49C5-8ACA-210C02363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2" name="Rectangle 123">
              <a:extLst>
                <a:ext uri="{FF2B5EF4-FFF2-40B4-BE49-F238E27FC236}">
                  <a16:creationId xmlns:a16="http://schemas.microsoft.com/office/drawing/2014/main" id="{34B5F741-056F-415A-8E80-153456E62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3" name="Rectangle 124">
              <a:extLst>
                <a:ext uri="{FF2B5EF4-FFF2-40B4-BE49-F238E27FC236}">
                  <a16:creationId xmlns:a16="http://schemas.microsoft.com/office/drawing/2014/main" id="{20FF9837-E66D-4E8B-B909-873822A82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4" name="Rectangle 125">
              <a:extLst>
                <a:ext uri="{FF2B5EF4-FFF2-40B4-BE49-F238E27FC236}">
                  <a16:creationId xmlns:a16="http://schemas.microsoft.com/office/drawing/2014/main" id="{2E70068B-6268-4555-9578-73864184E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5" name="Rectangle 126">
              <a:extLst>
                <a:ext uri="{FF2B5EF4-FFF2-40B4-BE49-F238E27FC236}">
                  <a16:creationId xmlns:a16="http://schemas.microsoft.com/office/drawing/2014/main" id="{BC06F761-6118-4139-92D5-0F5A06BC3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6" name="Rectangle 127">
              <a:extLst>
                <a:ext uri="{FF2B5EF4-FFF2-40B4-BE49-F238E27FC236}">
                  <a16:creationId xmlns:a16="http://schemas.microsoft.com/office/drawing/2014/main" id="{9EACD069-81A1-476C-BC0A-6BF608666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7" name="Rectangle 128">
              <a:extLst>
                <a:ext uri="{FF2B5EF4-FFF2-40B4-BE49-F238E27FC236}">
                  <a16:creationId xmlns:a16="http://schemas.microsoft.com/office/drawing/2014/main" id="{B72230D6-522D-449D-9A47-E3C59DE37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8" name="Rectangle 129">
              <a:extLst>
                <a:ext uri="{FF2B5EF4-FFF2-40B4-BE49-F238E27FC236}">
                  <a16:creationId xmlns:a16="http://schemas.microsoft.com/office/drawing/2014/main" id="{564D0163-C9AC-4D83-AE5F-EBEE64FD7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9" name="Rectangle 130">
              <a:extLst>
                <a:ext uri="{FF2B5EF4-FFF2-40B4-BE49-F238E27FC236}">
                  <a16:creationId xmlns:a16="http://schemas.microsoft.com/office/drawing/2014/main" id="{370E04C6-E023-4929-998C-139D5B3A3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0" name="Rectangle 131">
              <a:extLst>
                <a:ext uri="{FF2B5EF4-FFF2-40B4-BE49-F238E27FC236}">
                  <a16:creationId xmlns:a16="http://schemas.microsoft.com/office/drawing/2014/main" id="{82E1F99D-C262-42E7-BD2C-30DE30807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1" name="Rectangle 132">
              <a:extLst>
                <a:ext uri="{FF2B5EF4-FFF2-40B4-BE49-F238E27FC236}">
                  <a16:creationId xmlns:a16="http://schemas.microsoft.com/office/drawing/2014/main" id="{A54FB568-FF22-467A-A40E-C500D386D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2" name="Rectangle 133">
              <a:extLst>
                <a:ext uri="{FF2B5EF4-FFF2-40B4-BE49-F238E27FC236}">
                  <a16:creationId xmlns:a16="http://schemas.microsoft.com/office/drawing/2014/main" id="{26951AC2-32D4-42EE-929C-7F8133DB4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3" name="Rectangle 134">
              <a:extLst>
                <a:ext uri="{FF2B5EF4-FFF2-40B4-BE49-F238E27FC236}">
                  <a16:creationId xmlns:a16="http://schemas.microsoft.com/office/drawing/2014/main" id="{81E16E39-4FE5-412E-9B57-C37C5E94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4" name="Rectangle 135">
              <a:extLst>
                <a:ext uri="{FF2B5EF4-FFF2-40B4-BE49-F238E27FC236}">
                  <a16:creationId xmlns:a16="http://schemas.microsoft.com/office/drawing/2014/main" id="{FAB972D2-A28D-42C4-A9BE-74592308A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5" name="Rectangle 136">
              <a:extLst>
                <a:ext uri="{FF2B5EF4-FFF2-40B4-BE49-F238E27FC236}">
                  <a16:creationId xmlns:a16="http://schemas.microsoft.com/office/drawing/2014/main" id="{4DE09111-F4E1-4064-ACE8-D71F22ECD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6" name="Rectangle 137">
              <a:extLst>
                <a:ext uri="{FF2B5EF4-FFF2-40B4-BE49-F238E27FC236}">
                  <a16:creationId xmlns:a16="http://schemas.microsoft.com/office/drawing/2014/main" id="{A09001F2-1365-4E0E-9A94-A71705BBA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7" name="Rectangle 138">
              <a:extLst>
                <a:ext uri="{FF2B5EF4-FFF2-40B4-BE49-F238E27FC236}">
                  <a16:creationId xmlns:a16="http://schemas.microsoft.com/office/drawing/2014/main" id="{C4A1B0CB-E582-4530-97F6-F3CFE4E65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8" name="Rectangle 139">
              <a:extLst>
                <a:ext uri="{FF2B5EF4-FFF2-40B4-BE49-F238E27FC236}">
                  <a16:creationId xmlns:a16="http://schemas.microsoft.com/office/drawing/2014/main" id="{0A6C9E30-DA7C-4EFF-81F4-9BE4784D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9" name="Rectangle 140">
              <a:extLst>
                <a:ext uri="{FF2B5EF4-FFF2-40B4-BE49-F238E27FC236}">
                  <a16:creationId xmlns:a16="http://schemas.microsoft.com/office/drawing/2014/main" id="{46B74282-AFD6-49AB-9DF4-21DBEA197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0" name="Rectangle 141">
              <a:extLst>
                <a:ext uri="{FF2B5EF4-FFF2-40B4-BE49-F238E27FC236}">
                  <a16:creationId xmlns:a16="http://schemas.microsoft.com/office/drawing/2014/main" id="{CA5F87FD-32B3-4725-8B40-1D64AB26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1" name="Rectangle 142">
              <a:extLst>
                <a:ext uri="{FF2B5EF4-FFF2-40B4-BE49-F238E27FC236}">
                  <a16:creationId xmlns:a16="http://schemas.microsoft.com/office/drawing/2014/main" id="{4356CAE9-8A18-4940-9A49-C4EBC7596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2" name="Rectangle 143">
              <a:extLst>
                <a:ext uri="{FF2B5EF4-FFF2-40B4-BE49-F238E27FC236}">
                  <a16:creationId xmlns:a16="http://schemas.microsoft.com/office/drawing/2014/main" id="{963F38F4-FB2A-4E15-8FF0-710987097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3" name="Rectangle 144">
              <a:extLst>
                <a:ext uri="{FF2B5EF4-FFF2-40B4-BE49-F238E27FC236}">
                  <a16:creationId xmlns:a16="http://schemas.microsoft.com/office/drawing/2014/main" id="{436EB164-D60E-4946-9B32-C10B124A9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4" name="Rectangle 145">
              <a:extLst>
                <a:ext uri="{FF2B5EF4-FFF2-40B4-BE49-F238E27FC236}">
                  <a16:creationId xmlns:a16="http://schemas.microsoft.com/office/drawing/2014/main" id="{77C07D36-430E-4260-B600-20E0A0A6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5" name="Rectangle 146">
              <a:extLst>
                <a:ext uri="{FF2B5EF4-FFF2-40B4-BE49-F238E27FC236}">
                  <a16:creationId xmlns:a16="http://schemas.microsoft.com/office/drawing/2014/main" id="{30BF8E11-FA63-44CD-9948-C1FC03FC2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6" name="Rectangle 147">
              <a:extLst>
                <a:ext uri="{FF2B5EF4-FFF2-40B4-BE49-F238E27FC236}">
                  <a16:creationId xmlns:a16="http://schemas.microsoft.com/office/drawing/2014/main" id="{BD7779F2-865C-42DF-B6AD-EC9B10D68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7" name="Rectangle 148">
              <a:extLst>
                <a:ext uri="{FF2B5EF4-FFF2-40B4-BE49-F238E27FC236}">
                  <a16:creationId xmlns:a16="http://schemas.microsoft.com/office/drawing/2014/main" id="{390BA8C4-8A64-41F4-ABBF-40AC29869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8" name="Rectangle 149">
              <a:extLst>
                <a:ext uri="{FF2B5EF4-FFF2-40B4-BE49-F238E27FC236}">
                  <a16:creationId xmlns:a16="http://schemas.microsoft.com/office/drawing/2014/main" id="{66B9B210-FDC9-4AF4-B7F7-1F7BE0E12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3800" name="Rectangle 151">
            <a:extLst>
              <a:ext uri="{FF2B5EF4-FFF2-40B4-BE49-F238E27FC236}">
                <a16:creationId xmlns:a16="http://schemas.microsoft.com/office/drawing/2014/main" id="{C2A88F3F-332B-46D3-B3E6-868753241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45200"/>
            <a:ext cx="1797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01" name="Rectangle 152">
            <a:extLst>
              <a:ext uri="{FF2B5EF4-FFF2-40B4-BE49-F238E27FC236}">
                <a16:creationId xmlns:a16="http://schemas.microsoft.com/office/drawing/2014/main" id="{A05E4121-0399-473A-A7D6-32925AB8A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6032500"/>
            <a:ext cx="13890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Block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73802" name="Group 206">
            <a:extLst>
              <a:ext uri="{FF2B5EF4-FFF2-40B4-BE49-F238E27FC236}">
                <a16:creationId xmlns:a16="http://schemas.microsoft.com/office/drawing/2014/main" id="{6A2C2D15-B833-4B54-8D79-F4513CC75667}"/>
              </a:ext>
            </a:extLst>
          </p:cNvPr>
          <p:cNvGrpSpPr>
            <a:grpSpLocks/>
          </p:cNvGrpSpPr>
          <p:nvPr/>
        </p:nvGrpSpPr>
        <p:grpSpPr bwMode="auto">
          <a:xfrm>
            <a:off x="6319838" y="3886200"/>
            <a:ext cx="26987" cy="2684463"/>
            <a:chOff x="3981" y="2448"/>
            <a:chExt cx="17" cy="1691"/>
          </a:xfrm>
        </p:grpSpPr>
        <p:sp>
          <p:nvSpPr>
            <p:cNvPr id="73813" name="Rectangle 153">
              <a:extLst>
                <a:ext uri="{FF2B5EF4-FFF2-40B4-BE49-F238E27FC236}">
                  <a16:creationId xmlns:a16="http://schemas.microsoft.com/office/drawing/2014/main" id="{EDA7C776-6FA0-4AE7-83C8-60F9581C4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123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4" name="Rectangle 154">
              <a:extLst>
                <a:ext uri="{FF2B5EF4-FFF2-40B4-BE49-F238E27FC236}">
                  <a16:creationId xmlns:a16="http://schemas.microsoft.com/office/drawing/2014/main" id="{1B5C6818-A230-4436-80F1-0EB80CD5D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9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5" name="Rectangle 155">
              <a:extLst>
                <a:ext uri="{FF2B5EF4-FFF2-40B4-BE49-F238E27FC236}">
                  <a16:creationId xmlns:a16="http://schemas.microsoft.com/office/drawing/2014/main" id="{10454B92-C819-4A0C-8593-C1079B0A1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5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6" name="Rectangle 156">
              <a:extLst>
                <a:ext uri="{FF2B5EF4-FFF2-40B4-BE49-F238E27FC236}">
                  <a16:creationId xmlns:a16="http://schemas.microsoft.com/office/drawing/2014/main" id="{722A3DDE-0F3F-40FB-BC22-E07855E3D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2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7" name="Rectangle 157">
              <a:extLst>
                <a:ext uri="{FF2B5EF4-FFF2-40B4-BE49-F238E27FC236}">
                  <a16:creationId xmlns:a16="http://schemas.microsoft.com/office/drawing/2014/main" id="{637ADCD1-9BB4-4BA5-A185-4DD17497D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94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8" name="Rectangle 158">
              <a:extLst>
                <a:ext uri="{FF2B5EF4-FFF2-40B4-BE49-F238E27FC236}">
                  <a16:creationId xmlns:a16="http://schemas.microsoft.com/office/drawing/2014/main" id="{80325D97-24CA-45FB-8814-F95CAA813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6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9" name="Rectangle 159">
              <a:extLst>
                <a:ext uri="{FF2B5EF4-FFF2-40B4-BE49-F238E27FC236}">
                  <a16:creationId xmlns:a16="http://schemas.microsoft.com/office/drawing/2014/main" id="{AD733913-65EF-45C5-BC5A-7887F4621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3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0" name="Rectangle 160">
              <a:extLst>
                <a:ext uri="{FF2B5EF4-FFF2-40B4-BE49-F238E27FC236}">
                  <a16:creationId xmlns:a16="http://schemas.microsoft.com/office/drawing/2014/main" id="{B2445930-863D-4A60-B339-1E72A637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9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1" name="Rectangle 161">
              <a:extLst>
                <a:ext uri="{FF2B5EF4-FFF2-40B4-BE49-F238E27FC236}">
                  <a16:creationId xmlns:a16="http://schemas.microsoft.com/office/drawing/2014/main" id="{7D991197-EB85-461C-B74E-033B5861A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6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2" name="Rectangle 162">
              <a:extLst>
                <a:ext uri="{FF2B5EF4-FFF2-40B4-BE49-F238E27FC236}">
                  <a16:creationId xmlns:a16="http://schemas.microsoft.com/office/drawing/2014/main" id="{C76FCBB8-98AF-40FF-B011-B3C0C5324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33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3" name="Rectangle 163">
              <a:extLst>
                <a:ext uri="{FF2B5EF4-FFF2-40B4-BE49-F238E27FC236}">
                  <a16:creationId xmlns:a16="http://schemas.microsoft.com/office/drawing/2014/main" id="{95C84785-669D-40AD-B348-CB1A74C05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0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4" name="Rectangle 164">
              <a:extLst>
                <a:ext uri="{FF2B5EF4-FFF2-40B4-BE49-F238E27FC236}">
                  <a16:creationId xmlns:a16="http://schemas.microsoft.com/office/drawing/2014/main" id="{62D0C73D-91D5-4E3D-861F-BC0BFBAB0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6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5" name="Rectangle 165">
              <a:extLst>
                <a:ext uri="{FF2B5EF4-FFF2-40B4-BE49-F238E27FC236}">
                  <a16:creationId xmlns:a16="http://schemas.microsoft.com/office/drawing/2014/main" id="{3950C6F1-FD38-4AB6-A88F-07D7EBB7F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3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6" name="Rectangle 166">
              <a:extLst>
                <a:ext uri="{FF2B5EF4-FFF2-40B4-BE49-F238E27FC236}">
                  <a16:creationId xmlns:a16="http://schemas.microsoft.com/office/drawing/2014/main" id="{30A2913C-9DD5-4960-B208-9EAFB4E21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0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7" name="Rectangle 167">
              <a:extLst>
                <a:ext uri="{FF2B5EF4-FFF2-40B4-BE49-F238E27FC236}">
                  <a16:creationId xmlns:a16="http://schemas.microsoft.com/office/drawing/2014/main" id="{6026BF41-F815-4828-AA7E-DD7AB5609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7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8" name="Rectangle 168">
              <a:extLst>
                <a:ext uri="{FF2B5EF4-FFF2-40B4-BE49-F238E27FC236}">
                  <a16:creationId xmlns:a16="http://schemas.microsoft.com/office/drawing/2014/main" id="{42D6EFDF-5388-4952-BB5C-B24C2796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4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9" name="Rectangle 169">
              <a:extLst>
                <a:ext uri="{FF2B5EF4-FFF2-40B4-BE49-F238E27FC236}">
                  <a16:creationId xmlns:a16="http://schemas.microsoft.com/office/drawing/2014/main" id="{E3413133-C305-442E-AB2F-9F989FF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0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0" name="Rectangle 170">
              <a:extLst>
                <a:ext uri="{FF2B5EF4-FFF2-40B4-BE49-F238E27FC236}">
                  <a16:creationId xmlns:a16="http://schemas.microsoft.com/office/drawing/2014/main" id="{180A1388-E3A5-437E-AA72-5B922AE83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7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1" name="Rectangle 171">
              <a:extLst>
                <a:ext uri="{FF2B5EF4-FFF2-40B4-BE49-F238E27FC236}">
                  <a16:creationId xmlns:a16="http://schemas.microsoft.com/office/drawing/2014/main" id="{C4463F5E-22AB-4E81-8736-7EBF12052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43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2" name="Rectangle 172">
              <a:extLst>
                <a:ext uri="{FF2B5EF4-FFF2-40B4-BE49-F238E27FC236}">
                  <a16:creationId xmlns:a16="http://schemas.microsoft.com/office/drawing/2014/main" id="{205BEABD-5E66-490D-8D76-9FC467933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1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3" name="Rectangle 173">
              <a:extLst>
                <a:ext uri="{FF2B5EF4-FFF2-40B4-BE49-F238E27FC236}">
                  <a16:creationId xmlns:a16="http://schemas.microsoft.com/office/drawing/2014/main" id="{0C51EDDF-CD49-4826-B956-E77AB31DC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7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4" name="Rectangle 174">
              <a:extLst>
                <a:ext uri="{FF2B5EF4-FFF2-40B4-BE49-F238E27FC236}">
                  <a16:creationId xmlns:a16="http://schemas.microsoft.com/office/drawing/2014/main" id="{51D19631-5635-48F5-A34E-094855663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4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5" name="Rectangle 175">
              <a:extLst>
                <a:ext uri="{FF2B5EF4-FFF2-40B4-BE49-F238E27FC236}">
                  <a16:creationId xmlns:a16="http://schemas.microsoft.com/office/drawing/2014/main" id="{8C674DEE-1398-4783-B4C1-2854C1F1D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1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6" name="Rectangle 176">
              <a:extLst>
                <a:ext uri="{FF2B5EF4-FFF2-40B4-BE49-F238E27FC236}">
                  <a16:creationId xmlns:a16="http://schemas.microsoft.com/office/drawing/2014/main" id="{156FDDB1-812C-464B-B4FC-275B17D52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7" name="Rectangle 177">
              <a:extLst>
                <a:ext uri="{FF2B5EF4-FFF2-40B4-BE49-F238E27FC236}">
                  <a16:creationId xmlns:a16="http://schemas.microsoft.com/office/drawing/2014/main" id="{A0B2C9F4-C288-48C7-9F37-5E43E78B9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5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8" name="Rectangle 178">
              <a:extLst>
                <a:ext uri="{FF2B5EF4-FFF2-40B4-BE49-F238E27FC236}">
                  <a16:creationId xmlns:a16="http://schemas.microsoft.com/office/drawing/2014/main" id="{2C14A91B-2247-442E-A716-553C15886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1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9" name="Rectangle 179">
              <a:extLst>
                <a:ext uri="{FF2B5EF4-FFF2-40B4-BE49-F238E27FC236}">
                  <a16:creationId xmlns:a16="http://schemas.microsoft.com/office/drawing/2014/main" id="{DB0833DE-4F82-411F-A9FD-807B2C4AB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8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0" name="Rectangle 180">
              <a:extLst>
                <a:ext uri="{FF2B5EF4-FFF2-40B4-BE49-F238E27FC236}">
                  <a16:creationId xmlns:a16="http://schemas.microsoft.com/office/drawing/2014/main" id="{CEBC1F1D-6EC1-4C88-A2BC-BB8A04043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5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1" name="Rectangle 181">
              <a:extLst>
                <a:ext uri="{FF2B5EF4-FFF2-40B4-BE49-F238E27FC236}">
                  <a16:creationId xmlns:a16="http://schemas.microsoft.com/office/drawing/2014/main" id="{83588940-E708-4163-828B-2096A78F7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2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2" name="Rectangle 182">
              <a:extLst>
                <a:ext uri="{FF2B5EF4-FFF2-40B4-BE49-F238E27FC236}">
                  <a16:creationId xmlns:a16="http://schemas.microsoft.com/office/drawing/2014/main" id="{672DFE1C-C68A-4D43-B551-5C2CDAABA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8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3" name="Rectangle 183">
              <a:extLst>
                <a:ext uri="{FF2B5EF4-FFF2-40B4-BE49-F238E27FC236}">
                  <a16:creationId xmlns:a16="http://schemas.microsoft.com/office/drawing/2014/main" id="{2853F991-DF7F-43D6-80FF-920165EFE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5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4" name="Rectangle 184">
              <a:extLst>
                <a:ext uri="{FF2B5EF4-FFF2-40B4-BE49-F238E27FC236}">
                  <a16:creationId xmlns:a16="http://schemas.microsoft.com/office/drawing/2014/main" id="{007CABC7-6AE5-499A-8B9B-98B110C6D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2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5" name="Rectangle 185">
              <a:extLst>
                <a:ext uri="{FF2B5EF4-FFF2-40B4-BE49-F238E27FC236}">
                  <a16:creationId xmlns:a16="http://schemas.microsoft.com/office/drawing/2014/main" id="{7C47FA7A-1E9F-4E84-BD5F-F926D85C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92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6" name="Rectangle 186">
              <a:extLst>
                <a:ext uri="{FF2B5EF4-FFF2-40B4-BE49-F238E27FC236}">
                  <a16:creationId xmlns:a16="http://schemas.microsoft.com/office/drawing/2014/main" id="{7D75C530-90B4-4F69-8CA2-B19181815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6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7" name="Rectangle 187">
              <a:extLst>
                <a:ext uri="{FF2B5EF4-FFF2-40B4-BE49-F238E27FC236}">
                  <a16:creationId xmlns:a16="http://schemas.microsoft.com/office/drawing/2014/main" id="{B58C73FA-5613-4457-837B-250F9EF9F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2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8" name="Rectangle 188">
              <a:extLst>
                <a:ext uri="{FF2B5EF4-FFF2-40B4-BE49-F238E27FC236}">
                  <a16:creationId xmlns:a16="http://schemas.microsoft.com/office/drawing/2014/main" id="{ABAF8EA6-B022-4E08-BEE5-3816E0164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9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9" name="Rectangle 189">
              <a:extLst>
                <a:ext uri="{FF2B5EF4-FFF2-40B4-BE49-F238E27FC236}">
                  <a16:creationId xmlns:a16="http://schemas.microsoft.com/office/drawing/2014/main" id="{5E63A37D-CFD9-48B1-BE01-6E31557C1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6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0" name="Rectangle 190">
              <a:extLst>
                <a:ext uri="{FF2B5EF4-FFF2-40B4-BE49-F238E27FC236}">
                  <a16:creationId xmlns:a16="http://schemas.microsoft.com/office/drawing/2014/main" id="{04F8DFEE-D61E-4E9D-BD2E-81DCAC172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3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1" name="Rectangle 191">
              <a:extLst>
                <a:ext uri="{FF2B5EF4-FFF2-40B4-BE49-F238E27FC236}">
                  <a16:creationId xmlns:a16="http://schemas.microsoft.com/office/drawing/2014/main" id="{F8B1228F-1E39-4FE3-804E-0B62A3F10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9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2" name="Rectangle 192">
              <a:extLst>
                <a:ext uri="{FF2B5EF4-FFF2-40B4-BE49-F238E27FC236}">
                  <a16:creationId xmlns:a16="http://schemas.microsoft.com/office/drawing/2014/main" id="{EE891515-C14A-4FC6-8131-C2E4573AA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6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3" name="Rectangle 193">
              <a:extLst>
                <a:ext uri="{FF2B5EF4-FFF2-40B4-BE49-F238E27FC236}">
                  <a16:creationId xmlns:a16="http://schemas.microsoft.com/office/drawing/2014/main" id="{313D662F-FC49-45F4-910D-D28727849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3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4" name="Rectangle 194">
              <a:extLst>
                <a:ext uri="{FF2B5EF4-FFF2-40B4-BE49-F238E27FC236}">
                  <a16:creationId xmlns:a16="http://schemas.microsoft.com/office/drawing/2014/main" id="{5BAEDC49-F8CB-4DF5-B12C-958FAEB4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02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5" name="Rectangle 195">
              <a:extLst>
                <a:ext uri="{FF2B5EF4-FFF2-40B4-BE49-F238E27FC236}">
                  <a16:creationId xmlns:a16="http://schemas.microsoft.com/office/drawing/2014/main" id="{FA45A2C6-342C-4D9E-9CF7-A31F7BD0B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7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6" name="Rectangle 196">
              <a:extLst>
                <a:ext uri="{FF2B5EF4-FFF2-40B4-BE49-F238E27FC236}">
                  <a16:creationId xmlns:a16="http://schemas.microsoft.com/office/drawing/2014/main" id="{037542F9-322E-4C0E-8B04-744D25C67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3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7" name="Rectangle 197">
              <a:extLst>
                <a:ext uri="{FF2B5EF4-FFF2-40B4-BE49-F238E27FC236}">
                  <a16:creationId xmlns:a16="http://schemas.microsoft.com/office/drawing/2014/main" id="{049E8CE4-CB85-4DD5-B1C0-D91D8CA55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0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8" name="Rectangle 198">
              <a:extLst>
                <a:ext uri="{FF2B5EF4-FFF2-40B4-BE49-F238E27FC236}">
                  <a16:creationId xmlns:a16="http://schemas.microsoft.com/office/drawing/2014/main" id="{4B57AC73-E875-4A4A-82CA-F9A0C8928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7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9" name="Rectangle 199">
              <a:extLst>
                <a:ext uri="{FF2B5EF4-FFF2-40B4-BE49-F238E27FC236}">
                  <a16:creationId xmlns:a16="http://schemas.microsoft.com/office/drawing/2014/main" id="{C5FB5508-53E9-4682-94C3-06926B645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41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0" name="Rectangle 200">
              <a:extLst>
                <a:ext uri="{FF2B5EF4-FFF2-40B4-BE49-F238E27FC236}">
                  <a16:creationId xmlns:a16="http://schemas.microsoft.com/office/drawing/2014/main" id="{F91E1BF5-7087-4954-B9A8-07927A237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0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1" name="Rectangle 201">
              <a:extLst>
                <a:ext uri="{FF2B5EF4-FFF2-40B4-BE49-F238E27FC236}">
                  <a16:creationId xmlns:a16="http://schemas.microsoft.com/office/drawing/2014/main" id="{3CB8656D-90FB-44D4-A227-59EFEAE49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7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2" name="Rectangle 202">
              <a:extLst>
                <a:ext uri="{FF2B5EF4-FFF2-40B4-BE49-F238E27FC236}">
                  <a16:creationId xmlns:a16="http://schemas.microsoft.com/office/drawing/2014/main" id="{484F1030-C29F-47FE-97A8-179397375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4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3" name="Rectangle 203">
              <a:extLst>
                <a:ext uri="{FF2B5EF4-FFF2-40B4-BE49-F238E27FC236}">
                  <a16:creationId xmlns:a16="http://schemas.microsoft.com/office/drawing/2014/main" id="{02CAF4B5-60C8-4E04-A14E-2DBD209D4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13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4" name="Rectangle 204">
              <a:extLst>
                <a:ext uri="{FF2B5EF4-FFF2-40B4-BE49-F238E27FC236}">
                  <a16:creationId xmlns:a16="http://schemas.microsoft.com/office/drawing/2014/main" id="{013E0FE6-ECC5-40C0-AF13-19E7AEB41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48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5" name="Rectangle 205">
              <a:extLst>
                <a:ext uri="{FF2B5EF4-FFF2-40B4-BE49-F238E27FC236}">
                  <a16:creationId xmlns:a16="http://schemas.microsoft.com/office/drawing/2014/main" id="{572C2B82-81F8-448D-B657-99B69490B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4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73803" name="Group 215">
            <a:extLst>
              <a:ext uri="{FF2B5EF4-FFF2-40B4-BE49-F238E27FC236}">
                <a16:creationId xmlns:a16="http://schemas.microsoft.com/office/drawing/2014/main" id="{3BC84CBB-E266-4808-BA21-F8EBE0D85B46}"/>
              </a:ext>
            </a:extLst>
          </p:cNvPr>
          <p:cNvGrpSpPr>
            <a:grpSpLocks/>
          </p:cNvGrpSpPr>
          <p:nvPr/>
        </p:nvGrpSpPr>
        <p:grpSpPr bwMode="auto">
          <a:xfrm>
            <a:off x="2359025" y="6145213"/>
            <a:ext cx="388938" cy="28575"/>
            <a:chOff x="1586" y="3880"/>
            <a:chExt cx="245" cy="18"/>
          </a:xfrm>
        </p:grpSpPr>
        <p:sp>
          <p:nvSpPr>
            <p:cNvPr id="73805" name="Rectangle 207">
              <a:extLst>
                <a:ext uri="{FF2B5EF4-FFF2-40B4-BE49-F238E27FC236}">
                  <a16:creationId xmlns:a16="http://schemas.microsoft.com/office/drawing/2014/main" id="{05C52E56-73C1-44AC-B2DC-3D1B842E5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3880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6" name="Rectangle 208">
              <a:extLst>
                <a:ext uri="{FF2B5EF4-FFF2-40B4-BE49-F238E27FC236}">
                  <a16:creationId xmlns:a16="http://schemas.microsoft.com/office/drawing/2014/main" id="{FD60BA9C-513C-4E4A-AA18-DD8DF7782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7" name="Rectangle 209">
              <a:extLst>
                <a:ext uri="{FF2B5EF4-FFF2-40B4-BE49-F238E27FC236}">
                  <a16:creationId xmlns:a16="http://schemas.microsoft.com/office/drawing/2014/main" id="{7436519A-9C7A-44AE-ACE8-084F7B05F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8" name="Rectangle 210">
              <a:extLst>
                <a:ext uri="{FF2B5EF4-FFF2-40B4-BE49-F238E27FC236}">
                  <a16:creationId xmlns:a16="http://schemas.microsoft.com/office/drawing/2014/main" id="{52A11251-5E88-445B-AC77-CD2DBC9C1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4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9" name="Rectangle 211">
              <a:extLst>
                <a:ext uri="{FF2B5EF4-FFF2-40B4-BE49-F238E27FC236}">
                  <a16:creationId xmlns:a16="http://schemas.microsoft.com/office/drawing/2014/main" id="{922CFDE2-6472-44AC-BAC5-82B5C087A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882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0" name="Rectangle 212">
              <a:extLst>
                <a:ext uri="{FF2B5EF4-FFF2-40B4-BE49-F238E27FC236}">
                  <a16:creationId xmlns:a16="http://schemas.microsoft.com/office/drawing/2014/main" id="{5705FF9F-8DF4-4078-BF40-6C4FE51F3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8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1" name="Rectangle 213">
              <a:extLst>
                <a:ext uri="{FF2B5EF4-FFF2-40B4-BE49-F238E27FC236}">
                  <a16:creationId xmlns:a16="http://schemas.microsoft.com/office/drawing/2014/main" id="{6F3378BF-1BD5-407D-B02F-F1EC2A4CF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3882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2" name="Rectangle 214">
              <a:extLst>
                <a:ext uri="{FF2B5EF4-FFF2-40B4-BE49-F238E27FC236}">
                  <a16:creationId xmlns:a16="http://schemas.microsoft.com/office/drawing/2014/main" id="{385BB87E-8E1C-4ABC-8004-1B6D7A694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38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3804" name="投影片編號版面配置區 208">
            <a:extLst>
              <a:ext uri="{FF2B5EF4-FFF2-40B4-BE49-F238E27FC236}">
                <a16:creationId xmlns:a16="http://schemas.microsoft.com/office/drawing/2014/main" id="{203832F6-8E04-4505-AB1A-6BF56C15C9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376BAE-5AD5-4E78-826D-B33A58317A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>
            <a:extLst>
              <a:ext uri="{FF2B5EF4-FFF2-40B4-BE49-F238E27FC236}">
                <a16:creationId xmlns:a16="http://schemas.microsoft.com/office/drawing/2014/main" id="{4A360978-BBD4-44E5-BC65-15F2E57C6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829BDB-7DCF-461B-92CE-8F9C7A5A0344}" type="slidenum">
              <a:rPr lang="zh-TW" altLang="en-US" sz="1400" smtClean="0">
                <a:latin typeface="Times New Roman" panose="02020603050405020304" pitchFamily="18" charset="0"/>
              </a:rPr>
              <a:pPr/>
              <a:t>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6135AB34-724C-46FF-96F2-F7FB60309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74638"/>
            <a:ext cx="795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ypical MPEG-1 Video Source Format</a:t>
            </a:r>
          </a:p>
        </p:txBody>
      </p:sp>
      <p:grpSp>
        <p:nvGrpSpPr>
          <p:cNvPr id="75780" name="Group 3">
            <a:extLst>
              <a:ext uri="{FF2B5EF4-FFF2-40B4-BE49-F238E27FC236}">
                <a16:creationId xmlns:a16="http://schemas.microsoft.com/office/drawing/2014/main" id="{1F1CC253-EE4B-4364-B45D-FA8CC1E3179C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1511300"/>
            <a:ext cx="5975350" cy="2886075"/>
            <a:chOff x="860" y="952"/>
            <a:chExt cx="3764" cy="1818"/>
          </a:xfrm>
        </p:grpSpPr>
        <p:sp>
          <p:nvSpPr>
            <p:cNvPr id="75784" name="Rectangle 4">
              <a:extLst>
                <a:ext uri="{FF2B5EF4-FFF2-40B4-BE49-F238E27FC236}">
                  <a16:creationId xmlns:a16="http://schemas.microsoft.com/office/drawing/2014/main" id="{DA21E81E-537C-483C-A82A-36C57BACF14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64" y="956"/>
              <a:ext cx="3760" cy="1726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5785" name="Line 5">
              <a:extLst>
                <a:ext uri="{FF2B5EF4-FFF2-40B4-BE49-F238E27FC236}">
                  <a16:creationId xmlns:a16="http://schemas.microsoft.com/office/drawing/2014/main" id="{08CE359F-9208-4BE5-B9A3-90424F1D014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60" y="1324"/>
              <a:ext cx="3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5786" name="Line 6">
              <a:extLst>
                <a:ext uri="{FF2B5EF4-FFF2-40B4-BE49-F238E27FC236}">
                  <a16:creationId xmlns:a16="http://schemas.microsoft.com/office/drawing/2014/main" id="{ACC42468-DD92-484B-9B22-714D53CE9C7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70" y="1683"/>
              <a:ext cx="37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27" name="Rectangle 7">
              <a:extLst>
                <a:ext uri="{FF2B5EF4-FFF2-40B4-BE49-F238E27FC236}">
                  <a16:creationId xmlns:a16="http://schemas.microsoft.com/office/drawing/2014/main" id="{9E794736-E13B-457D-907E-024FEB2CA9F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68" y="1385"/>
              <a:ext cx="1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ignal component</a:t>
              </a:r>
            </a:p>
          </p:txBody>
        </p:sp>
        <p:sp>
          <p:nvSpPr>
            <p:cNvPr id="696328" name="Rectangle 8">
              <a:extLst>
                <a:ext uri="{FF2B5EF4-FFF2-40B4-BE49-F238E27FC236}">
                  <a16:creationId xmlns:a16="http://schemas.microsoft.com/office/drawing/2014/main" id="{EE47781B-FEA4-4276-9C12-D5CE6A9F7C9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1735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352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29" name="Rectangle 9">
              <a:extLst>
                <a:ext uri="{FF2B5EF4-FFF2-40B4-BE49-F238E27FC236}">
                  <a16:creationId xmlns:a16="http://schemas.microsoft.com/office/drawing/2014/main" id="{9C289606-F4BA-4803-B3FF-E78041AE98F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50" y="1893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0" name="Rectangle 10">
              <a:extLst>
                <a:ext uri="{FF2B5EF4-FFF2-40B4-BE49-F238E27FC236}">
                  <a16:creationId xmlns:a16="http://schemas.microsoft.com/office/drawing/2014/main" id="{555BE97D-E3D2-42DE-BB78-BBD8E5AD9E9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2050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76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1" name="Rectangle 11">
              <a:extLst>
                <a:ext uri="{FF2B5EF4-FFF2-40B4-BE49-F238E27FC236}">
                  <a16:creationId xmlns:a16="http://schemas.microsoft.com/office/drawing/2014/main" id="{5B4EFB8E-362D-4191-B373-5086FE9DC28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50" y="2208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2" name="Rectangle 12">
              <a:extLst>
                <a:ext uri="{FF2B5EF4-FFF2-40B4-BE49-F238E27FC236}">
                  <a16:creationId xmlns:a16="http://schemas.microsoft.com/office/drawing/2014/main" id="{8B0821F7-2834-40EB-9CBC-7BA2C956643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2366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76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3" name="Rectangle 13">
              <a:extLst>
                <a:ext uri="{FF2B5EF4-FFF2-40B4-BE49-F238E27FC236}">
                  <a16:creationId xmlns:a16="http://schemas.microsoft.com/office/drawing/2014/main" id="{198ACB8C-8844-4A4B-AE14-86193EC7B76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906" y="1026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Format</a:t>
              </a:r>
            </a:p>
          </p:txBody>
        </p:sp>
        <p:sp>
          <p:nvSpPr>
            <p:cNvPr id="696334" name="Rectangle 14">
              <a:extLst>
                <a:ext uri="{FF2B5EF4-FFF2-40B4-BE49-F238E27FC236}">
                  <a16:creationId xmlns:a16="http://schemas.microsoft.com/office/drawing/2014/main" id="{4F6CFF48-567C-4FB3-A135-C2232597AAA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1753"/>
              <a:ext cx="110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Luminance (Y)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5" name="Rectangle 15">
              <a:extLst>
                <a:ext uri="{FF2B5EF4-FFF2-40B4-BE49-F238E27FC236}">
                  <a16:creationId xmlns:a16="http://schemas.microsoft.com/office/drawing/2014/main" id="{9017AA8D-F9A5-437C-9A55-BBD9725BD6C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1910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6" name="Rectangle 16">
              <a:extLst>
                <a:ext uri="{FF2B5EF4-FFF2-40B4-BE49-F238E27FC236}">
                  <a16:creationId xmlns:a16="http://schemas.microsoft.com/office/drawing/2014/main" id="{5DD49692-E7E8-43B4-8951-4F445A2DC3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068"/>
              <a:ext cx="13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hrominance (Cb)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7" name="Rectangle 17">
              <a:extLst>
                <a:ext uri="{FF2B5EF4-FFF2-40B4-BE49-F238E27FC236}">
                  <a16:creationId xmlns:a16="http://schemas.microsoft.com/office/drawing/2014/main" id="{AE646E91-2FAF-49F5-AF25-D3854527188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225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8" name="Rectangle 18">
              <a:extLst>
                <a:ext uri="{FF2B5EF4-FFF2-40B4-BE49-F238E27FC236}">
                  <a16:creationId xmlns:a16="http://schemas.microsoft.com/office/drawing/2014/main" id="{8569827F-148B-4956-B0A6-186BCDC067C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383"/>
              <a:ext cx="1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hrominance (Cr)</a:t>
              </a:r>
            </a:p>
          </p:txBody>
        </p:sp>
        <p:sp>
          <p:nvSpPr>
            <p:cNvPr id="75799" name="Line 19">
              <a:extLst>
                <a:ext uri="{FF2B5EF4-FFF2-40B4-BE49-F238E27FC236}">
                  <a16:creationId xmlns:a16="http://schemas.microsoft.com/office/drawing/2014/main" id="{A3900577-788B-491A-8FE5-776FD4F8F6F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536" y="952"/>
              <a:ext cx="0" cy="1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40" name="Rectangle 20">
              <a:extLst>
                <a:ext uri="{FF2B5EF4-FFF2-40B4-BE49-F238E27FC236}">
                  <a16:creationId xmlns:a16="http://schemas.microsoft.com/office/drawing/2014/main" id="{354D41D6-22CD-4D23-A7E5-1BEFDCBC23A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1753"/>
              <a:ext cx="6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240/288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1" name="Rectangle 21">
              <a:extLst>
                <a:ext uri="{FF2B5EF4-FFF2-40B4-BE49-F238E27FC236}">
                  <a16:creationId xmlns:a16="http://schemas.microsoft.com/office/drawing/2014/main" id="{004F0B76-07E4-433E-A969-C303C5863EC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1910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2" name="Rectangle 22">
              <a:extLst>
                <a:ext uri="{FF2B5EF4-FFF2-40B4-BE49-F238E27FC236}">
                  <a16:creationId xmlns:a16="http://schemas.microsoft.com/office/drawing/2014/main" id="{15D8CEE9-CB99-499E-98EE-3BA63440364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068"/>
              <a:ext cx="6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20/144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3" name="Rectangle 23">
              <a:extLst>
                <a:ext uri="{FF2B5EF4-FFF2-40B4-BE49-F238E27FC236}">
                  <a16:creationId xmlns:a16="http://schemas.microsoft.com/office/drawing/2014/main" id="{3F902FE0-CD02-421B-A20B-9FF2FA8C3E3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225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4" name="Rectangle 24">
              <a:extLst>
                <a:ext uri="{FF2B5EF4-FFF2-40B4-BE49-F238E27FC236}">
                  <a16:creationId xmlns:a16="http://schemas.microsoft.com/office/drawing/2014/main" id="{7F6D83CF-196B-4A9A-A0B7-F148BE28EE5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383"/>
              <a:ext cx="6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20/144</a:t>
              </a:r>
            </a:p>
          </p:txBody>
        </p:sp>
        <p:sp>
          <p:nvSpPr>
            <p:cNvPr id="75805" name="Line 25">
              <a:extLst>
                <a:ext uri="{FF2B5EF4-FFF2-40B4-BE49-F238E27FC236}">
                  <a16:creationId xmlns:a16="http://schemas.microsoft.com/office/drawing/2014/main" id="{3CF0C8B9-91B1-4072-A6EC-716776D49ED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632" y="1320"/>
              <a:ext cx="0" cy="13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46" name="Rectangle 26">
              <a:extLst>
                <a:ext uri="{FF2B5EF4-FFF2-40B4-BE49-F238E27FC236}">
                  <a16:creationId xmlns:a16="http://schemas.microsoft.com/office/drawing/2014/main" id="{6F50C550-CB94-4E23-8216-9A20998717D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34" y="1043"/>
              <a:ext cx="9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IF (525/625)</a:t>
              </a:r>
            </a:p>
          </p:txBody>
        </p:sp>
        <p:sp>
          <p:nvSpPr>
            <p:cNvPr id="696347" name="Rectangle 27">
              <a:extLst>
                <a:ext uri="{FF2B5EF4-FFF2-40B4-BE49-F238E27FC236}">
                  <a16:creationId xmlns:a16="http://schemas.microsoft.com/office/drawing/2014/main" id="{98026AF9-B66E-4919-BB4A-234E4116784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30" y="1394"/>
              <a:ext cx="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Lines/Frame</a:t>
              </a:r>
            </a:p>
          </p:txBody>
        </p:sp>
        <p:sp>
          <p:nvSpPr>
            <p:cNvPr id="696348" name="Rectangle 28">
              <a:extLst>
                <a:ext uri="{FF2B5EF4-FFF2-40B4-BE49-F238E27FC236}">
                  <a16:creationId xmlns:a16="http://schemas.microsoft.com/office/drawing/2014/main" id="{66686AE2-38A5-4444-9AE1-29AA9AB7397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616" y="1385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Pixels/Line</a:t>
              </a:r>
            </a:p>
          </p:txBody>
        </p:sp>
      </p:grpSp>
      <p:sp>
        <p:nvSpPr>
          <p:cNvPr id="696349" name="Rectangle 29">
            <a:extLst>
              <a:ext uri="{FF2B5EF4-FFF2-40B4-BE49-F238E27FC236}">
                <a16:creationId xmlns:a16="http://schemas.microsoft.com/office/drawing/2014/main" id="{34846F56-99FD-43B4-8FFA-2D091B8621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5975" y="4637088"/>
            <a:ext cx="7486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ncompressed bit-rate for transmitting SIF at 30 fps </a:t>
            </a:r>
          </a:p>
        </p:txBody>
      </p:sp>
      <p:sp>
        <p:nvSpPr>
          <p:cNvPr id="696350" name="Rectangle 30">
            <a:extLst>
              <a:ext uri="{FF2B5EF4-FFF2-40B4-BE49-F238E27FC236}">
                <a16:creationId xmlns:a16="http://schemas.microsoft.com/office/drawing/2014/main" id="{8B5603C5-7F3E-452A-A53A-742F2712E2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44575" y="5089525"/>
            <a:ext cx="182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s 30.4 Mb/s</a:t>
            </a:r>
          </a:p>
        </p:txBody>
      </p:sp>
      <p:sp>
        <p:nvSpPr>
          <p:cNvPr id="75783" name="投影片編號版面配置區 30">
            <a:extLst>
              <a:ext uri="{FF2B5EF4-FFF2-40B4-BE49-F238E27FC236}">
                <a16:creationId xmlns:a16="http://schemas.microsoft.com/office/drawing/2014/main" id="{8AED02F5-85C5-4841-8070-53992235E7B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0F9ABD3-3352-4F39-AB5D-497969DD642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9BD2C7F6-3954-4EF7-8BF3-5470C4D024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5B107D-9752-4B6B-8F23-55739D41DF64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398256B3-260F-4445-B0A9-5870D291F1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7488" y="211138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DCT-based System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C039E878-0FA3-4764-A311-A0EA5DCB0D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3" y="1644650"/>
            <a:ext cx="936625" cy="8620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45" name="Line 4">
            <a:extLst>
              <a:ext uri="{FF2B5EF4-FFF2-40B4-BE49-F238E27FC236}">
                <a16:creationId xmlns:a16="http://schemas.microsoft.com/office/drawing/2014/main" id="{35E59F89-A061-4503-A9D7-CC01502540C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1013" y="1752600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6" name="Line 5">
            <a:extLst>
              <a:ext uri="{FF2B5EF4-FFF2-40B4-BE49-F238E27FC236}">
                <a16:creationId xmlns:a16="http://schemas.microsoft.com/office/drawing/2014/main" id="{0CFB696E-5C1C-43CE-9EF9-6FFC4142B5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1866900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7" name="Line 6">
            <a:extLst>
              <a:ext uri="{FF2B5EF4-FFF2-40B4-BE49-F238E27FC236}">
                <a16:creationId xmlns:a16="http://schemas.microsoft.com/office/drawing/2014/main" id="{FA4C5EF5-86AD-47DD-B768-D8C526C5C43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1981200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8" name="Line 7">
            <a:extLst>
              <a:ext uri="{FF2B5EF4-FFF2-40B4-BE49-F238E27FC236}">
                <a16:creationId xmlns:a16="http://schemas.microsoft.com/office/drawing/2014/main" id="{F31A49FB-8214-4483-B6A1-F7B90F4709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2093913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9" name="Line 8">
            <a:extLst>
              <a:ext uri="{FF2B5EF4-FFF2-40B4-BE49-F238E27FC236}">
                <a16:creationId xmlns:a16="http://schemas.microsoft.com/office/drawing/2014/main" id="{111058DD-622C-4F74-B09E-9021D3903F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22300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0" name="Line 9">
            <a:extLst>
              <a:ext uri="{FF2B5EF4-FFF2-40B4-BE49-F238E27FC236}">
                <a16:creationId xmlns:a16="http://schemas.microsoft.com/office/drawing/2014/main" id="{C2CC3E8F-F120-443C-BA87-F15B22C8489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5650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1" name="Line 10">
            <a:extLst>
              <a:ext uri="{FF2B5EF4-FFF2-40B4-BE49-F238E27FC236}">
                <a16:creationId xmlns:a16="http://schemas.microsoft.com/office/drawing/2014/main" id="{B63750B7-EA7E-45EC-88E1-78A10D30D04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90588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2" name="Line 11">
            <a:extLst>
              <a:ext uri="{FF2B5EF4-FFF2-40B4-BE49-F238E27FC236}">
                <a16:creationId xmlns:a16="http://schemas.microsoft.com/office/drawing/2014/main" id="{D4E5D676-D04C-412F-B642-83A999D044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11238" y="16319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796" name="Rectangle 12">
            <a:extLst>
              <a:ext uri="{FF2B5EF4-FFF2-40B4-BE49-F238E27FC236}">
                <a16:creationId xmlns:a16="http://schemas.microsoft.com/office/drawing/2014/main" id="{FB0E0111-6344-4F20-A17A-63E87339BC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7725" y="1231900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8 blocks</a:t>
            </a:r>
          </a:p>
        </p:txBody>
      </p:sp>
      <p:sp>
        <p:nvSpPr>
          <p:cNvPr id="10254" name="Rectangle 13">
            <a:extLst>
              <a:ext uri="{FF2B5EF4-FFF2-40B4-BE49-F238E27FC236}">
                <a16:creationId xmlns:a16="http://schemas.microsoft.com/office/drawing/2014/main" id="{D6D29CC5-C864-44A9-95F3-990061105E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17688" y="1873250"/>
            <a:ext cx="509587" cy="5572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55" name="Rectangle 14">
            <a:extLst>
              <a:ext uri="{FF2B5EF4-FFF2-40B4-BE49-F238E27FC236}">
                <a16:creationId xmlns:a16="http://schemas.microsoft.com/office/drawing/2014/main" id="{AAF12773-8332-4375-A222-387A9413BC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53150" y="1797560"/>
            <a:ext cx="1146085" cy="752103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00" name="Rectangle 16">
            <a:extLst>
              <a:ext uri="{FF2B5EF4-FFF2-40B4-BE49-F238E27FC236}">
                <a16:creationId xmlns:a16="http://schemas.microsoft.com/office/drawing/2014/main" id="{E04A6367-481C-496F-8ADA-4CB2185EE99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26300" y="1331913"/>
            <a:ext cx="1624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10258" name="Rectangle 17">
            <a:extLst>
              <a:ext uri="{FF2B5EF4-FFF2-40B4-BE49-F238E27FC236}">
                <a16:creationId xmlns:a16="http://schemas.microsoft.com/office/drawing/2014/main" id="{5CF9FC84-27A1-43D2-B523-BB809D1EBE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27275" y="2860102"/>
            <a:ext cx="1565444" cy="654051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02" name="Rectangle 18">
            <a:extLst>
              <a:ext uri="{FF2B5EF4-FFF2-40B4-BE49-F238E27FC236}">
                <a16:creationId xmlns:a16="http://schemas.microsoft.com/office/drawing/2014/main" id="{229CB662-5437-4BC3-A726-789F066B433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5575" y="1951037"/>
            <a:ext cx="38408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10260" name="Rectangle 19">
            <a:extLst>
              <a:ext uri="{FF2B5EF4-FFF2-40B4-BE49-F238E27FC236}">
                <a16:creationId xmlns:a16="http://schemas.microsoft.com/office/drawing/2014/main" id="{1CA49302-577B-4874-844B-042C7CD73E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77805" y="1702310"/>
            <a:ext cx="858015" cy="342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62" name="Line 21">
            <a:extLst>
              <a:ext uri="{FF2B5EF4-FFF2-40B4-BE49-F238E27FC236}">
                <a16:creationId xmlns:a16="http://schemas.microsoft.com/office/drawing/2014/main" id="{1AC09F42-848D-4125-AD59-D00B38139278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163888" y="1873250"/>
            <a:ext cx="0" cy="315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06" name="Rectangle 22">
            <a:extLst>
              <a:ext uri="{FF2B5EF4-FFF2-40B4-BE49-F238E27FC236}">
                <a16:creationId xmlns:a16="http://schemas.microsoft.com/office/drawing/2014/main" id="{7060E0B5-30A0-4A48-8927-9B099FB3FA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5320" y="1862138"/>
            <a:ext cx="979400" cy="698087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08" name="Rectangle 24">
            <a:extLst>
              <a:ext uri="{FF2B5EF4-FFF2-40B4-BE49-F238E27FC236}">
                <a16:creationId xmlns:a16="http://schemas.microsoft.com/office/drawing/2014/main" id="{E2C5E0E3-EC27-4238-8BAF-7578A129D9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46750" y="2919870"/>
            <a:ext cx="1620518" cy="666741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66" name="Rectangle 25">
            <a:extLst>
              <a:ext uri="{FF2B5EF4-FFF2-40B4-BE49-F238E27FC236}">
                <a16:creationId xmlns:a16="http://schemas.microsoft.com/office/drawing/2014/main" id="{4D26D02A-4E20-4ED1-A157-7B63C5DD1F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7200" y="4216400"/>
            <a:ext cx="936625" cy="8620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67" name="Line 26">
            <a:extLst>
              <a:ext uri="{FF2B5EF4-FFF2-40B4-BE49-F238E27FC236}">
                <a16:creationId xmlns:a16="http://schemas.microsoft.com/office/drawing/2014/main" id="{8EFD9A05-1C9C-4C20-BAB1-CAEDF9774A0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4500" y="4324350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8" name="Line 27">
            <a:extLst>
              <a:ext uri="{FF2B5EF4-FFF2-40B4-BE49-F238E27FC236}">
                <a16:creationId xmlns:a16="http://schemas.microsoft.com/office/drawing/2014/main" id="{5AA09780-164D-45C1-8D43-57682E86F7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438650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9" name="Line 28">
            <a:extLst>
              <a:ext uri="{FF2B5EF4-FFF2-40B4-BE49-F238E27FC236}">
                <a16:creationId xmlns:a16="http://schemas.microsoft.com/office/drawing/2014/main" id="{E03B25DB-1684-4B99-98CF-6C6C3227F10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552950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0" name="Line 29">
            <a:extLst>
              <a:ext uri="{FF2B5EF4-FFF2-40B4-BE49-F238E27FC236}">
                <a16:creationId xmlns:a16="http://schemas.microsoft.com/office/drawing/2014/main" id="{F3359FAC-5958-4E73-9784-572AECF8EB4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665663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1" name="Line 30">
            <a:extLst>
              <a:ext uri="{FF2B5EF4-FFF2-40B4-BE49-F238E27FC236}">
                <a16:creationId xmlns:a16="http://schemas.microsoft.com/office/drawing/2014/main" id="{A1C7F5C8-3C77-4ADF-95CB-DD61A269BCA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5788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2" name="Line 31">
            <a:extLst>
              <a:ext uri="{FF2B5EF4-FFF2-40B4-BE49-F238E27FC236}">
                <a16:creationId xmlns:a16="http://schemas.microsoft.com/office/drawing/2014/main" id="{D7657992-3CEC-4215-99D7-F061FB1B8C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9138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3" name="Line 32">
            <a:extLst>
              <a:ext uri="{FF2B5EF4-FFF2-40B4-BE49-F238E27FC236}">
                <a16:creationId xmlns:a16="http://schemas.microsoft.com/office/drawing/2014/main" id="{95894FB6-B647-4EDF-B4A4-8B4A76CEAF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54075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4" name="Line 33">
            <a:extLst>
              <a:ext uri="{FF2B5EF4-FFF2-40B4-BE49-F238E27FC236}">
                <a16:creationId xmlns:a16="http://schemas.microsoft.com/office/drawing/2014/main" id="{3C7081A3-D534-4D0D-B8B0-EF94A56937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974725" y="42037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5" name="Rectangle 34">
            <a:extLst>
              <a:ext uri="{FF2B5EF4-FFF2-40B4-BE49-F238E27FC236}">
                <a16:creationId xmlns:a16="http://schemas.microsoft.com/office/drawing/2014/main" id="{6E66EA3F-2A86-4E37-874F-2D6DDEA963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68475" y="4445000"/>
            <a:ext cx="647700" cy="5572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76" name="Rectangle 35">
            <a:extLst>
              <a:ext uri="{FF2B5EF4-FFF2-40B4-BE49-F238E27FC236}">
                <a16:creationId xmlns:a16="http://schemas.microsoft.com/office/drawing/2014/main" id="{A057B279-0AC1-47C3-82A8-CFC9588FAD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49962" y="4331217"/>
            <a:ext cx="1196976" cy="701671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21" name="Rectangle 37">
            <a:extLst>
              <a:ext uri="{FF2B5EF4-FFF2-40B4-BE49-F238E27FC236}">
                <a16:creationId xmlns:a16="http://schemas.microsoft.com/office/drawing/2014/main" id="{C605B3E8-29AA-4DB8-A124-27C122FCE3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19950" y="3954463"/>
            <a:ext cx="1624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630822" name="Rectangle 38">
            <a:extLst>
              <a:ext uri="{FF2B5EF4-FFF2-40B4-BE49-F238E27FC236}">
                <a16:creationId xmlns:a16="http://schemas.microsoft.com/office/drawing/2014/main" id="{54CB019A-FDE5-424B-B4F1-B6793891C2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41613" y="4559300"/>
            <a:ext cx="407986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23" name="Rectangle 39">
            <a:extLst>
              <a:ext uri="{FF2B5EF4-FFF2-40B4-BE49-F238E27FC236}">
                <a16:creationId xmlns:a16="http://schemas.microsoft.com/office/drawing/2014/main" id="{94289FCA-36F8-42BD-85E0-7BD7A546F6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48063" y="4243388"/>
            <a:ext cx="876299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81" name="Rectangle 40">
            <a:extLst>
              <a:ext uri="{FF2B5EF4-FFF2-40B4-BE49-F238E27FC236}">
                <a16:creationId xmlns:a16="http://schemas.microsoft.com/office/drawing/2014/main" id="{5D4EAF18-E9C8-4552-856E-B7A64DB01E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7901" y="4363726"/>
            <a:ext cx="958847" cy="707886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83" name="Line 42">
            <a:extLst>
              <a:ext uri="{FF2B5EF4-FFF2-40B4-BE49-F238E27FC236}">
                <a16:creationId xmlns:a16="http://schemas.microsoft.com/office/drawing/2014/main" id="{1B04647E-1B40-4ADE-A567-AB5F93825F6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724400" y="4419600"/>
            <a:ext cx="0" cy="354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27" name="Rectangle 43">
            <a:extLst>
              <a:ext uri="{FF2B5EF4-FFF2-40B4-BE49-F238E27FC236}">
                <a16:creationId xmlns:a16="http://schemas.microsoft.com/office/drawing/2014/main" id="{401437CD-26B8-4044-9DF7-BF21C85B53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1875" y="5676901"/>
            <a:ext cx="1677614" cy="622295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28" name="Rectangle 44">
            <a:extLst>
              <a:ext uri="{FF2B5EF4-FFF2-40B4-BE49-F238E27FC236}">
                <a16:creationId xmlns:a16="http://schemas.microsoft.com/office/drawing/2014/main" id="{AB890CDA-6309-453D-A8BF-559FDB8565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61024" y="5688012"/>
            <a:ext cx="1722271" cy="61118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86" name="Line 45">
            <a:extLst>
              <a:ext uri="{FF2B5EF4-FFF2-40B4-BE49-F238E27FC236}">
                <a16:creationId xmlns:a16="http://schemas.microsoft.com/office/drawing/2014/main" id="{63897F2C-C002-48E7-8E78-E98B88861E0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73963" y="4710113"/>
            <a:ext cx="0" cy="671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87" name="Line 46">
            <a:extLst>
              <a:ext uri="{FF2B5EF4-FFF2-40B4-BE49-F238E27FC236}">
                <a16:creationId xmlns:a16="http://schemas.microsoft.com/office/drawing/2014/main" id="{61C5D3D9-290C-4F14-B776-2A2B637602C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294063" y="5375275"/>
            <a:ext cx="4273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1" name="Rectangle 47">
            <a:extLst>
              <a:ext uri="{FF2B5EF4-FFF2-40B4-BE49-F238E27FC236}">
                <a16:creationId xmlns:a16="http://schemas.microsoft.com/office/drawing/2014/main" id="{449614EE-213D-49CC-8D3D-793AE7AB67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6400" y="2598738"/>
            <a:ext cx="143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urce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630832" name="Rectangle 48">
            <a:extLst>
              <a:ext uri="{FF2B5EF4-FFF2-40B4-BE49-F238E27FC236}">
                <a16:creationId xmlns:a16="http://schemas.microsoft.com/office/drawing/2014/main" id="{1115262C-75CC-450C-A26F-94E3E4A18C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4638" y="5221288"/>
            <a:ext cx="1820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ed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10290" name="Line 49">
            <a:extLst>
              <a:ext uri="{FF2B5EF4-FFF2-40B4-BE49-F238E27FC236}">
                <a16:creationId xmlns:a16="http://schemas.microsoft.com/office/drawing/2014/main" id="{4C6142FF-0BB2-4C63-8A6B-D62CA8012C2D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39750" y="1366838"/>
            <a:ext cx="2921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4" name="Rectangle 50">
            <a:extLst>
              <a:ext uri="{FF2B5EF4-FFF2-40B4-BE49-F238E27FC236}">
                <a16:creationId xmlns:a16="http://schemas.microsoft.com/office/drawing/2014/main" id="{CB97F830-069C-40CE-BB6B-7798DF7DA9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51013" y="197802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0292" name="Line 51">
            <a:extLst>
              <a:ext uri="{FF2B5EF4-FFF2-40B4-BE49-F238E27FC236}">
                <a16:creationId xmlns:a16="http://schemas.microsoft.com/office/drawing/2014/main" id="{515691F5-5E3A-4127-BF7F-FB8FE1E7CF4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41450" y="2141538"/>
            <a:ext cx="35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6" name="Rectangle 52">
            <a:extLst>
              <a:ext uri="{FF2B5EF4-FFF2-40B4-BE49-F238E27FC236}">
                <a16:creationId xmlns:a16="http://schemas.microsoft.com/office/drawing/2014/main" id="{A0DE3E5F-4545-4394-B8D6-0B140CEC46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89275" y="22574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</a:t>
            </a:r>
          </a:p>
        </p:txBody>
      </p:sp>
      <p:sp>
        <p:nvSpPr>
          <p:cNvPr id="630837" name="Rectangle 53">
            <a:extLst>
              <a:ext uri="{FF2B5EF4-FFF2-40B4-BE49-F238E27FC236}">
                <a16:creationId xmlns:a16="http://schemas.microsoft.com/office/drawing/2014/main" id="{6085D76C-D47C-4015-A117-53CD760E593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00363" y="14446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10295" name="Line 54">
            <a:extLst>
              <a:ext uri="{FF2B5EF4-FFF2-40B4-BE49-F238E27FC236}">
                <a16:creationId xmlns:a16="http://schemas.microsoft.com/office/drawing/2014/main" id="{25FA7CB4-85D6-4083-98CE-40785DD6880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168650" y="1874838"/>
            <a:ext cx="2921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6" name="Line 55">
            <a:extLst>
              <a:ext uri="{FF2B5EF4-FFF2-40B4-BE49-F238E27FC236}">
                <a16:creationId xmlns:a16="http://schemas.microsoft.com/office/drawing/2014/main" id="{90698E6B-BF03-478E-B4B2-10613D558B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43150" y="2154238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7" name="Line 56">
            <a:extLst>
              <a:ext uri="{FF2B5EF4-FFF2-40B4-BE49-F238E27FC236}">
                <a16:creationId xmlns:a16="http://schemas.microsoft.com/office/drawing/2014/main" id="{E97A9BFC-51E6-418F-B3D1-D085AEEFBD4C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01950" y="2357438"/>
            <a:ext cx="0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8" name="Line 57">
            <a:extLst>
              <a:ext uri="{FF2B5EF4-FFF2-40B4-BE49-F238E27FC236}">
                <a16:creationId xmlns:a16="http://schemas.microsoft.com/office/drawing/2014/main" id="{45B612B9-385C-4EFD-B517-34BF2C0702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079750" y="2217738"/>
            <a:ext cx="165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dirty="0"/>
          </a:p>
        </p:txBody>
      </p:sp>
      <p:sp>
        <p:nvSpPr>
          <p:cNvPr id="10299" name="Line 58">
            <a:extLst>
              <a:ext uri="{FF2B5EF4-FFF2-40B4-BE49-F238E27FC236}">
                <a16:creationId xmlns:a16="http://schemas.microsoft.com/office/drawing/2014/main" id="{C5E33352-3DEA-4594-BD66-B2BD33C6FDE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356100" y="1874838"/>
            <a:ext cx="69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0" name="Line 59">
            <a:extLst>
              <a:ext uri="{FF2B5EF4-FFF2-40B4-BE49-F238E27FC236}">
                <a16:creationId xmlns:a16="http://schemas.microsoft.com/office/drawing/2014/main" id="{BE3CAD4A-3DEE-4657-8830-C759C8855D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8650" y="1862138"/>
            <a:ext cx="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1" name="Line 60">
            <a:extLst>
              <a:ext uri="{FF2B5EF4-FFF2-40B4-BE49-F238E27FC236}">
                <a16:creationId xmlns:a16="http://schemas.microsoft.com/office/drawing/2014/main" id="{63FDA230-351B-4BC1-B272-810FE02F1D5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08650" y="2230438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2" name="Line 61">
            <a:extLst>
              <a:ext uri="{FF2B5EF4-FFF2-40B4-BE49-F238E27FC236}">
                <a16:creationId xmlns:a16="http://schemas.microsoft.com/office/drawing/2014/main" id="{8C17FF7F-4AB5-4FA2-A4EE-7AF8E7AE955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521450" y="2522538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3" name="Line 62">
            <a:extLst>
              <a:ext uri="{FF2B5EF4-FFF2-40B4-BE49-F238E27FC236}">
                <a16:creationId xmlns:a16="http://schemas.microsoft.com/office/drawing/2014/main" id="{0625DAE9-9E0C-4484-8022-DE42A52A890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308850" y="2179638"/>
            <a:ext cx="78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47" name="Rectangle 63">
            <a:extLst>
              <a:ext uri="{FF2B5EF4-FFF2-40B4-BE49-F238E27FC236}">
                <a16:creationId xmlns:a16="http://schemas.microsoft.com/office/drawing/2014/main" id="{0AB73B87-71B3-4DFF-8294-5F8AA8B9A1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3425" y="3632200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8 blocks</a:t>
            </a:r>
          </a:p>
        </p:txBody>
      </p:sp>
      <p:sp>
        <p:nvSpPr>
          <p:cNvPr id="10305" name="Line 64">
            <a:extLst>
              <a:ext uri="{FF2B5EF4-FFF2-40B4-BE49-F238E27FC236}">
                <a16:creationId xmlns:a16="http://schemas.microsoft.com/office/drawing/2014/main" id="{1C61CE3A-90A2-4FBA-A5E9-56B513A49F5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14350" y="3932238"/>
            <a:ext cx="2921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49" name="Rectangle 65">
            <a:extLst>
              <a:ext uri="{FF2B5EF4-FFF2-40B4-BE49-F238E27FC236}">
                <a16:creationId xmlns:a16="http://schemas.microsoft.com/office/drawing/2014/main" id="{092E9C38-3170-43B2-ABE2-208FF8CB7E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92275" y="45561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0307" name="Line 66">
            <a:extLst>
              <a:ext uri="{FF2B5EF4-FFF2-40B4-BE49-F238E27FC236}">
                <a16:creationId xmlns:a16="http://schemas.microsoft.com/office/drawing/2014/main" id="{AF72FDE2-7372-4268-BB1D-30C6006DCA1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1377950" y="4706938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8" name="Line 67">
            <a:extLst>
              <a:ext uri="{FF2B5EF4-FFF2-40B4-BE49-F238E27FC236}">
                <a16:creationId xmlns:a16="http://schemas.microsoft.com/office/drawing/2014/main" id="{2AF47FB8-2C0F-4693-A63A-85B609A09E7A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19350" y="4732338"/>
            <a:ext cx="317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52" name="Rectangle 68">
            <a:extLst>
              <a:ext uri="{FF2B5EF4-FFF2-40B4-BE49-F238E27FC236}">
                <a16:creationId xmlns:a16="http://schemas.microsoft.com/office/drawing/2014/main" id="{5E37957A-7F5B-4BA7-9821-6B157E4C96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6563" y="39338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630853" name="Rectangle 69">
            <a:extLst>
              <a:ext uri="{FF2B5EF4-FFF2-40B4-BE49-F238E27FC236}">
                <a16:creationId xmlns:a16="http://schemas.microsoft.com/office/drawing/2014/main" id="{A580CED1-B1DA-4108-9877-11D8457469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05275" y="48609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</a:t>
            </a:r>
          </a:p>
        </p:txBody>
      </p:sp>
      <p:sp>
        <p:nvSpPr>
          <p:cNvPr id="10311" name="Line 70">
            <a:extLst>
              <a:ext uri="{FF2B5EF4-FFF2-40B4-BE49-F238E27FC236}">
                <a16:creationId xmlns:a16="http://schemas.microsoft.com/office/drawing/2014/main" id="{07489621-F9CD-415E-A089-3393AD80A1A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155950" y="4795838"/>
            <a:ext cx="162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2" name="Line 71">
            <a:extLst>
              <a:ext uri="{FF2B5EF4-FFF2-40B4-BE49-F238E27FC236}">
                <a16:creationId xmlns:a16="http://schemas.microsoft.com/office/drawing/2014/main" id="{DF0ECF4C-39D0-4B04-B3AD-832A1062A8B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406900" y="4427538"/>
            <a:ext cx="3111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3" name="Line 72">
            <a:extLst>
              <a:ext uri="{FF2B5EF4-FFF2-40B4-BE49-F238E27FC236}">
                <a16:creationId xmlns:a16="http://schemas.microsoft.com/office/drawing/2014/main" id="{5470BEA3-1C62-4DF1-ACA8-E2FD97F6685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46938" y="4719638"/>
            <a:ext cx="900112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4" name="Line 73">
            <a:extLst>
              <a:ext uri="{FF2B5EF4-FFF2-40B4-BE49-F238E27FC236}">
                <a16:creationId xmlns:a16="http://schemas.microsoft.com/office/drawing/2014/main" id="{79EF255A-43B3-48A6-9641-0550A4938F48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746750" y="4783138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5" name="Line 74">
            <a:extLst>
              <a:ext uri="{FF2B5EF4-FFF2-40B4-BE49-F238E27FC236}">
                <a16:creationId xmlns:a16="http://schemas.microsoft.com/office/drawing/2014/main" id="{5FEEBF9E-F978-4408-903D-EE43C3CCBF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99250" y="5380038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6" name="Line 75">
            <a:extLst>
              <a:ext uri="{FF2B5EF4-FFF2-40B4-BE49-F238E27FC236}">
                <a16:creationId xmlns:a16="http://schemas.microsoft.com/office/drawing/2014/main" id="{459E3714-E100-4572-8137-917DD3D20E6B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305550" y="5100638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7" name="Line 76">
            <a:extLst>
              <a:ext uri="{FF2B5EF4-FFF2-40B4-BE49-F238E27FC236}">
                <a16:creationId xmlns:a16="http://schemas.microsoft.com/office/drawing/2014/main" id="{670E15B2-5B3A-4E6C-9E3D-DDBEE2DAFC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95650" y="5380038"/>
            <a:ext cx="127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8" name="Line 77">
            <a:extLst>
              <a:ext uri="{FF2B5EF4-FFF2-40B4-BE49-F238E27FC236}">
                <a16:creationId xmlns:a16="http://schemas.microsoft.com/office/drawing/2014/main" id="{15D273CE-5F27-4BD1-B8A7-AC01BA06C56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40050" y="4973638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9" name="Line 78">
            <a:extLst>
              <a:ext uri="{FF2B5EF4-FFF2-40B4-BE49-F238E27FC236}">
                <a16:creationId xmlns:a16="http://schemas.microsoft.com/office/drawing/2014/main" id="{A8CB61A8-6E78-47FB-95EF-1D37CB1E225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435350" y="4427538"/>
            <a:ext cx="10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0" name="Line 79">
            <a:extLst>
              <a:ext uri="{FF2B5EF4-FFF2-40B4-BE49-F238E27FC236}">
                <a16:creationId xmlns:a16="http://schemas.microsoft.com/office/drawing/2014/main" id="{8976606A-1E4F-44DF-B1BF-24E55E7A862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48050" y="4408488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1" name="投影片編號版面配置區 79">
            <a:extLst>
              <a:ext uri="{FF2B5EF4-FFF2-40B4-BE49-F238E27FC236}">
                <a16:creationId xmlns:a16="http://schemas.microsoft.com/office/drawing/2014/main" id="{502C17E3-15CC-4651-93A7-BF8CC653CD7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AE28402-9E84-4BED-9A24-F731C3313AF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D6A807D-1A85-4988-AC28-1BA22904ABF5}"/>
              </a:ext>
            </a:extLst>
          </p:cNvPr>
          <p:cNvSpPr/>
          <p:nvPr/>
        </p:nvSpPr>
        <p:spPr>
          <a:xfrm>
            <a:off x="2049099" y="2863961"/>
            <a:ext cx="2106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82C1DF-C369-48DE-BF3C-0D5C779FEC7E}"/>
              </a:ext>
            </a:extLst>
          </p:cNvPr>
          <p:cNvSpPr/>
          <p:nvPr/>
        </p:nvSpPr>
        <p:spPr>
          <a:xfrm>
            <a:off x="3455298" y="1684566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PCM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44C62C-7191-4B78-B6F6-D18911A8350D}"/>
              </a:ext>
            </a:extLst>
          </p:cNvPr>
          <p:cNvSpPr/>
          <p:nvPr/>
        </p:nvSpPr>
        <p:spPr>
          <a:xfrm>
            <a:off x="4525874" y="1860688"/>
            <a:ext cx="135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5ED448-62CD-4BB3-86D3-274FF06EB8B8}"/>
              </a:ext>
            </a:extLst>
          </p:cNvPr>
          <p:cNvSpPr/>
          <p:nvPr/>
        </p:nvSpPr>
        <p:spPr>
          <a:xfrm>
            <a:off x="6160647" y="1825180"/>
            <a:ext cx="12226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chemeClr val="bg2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chemeClr val="bg2"/>
                  </a:outerShdw>
                </a:effectLst>
                <a:ea typeface="新細明體" pitchFamily="18" charset="-120"/>
              </a:rPr>
              <a:t>encoder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02A44A-535B-499E-BC05-1D276EF9D971}"/>
              </a:ext>
            </a:extLst>
          </p:cNvPr>
          <p:cNvSpPr/>
          <p:nvPr/>
        </p:nvSpPr>
        <p:spPr>
          <a:xfrm>
            <a:off x="5677919" y="2900503"/>
            <a:ext cx="17635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052263-3706-4F38-A332-43688245335B}"/>
              </a:ext>
            </a:extLst>
          </p:cNvPr>
          <p:cNvSpPr/>
          <p:nvPr/>
        </p:nvSpPr>
        <p:spPr>
          <a:xfrm>
            <a:off x="3530727" y="4236215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PC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694D301-61B2-40BC-B5B2-CAF104558F95}"/>
              </a:ext>
            </a:extLst>
          </p:cNvPr>
          <p:cNvSpPr/>
          <p:nvPr/>
        </p:nvSpPr>
        <p:spPr>
          <a:xfrm>
            <a:off x="2165005" y="5630714"/>
            <a:ext cx="20072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08CC378-648E-4B2C-9082-44C83717191D}"/>
              </a:ext>
            </a:extLst>
          </p:cNvPr>
          <p:cNvSpPr/>
          <p:nvPr/>
        </p:nvSpPr>
        <p:spPr>
          <a:xfrm>
            <a:off x="2996369" y="4352995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n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19ECF6A-1DAA-4ECD-BDE2-010AEA7FF209}"/>
              </a:ext>
            </a:extLst>
          </p:cNvPr>
          <p:cNvSpPr/>
          <p:nvPr/>
        </p:nvSpPr>
        <p:spPr>
          <a:xfrm>
            <a:off x="6066892" y="4318464"/>
            <a:ext cx="1180046" cy="724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17D3671-D681-4B09-92A9-6A6989C357F3}"/>
              </a:ext>
            </a:extLst>
          </p:cNvPr>
          <p:cNvSpPr/>
          <p:nvPr/>
        </p:nvSpPr>
        <p:spPr>
          <a:xfrm>
            <a:off x="4235450" y="563290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A484634-F6CA-4FD0-B044-3FDE97A41511}"/>
              </a:ext>
            </a:extLst>
          </p:cNvPr>
          <p:cNvSpPr/>
          <p:nvPr/>
        </p:nvSpPr>
        <p:spPr>
          <a:xfrm>
            <a:off x="2710152" y="1936908"/>
            <a:ext cx="383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C3F6CA7-2E2D-4B01-8A14-1575BE903FB1}"/>
              </a:ext>
            </a:extLst>
          </p:cNvPr>
          <p:cNvSpPr/>
          <p:nvPr/>
        </p:nvSpPr>
        <p:spPr>
          <a:xfrm>
            <a:off x="2726901" y="4539426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>
            <a:extLst>
              <a:ext uri="{FF2B5EF4-FFF2-40B4-BE49-F238E27FC236}">
                <a16:creationId xmlns:a16="http://schemas.microsoft.com/office/drawing/2014/main" id="{7D2126B0-48F8-43F9-9422-7E8B8BE581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C1E0FF-A5B9-4E25-9441-A7AE4F885CBF}" type="slidenum">
              <a:rPr lang="zh-TW" altLang="en-US" sz="1400" smtClean="0">
                <a:latin typeface="Times New Roman" panose="02020603050405020304" pitchFamily="18" charset="0"/>
              </a:rPr>
              <a:pPr/>
              <a:t>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35E08E5B-F817-4204-80EC-C05BC4D49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4" y="1514475"/>
            <a:ext cx="7797709" cy="77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ward, backward, or average prediction: one or two motion vectors per 16x16 block with half-pixel accuracy</a:t>
            </a:r>
          </a:p>
        </p:txBody>
      </p:sp>
      <p:sp>
        <p:nvSpPr>
          <p:cNvPr id="698371" name="Rectangle 3">
            <a:extLst>
              <a:ext uri="{FF2B5EF4-FFF2-40B4-BE49-F238E27FC236}">
                <a16:creationId xmlns:a16="http://schemas.microsoft.com/office/drawing/2014/main" id="{719A6957-CDCE-4D6F-9F08-AC1E4B581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60350"/>
            <a:ext cx="658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-directional Motion Estimation</a:t>
            </a:r>
          </a:p>
        </p:txBody>
      </p:sp>
      <p:sp>
        <p:nvSpPr>
          <p:cNvPr id="76805" name="Rectangle 4">
            <a:extLst>
              <a:ext uri="{FF2B5EF4-FFF2-40B4-BE49-F238E27FC236}">
                <a16:creationId xmlns:a16="http://schemas.microsoft.com/office/drawing/2014/main" id="{4641DFDC-593E-4277-AE92-916B8B3E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860675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6" name="Rectangle 5">
            <a:extLst>
              <a:ext uri="{FF2B5EF4-FFF2-40B4-BE49-F238E27FC236}">
                <a16:creationId xmlns:a16="http://schemas.microsoft.com/office/drawing/2014/main" id="{9778E3DF-BF03-47F0-8E04-2D5F6A002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3554413"/>
            <a:ext cx="352425" cy="346075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7" name="Rectangle 6">
            <a:extLst>
              <a:ext uri="{FF2B5EF4-FFF2-40B4-BE49-F238E27FC236}">
                <a16:creationId xmlns:a16="http://schemas.microsoft.com/office/drawing/2014/main" id="{07F0CFDF-FD94-4F1B-9C9C-37513EE55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3725863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8" name="Rectangle 7">
            <a:extLst>
              <a:ext uri="{FF2B5EF4-FFF2-40B4-BE49-F238E27FC236}">
                <a16:creationId xmlns:a16="http://schemas.microsoft.com/office/drawing/2014/main" id="{5C163577-6613-4A43-8D7A-6FDA4A233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4418013"/>
            <a:ext cx="352425" cy="347662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9" name="Rectangle 8">
            <a:extLst>
              <a:ext uri="{FF2B5EF4-FFF2-40B4-BE49-F238E27FC236}">
                <a16:creationId xmlns:a16="http://schemas.microsoft.com/office/drawing/2014/main" id="{6D86DE41-68F2-4F88-8DFE-D65E7FC47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4594225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0" name="Rectangle 9">
            <a:extLst>
              <a:ext uri="{FF2B5EF4-FFF2-40B4-BE49-F238E27FC236}">
                <a16:creationId xmlns:a16="http://schemas.microsoft.com/office/drawing/2014/main" id="{A1ECBA8D-1920-432E-AB2C-1BB8358D3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5287963"/>
            <a:ext cx="354013" cy="346075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1" name="Rectangle 10">
            <a:extLst>
              <a:ext uri="{FF2B5EF4-FFF2-40B4-BE49-F238E27FC236}">
                <a16:creationId xmlns:a16="http://schemas.microsoft.com/office/drawing/2014/main" id="{E0460812-E7A3-4FC8-B5F8-3417CB944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5546725"/>
            <a:ext cx="352425" cy="346075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2" name="Rectangle 11">
            <a:extLst>
              <a:ext uri="{FF2B5EF4-FFF2-40B4-BE49-F238E27FC236}">
                <a16:creationId xmlns:a16="http://schemas.microsoft.com/office/drawing/2014/main" id="{8563884E-D1C1-4973-8D25-312179B5E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3032125"/>
            <a:ext cx="354012" cy="346075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3" name="Line 12">
            <a:extLst>
              <a:ext uri="{FF2B5EF4-FFF2-40B4-BE49-F238E27FC236}">
                <a16:creationId xmlns:a16="http://schemas.microsoft.com/office/drawing/2014/main" id="{F810BFE8-B43A-48C0-8CC0-01CD5A7E2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5287963"/>
            <a:ext cx="122238" cy="1793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4" name="Freeform 13">
            <a:extLst>
              <a:ext uri="{FF2B5EF4-FFF2-40B4-BE49-F238E27FC236}">
                <a16:creationId xmlns:a16="http://schemas.microsoft.com/office/drawing/2014/main" id="{2D04E169-D7D4-4596-BF38-29D05F269AF9}"/>
              </a:ext>
            </a:extLst>
          </p:cNvPr>
          <p:cNvSpPr>
            <a:spLocks/>
          </p:cNvSpPr>
          <p:nvPr/>
        </p:nvSpPr>
        <p:spPr bwMode="auto">
          <a:xfrm>
            <a:off x="2471738" y="5426075"/>
            <a:ext cx="103187" cy="120650"/>
          </a:xfrm>
          <a:custGeom>
            <a:avLst/>
            <a:gdLst>
              <a:gd name="T0" fmla="*/ 141128066 w 65"/>
              <a:gd name="T1" fmla="*/ 0 h 76"/>
              <a:gd name="T2" fmla="*/ 163808569 w 65"/>
              <a:gd name="T3" fmla="*/ 191531875 h 76"/>
              <a:gd name="T4" fmla="*/ 0 w 65"/>
              <a:gd name="T5" fmla="*/ 95765938 h 76"/>
              <a:gd name="T6" fmla="*/ 141128066 w 65"/>
              <a:gd name="T7" fmla="*/ 0 h 76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76"/>
              <a:gd name="T14" fmla="*/ 65 w 65"/>
              <a:gd name="T15" fmla="*/ 76 h 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76">
                <a:moveTo>
                  <a:pt x="56" y="0"/>
                </a:moveTo>
                <a:lnTo>
                  <a:pt x="65" y="76"/>
                </a:lnTo>
                <a:lnTo>
                  <a:pt x="0" y="38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5" name="Line 14">
            <a:extLst>
              <a:ext uri="{FF2B5EF4-FFF2-40B4-BE49-F238E27FC236}">
                <a16:creationId xmlns:a16="http://schemas.microsoft.com/office/drawing/2014/main" id="{A4B4C366-CAAF-4C2A-BB7D-157EEAC7D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6050" y="3119438"/>
            <a:ext cx="184150" cy="434975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6" name="Freeform 15">
            <a:extLst>
              <a:ext uri="{FF2B5EF4-FFF2-40B4-BE49-F238E27FC236}">
                <a16:creationId xmlns:a16="http://schemas.microsoft.com/office/drawing/2014/main" id="{343E63C6-FA95-4AD4-913C-AB4FF97F845D}"/>
              </a:ext>
            </a:extLst>
          </p:cNvPr>
          <p:cNvSpPr>
            <a:spLocks/>
          </p:cNvSpPr>
          <p:nvPr/>
        </p:nvSpPr>
        <p:spPr bwMode="auto">
          <a:xfrm>
            <a:off x="5353050" y="3032125"/>
            <a:ext cx="98425" cy="120650"/>
          </a:xfrm>
          <a:custGeom>
            <a:avLst/>
            <a:gdLst>
              <a:gd name="T0" fmla="*/ 156249688 w 62"/>
              <a:gd name="T1" fmla="*/ 191531875 h 76"/>
              <a:gd name="T2" fmla="*/ 148690013 w 62"/>
              <a:gd name="T3" fmla="*/ 0 h 76"/>
              <a:gd name="T4" fmla="*/ 0 w 62"/>
              <a:gd name="T5" fmla="*/ 126007813 h 76"/>
              <a:gd name="T6" fmla="*/ 156249688 w 62"/>
              <a:gd name="T7" fmla="*/ 191531875 h 76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6"/>
              <a:gd name="T14" fmla="*/ 62 w 62"/>
              <a:gd name="T15" fmla="*/ 76 h 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6">
                <a:moveTo>
                  <a:pt x="62" y="76"/>
                </a:moveTo>
                <a:lnTo>
                  <a:pt x="59" y="0"/>
                </a:lnTo>
                <a:lnTo>
                  <a:pt x="0" y="50"/>
                </a:lnTo>
                <a:lnTo>
                  <a:pt x="62" y="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7" name="Line 16">
            <a:extLst>
              <a:ext uri="{FF2B5EF4-FFF2-40B4-BE49-F238E27FC236}">
                <a16:creationId xmlns:a16="http://schemas.microsoft.com/office/drawing/2014/main" id="{2A9D3FA3-4C48-4215-ABA9-904F1F178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0300" y="3554413"/>
            <a:ext cx="2825750" cy="1733550"/>
          </a:xfrm>
          <a:prstGeom prst="line">
            <a:avLst/>
          </a:prstGeom>
          <a:noFill/>
          <a:ln w="47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85" name="Rectangle 17">
            <a:extLst>
              <a:ext uri="{FF2B5EF4-FFF2-40B4-BE49-F238E27FC236}">
                <a16:creationId xmlns:a16="http://schemas.microsoft.com/office/drawing/2014/main" id="{A8B18DA0-59D8-4D75-A5F3-D2BDD929A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5554663"/>
            <a:ext cx="14525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Current B-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6" name="Rectangle 18">
            <a:extLst>
              <a:ext uri="{FF2B5EF4-FFF2-40B4-BE49-F238E27FC236}">
                <a16:creationId xmlns:a16="http://schemas.microsoft.com/office/drawing/2014/main" id="{CC39BECF-48BB-49BE-B604-64AF52744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275" y="2527300"/>
            <a:ext cx="203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ackward motion vecto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7" name="Rectangle 19">
            <a:extLst>
              <a:ext uri="{FF2B5EF4-FFF2-40B4-BE49-F238E27FC236}">
                <a16:creationId xmlns:a16="http://schemas.microsoft.com/office/drawing/2014/main" id="{C3CDD340-18E0-4D36-9B3D-7F5E24D3D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6381750"/>
            <a:ext cx="18653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Past reference 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8" name="Rectangle 20">
            <a:extLst>
              <a:ext uri="{FF2B5EF4-FFF2-40B4-BE49-F238E27FC236}">
                <a16:creationId xmlns:a16="http://schemas.microsoft.com/office/drawing/2014/main" id="{9B051C42-144C-496D-B187-4FAC04EEB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4649788"/>
            <a:ext cx="203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Future reference 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9" name="Rectangle 21">
            <a:extLst>
              <a:ext uri="{FF2B5EF4-FFF2-40B4-BE49-F238E27FC236}">
                <a16:creationId xmlns:a16="http://schemas.microsoft.com/office/drawing/2014/main" id="{8CCDB882-2DD9-42C4-8F21-C649AA697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4260850"/>
            <a:ext cx="18970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Forward motion vecto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6823" name="Freeform 22">
            <a:extLst>
              <a:ext uri="{FF2B5EF4-FFF2-40B4-BE49-F238E27FC236}">
                <a16:creationId xmlns:a16="http://schemas.microsoft.com/office/drawing/2014/main" id="{34E13865-5F6D-4D28-9151-23C4192BF8F4}"/>
              </a:ext>
            </a:extLst>
          </p:cNvPr>
          <p:cNvSpPr>
            <a:spLocks/>
          </p:cNvSpPr>
          <p:nvPr/>
        </p:nvSpPr>
        <p:spPr bwMode="auto">
          <a:xfrm>
            <a:off x="1382713" y="4506913"/>
            <a:ext cx="923925" cy="942975"/>
          </a:xfrm>
          <a:custGeom>
            <a:avLst/>
            <a:gdLst>
              <a:gd name="T0" fmla="*/ 0 w 582"/>
              <a:gd name="T1" fmla="*/ 0 h 594"/>
              <a:gd name="T2" fmla="*/ 37803138 w 582"/>
              <a:gd name="T3" fmla="*/ 153730325 h 594"/>
              <a:gd name="T4" fmla="*/ 83165950 w 582"/>
              <a:gd name="T5" fmla="*/ 299899388 h 594"/>
              <a:gd name="T6" fmla="*/ 136088438 w 582"/>
              <a:gd name="T7" fmla="*/ 438507188 h 594"/>
              <a:gd name="T8" fmla="*/ 189012513 w 582"/>
              <a:gd name="T9" fmla="*/ 572076263 h 594"/>
              <a:gd name="T10" fmla="*/ 254536575 w 582"/>
              <a:gd name="T11" fmla="*/ 695563125 h 594"/>
              <a:gd name="T12" fmla="*/ 322580000 w 582"/>
              <a:gd name="T13" fmla="*/ 806450000 h 594"/>
              <a:gd name="T14" fmla="*/ 398184688 w 582"/>
              <a:gd name="T15" fmla="*/ 909777200 h 594"/>
              <a:gd name="T16" fmla="*/ 471270013 w 582"/>
              <a:gd name="T17" fmla="*/ 1013102813 h 594"/>
              <a:gd name="T18" fmla="*/ 561995638 w 582"/>
              <a:gd name="T19" fmla="*/ 1098788125 h 594"/>
              <a:gd name="T20" fmla="*/ 650200313 w 582"/>
              <a:gd name="T21" fmla="*/ 1174392813 h 594"/>
              <a:gd name="T22" fmla="*/ 748487200 w 582"/>
              <a:gd name="T23" fmla="*/ 1247478138 h 594"/>
              <a:gd name="T24" fmla="*/ 854333763 w 582"/>
              <a:gd name="T25" fmla="*/ 1313002200 h 594"/>
              <a:gd name="T26" fmla="*/ 965220638 w 582"/>
              <a:gd name="T27" fmla="*/ 1363405325 h 594"/>
              <a:gd name="T28" fmla="*/ 1076107513 w 582"/>
              <a:gd name="T29" fmla="*/ 1408768138 h 594"/>
              <a:gd name="T30" fmla="*/ 1204634688 w 582"/>
              <a:gd name="T31" fmla="*/ 1451610000 h 594"/>
              <a:gd name="T32" fmla="*/ 1330642500 w 582"/>
              <a:gd name="T33" fmla="*/ 1481851875 h 594"/>
              <a:gd name="T34" fmla="*/ 1466730938 w 582"/>
              <a:gd name="T35" fmla="*/ 1496972813 h 59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82"/>
              <a:gd name="T55" fmla="*/ 0 h 594"/>
              <a:gd name="T56" fmla="*/ 582 w 582"/>
              <a:gd name="T57" fmla="*/ 594 h 59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82" h="594">
                <a:moveTo>
                  <a:pt x="0" y="0"/>
                </a:moveTo>
                <a:lnTo>
                  <a:pt x="15" y="61"/>
                </a:lnTo>
                <a:lnTo>
                  <a:pt x="33" y="119"/>
                </a:lnTo>
                <a:lnTo>
                  <a:pt x="54" y="174"/>
                </a:lnTo>
                <a:lnTo>
                  <a:pt x="75" y="227"/>
                </a:lnTo>
                <a:lnTo>
                  <a:pt x="101" y="276"/>
                </a:lnTo>
                <a:lnTo>
                  <a:pt x="128" y="320"/>
                </a:lnTo>
                <a:lnTo>
                  <a:pt x="158" y="361"/>
                </a:lnTo>
                <a:lnTo>
                  <a:pt x="187" y="402"/>
                </a:lnTo>
                <a:lnTo>
                  <a:pt x="223" y="436"/>
                </a:lnTo>
                <a:lnTo>
                  <a:pt x="258" y="466"/>
                </a:lnTo>
                <a:lnTo>
                  <a:pt x="297" y="495"/>
                </a:lnTo>
                <a:lnTo>
                  <a:pt x="339" y="521"/>
                </a:lnTo>
                <a:lnTo>
                  <a:pt x="383" y="541"/>
                </a:lnTo>
                <a:lnTo>
                  <a:pt x="427" y="559"/>
                </a:lnTo>
                <a:lnTo>
                  <a:pt x="478" y="576"/>
                </a:lnTo>
                <a:lnTo>
                  <a:pt x="528" y="588"/>
                </a:lnTo>
                <a:lnTo>
                  <a:pt x="582" y="594"/>
                </a:lnTo>
              </a:path>
            </a:pathLst>
          </a:cu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4" name="Freeform 23">
            <a:extLst>
              <a:ext uri="{FF2B5EF4-FFF2-40B4-BE49-F238E27FC236}">
                <a16:creationId xmlns:a16="http://schemas.microsoft.com/office/drawing/2014/main" id="{AF1248CB-B982-4B81-B34C-AA2C7DD153A6}"/>
              </a:ext>
            </a:extLst>
          </p:cNvPr>
          <p:cNvSpPr>
            <a:spLocks/>
          </p:cNvSpPr>
          <p:nvPr/>
        </p:nvSpPr>
        <p:spPr bwMode="auto">
          <a:xfrm>
            <a:off x="2287588" y="5399088"/>
            <a:ext cx="112712" cy="106362"/>
          </a:xfrm>
          <a:custGeom>
            <a:avLst/>
            <a:gdLst>
              <a:gd name="T0" fmla="*/ 15120870 w 71"/>
              <a:gd name="T1" fmla="*/ 0 h 67"/>
              <a:gd name="T2" fmla="*/ 178929506 w 71"/>
              <a:gd name="T3" fmla="*/ 95765487 h 67"/>
              <a:gd name="T4" fmla="*/ 0 w 71"/>
              <a:gd name="T5" fmla="*/ 168848881 h 67"/>
              <a:gd name="T6" fmla="*/ 15120870 w 71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71"/>
              <a:gd name="T13" fmla="*/ 0 h 67"/>
              <a:gd name="T14" fmla="*/ 71 w 71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" h="67">
                <a:moveTo>
                  <a:pt x="6" y="0"/>
                </a:moveTo>
                <a:lnTo>
                  <a:pt x="71" y="38"/>
                </a:lnTo>
                <a:lnTo>
                  <a:pt x="0" y="6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56B6DB50-C02E-4433-B5AD-1B1D39D6D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8913" y="2732088"/>
            <a:ext cx="1587" cy="5540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6" name="Freeform 25">
            <a:extLst>
              <a:ext uri="{FF2B5EF4-FFF2-40B4-BE49-F238E27FC236}">
                <a16:creationId xmlns:a16="http://schemas.microsoft.com/office/drawing/2014/main" id="{9B2C1613-E602-4C67-88CD-9C9FF2D8A226}"/>
              </a:ext>
            </a:extLst>
          </p:cNvPr>
          <p:cNvSpPr>
            <a:spLocks/>
          </p:cNvSpPr>
          <p:nvPr/>
        </p:nvSpPr>
        <p:spPr bwMode="auto">
          <a:xfrm>
            <a:off x="5216525" y="3271838"/>
            <a:ext cx="107950" cy="106362"/>
          </a:xfrm>
          <a:custGeom>
            <a:avLst/>
            <a:gdLst>
              <a:gd name="T0" fmla="*/ 0 w 68"/>
              <a:gd name="T1" fmla="*/ 0 h 67"/>
              <a:gd name="T2" fmla="*/ 83165950 w 68"/>
              <a:gd name="T3" fmla="*/ 168848881 h 67"/>
              <a:gd name="T4" fmla="*/ 171370625 w 68"/>
              <a:gd name="T5" fmla="*/ 0 h 67"/>
              <a:gd name="T6" fmla="*/ 0 w 68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67"/>
              <a:gd name="T14" fmla="*/ 68 w 68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67">
                <a:moveTo>
                  <a:pt x="0" y="0"/>
                </a:moveTo>
                <a:lnTo>
                  <a:pt x="33" y="67"/>
                </a:lnTo>
                <a:lnTo>
                  <a:pt x="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94" name="Rectangle 26">
            <a:extLst>
              <a:ext uri="{FF2B5EF4-FFF2-40B4-BE49-F238E27FC236}">
                <a16:creationId xmlns:a16="http://schemas.microsoft.com/office/drawing/2014/main" id="{D369E8CD-38FA-42C0-BBED-B845765AC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5994400"/>
            <a:ext cx="223678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est matching macro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95" name="Rectangle 27">
            <a:extLst>
              <a:ext uri="{FF2B5EF4-FFF2-40B4-BE49-F238E27FC236}">
                <a16:creationId xmlns:a16="http://schemas.microsoft.com/office/drawing/2014/main" id="{B8AEBDC1-592E-410A-99EC-B56C936A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3087688"/>
            <a:ext cx="223678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est matching macro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6829" name="Line 28">
            <a:extLst>
              <a:ext uri="{FF2B5EF4-FFF2-40B4-BE49-F238E27FC236}">
                <a16:creationId xmlns:a16="http://schemas.microsoft.com/office/drawing/2014/main" id="{684CC273-700F-47A5-9C8C-1935C5D024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9113" y="5846763"/>
            <a:ext cx="442912" cy="2174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0" name="Freeform 29">
            <a:extLst>
              <a:ext uri="{FF2B5EF4-FFF2-40B4-BE49-F238E27FC236}">
                <a16:creationId xmlns:a16="http://schemas.microsoft.com/office/drawing/2014/main" id="{C942C9F9-1B95-4B50-B818-18ACA718FAE6}"/>
              </a:ext>
            </a:extLst>
          </p:cNvPr>
          <p:cNvSpPr>
            <a:spLocks/>
          </p:cNvSpPr>
          <p:nvPr/>
        </p:nvSpPr>
        <p:spPr bwMode="auto">
          <a:xfrm>
            <a:off x="2974975" y="5805488"/>
            <a:ext cx="117475" cy="96837"/>
          </a:xfrm>
          <a:custGeom>
            <a:avLst/>
            <a:gdLst>
              <a:gd name="T0" fmla="*/ 110886875 w 74"/>
              <a:gd name="T1" fmla="*/ 153727944 h 61"/>
              <a:gd name="T2" fmla="*/ 0 w 74"/>
              <a:gd name="T3" fmla="*/ 0 h 61"/>
              <a:gd name="T4" fmla="*/ 186491563 w 74"/>
              <a:gd name="T5" fmla="*/ 0 h 61"/>
              <a:gd name="T6" fmla="*/ 110886875 w 74"/>
              <a:gd name="T7" fmla="*/ 153727944 h 61"/>
              <a:gd name="T8" fmla="*/ 0 60000 65536"/>
              <a:gd name="T9" fmla="*/ 0 60000 65536"/>
              <a:gd name="T10" fmla="*/ 0 60000 65536"/>
              <a:gd name="T11" fmla="*/ 0 60000 65536"/>
              <a:gd name="T12" fmla="*/ 0 w 74"/>
              <a:gd name="T13" fmla="*/ 0 h 61"/>
              <a:gd name="T14" fmla="*/ 74 w 74"/>
              <a:gd name="T15" fmla="*/ 61 h 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" h="61">
                <a:moveTo>
                  <a:pt x="44" y="61"/>
                </a:moveTo>
                <a:lnTo>
                  <a:pt x="0" y="0"/>
                </a:lnTo>
                <a:lnTo>
                  <a:pt x="74" y="0"/>
                </a:lnTo>
                <a:lnTo>
                  <a:pt x="44" y="6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1" name="Line 30">
            <a:extLst>
              <a:ext uri="{FF2B5EF4-FFF2-40B4-BE49-F238E27FC236}">
                <a16:creationId xmlns:a16="http://schemas.microsoft.com/office/drawing/2014/main" id="{A1F56B1C-9CF0-45CE-96F4-EED72817E9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6150" y="3208338"/>
            <a:ext cx="301625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2" name="Freeform 31">
            <a:extLst>
              <a:ext uri="{FF2B5EF4-FFF2-40B4-BE49-F238E27FC236}">
                <a16:creationId xmlns:a16="http://schemas.microsoft.com/office/drawing/2014/main" id="{FC341991-56EB-474E-B244-E7AD8177A67C}"/>
              </a:ext>
            </a:extLst>
          </p:cNvPr>
          <p:cNvSpPr>
            <a:spLocks/>
          </p:cNvSpPr>
          <p:nvPr/>
        </p:nvSpPr>
        <p:spPr bwMode="auto">
          <a:xfrm>
            <a:off x="5932488" y="3152775"/>
            <a:ext cx="107950" cy="106363"/>
          </a:xfrm>
          <a:custGeom>
            <a:avLst/>
            <a:gdLst>
              <a:gd name="T0" fmla="*/ 171370625 w 68"/>
              <a:gd name="T1" fmla="*/ 0 h 67"/>
              <a:gd name="T2" fmla="*/ 0 w 68"/>
              <a:gd name="T3" fmla="*/ 88206677 h 67"/>
              <a:gd name="T4" fmla="*/ 171370625 w 68"/>
              <a:gd name="T5" fmla="*/ 168852056 h 67"/>
              <a:gd name="T6" fmla="*/ 171370625 w 68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67"/>
              <a:gd name="T14" fmla="*/ 68 w 68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67">
                <a:moveTo>
                  <a:pt x="68" y="0"/>
                </a:moveTo>
                <a:lnTo>
                  <a:pt x="0" y="35"/>
                </a:lnTo>
                <a:lnTo>
                  <a:pt x="68" y="67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3" name="投影片編號版面配置區 31">
            <a:extLst>
              <a:ext uri="{FF2B5EF4-FFF2-40B4-BE49-F238E27FC236}">
                <a16:creationId xmlns:a16="http://schemas.microsoft.com/office/drawing/2014/main" id="{F64472CB-97BF-4287-B639-5C6CE99F106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96D773-941F-4599-B8A4-B0C32D951E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>
            <a:extLst>
              <a:ext uri="{FF2B5EF4-FFF2-40B4-BE49-F238E27FC236}">
                <a16:creationId xmlns:a16="http://schemas.microsoft.com/office/drawing/2014/main" id="{399D4730-AFCA-4F34-B299-6C27CE305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311118-7135-490C-8F79-0FB50E1D10FC}" type="slidenum">
              <a:rPr lang="zh-TW" altLang="en-US" sz="1400" smtClean="0">
                <a:latin typeface="Times New Roman" panose="02020603050405020304" pitchFamily="18" charset="0"/>
              </a:rPr>
              <a:pPr/>
              <a:t>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43A3B00C-5B18-4851-8DA9-B0A514248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526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Structure of GOP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240FAE73-DFBE-441C-A079-69CE3AE31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54575"/>
            <a:ext cx="7629524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-Picture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allow random access, for reference</a:t>
            </a:r>
          </a:p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causal prediction only, can be referenced</a:t>
            </a:r>
          </a:p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-directional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noncausal prediction, never referenced</a:t>
            </a:r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5E8C9DCA-48E1-4712-BF04-C405687CD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854" name="Line 6">
            <a:extLst>
              <a:ext uri="{FF2B5EF4-FFF2-40B4-BE49-F238E27FC236}">
                <a16:creationId xmlns:a16="http://schemas.microsoft.com/office/drawing/2014/main" id="{A2B5522F-BF37-454B-AA95-078F876A4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5" name="Line 7">
            <a:extLst>
              <a:ext uri="{FF2B5EF4-FFF2-40B4-BE49-F238E27FC236}">
                <a16:creationId xmlns:a16="http://schemas.microsoft.com/office/drawing/2014/main" id="{8F2B587D-4605-4072-B344-865CE43E1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9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6" name="Line 8">
            <a:extLst>
              <a:ext uri="{FF2B5EF4-FFF2-40B4-BE49-F238E27FC236}">
                <a16:creationId xmlns:a16="http://schemas.microsoft.com/office/drawing/2014/main" id="{45051DDF-06D1-47DD-8194-83A193BB3B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9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7" name="Line 9">
            <a:extLst>
              <a:ext uri="{FF2B5EF4-FFF2-40B4-BE49-F238E27FC236}">
                <a16:creationId xmlns:a16="http://schemas.microsoft.com/office/drawing/2014/main" id="{D4FCDCB5-ED43-44B2-9412-B3450CC4F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19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8" name="Line 10">
            <a:extLst>
              <a:ext uri="{FF2B5EF4-FFF2-40B4-BE49-F238E27FC236}">
                <a16:creationId xmlns:a16="http://schemas.microsoft.com/office/drawing/2014/main" id="{6F9C79F5-C885-461B-BF1E-AA3DF461B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66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9" name="Line 11">
            <a:extLst>
              <a:ext uri="{FF2B5EF4-FFF2-40B4-BE49-F238E27FC236}">
                <a16:creationId xmlns:a16="http://schemas.microsoft.com/office/drawing/2014/main" id="{99AA22B1-6360-4AB1-83AE-18B5BAF62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3203575"/>
            <a:ext cx="309562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0" name="Line 12">
            <a:extLst>
              <a:ext uri="{FF2B5EF4-FFF2-40B4-BE49-F238E27FC236}">
                <a16:creationId xmlns:a16="http://schemas.microsoft.com/office/drawing/2014/main" id="{98C06DFB-7E57-4FDE-B14E-DD3048DCEB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2339975"/>
            <a:ext cx="309562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1" name="Line 13">
            <a:extLst>
              <a:ext uri="{FF2B5EF4-FFF2-40B4-BE49-F238E27FC236}">
                <a16:creationId xmlns:a16="http://schemas.microsoft.com/office/drawing/2014/main" id="{107BCA94-5E7C-42F8-843C-567A8C719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6175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2" name="Line 14">
            <a:extLst>
              <a:ext uri="{FF2B5EF4-FFF2-40B4-BE49-F238E27FC236}">
                <a16:creationId xmlns:a16="http://schemas.microsoft.com/office/drawing/2014/main" id="{1F411103-B537-4C04-955F-AF6A2C41D3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49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3" name="Line 15">
            <a:extLst>
              <a:ext uri="{FF2B5EF4-FFF2-40B4-BE49-F238E27FC236}">
                <a16:creationId xmlns:a16="http://schemas.microsoft.com/office/drawing/2014/main" id="{92213506-2219-447D-93CD-6B6F90F1BD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49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4" name="Line 16">
            <a:extLst>
              <a:ext uri="{FF2B5EF4-FFF2-40B4-BE49-F238E27FC236}">
                <a16:creationId xmlns:a16="http://schemas.microsoft.com/office/drawing/2014/main" id="{C439C529-08DC-4233-BD1D-3DE063E13E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49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5" name="Line 17">
            <a:extLst>
              <a:ext uri="{FF2B5EF4-FFF2-40B4-BE49-F238E27FC236}">
                <a16:creationId xmlns:a16="http://schemas.microsoft.com/office/drawing/2014/main" id="{D9F702A3-2442-48A6-B0E6-526433B84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29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6" name="Line 18">
            <a:extLst>
              <a:ext uri="{FF2B5EF4-FFF2-40B4-BE49-F238E27FC236}">
                <a16:creationId xmlns:a16="http://schemas.microsoft.com/office/drawing/2014/main" id="{55C888CF-ED81-4D1C-864E-6E8721068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23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7" name="Line 19">
            <a:extLst>
              <a:ext uri="{FF2B5EF4-FFF2-40B4-BE49-F238E27FC236}">
                <a16:creationId xmlns:a16="http://schemas.microsoft.com/office/drawing/2014/main" id="{1BEB3457-841D-4198-B507-37F98E725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2313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8" name="Line 20">
            <a:extLst>
              <a:ext uri="{FF2B5EF4-FFF2-40B4-BE49-F238E27FC236}">
                <a16:creationId xmlns:a16="http://schemas.microsoft.com/office/drawing/2014/main" id="{DCB832DF-944B-46C8-8184-F419AADE37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2313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9" name="Line 21">
            <a:extLst>
              <a:ext uri="{FF2B5EF4-FFF2-40B4-BE49-F238E27FC236}">
                <a16:creationId xmlns:a16="http://schemas.microsoft.com/office/drawing/2014/main" id="{94DB0C44-BD9E-4F16-8C4C-EE3A311713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02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0" name="Line 22">
            <a:extLst>
              <a:ext uri="{FF2B5EF4-FFF2-40B4-BE49-F238E27FC236}">
                <a16:creationId xmlns:a16="http://schemas.microsoft.com/office/drawing/2014/main" id="{F8D1E4D6-2D40-4723-9B3B-926B84E99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218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1" name="Line 23">
            <a:extLst>
              <a:ext uri="{FF2B5EF4-FFF2-40B4-BE49-F238E27FC236}">
                <a16:creationId xmlns:a16="http://schemas.microsoft.com/office/drawing/2014/main" id="{0F8D037C-E7B1-4183-BC83-2EBD0A483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218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2" name="Line 24">
            <a:extLst>
              <a:ext uri="{FF2B5EF4-FFF2-40B4-BE49-F238E27FC236}">
                <a16:creationId xmlns:a16="http://schemas.microsoft.com/office/drawing/2014/main" id="{507C59BF-0774-403B-9B9B-FE780D67E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218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3" name="Line 25">
            <a:extLst>
              <a:ext uri="{FF2B5EF4-FFF2-40B4-BE49-F238E27FC236}">
                <a16:creationId xmlns:a16="http://schemas.microsoft.com/office/drawing/2014/main" id="{9B94B6E8-ABE2-4FD2-B865-D02FF0C34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016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4" name="Line 26">
            <a:extLst>
              <a:ext uri="{FF2B5EF4-FFF2-40B4-BE49-F238E27FC236}">
                <a16:creationId xmlns:a16="http://schemas.microsoft.com/office/drawing/2014/main" id="{7CEAF18C-8780-43D6-AA1C-4331A0D72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id="{D6BD54FD-B16C-4E64-A1FE-4C66E2D52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383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6" name="Line 28">
            <a:extLst>
              <a:ext uri="{FF2B5EF4-FFF2-40B4-BE49-F238E27FC236}">
                <a16:creationId xmlns:a16="http://schemas.microsoft.com/office/drawing/2014/main" id="{79FC7063-0C0C-46EC-95F8-6CC101B6EC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383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7" name="Line 29">
            <a:extLst>
              <a:ext uri="{FF2B5EF4-FFF2-40B4-BE49-F238E27FC236}">
                <a16:creationId xmlns:a16="http://schemas.microsoft.com/office/drawing/2014/main" id="{19359312-A92D-4E14-BB08-E1B135CDB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81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8" name="Line 30">
            <a:extLst>
              <a:ext uri="{FF2B5EF4-FFF2-40B4-BE49-F238E27FC236}">
                <a16:creationId xmlns:a16="http://schemas.microsoft.com/office/drawing/2014/main" id="{AF9F4CB2-9220-4957-98A0-B4C55D78E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9" name="Line 31">
            <a:extLst>
              <a:ext uri="{FF2B5EF4-FFF2-40B4-BE49-F238E27FC236}">
                <a16:creationId xmlns:a16="http://schemas.microsoft.com/office/drawing/2014/main" id="{B25A6C9E-1380-44BD-84FA-553A41855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0" name="Line 32">
            <a:extLst>
              <a:ext uri="{FF2B5EF4-FFF2-40B4-BE49-F238E27FC236}">
                <a16:creationId xmlns:a16="http://schemas.microsoft.com/office/drawing/2014/main" id="{8ED6663B-0B5E-43FD-90A7-DC5C676081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1" name="Line 33">
            <a:extLst>
              <a:ext uri="{FF2B5EF4-FFF2-40B4-BE49-F238E27FC236}">
                <a16:creationId xmlns:a16="http://schemas.microsoft.com/office/drawing/2014/main" id="{82F12737-CCDA-4C48-9EC1-B027AE774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60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id="{1A96FC21-FF9D-4714-A03E-7598C310B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95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3" name="Line 35">
            <a:extLst>
              <a:ext uri="{FF2B5EF4-FFF2-40B4-BE49-F238E27FC236}">
                <a16:creationId xmlns:a16="http://schemas.microsoft.com/office/drawing/2014/main" id="{BC200C6F-7A4E-4C76-887E-1BE2037AE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795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4" name="Line 36">
            <a:extLst>
              <a:ext uri="{FF2B5EF4-FFF2-40B4-BE49-F238E27FC236}">
                <a16:creationId xmlns:a16="http://schemas.microsoft.com/office/drawing/2014/main" id="{145C9120-421F-4067-B8E1-395F50031F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795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5" name="Line 37">
            <a:extLst>
              <a:ext uri="{FF2B5EF4-FFF2-40B4-BE49-F238E27FC236}">
                <a16:creationId xmlns:a16="http://schemas.microsoft.com/office/drawing/2014/main" id="{830580C5-56F2-485E-99A3-A2721986F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592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6" name="Line 38">
            <a:extLst>
              <a:ext uri="{FF2B5EF4-FFF2-40B4-BE49-F238E27FC236}">
                <a16:creationId xmlns:a16="http://schemas.microsoft.com/office/drawing/2014/main" id="{EE9FCAFF-17A8-4E8D-BC41-F221ADC77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630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7" name="Line 39">
            <a:extLst>
              <a:ext uri="{FF2B5EF4-FFF2-40B4-BE49-F238E27FC236}">
                <a16:creationId xmlns:a16="http://schemas.microsoft.com/office/drawing/2014/main" id="{ED8E0CF8-BECF-4EF2-B52D-F5A303D858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630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8" name="Line 40">
            <a:extLst>
              <a:ext uri="{FF2B5EF4-FFF2-40B4-BE49-F238E27FC236}">
                <a16:creationId xmlns:a16="http://schemas.microsoft.com/office/drawing/2014/main" id="{BA64BF59-7506-4726-96B6-3F6682FC6B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630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9" name="Line 41">
            <a:extLst>
              <a:ext uri="{FF2B5EF4-FFF2-40B4-BE49-F238E27FC236}">
                <a16:creationId xmlns:a16="http://schemas.microsoft.com/office/drawing/2014/main" id="{8F4E4349-B0A7-49A2-9114-0DF2B369A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427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0" name="Line 42">
            <a:extLst>
              <a:ext uri="{FF2B5EF4-FFF2-40B4-BE49-F238E27FC236}">
                <a16:creationId xmlns:a16="http://schemas.microsoft.com/office/drawing/2014/main" id="{F25DAD75-797A-46CC-A503-7532E8C1C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20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1" name="Line 43">
            <a:extLst>
              <a:ext uri="{FF2B5EF4-FFF2-40B4-BE49-F238E27FC236}">
                <a16:creationId xmlns:a16="http://schemas.microsoft.com/office/drawing/2014/main" id="{998DD6AD-BE3E-4529-99FD-0D1E7FAFF1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20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2" name="Line 44">
            <a:extLst>
              <a:ext uri="{FF2B5EF4-FFF2-40B4-BE49-F238E27FC236}">
                <a16:creationId xmlns:a16="http://schemas.microsoft.com/office/drawing/2014/main" id="{110A9540-B39D-48A3-BB2A-055897B3B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20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3" name="Line 45">
            <a:extLst>
              <a:ext uri="{FF2B5EF4-FFF2-40B4-BE49-F238E27FC236}">
                <a16:creationId xmlns:a16="http://schemas.microsoft.com/office/drawing/2014/main" id="{02982DCB-2CEE-4A92-B0C5-5B1A185E6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00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4" name="Line 46">
            <a:extLst>
              <a:ext uri="{FF2B5EF4-FFF2-40B4-BE49-F238E27FC236}">
                <a16:creationId xmlns:a16="http://schemas.microsoft.com/office/drawing/2014/main" id="{F468D94F-1116-4343-B6E2-68263CD35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51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5" name="Line 47">
            <a:extLst>
              <a:ext uri="{FF2B5EF4-FFF2-40B4-BE49-F238E27FC236}">
                <a16:creationId xmlns:a16="http://schemas.microsoft.com/office/drawing/2014/main" id="{49E9156E-A090-4FFD-9267-87052AA189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51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6" name="Line 48">
            <a:extLst>
              <a:ext uri="{FF2B5EF4-FFF2-40B4-BE49-F238E27FC236}">
                <a16:creationId xmlns:a16="http://schemas.microsoft.com/office/drawing/2014/main" id="{52AEB0AD-9411-4787-BE20-154E4C2A8D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51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7" name="Line 49">
            <a:extLst>
              <a:ext uri="{FF2B5EF4-FFF2-40B4-BE49-F238E27FC236}">
                <a16:creationId xmlns:a16="http://schemas.microsoft.com/office/drawing/2014/main" id="{AFF46451-368B-498E-9E41-521ECDB20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31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8" name="Line 50">
            <a:extLst>
              <a:ext uri="{FF2B5EF4-FFF2-40B4-BE49-F238E27FC236}">
                <a16:creationId xmlns:a16="http://schemas.microsoft.com/office/drawing/2014/main" id="{1040D4D3-38F2-4FE6-A2AD-50637A007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61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9" name="Line 51">
            <a:extLst>
              <a:ext uri="{FF2B5EF4-FFF2-40B4-BE49-F238E27FC236}">
                <a16:creationId xmlns:a16="http://schemas.microsoft.com/office/drawing/2014/main" id="{C083633B-92F4-4D22-BE77-CDBB4398DD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0" name="Line 52">
            <a:extLst>
              <a:ext uri="{FF2B5EF4-FFF2-40B4-BE49-F238E27FC236}">
                <a16:creationId xmlns:a16="http://schemas.microsoft.com/office/drawing/2014/main" id="{CF4A1420-D5CD-4A54-AB05-C5BBEDFDD8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1" name="Line 53">
            <a:extLst>
              <a:ext uri="{FF2B5EF4-FFF2-40B4-BE49-F238E27FC236}">
                <a16:creationId xmlns:a16="http://schemas.microsoft.com/office/drawing/2014/main" id="{2E06DC54-2202-4207-842C-A907A3D02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41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2" name="Line 54">
            <a:extLst>
              <a:ext uri="{FF2B5EF4-FFF2-40B4-BE49-F238E27FC236}">
                <a16:creationId xmlns:a16="http://schemas.microsoft.com/office/drawing/2014/main" id="{804068D8-BA35-4797-B4EB-959C61108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4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3" name="Line 55">
            <a:extLst>
              <a:ext uri="{FF2B5EF4-FFF2-40B4-BE49-F238E27FC236}">
                <a16:creationId xmlns:a16="http://schemas.microsoft.com/office/drawing/2014/main" id="{AFEEE7DB-FA69-4EFD-94E1-A51F4B0CC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6425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4" name="Line 56">
            <a:extLst>
              <a:ext uri="{FF2B5EF4-FFF2-40B4-BE49-F238E27FC236}">
                <a16:creationId xmlns:a16="http://schemas.microsoft.com/office/drawing/2014/main" id="{B0EDBF2F-FB82-438C-BD11-3F624E500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6425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5" name="Line 57">
            <a:extLst>
              <a:ext uri="{FF2B5EF4-FFF2-40B4-BE49-F238E27FC236}">
                <a16:creationId xmlns:a16="http://schemas.microsoft.com/office/drawing/2014/main" id="{EF819A03-0CB1-42DD-820C-BA26456F1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6" name="Line 58">
            <a:extLst>
              <a:ext uri="{FF2B5EF4-FFF2-40B4-BE49-F238E27FC236}">
                <a16:creationId xmlns:a16="http://schemas.microsoft.com/office/drawing/2014/main" id="{B2C8C6E3-C4CF-49F1-AAD1-AC055999F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37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7" name="Line 59">
            <a:extLst>
              <a:ext uri="{FF2B5EF4-FFF2-40B4-BE49-F238E27FC236}">
                <a16:creationId xmlns:a16="http://schemas.microsoft.com/office/drawing/2014/main" id="{2E32644D-621C-49A0-8760-87655634EF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8" name="Line 60">
            <a:extLst>
              <a:ext uri="{FF2B5EF4-FFF2-40B4-BE49-F238E27FC236}">
                <a16:creationId xmlns:a16="http://schemas.microsoft.com/office/drawing/2014/main" id="{D744778B-7E86-4A72-A8F5-122A087DA4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9" name="Line 61">
            <a:extLst>
              <a:ext uri="{FF2B5EF4-FFF2-40B4-BE49-F238E27FC236}">
                <a16:creationId xmlns:a16="http://schemas.microsoft.com/office/drawing/2014/main" id="{A40972CB-5A95-47DF-A9B4-4C4E7ECB2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0" name="Line 62">
            <a:extLst>
              <a:ext uri="{FF2B5EF4-FFF2-40B4-BE49-F238E27FC236}">
                <a16:creationId xmlns:a16="http://schemas.microsoft.com/office/drawing/2014/main" id="{3D9C0873-8F13-4EC1-A98E-9704D2119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78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1" name="Line 63">
            <a:extLst>
              <a:ext uri="{FF2B5EF4-FFF2-40B4-BE49-F238E27FC236}">
                <a16:creationId xmlns:a16="http://schemas.microsoft.com/office/drawing/2014/main" id="{DFADE467-3D70-48B8-AC0C-605697AD2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7825" y="3203575"/>
            <a:ext cx="309563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2" name="Line 64">
            <a:extLst>
              <a:ext uri="{FF2B5EF4-FFF2-40B4-BE49-F238E27FC236}">
                <a16:creationId xmlns:a16="http://schemas.microsoft.com/office/drawing/2014/main" id="{69BF1B6B-EC85-4D33-902D-A2EADE104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7825" y="2339975"/>
            <a:ext cx="309563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3" name="Line 65">
            <a:extLst>
              <a:ext uri="{FF2B5EF4-FFF2-40B4-BE49-F238E27FC236}">
                <a16:creationId xmlns:a16="http://schemas.microsoft.com/office/drawing/2014/main" id="{773C3EC1-D1BE-45D3-9D3D-CB50C62C8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73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4" name="Line 66">
            <a:extLst>
              <a:ext uri="{FF2B5EF4-FFF2-40B4-BE49-F238E27FC236}">
                <a16:creationId xmlns:a16="http://schemas.microsoft.com/office/drawing/2014/main" id="{A2975E7C-4EC6-448B-8C00-5997E3B42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5" name="Line 67">
            <a:extLst>
              <a:ext uri="{FF2B5EF4-FFF2-40B4-BE49-F238E27FC236}">
                <a16:creationId xmlns:a16="http://schemas.microsoft.com/office/drawing/2014/main" id="{89956FD0-62AC-4C83-A06E-4AA1D3B53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525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6" name="Line 68">
            <a:extLst>
              <a:ext uri="{FF2B5EF4-FFF2-40B4-BE49-F238E27FC236}">
                <a16:creationId xmlns:a16="http://schemas.microsoft.com/office/drawing/2014/main" id="{231A1595-BF03-418C-839D-0685DE21A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525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7" name="Line 69">
            <a:extLst>
              <a:ext uri="{FF2B5EF4-FFF2-40B4-BE49-F238E27FC236}">
                <a16:creationId xmlns:a16="http://schemas.microsoft.com/office/drawing/2014/main" id="{9CC83671-3C0E-4907-ABDF-0800F08E3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8" name="Rectangle 70">
            <a:extLst>
              <a:ext uri="{FF2B5EF4-FFF2-40B4-BE49-F238E27FC236}">
                <a16:creationId xmlns:a16="http://schemas.microsoft.com/office/drawing/2014/main" id="{A449ADFF-A9B0-4DB8-B81B-07EBC57B0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19" name="Rectangle 71">
            <a:extLst>
              <a:ext uri="{FF2B5EF4-FFF2-40B4-BE49-F238E27FC236}">
                <a16:creationId xmlns:a16="http://schemas.microsoft.com/office/drawing/2014/main" id="{C4373F6C-E179-490D-B618-7958AE60E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0" name="Rectangle 72">
            <a:extLst>
              <a:ext uri="{FF2B5EF4-FFF2-40B4-BE49-F238E27FC236}">
                <a16:creationId xmlns:a16="http://schemas.microsoft.com/office/drawing/2014/main" id="{751C92F9-BE21-4BEC-8B48-ADDACCFC4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88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1" name="Rectangle 73">
            <a:extLst>
              <a:ext uri="{FF2B5EF4-FFF2-40B4-BE49-F238E27FC236}">
                <a16:creationId xmlns:a16="http://schemas.microsoft.com/office/drawing/2014/main" id="{AA62DEC9-9DE6-42D5-B10A-CFC57DE2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2" name="Rectangle 74">
            <a:extLst>
              <a:ext uri="{FF2B5EF4-FFF2-40B4-BE49-F238E27FC236}">
                <a16:creationId xmlns:a16="http://schemas.microsoft.com/office/drawing/2014/main" id="{50BCAA20-FBEE-4BF7-94CA-31016E9D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3" name="Rectangle 75">
            <a:extLst>
              <a:ext uri="{FF2B5EF4-FFF2-40B4-BE49-F238E27FC236}">
                <a16:creationId xmlns:a16="http://schemas.microsoft.com/office/drawing/2014/main" id="{82D1A174-B03F-4CDF-AB3F-63D4C41A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4" name="Rectangle 76">
            <a:extLst>
              <a:ext uri="{FF2B5EF4-FFF2-40B4-BE49-F238E27FC236}">
                <a16:creationId xmlns:a16="http://schemas.microsoft.com/office/drawing/2014/main" id="{5E375AEF-F615-4E51-8B97-0ACD445F6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5" name="Rectangle 77">
            <a:extLst>
              <a:ext uri="{FF2B5EF4-FFF2-40B4-BE49-F238E27FC236}">
                <a16:creationId xmlns:a16="http://schemas.microsoft.com/office/drawing/2014/main" id="{5ACC370C-6D7A-48DA-9158-24BBB345C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6" name="Rectangle 78">
            <a:extLst>
              <a:ext uri="{FF2B5EF4-FFF2-40B4-BE49-F238E27FC236}">
                <a16:creationId xmlns:a16="http://schemas.microsoft.com/office/drawing/2014/main" id="{27871A4E-AAA2-4CAD-B603-2E007DD6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7" name="Rectangle 79">
            <a:extLst>
              <a:ext uri="{FF2B5EF4-FFF2-40B4-BE49-F238E27FC236}">
                <a16:creationId xmlns:a16="http://schemas.microsoft.com/office/drawing/2014/main" id="{26E0CC6C-F578-4A73-8C39-6A361F2C3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8" name="Rectangle 80">
            <a:extLst>
              <a:ext uri="{FF2B5EF4-FFF2-40B4-BE49-F238E27FC236}">
                <a16:creationId xmlns:a16="http://schemas.microsoft.com/office/drawing/2014/main" id="{66429758-E49D-437B-B328-27BCFECFF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9" name="Rectangle 81">
            <a:extLst>
              <a:ext uri="{FF2B5EF4-FFF2-40B4-BE49-F238E27FC236}">
                <a16:creationId xmlns:a16="http://schemas.microsoft.com/office/drawing/2014/main" id="{68D8A616-D155-45BB-86C8-46E725513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2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0" name="Rectangle 82">
            <a:extLst>
              <a:ext uri="{FF2B5EF4-FFF2-40B4-BE49-F238E27FC236}">
                <a16:creationId xmlns:a16="http://schemas.microsoft.com/office/drawing/2014/main" id="{119F8393-A6BB-4E98-8928-F5975DC2C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1" name="Rectangle 83">
            <a:extLst>
              <a:ext uri="{FF2B5EF4-FFF2-40B4-BE49-F238E27FC236}">
                <a16:creationId xmlns:a16="http://schemas.microsoft.com/office/drawing/2014/main" id="{3D2166DC-98D6-4BA8-BCE0-CCB4FC3A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2" name="Rectangle 84">
            <a:extLst>
              <a:ext uri="{FF2B5EF4-FFF2-40B4-BE49-F238E27FC236}">
                <a16:creationId xmlns:a16="http://schemas.microsoft.com/office/drawing/2014/main" id="{87E59D55-120D-43B3-9A47-06B12552C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7675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3" name="Line 85">
            <a:extLst>
              <a:ext uri="{FF2B5EF4-FFF2-40B4-BE49-F238E27FC236}">
                <a16:creationId xmlns:a16="http://schemas.microsoft.com/office/drawing/2014/main" id="{6B075023-7C78-42DA-BB04-E6604A981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085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4" name="Line 86">
            <a:extLst>
              <a:ext uri="{FF2B5EF4-FFF2-40B4-BE49-F238E27FC236}">
                <a16:creationId xmlns:a16="http://schemas.microsoft.com/office/drawing/2014/main" id="{0465B1A5-187C-4DB2-9B0F-36D030912E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085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5" name="Line 87">
            <a:extLst>
              <a:ext uri="{FF2B5EF4-FFF2-40B4-BE49-F238E27FC236}">
                <a16:creationId xmlns:a16="http://schemas.microsoft.com/office/drawing/2014/main" id="{0FF28873-F39B-430D-B59B-D5B600A54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085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6" name="Line 88">
            <a:extLst>
              <a:ext uri="{FF2B5EF4-FFF2-40B4-BE49-F238E27FC236}">
                <a16:creationId xmlns:a16="http://schemas.microsoft.com/office/drawing/2014/main" id="{D21AF375-6178-4AFD-9462-6CB2D69F9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7" name="Line 89">
            <a:extLst>
              <a:ext uri="{FF2B5EF4-FFF2-40B4-BE49-F238E27FC236}">
                <a16:creationId xmlns:a16="http://schemas.microsoft.com/office/drawing/2014/main" id="{585982F2-0AEE-4025-A9FF-3460BBE88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508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8" name="Line 90">
            <a:extLst>
              <a:ext uri="{FF2B5EF4-FFF2-40B4-BE49-F238E27FC236}">
                <a16:creationId xmlns:a16="http://schemas.microsoft.com/office/drawing/2014/main" id="{47606B61-A3D9-4573-8E6A-C4FE287C99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08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9" name="Line 91">
            <a:extLst>
              <a:ext uri="{FF2B5EF4-FFF2-40B4-BE49-F238E27FC236}">
                <a16:creationId xmlns:a16="http://schemas.microsoft.com/office/drawing/2014/main" id="{5461A701-44EF-4751-9BAA-F3FBDF242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08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0" name="Line 92">
            <a:extLst>
              <a:ext uri="{FF2B5EF4-FFF2-40B4-BE49-F238E27FC236}">
                <a16:creationId xmlns:a16="http://schemas.microsoft.com/office/drawing/2014/main" id="{610FFFFE-2658-404E-B9B8-66B324AAC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306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1" name="Line 93">
            <a:extLst>
              <a:ext uri="{FF2B5EF4-FFF2-40B4-BE49-F238E27FC236}">
                <a16:creationId xmlns:a16="http://schemas.microsoft.com/office/drawing/2014/main" id="{59ABDFB8-41C9-4D2D-B928-630C7FDCC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52500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2" name="Line 94">
            <a:extLst>
              <a:ext uri="{FF2B5EF4-FFF2-40B4-BE49-F238E27FC236}">
                <a16:creationId xmlns:a16="http://schemas.microsoft.com/office/drawing/2014/main" id="{382B34D3-695F-44D3-9983-42533BFAB1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3" name="Line 95">
            <a:extLst>
              <a:ext uri="{FF2B5EF4-FFF2-40B4-BE49-F238E27FC236}">
                <a16:creationId xmlns:a16="http://schemas.microsoft.com/office/drawing/2014/main" id="{985103E3-E241-4E9D-97FB-1170ADF762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4" name="Line 96">
            <a:extLst>
              <a:ext uri="{FF2B5EF4-FFF2-40B4-BE49-F238E27FC236}">
                <a16:creationId xmlns:a16="http://schemas.microsoft.com/office/drawing/2014/main" id="{1AD4ED3A-8534-42C6-BF5D-B90A3503D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5" name="Rectangle 97">
            <a:extLst>
              <a:ext uri="{FF2B5EF4-FFF2-40B4-BE49-F238E27FC236}">
                <a16:creationId xmlns:a16="http://schemas.microsoft.com/office/drawing/2014/main" id="{4BF1A99D-E79D-414C-A52E-1329D3EAB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6" name="Rectangle 98">
            <a:extLst>
              <a:ext uri="{FF2B5EF4-FFF2-40B4-BE49-F238E27FC236}">
                <a16:creationId xmlns:a16="http://schemas.microsoft.com/office/drawing/2014/main" id="{D5281F7A-DFB0-4BC8-85D0-0090503C1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7" name="Rectangle 99">
            <a:extLst>
              <a:ext uri="{FF2B5EF4-FFF2-40B4-BE49-F238E27FC236}">
                <a16:creationId xmlns:a16="http://schemas.microsoft.com/office/drawing/2014/main" id="{C98D8820-1ACC-4AB0-9AA1-2598EFFFA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8" name="Line 100">
            <a:extLst>
              <a:ext uri="{FF2B5EF4-FFF2-40B4-BE49-F238E27FC236}">
                <a16:creationId xmlns:a16="http://schemas.microsoft.com/office/drawing/2014/main" id="{4B940027-BB3A-42D4-88DF-F1890D4DE6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4413" y="4062413"/>
            <a:ext cx="3262312" cy="1587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9" name="Freeform 101">
            <a:extLst>
              <a:ext uri="{FF2B5EF4-FFF2-40B4-BE49-F238E27FC236}">
                <a16:creationId xmlns:a16="http://schemas.microsoft.com/office/drawing/2014/main" id="{6457C03B-1DB5-4AFC-BD6D-671F89F182A7}"/>
              </a:ext>
            </a:extLst>
          </p:cNvPr>
          <p:cNvSpPr>
            <a:spLocks noEditPoints="1"/>
          </p:cNvSpPr>
          <p:nvPr/>
        </p:nvSpPr>
        <p:spPr bwMode="auto">
          <a:xfrm>
            <a:off x="874713" y="3975100"/>
            <a:ext cx="3541712" cy="179388"/>
          </a:xfrm>
          <a:custGeom>
            <a:avLst/>
            <a:gdLst>
              <a:gd name="T0" fmla="*/ 254534952 w 2231"/>
              <a:gd name="T1" fmla="*/ 284779244 h 113"/>
              <a:gd name="T2" fmla="*/ 0 w 2231"/>
              <a:gd name="T3" fmla="*/ 138609774 h 113"/>
              <a:gd name="T4" fmla="*/ 254534952 w 2231"/>
              <a:gd name="T5" fmla="*/ 0 h 113"/>
              <a:gd name="T6" fmla="*/ 254534952 w 2231"/>
              <a:gd name="T7" fmla="*/ 284779244 h 113"/>
              <a:gd name="T8" fmla="*/ 2147483646 w 2231"/>
              <a:gd name="T9" fmla="*/ 0 h 113"/>
              <a:gd name="T10" fmla="*/ 2147483646 w 2231"/>
              <a:gd name="T11" fmla="*/ 138609774 h 113"/>
              <a:gd name="T12" fmla="*/ 2147483646 w 2231"/>
              <a:gd name="T13" fmla="*/ 284779244 h 113"/>
              <a:gd name="T14" fmla="*/ 2147483646 w 2231"/>
              <a:gd name="T15" fmla="*/ 0 h 1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31"/>
              <a:gd name="T25" fmla="*/ 0 h 113"/>
              <a:gd name="T26" fmla="*/ 2231 w 2231"/>
              <a:gd name="T27" fmla="*/ 113 h 1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31" h="113">
                <a:moveTo>
                  <a:pt x="101" y="113"/>
                </a:moveTo>
                <a:lnTo>
                  <a:pt x="0" y="55"/>
                </a:lnTo>
                <a:lnTo>
                  <a:pt x="101" y="0"/>
                </a:lnTo>
                <a:lnTo>
                  <a:pt x="101" y="113"/>
                </a:lnTo>
                <a:close/>
                <a:moveTo>
                  <a:pt x="2130" y="0"/>
                </a:moveTo>
                <a:lnTo>
                  <a:pt x="2231" y="55"/>
                </a:lnTo>
                <a:lnTo>
                  <a:pt x="2130" y="113"/>
                </a:lnTo>
                <a:lnTo>
                  <a:pt x="213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0" name="Line 102">
            <a:extLst>
              <a:ext uri="{FF2B5EF4-FFF2-40B4-BE49-F238E27FC236}">
                <a16:creationId xmlns:a16="http://schemas.microsoft.com/office/drawing/2014/main" id="{9A44E432-4BA3-472B-A1C9-C94AEF234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6125" y="4062413"/>
            <a:ext cx="3187700" cy="1587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1" name="Freeform 103">
            <a:extLst>
              <a:ext uri="{FF2B5EF4-FFF2-40B4-BE49-F238E27FC236}">
                <a16:creationId xmlns:a16="http://schemas.microsoft.com/office/drawing/2014/main" id="{5C2698C0-CED0-49B3-8E83-809A2A0592C1}"/>
              </a:ext>
            </a:extLst>
          </p:cNvPr>
          <p:cNvSpPr>
            <a:spLocks noEditPoints="1"/>
          </p:cNvSpPr>
          <p:nvPr/>
        </p:nvSpPr>
        <p:spPr bwMode="auto">
          <a:xfrm>
            <a:off x="4416425" y="3975100"/>
            <a:ext cx="3467100" cy="179388"/>
          </a:xfrm>
          <a:custGeom>
            <a:avLst/>
            <a:gdLst>
              <a:gd name="T0" fmla="*/ 254536575 w 2184"/>
              <a:gd name="T1" fmla="*/ 284779244 h 113"/>
              <a:gd name="T2" fmla="*/ 0 w 2184"/>
              <a:gd name="T3" fmla="*/ 138609774 h 113"/>
              <a:gd name="T4" fmla="*/ 254536575 w 2184"/>
              <a:gd name="T5" fmla="*/ 0 h 113"/>
              <a:gd name="T6" fmla="*/ 254536575 w 2184"/>
              <a:gd name="T7" fmla="*/ 284779244 h 113"/>
              <a:gd name="T8" fmla="*/ 2147483646 w 2184"/>
              <a:gd name="T9" fmla="*/ 0 h 113"/>
              <a:gd name="T10" fmla="*/ 2147483646 w 2184"/>
              <a:gd name="T11" fmla="*/ 138609774 h 113"/>
              <a:gd name="T12" fmla="*/ 2147483646 w 2184"/>
              <a:gd name="T13" fmla="*/ 284779244 h 113"/>
              <a:gd name="T14" fmla="*/ 2147483646 w 2184"/>
              <a:gd name="T15" fmla="*/ 0 h 1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84"/>
              <a:gd name="T25" fmla="*/ 0 h 113"/>
              <a:gd name="T26" fmla="*/ 2184 w 2184"/>
              <a:gd name="T27" fmla="*/ 113 h 1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84" h="113">
                <a:moveTo>
                  <a:pt x="101" y="113"/>
                </a:moveTo>
                <a:lnTo>
                  <a:pt x="0" y="55"/>
                </a:lnTo>
                <a:lnTo>
                  <a:pt x="101" y="0"/>
                </a:lnTo>
                <a:lnTo>
                  <a:pt x="101" y="113"/>
                </a:lnTo>
                <a:close/>
                <a:moveTo>
                  <a:pt x="2083" y="0"/>
                </a:moveTo>
                <a:lnTo>
                  <a:pt x="2184" y="55"/>
                </a:lnTo>
                <a:lnTo>
                  <a:pt x="2083" y="113"/>
                </a:lnTo>
                <a:lnTo>
                  <a:pt x="208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2" name="Line 104">
            <a:extLst>
              <a:ext uri="{FF2B5EF4-FFF2-40B4-BE49-F238E27FC236}">
                <a16:creationId xmlns:a16="http://schemas.microsoft.com/office/drawing/2014/main" id="{842A6FC6-EA63-4EA8-8647-DCD477890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3717925"/>
            <a:ext cx="1588" cy="688975"/>
          </a:xfrm>
          <a:prstGeom prst="line">
            <a:avLst/>
          </a:prstGeom>
          <a:noFill/>
          <a:ln w="4763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3" name="Line 105">
            <a:extLst>
              <a:ext uri="{FF2B5EF4-FFF2-40B4-BE49-F238E27FC236}">
                <a16:creationId xmlns:a16="http://schemas.microsoft.com/office/drawing/2014/main" id="{AC031221-4544-4DAE-8AEA-8C597D394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425" y="3717925"/>
            <a:ext cx="1588" cy="688975"/>
          </a:xfrm>
          <a:prstGeom prst="line">
            <a:avLst/>
          </a:prstGeom>
          <a:noFill/>
          <a:ln w="4763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4" name="Rectangle 106">
            <a:extLst>
              <a:ext uri="{FF2B5EF4-FFF2-40B4-BE49-F238E27FC236}">
                <a16:creationId xmlns:a16="http://schemas.microsoft.com/office/drawing/2014/main" id="{66F55D7A-210C-4D82-B6DC-FF3DCE438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3" y="3773488"/>
            <a:ext cx="1462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roup of pictur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55" name="Rectangle 107">
            <a:extLst>
              <a:ext uri="{FF2B5EF4-FFF2-40B4-BE49-F238E27FC236}">
                <a16:creationId xmlns:a16="http://schemas.microsoft.com/office/drawing/2014/main" id="{A3C6A5A6-C7D1-4EA8-A349-7F8D3755D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3773488"/>
            <a:ext cx="1462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roup of pictur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56" name="Freeform 108">
            <a:extLst>
              <a:ext uri="{FF2B5EF4-FFF2-40B4-BE49-F238E27FC236}">
                <a16:creationId xmlns:a16="http://schemas.microsoft.com/office/drawing/2014/main" id="{A0AC0F51-4089-46FD-8AEC-BEA7F01C7494}"/>
              </a:ext>
            </a:extLst>
          </p:cNvPr>
          <p:cNvSpPr>
            <a:spLocks/>
          </p:cNvSpPr>
          <p:nvPr/>
        </p:nvSpPr>
        <p:spPr bwMode="auto">
          <a:xfrm>
            <a:off x="1104900" y="2000250"/>
            <a:ext cx="1089025" cy="257175"/>
          </a:xfrm>
          <a:custGeom>
            <a:avLst/>
            <a:gdLst>
              <a:gd name="T0" fmla="*/ 0 w 686"/>
              <a:gd name="T1" fmla="*/ 408265313 h 162"/>
              <a:gd name="T2" fmla="*/ 110886875 w 686"/>
              <a:gd name="T3" fmla="*/ 315020325 h 162"/>
              <a:gd name="T4" fmla="*/ 214214075 w 686"/>
              <a:gd name="T5" fmla="*/ 234375325 h 162"/>
              <a:gd name="T6" fmla="*/ 325100950 w 686"/>
              <a:gd name="T7" fmla="*/ 168851263 h 162"/>
              <a:gd name="T8" fmla="*/ 430947513 w 686"/>
              <a:gd name="T9" fmla="*/ 110886875 h 162"/>
              <a:gd name="T10" fmla="*/ 541834388 w 686"/>
              <a:gd name="T11" fmla="*/ 65524063 h 162"/>
              <a:gd name="T12" fmla="*/ 645160000 w 686"/>
              <a:gd name="T13" fmla="*/ 30241875 h 162"/>
              <a:gd name="T14" fmla="*/ 756046875 w 686"/>
              <a:gd name="T15" fmla="*/ 7561263 h 162"/>
              <a:gd name="T16" fmla="*/ 866933750 w 686"/>
              <a:gd name="T17" fmla="*/ 0 h 162"/>
              <a:gd name="T18" fmla="*/ 972780313 w 686"/>
              <a:gd name="T19" fmla="*/ 0 h 162"/>
              <a:gd name="T20" fmla="*/ 1083667188 w 686"/>
              <a:gd name="T21" fmla="*/ 7561263 h 162"/>
              <a:gd name="T22" fmla="*/ 1186994388 w 686"/>
              <a:gd name="T23" fmla="*/ 30241875 h 162"/>
              <a:gd name="T24" fmla="*/ 1297881263 w 686"/>
              <a:gd name="T25" fmla="*/ 65524063 h 162"/>
              <a:gd name="T26" fmla="*/ 1401206875 w 686"/>
              <a:gd name="T27" fmla="*/ 110886875 h 162"/>
              <a:gd name="T28" fmla="*/ 1512093750 w 686"/>
              <a:gd name="T29" fmla="*/ 168851263 h 162"/>
              <a:gd name="T30" fmla="*/ 1622980625 w 686"/>
              <a:gd name="T31" fmla="*/ 241935000 h 162"/>
              <a:gd name="T32" fmla="*/ 1728827188 w 686"/>
              <a:gd name="T33" fmla="*/ 315020325 h 16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86"/>
              <a:gd name="T52" fmla="*/ 0 h 162"/>
              <a:gd name="T53" fmla="*/ 686 w 686"/>
              <a:gd name="T54" fmla="*/ 162 h 16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86" h="162">
                <a:moveTo>
                  <a:pt x="0" y="162"/>
                </a:moveTo>
                <a:lnTo>
                  <a:pt x="44" y="125"/>
                </a:lnTo>
                <a:lnTo>
                  <a:pt x="85" y="93"/>
                </a:lnTo>
                <a:lnTo>
                  <a:pt x="129" y="67"/>
                </a:lnTo>
                <a:lnTo>
                  <a:pt x="171" y="44"/>
                </a:lnTo>
                <a:lnTo>
                  <a:pt x="215" y="26"/>
                </a:lnTo>
                <a:lnTo>
                  <a:pt x="256" y="12"/>
                </a:lnTo>
                <a:lnTo>
                  <a:pt x="300" y="3"/>
                </a:lnTo>
                <a:lnTo>
                  <a:pt x="344" y="0"/>
                </a:lnTo>
                <a:lnTo>
                  <a:pt x="386" y="0"/>
                </a:lnTo>
                <a:lnTo>
                  <a:pt x="430" y="3"/>
                </a:lnTo>
                <a:lnTo>
                  <a:pt x="471" y="12"/>
                </a:lnTo>
                <a:lnTo>
                  <a:pt x="515" y="26"/>
                </a:lnTo>
                <a:lnTo>
                  <a:pt x="556" y="44"/>
                </a:lnTo>
                <a:lnTo>
                  <a:pt x="600" y="67"/>
                </a:lnTo>
                <a:lnTo>
                  <a:pt x="644" y="96"/>
                </a:lnTo>
                <a:lnTo>
                  <a:pt x="686" y="125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7" name="Freeform 109">
            <a:extLst>
              <a:ext uri="{FF2B5EF4-FFF2-40B4-BE49-F238E27FC236}">
                <a16:creationId xmlns:a16="http://schemas.microsoft.com/office/drawing/2014/main" id="{D0CFEE7E-E3C1-4AF3-97BE-7CD44BF9ECD9}"/>
              </a:ext>
            </a:extLst>
          </p:cNvPr>
          <p:cNvSpPr>
            <a:spLocks/>
          </p:cNvSpPr>
          <p:nvPr/>
        </p:nvSpPr>
        <p:spPr bwMode="auto">
          <a:xfrm>
            <a:off x="2155825" y="2152650"/>
            <a:ext cx="103188" cy="104775"/>
          </a:xfrm>
          <a:custGeom>
            <a:avLst/>
            <a:gdLst>
              <a:gd name="T0" fmla="*/ 93247027 w 65"/>
              <a:gd name="T1" fmla="*/ 0 h 66"/>
              <a:gd name="T2" fmla="*/ 163811744 w 65"/>
              <a:gd name="T3" fmla="*/ 166330313 h 66"/>
              <a:gd name="T4" fmla="*/ 0 w 65"/>
              <a:gd name="T5" fmla="*/ 131048125 h 66"/>
              <a:gd name="T6" fmla="*/ 93247027 w 65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6"/>
              <a:gd name="T14" fmla="*/ 65 w 65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6">
                <a:moveTo>
                  <a:pt x="37" y="0"/>
                </a:moveTo>
                <a:lnTo>
                  <a:pt x="65" y="66"/>
                </a:lnTo>
                <a:lnTo>
                  <a:pt x="0" y="52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8" name="Freeform 110">
            <a:extLst>
              <a:ext uri="{FF2B5EF4-FFF2-40B4-BE49-F238E27FC236}">
                <a16:creationId xmlns:a16="http://schemas.microsoft.com/office/drawing/2014/main" id="{EF2DF237-66F8-4CF4-A464-9DCCDDEBB0C6}"/>
              </a:ext>
            </a:extLst>
          </p:cNvPr>
          <p:cNvSpPr>
            <a:spLocks/>
          </p:cNvSpPr>
          <p:nvPr/>
        </p:nvSpPr>
        <p:spPr bwMode="auto">
          <a:xfrm>
            <a:off x="2336800" y="2000250"/>
            <a:ext cx="1089025" cy="257175"/>
          </a:xfrm>
          <a:custGeom>
            <a:avLst/>
            <a:gdLst>
              <a:gd name="T0" fmla="*/ 0 w 686"/>
              <a:gd name="T1" fmla="*/ 408265313 h 162"/>
              <a:gd name="T2" fmla="*/ 110886875 w 686"/>
              <a:gd name="T3" fmla="*/ 315020325 h 162"/>
              <a:gd name="T4" fmla="*/ 216733438 w 686"/>
              <a:gd name="T5" fmla="*/ 234375325 h 162"/>
              <a:gd name="T6" fmla="*/ 327620313 w 686"/>
              <a:gd name="T7" fmla="*/ 168851263 h 162"/>
              <a:gd name="T8" fmla="*/ 430947513 w 686"/>
              <a:gd name="T9" fmla="*/ 110886875 h 162"/>
              <a:gd name="T10" fmla="*/ 541834388 w 686"/>
              <a:gd name="T11" fmla="*/ 65524063 h 162"/>
              <a:gd name="T12" fmla="*/ 647680950 w 686"/>
              <a:gd name="T13" fmla="*/ 30241875 h 162"/>
              <a:gd name="T14" fmla="*/ 758567825 w 686"/>
              <a:gd name="T15" fmla="*/ 7561263 h 162"/>
              <a:gd name="T16" fmla="*/ 866933750 w 686"/>
              <a:gd name="T17" fmla="*/ 0 h 162"/>
              <a:gd name="T18" fmla="*/ 972780313 w 686"/>
              <a:gd name="T19" fmla="*/ 0 h 162"/>
              <a:gd name="T20" fmla="*/ 1083667188 w 686"/>
              <a:gd name="T21" fmla="*/ 7561263 h 162"/>
              <a:gd name="T22" fmla="*/ 1186994388 w 686"/>
              <a:gd name="T23" fmla="*/ 30241875 h 162"/>
              <a:gd name="T24" fmla="*/ 1297881263 w 686"/>
              <a:gd name="T25" fmla="*/ 65524063 h 162"/>
              <a:gd name="T26" fmla="*/ 1403727825 w 686"/>
              <a:gd name="T27" fmla="*/ 110886875 h 162"/>
              <a:gd name="T28" fmla="*/ 1514614700 w 686"/>
              <a:gd name="T29" fmla="*/ 168851263 h 162"/>
              <a:gd name="T30" fmla="*/ 1625501575 w 686"/>
              <a:gd name="T31" fmla="*/ 241935000 h 162"/>
              <a:gd name="T32" fmla="*/ 1728827188 w 686"/>
              <a:gd name="T33" fmla="*/ 315020325 h 16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86"/>
              <a:gd name="T52" fmla="*/ 0 h 162"/>
              <a:gd name="T53" fmla="*/ 686 w 686"/>
              <a:gd name="T54" fmla="*/ 162 h 16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86" h="162">
                <a:moveTo>
                  <a:pt x="0" y="162"/>
                </a:moveTo>
                <a:lnTo>
                  <a:pt x="44" y="125"/>
                </a:lnTo>
                <a:lnTo>
                  <a:pt x="86" y="93"/>
                </a:lnTo>
                <a:lnTo>
                  <a:pt x="130" y="67"/>
                </a:lnTo>
                <a:lnTo>
                  <a:pt x="171" y="44"/>
                </a:lnTo>
                <a:lnTo>
                  <a:pt x="215" y="26"/>
                </a:lnTo>
                <a:lnTo>
                  <a:pt x="257" y="12"/>
                </a:lnTo>
                <a:lnTo>
                  <a:pt x="301" y="3"/>
                </a:lnTo>
                <a:lnTo>
                  <a:pt x="344" y="0"/>
                </a:lnTo>
                <a:lnTo>
                  <a:pt x="386" y="0"/>
                </a:lnTo>
                <a:lnTo>
                  <a:pt x="430" y="3"/>
                </a:lnTo>
                <a:lnTo>
                  <a:pt x="471" y="12"/>
                </a:lnTo>
                <a:lnTo>
                  <a:pt x="515" y="26"/>
                </a:lnTo>
                <a:lnTo>
                  <a:pt x="557" y="44"/>
                </a:lnTo>
                <a:lnTo>
                  <a:pt x="601" y="67"/>
                </a:lnTo>
                <a:lnTo>
                  <a:pt x="645" y="96"/>
                </a:lnTo>
                <a:lnTo>
                  <a:pt x="686" y="125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9" name="Freeform 111">
            <a:extLst>
              <a:ext uri="{FF2B5EF4-FFF2-40B4-BE49-F238E27FC236}">
                <a16:creationId xmlns:a16="http://schemas.microsoft.com/office/drawing/2014/main" id="{9CB2C814-838D-4E95-9737-2F7B9611BEF1}"/>
              </a:ext>
            </a:extLst>
          </p:cNvPr>
          <p:cNvSpPr>
            <a:spLocks/>
          </p:cNvSpPr>
          <p:nvPr/>
        </p:nvSpPr>
        <p:spPr bwMode="auto">
          <a:xfrm>
            <a:off x="3389313" y="2152650"/>
            <a:ext cx="101600" cy="104775"/>
          </a:xfrm>
          <a:custGeom>
            <a:avLst/>
            <a:gdLst>
              <a:gd name="T0" fmla="*/ 90725625 w 64"/>
              <a:gd name="T1" fmla="*/ 0 h 66"/>
              <a:gd name="T2" fmla="*/ 161290000 w 64"/>
              <a:gd name="T3" fmla="*/ 166330313 h 66"/>
              <a:gd name="T4" fmla="*/ 0 w 64"/>
              <a:gd name="T5" fmla="*/ 131048125 h 66"/>
              <a:gd name="T6" fmla="*/ 90725625 w 64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66"/>
              <a:gd name="T14" fmla="*/ 64 w 64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66">
                <a:moveTo>
                  <a:pt x="36" y="0"/>
                </a:moveTo>
                <a:lnTo>
                  <a:pt x="64" y="66"/>
                </a:lnTo>
                <a:lnTo>
                  <a:pt x="0" y="52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0" name="Freeform 112">
            <a:extLst>
              <a:ext uri="{FF2B5EF4-FFF2-40B4-BE49-F238E27FC236}">
                <a16:creationId xmlns:a16="http://schemas.microsoft.com/office/drawing/2014/main" id="{192ACFC8-E2F9-4356-B981-4DF8A9FB3703}"/>
              </a:ext>
            </a:extLst>
          </p:cNvPr>
          <p:cNvSpPr>
            <a:spLocks/>
          </p:cNvSpPr>
          <p:nvPr/>
        </p:nvSpPr>
        <p:spPr bwMode="auto">
          <a:xfrm>
            <a:off x="1027113" y="3441700"/>
            <a:ext cx="714375" cy="280988"/>
          </a:xfrm>
          <a:custGeom>
            <a:avLst/>
            <a:gdLst>
              <a:gd name="T0" fmla="*/ 0 w 450"/>
              <a:gd name="T1" fmla="*/ 30241929 h 177"/>
              <a:gd name="T2" fmla="*/ 37803138 w 450"/>
              <a:gd name="T3" fmla="*/ 118448348 h 177"/>
              <a:gd name="T4" fmla="*/ 85685313 w 450"/>
              <a:gd name="T5" fmla="*/ 196572537 h 177"/>
              <a:gd name="T6" fmla="*/ 131048125 w 450"/>
              <a:gd name="T7" fmla="*/ 264617671 h 177"/>
              <a:gd name="T8" fmla="*/ 176410938 w 450"/>
              <a:gd name="T9" fmla="*/ 322580574 h 177"/>
              <a:gd name="T10" fmla="*/ 226814063 w 450"/>
              <a:gd name="T11" fmla="*/ 365424100 h 177"/>
              <a:gd name="T12" fmla="*/ 279738138 w 450"/>
              <a:gd name="T13" fmla="*/ 400706351 h 177"/>
              <a:gd name="T14" fmla="*/ 337700938 w 450"/>
              <a:gd name="T15" fmla="*/ 423387003 h 177"/>
              <a:gd name="T16" fmla="*/ 398184688 w 450"/>
              <a:gd name="T17" fmla="*/ 438507968 h 177"/>
              <a:gd name="T18" fmla="*/ 456149075 w 450"/>
              <a:gd name="T19" fmla="*/ 446069244 h 177"/>
              <a:gd name="T20" fmla="*/ 521673138 w 450"/>
              <a:gd name="T21" fmla="*/ 438507968 h 177"/>
              <a:gd name="T22" fmla="*/ 587197200 w 450"/>
              <a:gd name="T23" fmla="*/ 415827315 h 177"/>
              <a:gd name="T24" fmla="*/ 657761575 w 450"/>
              <a:gd name="T25" fmla="*/ 388104753 h 177"/>
              <a:gd name="T26" fmla="*/ 730845313 w 450"/>
              <a:gd name="T27" fmla="*/ 350303136 h 177"/>
              <a:gd name="T28" fmla="*/ 808970950 w 450"/>
              <a:gd name="T29" fmla="*/ 299899921 h 177"/>
              <a:gd name="T30" fmla="*/ 887095000 w 450"/>
              <a:gd name="T31" fmla="*/ 241935431 h 177"/>
              <a:gd name="T32" fmla="*/ 965220638 w 450"/>
              <a:gd name="T33" fmla="*/ 168851563 h 177"/>
              <a:gd name="T34" fmla="*/ 1050905950 w 450"/>
              <a:gd name="T35" fmla="*/ 88206419 h 177"/>
              <a:gd name="T36" fmla="*/ 1134070313 w 450"/>
              <a:gd name="T37" fmla="*/ 0 h 1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50"/>
              <a:gd name="T58" fmla="*/ 0 h 177"/>
              <a:gd name="T59" fmla="*/ 450 w 450"/>
              <a:gd name="T60" fmla="*/ 177 h 1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50" h="177">
                <a:moveTo>
                  <a:pt x="0" y="12"/>
                </a:moveTo>
                <a:lnTo>
                  <a:pt x="15" y="47"/>
                </a:lnTo>
                <a:lnTo>
                  <a:pt x="34" y="78"/>
                </a:lnTo>
                <a:lnTo>
                  <a:pt x="52" y="105"/>
                </a:lnTo>
                <a:lnTo>
                  <a:pt x="70" y="128"/>
                </a:lnTo>
                <a:lnTo>
                  <a:pt x="90" y="145"/>
                </a:lnTo>
                <a:lnTo>
                  <a:pt x="111" y="159"/>
                </a:lnTo>
                <a:lnTo>
                  <a:pt x="134" y="168"/>
                </a:lnTo>
                <a:lnTo>
                  <a:pt x="158" y="174"/>
                </a:lnTo>
                <a:lnTo>
                  <a:pt x="181" y="177"/>
                </a:lnTo>
                <a:lnTo>
                  <a:pt x="207" y="174"/>
                </a:lnTo>
                <a:lnTo>
                  <a:pt x="233" y="165"/>
                </a:lnTo>
                <a:lnTo>
                  <a:pt x="261" y="154"/>
                </a:lnTo>
                <a:lnTo>
                  <a:pt x="290" y="139"/>
                </a:lnTo>
                <a:lnTo>
                  <a:pt x="321" y="119"/>
                </a:lnTo>
                <a:lnTo>
                  <a:pt x="352" y="96"/>
                </a:lnTo>
                <a:lnTo>
                  <a:pt x="383" y="67"/>
                </a:lnTo>
                <a:lnTo>
                  <a:pt x="417" y="35"/>
                </a:lnTo>
                <a:lnTo>
                  <a:pt x="450" y="0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1" name="Freeform 113">
            <a:extLst>
              <a:ext uri="{FF2B5EF4-FFF2-40B4-BE49-F238E27FC236}">
                <a16:creationId xmlns:a16="http://schemas.microsoft.com/office/drawing/2014/main" id="{31BB0163-4FEF-4B1C-902F-C6291D672267}"/>
              </a:ext>
            </a:extLst>
          </p:cNvPr>
          <p:cNvSpPr>
            <a:spLocks/>
          </p:cNvSpPr>
          <p:nvPr/>
        </p:nvSpPr>
        <p:spPr bwMode="auto">
          <a:xfrm>
            <a:off x="1700213" y="3373438"/>
            <a:ext cx="98425" cy="114300"/>
          </a:xfrm>
          <a:custGeom>
            <a:avLst/>
            <a:gdLst>
              <a:gd name="T0" fmla="*/ 105846563 w 62"/>
              <a:gd name="T1" fmla="*/ 181451250 h 72"/>
              <a:gd name="T2" fmla="*/ 156249688 w 62"/>
              <a:gd name="T3" fmla="*/ 0 h 72"/>
              <a:gd name="T4" fmla="*/ 0 w 62"/>
              <a:gd name="T5" fmla="*/ 65524063 h 72"/>
              <a:gd name="T6" fmla="*/ 105846563 w 62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2"/>
              <a:gd name="T14" fmla="*/ 62 w 62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2">
                <a:moveTo>
                  <a:pt x="42" y="72"/>
                </a:moveTo>
                <a:lnTo>
                  <a:pt x="62" y="0"/>
                </a:lnTo>
                <a:lnTo>
                  <a:pt x="0" y="26"/>
                </a:lnTo>
                <a:lnTo>
                  <a:pt x="42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2" name="Freeform 114">
            <a:extLst>
              <a:ext uri="{FF2B5EF4-FFF2-40B4-BE49-F238E27FC236}">
                <a16:creationId xmlns:a16="http://schemas.microsoft.com/office/drawing/2014/main" id="{AC3913AB-D1F5-415E-BD48-AFACA490EAA1}"/>
              </a:ext>
            </a:extLst>
          </p:cNvPr>
          <p:cNvSpPr>
            <a:spLocks/>
          </p:cNvSpPr>
          <p:nvPr/>
        </p:nvSpPr>
        <p:spPr bwMode="auto">
          <a:xfrm>
            <a:off x="1182688" y="3373438"/>
            <a:ext cx="176212" cy="174625"/>
          </a:xfrm>
          <a:custGeom>
            <a:avLst/>
            <a:gdLst>
              <a:gd name="T0" fmla="*/ 0 w 111"/>
              <a:gd name="T1" fmla="*/ 0 h 110"/>
              <a:gd name="T2" fmla="*/ 7559654 w 111"/>
              <a:gd name="T3" fmla="*/ 65524063 h 110"/>
              <a:gd name="T4" fmla="*/ 20161193 w 111"/>
              <a:gd name="T5" fmla="*/ 123488450 h 110"/>
              <a:gd name="T6" fmla="*/ 32761145 w 111"/>
              <a:gd name="T7" fmla="*/ 168851263 h 110"/>
              <a:gd name="T8" fmla="*/ 45362684 w 111"/>
              <a:gd name="T9" fmla="*/ 204133450 h 110"/>
              <a:gd name="T10" fmla="*/ 65523877 w 111"/>
              <a:gd name="T11" fmla="*/ 234375325 h 110"/>
              <a:gd name="T12" fmla="*/ 85685069 w 111"/>
              <a:gd name="T13" fmla="*/ 254536575 h 110"/>
              <a:gd name="T14" fmla="*/ 105846262 w 111"/>
              <a:gd name="T15" fmla="*/ 269657513 h 110"/>
              <a:gd name="T16" fmla="*/ 131047753 w 111"/>
              <a:gd name="T17" fmla="*/ 277217188 h 110"/>
              <a:gd name="T18" fmla="*/ 156249244 w 111"/>
              <a:gd name="T19" fmla="*/ 277217188 h 110"/>
              <a:gd name="T20" fmla="*/ 183970090 w 111"/>
              <a:gd name="T21" fmla="*/ 262096250 h 110"/>
              <a:gd name="T22" fmla="*/ 216732823 w 111"/>
              <a:gd name="T23" fmla="*/ 246975313 h 110"/>
              <a:gd name="T24" fmla="*/ 249493967 w 111"/>
              <a:gd name="T25" fmla="*/ 219254388 h 110"/>
              <a:gd name="T26" fmla="*/ 279735756 w 111"/>
              <a:gd name="T27" fmla="*/ 181451250 h 11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11"/>
              <a:gd name="T43" fmla="*/ 0 h 110"/>
              <a:gd name="T44" fmla="*/ 111 w 111"/>
              <a:gd name="T45" fmla="*/ 110 h 11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11" h="110">
                <a:moveTo>
                  <a:pt x="0" y="0"/>
                </a:moveTo>
                <a:lnTo>
                  <a:pt x="3" y="26"/>
                </a:lnTo>
                <a:lnTo>
                  <a:pt x="8" y="49"/>
                </a:lnTo>
                <a:lnTo>
                  <a:pt x="13" y="67"/>
                </a:lnTo>
                <a:lnTo>
                  <a:pt x="18" y="81"/>
                </a:lnTo>
                <a:lnTo>
                  <a:pt x="26" y="93"/>
                </a:lnTo>
                <a:lnTo>
                  <a:pt x="34" y="101"/>
                </a:lnTo>
                <a:lnTo>
                  <a:pt x="42" y="107"/>
                </a:lnTo>
                <a:lnTo>
                  <a:pt x="52" y="110"/>
                </a:lnTo>
                <a:lnTo>
                  <a:pt x="62" y="110"/>
                </a:lnTo>
                <a:lnTo>
                  <a:pt x="73" y="104"/>
                </a:lnTo>
                <a:lnTo>
                  <a:pt x="86" y="98"/>
                </a:lnTo>
                <a:lnTo>
                  <a:pt x="99" y="87"/>
                </a:lnTo>
                <a:lnTo>
                  <a:pt x="111" y="72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3" name="Freeform 115">
            <a:extLst>
              <a:ext uri="{FF2B5EF4-FFF2-40B4-BE49-F238E27FC236}">
                <a16:creationId xmlns:a16="http://schemas.microsoft.com/office/drawing/2014/main" id="{119E03A5-8CDA-4599-B2A1-FB28016D3195}"/>
              </a:ext>
            </a:extLst>
          </p:cNvPr>
          <p:cNvSpPr>
            <a:spLocks/>
          </p:cNvSpPr>
          <p:nvPr/>
        </p:nvSpPr>
        <p:spPr bwMode="auto">
          <a:xfrm>
            <a:off x="1314450" y="3419475"/>
            <a:ext cx="98425" cy="114300"/>
          </a:xfrm>
          <a:custGeom>
            <a:avLst/>
            <a:gdLst>
              <a:gd name="T0" fmla="*/ 0 w 62"/>
              <a:gd name="T1" fmla="*/ 73085325 h 72"/>
              <a:gd name="T2" fmla="*/ 156249688 w 62"/>
              <a:gd name="T3" fmla="*/ 0 h 72"/>
              <a:gd name="T4" fmla="*/ 118448138 w 62"/>
              <a:gd name="T5" fmla="*/ 181451250 h 72"/>
              <a:gd name="T6" fmla="*/ 0 w 62"/>
              <a:gd name="T7" fmla="*/ 73085325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2"/>
              <a:gd name="T14" fmla="*/ 62 w 62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2">
                <a:moveTo>
                  <a:pt x="0" y="29"/>
                </a:moveTo>
                <a:lnTo>
                  <a:pt x="62" y="0"/>
                </a:lnTo>
                <a:lnTo>
                  <a:pt x="47" y="72"/>
                </a:lnTo>
                <a:lnTo>
                  <a:pt x="0" y="2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4" name="Freeform 116">
            <a:extLst>
              <a:ext uri="{FF2B5EF4-FFF2-40B4-BE49-F238E27FC236}">
                <a16:creationId xmlns:a16="http://schemas.microsoft.com/office/drawing/2014/main" id="{DAF29398-9F70-4F9F-A467-82E382B70D07}"/>
              </a:ext>
            </a:extLst>
          </p:cNvPr>
          <p:cNvSpPr>
            <a:spLocks/>
          </p:cNvSpPr>
          <p:nvPr/>
        </p:nvSpPr>
        <p:spPr bwMode="auto">
          <a:xfrm>
            <a:off x="1552575" y="3373438"/>
            <a:ext cx="706438" cy="344487"/>
          </a:xfrm>
          <a:custGeom>
            <a:avLst/>
            <a:gdLst>
              <a:gd name="T0" fmla="*/ 1121471119 w 445"/>
              <a:gd name="T1" fmla="*/ 0 h 217"/>
              <a:gd name="T2" fmla="*/ 1116430803 w 445"/>
              <a:gd name="T3" fmla="*/ 103325463 h 217"/>
              <a:gd name="T4" fmla="*/ 1096269538 w 445"/>
              <a:gd name="T5" fmla="*/ 189010651 h 217"/>
              <a:gd name="T6" fmla="*/ 1076108274 w 445"/>
              <a:gd name="T7" fmla="*/ 269655534 h 217"/>
              <a:gd name="T8" fmla="*/ 1050906694 w 445"/>
              <a:gd name="T9" fmla="*/ 342740753 h 217"/>
              <a:gd name="T10" fmla="*/ 1023184162 w 445"/>
              <a:gd name="T11" fmla="*/ 400703468 h 217"/>
              <a:gd name="T12" fmla="*/ 985382585 w 445"/>
              <a:gd name="T13" fmla="*/ 451106520 h 217"/>
              <a:gd name="T14" fmla="*/ 945060056 w 445"/>
              <a:gd name="T15" fmla="*/ 488909603 h 217"/>
              <a:gd name="T16" fmla="*/ 907256892 w 445"/>
              <a:gd name="T17" fmla="*/ 516630488 h 217"/>
              <a:gd name="T18" fmla="*/ 854334367 w 445"/>
              <a:gd name="T19" fmla="*/ 539312655 h 217"/>
              <a:gd name="T20" fmla="*/ 801410255 w 445"/>
              <a:gd name="T21" fmla="*/ 546872319 h 217"/>
              <a:gd name="T22" fmla="*/ 743447414 w 445"/>
              <a:gd name="T23" fmla="*/ 546872319 h 217"/>
              <a:gd name="T24" fmla="*/ 677923305 w 445"/>
              <a:gd name="T25" fmla="*/ 539312655 h 217"/>
              <a:gd name="T26" fmla="*/ 612399196 w 445"/>
              <a:gd name="T27" fmla="*/ 516630488 h 217"/>
              <a:gd name="T28" fmla="*/ 541834771 w 445"/>
              <a:gd name="T29" fmla="*/ 488909603 h 217"/>
              <a:gd name="T30" fmla="*/ 463709078 w 445"/>
              <a:gd name="T31" fmla="*/ 443546856 h 217"/>
              <a:gd name="T32" fmla="*/ 378023705 w 445"/>
              <a:gd name="T33" fmla="*/ 393143804 h 217"/>
              <a:gd name="T34" fmla="*/ 294859284 w 445"/>
              <a:gd name="T35" fmla="*/ 335179501 h 217"/>
              <a:gd name="T36" fmla="*/ 201612643 w 445"/>
              <a:gd name="T37" fmla="*/ 269655534 h 217"/>
              <a:gd name="T38" fmla="*/ 105846637 w 445"/>
              <a:gd name="T39" fmla="*/ 189010651 h 217"/>
              <a:gd name="T40" fmla="*/ 0 w 445"/>
              <a:gd name="T41" fmla="*/ 95765799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45"/>
              <a:gd name="T64" fmla="*/ 0 h 217"/>
              <a:gd name="T65" fmla="*/ 445 w 445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45" h="217">
                <a:moveTo>
                  <a:pt x="445" y="0"/>
                </a:moveTo>
                <a:lnTo>
                  <a:pt x="443" y="41"/>
                </a:lnTo>
                <a:lnTo>
                  <a:pt x="435" y="75"/>
                </a:lnTo>
                <a:lnTo>
                  <a:pt x="427" y="107"/>
                </a:lnTo>
                <a:lnTo>
                  <a:pt x="417" y="136"/>
                </a:lnTo>
                <a:lnTo>
                  <a:pt x="406" y="159"/>
                </a:lnTo>
                <a:lnTo>
                  <a:pt x="391" y="179"/>
                </a:lnTo>
                <a:lnTo>
                  <a:pt x="375" y="194"/>
                </a:lnTo>
                <a:lnTo>
                  <a:pt x="360" y="205"/>
                </a:lnTo>
                <a:lnTo>
                  <a:pt x="339" y="214"/>
                </a:lnTo>
                <a:lnTo>
                  <a:pt x="318" y="217"/>
                </a:lnTo>
                <a:lnTo>
                  <a:pt x="295" y="217"/>
                </a:lnTo>
                <a:lnTo>
                  <a:pt x="269" y="214"/>
                </a:lnTo>
                <a:lnTo>
                  <a:pt x="243" y="205"/>
                </a:lnTo>
                <a:lnTo>
                  <a:pt x="215" y="194"/>
                </a:lnTo>
                <a:lnTo>
                  <a:pt x="184" y="176"/>
                </a:lnTo>
                <a:lnTo>
                  <a:pt x="150" y="156"/>
                </a:lnTo>
                <a:lnTo>
                  <a:pt x="117" y="133"/>
                </a:lnTo>
                <a:lnTo>
                  <a:pt x="80" y="107"/>
                </a:lnTo>
                <a:lnTo>
                  <a:pt x="42" y="75"/>
                </a:lnTo>
                <a:lnTo>
                  <a:pt x="0" y="38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5" name="Freeform 117">
            <a:extLst>
              <a:ext uri="{FF2B5EF4-FFF2-40B4-BE49-F238E27FC236}">
                <a16:creationId xmlns:a16="http://schemas.microsoft.com/office/drawing/2014/main" id="{E7EEAD72-5433-4425-AE95-691C52AC9D2D}"/>
              </a:ext>
            </a:extLst>
          </p:cNvPr>
          <p:cNvSpPr>
            <a:spLocks/>
          </p:cNvSpPr>
          <p:nvPr/>
        </p:nvSpPr>
        <p:spPr bwMode="auto">
          <a:xfrm>
            <a:off x="1490663" y="3373438"/>
            <a:ext cx="103187" cy="109537"/>
          </a:xfrm>
          <a:custGeom>
            <a:avLst/>
            <a:gdLst>
              <a:gd name="T0" fmla="*/ 163808569 w 65"/>
              <a:gd name="T1" fmla="*/ 42841667 h 69"/>
              <a:gd name="T2" fmla="*/ 0 w 65"/>
              <a:gd name="T3" fmla="*/ 0 h 69"/>
              <a:gd name="T4" fmla="*/ 65523745 w 65"/>
              <a:gd name="T5" fmla="*/ 173889194 h 69"/>
              <a:gd name="T6" fmla="*/ 163808569 w 65"/>
              <a:gd name="T7" fmla="*/ 42841667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9"/>
              <a:gd name="T14" fmla="*/ 65 w 65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9">
                <a:moveTo>
                  <a:pt x="65" y="17"/>
                </a:moveTo>
                <a:lnTo>
                  <a:pt x="0" y="0"/>
                </a:lnTo>
                <a:lnTo>
                  <a:pt x="26" y="69"/>
                </a:lnTo>
                <a:lnTo>
                  <a:pt x="65" y="1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6" name="Freeform 118">
            <a:extLst>
              <a:ext uri="{FF2B5EF4-FFF2-40B4-BE49-F238E27FC236}">
                <a16:creationId xmlns:a16="http://schemas.microsoft.com/office/drawing/2014/main" id="{5AE109EF-0956-4AAC-8470-8CA2487661F6}"/>
              </a:ext>
            </a:extLst>
          </p:cNvPr>
          <p:cNvSpPr>
            <a:spLocks/>
          </p:cNvSpPr>
          <p:nvPr/>
        </p:nvSpPr>
        <p:spPr bwMode="auto">
          <a:xfrm>
            <a:off x="1889125" y="3460750"/>
            <a:ext cx="217488" cy="133350"/>
          </a:xfrm>
          <a:custGeom>
            <a:avLst/>
            <a:gdLst>
              <a:gd name="T0" fmla="*/ 345262994 w 137"/>
              <a:gd name="T1" fmla="*/ 0 h 84"/>
              <a:gd name="T2" fmla="*/ 307459769 w 137"/>
              <a:gd name="T3" fmla="*/ 57964388 h 84"/>
              <a:gd name="T4" fmla="*/ 274698457 w 137"/>
              <a:gd name="T5" fmla="*/ 100806250 h 84"/>
              <a:gd name="T6" fmla="*/ 241935556 w 137"/>
              <a:gd name="T7" fmla="*/ 138609388 h 84"/>
              <a:gd name="T8" fmla="*/ 209174243 w 137"/>
              <a:gd name="T9" fmla="*/ 166330313 h 84"/>
              <a:gd name="T10" fmla="*/ 176411343 w 137"/>
              <a:gd name="T11" fmla="*/ 189012513 h 84"/>
              <a:gd name="T12" fmla="*/ 151209723 w 137"/>
              <a:gd name="T13" fmla="*/ 204133450 h 84"/>
              <a:gd name="T14" fmla="*/ 123488734 w 137"/>
              <a:gd name="T15" fmla="*/ 211693125 h 84"/>
              <a:gd name="T16" fmla="*/ 105846806 w 137"/>
              <a:gd name="T17" fmla="*/ 204133450 h 84"/>
              <a:gd name="T18" fmla="*/ 78125817 w 137"/>
              <a:gd name="T19" fmla="*/ 196572188 h 84"/>
              <a:gd name="T20" fmla="*/ 60483889 w 137"/>
              <a:gd name="T21" fmla="*/ 173891575 h 84"/>
              <a:gd name="T22" fmla="*/ 40322593 w 137"/>
              <a:gd name="T23" fmla="*/ 146169063 h 84"/>
              <a:gd name="T24" fmla="*/ 27722576 w 137"/>
              <a:gd name="T25" fmla="*/ 108367513 h 84"/>
              <a:gd name="T26" fmla="*/ 12601604 w 137"/>
              <a:gd name="T27" fmla="*/ 65524063 h 84"/>
              <a:gd name="T28" fmla="*/ 0 w 137"/>
              <a:gd name="T29" fmla="*/ 7561263 h 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7"/>
              <a:gd name="T46" fmla="*/ 0 h 84"/>
              <a:gd name="T47" fmla="*/ 137 w 137"/>
              <a:gd name="T48" fmla="*/ 84 h 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7" h="84">
                <a:moveTo>
                  <a:pt x="137" y="0"/>
                </a:moveTo>
                <a:lnTo>
                  <a:pt x="122" y="23"/>
                </a:lnTo>
                <a:lnTo>
                  <a:pt x="109" y="40"/>
                </a:lnTo>
                <a:lnTo>
                  <a:pt x="96" y="55"/>
                </a:lnTo>
                <a:lnTo>
                  <a:pt x="83" y="66"/>
                </a:lnTo>
                <a:lnTo>
                  <a:pt x="70" y="75"/>
                </a:lnTo>
                <a:lnTo>
                  <a:pt x="60" y="81"/>
                </a:lnTo>
                <a:lnTo>
                  <a:pt x="49" y="84"/>
                </a:lnTo>
                <a:lnTo>
                  <a:pt x="42" y="81"/>
                </a:lnTo>
                <a:lnTo>
                  <a:pt x="31" y="78"/>
                </a:lnTo>
                <a:lnTo>
                  <a:pt x="24" y="69"/>
                </a:lnTo>
                <a:lnTo>
                  <a:pt x="16" y="58"/>
                </a:lnTo>
                <a:lnTo>
                  <a:pt x="11" y="43"/>
                </a:lnTo>
                <a:lnTo>
                  <a:pt x="5" y="26"/>
                </a:lnTo>
                <a:lnTo>
                  <a:pt x="0" y="3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7" name="Freeform 119">
            <a:extLst>
              <a:ext uri="{FF2B5EF4-FFF2-40B4-BE49-F238E27FC236}">
                <a16:creationId xmlns:a16="http://schemas.microsoft.com/office/drawing/2014/main" id="{CE8382D4-85A7-4495-8170-DF2406C81436}"/>
              </a:ext>
            </a:extLst>
          </p:cNvPr>
          <p:cNvSpPr>
            <a:spLocks/>
          </p:cNvSpPr>
          <p:nvPr/>
        </p:nvSpPr>
        <p:spPr bwMode="auto">
          <a:xfrm>
            <a:off x="1844675" y="3373438"/>
            <a:ext cx="93663" cy="114300"/>
          </a:xfrm>
          <a:custGeom>
            <a:avLst/>
            <a:gdLst>
              <a:gd name="T0" fmla="*/ 0 w 59"/>
              <a:gd name="T1" fmla="*/ 181451250 h 72"/>
              <a:gd name="T2" fmla="*/ 52924358 w 59"/>
              <a:gd name="T3" fmla="*/ 0 h 72"/>
              <a:gd name="T4" fmla="*/ 148690806 w 59"/>
              <a:gd name="T5" fmla="*/ 153730325 h 72"/>
              <a:gd name="T6" fmla="*/ 0 w 59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72"/>
              <a:gd name="T14" fmla="*/ 59 w 59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72">
                <a:moveTo>
                  <a:pt x="0" y="72"/>
                </a:moveTo>
                <a:lnTo>
                  <a:pt x="21" y="0"/>
                </a:lnTo>
                <a:lnTo>
                  <a:pt x="59" y="61"/>
                </a:lnTo>
                <a:lnTo>
                  <a:pt x="0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8" name="Freeform 120">
            <a:extLst>
              <a:ext uri="{FF2B5EF4-FFF2-40B4-BE49-F238E27FC236}">
                <a16:creationId xmlns:a16="http://schemas.microsoft.com/office/drawing/2014/main" id="{58EFA947-333D-47E3-99CB-E06AA984CE94}"/>
              </a:ext>
            </a:extLst>
          </p:cNvPr>
          <p:cNvSpPr>
            <a:spLocks/>
          </p:cNvSpPr>
          <p:nvPr/>
        </p:nvSpPr>
        <p:spPr bwMode="auto">
          <a:xfrm>
            <a:off x="2336800" y="3373438"/>
            <a:ext cx="669925" cy="344487"/>
          </a:xfrm>
          <a:custGeom>
            <a:avLst/>
            <a:gdLst>
              <a:gd name="T0" fmla="*/ 0 w 422"/>
              <a:gd name="T1" fmla="*/ 0 h 217"/>
              <a:gd name="T2" fmla="*/ 20161250 w 422"/>
              <a:gd name="T3" fmla="*/ 103325463 h 217"/>
              <a:gd name="T4" fmla="*/ 40322500 w 422"/>
              <a:gd name="T5" fmla="*/ 189010651 h 217"/>
              <a:gd name="T6" fmla="*/ 60483750 w 422"/>
              <a:gd name="T7" fmla="*/ 269655534 h 217"/>
              <a:gd name="T8" fmla="*/ 93246575 w 422"/>
              <a:gd name="T9" fmla="*/ 342740753 h 217"/>
              <a:gd name="T10" fmla="*/ 126007813 w 422"/>
              <a:gd name="T11" fmla="*/ 400703468 h 217"/>
              <a:gd name="T12" fmla="*/ 156249688 w 422"/>
              <a:gd name="T13" fmla="*/ 451106520 h 217"/>
              <a:gd name="T14" fmla="*/ 196572188 w 422"/>
              <a:gd name="T15" fmla="*/ 488909603 h 217"/>
              <a:gd name="T16" fmla="*/ 241935000 w 422"/>
              <a:gd name="T17" fmla="*/ 516630488 h 217"/>
              <a:gd name="T18" fmla="*/ 287297813 w 422"/>
              <a:gd name="T19" fmla="*/ 539312655 h 217"/>
              <a:gd name="T20" fmla="*/ 340221888 w 422"/>
              <a:gd name="T21" fmla="*/ 546872319 h 217"/>
              <a:gd name="T22" fmla="*/ 398184688 w 422"/>
              <a:gd name="T23" fmla="*/ 546872319 h 217"/>
              <a:gd name="T24" fmla="*/ 456149075 w 422"/>
              <a:gd name="T25" fmla="*/ 539312655 h 217"/>
              <a:gd name="T26" fmla="*/ 516632825 w 422"/>
              <a:gd name="T27" fmla="*/ 516630488 h 217"/>
              <a:gd name="T28" fmla="*/ 582156888 w 422"/>
              <a:gd name="T29" fmla="*/ 488909603 h 217"/>
              <a:gd name="T30" fmla="*/ 652721263 w 422"/>
              <a:gd name="T31" fmla="*/ 451106520 h 217"/>
              <a:gd name="T32" fmla="*/ 730845313 w 422"/>
              <a:gd name="T33" fmla="*/ 400703468 h 217"/>
              <a:gd name="T34" fmla="*/ 808970950 w 422"/>
              <a:gd name="T35" fmla="*/ 342740753 h 217"/>
              <a:gd name="T36" fmla="*/ 887095000 w 422"/>
              <a:gd name="T37" fmla="*/ 269655534 h 217"/>
              <a:gd name="T38" fmla="*/ 977820625 w 422"/>
              <a:gd name="T39" fmla="*/ 189010651 h 217"/>
              <a:gd name="T40" fmla="*/ 1063505938 w 422"/>
              <a:gd name="T41" fmla="*/ 103325463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22"/>
              <a:gd name="T64" fmla="*/ 0 h 217"/>
              <a:gd name="T65" fmla="*/ 422 w 422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22" h="217">
                <a:moveTo>
                  <a:pt x="0" y="0"/>
                </a:moveTo>
                <a:lnTo>
                  <a:pt x="8" y="41"/>
                </a:lnTo>
                <a:lnTo>
                  <a:pt x="16" y="75"/>
                </a:lnTo>
                <a:lnTo>
                  <a:pt x="24" y="107"/>
                </a:lnTo>
                <a:lnTo>
                  <a:pt x="37" y="136"/>
                </a:lnTo>
                <a:lnTo>
                  <a:pt x="50" y="159"/>
                </a:lnTo>
                <a:lnTo>
                  <a:pt x="62" y="179"/>
                </a:lnTo>
                <a:lnTo>
                  <a:pt x="78" y="194"/>
                </a:lnTo>
                <a:lnTo>
                  <a:pt x="96" y="205"/>
                </a:lnTo>
                <a:lnTo>
                  <a:pt x="114" y="214"/>
                </a:lnTo>
                <a:lnTo>
                  <a:pt x="135" y="217"/>
                </a:lnTo>
                <a:lnTo>
                  <a:pt x="158" y="217"/>
                </a:lnTo>
                <a:lnTo>
                  <a:pt x="181" y="214"/>
                </a:lnTo>
                <a:lnTo>
                  <a:pt x="205" y="205"/>
                </a:lnTo>
                <a:lnTo>
                  <a:pt x="231" y="194"/>
                </a:lnTo>
                <a:lnTo>
                  <a:pt x="259" y="179"/>
                </a:lnTo>
                <a:lnTo>
                  <a:pt x="290" y="159"/>
                </a:lnTo>
                <a:lnTo>
                  <a:pt x="321" y="136"/>
                </a:lnTo>
                <a:lnTo>
                  <a:pt x="352" y="107"/>
                </a:lnTo>
                <a:lnTo>
                  <a:pt x="388" y="75"/>
                </a:lnTo>
                <a:lnTo>
                  <a:pt x="422" y="41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9" name="Freeform 121">
            <a:extLst>
              <a:ext uri="{FF2B5EF4-FFF2-40B4-BE49-F238E27FC236}">
                <a16:creationId xmlns:a16="http://schemas.microsoft.com/office/drawing/2014/main" id="{2777BED8-D3EB-43FB-AEF9-EBD9C0B634AF}"/>
              </a:ext>
            </a:extLst>
          </p:cNvPr>
          <p:cNvSpPr>
            <a:spLocks/>
          </p:cNvSpPr>
          <p:nvPr/>
        </p:nvSpPr>
        <p:spPr bwMode="auto">
          <a:xfrm>
            <a:off x="2970213" y="3373438"/>
            <a:ext cx="98425" cy="109537"/>
          </a:xfrm>
          <a:custGeom>
            <a:avLst/>
            <a:gdLst>
              <a:gd name="T0" fmla="*/ 0 w 62"/>
              <a:gd name="T1" fmla="*/ 57962535 h 69"/>
              <a:gd name="T2" fmla="*/ 156249688 w 62"/>
              <a:gd name="T3" fmla="*/ 0 h 69"/>
              <a:gd name="T4" fmla="*/ 98286888 w 62"/>
              <a:gd name="T5" fmla="*/ 173889194 h 69"/>
              <a:gd name="T6" fmla="*/ 0 w 62"/>
              <a:gd name="T7" fmla="*/ 57962535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69"/>
              <a:gd name="T14" fmla="*/ 62 w 62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69">
                <a:moveTo>
                  <a:pt x="0" y="23"/>
                </a:moveTo>
                <a:lnTo>
                  <a:pt x="62" y="0"/>
                </a:lnTo>
                <a:lnTo>
                  <a:pt x="39" y="69"/>
                </a:lnTo>
                <a:lnTo>
                  <a:pt x="0" y="2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0" name="Freeform 122">
            <a:extLst>
              <a:ext uri="{FF2B5EF4-FFF2-40B4-BE49-F238E27FC236}">
                <a16:creationId xmlns:a16="http://schemas.microsoft.com/office/drawing/2014/main" id="{C1FF7B61-5F9B-4A91-A0E5-7E8590A6D841}"/>
              </a:ext>
            </a:extLst>
          </p:cNvPr>
          <p:cNvSpPr>
            <a:spLocks/>
          </p:cNvSpPr>
          <p:nvPr/>
        </p:nvSpPr>
        <p:spPr bwMode="auto">
          <a:xfrm>
            <a:off x="2336800" y="3332163"/>
            <a:ext cx="304800" cy="174625"/>
          </a:xfrm>
          <a:custGeom>
            <a:avLst/>
            <a:gdLst>
              <a:gd name="T0" fmla="*/ 0 w 192"/>
              <a:gd name="T1" fmla="*/ 0 h 110"/>
              <a:gd name="T2" fmla="*/ 27722513 w 192"/>
              <a:gd name="T3" fmla="*/ 65524063 h 110"/>
              <a:gd name="T4" fmla="*/ 52924075 w 192"/>
              <a:gd name="T5" fmla="*/ 123488450 h 110"/>
              <a:gd name="T6" fmla="*/ 78125638 w 192"/>
              <a:gd name="T7" fmla="*/ 168851263 h 110"/>
              <a:gd name="T8" fmla="*/ 105846563 w 192"/>
              <a:gd name="T9" fmla="*/ 211693125 h 110"/>
              <a:gd name="T10" fmla="*/ 138609388 w 192"/>
              <a:gd name="T11" fmla="*/ 239415638 h 110"/>
              <a:gd name="T12" fmla="*/ 176410938 w 192"/>
              <a:gd name="T13" fmla="*/ 262096250 h 110"/>
              <a:gd name="T14" fmla="*/ 209173763 w 192"/>
              <a:gd name="T15" fmla="*/ 269657513 h 110"/>
              <a:gd name="T16" fmla="*/ 254536575 w 192"/>
              <a:gd name="T17" fmla="*/ 277217188 h 110"/>
              <a:gd name="T18" fmla="*/ 294859075 w 192"/>
              <a:gd name="T19" fmla="*/ 269657513 h 110"/>
              <a:gd name="T20" fmla="*/ 340221888 w 192"/>
              <a:gd name="T21" fmla="*/ 254536575 h 110"/>
              <a:gd name="T22" fmla="*/ 385584700 w 192"/>
              <a:gd name="T23" fmla="*/ 234375325 h 110"/>
              <a:gd name="T24" fmla="*/ 430947513 w 192"/>
              <a:gd name="T25" fmla="*/ 204133450 h 110"/>
              <a:gd name="T26" fmla="*/ 483870000 w 192"/>
              <a:gd name="T27" fmla="*/ 168851263 h 11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92"/>
              <a:gd name="T43" fmla="*/ 0 h 110"/>
              <a:gd name="T44" fmla="*/ 192 w 192"/>
              <a:gd name="T45" fmla="*/ 110 h 11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92" h="110">
                <a:moveTo>
                  <a:pt x="0" y="0"/>
                </a:moveTo>
                <a:lnTo>
                  <a:pt x="11" y="26"/>
                </a:lnTo>
                <a:lnTo>
                  <a:pt x="21" y="49"/>
                </a:lnTo>
                <a:lnTo>
                  <a:pt x="31" y="67"/>
                </a:lnTo>
                <a:lnTo>
                  <a:pt x="42" y="84"/>
                </a:lnTo>
                <a:lnTo>
                  <a:pt x="55" y="95"/>
                </a:lnTo>
                <a:lnTo>
                  <a:pt x="70" y="104"/>
                </a:lnTo>
                <a:lnTo>
                  <a:pt x="83" y="107"/>
                </a:lnTo>
                <a:lnTo>
                  <a:pt x="101" y="110"/>
                </a:lnTo>
                <a:lnTo>
                  <a:pt x="117" y="107"/>
                </a:lnTo>
                <a:lnTo>
                  <a:pt x="135" y="101"/>
                </a:lnTo>
                <a:lnTo>
                  <a:pt x="153" y="93"/>
                </a:lnTo>
                <a:lnTo>
                  <a:pt x="171" y="81"/>
                </a:lnTo>
                <a:lnTo>
                  <a:pt x="192" y="67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1" name="Freeform 123">
            <a:extLst>
              <a:ext uri="{FF2B5EF4-FFF2-40B4-BE49-F238E27FC236}">
                <a16:creationId xmlns:a16="http://schemas.microsoft.com/office/drawing/2014/main" id="{914F6965-7916-4BDD-9EC9-96724CC48DB2}"/>
              </a:ext>
            </a:extLst>
          </p:cNvPr>
          <p:cNvSpPr>
            <a:spLocks/>
          </p:cNvSpPr>
          <p:nvPr/>
        </p:nvSpPr>
        <p:spPr bwMode="auto">
          <a:xfrm>
            <a:off x="2600325" y="3373438"/>
            <a:ext cx="103188" cy="109537"/>
          </a:xfrm>
          <a:custGeom>
            <a:avLst/>
            <a:gdLst>
              <a:gd name="T0" fmla="*/ 0 w 65"/>
              <a:gd name="T1" fmla="*/ 50402895 h 69"/>
              <a:gd name="T2" fmla="*/ 163811744 w 65"/>
              <a:gd name="T3" fmla="*/ 0 h 69"/>
              <a:gd name="T4" fmla="*/ 98287364 w 65"/>
              <a:gd name="T5" fmla="*/ 173889194 h 69"/>
              <a:gd name="T6" fmla="*/ 0 w 65"/>
              <a:gd name="T7" fmla="*/ 50402895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9"/>
              <a:gd name="T14" fmla="*/ 65 w 65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9">
                <a:moveTo>
                  <a:pt x="0" y="20"/>
                </a:moveTo>
                <a:lnTo>
                  <a:pt x="65" y="0"/>
                </a:lnTo>
                <a:lnTo>
                  <a:pt x="39" y="69"/>
                </a:lnTo>
                <a:lnTo>
                  <a:pt x="0" y="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2" name="Freeform 124">
            <a:extLst>
              <a:ext uri="{FF2B5EF4-FFF2-40B4-BE49-F238E27FC236}">
                <a16:creationId xmlns:a16="http://schemas.microsoft.com/office/drawing/2014/main" id="{7F0B8832-9A8F-4C84-A7FF-A9CEEFD89F41}"/>
              </a:ext>
            </a:extLst>
          </p:cNvPr>
          <p:cNvSpPr>
            <a:spLocks/>
          </p:cNvSpPr>
          <p:nvPr/>
        </p:nvSpPr>
        <p:spPr bwMode="auto">
          <a:xfrm>
            <a:off x="2763838" y="3373438"/>
            <a:ext cx="711200" cy="344487"/>
          </a:xfrm>
          <a:custGeom>
            <a:avLst/>
            <a:gdLst>
              <a:gd name="T0" fmla="*/ 1129030000 w 448"/>
              <a:gd name="T1" fmla="*/ 0 h 217"/>
              <a:gd name="T2" fmla="*/ 1116430013 w 448"/>
              <a:gd name="T3" fmla="*/ 103325463 h 217"/>
              <a:gd name="T4" fmla="*/ 1103828438 w 448"/>
              <a:gd name="T5" fmla="*/ 189010651 h 217"/>
              <a:gd name="T6" fmla="*/ 1076107513 w 448"/>
              <a:gd name="T7" fmla="*/ 269655534 h 217"/>
              <a:gd name="T8" fmla="*/ 1058465625 w 448"/>
              <a:gd name="T9" fmla="*/ 342740753 h 217"/>
              <a:gd name="T10" fmla="*/ 1025704388 w 448"/>
              <a:gd name="T11" fmla="*/ 400703468 h 217"/>
              <a:gd name="T12" fmla="*/ 992941563 w 448"/>
              <a:gd name="T13" fmla="*/ 451106520 h 217"/>
              <a:gd name="T14" fmla="*/ 952619063 w 448"/>
              <a:gd name="T15" fmla="*/ 488909603 h 217"/>
              <a:gd name="T16" fmla="*/ 907256250 w 448"/>
              <a:gd name="T17" fmla="*/ 516630488 h 217"/>
              <a:gd name="T18" fmla="*/ 854333763 w 448"/>
              <a:gd name="T19" fmla="*/ 539312655 h 217"/>
              <a:gd name="T20" fmla="*/ 803930638 w 448"/>
              <a:gd name="T21" fmla="*/ 546872319 h 217"/>
              <a:gd name="T22" fmla="*/ 743446888 w 448"/>
              <a:gd name="T23" fmla="*/ 546872319 h 217"/>
              <a:gd name="T24" fmla="*/ 680442188 w 448"/>
              <a:gd name="T25" fmla="*/ 539312655 h 217"/>
              <a:gd name="T26" fmla="*/ 614918125 w 448"/>
              <a:gd name="T27" fmla="*/ 516630488 h 217"/>
              <a:gd name="T28" fmla="*/ 541834388 w 448"/>
              <a:gd name="T29" fmla="*/ 488909603 h 217"/>
              <a:gd name="T30" fmla="*/ 463708750 w 448"/>
              <a:gd name="T31" fmla="*/ 443546856 h 217"/>
              <a:gd name="T32" fmla="*/ 380544388 w 448"/>
              <a:gd name="T33" fmla="*/ 393143804 h 217"/>
              <a:gd name="T34" fmla="*/ 294859075 w 448"/>
              <a:gd name="T35" fmla="*/ 335179501 h 217"/>
              <a:gd name="T36" fmla="*/ 204133450 w 448"/>
              <a:gd name="T37" fmla="*/ 269655534 h 217"/>
              <a:gd name="T38" fmla="*/ 105846563 w 448"/>
              <a:gd name="T39" fmla="*/ 189010651 h 217"/>
              <a:gd name="T40" fmla="*/ 0 w 448"/>
              <a:gd name="T41" fmla="*/ 95765799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48"/>
              <a:gd name="T64" fmla="*/ 0 h 217"/>
              <a:gd name="T65" fmla="*/ 448 w 448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48" h="217">
                <a:moveTo>
                  <a:pt x="448" y="0"/>
                </a:moveTo>
                <a:lnTo>
                  <a:pt x="443" y="41"/>
                </a:lnTo>
                <a:lnTo>
                  <a:pt x="438" y="75"/>
                </a:lnTo>
                <a:lnTo>
                  <a:pt x="427" y="107"/>
                </a:lnTo>
                <a:lnTo>
                  <a:pt x="420" y="136"/>
                </a:lnTo>
                <a:lnTo>
                  <a:pt x="407" y="159"/>
                </a:lnTo>
                <a:lnTo>
                  <a:pt x="394" y="179"/>
                </a:lnTo>
                <a:lnTo>
                  <a:pt x="378" y="194"/>
                </a:lnTo>
                <a:lnTo>
                  <a:pt x="360" y="205"/>
                </a:lnTo>
                <a:lnTo>
                  <a:pt x="339" y="214"/>
                </a:lnTo>
                <a:lnTo>
                  <a:pt x="319" y="217"/>
                </a:lnTo>
                <a:lnTo>
                  <a:pt x="295" y="217"/>
                </a:lnTo>
                <a:lnTo>
                  <a:pt x="270" y="214"/>
                </a:lnTo>
                <a:lnTo>
                  <a:pt x="244" y="205"/>
                </a:lnTo>
                <a:lnTo>
                  <a:pt x="215" y="194"/>
                </a:lnTo>
                <a:lnTo>
                  <a:pt x="184" y="176"/>
                </a:lnTo>
                <a:lnTo>
                  <a:pt x="151" y="156"/>
                </a:lnTo>
                <a:lnTo>
                  <a:pt x="117" y="133"/>
                </a:lnTo>
                <a:lnTo>
                  <a:pt x="81" y="107"/>
                </a:lnTo>
                <a:lnTo>
                  <a:pt x="42" y="75"/>
                </a:lnTo>
                <a:lnTo>
                  <a:pt x="0" y="38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3" name="Freeform 125">
            <a:extLst>
              <a:ext uri="{FF2B5EF4-FFF2-40B4-BE49-F238E27FC236}">
                <a16:creationId xmlns:a16="http://schemas.microsoft.com/office/drawing/2014/main" id="{2D07458B-CBED-41EF-A292-54CC4F59416D}"/>
              </a:ext>
            </a:extLst>
          </p:cNvPr>
          <p:cNvSpPr>
            <a:spLocks/>
          </p:cNvSpPr>
          <p:nvPr/>
        </p:nvSpPr>
        <p:spPr bwMode="auto">
          <a:xfrm>
            <a:off x="2703513" y="3373438"/>
            <a:ext cx="101600" cy="109537"/>
          </a:xfrm>
          <a:custGeom>
            <a:avLst/>
            <a:gdLst>
              <a:gd name="T0" fmla="*/ 161290000 w 64"/>
              <a:gd name="T1" fmla="*/ 42841667 h 69"/>
              <a:gd name="T2" fmla="*/ 0 w 64"/>
              <a:gd name="T3" fmla="*/ 0 h 69"/>
              <a:gd name="T4" fmla="*/ 65524063 w 64"/>
              <a:gd name="T5" fmla="*/ 173889194 h 69"/>
              <a:gd name="T6" fmla="*/ 161290000 w 64"/>
              <a:gd name="T7" fmla="*/ 42841667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69"/>
              <a:gd name="T14" fmla="*/ 64 w 64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69">
                <a:moveTo>
                  <a:pt x="64" y="17"/>
                </a:moveTo>
                <a:lnTo>
                  <a:pt x="0" y="0"/>
                </a:lnTo>
                <a:lnTo>
                  <a:pt x="26" y="69"/>
                </a:lnTo>
                <a:lnTo>
                  <a:pt x="64" y="1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4" name="Freeform 126">
            <a:extLst>
              <a:ext uri="{FF2B5EF4-FFF2-40B4-BE49-F238E27FC236}">
                <a16:creationId xmlns:a16="http://schemas.microsoft.com/office/drawing/2014/main" id="{26972E98-49EF-46AC-86A4-FACC888977A0}"/>
              </a:ext>
            </a:extLst>
          </p:cNvPr>
          <p:cNvSpPr>
            <a:spLocks/>
          </p:cNvSpPr>
          <p:nvPr/>
        </p:nvSpPr>
        <p:spPr bwMode="auto">
          <a:xfrm>
            <a:off x="3101975" y="3460750"/>
            <a:ext cx="217488" cy="133350"/>
          </a:xfrm>
          <a:custGeom>
            <a:avLst/>
            <a:gdLst>
              <a:gd name="T0" fmla="*/ 345262994 w 137"/>
              <a:gd name="T1" fmla="*/ 0 h 84"/>
              <a:gd name="T2" fmla="*/ 304940401 w 137"/>
              <a:gd name="T3" fmla="*/ 57964388 h 84"/>
              <a:gd name="T4" fmla="*/ 272177501 w 137"/>
              <a:gd name="T5" fmla="*/ 100806250 h 84"/>
              <a:gd name="T6" fmla="*/ 239416188 w 137"/>
              <a:gd name="T7" fmla="*/ 138609388 h 84"/>
              <a:gd name="T8" fmla="*/ 206653288 w 137"/>
              <a:gd name="T9" fmla="*/ 166330313 h 84"/>
              <a:gd name="T10" fmla="*/ 181451667 w 137"/>
              <a:gd name="T11" fmla="*/ 189012513 h 84"/>
              <a:gd name="T12" fmla="*/ 148690354 w 137"/>
              <a:gd name="T13" fmla="*/ 204133450 h 84"/>
              <a:gd name="T14" fmla="*/ 128529058 w 137"/>
              <a:gd name="T15" fmla="*/ 211693125 h 84"/>
              <a:gd name="T16" fmla="*/ 103327438 w 137"/>
              <a:gd name="T17" fmla="*/ 204133450 h 84"/>
              <a:gd name="T18" fmla="*/ 83166141 w 137"/>
              <a:gd name="T19" fmla="*/ 196572188 h 84"/>
              <a:gd name="T20" fmla="*/ 57964521 w 137"/>
              <a:gd name="T21" fmla="*/ 173891575 h 84"/>
              <a:gd name="T22" fmla="*/ 45362917 w 137"/>
              <a:gd name="T23" fmla="*/ 146169063 h 84"/>
              <a:gd name="T24" fmla="*/ 25201620 w 137"/>
              <a:gd name="T25" fmla="*/ 108367513 h 84"/>
              <a:gd name="T26" fmla="*/ 12601604 w 137"/>
              <a:gd name="T27" fmla="*/ 65524063 h 84"/>
              <a:gd name="T28" fmla="*/ 0 w 137"/>
              <a:gd name="T29" fmla="*/ 7561263 h 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7"/>
              <a:gd name="T46" fmla="*/ 0 h 84"/>
              <a:gd name="T47" fmla="*/ 137 w 137"/>
              <a:gd name="T48" fmla="*/ 84 h 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7" h="84">
                <a:moveTo>
                  <a:pt x="137" y="0"/>
                </a:moveTo>
                <a:lnTo>
                  <a:pt x="121" y="23"/>
                </a:lnTo>
                <a:lnTo>
                  <a:pt x="108" y="40"/>
                </a:lnTo>
                <a:lnTo>
                  <a:pt x="95" y="55"/>
                </a:lnTo>
                <a:lnTo>
                  <a:pt x="82" y="66"/>
                </a:lnTo>
                <a:lnTo>
                  <a:pt x="72" y="75"/>
                </a:lnTo>
                <a:lnTo>
                  <a:pt x="59" y="81"/>
                </a:lnTo>
                <a:lnTo>
                  <a:pt x="51" y="84"/>
                </a:lnTo>
                <a:lnTo>
                  <a:pt x="41" y="81"/>
                </a:lnTo>
                <a:lnTo>
                  <a:pt x="33" y="78"/>
                </a:lnTo>
                <a:lnTo>
                  <a:pt x="23" y="69"/>
                </a:lnTo>
                <a:lnTo>
                  <a:pt x="18" y="58"/>
                </a:lnTo>
                <a:lnTo>
                  <a:pt x="10" y="43"/>
                </a:lnTo>
                <a:lnTo>
                  <a:pt x="5" y="26"/>
                </a:lnTo>
                <a:lnTo>
                  <a:pt x="0" y="3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5" name="Freeform 127">
            <a:extLst>
              <a:ext uri="{FF2B5EF4-FFF2-40B4-BE49-F238E27FC236}">
                <a16:creationId xmlns:a16="http://schemas.microsoft.com/office/drawing/2014/main" id="{73543BE1-9334-4C92-B99C-2D12D86C6932}"/>
              </a:ext>
            </a:extLst>
          </p:cNvPr>
          <p:cNvSpPr>
            <a:spLocks/>
          </p:cNvSpPr>
          <p:nvPr/>
        </p:nvSpPr>
        <p:spPr bwMode="auto">
          <a:xfrm>
            <a:off x="3055938" y="3373438"/>
            <a:ext cx="95250" cy="114300"/>
          </a:xfrm>
          <a:custGeom>
            <a:avLst/>
            <a:gdLst>
              <a:gd name="T0" fmla="*/ 0 w 60"/>
              <a:gd name="T1" fmla="*/ 181451250 h 72"/>
              <a:gd name="T2" fmla="*/ 52924075 w 60"/>
              <a:gd name="T3" fmla="*/ 0 h 72"/>
              <a:gd name="T4" fmla="*/ 151209375 w 60"/>
              <a:gd name="T5" fmla="*/ 153730325 h 72"/>
              <a:gd name="T6" fmla="*/ 0 w 60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72"/>
              <a:gd name="T14" fmla="*/ 60 w 60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72">
                <a:moveTo>
                  <a:pt x="0" y="72"/>
                </a:moveTo>
                <a:lnTo>
                  <a:pt x="21" y="0"/>
                </a:lnTo>
                <a:lnTo>
                  <a:pt x="60" y="61"/>
                </a:lnTo>
                <a:lnTo>
                  <a:pt x="0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6" name="投影片編號版面配置區 126">
            <a:extLst>
              <a:ext uri="{FF2B5EF4-FFF2-40B4-BE49-F238E27FC236}">
                <a16:creationId xmlns:a16="http://schemas.microsoft.com/office/drawing/2014/main" id="{187BA36A-5715-40BA-88DD-30CE46A85B0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A5EC3FE-FD34-4C46-A998-1A2CB1DFF62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C55D54C8-ADA7-41B3-8DAC-EAE29D961C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0F5F88-BAF1-4B32-8BB9-4E5986B4DEB0}" type="slidenum">
              <a:rPr lang="zh-TW" altLang="en-US" sz="1400" smtClean="0">
                <a:latin typeface="Times New Roman" panose="02020603050405020304" pitchFamily="18" charset="0"/>
              </a:rPr>
              <a:pPr/>
              <a:t>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4A448FB1-900E-4433-8B41-B30835493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-Pictures</a:t>
            </a:r>
          </a:p>
        </p:txBody>
      </p:sp>
      <p:sp>
        <p:nvSpPr>
          <p:cNvPr id="79876" name="Rectangle 127">
            <a:extLst>
              <a:ext uri="{FF2B5EF4-FFF2-40B4-BE49-F238E27FC236}">
                <a16:creationId xmlns:a16="http://schemas.microsoft.com/office/drawing/2014/main" id="{D19E041A-E869-4FAE-B7FF-AFD83A3C2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290638"/>
            <a:ext cx="792638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DCT coded without reference to any other pictures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Stored in a frame buffer in encoder and decoder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Used as basis of prediction for entire GOP</a:t>
            </a:r>
          </a:p>
        </p:txBody>
      </p:sp>
      <p:sp>
        <p:nvSpPr>
          <p:cNvPr id="79877" name="Line 128">
            <a:extLst>
              <a:ext uri="{FF2B5EF4-FFF2-40B4-BE49-F238E27FC236}">
                <a16:creationId xmlns:a16="http://schemas.microsoft.com/office/drawing/2014/main" id="{341841F4-E268-4D3B-B12F-F5D0214C0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0" y="4165600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878" name="Freeform 129">
            <a:extLst>
              <a:ext uri="{FF2B5EF4-FFF2-40B4-BE49-F238E27FC236}">
                <a16:creationId xmlns:a16="http://schemas.microsoft.com/office/drawing/2014/main" id="{79F420F3-54E0-455B-B2F2-6C776C9C18DA}"/>
              </a:ext>
            </a:extLst>
          </p:cNvPr>
          <p:cNvSpPr>
            <a:spLocks/>
          </p:cNvSpPr>
          <p:nvPr/>
        </p:nvSpPr>
        <p:spPr bwMode="auto">
          <a:xfrm>
            <a:off x="725646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79" name="Freeform 130">
            <a:extLst>
              <a:ext uri="{FF2B5EF4-FFF2-40B4-BE49-F238E27FC236}">
                <a16:creationId xmlns:a16="http://schemas.microsoft.com/office/drawing/2014/main" id="{393A67ED-4B6F-4096-9301-368BE526814B}"/>
              </a:ext>
            </a:extLst>
          </p:cNvPr>
          <p:cNvSpPr>
            <a:spLocks/>
          </p:cNvSpPr>
          <p:nvPr/>
        </p:nvSpPr>
        <p:spPr bwMode="auto">
          <a:xfrm>
            <a:off x="672306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0" name="Freeform 131">
            <a:extLst>
              <a:ext uri="{FF2B5EF4-FFF2-40B4-BE49-F238E27FC236}">
                <a16:creationId xmlns:a16="http://schemas.microsoft.com/office/drawing/2014/main" id="{00C6236C-3B9D-4ECC-ABA2-92133FD3E740}"/>
              </a:ext>
            </a:extLst>
          </p:cNvPr>
          <p:cNvSpPr>
            <a:spLocks/>
          </p:cNvSpPr>
          <p:nvPr/>
        </p:nvSpPr>
        <p:spPr bwMode="auto">
          <a:xfrm>
            <a:off x="618807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1" name="Freeform 132">
            <a:extLst>
              <a:ext uri="{FF2B5EF4-FFF2-40B4-BE49-F238E27FC236}">
                <a16:creationId xmlns:a16="http://schemas.microsoft.com/office/drawing/2014/main" id="{884F100C-13C2-4CD0-A8D3-DB5AE385F43D}"/>
              </a:ext>
            </a:extLst>
          </p:cNvPr>
          <p:cNvSpPr>
            <a:spLocks/>
          </p:cNvSpPr>
          <p:nvPr/>
        </p:nvSpPr>
        <p:spPr bwMode="auto">
          <a:xfrm>
            <a:off x="565467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2" name="Freeform 133">
            <a:extLst>
              <a:ext uri="{FF2B5EF4-FFF2-40B4-BE49-F238E27FC236}">
                <a16:creationId xmlns:a16="http://schemas.microsoft.com/office/drawing/2014/main" id="{AAF6E2DF-5AFD-4486-A997-CEFAF660C2D8}"/>
              </a:ext>
            </a:extLst>
          </p:cNvPr>
          <p:cNvSpPr>
            <a:spLocks/>
          </p:cNvSpPr>
          <p:nvPr/>
        </p:nvSpPr>
        <p:spPr bwMode="auto">
          <a:xfrm>
            <a:off x="5121275" y="3097213"/>
            <a:ext cx="915988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3" name="Freeform 134">
            <a:extLst>
              <a:ext uri="{FF2B5EF4-FFF2-40B4-BE49-F238E27FC236}">
                <a16:creationId xmlns:a16="http://schemas.microsoft.com/office/drawing/2014/main" id="{6333F27B-A09E-4713-B9C6-EFB10AC8C43B}"/>
              </a:ext>
            </a:extLst>
          </p:cNvPr>
          <p:cNvSpPr>
            <a:spLocks/>
          </p:cNvSpPr>
          <p:nvPr/>
        </p:nvSpPr>
        <p:spPr bwMode="auto">
          <a:xfrm>
            <a:off x="4586288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4" name="Freeform 135">
            <a:extLst>
              <a:ext uri="{FF2B5EF4-FFF2-40B4-BE49-F238E27FC236}">
                <a16:creationId xmlns:a16="http://schemas.microsoft.com/office/drawing/2014/main" id="{719ECC06-30E5-4662-96EB-5D7389955F87}"/>
              </a:ext>
            </a:extLst>
          </p:cNvPr>
          <p:cNvSpPr>
            <a:spLocks/>
          </p:cNvSpPr>
          <p:nvPr/>
        </p:nvSpPr>
        <p:spPr bwMode="auto">
          <a:xfrm>
            <a:off x="4052888" y="3097213"/>
            <a:ext cx="915987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5" name="Freeform 136">
            <a:extLst>
              <a:ext uri="{FF2B5EF4-FFF2-40B4-BE49-F238E27FC236}">
                <a16:creationId xmlns:a16="http://schemas.microsoft.com/office/drawing/2014/main" id="{47C51B18-939E-4D08-BE14-AA58098BEC72}"/>
              </a:ext>
            </a:extLst>
          </p:cNvPr>
          <p:cNvSpPr>
            <a:spLocks/>
          </p:cNvSpPr>
          <p:nvPr/>
        </p:nvSpPr>
        <p:spPr bwMode="auto">
          <a:xfrm>
            <a:off x="3517900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6" name="Freeform 137">
            <a:extLst>
              <a:ext uri="{FF2B5EF4-FFF2-40B4-BE49-F238E27FC236}">
                <a16:creationId xmlns:a16="http://schemas.microsoft.com/office/drawing/2014/main" id="{551E38C2-84E2-4949-AB9C-2BFE295EDBF1}"/>
              </a:ext>
            </a:extLst>
          </p:cNvPr>
          <p:cNvSpPr>
            <a:spLocks/>
          </p:cNvSpPr>
          <p:nvPr/>
        </p:nvSpPr>
        <p:spPr bwMode="auto">
          <a:xfrm>
            <a:off x="2984500" y="3097213"/>
            <a:ext cx="915988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7" name="Freeform 138">
            <a:extLst>
              <a:ext uri="{FF2B5EF4-FFF2-40B4-BE49-F238E27FC236}">
                <a16:creationId xmlns:a16="http://schemas.microsoft.com/office/drawing/2014/main" id="{EC0D6E8C-7889-4523-BA3B-64B9C5C6AC16}"/>
              </a:ext>
            </a:extLst>
          </p:cNvPr>
          <p:cNvSpPr>
            <a:spLocks/>
          </p:cNvSpPr>
          <p:nvPr/>
        </p:nvSpPr>
        <p:spPr bwMode="auto">
          <a:xfrm>
            <a:off x="244951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8" name="Freeform 139">
            <a:extLst>
              <a:ext uri="{FF2B5EF4-FFF2-40B4-BE49-F238E27FC236}">
                <a16:creationId xmlns:a16="http://schemas.microsoft.com/office/drawing/2014/main" id="{E04B16B7-5E35-4B36-B74A-4CE33E3D1A8B}"/>
              </a:ext>
            </a:extLst>
          </p:cNvPr>
          <p:cNvSpPr>
            <a:spLocks/>
          </p:cNvSpPr>
          <p:nvPr/>
        </p:nvSpPr>
        <p:spPr bwMode="auto">
          <a:xfrm>
            <a:off x="191611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9" name="Freeform 140">
            <a:extLst>
              <a:ext uri="{FF2B5EF4-FFF2-40B4-BE49-F238E27FC236}">
                <a16:creationId xmlns:a16="http://schemas.microsoft.com/office/drawing/2014/main" id="{C8609E5B-6AD4-402D-9AB3-FA2A17028F28}"/>
              </a:ext>
            </a:extLst>
          </p:cNvPr>
          <p:cNvSpPr>
            <a:spLocks/>
          </p:cNvSpPr>
          <p:nvPr/>
        </p:nvSpPr>
        <p:spPr bwMode="auto">
          <a:xfrm>
            <a:off x="138112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90" name="Freeform 141">
            <a:extLst>
              <a:ext uri="{FF2B5EF4-FFF2-40B4-BE49-F238E27FC236}">
                <a16:creationId xmlns:a16="http://schemas.microsoft.com/office/drawing/2014/main" id="{6547A545-B0FA-4317-B4B3-2D16E66FEADA}"/>
              </a:ext>
            </a:extLst>
          </p:cNvPr>
          <p:cNvSpPr>
            <a:spLocks/>
          </p:cNvSpPr>
          <p:nvPr/>
        </p:nvSpPr>
        <p:spPr bwMode="auto">
          <a:xfrm>
            <a:off x="84772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91" name="Rectangle 142">
            <a:extLst>
              <a:ext uri="{FF2B5EF4-FFF2-40B4-BE49-F238E27FC236}">
                <a16:creationId xmlns:a16="http://schemas.microsoft.com/office/drawing/2014/main" id="{58C327E0-A2FD-41F0-BA72-416865EAE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13" y="3373438"/>
            <a:ext cx="28098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9892" name="Rectangle 143">
            <a:extLst>
              <a:ext uri="{FF2B5EF4-FFF2-40B4-BE49-F238E27FC236}">
                <a16:creationId xmlns:a16="http://schemas.microsoft.com/office/drawing/2014/main" id="{38BC7EEB-24AC-48E7-8FEC-D8FD5DEF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3" name="Rectangle 144">
            <a:extLst>
              <a:ext uri="{FF2B5EF4-FFF2-40B4-BE49-F238E27FC236}">
                <a16:creationId xmlns:a16="http://schemas.microsoft.com/office/drawing/2014/main" id="{12A31516-768B-4A9E-8CE6-0102BDE34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4" name="Rectangle 145">
            <a:extLst>
              <a:ext uri="{FF2B5EF4-FFF2-40B4-BE49-F238E27FC236}">
                <a16:creationId xmlns:a16="http://schemas.microsoft.com/office/drawing/2014/main" id="{0E4C1828-E410-4442-B029-9BD953C04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73438"/>
            <a:ext cx="4175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895" name="Rectangle 146">
            <a:extLst>
              <a:ext uri="{FF2B5EF4-FFF2-40B4-BE49-F238E27FC236}">
                <a16:creationId xmlns:a16="http://schemas.microsoft.com/office/drawing/2014/main" id="{15A3629B-9902-4FD9-B26C-64F0A2224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6" name="Rectangle 147">
            <a:extLst>
              <a:ext uri="{FF2B5EF4-FFF2-40B4-BE49-F238E27FC236}">
                <a16:creationId xmlns:a16="http://schemas.microsoft.com/office/drawing/2014/main" id="{829E8863-94D2-4024-BD72-714A13677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7" name="Rectangle 148">
            <a:extLst>
              <a:ext uri="{FF2B5EF4-FFF2-40B4-BE49-F238E27FC236}">
                <a16:creationId xmlns:a16="http://schemas.microsoft.com/office/drawing/2014/main" id="{FABA04EC-3781-439C-BA86-301B2643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373438"/>
            <a:ext cx="4175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898" name="Rectangle 149">
            <a:extLst>
              <a:ext uri="{FF2B5EF4-FFF2-40B4-BE49-F238E27FC236}">
                <a16:creationId xmlns:a16="http://schemas.microsoft.com/office/drawing/2014/main" id="{09824F70-06B8-4914-B2CF-E607605FF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9" name="Rectangle 150">
            <a:extLst>
              <a:ext uri="{FF2B5EF4-FFF2-40B4-BE49-F238E27FC236}">
                <a16:creationId xmlns:a16="http://schemas.microsoft.com/office/drawing/2014/main" id="{0AB7CC59-CBD5-4F1B-B216-8975D2E1E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0" name="Rectangle 151">
            <a:extLst>
              <a:ext uri="{FF2B5EF4-FFF2-40B4-BE49-F238E27FC236}">
                <a16:creationId xmlns:a16="http://schemas.microsoft.com/office/drawing/2014/main" id="{FED7E943-4963-4AED-AB86-5CA0FBB02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3373438"/>
            <a:ext cx="4191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901" name="Rectangle 152">
            <a:extLst>
              <a:ext uri="{FF2B5EF4-FFF2-40B4-BE49-F238E27FC236}">
                <a16:creationId xmlns:a16="http://schemas.microsoft.com/office/drawing/2014/main" id="{1809644C-9E62-461C-84BE-3CA7169B1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7975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2" name="Rectangle 153">
            <a:extLst>
              <a:ext uri="{FF2B5EF4-FFF2-40B4-BE49-F238E27FC236}">
                <a16:creationId xmlns:a16="http://schemas.microsoft.com/office/drawing/2014/main" id="{4DD3E7C9-27C0-43EA-91D5-0F0E337F2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75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3" name="Rectangle 154">
            <a:extLst>
              <a:ext uri="{FF2B5EF4-FFF2-40B4-BE49-F238E27FC236}">
                <a16:creationId xmlns:a16="http://schemas.microsoft.com/office/drawing/2014/main" id="{88F6CE84-62F2-44EB-A1AB-1EE8A7CE4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3373438"/>
            <a:ext cx="2794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9904" name="Rectangle 155">
            <a:extLst>
              <a:ext uri="{FF2B5EF4-FFF2-40B4-BE49-F238E27FC236}">
                <a16:creationId xmlns:a16="http://schemas.microsoft.com/office/drawing/2014/main" id="{28CBF7B1-E2BB-497C-8565-BEB8EC5E1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263" y="4316413"/>
            <a:ext cx="715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79905" name="Line 156">
            <a:extLst>
              <a:ext uri="{FF2B5EF4-FFF2-40B4-BE49-F238E27FC236}">
                <a16:creationId xmlns:a16="http://schemas.microsoft.com/office/drawing/2014/main" id="{1A6AE94D-988B-4950-BAC1-7ED757767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" y="4165600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906" name="Rectangle 157">
            <a:extLst>
              <a:ext uri="{FF2B5EF4-FFF2-40B4-BE49-F238E27FC236}">
                <a16:creationId xmlns:a16="http://schemas.microsoft.com/office/drawing/2014/main" id="{27D7DE3B-825B-410C-9079-DBA2DC5A3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5664200"/>
            <a:ext cx="1382712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I Picture</a:t>
            </a:r>
          </a:p>
        </p:txBody>
      </p:sp>
      <p:sp>
        <p:nvSpPr>
          <p:cNvPr id="79907" name="AutoShape 158">
            <a:extLst>
              <a:ext uri="{FF2B5EF4-FFF2-40B4-BE49-F238E27FC236}">
                <a16:creationId xmlns:a16="http://schemas.microsoft.com/office/drawing/2014/main" id="{E4F9F191-6716-48E6-8307-F882D433566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088231" y="5018882"/>
            <a:ext cx="585787" cy="431800"/>
          </a:xfrm>
          <a:prstGeom prst="rightArrow">
            <a:avLst>
              <a:gd name="adj1" fmla="val 50000"/>
              <a:gd name="adj2" fmla="val 67837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9908" name="Freeform 159">
            <a:extLst>
              <a:ext uri="{FF2B5EF4-FFF2-40B4-BE49-F238E27FC236}">
                <a16:creationId xmlns:a16="http://schemas.microsoft.com/office/drawing/2014/main" id="{50B7F8BF-EC2E-4132-BB02-D15444D240D9}"/>
              </a:ext>
            </a:extLst>
          </p:cNvPr>
          <p:cNvSpPr>
            <a:spLocks/>
          </p:cNvSpPr>
          <p:nvPr/>
        </p:nvSpPr>
        <p:spPr bwMode="auto">
          <a:xfrm>
            <a:off x="1992313" y="5005388"/>
            <a:ext cx="5419725" cy="231775"/>
          </a:xfrm>
          <a:custGeom>
            <a:avLst/>
            <a:gdLst>
              <a:gd name="T0" fmla="*/ 0 w 3409"/>
              <a:gd name="T1" fmla="*/ 0 h 145"/>
              <a:gd name="T2" fmla="*/ 0 w 3409"/>
              <a:gd name="T3" fmla="*/ 367926029 h 145"/>
              <a:gd name="T4" fmla="*/ 2147483646 w 3409"/>
              <a:gd name="T5" fmla="*/ 367926029 h 145"/>
              <a:gd name="T6" fmla="*/ 2147483646 w 3409"/>
              <a:gd name="T7" fmla="*/ 0 h 145"/>
              <a:gd name="T8" fmla="*/ 2147483646 w 3409"/>
              <a:gd name="T9" fmla="*/ 0 h 1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9"/>
              <a:gd name="T16" fmla="*/ 0 h 145"/>
              <a:gd name="T17" fmla="*/ 3409 w 3409"/>
              <a:gd name="T18" fmla="*/ 145 h 1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9" h="145">
                <a:moveTo>
                  <a:pt x="0" y="0"/>
                </a:moveTo>
                <a:lnTo>
                  <a:pt x="0" y="144"/>
                </a:lnTo>
                <a:lnTo>
                  <a:pt x="3408" y="144"/>
                </a:lnTo>
                <a:lnTo>
                  <a:pt x="3408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9" name="Rectangle 160">
            <a:extLst>
              <a:ext uri="{FF2B5EF4-FFF2-40B4-BE49-F238E27FC236}">
                <a16:creationId xmlns:a16="http://schemas.microsoft.com/office/drawing/2014/main" id="{AF7AC3C8-13E7-4F93-8E5B-42EBDD50C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5310188"/>
            <a:ext cx="4219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ll these P and B pictures depend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he preceding I picture</a:t>
            </a:r>
          </a:p>
        </p:txBody>
      </p:sp>
      <p:sp>
        <p:nvSpPr>
          <p:cNvPr id="79910" name="投影片編號版面配置區 36">
            <a:extLst>
              <a:ext uri="{FF2B5EF4-FFF2-40B4-BE49-F238E27FC236}">
                <a16:creationId xmlns:a16="http://schemas.microsoft.com/office/drawing/2014/main" id="{FFC21B89-BE18-4DAC-AA6D-5195BBE4AF8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0BB6320-E088-403B-BE92-F14F28D641C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>
            <a:extLst>
              <a:ext uri="{FF2B5EF4-FFF2-40B4-BE49-F238E27FC236}">
                <a16:creationId xmlns:a16="http://schemas.microsoft.com/office/drawing/2014/main" id="{F0C00D88-5FFE-451A-9D51-924C3F4048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594D29-F823-4160-AA50-A3DEC8D5470B}" type="slidenum">
              <a:rPr lang="zh-TW" altLang="en-US" sz="1400" smtClean="0">
                <a:latin typeface="Times New Roman" panose="02020603050405020304" pitchFamily="18" charset="0"/>
              </a:rPr>
              <a:pPr/>
              <a:t>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64366E7B-CA40-4C74-A584-427A227D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-Pictures</a:t>
            </a:r>
          </a:p>
        </p:txBody>
      </p:sp>
      <p:sp>
        <p:nvSpPr>
          <p:cNvPr id="80900" name="Rectangle 37">
            <a:extLst>
              <a:ext uri="{FF2B5EF4-FFF2-40B4-BE49-F238E27FC236}">
                <a16:creationId xmlns:a16="http://schemas.microsoft.com/office/drawing/2014/main" id="{A46FD1A5-63DE-49E7-A2C0-82FBA1A1E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1276350"/>
            <a:ext cx="873918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DCT coded with reference to the preceding anchor picture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Stored in a frame buffer in encoder and decoder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Use forward prediction only</a:t>
            </a:r>
          </a:p>
        </p:txBody>
      </p:sp>
      <p:sp>
        <p:nvSpPr>
          <p:cNvPr id="80901" name="Line 38">
            <a:extLst>
              <a:ext uri="{FF2B5EF4-FFF2-40B4-BE49-F238E27FC236}">
                <a16:creationId xmlns:a16="http://schemas.microsoft.com/office/drawing/2014/main" id="{6AE9941C-52DB-4E1E-A96D-7843F6CCC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8450" y="4402138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02" name="Freeform 39">
            <a:extLst>
              <a:ext uri="{FF2B5EF4-FFF2-40B4-BE49-F238E27FC236}">
                <a16:creationId xmlns:a16="http://schemas.microsoft.com/office/drawing/2014/main" id="{FC3344D5-4ACB-4EF0-83E8-053FB44196C6}"/>
              </a:ext>
            </a:extLst>
          </p:cNvPr>
          <p:cNvSpPr>
            <a:spLocks/>
          </p:cNvSpPr>
          <p:nvPr/>
        </p:nvSpPr>
        <p:spPr bwMode="auto">
          <a:xfrm>
            <a:off x="720566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3" name="Freeform 40">
            <a:extLst>
              <a:ext uri="{FF2B5EF4-FFF2-40B4-BE49-F238E27FC236}">
                <a16:creationId xmlns:a16="http://schemas.microsoft.com/office/drawing/2014/main" id="{32825F86-AF70-431B-89F6-E307C0A57787}"/>
              </a:ext>
            </a:extLst>
          </p:cNvPr>
          <p:cNvSpPr>
            <a:spLocks/>
          </p:cNvSpPr>
          <p:nvPr/>
        </p:nvSpPr>
        <p:spPr bwMode="auto">
          <a:xfrm>
            <a:off x="667226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4" name="Freeform 41">
            <a:extLst>
              <a:ext uri="{FF2B5EF4-FFF2-40B4-BE49-F238E27FC236}">
                <a16:creationId xmlns:a16="http://schemas.microsoft.com/office/drawing/2014/main" id="{3AD6E676-E24A-4717-BD38-030D18E2D070}"/>
              </a:ext>
            </a:extLst>
          </p:cNvPr>
          <p:cNvSpPr>
            <a:spLocks/>
          </p:cNvSpPr>
          <p:nvPr/>
        </p:nvSpPr>
        <p:spPr bwMode="auto">
          <a:xfrm>
            <a:off x="6138863" y="333216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5" name="Freeform 42">
            <a:extLst>
              <a:ext uri="{FF2B5EF4-FFF2-40B4-BE49-F238E27FC236}">
                <a16:creationId xmlns:a16="http://schemas.microsoft.com/office/drawing/2014/main" id="{95C04574-2711-4A25-9B63-CFCB95828AF6}"/>
              </a:ext>
            </a:extLst>
          </p:cNvPr>
          <p:cNvSpPr>
            <a:spLocks/>
          </p:cNvSpPr>
          <p:nvPr/>
        </p:nvSpPr>
        <p:spPr bwMode="auto">
          <a:xfrm>
            <a:off x="560387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6" name="Freeform 43">
            <a:extLst>
              <a:ext uri="{FF2B5EF4-FFF2-40B4-BE49-F238E27FC236}">
                <a16:creationId xmlns:a16="http://schemas.microsoft.com/office/drawing/2014/main" id="{070CEF79-4365-4189-9071-9C4603393CB1}"/>
              </a:ext>
            </a:extLst>
          </p:cNvPr>
          <p:cNvSpPr>
            <a:spLocks/>
          </p:cNvSpPr>
          <p:nvPr/>
        </p:nvSpPr>
        <p:spPr bwMode="auto">
          <a:xfrm>
            <a:off x="5070475" y="3332163"/>
            <a:ext cx="915988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7" name="Freeform 44">
            <a:extLst>
              <a:ext uri="{FF2B5EF4-FFF2-40B4-BE49-F238E27FC236}">
                <a16:creationId xmlns:a16="http://schemas.microsoft.com/office/drawing/2014/main" id="{CAE83B55-FBCB-4BA5-99D4-BB23C19C41BB}"/>
              </a:ext>
            </a:extLst>
          </p:cNvPr>
          <p:cNvSpPr>
            <a:spLocks/>
          </p:cNvSpPr>
          <p:nvPr/>
        </p:nvSpPr>
        <p:spPr bwMode="auto">
          <a:xfrm>
            <a:off x="4535488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8" name="Freeform 45">
            <a:extLst>
              <a:ext uri="{FF2B5EF4-FFF2-40B4-BE49-F238E27FC236}">
                <a16:creationId xmlns:a16="http://schemas.microsoft.com/office/drawing/2014/main" id="{519173D8-DEB0-4F62-8518-CCB4D512DBB2}"/>
              </a:ext>
            </a:extLst>
          </p:cNvPr>
          <p:cNvSpPr>
            <a:spLocks/>
          </p:cNvSpPr>
          <p:nvPr/>
        </p:nvSpPr>
        <p:spPr bwMode="auto">
          <a:xfrm>
            <a:off x="4002088" y="333216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9" name="Freeform 46">
            <a:extLst>
              <a:ext uri="{FF2B5EF4-FFF2-40B4-BE49-F238E27FC236}">
                <a16:creationId xmlns:a16="http://schemas.microsoft.com/office/drawing/2014/main" id="{2256C405-3533-4B6D-BBE1-530D542B1DC2}"/>
              </a:ext>
            </a:extLst>
          </p:cNvPr>
          <p:cNvSpPr>
            <a:spLocks/>
          </p:cNvSpPr>
          <p:nvPr/>
        </p:nvSpPr>
        <p:spPr bwMode="auto">
          <a:xfrm>
            <a:off x="3467100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0" name="Freeform 47">
            <a:extLst>
              <a:ext uri="{FF2B5EF4-FFF2-40B4-BE49-F238E27FC236}">
                <a16:creationId xmlns:a16="http://schemas.microsoft.com/office/drawing/2014/main" id="{570B1C74-8F2E-4C24-B71D-57ED43688B87}"/>
              </a:ext>
            </a:extLst>
          </p:cNvPr>
          <p:cNvSpPr>
            <a:spLocks/>
          </p:cNvSpPr>
          <p:nvPr/>
        </p:nvSpPr>
        <p:spPr bwMode="auto">
          <a:xfrm>
            <a:off x="2933700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1" name="Freeform 48">
            <a:extLst>
              <a:ext uri="{FF2B5EF4-FFF2-40B4-BE49-F238E27FC236}">
                <a16:creationId xmlns:a16="http://schemas.microsoft.com/office/drawing/2014/main" id="{8AEE74D0-7AF8-4910-B78C-BB33AC9911AF}"/>
              </a:ext>
            </a:extLst>
          </p:cNvPr>
          <p:cNvSpPr>
            <a:spLocks/>
          </p:cNvSpPr>
          <p:nvPr/>
        </p:nvSpPr>
        <p:spPr bwMode="auto">
          <a:xfrm>
            <a:off x="239871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2" name="Freeform 49">
            <a:extLst>
              <a:ext uri="{FF2B5EF4-FFF2-40B4-BE49-F238E27FC236}">
                <a16:creationId xmlns:a16="http://schemas.microsoft.com/office/drawing/2014/main" id="{DBBF9E5C-5EB8-448B-A526-C16F5161ED8D}"/>
              </a:ext>
            </a:extLst>
          </p:cNvPr>
          <p:cNvSpPr>
            <a:spLocks/>
          </p:cNvSpPr>
          <p:nvPr/>
        </p:nvSpPr>
        <p:spPr bwMode="auto">
          <a:xfrm>
            <a:off x="186531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3" name="Freeform 50">
            <a:extLst>
              <a:ext uri="{FF2B5EF4-FFF2-40B4-BE49-F238E27FC236}">
                <a16:creationId xmlns:a16="http://schemas.microsoft.com/office/drawing/2014/main" id="{B1AE0A3F-DB2D-4571-9B9E-B4BE5FC5492B}"/>
              </a:ext>
            </a:extLst>
          </p:cNvPr>
          <p:cNvSpPr>
            <a:spLocks/>
          </p:cNvSpPr>
          <p:nvPr/>
        </p:nvSpPr>
        <p:spPr bwMode="auto">
          <a:xfrm>
            <a:off x="133032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4" name="Freeform 51">
            <a:extLst>
              <a:ext uri="{FF2B5EF4-FFF2-40B4-BE49-F238E27FC236}">
                <a16:creationId xmlns:a16="http://schemas.microsoft.com/office/drawing/2014/main" id="{4CDDAC23-223A-4370-8F6A-264C552A617F}"/>
              </a:ext>
            </a:extLst>
          </p:cNvPr>
          <p:cNvSpPr>
            <a:spLocks/>
          </p:cNvSpPr>
          <p:nvPr/>
        </p:nvSpPr>
        <p:spPr bwMode="auto">
          <a:xfrm>
            <a:off x="79692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5" name="Rectangle 52">
            <a:extLst>
              <a:ext uri="{FF2B5EF4-FFF2-40B4-BE49-F238E27FC236}">
                <a16:creationId xmlns:a16="http://schemas.microsoft.com/office/drawing/2014/main" id="{7424D168-75C4-4688-88FF-D2619E956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613" y="3609975"/>
            <a:ext cx="280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0916" name="Rectangle 53">
            <a:extLst>
              <a:ext uri="{FF2B5EF4-FFF2-40B4-BE49-F238E27FC236}">
                <a16:creationId xmlns:a16="http://schemas.microsoft.com/office/drawing/2014/main" id="{655FD88F-C1C8-4105-B630-48CE7C1D6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17" name="Rectangle 54">
            <a:extLst>
              <a:ext uri="{FF2B5EF4-FFF2-40B4-BE49-F238E27FC236}">
                <a16:creationId xmlns:a16="http://schemas.microsoft.com/office/drawing/2014/main" id="{E9C0EC89-C103-46A7-A961-9ED3F24BC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360997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18" name="Rectangle 55">
            <a:extLst>
              <a:ext uri="{FF2B5EF4-FFF2-40B4-BE49-F238E27FC236}">
                <a16:creationId xmlns:a16="http://schemas.microsoft.com/office/drawing/2014/main" id="{409A2724-D949-4270-9381-A7C34666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3609975"/>
            <a:ext cx="4175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19" name="Rectangle 56">
            <a:extLst>
              <a:ext uri="{FF2B5EF4-FFF2-40B4-BE49-F238E27FC236}">
                <a16:creationId xmlns:a16="http://schemas.microsoft.com/office/drawing/2014/main" id="{BD0529C4-811A-4ED6-A742-D847D91F4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609975"/>
            <a:ext cx="439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0" name="Rectangle 57">
            <a:extLst>
              <a:ext uri="{FF2B5EF4-FFF2-40B4-BE49-F238E27FC236}">
                <a16:creationId xmlns:a16="http://schemas.microsoft.com/office/drawing/2014/main" id="{428A8D11-EB40-40CF-A7E4-06D644F82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1" name="Rectangle 58">
            <a:extLst>
              <a:ext uri="{FF2B5EF4-FFF2-40B4-BE49-F238E27FC236}">
                <a16:creationId xmlns:a16="http://schemas.microsoft.com/office/drawing/2014/main" id="{C139AD48-87B1-4A49-9D5D-023E8AD48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360997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22" name="Rectangle 59">
            <a:extLst>
              <a:ext uri="{FF2B5EF4-FFF2-40B4-BE49-F238E27FC236}">
                <a16:creationId xmlns:a16="http://schemas.microsoft.com/office/drawing/2014/main" id="{B0EE1D71-0E70-4854-88D4-B0B27595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3" name="Rectangle 60">
            <a:extLst>
              <a:ext uri="{FF2B5EF4-FFF2-40B4-BE49-F238E27FC236}">
                <a16:creationId xmlns:a16="http://schemas.microsoft.com/office/drawing/2014/main" id="{1B728695-E1FF-4396-87A2-304DC9AA0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4" name="Rectangle 61">
            <a:extLst>
              <a:ext uri="{FF2B5EF4-FFF2-40B4-BE49-F238E27FC236}">
                <a16:creationId xmlns:a16="http://schemas.microsoft.com/office/drawing/2014/main" id="{DFAADAB5-1982-4869-971E-30030A557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3609975"/>
            <a:ext cx="4191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25" name="Rectangle 62">
            <a:extLst>
              <a:ext uri="{FF2B5EF4-FFF2-40B4-BE49-F238E27FC236}">
                <a16:creationId xmlns:a16="http://schemas.microsoft.com/office/drawing/2014/main" id="{0D195FB1-6F44-4DF1-B1F0-64B75FB37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7175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6" name="Rectangle 63">
            <a:extLst>
              <a:ext uri="{FF2B5EF4-FFF2-40B4-BE49-F238E27FC236}">
                <a16:creationId xmlns:a16="http://schemas.microsoft.com/office/drawing/2014/main" id="{C77392E5-9DCD-4C67-BB60-040DD595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360997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7" name="Rectangle 64">
            <a:extLst>
              <a:ext uri="{FF2B5EF4-FFF2-40B4-BE49-F238E27FC236}">
                <a16:creationId xmlns:a16="http://schemas.microsoft.com/office/drawing/2014/main" id="{2EA697B8-2658-4957-AFC8-38A576842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3609975"/>
            <a:ext cx="279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0928" name="Rectangle 65">
            <a:extLst>
              <a:ext uri="{FF2B5EF4-FFF2-40B4-BE49-F238E27FC236}">
                <a16:creationId xmlns:a16="http://schemas.microsoft.com/office/drawing/2014/main" id="{1C6B52EA-5F40-42D2-9D91-6DC39BE83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5463" y="4552950"/>
            <a:ext cx="71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80929" name="Line 66">
            <a:extLst>
              <a:ext uri="{FF2B5EF4-FFF2-40B4-BE49-F238E27FC236}">
                <a16:creationId xmlns:a16="http://schemas.microsoft.com/office/drawing/2014/main" id="{434AFF8B-5891-4608-A095-5071AECDC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525" y="4402138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0" name="Rectangle 67">
            <a:extLst>
              <a:ext uri="{FF2B5EF4-FFF2-40B4-BE49-F238E27FC236}">
                <a16:creationId xmlns:a16="http://schemas.microsoft.com/office/drawing/2014/main" id="{EC235734-EAF0-4E65-A2ED-E6303A9C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545138"/>
            <a:ext cx="1716087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depends on</a:t>
            </a:r>
          </a:p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I picture</a:t>
            </a:r>
          </a:p>
        </p:txBody>
      </p:sp>
      <p:sp>
        <p:nvSpPr>
          <p:cNvPr id="80931" name="Arc 68">
            <a:extLst>
              <a:ext uri="{FF2B5EF4-FFF2-40B4-BE49-F238E27FC236}">
                <a16:creationId xmlns:a16="http://schemas.microsoft.com/office/drawing/2014/main" id="{1537B3D7-C3DD-4B7A-A218-7E686C48E066}"/>
              </a:ext>
            </a:extLst>
          </p:cNvPr>
          <p:cNvSpPr>
            <a:spLocks/>
          </p:cNvSpPr>
          <p:nvPr/>
        </p:nvSpPr>
        <p:spPr bwMode="auto">
          <a:xfrm rot="10800000">
            <a:off x="1266825" y="3027363"/>
            <a:ext cx="1577975" cy="446087"/>
          </a:xfrm>
          <a:custGeom>
            <a:avLst/>
            <a:gdLst>
              <a:gd name="T0" fmla="*/ 2106464071 w 43189"/>
              <a:gd name="T1" fmla="*/ 6121739 h 21600"/>
              <a:gd name="T2" fmla="*/ 0 w 43189"/>
              <a:gd name="T3" fmla="*/ 0 h 21600"/>
              <a:gd name="T4" fmla="*/ 1053499683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2" name="Arc 69">
            <a:extLst>
              <a:ext uri="{FF2B5EF4-FFF2-40B4-BE49-F238E27FC236}">
                <a16:creationId xmlns:a16="http://schemas.microsoft.com/office/drawing/2014/main" id="{CABAE1A0-5BD1-4F1A-B443-658D4B42E6D3}"/>
              </a:ext>
            </a:extLst>
          </p:cNvPr>
          <p:cNvSpPr>
            <a:spLocks/>
          </p:cNvSpPr>
          <p:nvPr/>
        </p:nvSpPr>
        <p:spPr bwMode="auto">
          <a:xfrm rot="10800000">
            <a:off x="2870200" y="3027363"/>
            <a:ext cx="1576388" cy="446087"/>
          </a:xfrm>
          <a:custGeom>
            <a:avLst/>
            <a:gdLst>
              <a:gd name="T0" fmla="*/ 2100114945 w 43189"/>
              <a:gd name="T1" fmla="*/ 6121739 h 21600"/>
              <a:gd name="T2" fmla="*/ 0 w 43189"/>
              <a:gd name="T3" fmla="*/ 0 h 21600"/>
              <a:gd name="T4" fmla="*/ 1050325253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3" name="Arc 70">
            <a:extLst>
              <a:ext uri="{FF2B5EF4-FFF2-40B4-BE49-F238E27FC236}">
                <a16:creationId xmlns:a16="http://schemas.microsoft.com/office/drawing/2014/main" id="{AFA032A6-1A05-4C72-A330-CCB531324EEB}"/>
              </a:ext>
            </a:extLst>
          </p:cNvPr>
          <p:cNvSpPr>
            <a:spLocks/>
          </p:cNvSpPr>
          <p:nvPr/>
        </p:nvSpPr>
        <p:spPr bwMode="auto">
          <a:xfrm rot="10800000">
            <a:off x="4471988" y="3027363"/>
            <a:ext cx="1576387" cy="446087"/>
          </a:xfrm>
          <a:custGeom>
            <a:avLst/>
            <a:gdLst>
              <a:gd name="T0" fmla="*/ 2100110948 w 43189"/>
              <a:gd name="T1" fmla="*/ 6121739 h 21600"/>
              <a:gd name="T2" fmla="*/ 0 w 43189"/>
              <a:gd name="T3" fmla="*/ 0 h 21600"/>
              <a:gd name="T4" fmla="*/ 1050322579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4" name="Rectangle 71">
            <a:extLst>
              <a:ext uri="{FF2B5EF4-FFF2-40B4-BE49-F238E27FC236}">
                <a16:creationId xmlns:a16="http://schemas.microsoft.com/office/drawing/2014/main" id="{F1FBDB54-ADC7-4904-A559-B48DE4B8B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025" y="2720975"/>
            <a:ext cx="226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orward Prediction</a:t>
            </a:r>
          </a:p>
        </p:txBody>
      </p:sp>
      <p:sp>
        <p:nvSpPr>
          <p:cNvPr id="80935" name="Line 72">
            <a:extLst>
              <a:ext uri="{FF2B5EF4-FFF2-40B4-BE49-F238E27FC236}">
                <a16:creationId xmlns:a16="http://schemas.microsoft.com/office/drawing/2014/main" id="{6CF5A7A0-0B7C-4746-A509-A47D73B949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9900" y="454183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6" name="Line 73">
            <a:extLst>
              <a:ext uri="{FF2B5EF4-FFF2-40B4-BE49-F238E27FC236}">
                <a16:creationId xmlns:a16="http://schemas.microsoft.com/office/drawing/2014/main" id="{09DA9508-D386-4102-B140-6C7971E3C2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93825" y="4922838"/>
            <a:ext cx="1476375" cy="1323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7" name="Rectangle 74">
            <a:extLst>
              <a:ext uri="{FF2B5EF4-FFF2-40B4-BE49-F238E27FC236}">
                <a16:creationId xmlns:a16="http://schemas.microsoft.com/office/drawing/2014/main" id="{1E2CC220-D778-4AA5-8547-0BCC42791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88" y="5545138"/>
            <a:ext cx="171767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depends on</a:t>
            </a:r>
          </a:p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</a:t>
            </a:r>
          </a:p>
        </p:txBody>
      </p:sp>
      <p:sp>
        <p:nvSpPr>
          <p:cNvPr id="80938" name="Line 75">
            <a:extLst>
              <a:ext uri="{FF2B5EF4-FFF2-40B4-BE49-F238E27FC236}">
                <a16:creationId xmlns:a16="http://schemas.microsoft.com/office/drawing/2014/main" id="{B2050ACC-7E6C-4E25-BA09-D4637940C5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5063" y="454183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9" name="Line 76">
            <a:extLst>
              <a:ext uri="{FF2B5EF4-FFF2-40B4-BE49-F238E27FC236}">
                <a16:creationId xmlns:a16="http://schemas.microsoft.com/office/drawing/2014/main" id="{39AFABC3-344B-492E-B8E5-9937A49CD9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98988" y="4922838"/>
            <a:ext cx="1474787" cy="1323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40" name="投影片編號版面配置區 42">
            <a:extLst>
              <a:ext uri="{FF2B5EF4-FFF2-40B4-BE49-F238E27FC236}">
                <a16:creationId xmlns:a16="http://schemas.microsoft.com/office/drawing/2014/main" id="{F3260AF8-D060-4BFC-817F-6B41B1B0630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452F71-0684-4F06-8D20-0A542F71E6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E8FACD20-BCFD-4ED3-B336-878856C444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C20CF3-D93F-4AEE-89C4-B83B1D2C49F0}" type="slidenum">
              <a:rPr lang="zh-TW" altLang="en-US" sz="1400" smtClean="0">
                <a:latin typeface="Times New Roman" panose="02020603050405020304" pitchFamily="18" charset="0"/>
              </a:rPr>
              <a:pPr/>
              <a:t>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83C71C8B-E015-45B3-A796-F60E0A740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-Pictures</a:t>
            </a:r>
          </a:p>
        </p:txBody>
      </p:sp>
      <p:sp>
        <p:nvSpPr>
          <p:cNvPr id="81924" name="Rectangle 43">
            <a:extLst>
              <a:ext uri="{FF2B5EF4-FFF2-40B4-BE49-F238E27FC236}">
                <a16:creationId xmlns:a16="http://schemas.microsoft.com/office/drawing/2014/main" id="{2FB5063E-2571-4969-A85A-143F758AC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1231900"/>
            <a:ext cx="81883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DCT coded with reference to either the preceding anchor picture, the following anchor picture, or both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Use forward, backward or bi-directional prediction</a:t>
            </a:r>
          </a:p>
        </p:txBody>
      </p:sp>
      <p:sp>
        <p:nvSpPr>
          <p:cNvPr id="81925" name="Line 44">
            <a:extLst>
              <a:ext uri="{FF2B5EF4-FFF2-40B4-BE49-F238E27FC236}">
                <a16:creationId xmlns:a16="http://schemas.microsoft.com/office/drawing/2014/main" id="{B86FBAFF-DA75-47E4-BA67-2355A107A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0" y="4230688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26" name="Freeform 45">
            <a:extLst>
              <a:ext uri="{FF2B5EF4-FFF2-40B4-BE49-F238E27FC236}">
                <a16:creationId xmlns:a16="http://schemas.microsoft.com/office/drawing/2014/main" id="{9EB0E7F4-FA83-40F6-A8FB-98A16E72E0F3}"/>
              </a:ext>
            </a:extLst>
          </p:cNvPr>
          <p:cNvSpPr>
            <a:spLocks/>
          </p:cNvSpPr>
          <p:nvPr/>
        </p:nvSpPr>
        <p:spPr bwMode="auto">
          <a:xfrm>
            <a:off x="715486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7" name="Freeform 46">
            <a:extLst>
              <a:ext uri="{FF2B5EF4-FFF2-40B4-BE49-F238E27FC236}">
                <a16:creationId xmlns:a16="http://schemas.microsoft.com/office/drawing/2014/main" id="{31DC9B9C-D3DE-44BD-B17B-A2154C34DFAF}"/>
              </a:ext>
            </a:extLst>
          </p:cNvPr>
          <p:cNvSpPr>
            <a:spLocks/>
          </p:cNvSpPr>
          <p:nvPr/>
        </p:nvSpPr>
        <p:spPr bwMode="auto">
          <a:xfrm>
            <a:off x="662146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8" name="Freeform 47">
            <a:extLst>
              <a:ext uri="{FF2B5EF4-FFF2-40B4-BE49-F238E27FC236}">
                <a16:creationId xmlns:a16="http://schemas.microsoft.com/office/drawing/2014/main" id="{E138AA74-96B6-4C90-B114-88AE43EA023D}"/>
              </a:ext>
            </a:extLst>
          </p:cNvPr>
          <p:cNvSpPr>
            <a:spLocks/>
          </p:cNvSpPr>
          <p:nvPr/>
        </p:nvSpPr>
        <p:spPr bwMode="auto">
          <a:xfrm>
            <a:off x="6088063" y="316071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9" name="Freeform 48">
            <a:extLst>
              <a:ext uri="{FF2B5EF4-FFF2-40B4-BE49-F238E27FC236}">
                <a16:creationId xmlns:a16="http://schemas.microsoft.com/office/drawing/2014/main" id="{B8A5A496-460A-45E2-A698-5F4B49A691C8}"/>
              </a:ext>
            </a:extLst>
          </p:cNvPr>
          <p:cNvSpPr>
            <a:spLocks/>
          </p:cNvSpPr>
          <p:nvPr/>
        </p:nvSpPr>
        <p:spPr bwMode="auto">
          <a:xfrm>
            <a:off x="555307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0" name="Freeform 49">
            <a:extLst>
              <a:ext uri="{FF2B5EF4-FFF2-40B4-BE49-F238E27FC236}">
                <a16:creationId xmlns:a16="http://schemas.microsoft.com/office/drawing/2014/main" id="{63497F43-07B8-432D-BB98-413C42D7576D}"/>
              </a:ext>
            </a:extLst>
          </p:cNvPr>
          <p:cNvSpPr>
            <a:spLocks/>
          </p:cNvSpPr>
          <p:nvPr/>
        </p:nvSpPr>
        <p:spPr bwMode="auto">
          <a:xfrm>
            <a:off x="5019675" y="3160713"/>
            <a:ext cx="915988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1" name="Freeform 50">
            <a:extLst>
              <a:ext uri="{FF2B5EF4-FFF2-40B4-BE49-F238E27FC236}">
                <a16:creationId xmlns:a16="http://schemas.microsoft.com/office/drawing/2014/main" id="{3C0D28D8-4B8E-42C4-A60E-D51F75BED522}"/>
              </a:ext>
            </a:extLst>
          </p:cNvPr>
          <p:cNvSpPr>
            <a:spLocks/>
          </p:cNvSpPr>
          <p:nvPr/>
        </p:nvSpPr>
        <p:spPr bwMode="auto">
          <a:xfrm>
            <a:off x="4484688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2" name="Freeform 51">
            <a:extLst>
              <a:ext uri="{FF2B5EF4-FFF2-40B4-BE49-F238E27FC236}">
                <a16:creationId xmlns:a16="http://schemas.microsoft.com/office/drawing/2014/main" id="{7B9EB67D-F309-4C22-B564-351547F13356}"/>
              </a:ext>
            </a:extLst>
          </p:cNvPr>
          <p:cNvSpPr>
            <a:spLocks/>
          </p:cNvSpPr>
          <p:nvPr/>
        </p:nvSpPr>
        <p:spPr bwMode="auto">
          <a:xfrm>
            <a:off x="3951288" y="316071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3" name="Freeform 52">
            <a:extLst>
              <a:ext uri="{FF2B5EF4-FFF2-40B4-BE49-F238E27FC236}">
                <a16:creationId xmlns:a16="http://schemas.microsoft.com/office/drawing/2014/main" id="{E475801D-0415-421C-9E08-A3EA04E97A10}"/>
              </a:ext>
            </a:extLst>
          </p:cNvPr>
          <p:cNvSpPr>
            <a:spLocks/>
          </p:cNvSpPr>
          <p:nvPr/>
        </p:nvSpPr>
        <p:spPr bwMode="auto">
          <a:xfrm>
            <a:off x="3416300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4" name="Freeform 53">
            <a:extLst>
              <a:ext uri="{FF2B5EF4-FFF2-40B4-BE49-F238E27FC236}">
                <a16:creationId xmlns:a16="http://schemas.microsoft.com/office/drawing/2014/main" id="{11E1BFA2-5E4C-4725-9901-9C2D5F722D73}"/>
              </a:ext>
            </a:extLst>
          </p:cNvPr>
          <p:cNvSpPr>
            <a:spLocks/>
          </p:cNvSpPr>
          <p:nvPr/>
        </p:nvSpPr>
        <p:spPr bwMode="auto">
          <a:xfrm>
            <a:off x="2882900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5" name="Freeform 54">
            <a:extLst>
              <a:ext uri="{FF2B5EF4-FFF2-40B4-BE49-F238E27FC236}">
                <a16:creationId xmlns:a16="http://schemas.microsoft.com/office/drawing/2014/main" id="{0C6737B5-F73F-49D1-8F84-E6F282BE1CDB}"/>
              </a:ext>
            </a:extLst>
          </p:cNvPr>
          <p:cNvSpPr>
            <a:spLocks/>
          </p:cNvSpPr>
          <p:nvPr/>
        </p:nvSpPr>
        <p:spPr bwMode="auto">
          <a:xfrm>
            <a:off x="234791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6" name="Freeform 55">
            <a:extLst>
              <a:ext uri="{FF2B5EF4-FFF2-40B4-BE49-F238E27FC236}">
                <a16:creationId xmlns:a16="http://schemas.microsoft.com/office/drawing/2014/main" id="{7EAF34D3-6AA7-40F7-A702-596C523555C5}"/>
              </a:ext>
            </a:extLst>
          </p:cNvPr>
          <p:cNvSpPr>
            <a:spLocks/>
          </p:cNvSpPr>
          <p:nvPr/>
        </p:nvSpPr>
        <p:spPr bwMode="auto">
          <a:xfrm>
            <a:off x="181451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7" name="Freeform 56">
            <a:extLst>
              <a:ext uri="{FF2B5EF4-FFF2-40B4-BE49-F238E27FC236}">
                <a16:creationId xmlns:a16="http://schemas.microsoft.com/office/drawing/2014/main" id="{21A7D851-E596-493A-AF19-3D0A7519D9EA}"/>
              </a:ext>
            </a:extLst>
          </p:cNvPr>
          <p:cNvSpPr>
            <a:spLocks/>
          </p:cNvSpPr>
          <p:nvPr/>
        </p:nvSpPr>
        <p:spPr bwMode="auto">
          <a:xfrm>
            <a:off x="127952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8" name="Freeform 57">
            <a:extLst>
              <a:ext uri="{FF2B5EF4-FFF2-40B4-BE49-F238E27FC236}">
                <a16:creationId xmlns:a16="http://schemas.microsoft.com/office/drawing/2014/main" id="{3E9FFF77-682F-44A5-BB03-69F128DCA924}"/>
              </a:ext>
            </a:extLst>
          </p:cNvPr>
          <p:cNvSpPr>
            <a:spLocks/>
          </p:cNvSpPr>
          <p:nvPr/>
        </p:nvSpPr>
        <p:spPr bwMode="auto">
          <a:xfrm>
            <a:off x="74612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9" name="Rectangle 58">
            <a:extLst>
              <a:ext uri="{FF2B5EF4-FFF2-40B4-BE49-F238E27FC236}">
                <a16:creationId xmlns:a16="http://schemas.microsoft.com/office/drawing/2014/main" id="{C06AEEBF-DB09-469A-B63C-3F2DB0CFB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438525"/>
            <a:ext cx="280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1940" name="Rectangle 59">
            <a:extLst>
              <a:ext uri="{FF2B5EF4-FFF2-40B4-BE49-F238E27FC236}">
                <a16:creationId xmlns:a16="http://schemas.microsoft.com/office/drawing/2014/main" id="{DD8810B0-9D1D-49FB-ADA6-F65F328EE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1" name="Rectangle 60">
            <a:extLst>
              <a:ext uri="{FF2B5EF4-FFF2-40B4-BE49-F238E27FC236}">
                <a16:creationId xmlns:a16="http://schemas.microsoft.com/office/drawing/2014/main" id="{12482D67-2D8F-4356-B2DC-ADF27628B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343852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2" name="Rectangle 61">
            <a:extLst>
              <a:ext uri="{FF2B5EF4-FFF2-40B4-BE49-F238E27FC236}">
                <a16:creationId xmlns:a16="http://schemas.microsoft.com/office/drawing/2014/main" id="{483BBC00-8CC2-4F28-8BB2-6FB2C7446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3438525"/>
            <a:ext cx="4175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3" name="Rectangle 62">
            <a:extLst>
              <a:ext uri="{FF2B5EF4-FFF2-40B4-BE49-F238E27FC236}">
                <a16:creationId xmlns:a16="http://schemas.microsoft.com/office/drawing/2014/main" id="{9AAF9003-A428-4FF8-BC3E-BBE4801D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3438525"/>
            <a:ext cx="439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4" name="Rectangle 63">
            <a:extLst>
              <a:ext uri="{FF2B5EF4-FFF2-40B4-BE49-F238E27FC236}">
                <a16:creationId xmlns:a16="http://schemas.microsoft.com/office/drawing/2014/main" id="{43C2AC2F-127A-46F5-B830-B949BAB94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5" name="Rectangle 64">
            <a:extLst>
              <a:ext uri="{FF2B5EF4-FFF2-40B4-BE49-F238E27FC236}">
                <a16:creationId xmlns:a16="http://schemas.microsoft.com/office/drawing/2014/main" id="{0A79C9AA-6B91-4CDE-AD1A-448C9215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385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6" name="Rectangle 65">
            <a:extLst>
              <a:ext uri="{FF2B5EF4-FFF2-40B4-BE49-F238E27FC236}">
                <a16:creationId xmlns:a16="http://schemas.microsoft.com/office/drawing/2014/main" id="{B4C5FE50-B720-439C-B522-2CBAFAE7E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7" name="Rectangle 66">
            <a:extLst>
              <a:ext uri="{FF2B5EF4-FFF2-40B4-BE49-F238E27FC236}">
                <a16:creationId xmlns:a16="http://schemas.microsoft.com/office/drawing/2014/main" id="{C3519D6B-80C1-418B-9592-83CE701D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988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8" name="Rectangle 67">
            <a:extLst>
              <a:ext uri="{FF2B5EF4-FFF2-40B4-BE49-F238E27FC236}">
                <a16:creationId xmlns:a16="http://schemas.microsoft.com/office/drawing/2014/main" id="{1D07A263-2A78-46C8-B1CF-97004D238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3438525"/>
            <a:ext cx="4191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9" name="Rectangle 68">
            <a:extLst>
              <a:ext uri="{FF2B5EF4-FFF2-40B4-BE49-F238E27FC236}">
                <a16:creationId xmlns:a16="http://schemas.microsoft.com/office/drawing/2014/main" id="{02F2020B-B5CC-4EAC-AB66-0CB82AE10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50" name="Rectangle 69">
            <a:extLst>
              <a:ext uri="{FF2B5EF4-FFF2-40B4-BE49-F238E27FC236}">
                <a16:creationId xmlns:a16="http://schemas.microsoft.com/office/drawing/2014/main" id="{D57AA4EF-A839-4BFD-82FD-4AFF50DC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775" y="343852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51" name="Rectangle 70">
            <a:extLst>
              <a:ext uri="{FF2B5EF4-FFF2-40B4-BE49-F238E27FC236}">
                <a16:creationId xmlns:a16="http://schemas.microsoft.com/office/drawing/2014/main" id="{B1E11C53-CB71-445A-9205-68FBFF170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3438525"/>
            <a:ext cx="279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1952" name="Rectangle 71">
            <a:extLst>
              <a:ext uri="{FF2B5EF4-FFF2-40B4-BE49-F238E27FC236}">
                <a16:creationId xmlns:a16="http://schemas.microsoft.com/office/drawing/2014/main" id="{D108AA98-69DB-4FDE-B706-E03D1EBC1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663" y="4381500"/>
            <a:ext cx="71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81953" name="Line 72">
            <a:extLst>
              <a:ext uri="{FF2B5EF4-FFF2-40B4-BE49-F238E27FC236}">
                <a16:creationId xmlns:a16="http://schemas.microsoft.com/office/drawing/2014/main" id="{0ADE3CE5-F8CA-43AB-BCBA-96A5ECB2C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4230688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4" name="Rectangle 73">
            <a:extLst>
              <a:ext uri="{FF2B5EF4-FFF2-40B4-BE49-F238E27FC236}">
                <a16:creationId xmlns:a16="http://schemas.microsoft.com/office/drawing/2014/main" id="{439F31CA-E092-4B7C-A53D-E61146530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73688"/>
            <a:ext cx="27844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B pictur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depends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I picture and this P picture</a:t>
            </a:r>
          </a:p>
        </p:txBody>
      </p:sp>
      <p:sp>
        <p:nvSpPr>
          <p:cNvPr id="81955" name="Line 74">
            <a:extLst>
              <a:ext uri="{FF2B5EF4-FFF2-40B4-BE49-F238E27FC236}">
                <a16:creationId xmlns:a16="http://schemas.microsoft.com/office/drawing/2014/main" id="{76DCF0E8-E95D-4B70-BF53-22536866AE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0713" y="437038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6" name="Line 75">
            <a:extLst>
              <a:ext uri="{FF2B5EF4-FFF2-40B4-BE49-F238E27FC236}">
                <a16:creationId xmlns:a16="http://schemas.microsoft.com/office/drawing/2014/main" id="{317BF505-A8E3-4109-837A-C07FCFCA6D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3625" y="4827588"/>
            <a:ext cx="2794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7" name="Arc 76">
            <a:extLst>
              <a:ext uri="{FF2B5EF4-FFF2-40B4-BE49-F238E27FC236}">
                <a16:creationId xmlns:a16="http://schemas.microsoft.com/office/drawing/2014/main" id="{67A8AD92-CF81-4907-97F0-E2935BC4EFE8}"/>
              </a:ext>
            </a:extLst>
          </p:cNvPr>
          <p:cNvSpPr>
            <a:spLocks/>
          </p:cNvSpPr>
          <p:nvPr/>
        </p:nvSpPr>
        <p:spPr bwMode="auto">
          <a:xfrm rot="10800000">
            <a:off x="1903413" y="2855913"/>
            <a:ext cx="966787" cy="446087"/>
          </a:xfrm>
          <a:custGeom>
            <a:avLst/>
            <a:gdLst>
              <a:gd name="T0" fmla="*/ 484446828 w 43189"/>
              <a:gd name="T1" fmla="*/ 6130681 h 21600"/>
              <a:gd name="T2" fmla="*/ 0 w 43189"/>
              <a:gd name="T3" fmla="*/ 0 h 21600"/>
              <a:gd name="T4" fmla="*/ 242285297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5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8" name="Arc 77">
            <a:extLst>
              <a:ext uri="{FF2B5EF4-FFF2-40B4-BE49-F238E27FC236}">
                <a16:creationId xmlns:a16="http://schemas.microsoft.com/office/drawing/2014/main" id="{DB7BEFC1-C674-40B2-BA17-8C03CDA39E5A}"/>
              </a:ext>
            </a:extLst>
          </p:cNvPr>
          <p:cNvSpPr>
            <a:spLocks/>
          </p:cNvSpPr>
          <p:nvPr/>
        </p:nvSpPr>
        <p:spPr bwMode="auto">
          <a:xfrm rot="10800000">
            <a:off x="1292225" y="2855913"/>
            <a:ext cx="509588" cy="446087"/>
          </a:xfrm>
          <a:custGeom>
            <a:avLst/>
            <a:gdLst>
              <a:gd name="T0" fmla="*/ 70943277 w 43189"/>
              <a:gd name="T1" fmla="*/ 6148173 h 21600"/>
              <a:gd name="T2" fmla="*/ 0 w 43189"/>
              <a:gd name="T3" fmla="*/ 0 h 21600"/>
              <a:gd name="T4" fmla="*/ 35480688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9" name="Arc 78">
            <a:extLst>
              <a:ext uri="{FF2B5EF4-FFF2-40B4-BE49-F238E27FC236}">
                <a16:creationId xmlns:a16="http://schemas.microsoft.com/office/drawing/2014/main" id="{CA87A57A-568B-433E-9973-CA4BEA29B1B7}"/>
              </a:ext>
            </a:extLst>
          </p:cNvPr>
          <p:cNvSpPr>
            <a:spLocks/>
          </p:cNvSpPr>
          <p:nvPr/>
        </p:nvSpPr>
        <p:spPr bwMode="auto">
          <a:xfrm rot="10800000">
            <a:off x="4649788" y="2855913"/>
            <a:ext cx="890587" cy="446087"/>
          </a:xfrm>
          <a:custGeom>
            <a:avLst/>
            <a:gdLst>
              <a:gd name="T0" fmla="*/ 378689062 w 43189"/>
              <a:gd name="T1" fmla="*/ 6130681 h 21600"/>
              <a:gd name="T2" fmla="*/ 0 w 43189"/>
              <a:gd name="T3" fmla="*/ 0 h 21600"/>
              <a:gd name="T4" fmla="*/ 189392794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5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0" name="Arc 79">
            <a:extLst>
              <a:ext uri="{FF2B5EF4-FFF2-40B4-BE49-F238E27FC236}">
                <a16:creationId xmlns:a16="http://schemas.microsoft.com/office/drawing/2014/main" id="{3EC4B60D-2CAC-4B35-AFB1-6E66D3C1C5CD}"/>
              </a:ext>
            </a:extLst>
          </p:cNvPr>
          <p:cNvSpPr>
            <a:spLocks/>
          </p:cNvSpPr>
          <p:nvPr/>
        </p:nvSpPr>
        <p:spPr bwMode="auto">
          <a:xfrm rot="10800000">
            <a:off x="5641975" y="2855913"/>
            <a:ext cx="509588" cy="446087"/>
          </a:xfrm>
          <a:custGeom>
            <a:avLst/>
            <a:gdLst>
              <a:gd name="T0" fmla="*/ 70943277 w 43189"/>
              <a:gd name="T1" fmla="*/ 6148173 h 21600"/>
              <a:gd name="T2" fmla="*/ 0 w 43189"/>
              <a:gd name="T3" fmla="*/ 0 h 21600"/>
              <a:gd name="T4" fmla="*/ 35480688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1" name="Rectangle 80">
            <a:extLst>
              <a:ext uri="{FF2B5EF4-FFF2-40B4-BE49-F238E27FC236}">
                <a16:creationId xmlns:a16="http://schemas.microsoft.com/office/drawing/2014/main" id="{59A53C57-ECB9-4F6D-B298-158D35847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2549525"/>
            <a:ext cx="282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i-directional Prediction</a:t>
            </a:r>
          </a:p>
        </p:txBody>
      </p:sp>
      <p:sp>
        <p:nvSpPr>
          <p:cNvPr id="81962" name="Line 81">
            <a:extLst>
              <a:ext uri="{FF2B5EF4-FFF2-40B4-BE49-F238E27FC236}">
                <a16:creationId xmlns:a16="http://schemas.microsoft.com/office/drawing/2014/main" id="{EC0558B8-DBA9-41F3-9489-40A1DC74F4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827588"/>
            <a:ext cx="2794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3" name="Rectangle 82">
            <a:extLst>
              <a:ext uri="{FF2B5EF4-FFF2-40B4-BE49-F238E27FC236}">
                <a16:creationId xmlns:a16="http://schemas.microsoft.com/office/drawing/2014/main" id="{791166E3-3DF0-4943-9F0C-CE0FC0506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373688"/>
            <a:ext cx="29368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B pictur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depends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and this P picture</a:t>
            </a:r>
          </a:p>
        </p:txBody>
      </p:sp>
      <p:sp>
        <p:nvSpPr>
          <p:cNvPr id="81964" name="Line 83">
            <a:extLst>
              <a:ext uri="{FF2B5EF4-FFF2-40B4-BE49-F238E27FC236}">
                <a16:creationId xmlns:a16="http://schemas.microsoft.com/office/drawing/2014/main" id="{4DCF86FC-2FB9-4AE3-AE78-52ABAE9D5D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9275" y="437038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5" name="Line 84">
            <a:extLst>
              <a:ext uri="{FF2B5EF4-FFF2-40B4-BE49-F238E27FC236}">
                <a16:creationId xmlns:a16="http://schemas.microsoft.com/office/drawing/2014/main" id="{BA3930B3-671C-4D0B-A542-07AF1CE1A9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24388" y="4827588"/>
            <a:ext cx="1778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6" name="Line 85">
            <a:extLst>
              <a:ext uri="{FF2B5EF4-FFF2-40B4-BE49-F238E27FC236}">
                <a16:creationId xmlns:a16="http://schemas.microsoft.com/office/drawing/2014/main" id="{4F111557-7FDF-4744-82ED-94B0578390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80163" y="4827588"/>
            <a:ext cx="1778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7" name="投影片編號版面配置區 45">
            <a:extLst>
              <a:ext uri="{FF2B5EF4-FFF2-40B4-BE49-F238E27FC236}">
                <a16:creationId xmlns:a16="http://schemas.microsoft.com/office/drawing/2014/main" id="{A4C8EA37-182D-4F31-925D-5FB63D48586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FC7AD79-E0A4-459C-B144-8EE532351B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>
            <a:extLst>
              <a:ext uri="{FF2B5EF4-FFF2-40B4-BE49-F238E27FC236}">
                <a16:creationId xmlns:a16="http://schemas.microsoft.com/office/drawing/2014/main" id="{E622BB1D-6183-4407-AE9C-FEC73FC0DC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C9A1A6-B34C-4761-9A51-CD3AD66048B8}" type="slidenum">
              <a:rPr lang="zh-TW" altLang="en-US" sz="1400" smtClean="0">
                <a:latin typeface="Times New Roman" panose="02020603050405020304" pitchFamily="18" charset="0"/>
              </a:rPr>
              <a:pPr/>
              <a:t>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C58DA586-9986-4553-B4E6-5247AA5417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GOP Rules</a:t>
            </a:r>
          </a:p>
        </p:txBody>
      </p:sp>
      <p:sp>
        <p:nvSpPr>
          <p:cNvPr id="704517" name="Rectangle 5">
            <a:extLst>
              <a:ext uri="{FF2B5EF4-FFF2-40B4-BE49-F238E27FC236}">
                <a16:creationId xmlns:a16="http://schemas.microsoft.com/office/drawing/2014/main" id="{8076E868-F3B9-4D27-A4AE-23CC66B45F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5613" y="1571625"/>
            <a:ext cx="8250237" cy="4448175"/>
          </a:xfrm>
        </p:spPr>
        <p:txBody>
          <a:bodyPr lIns="90624" tIns="44517" rIns="90624" bIns="44517"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 must contain at least one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This I picture may be followed by any number of I and P pictures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ny number of B pictures may occur between anchor pictures, and B pictures may precede the first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, in coding order, must start with an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, in display order, must start with an I or B picture and must end with an I or P picture</a:t>
            </a:r>
          </a:p>
        </p:txBody>
      </p:sp>
      <p:sp>
        <p:nvSpPr>
          <p:cNvPr id="84997" name="投影片編號版面配置區 3">
            <a:extLst>
              <a:ext uri="{FF2B5EF4-FFF2-40B4-BE49-F238E27FC236}">
                <a16:creationId xmlns:a16="http://schemas.microsoft.com/office/drawing/2014/main" id="{78EB1E78-2B64-40D5-B352-00514EF553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376EEC-CD28-41A3-937C-710323A4B9B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BD6D9CA5-9734-4897-B4E1-D58ACC8B8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gular and Irregular GOPs</a:t>
            </a:r>
          </a:p>
        </p:txBody>
      </p:sp>
      <p:sp>
        <p:nvSpPr>
          <p:cNvPr id="732165" name="Rectangle 5">
            <a:extLst>
              <a:ext uri="{FF2B5EF4-FFF2-40B4-BE49-F238E27FC236}">
                <a16:creationId xmlns:a16="http://schemas.microsoft.com/office/drawing/2014/main" id="{B1F50086-D2AA-4C1B-A5BD-375D14105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0388" y="1184275"/>
            <a:ext cx="8315325" cy="2027238"/>
          </a:xfrm>
        </p:spPr>
        <p:txBody>
          <a:bodyPr lIns="90624" tIns="44517" rIns="90624" bIns="44517"/>
          <a:lstStyle/>
          <a:p>
            <a:pPr marL="342900" indent="-342900">
              <a:defRPr/>
            </a:pPr>
            <a:r>
              <a:rPr lang="en-US" altLang="zh-TW" sz="2000">
                <a:ea typeface="新細明體" pitchFamily="18" charset="-120"/>
              </a:rPr>
              <a:t>Regular GOP’s are defined by </a:t>
            </a:r>
            <a:r>
              <a:rPr lang="en-US" altLang="zh-TW" sz="2000" i="1">
                <a:ea typeface="新細明體" pitchFamily="18" charset="-120"/>
              </a:rPr>
              <a:t>N</a:t>
            </a:r>
            <a:r>
              <a:rPr lang="en-US" altLang="zh-TW" sz="2000">
                <a:ea typeface="新細明體" pitchFamily="18" charset="-120"/>
              </a:rPr>
              <a:t> and </a:t>
            </a:r>
            <a:r>
              <a:rPr lang="en-US" altLang="zh-TW" sz="2000" i="1">
                <a:ea typeface="新細明體" pitchFamily="18" charset="-120"/>
              </a:rPr>
              <a:t>M</a:t>
            </a:r>
            <a:r>
              <a:rPr lang="en-US" altLang="zh-TW" sz="2000">
                <a:ea typeface="新細明體" pitchFamily="18" charset="-120"/>
              </a:rPr>
              <a:t>*:</a:t>
            </a:r>
          </a:p>
          <a:p>
            <a:pPr marL="742950" lvl="1" indent="-285750">
              <a:defRPr/>
            </a:pPr>
            <a:r>
              <a:rPr lang="en-US" altLang="zh-TW" sz="1800" i="1">
                <a:ea typeface="新細明體" pitchFamily="18" charset="-120"/>
              </a:rPr>
              <a:t>N</a:t>
            </a:r>
            <a:r>
              <a:rPr lang="en-US" altLang="zh-TW" sz="1800">
                <a:ea typeface="新細明體" pitchFamily="18" charset="-120"/>
              </a:rPr>
              <a:t> is the I picture interval</a:t>
            </a:r>
          </a:p>
          <a:p>
            <a:pPr marL="742950" lvl="1" indent="-285750">
              <a:defRPr/>
            </a:pPr>
            <a:r>
              <a:rPr lang="en-US" altLang="zh-TW" sz="1800" i="1">
                <a:ea typeface="新細明體" pitchFamily="18" charset="-120"/>
              </a:rPr>
              <a:t>M</a:t>
            </a:r>
            <a:r>
              <a:rPr lang="en-US" altLang="zh-TW" sz="1800">
                <a:ea typeface="新細明體" pitchFamily="18" charset="-120"/>
              </a:rPr>
              <a:t> is the anchor picture interval.  There are </a:t>
            </a:r>
            <a:r>
              <a:rPr lang="en-US" altLang="zh-TW" sz="1800" i="1">
                <a:ea typeface="新細明體" pitchFamily="18" charset="-120"/>
              </a:rPr>
              <a:t>M</a:t>
            </a:r>
            <a:r>
              <a:rPr lang="en-US" altLang="zh-TW" sz="1800">
                <a:ea typeface="新細明體" pitchFamily="18" charset="-120"/>
              </a:rPr>
              <a:t>-1 B pictures between anchor pictures</a:t>
            </a:r>
          </a:p>
          <a:p>
            <a:pPr marL="342900" indent="-342900">
              <a:defRPr/>
            </a:pPr>
            <a:r>
              <a:rPr lang="en-US" altLang="zh-TW" sz="2000">
                <a:ea typeface="新細明體" pitchFamily="18" charset="-120"/>
              </a:rPr>
              <a:t>Irregular GOP’s are not defined by </a:t>
            </a:r>
            <a:r>
              <a:rPr lang="en-US" altLang="zh-TW" sz="2000" i="1">
                <a:ea typeface="新細明體" pitchFamily="18" charset="-120"/>
              </a:rPr>
              <a:t>N</a:t>
            </a:r>
            <a:r>
              <a:rPr lang="en-US" altLang="zh-TW" sz="2000">
                <a:ea typeface="新細明體" pitchFamily="18" charset="-120"/>
              </a:rPr>
              <a:t> and </a:t>
            </a:r>
            <a:r>
              <a:rPr lang="en-US" altLang="zh-TW" sz="2000" i="1">
                <a:ea typeface="新細明體" pitchFamily="18" charset="-120"/>
              </a:rPr>
              <a:t>M</a:t>
            </a:r>
            <a:r>
              <a:rPr lang="en-US" altLang="zh-TW" sz="2000">
                <a:ea typeface="新細明體" pitchFamily="18" charset="-120"/>
              </a:rPr>
              <a:t>, but are still allowed as long as they follow the GOP Rules.</a:t>
            </a:r>
          </a:p>
        </p:txBody>
      </p:sp>
      <p:sp>
        <p:nvSpPr>
          <p:cNvPr id="86021" name="Rectangle 6">
            <a:extLst>
              <a:ext uri="{FF2B5EF4-FFF2-40B4-BE49-F238E27FC236}">
                <a16:creationId xmlns:a16="http://schemas.microsoft.com/office/drawing/2014/main" id="{74C2CDBD-5DC7-44A3-BD57-014F2D962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679825"/>
            <a:ext cx="16748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1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1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12 GOP’s shown)</a:t>
            </a:r>
          </a:p>
        </p:txBody>
      </p:sp>
      <p:sp>
        <p:nvSpPr>
          <p:cNvPr id="86022" name="Freeform 7">
            <a:extLst>
              <a:ext uri="{FF2B5EF4-FFF2-40B4-BE49-F238E27FC236}">
                <a16:creationId xmlns:a16="http://schemas.microsoft.com/office/drawing/2014/main" id="{30FD2884-303C-499E-9581-CC4DF6F0EB34}"/>
              </a:ext>
            </a:extLst>
          </p:cNvPr>
          <p:cNvSpPr>
            <a:spLocks/>
          </p:cNvSpPr>
          <p:nvPr/>
        </p:nvSpPr>
        <p:spPr bwMode="auto">
          <a:xfrm>
            <a:off x="3292475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3" name="Rectangle 8">
            <a:extLst>
              <a:ext uri="{FF2B5EF4-FFF2-40B4-BE49-F238E27FC236}">
                <a16:creationId xmlns:a16="http://schemas.microsoft.com/office/drawing/2014/main" id="{0D889DCC-7BD5-4B01-B4FF-26A255FB2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24" name="Freeform 9">
            <a:extLst>
              <a:ext uri="{FF2B5EF4-FFF2-40B4-BE49-F238E27FC236}">
                <a16:creationId xmlns:a16="http://schemas.microsoft.com/office/drawing/2014/main" id="{2EE2B80B-201A-44DA-95C0-161F061F749D}"/>
              </a:ext>
            </a:extLst>
          </p:cNvPr>
          <p:cNvSpPr>
            <a:spLocks/>
          </p:cNvSpPr>
          <p:nvPr/>
        </p:nvSpPr>
        <p:spPr bwMode="auto">
          <a:xfrm>
            <a:off x="2911475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5" name="Freeform 10">
            <a:extLst>
              <a:ext uri="{FF2B5EF4-FFF2-40B4-BE49-F238E27FC236}">
                <a16:creationId xmlns:a16="http://schemas.microsoft.com/office/drawing/2014/main" id="{AABF5DC4-76D1-4CCB-9BA0-52C507C8746B}"/>
              </a:ext>
            </a:extLst>
          </p:cNvPr>
          <p:cNvSpPr>
            <a:spLocks/>
          </p:cNvSpPr>
          <p:nvPr/>
        </p:nvSpPr>
        <p:spPr bwMode="auto">
          <a:xfrm>
            <a:off x="3292475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6" name="Freeform 11">
            <a:extLst>
              <a:ext uri="{FF2B5EF4-FFF2-40B4-BE49-F238E27FC236}">
                <a16:creationId xmlns:a16="http://schemas.microsoft.com/office/drawing/2014/main" id="{5E65B639-53F6-4D78-A6D7-1F10B480532F}"/>
              </a:ext>
            </a:extLst>
          </p:cNvPr>
          <p:cNvSpPr>
            <a:spLocks/>
          </p:cNvSpPr>
          <p:nvPr/>
        </p:nvSpPr>
        <p:spPr bwMode="auto">
          <a:xfrm>
            <a:off x="3673475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7" name="Freeform 12">
            <a:extLst>
              <a:ext uri="{FF2B5EF4-FFF2-40B4-BE49-F238E27FC236}">
                <a16:creationId xmlns:a16="http://schemas.microsoft.com/office/drawing/2014/main" id="{76F3C191-95DD-4E30-8D16-37E022A0DABB}"/>
              </a:ext>
            </a:extLst>
          </p:cNvPr>
          <p:cNvSpPr>
            <a:spLocks/>
          </p:cNvSpPr>
          <p:nvPr/>
        </p:nvSpPr>
        <p:spPr bwMode="auto">
          <a:xfrm>
            <a:off x="4056063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8" name="Freeform 13">
            <a:extLst>
              <a:ext uri="{FF2B5EF4-FFF2-40B4-BE49-F238E27FC236}">
                <a16:creationId xmlns:a16="http://schemas.microsoft.com/office/drawing/2014/main" id="{B092B15A-014C-4595-838F-C18D4B916603}"/>
              </a:ext>
            </a:extLst>
          </p:cNvPr>
          <p:cNvSpPr>
            <a:spLocks/>
          </p:cNvSpPr>
          <p:nvPr/>
        </p:nvSpPr>
        <p:spPr bwMode="auto">
          <a:xfrm>
            <a:off x="4437063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9" name="Freeform 14">
            <a:extLst>
              <a:ext uri="{FF2B5EF4-FFF2-40B4-BE49-F238E27FC236}">
                <a16:creationId xmlns:a16="http://schemas.microsoft.com/office/drawing/2014/main" id="{F5B8C934-3C3C-4AA3-9293-B6D9C79E2A71}"/>
              </a:ext>
            </a:extLst>
          </p:cNvPr>
          <p:cNvSpPr>
            <a:spLocks/>
          </p:cNvSpPr>
          <p:nvPr/>
        </p:nvSpPr>
        <p:spPr bwMode="auto">
          <a:xfrm>
            <a:off x="2528888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0" name="Rectangle 15">
            <a:extLst>
              <a:ext uri="{FF2B5EF4-FFF2-40B4-BE49-F238E27FC236}">
                <a16:creationId xmlns:a16="http://schemas.microsoft.com/office/drawing/2014/main" id="{AB475EA8-52A2-4BD3-BA69-2FB82B2B4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391025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1" name="Rectangle 16">
            <a:extLst>
              <a:ext uri="{FF2B5EF4-FFF2-40B4-BE49-F238E27FC236}">
                <a16:creationId xmlns:a16="http://schemas.microsoft.com/office/drawing/2014/main" id="{DD81C3EC-4FBB-4C98-8C83-B7548D899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2" name="Rectangle 17">
            <a:extLst>
              <a:ext uri="{FF2B5EF4-FFF2-40B4-BE49-F238E27FC236}">
                <a16:creationId xmlns:a16="http://schemas.microsoft.com/office/drawing/2014/main" id="{7397DFDB-1ADA-4E8C-9673-0F73AD377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3" name="Rectangle 18">
            <a:extLst>
              <a:ext uri="{FF2B5EF4-FFF2-40B4-BE49-F238E27FC236}">
                <a16:creationId xmlns:a16="http://schemas.microsoft.com/office/drawing/2014/main" id="{E0DE7741-48FB-4F0C-9522-D4BAD44B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4391025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34" name="Rectangle 19">
            <a:extLst>
              <a:ext uri="{FF2B5EF4-FFF2-40B4-BE49-F238E27FC236}">
                <a16:creationId xmlns:a16="http://schemas.microsoft.com/office/drawing/2014/main" id="{22E96DDE-87EB-42C7-B4E2-E0CA92186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4391025"/>
            <a:ext cx="334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35" name="Rectangle 20">
            <a:extLst>
              <a:ext uri="{FF2B5EF4-FFF2-40B4-BE49-F238E27FC236}">
                <a16:creationId xmlns:a16="http://schemas.microsoft.com/office/drawing/2014/main" id="{100776E8-F732-4F6A-8F23-53E0EB1A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391025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36" name="Freeform 21">
            <a:extLst>
              <a:ext uri="{FF2B5EF4-FFF2-40B4-BE49-F238E27FC236}">
                <a16:creationId xmlns:a16="http://schemas.microsoft.com/office/drawing/2014/main" id="{E3DDE4E1-2E97-4AED-AF1B-209229197B29}"/>
              </a:ext>
            </a:extLst>
          </p:cNvPr>
          <p:cNvSpPr>
            <a:spLocks/>
          </p:cNvSpPr>
          <p:nvPr/>
        </p:nvSpPr>
        <p:spPr bwMode="auto">
          <a:xfrm>
            <a:off x="3292475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7" name="Freeform 22">
            <a:extLst>
              <a:ext uri="{FF2B5EF4-FFF2-40B4-BE49-F238E27FC236}">
                <a16:creationId xmlns:a16="http://schemas.microsoft.com/office/drawing/2014/main" id="{98DBA7EC-2466-47D9-ACD0-74CF1512FC60}"/>
              </a:ext>
            </a:extLst>
          </p:cNvPr>
          <p:cNvSpPr>
            <a:spLocks/>
          </p:cNvSpPr>
          <p:nvPr/>
        </p:nvSpPr>
        <p:spPr bwMode="auto">
          <a:xfrm>
            <a:off x="3673475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8" name="Freeform 23">
            <a:extLst>
              <a:ext uri="{FF2B5EF4-FFF2-40B4-BE49-F238E27FC236}">
                <a16:creationId xmlns:a16="http://schemas.microsoft.com/office/drawing/2014/main" id="{C8687EE5-24EF-4B01-8BCD-40C641D6FBD5}"/>
              </a:ext>
            </a:extLst>
          </p:cNvPr>
          <p:cNvSpPr>
            <a:spLocks/>
          </p:cNvSpPr>
          <p:nvPr/>
        </p:nvSpPr>
        <p:spPr bwMode="auto">
          <a:xfrm>
            <a:off x="4056063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9" name="Freeform 24">
            <a:extLst>
              <a:ext uri="{FF2B5EF4-FFF2-40B4-BE49-F238E27FC236}">
                <a16:creationId xmlns:a16="http://schemas.microsoft.com/office/drawing/2014/main" id="{103776A1-7036-48A8-AA15-EE65D17263F0}"/>
              </a:ext>
            </a:extLst>
          </p:cNvPr>
          <p:cNvSpPr>
            <a:spLocks/>
          </p:cNvSpPr>
          <p:nvPr/>
        </p:nvSpPr>
        <p:spPr bwMode="auto">
          <a:xfrm>
            <a:off x="4437063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0" name="Freeform 25">
            <a:extLst>
              <a:ext uri="{FF2B5EF4-FFF2-40B4-BE49-F238E27FC236}">
                <a16:creationId xmlns:a16="http://schemas.microsoft.com/office/drawing/2014/main" id="{39EBC3FA-4F66-4B70-A7C7-DBD9180F757C}"/>
              </a:ext>
            </a:extLst>
          </p:cNvPr>
          <p:cNvSpPr>
            <a:spLocks/>
          </p:cNvSpPr>
          <p:nvPr/>
        </p:nvSpPr>
        <p:spPr bwMode="auto">
          <a:xfrm>
            <a:off x="4818063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1" name="Freeform 26">
            <a:extLst>
              <a:ext uri="{FF2B5EF4-FFF2-40B4-BE49-F238E27FC236}">
                <a16:creationId xmlns:a16="http://schemas.microsoft.com/office/drawing/2014/main" id="{00AD2416-DC6F-4F2C-8E6C-206CF058B5AB}"/>
              </a:ext>
            </a:extLst>
          </p:cNvPr>
          <p:cNvSpPr>
            <a:spLocks/>
          </p:cNvSpPr>
          <p:nvPr/>
        </p:nvSpPr>
        <p:spPr bwMode="auto">
          <a:xfrm>
            <a:off x="5200650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2" name="Freeform 27">
            <a:extLst>
              <a:ext uri="{FF2B5EF4-FFF2-40B4-BE49-F238E27FC236}">
                <a16:creationId xmlns:a16="http://schemas.microsoft.com/office/drawing/2014/main" id="{9D13A4FC-4808-4353-BEFD-F17318704221}"/>
              </a:ext>
            </a:extLst>
          </p:cNvPr>
          <p:cNvSpPr>
            <a:spLocks/>
          </p:cNvSpPr>
          <p:nvPr/>
        </p:nvSpPr>
        <p:spPr bwMode="auto">
          <a:xfrm>
            <a:off x="5581650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3" name="Freeform 28">
            <a:extLst>
              <a:ext uri="{FF2B5EF4-FFF2-40B4-BE49-F238E27FC236}">
                <a16:creationId xmlns:a16="http://schemas.microsoft.com/office/drawing/2014/main" id="{88CF48D5-0952-4934-A076-03AE85B6137B}"/>
              </a:ext>
            </a:extLst>
          </p:cNvPr>
          <p:cNvSpPr>
            <a:spLocks/>
          </p:cNvSpPr>
          <p:nvPr/>
        </p:nvSpPr>
        <p:spPr bwMode="auto">
          <a:xfrm>
            <a:off x="5962650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4" name="Freeform 29">
            <a:extLst>
              <a:ext uri="{FF2B5EF4-FFF2-40B4-BE49-F238E27FC236}">
                <a16:creationId xmlns:a16="http://schemas.microsoft.com/office/drawing/2014/main" id="{8E3DA97C-A0EA-4BFB-BE1B-DC83D43025C2}"/>
              </a:ext>
            </a:extLst>
          </p:cNvPr>
          <p:cNvSpPr>
            <a:spLocks/>
          </p:cNvSpPr>
          <p:nvPr/>
        </p:nvSpPr>
        <p:spPr bwMode="auto">
          <a:xfrm>
            <a:off x="6345238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5" name="Freeform 30">
            <a:extLst>
              <a:ext uri="{FF2B5EF4-FFF2-40B4-BE49-F238E27FC236}">
                <a16:creationId xmlns:a16="http://schemas.microsoft.com/office/drawing/2014/main" id="{B0971850-660C-40F8-B1B7-B6D68C1A05DE}"/>
              </a:ext>
            </a:extLst>
          </p:cNvPr>
          <p:cNvSpPr>
            <a:spLocks/>
          </p:cNvSpPr>
          <p:nvPr/>
        </p:nvSpPr>
        <p:spPr bwMode="auto">
          <a:xfrm>
            <a:off x="6726238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6" name="Freeform 31">
            <a:extLst>
              <a:ext uri="{FF2B5EF4-FFF2-40B4-BE49-F238E27FC236}">
                <a16:creationId xmlns:a16="http://schemas.microsoft.com/office/drawing/2014/main" id="{052AA698-FAD4-4F3D-A22B-92706D22D750}"/>
              </a:ext>
            </a:extLst>
          </p:cNvPr>
          <p:cNvSpPr>
            <a:spLocks/>
          </p:cNvSpPr>
          <p:nvPr/>
        </p:nvSpPr>
        <p:spPr bwMode="auto">
          <a:xfrm>
            <a:off x="2528888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7" name="Freeform 32">
            <a:extLst>
              <a:ext uri="{FF2B5EF4-FFF2-40B4-BE49-F238E27FC236}">
                <a16:creationId xmlns:a16="http://schemas.microsoft.com/office/drawing/2014/main" id="{3C6E69AE-65A1-4D96-8876-5AB0E80FB373}"/>
              </a:ext>
            </a:extLst>
          </p:cNvPr>
          <p:cNvSpPr>
            <a:spLocks/>
          </p:cNvSpPr>
          <p:nvPr/>
        </p:nvSpPr>
        <p:spPr bwMode="auto">
          <a:xfrm>
            <a:off x="2911475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8" name="Rectangle 33">
            <a:extLst>
              <a:ext uri="{FF2B5EF4-FFF2-40B4-BE49-F238E27FC236}">
                <a16:creationId xmlns:a16="http://schemas.microsoft.com/office/drawing/2014/main" id="{3B1215F7-9F6A-4602-9DF1-BB0B4840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15302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49" name="Rectangle 34">
            <a:extLst>
              <a:ext uri="{FF2B5EF4-FFF2-40B4-BE49-F238E27FC236}">
                <a16:creationId xmlns:a16="http://schemas.microsoft.com/office/drawing/2014/main" id="{13254F24-01F7-420A-BAE1-769FE032F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0" name="Rectangle 35">
            <a:extLst>
              <a:ext uri="{FF2B5EF4-FFF2-40B4-BE49-F238E27FC236}">
                <a16:creationId xmlns:a16="http://schemas.microsoft.com/office/drawing/2014/main" id="{94C9B1DD-D3BA-4B36-A83C-15AC83C62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515302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1" name="Rectangle 36">
            <a:extLst>
              <a:ext uri="{FF2B5EF4-FFF2-40B4-BE49-F238E27FC236}">
                <a16:creationId xmlns:a16="http://schemas.microsoft.com/office/drawing/2014/main" id="{9CA5275D-8E84-482D-8F4C-C045C408D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2" name="Rectangle 37">
            <a:extLst>
              <a:ext uri="{FF2B5EF4-FFF2-40B4-BE49-F238E27FC236}">
                <a16:creationId xmlns:a16="http://schemas.microsoft.com/office/drawing/2014/main" id="{2A439FC1-541B-41A6-AEFA-76C33EF7A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515302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3" name="Rectangle 38">
            <a:extLst>
              <a:ext uri="{FF2B5EF4-FFF2-40B4-BE49-F238E27FC236}">
                <a16:creationId xmlns:a16="http://schemas.microsoft.com/office/drawing/2014/main" id="{A9821ACA-0896-4BD1-BD42-43D7C87FF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4" name="Rectangle 39">
            <a:extLst>
              <a:ext uri="{FF2B5EF4-FFF2-40B4-BE49-F238E27FC236}">
                <a16:creationId xmlns:a16="http://schemas.microsoft.com/office/drawing/2014/main" id="{369ED1C6-9AD0-4431-A55D-6D21050F5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515302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5" name="Rectangle 40">
            <a:extLst>
              <a:ext uri="{FF2B5EF4-FFF2-40B4-BE49-F238E27FC236}">
                <a16:creationId xmlns:a16="http://schemas.microsoft.com/office/drawing/2014/main" id="{73D04A85-F0D6-4B53-9609-98254A75B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6" name="Rectangle 41">
            <a:extLst>
              <a:ext uri="{FF2B5EF4-FFF2-40B4-BE49-F238E27FC236}">
                <a16:creationId xmlns:a16="http://schemas.microsoft.com/office/drawing/2014/main" id="{B5305869-3B37-4B63-B01E-6FB7FD7C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5153025"/>
            <a:ext cx="244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57" name="Rectangle 42">
            <a:extLst>
              <a:ext uri="{FF2B5EF4-FFF2-40B4-BE49-F238E27FC236}">
                <a16:creationId xmlns:a16="http://schemas.microsoft.com/office/drawing/2014/main" id="{C5FA64EC-D4C6-4B09-A2C2-E4C9B344F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58" name="Rectangle 43">
            <a:extLst>
              <a:ext uri="{FF2B5EF4-FFF2-40B4-BE49-F238E27FC236}">
                <a16:creationId xmlns:a16="http://schemas.microsoft.com/office/drawing/2014/main" id="{798F0727-E5FB-4C2E-B884-1228D5B71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59" name="Rectangle 44">
            <a:extLst>
              <a:ext uri="{FF2B5EF4-FFF2-40B4-BE49-F238E27FC236}">
                <a16:creationId xmlns:a16="http://schemas.microsoft.com/office/drawing/2014/main" id="{CD881E62-8AC3-475A-A704-ECD51F148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60" name="Freeform 45">
            <a:extLst>
              <a:ext uri="{FF2B5EF4-FFF2-40B4-BE49-F238E27FC236}">
                <a16:creationId xmlns:a16="http://schemas.microsoft.com/office/drawing/2014/main" id="{84B144C6-BBB7-4469-9FC9-27CD3B3F2676}"/>
              </a:ext>
            </a:extLst>
          </p:cNvPr>
          <p:cNvSpPr>
            <a:spLocks/>
          </p:cNvSpPr>
          <p:nvPr/>
        </p:nvSpPr>
        <p:spPr bwMode="auto">
          <a:xfrm>
            <a:off x="3292475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1" name="Freeform 46">
            <a:extLst>
              <a:ext uri="{FF2B5EF4-FFF2-40B4-BE49-F238E27FC236}">
                <a16:creationId xmlns:a16="http://schemas.microsoft.com/office/drawing/2014/main" id="{C7696D21-6C10-4376-A044-980C638ECA9C}"/>
              </a:ext>
            </a:extLst>
          </p:cNvPr>
          <p:cNvSpPr>
            <a:spLocks/>
          </p:cNvSpPr>
          <p:nvPr/>
        </p:nvSpPr>
        <p:spPr bwMode="auto">
          <a:xfrm>
            <a:off x="3673475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2" name="Freeform 47">
            <a:extLst>
              <a:ext uri="{FF2B5EF4-FFF2-40B4-BE49-F238E27FC236}">
                <a16:creationId xmlns:a16="http://schemas.microsoft.com/office/drawing/2014/main" id="{4EF6B4FD-ABF4-4A0D-B896-D10DD4BDF0A6}"/>
              </a:ext>
            </a:extLst>
          </p:cNvPr>
          <p:cNvSpPr>
            <a:spLocks/>
          </p:cNvSpPr>
          <p:nvPr/>
        </p:nvSpPr>
        <p:spPr bwMode="auto">
          <a:xfrm>
            <a:off x="4056063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3" name="Freeform 48">
            <a:extLst>
              <a:ext uri="{FF2B5EF4-FFF2-40B4-BE49-F238E27FC236}">
                <a16:creationId xmlns:a16="http://schemas.microsoft.com/office/drawing/2014/main" id="{1501434E-C742-422E-8794-A4D2869B9832}"/>
              </a:ext>
            </a:extLst>
          </p:cNvPr>
          <p:cNvSpPr>
            <a:spLocks/>
          </p:cNvSpPr>
          <p:nvPr/>
        </p:nvSpPr>
        <p:spPr bwMode="auto">
          <a:xfrm>
            <a:off x="5962650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4" name="Freeform 49">
            <a:extLst>
              <a:ext uri="{FF2B5EF4-FFF2-40B4-BE49-F238E27FC236}">
                <a16:creationId xmlns:a16="http://schemas.microsoft.com/office/drawing/2014/main" id="{B59C9178-A3F1-4125-B136-710386CD4284}"/>
              </a:ext>
            </a:extLst>
          </p:cNvPr>
          <p:cNvSpPr>
            <a:spLocks/>
          </p:cNvSpPr>
          <p:nvPr/>
        </p:nvSpPr>
        <p:spPr bwMode="auto">
          <a:xfrm>
            <a:off x="4818063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5" name="Freeform 50">
            <a:extLst>
              <a:ext uri="{FF2B5EF4-FFF2-40B4-BE49-F238E27FC236}">
                <a16:creationId xmlns:a16="http://schemas.microsoft.com/office/drawing/2014/main" id="{4A3F5E7A-50A1-46ED-B3B7-93832C1FE906}"/>
              </a:ext>
            </a:extLst>
          </p:cNvPr>
          <p:cNvSpPr>
            <a:spLocks/>
          </p:cNvSpPr>
          <p:nvPr/>
        </p:nvSpPr>
        <p:spPr bwMode="auto">
          <a:xfrm>
            <a:off x="5200650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6" name="Freeform 51">
            <a:extLst>
              <a:ext uri="{FF2B5EF4-FFF2-40B4-BE49-F238E27FC236}">
                <a16:creationId xmlns:a16="http://schemas.microsoft.com/office/drawing/2014/main" id="{F397CD43-9654-4EC4-BD8F-C33CAC99000F}"/>
              </a:ext>
            </a:extLst>
          </p:cNvPr>
          <p:cNvSpPr>
            <a:spLocks/>
          </p:cNvSpPr>
          <p:nvPr/>
        </p:nvSpPr>
        <p:spPr bwMode="auto">
          <a:xfrm>
            <a:off x="5581650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7" name="Freeform 52">
            <a:extLst>
              <a:ext uri="{FF2B5EF4-FFF2-40B4-BE49-F238E27FC236}">
                <a16:creationId xmlns:a16="http://schemas.microsoft.com/office/drawing/2014/main" id="{92704728-C3E1-421A-8CCB-6BF8EAC030D7}"/>
              </a:ext>
            </a:extLst>
          </p:cNvPr>
          <p:cNvSpPr>
            <a:spLocks/>
          </p:cNvSpPr>
          <p:nvPr/>
        </p:nvSpPr>
        <p:spPr bwMode="auto">
          <a:xfrm>
            <a:off x="4437063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8" name="Freeform 53">
            <a:extLst>
              <a:ext uri="{FF2B5EF4-FFF2-40B4-BE49-F238E27FC236}">
                <a16:creationId xmlns:a16="http://schemas.microsoft.com/office/drawing/2014/main" id="{7CBE2663-C424-44F7-AE6D-2B5B8298EA84}"/>
              </a:ext>
            </a:extLst>
          </p:cNvPr>
          <p:cNvSpPr>
            <a:spLocks/>
          </p:cNvSpPr>
          <p:nvPr/>
        </p:nvSpPr>
        <p:spPr bwMode="auto">
          <a:xfrm>
            <a:off x="6345238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9" name="Freeform 54">
            <a:extLst>
              <a:ext uri="{FF2B5EF4-FFF2-40B4-BE49-F238E27FC236}">
                <a16:creationId xmlns:a16="http://schemas.microsoft.com/office/drawing/2014/main" id="{88A7062E-D49F-47C7-86AC-5337623C8DDE}"/>
              </a:ext>
            </a:extLst>
          </p:cNvPr>
          <p:cNvSpPr>
            <a:spLocks/>
          </p:cNvSpPr>
          <p:nvPr/>
        </p:nvSpPr>
        <p:spPr bwMode="auto">
          <a:xfrm>
            <a:off x="6726238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0" name="Freeform 55">
            <a:extLst>
              <a:ext uri="{FF2B5EF4-FFF2-40B4-BE49-F238E27FC236}">
                <a16:creationId xmlns:a16="http://schemas.microsoft.com/office/drawing/2014/main" id="{6B6F0544-0016-484D-A264-94D3FA6354B7}"/>
              </a:ext>
            </a:extLst>
          </p:cNvPr>
          <p:cNvSpPr>
            <a:spLocks/>
          </p:cNvSpPr>
          <p:nvPr/>
        </p:nvSpPr>
        <p:spPr bwMode="auto">
          <a:xfrm>
            <a:off x="2528888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1" name="Freeform 56">
            <a:extLst>
              <a:ext uri="{FF2B5EF4-FFF2-40B4-BE49-F238E27FC236}">
                <a16:creationId xmlns:a16="http://schemas.microsoft.com/office/drawing/2014/main" id="{0A872999-9895-49AC-8525-A30F4CDF7CF4}"/>
              </a:ext>
            </a:extLst>
          </p:cNvPr>
          <p:cNvSpPr>
            <a:spLocks/>
          </p:cNvSpPr>
          <p:nvPr/>
        </p:nvSpPr>
        <p:spPr bwMode="auto">
          <a:xfrm>
            <a:off x="2911475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2" name="Rectangle 57">
            <a:extLst>
              <a:ext uri="{FF2B5EF4-FFF2-40B4-BE49-F238E27FC236}">
                <a16:creationId xmlns:a16="http://schemas.microsoft.com/office/drawing/2014/main" id="{A756BB19-1AA0-48DD-9F0E-7AA992CD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91661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3" name="Rectangle 58">
            <a:extLst>
              <a:ext uri="{FF2B5EF4-FFF2-40B4-BE49-F238E27FC236}">
                <a16:creationId xmlns:a16="http://schemas.microsoft.com/office/drawing/2014/main" id="{24F8022C-2E59-4F93-89BA-7BC9F124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4" name="Rectangle 59">
            <a:extLst>
              <a:ext uri="{FF2B5EF4-FFF2-40B4-BE49-F238E27FC236}">
                <a16:creationId xmlns:a16="http://schemas.microsoft.com/office/drawing/2014/main" id="{D7FA6A5B-ED73-435E-883B-9D173E727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591661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5" name="Rectangle 60">
            <a:extLst>
              <a:ext uri="{FF2B5EF4-FFF2-40B4-BE49-F238E27FC236}">
                <a16:creationId xmlns:a16="http://schemas.microsoft.com/office/drawing/2014/main" id="{54ACB9CB-449A-4913-9117-92C9DC41A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6" name="Rectangle 61">
            <a:extLst>
              <a:ext uri="{FF2B5EF4-FFF2-40B4-BE49-F238E27FC236}">
                <a16:creationId xmlns:a16="http://schemas.microsoft.com/office/drawing/2014/main" id="{22A08E0A-9EFD-4E88-A753-74AEF7706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591661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7" name="Rectangle 62">
            <a:extLst>
              <a:ext uri="{FF2B5EF4-FFF2-40B4-BE49-F238E27FC236}">
                <a16:creationId xmlns:a16="http://schemas.microsoft.com/office/drawing/2014/main" id="{36600F27-7B17-4748-B51A-E9FDF4E07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8" name="Rectangle 63">
            <a:extLst>
              <a:ext uri="{FF2B5EF4-FFF2-40B4-BE49-F238E27FC236}">
                <a16:creationId xmlns:a16="http://schemas.microsoft.com/office/drawing/2014/main" id="{B96B59F2-6FF6-40AD-85DF-69FAE63B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9" name="Rectangle 64">
            <a:extLst>
              <a:ext uri="{FF2B5EF4-FFF2-40B4-BE49-F238E27FC236}">
                <a16:creationId xmlns:a16="http://schemas.microsoft.com/office/drawing/2014/main" id="{386D25C8-8D55-4D63-981E-839A42E6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80" name="Rectangle 65">
            <a:extLst>
              <a:ext uri="{FF2B5EF4-FFF2-40B4-BE49-F238E27FC236}">
                <a16:creationId xmlns:a16="http://schemas.microsoft.com/office/drawing/2014/main" id="{9CDBACDE-F2D3-496E-ACA5-9BF87449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5916613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81" name="Rectangle 66">
            <a:extLst>
              <a:ext uri="{FF2B5EF4-FFF2-40B4-BE49-F238E27FC236}">
                <a16:creationId xmlns:a16="http://schemas.microsoft.com/office/drawing/2014/main" id="{10938470-07A4-4AA0-85B1-FA03A1F48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5916613"/>
            <a:ext cx="334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2" name="Rectangle 67">
            <a:extLst>
              <a:ext uri="{FF2B5EF4-FFF2-40B4-BE49-F238E27FC236}">
                <a16:creationId xmlns:a16="http://schemas.microsoft.com/office/drawing/2014/main" id="{988E871F-1C2A-43BA-AFE3-AC043E687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591661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3" name="Rectangle 68">
            <a:extLst>
              <a:ext uri="{FF2B5EF4-FFF2-40B4-BE49-F238E27FC236}">
                <a16:creationId xmlns:a16="http://schemas.microsoft.com/office/drawing/2014/main" id="{67FB8D05-B04B-4A54-BAED-E7A9D7EAB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591661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4" name="Rectangle 69">
            <a:extLst>
              <a:ext uri="{FF2B5EF4-FFF2-40B4-BE49-F238E27FC236}">
                <a16:creationId xmlns:a16="http://schemas.microsoft.com/office/drawing/2014/main" id="{7B9FE1C4-1D35-4221-8521-3151BFE7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6548438"/>
            <a:ext cx="25765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>
                <a:ea typeface="新細明體" panose="02020500000000000000" pitchFamily="18" charset="-120"/>
              </a:rPr>
              <a:t>All GOP’s in Display Order</a:t>
            </a:r>
          </a:p>
        </p:txBody>
      </p:sp>
      <p:sp>
        <p:nvSpPr>
          <p:cNvPr id="86085" name="Rectangle 70">
            <a:extLst>
              <a:ext uri="{FF2B5EF4-FFF2-40B4-BE49-F238E27FC236}">
                <a16:creationId xmlns:a16="http://schemas.microsoft.com/office/drawing/2014/main" id="{2D7A6CB9-6A1B-4894-8530-7F29EF2A5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4443413"/>
            <a:ext cx="16748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6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2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2 GOP’s shown)</a:t>
            </a:r>
          </a:p>
        </p:txBody>
      </p:sp>
      <p:sp>
        <p:nvSpPr>
          <p:cNvPr id="86086" name="Rectangle 71">
            <a:extLst>
              <a:ext uri="{FF2B5EF4-FFF2-40B4-BE49-F238E27FC236}">
                <a16:creationId xmlns:a16="http://schemas.microsoft.com/office/drawing/2014/main" id="{8D1F6A30-59D5-4C05-8AAA-3F5671E9C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5205413"/>
            <a:ext cx="17716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12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3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1 GOP shown)</a:t>
            </a:r>
          </a:p>
        </p:txBody>
      </p:sp>
      <p:sp>
        <p:nvSpPr>
          <p:cNvPr id="86087" name="Rectangle 72">
            <a:extLst>
              <a:ext uri="{FF2B5EF4-FFF2-40B4-BE49-F238E27FC236}">
                <a16:creationId xmlns:a16="http://schemas.microsoft.com/office/drawing/2014/main" id="{80A74835-C551-488F-9423-5C713AB44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5969000"/>
            <a:ext cx="8493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Irregular</a:t>
            </a:r>
          </a:p>
        </p:txBody>
      </p:sp>
      <p:sp>
        <p:nvSpPr>
          <p:cNvPr id="86088" name="Freeform 73">
            <a:extLst>
              <a:ext uri="{FF2B5EF4-FFF2-40B4-BE49-F238E27FC236}">
                <a16:creationId xmlns:a16="http://schemas.microsoft.com/office/drawing/2014/main" id="{675B7668-431B-40B5-B838-0DC7D5C22EE1}"/>
              </a:ext>
            </a:extLst>
          </p:cNvPr>
          <p:cNvSpPr>
            <a:spLocks/>
          </p:cNvSpPr>
          <p:nvPr/>
        </p:nvSpPr>
        <p:spPr bwMode="auto">
          <a:xfrm>
            <a:off x="2911475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89" name="Rectangle 74">
            <a:extLst>
              <a:ext uri="{FF2B5EF4-FFF2-40B4-BE49-F238E27FC236}">
                <a16:creationId xmlns:a16="http://schemas.microsoft.com/office/drawing/2014/main" id="{15082A58-13CD-4581-88B0-EA60F468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0" name="Freeform 75">
            <a:extLst>
              <a:ext uri="{FF2B5EF4-FFF2-40B4-BE49-F238E27FC236}">
                <a16:creationId xmlns:a16="http://schemas.microsoft.com/office/drawing/2014/main" id="{38D5D331-5AA5-4224-9AE7-F2144DB3BF85}"/>
              </a:ext>
            </a:extLst>
          </p:cNvPr>
          <p:cNvSpPr>
            <a:spLocks/>
          </p:cNvSpPr>
          <p:nvPr/>
        </p:nvSpPr>
        <p:spPr bwMode="auto">
          <a:xfrm>
            <a:off x="2528888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1" name="Rectangle 76">
            <a:extLst>
              <a:ext uri="{FF2B5EF4-FFF2-40B4-BE49-F238E27FC236}">
                <a16:creationId xmlns:a16="http://schemas.microsoft.com/office/drawing/2014/main" id="{23F219DE-46C6-41CA-BA89-24D099D7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627438"/>
            <a:ext cx="246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2" name="Freeform 77">
            <a:extLst>
              <a:ext uri="{FF2B5EF4-FFF2-40B4-BE49-F238E27FC236}">
                <a16:creationId xmlns:a16="http://schemas.microsoft.com/office/drawing/2014/main" id="{D79CA880-988E-445D-8160-B820C4C30356}"/>
              </a:ext>
            </a:extLst>
          </p:cNvPr>
          <p:cNvSpPr>
            <a:spLocks/>
          </p:cNvSpPr>
          <p:nvPr/>
        </p:nvSpPr>
        <p:spPr bwMode="auto">
          <a:xfrm>
            <a:off x="4437063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3" name="Rectangle 78">
            <a:extLst>
              <a:ext uri="{FF2B5EF4-FFF2-40B4-BE49-F238E27FC236}">
                <a16:creationId xmlns:a16="http://schemas.microsoft.com/office/drawing/2014/main" id="{C47B3B83-F5B0-4993-9133-AC884E17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5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4" name="Freeform 79">
            <a:extLst>
              <a:ext uri="{FF2B5EF4-FFF2-40B4-BE49-F238E27FC236}">
                <a16:creationId xmlns:a16="http://schemas.microsoft.com/office/drawing/2014/main" id="{394B3570-B596-4E14-AFA2-58BB26993FC1}"/>
              </a:ext>
            </a:extLst>
          </p:cNvPr>
          <p:cNvSpPr>
            <a:spLocks/>
          </p:cNvSpPr>
          <p:nvPr/>
        </p:nvSpPr>
        <p:spPr bwMode="auto">
          <a:xfrm>
            <a:off x="4056063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5" name="Rectangle 80">
            <a:extLst>
              <a:ext uri="{FF2B5EF4-FFF2-40B4-BE49-F238E27FC236}">
                <a16:creationId xmlns:a16="http://schemas.microsoft.com/office/drawing/2014/main" id="{6DA69E5B-C778-4622-8CA0-42B942555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75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6" name="Freeform 81">
            <a:extLst>
              <a:ext uri="{FF2B5EF4-FFF2-40B4-BE49-F238E27FC236}">
                <a16:creationId xmlns:a16="http://schemas.microsoft.com/office/drawing/2014/main" id="{74343E8D-D037-4F60-8E8A-606F2FD6021A}"/>
              </a:ext>
            </a:extLst>
          </p:cNvPr>
          <p:cNvSpPr>
            <a:spLocks/>
          </p:cNvSpPr>
          <p:nvPr/>
        </p:nvSpPr>
        <p:spPr bwMode="auto">
          <a:xfrm>
            <a:off x="3673475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7" name="Rectangle 82">
            <a:extLst>
              <a:ext uri="{FF2B5EF4-FFF2-40B4-BE49-F238E27FC236}">
                <a16:creationId xmlns:a16="http://schemas.microsoft.com/office/drawing/2014/main" id="{2F18A537-85CF-46F5-B2C2-E5D5E93E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388" y="3627438"/>
            <a:ext cx="24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8" name="Freeform 83">
            <a:extLst>
              <a:ext uri="{FF2B5EF4-FFF2-40B4-BE49-F238E27FC236}">
                <a16:creationId xmlns:a16="http://schemas.microsoft.com/office/drawing/2014/main" id="{EBE7F78D-62AC-40BD-BF1C-D1D2E45CB9DA}"/>
              </a:ext>
            </a:extLst>
          </p:cNvPr>
          <p:cNvSpPr>
            <a:spLocks/>
          </p:cNvSpPr>
          <p:nvPr/>
        </p:nvSpPr>
        <p:spPr bwMode="auto">
          <a:xfrm>
            <a:off x="5581650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9" name="Rectangle 84">
            <a:extLst>
              <a:ext uri="{FF2B5EF4-FFF2-40B4-BE49-F238E27FC236}">
                <a16:creationId xmlns:a16="http://schemas.microsoft.com/office/drawing/2014/main" id="{7946D379-EEC0-44CF-BB78-B62348B0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0" name="Freeform 85">
            <a:extLst>
              <a:ext uri="{FF2B5EF4-FFF2-40B4-BE49-F238E27FC236}">
                <a16:creationId xmlns:a16="http://schemas.microsoft.com/office/drawing/2014/main" id="{71F3FC30-97B0-402F-8922-A07B7093CCA2}"/>
              </a:ext>
            </a:extLst>
          </p:cNvPr>
          <p:cNvSpPr>
            <a:spLocks/>
          </p:cNvSpPr>
          <p:nvPr/>
        </p:nvSpPr>
        <p:spPr bwMode="auto">
          <a:xfrm>
            <a:off x="5200650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1" name="Rectangle 86">
            <a:extLst>
              <a:ext uri="{FF2B5EF4-FFF2-40B4-BE49-F238E27FC236}">
                <a16:creationId xmlns:a16="http://schemas.microsoft.com/office/drawing/2014/main" id="{CC6577D8-C91A-4E83-B4A0-8EBC3B175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2" name="Freeform 87">
            <a:extLst>
              <a:ext uri="{FF2B5EF4-FFF2-40B4-BE49-F238E27FC236}">
                <a16:creationId xmlns:a16="http://schemas.microsoft.com/office/drawing/2014/main" id="{0254F057-C7AA-4B0C-B1C6-94CF5B34A136}"/>
              </a:ext>
            </a:extLst>
          </p:cNvPr>
          <p:cNvSpPr>
            <a:spLocks/>
          </p:cNvSpPr>
          <p:nvPr/>
        </p:nvSpPr>
        <p:spPr bwMode="auto">
          <a:xfrm>
            <a:off x="4818063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3" name="Rectangle 88">
            <a:extLst>
              <a:ext uri="{FF2B5EF4-FFF2-40B4-BE49-F238E27FC236}">
                <a16:creationId xmlns:a16="http://schemas.microsoft.com/office/drawing/2014/main" id="{1ADC67DF-1449-43ED-A1D6-B7440E28A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3627438"/>
            <a:ext cx="246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4" name="Freeform 89">
            <a:extLst>
              <a:ext uri="{FF2B5EF4-FFF2-40B4-BE49-F238E27FC236}">
                <a16:creationId xmlns:a16="http://schemas.microsoft.com/office/drawing/2014/main" id="{BC549EF2-41E3-41AA-A533-D5EBF87A8434}"/>
              </a:ext>
            </a:extLst>
          </p:cNvPr>
          <p:cNvSpPr>
            <a:spLocks/>
          </p:cNvSpPr>
          <p:nvPr/>
        </p:nvSpPr>
        <p:spPr bwMode="auto">
          <a:xfrm>
            <a:off x="6726238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5" name="Rectangle 90">
            <a:extLst>
              <a:ext uri="{FF2B5EF4-FFF2-40B4-BE49-F238E27FC236}">
                <a16:creationId xmlns:a16="http://schemas.microsoft.com/office/drawing/2014/main" id="{8FF3E58A-9D8A-4FCB-94E5-DEC7E7118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6" name="Freeform 91">
            <a:extLst>
              <a:ext uri="{FF2B5EF4-FFF2-40B4-BE49-F238E27FC236}">
                <a16:creationId xmlns:a16="http://schemas.microsoft.com/office/drawing/2014/main" id="{32071FEB-1AEA-4F25-BEC1-9B4B9B2CA171}"/>
              </a:ext>
            </a:extLst>
          </p:cNvPr>
          <p:cNvSpPr>
            <a:spLocks/>
          </p:cNvSpPr>
          <p:nvPr/>
        </p:nvSpPr>
        <p:spPr bwMode="auto">
          <a:xfrm>
            <a:off x="6345238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7" name="Rectangle 92">
            <a:extLst>
              <a:ext uri="{FF2B5EF4-FFF2-40B4-BE49-F238E27FC236}">
                <a16:creationId xmlns:a16="http://schemas.microsoft.com/office/drawing/2014/main" id="{95232F5E-25D9-461F-A6ED-8D58C157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8" name="Freeform 93">
            <a:extLst>
              <a:ext uri="{FF2B5EF4-FFF2-40B4-BE49-F238E27FC236}">
                <a16:creationId xmlns:a16="http://schemas.microsoft.com/office/drawing/2014/main" id="{219057EC-98B7-4DCD-977C-03ABB34C0BEB}"/>
              </a:ext>
            </a:extLst>
          </p:cNvPr>
          <p:cNvSpPr>
            <a:spLocks/>
          </p:cNvSpPr>
          <p:nvPr/>
        </p:nvSpPr>
        <p:spPr bwMode="auto">
          <a:xfrm>
            <a:off x="5962650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9" name="Rectangle 94">
            <a:extLst>
              <a:ext uri="{FF2B5EF4-FFF2-40B4-BE49-F238E27FC236}">
                <a16:creationId xmlns:a16="http://schemas.microsoft.com/office/drawing/2014/main" id="{E54F74E7-1309-44AE-B857-DE3F50C79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3627438"/>
            <a:ext cx="24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10" name="Freeform 95">
            <a:extLst>
              <a:ext uri="{FF2B5EF4-FFF2-40B4-BE49-F238E27FC236}">
                <a16:creationId xmlns:a16="http://schemas.microsoft.com/office/drawing/2014/main" id="{A85B70F5-49B6-428B-9922-C4583106C864}"/>
              </a:ext>
            </a:extLst>
          </p:cNvPr>
          <p:cNvSpPr>
            <a:spLocks/>
          </p:cNvSpPr>
          <p:nvPr/>
        </p:nvSpPr>
        <p:spPr bwMode="auto">
          <a:xfrm>
            <a:off x="5200650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1" name="Freeform 96">
            <a:extLst>
              <a:ext uri="{FF2B5EF4-FFF2-40B4-BE49-F238E27FC236}">
                <a16:creationId xmlns:a16="http://schemas.microsoft.com/office/drawing/2014/main" id="{FBF854D2-9EF9-46EA-AC44-6393C9710D73}"/>
              </a:ext>
            </a:extLst>
          </p:cNvPr>
          <p:cNvSpPr>
            <a:spLocks/>
          </p:cNvSpPr>
          <p:nvPr/>
        </p:nvSpPr>
        <p:spPr bwMode="auto">
          <a:xfrm>
            <a:off x="5581650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2" name="Freeform 97">
            <a:extLst>
              <a:ext uri="{FF2B5EF4-FFF2-40B4-BE49-F238E27FC236}">
                <a16:creationId xmlns:a16="http://schemas.microsoft.com/office/drawing/2014/main" id="{7CE8F4C5-857A-402E-9010-4F3EF363483D}"/>
              </a:ext>
            </a:extLst>
          </p:cNvPr>
          <p:cNvSpPr>
            <a:spLocks/>
          </p:cNvSpPr>
          <p:nvPr/>
        </p:nvSpPr>
        <p:spPr bwMode="auto">
          <a:xfrm>
            <a:off x="5962650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3" name="Freeform 98">
            <a:extLst>
              <a:ext uri="{FF2B5EF4-FFF2-40B4-BE49-F238E27FC236}">
                <a16:creationId xmlns:a16="http://schemas.microsoft.com/office/drawing/2014/main" id="{358C68F2-297A-4671-BFA7-86CAF710671F}"/>
              </a:ext>
            </a:extLst>
          </p:cNvPr>
          <p:cNvSpPr>
            <a:spLocks/>
          </p:cNvSpPr>
          <p:nvPr/>
        </p:nvSpPr>
        <p:spPr bwMode="auto">
          <a:xfrm>
            <a:off x="6345238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4" name="Freeform 99">
            <a:extLst>
              <a:ext uri="{FF2B5EF4-FFF2-40B4-BE49-F238E27FC236}">
                <a16:creationId xmlns:a16="http://schemas.microsoft.com/office/drawing/2014/main" id="{CFC75307-49F6-4BF4-84E9-3939AAE1FB28}"/>
              </a:ext>
            </a:extLst>
          </p:cNvPr>
          <p:cNvSpPr>
            <a:spLocks/>
          </p:cNvSpPr>
          <p:nvPr/>
        </p:nvSpPr>
        <p:spPr bwMode="auto">
          <a:xfrm>
            <a:off x="6726238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5" name="Freeform 100">
            <a:extLst>
              <a:ext uri="{FF2B5EF4-FFF2-40B4-BE49-F238E27FC236}">
                <a16:creationId xmlns:a16="http://schemas.microsoft.com/office/drawing/2014/main" id="{255F2D63-6684-45F7-9236-1422946F7174}"/>
              </a:ext>
            </a:extLst>
          </p:cNvPr>
          <p:cNvSpPr>
            <a:spLocks/>
          </p:cNvSpPr>
          <p:nvPr/>
        </p:nvSpPr>
        <p:spPr bwMode="auto">
          <a:xfrm>
            <a:off x="4818063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6" name="Rectangle 101">
            <a:extLst>
              <a:ext uri="{FF2B5EF4-FFF2-40B4-BE49-F238E27FC236}">
                <a16:creationId xmlns:a16="http://schemas.microsoft.com/office/drawing/2014/main" id="{2E2DD84C-F6BE-43AC-8A35-8B9C463AC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4391025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7" name="Rectangle 102">
            <a:extLst>
              <a:ext uri="{FF2B5EF4-FFF2-40B4-BE49-F238E27FC236}">
                <a16:creationId xmlns:a16="http://schemas.microsoft.com/office/drawing/2014/main" id="{F35F7BA6-13A3-4A12-B52B-36010B082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8" name="Rectangle 103">
            <a:extLst>
              <a:ext uri="{FF2B5EF4-FFF2-40B4-BE49-F238E27FC236}">
                <a16:creationId xmlns:a16="http://schemas.microsoft.com/office/drawing/2014/main" id="{55D6D521-BDB8-4F4D-B8A1-124DC6F2C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9" name="Rectangle 104">
            <a:extLst>
              <a:ext uri="{FF2B5EF4-FFF2-40B4-BE49-F238E27FC236}">
                <a16:creationId xmlns:a16="http://schemas.microsoft.com/office/drawing/2014/main" id="{F24A79BF-00AC-4EC2-A63B-0B3EE3B1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4391025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20" name="Rectangle 105">
            <a:extLst>
              <a:ext uri="{FF2B5EF4-FFF2-40B4-BE49-F238E27FC236}">
                <a16:creationId xmlns:a16="http://schemas.microsoft.com/office/drawing/2014/main" id="{03402CB1-5DB9-4C60-9CD8-6E97B0D4C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4391025"/>
            <a:ext cx="334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121" name="Rectangle 106">
            <a:extLst>
              <a:ext uri="{FF2B5EF4-FFF2-40B4-BE49-F238E27FC236}">
                <a16:creationId xmlns:a16="http://schemas.microsoft.com/office/drawing/2014/main" id="{18BF79DF-93EF-49B1-89F8-E774E5958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4391025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122" name="Rectangle 107">
            <a:extLst>
              <a:ext uri="{FF2B5EF4-FFF2-40B4-BE49-F238E27FC236}">
                <a16:creationId xmlns:a16="http://schemas.microsoft.com/office/drawing/2014/main" id="{391FFCEC-6B2C-44AD-937A-3368F6AB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5591649"/>
            <a:ext cx="2124075" cy="75470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200" dirty="0">
                <a:ea typeface="新細明體" panose="02020500000000000000" pitchFamily="18" charset="-120"/>
              </a:rPr>
              <a:t>*</a:t>
            </a:r>
            <a:r>
              <a:rPr lang="en-US" altLang="zh-TW" sz="1200" i="1" dirty="0">
                <a:ea typeface="新細明體" panose="02020500000000000000" pitchFamily="18" charset="-120"/>
              </a:rPr>
              <a:t>N</a:t>
            </a:r>
            <a:r>
              <a:rPr lang="en-US" altLang="zh-TW" sz="1200" dirty="0">
                <a:ea typeface="新細明體" panose="02020500000000000000" pitchFamily="18" charset="-120"/>
              </a:rPr>
              <a:t> and </a:t>
            </a:r>
            <a:r>
              <a:rPr lang="en-US" altLang="zh-TW" sz="1200" i="1" dirty="0">
                <a:ea typeface="新細明體" panose="02020500000000000000" pitchFamily="18" charset="-120"/>
              </a:rPr>
              <a:t>M</a:t>
            </a:r>
            <a:r>
              <a:rPr lang="en-US" altLang="zh-TW" sz="1200" dirty="0">
                <a:ea typeface="新細明體" panose="02020500000000000000" pitchFamily="18" charset="-120"/>
              </a:rPr>
              <a:t> are not MPEG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syntax elements and are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not used in any way by 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the specification.</a:t>
            </a:r>
          </a:p>
        </p:txBody>
      </p:sp>
      <p:sp>
        <p:nvSpPr>
          <p:cNvPr id="86123" name="投影片編號版面配置區 105">
            <a:extLst>
              <a:ext uri="{FF2B5EF4-FFF2-40B4-BE49-F238E27FC236}">
                <a16:creationId xmlns:a16="http://schemas.microsoft.com/office/drawing/2014/main" id="{8812195F-BF1D-412D-81EB-683E7052F9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651625" y="640338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41F674-F3E6-4A8E-B662-4B0A533CF0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6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>
            <a:extLst>
              <a:ext uri="{FF2B5EF4-FFF2-40B4-BE49-F238E27FC236}">
                <a16:creationId xmlns:a16="http://schemas.microsoft.com/office/drawing/2014/main" id="{E631823F-A717-4D2A-AEC1-0893DFF76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59B53D-E1E5-4E0C-8DD7-DD2480E0BA75}" type="slidenum">
              <a:rPr lang="zh-TW" altLang="en-US" sz="1400" smtClean="0">
                <a:latin typeface="Times New Roman" panose="02020603050405020304" pitchFamily="18" charset="0"/>
              </a:rPr>
              <a:pPr/>
              <a:t>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33E55D7A-8AB6-4274-9742-7C158298AE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GOP Picture Orderings</a:t>
            </a:r>
          </a:p>
        </p:txBody>
      </p:sp>
      <p:sp>
        <p:nvSpPr>
          <p:cNvPr id="87044" name="Rectangle 107">
            <a:extLst>
              <a:ext uri="{FF2B5EF4-FFF2-40B4-BE49-F238E27FC236}">
                <a16:creationId xmlns:a16="http://schemas.microsoft.com/office/drawing/2014/main" id="{9BAFFF24-12B1-4AA9-9841-9F593889F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239838"/>
            <a:ext cx="8126413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285750" indent="-285750" defTabSz="915988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7388" indent="-230188" defTabSz="91598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sz="2400" b="1" dirty="0">
                <a:ea typeface="新細明體" panose="02020500000000000000" pitchFamily="18" charset="-120"/>
              </a:rPr>
              <a:t>Two Distinct Picture Orderings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Display Order (input to encoder, output of decoder)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Coding Order (output of encoder, input to decoder)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These are different if B frames are present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B frames must be reordered so that “future” anchor pictures are available for prediction.</a:t>
            </a:r>
          </a:p>
        </p:txBody>
      </p:sp>
      <p:sp>
        <p:nvSpPr>
          <p:cNvPr id="87045" name="Rectangle 108">
            <a:extLst>
              <a:ext uri="{FF2B5EF4-FFF2-40B4-BE49-F238E27FC236}">
                <a16:creationId xmlns:a16="http://schemas.microsoft.com/office/drawing/2014/main" id="{F842FB5C-B4F5-496D-84E7-204B63D76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3511550"/>
            <a:ext cx="1741488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Display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Input to Encoder</a:t>
            </a:r>
          </a:p>
        </p:txBody>
      </p:sp>
      <p:sp>
        <p:nvSpPr>
          <p:cNvPr id="87046" name="Freeform 109">
            <a:extLst>
              <a:ext uri="{FF2B5EF4-FFF2-40B4-BE49-F238E27FC236}">
                <a16:creationId xmlns:a16="http://schemas.microsoft.com/office/drawing/2014/main" id="{40DED2DE-0EFF-4DE0-AFF0-CC1B4FE91823}"/>
              </a:ext>
            </a:extLst>
          </p:cNvPr>
          <p:cNvSpPr>
            <a:spLocks/>
          </p:cNvSpPr>
          <p:nvPr/>
        </p:nvSpPr>
        <p:spPr bwMode="auto">
          <a:xfrm>
            <a:off x="3465513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7" name="Freeform 110">
            <a:extLst>
              <a:ext uri="{FF2B5EF4-FFF2-40B4-BE49-F238E27FC236}">
                <a16:creationId xmlns:a16="http://schemas.microsoft.com/office/drawing/2014/main" id="{F4EE0D08-2302-4F1B-829B-37B470EBF83E}"/>
              </a:ext>
            </a:extLst>
          </p:cNvPr>
          <p:cNvSpPr>
            <a:spLocks/>
          </p:cNvSpPr>
          <p:nvPr/>
        </p:nvSpPr>
        <p:spPr bwMode="auto">
          <a:xfrm>
            <a:off x="3846513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8" name="Freeform 111">
            <a:extLst>
              <a:ext uri="{FF2B5EF4-FFF2-40B4-BE49-F238E27FC236}">
                <a16:creationId xmlns:a16="http://schemas.microsoft.com/office/drawing/2014/main" id="{4447B328-04A9-4619-8FC0-17884B0231D7}"/>
              </a:ext>
            </a:extLst>
          </p:cNvPr>
          <p:cNvSpPr>
            <a:spLocks/>
          </p:cNvSpPr>
          <p:nvPr/>
        </p:nvSpPr>
        <p:spPr bwMode="auto">
          <a:xfrm>
            <a:off x="4229100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9" name="Freeform 112">
            <a:extLst>
              <a:ext uri="{FF2B5EF4-FFF2-40B4-BE49-F238E27FC236}">
                <a16:creationId xmlns:a16="http://schemas.microsoft.com/office/drawing/2014/main" id="{22E7D8A7-BE34-4458-AB20-D97BFAE6C5C1}"/>
              </a:ext>
            </a:extLst>
          </p:cNvPr>
          <p:cNvSpPr>
            <a:spLocks/>
          </p:cNvSpPr>
          <p:nvPr/>
        </p:nvSpPr>
        <p:spPr bwMode="auto">
          <a:xfrm>
            <a:off x="4610100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0" name="Freeform 113">
            <a:extLst>
              <a:ext uri="{FF2B5EF4-FFF2-40B4-BE49-F238E27FC236}">
                <a16:creationId xmlns:a16="http://schemas.microsoft.com/office/drawing/2014/main" id="{7DD62975-179D-49DD-B9FB-D7459C52BC9E}"/>
              </a:ext>
            </a:extLst>
          </p:cNvPr>
          <p:cNvSpPr>
            <a:spLocks/>
          </p:cNvSpPr>
          <p:nvPr/>
        </p:nvSpPr>
        <p:spPr bwMode="auto">
          <a:xfrm>
            <a:off x="4991100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1" name="Freeform 114">
            <a:extLst>
              <a:ext uri="{FF2B5EF4-FFF2-40B4-BE49-F238E27FC236}">
                <a16:creationId xmlns:a16="http://schemas.microsoft.com/office/drawing/2014/main" id="{32EE6C15-1665-4571-A3BE-37524E1D21D8}"/>
              </a:ext>
            </a:extLst>
          </p:cNvPr>
          <p:cNvSpPr>
            <a:spLocks/>
          </p:cNvSpPr>
          <p:nvPr/>
        </p:nvSpPr>
        <p:spPr bwMode="auto">
          <a:xfrm>
            <a:off x="5373688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2" name="Freeform 115">
            <a:extLst>
              <a:ext uri="{FF2B5EF4-FFF2-40B4-BE49-F238E27FC236}">
                <a16:creationId xmlns:a16="http://schemas.microsoft.com/office/drawing/2014/main" id="{42578CAC-314F-4E6B-A2AD-632F9CEFAE10}"/>
              </a:ext>
            </a:extLst>
          </p:cNvPr>
          <p:cNvSpPr>
            <a:spLocks/>
          </p:cNvSpPr>
          <p:nvPr/>
        </p:nvSpPr>
        <p:spPr bwMode="auto">
          <a:xfrm>
            <a:off x="5754688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3" name="Freeform 116">
            <a:extLst>
              <a:ext uri="{FF2B5EF4-FFF2-40B4-BE49-F238E27FC236}">
                <a16:creationId xmlns:a16="http://schemas.microsoft.com/office/drawing/2014/main" id="{88BBDB1D-8F50-42CA-A340-0FCA4DF42AAB}"/>
              </a:ext>
            </a:extLst>
          </p:cNvPr>
          <p:cNvSpPr>
            <a:spLocks/>
          </p:cNvSpPr>
          <p:nvPr/>
        </p:nvSpPr>
        <p:spPr bwMode="auto">
          <a:xfrm>
            <a:off x="6135688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4" name="Freeform 117">
            <a:extLst>
              <a:ext uri="{FF2B5EF4-FFF2-40B4-BE49-F238E27FC236}">
                <a16:creationId xmlns:a16="http://schemas.microsoft.com/office/drawing/2014/main" id="{37C2D010-0F60-4C93-B129-A07826B55141}"/>
              </a:ext>
            </a:extLst>
          </p:cNvPr>
          <p:cNvSpPr>
            <a:spLocks/>
          </p:cNvSpPr>
          <p:nvPr/>
        </p:nvSpPr>
        <p:spPr bwMode="auto">
          <a:xfrm>
            <a:off x="6518275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5" name="Freeform 118">
            <a:extLst>
              <a:ext uri="{FF2B5EF4-FFF2-40B4-BE49-F238E27FC236}">
                <a16:creationId xmlns:a16="http://schemas.microsoft.com/office/drawing/2014/main" id="{0021F93B-9D43-41E3-BA40-FE89BDF37A9D}"/>
              </a:ext>
            </a:extLst>
          </p:cNvPr>
          <p:cNvSpPr>
            <a:spLocks/>
          </p:cNvSpPr>
          <p:nvPr/>
        </p:nvSpPr>
        <p:spPr bwMode="auto">
          <a:xfrm>
            <a:off x="6899275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6" name="Freeform 119">
            <a:extLst>
              <a:ext uri="{FF2B5EF4-FFF2-40B4-BE49-F238E27FC236}">
                <a16:creationId xmlns:a16="http://schemas.microsoft.com/office/drawing/2014/main" id="{FDF9267E-7650-4374-BE1D-75DCA9BE0E2C}"/>
              </a:ext>
            </a:extLst>
          </p:cNvPr>
          <p:cNvSpPr>
            <a:spLocks/>
          </p:cNvSpPr>
          <p:nvPr/>
        </p:nvSpPr>
        <p:spPr bwMode="auto">
          <a:xfrm>
            <a:off x="2701925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7" name="Freeform 120">
            <a:extLst>
              <a:ext uri="{FF2B5EF4-FFF2-40B4-BE49-F238E27FC236}">
                <a16:creationId xmlns:a16="http://schemas.microsoft.com/office/drawing/2014/main" id="{167512C8-16BE-4099-BF8A-177599536F6D}"/>
              </a:ext>
            </a:extLst>
          </p:cNvPr>
          <p:cNvSpPr>
            <a:spLocks/>
          </p:cNvSpPr>
          <p:nvPr/>
        </p:nvSpPr>
        <p:spPr bwMode="auto">
          <a:xfrm>
            <a:off x="3084513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8" name="Rectangle 121">
            <a:extLst>
              <a:ext uri="{FF2B5EF4-FFF2-40B4-BE49-F238E27FC236}">
                <a16:creationId xmlns:a16="http://schemas.microsoft.com/office/drawing/2014/main" id="{0996D260-0A7A-4A06-BEC2-D71998649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638" y="3760788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59" name="Rectangle 122">
            <a:extLst>
              <a:ext uri="{FF2B5EF4-FFF2-40B4-BE49-F238E27FC236}">
                <a16:creationId xmlns:a16="http://schemas.microsoft.com/office/drawing/2014/main" id="{8416B20C-7789-4013-B59A-6FB697582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0" name="Rectangle 123">
            <a:extLst>
              <a:ext uri="{FF2B5EF4-FFF2-40B4-BE49-F238E27FC236}">
                <a16:creationId xmlns:a16="http://schemas.microsoft.com/office/drawing/2014/main" id="{CC142815-3F5F-4D80-B7BF-D5D77960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3760788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1" name="Rectangle 124">
            <a:extLst>
              <a:ext uri="{FF2B5EF4-FFF2-40B4-BE49-F238E27FC236}">
                <a16:creationId xmlns:a16="http://schemas.microsoft.com/office/drawing/2014/main" id="{4202FC11-3870-47EF-A3FF-47B248D45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2" name="Rectangle 125">
            <a:extLst>
              <a:ext uri="{FF2B5EF4-FFF2-40B4-BE49-F238E27FC236}">
                <a16:creationId xmlns:a16="http://schemas.microsoft.com/office/drawing/2014/main" id="{9FE085EA-801D-416F-96B0-18AD35095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3760788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3" name="Rectangle 126">
            <a:extLst>
              <a:ext uri="{FF2B5EF4-FFF2-40B4-BE49-F238E27FC236}">
                <a16:creationId xmlns:a16="http://schemas.microsoft.com/office/drawing/2014/main" id="{E2895E93-F0A1-4D3D-873A-18893DD57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4" name="Rectangle 127">
            <a:extLst>
              <a:ext uri="{FF2B5EF4-FFF2-40B4-BE49-F238E27FC236}">
                <a16:creationId xmlns:a16="http://schemas.microsoft.com/office/drawing/2014/main" id="{C4F88F19-072C-4ECE-9E82-E598498EB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3760788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5" name="Rectangle 128">
            <a:extLst>
              <a:ext uri="{FF2B5EF4-FFF2-40B4-BE49-F238E27FC236}">
                <a16:creationId xmlns:a16="http://schemas.microsoft.com/office/drawing/2014/main" id="{C9797F0A-6F63-4EA6-B851-D25343A91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6" name="Rectangle 129">
            <a:extLst>
              <a:ext uri="{FF2B5EF4-FFF2-40B4-BE49-F238E27FC236}">
                <a16:creationId xmlns:a16="http://schemas.microsoft.com/office/drawing/2014/main" id="{36CE7E75-9FAC-4051-8850-A4B605FFF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3760788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067" name="Rectangle 130">
            <a:extLst>
              <a:ext uri="{FF2B5EF4-FFF2-40B4-BE49-F238E27FC236}">
                <a16:creationId xmlns:a16="http://schemas.microsoft.com/office/drawing/2014/main" id="{D71019DA-5D83-41A0-A305-21EF9566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68" name="Rectangle 131">
            <a:extLst>
              <a:ext uri="{FF2B5EF4-FFF2-40B4-BE49-F238E27FC236}">
                <a16:creationId xmlns:a16="http://schemas.microsoft.com/office/drawing/2014/main" id="{5FAA988C-DFD4-47E2-97C1-29EAA886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69" name="Rectangle 132">
            <a:extLst>
              <a:ext uri="{FF2B5EF4-FFF2-40B4-BE49-F238E27FC236}">
                <a16:creationId xmlns:a16="http://schemas.microsoft.com/office/drawing/2014/main" id="{0DE3B68D-C0C8-4C66-9792-8CA5A7EC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70" name="Rectangle 133">
            <a:extLst>
              <a:ext uri="{FF2B5EF4-FFF2-40B4-BE49-F238E27FC236}">
                <a16:creationId xmlns:a16="http://schemas.microsoft.com/office/drawing/2014/main" id="{F46AC359-6563-4976-BB5B-91BE048A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4503738"/>
            <a:ext cx="191135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Coding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Output of Encoder</a:t>
            </a:r>
          </a:p>
        </p:txBody>
      </p:sp>
      <p:sp>
        <p:nvSpPr>
          <p:cNvPr id="87071" name="Freeform 134">
            <a:extLst>
              <a:ext uri="{FF2B5EF4-FFF2-40B4-BE49-F238E27FC236}">
                <a16:creationId xmlns:a16="http://schemas.microsoft.com/office/drawing/2014/main" id="{F3225753-AC40-4D83-B134-7039BB6C1349}"/>
              </a:ext>
            </a:extLst>
          </p:cNvPr>
          <p:cNvSpPr>
            <a:spLocks/>
          </p:cNvSpPr>
          <p:nvPr/>
        </p:nvSpPr>
        <p:spPr bwMode="auto">
          <a:xfrm>
            <a:off x="3465513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2" name="Freeform 135">
            <a:extLst>
              <a:ext uri="{FF2B5EF4-FFF2-40B4-BE49-F238E27FC236}">
                <a16:creationId xmlns:a16="http://schemas.microsoft.com/office/drawing/2014/main" id="{68870636-19D9-48D4-8A4F-782C9A937B3A}"/>
              </a:ext>
            </a:extLst>
          </p:cNvPr>
          <p:cNvSpPr>
            <a:spLocks/>
          </p:cNvSpPr>
          <p:nvPr/>
        </p:nvSpPr>
        <p:spPr bwMode="auto">
          <a:xfrm>
            <a:off x="3846513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3" name="Freeform 136">
            <a:extLst>
              <a:ext uri="{FF2B5EF4-FFF2-40B4-BE49-F238E27FC236}">
                <a16:creationId xmlns:a16="http://schemas.microsoft.com/office/drawing/2014/main" id="{7201285A-90EE-484F-9699-4A3410A3EC8A}"/>
              </a:ext>
            </a:extLst>
          </p:cNvPr>
          <p:cNvSpPr>
            <a:spLocks/>
          </p:cNvSpPr>
          <p:nvPr/>
        </p:nvSpPr>
        <p:spPr bwMode="auto">
          <a:xfrm>
            <a:off x="4229100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4" name="Freeform 137">
            <a:extLst>
              <a:ext uri="{FF2B5EF4-FFF2-40B4-BE49-F238E27FC236}">
                <a16:creationId xmlns:a16="http://schemas.microsoft.com/office/drawing/2014/main" id="{BCB2F44A-715F-4CD2-83CA-A36542810B8D}"/>
              </a:ext>
            </a:extLst>
          </p:cNvPr>
          <p:cNvSpPr>
            <a:spLocks/>
          </p:cNvSpPr>
          <p:nvPr/>
        </p:nvSpPr>
        <p:spPr bwMode="auto">
          <a:xfrm>
            <a:off x="4610100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5" name="Freeform 138">
            <a:extLst>
              <a:ext uri="{FF2B5EF4-FFF2-40B4-BE49-F238E27FC236}">
                <a16:creationId xmlns:a16="http://schemas.microsoft.com/office/drawing/2014/main" id="{D09D5C1F-F545-4D11-84D0-CCF674EAB6FF}"/>
              </a:ext>
            </a:extLst>
          </p:cNvPr>
          <p:cNvSpPr>
            <a:spLocks/>
          </p:cNvSpPr>
          <p:nvPr/>
        </p:nvSpPr>
        <p:spPr bwMode="auto">
          <a:xfrm>
            <a:off x="4991100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6" name="Freeform 139">
            <a:extLst>
              <a:ext uri="{FF2B5EF4-FFF2-40B4-BE49-F238E27FC236}">
                <a16:creationId xmlns:a16="http://schemas.microsoft.com/office/drawing/2014/main" id="{82C1EF20-70C8-4727-972F-96D05C5ECF60}"/>
              </a:ext>
            </a:extLst>
          </p:cNvPr>
          <p:cNvSpPr>
            <a:spLocks/>
          </p:cNvSpPr>
          <p:nvPr/>
        </p:nvSpPr>
        <p:spPr bwMode="auto">
          <a:xfrm>
            <a:off x="5373688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7" name="Freeform 140">
            <a:extLst>
              <a:ext uri="{FF2B5EF4-FFF2-40B4-BE49-F238E27FC236}">
                <a16:creationId xmlns:a16="http://schemas.microsoft.com/office/drawing/2014/main" id="{654B7662-7BB9-41E0-9B36-9C61C2C54676}"/>
              </a:ext>
            </a:extLst>
          </p:cNvPr>
          <p:cNvSpPr>
            <a:spLocks/>
          </p:cNvSpPr>
          <p:nvPr/>
        </p:nvSpPr>
        <p:spPr bwMode="auto">
          <a:xfrm>
            <a:off x="5754688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8" name="Freeform 141">
            <a:extLst>
              <a:ext uri="{FF2B5EF4-FFF2-40B4-BE49-F238E27FC236}">
                <a16:creationId xmlns:a16="http://schemas.microsoft.com/office/drawing/2014/main" id="{251BE634-DB55-4EF2-A93E-7E1BBB50A452}"/>
              </a:ext>
            </a:extLst>
          </p:cNvPr>
          <p:cNvSpPr>
            <a:spLocks/>
          </p:cNvSpPr>
          <p:nvPr/>
        </p:nvSpPr>
        <p:spPr bwMode="auto">
          <a:xfrm>
            <a:off x="6135688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9" name="Freeform 142">
            <a:extLst>
              <a:ext uri="{FF2B5EF4-FFF2-40B4-BE49-F238E27FC236}">
                <a16:creationId xmlns:a16="http://schemas.microsoft.com/office/drawing/2014/main" id="{34212611-A937-4E89-BF6E-C02FE2DE3E6E}"/>
              </a:ext>
            </a:extLst>
          </p:cNvPr>
          <p:cNvSpPr>
            <a:spLocks/>
          </p:cNvSpPr>
          <p:nvPr/>
        </p:nvSpPr>
        <p:spPr bwMode="auto">
          <a:xfrm>
            <a:off x="6518275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0" name="Freeform 143">
            <a:extLst>
              <a:ext uri="{FF2B5EF4-FFF2-40B4-BE49-F238E27FC236}">
                <a16:creationId xmlns:a16="http://schemas.microsoft.com/office/drawing/2014/main" id="{BA049521-649F-497F-9F6D-DC5635396C0F}"/>
              </a:ext>
            </a:extLst>
          </p:cNvPr>
          <p:cNvSpPr>
            <a:spLocks/>
          </p:cNvSpPr>
          <p:nvPr/>
        </p:nvSpPr>
        <p:spPr bwMode="auto">
          <a:xfrm>
            <a:off x="6899275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1" name="Freeform 144">
            <a:extLst>
              <a:ext uri="{FF2B5EF4-FFF2-40B4-BE49-F238E27FC236}">
                <a16:creationId xmlns:a16="http://schemas.microsoft.com/office/drawing/2014/main" id="{084C6FBF-3A56-4B4F-81A4-5F85859F10E5}"/>
              </a:ext>
            </a:extLst>
          </p:cNvPr>
          <p:cNvSpPr>
            <a:spLocks/>
          </p:cNvSpPr>
          <p:nvPr/>
        </p:nvSpPr>
        <p:spPr bwMode="auto">
          <a:xfrm>
            <a:off x="7280275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2" name="Freeform 145">
            <a:extLst>
              <a:ext uri="{FF2B5EF4-FFF2-40B4-BE49-F238E27FC236}">
                <a16:creationId xmlns:a16="http://schemas.microsoft.com/office/drawing/2014/main" id="{2D2B6D28-FD65-4206-9AAD-A0331014D044}"/>
              </a:ext>
            </a:extLst>
          </p:cNvPr>
          <p:cNvSpPr>
            <a:spLocks/>
          </p:cNvSpPr>
          <p:nvPr/>
        </p:nvSpPr>
        <p:spPr bwMode="auto">
          <a:xfrm>
            <a:off x="7662863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3" name="Rectangle 146">
            <a:extLst>
              <a:ext uri="{FF2B5EF4-FFF2-40B4-BE49-F238E27FC236}">
                <a16:creationId xmlns:a16="http://schemas.microsoft.com/office/drawing/2014/main" id="{0D1459C0-6179-4212-9521-0858CAAA6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475297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4" name="Rectangle 147">
            <a:extLst>
              <a:ext uri="{FF2B5EF4-FFF2-40B4-BE49-F238E27FC236}">
                <a16:creationId xmlns:a16="http://schemas.microsoft.com/office/drawing/2014/main" id="{7658E275-78AE-41A0-B2DF-8A70FAC7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5" name="Rectangle 148">
            <a:extLst>
              <a:ext uri="{FF2B5EF4-FFF2-40B4-BE49-F238E27FC236}">
                <a16:creationId xmlns:a16="http://schemas.microsoft.com/office/drawing/2014/main" id="{D75C19C5-52AE-410D-9083-E4F8B12B5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475297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6" name="Rectangle 149">
            <a:extLst>
              <a:ext uri="{FF2B5EF4-FFF2-40B4-BE49-F238E27FC236}">
                <a16:creationId xmlns:a16="http://schemas.microsoft.com/office/drawing/2014/main" id="{D54D8F85-E10C-485A-B6E4-28B4B034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7" name="Rectangle 150">
            <a:extLst>
              <a:ext uri="{FF2B5EF4-FFF2-40B4-BE49-F238E27FC236}">
                <a16:creationId xmlns:a16="http://schemas.microsoft.com/office/drawing/2014/main" id="{0E8456DA-383D-4E49-8C9B-89AF2F287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475297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8" name="Rectangle 151">
            <a:extLst>
              <a:ext uri="{FF2B5EF4-FFF2-40B4-BE49-F238E27FC236}">
                <a16:creationId xmlns:a16="http://schemas.microsoft.com/office/drawing/2014/main" id="{FAFE2DAD-EAF4-4AF7-B644-48B85E067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9" name="Rectangle 152">
            <a:extLst>
              <a:ext uri="{FF2B5EF4-FFF2-40B4-BE49-F238E27FC236}">
                <a16:creationId xmlns:a16="http://schemas.microsoft.com/office/drawing/2014/main" id="{CE422354-CAAE-4836-BD44-B070FC8B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75297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90" name="Rectangle 153">
            <a:extLst>
              <a:ext uri="{FF2B5EF4-FFF2-40B4-BE49-F238E27FC236}">
                <a16:creationId xmlns:a16="http://schemas.microsoft.com/office/drawing/2014/main" id="{346F47B5-D6FA-4172-A383-39D59E7BB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91" name="Rectangle 154">
            <a:extLst>
              <a:ext uri="{FF2B5EF4-FFF2-40B4-BE49-F238E27FC236}">
                <a16:creationId xmlns:a16="http://schemas.microsoft.com/office/drawing/2014/main" id="{BF64CF07-D8C0-4F4A-AD91-560A656A1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752975"/>
            <a:ext cx="244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092" name="Rectangle 155">
            <a:extLst>
              <a:ext uri="{FF2B5EF4-FFF2-40B4-BE49-F238E27FC236}">
                <a16:creationId xmlns:a16="http://schemas.microsoft.com/office/drawing/2014/main" id="{F8BCBD1C-69F9-495A-A340-E02B62C7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3" name="Rectangle 156">
            <a:extLst>
              <a:ext uri="{FF2B5EF4-FFF2-40B4-BE49-F238E27FC236}">
                <a16:creationId xmlns:a16="http://schemas.microsoft.com/office/drawing/2014/main" id="{2DE6866C-6963-4759-9273-D3F2284CF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4" name="Rectangle 157">
            <a:extLst>
              <a:ext uri="{FF2B5EF4-FFF2-40B4-BE49-F238E27FC236}">
                <a16:creationId xmlns:a16="http://schemas.microsoft.com/office/drawing/2014/main" id="{E283B0CA-95E9-4FE7-B91B-937CF11B3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5" name="Line 158">
            <a:extLst>
              <a:ext uri="{FF2B5EF4-FFF2-40B4-BE49-F238E27FC236}">
                <a16:creationId xmlns:a16="http://schemas.microsoft.com/office/drawing/2014/main" id="{A5D385C4-EB4F-422D-A0A7-87660E3FB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7913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6" name="Line 159">
            <a:extLst>
              <a:ext uri="{FF2B5EF4-FFF2-40B4-BE49-F238E27FC236}">
                <a16:creationId xmlns:a16="http://schemas.microsoft.com/office/drawing/2014/main" id="{06A1E55B-64A5-4C07-8819-9FF95A50F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7" name="Line 160">
            <a:extLst>
              <a:ext uri="{FF2B5EF4-FFF2-40B4-BE49-F238E27FC236}">
                <a16:creationId xmlns:a16="http://schemas.microsoft.com/office/drawing/2014/main" id="{9E8F41F2-560D-45CD-B996-1754D08CA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8" name="Line 161">
            <a:extLst>
              <a:ext uri="{FF2B5EF4-FFF2-40B4-BE49-F238E27FC236}">
                <a16:creationId xmlns:a16="http://schemas.microsoft.com/office/drawing/2014/main" id="{0D82C949-F6C0-4002-BF7D-B75AAF954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1675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9" name="Line 162">
            <a:extLst>
              <a:ext uri="{FF2B5EF4-FFF2-40B4-BE49-F238E27FC236}">
                <a16:creationId xmlns:a16="http://schemas.microsoft.com/office/drawing/2014/main" id="{3AAC3E7C-CFCB-4BE3-8A4A-7B6E75664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0" name="Line 163">
            <a:extLst>
              <a:ext uri="{FF2B5EF4-FFF2-40B4-BE49-F238E27FC236}">
                <a16:creationId xmlns:a16="http://schemas.microsoft.com/office/drawing/2014/main" id="{A2ED93A7-6BE0-4E2E-9EAB-AA11CC56D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3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1" name="Line 164">
            <a:extLst>
              <a:ext uri="{FF2B5EF4-FFF2-40B4-BE49-F238E27FC236}">
                <a16:creationId xmlns:a16="http://schemas.microsoft.com/office/drawing/2014/main" id="{AE0DA275-62A7-4323-ABD2-3A0637546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2" name="Line 165">
            <a:extLst>
              <a:ext uri="{FF2B5EF4-FFF2-40B4-BE49-F238E27FC236}">
                <a16:creationId xmlns:a16="http://schemas.microsoft.com/office/drawing/2014/main" id="{09F0E7CD-8B83-4D2E-B069-11AD779DB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3" name="Line 166">
            <a:extLst>
              <a:ext uri="{FF2B5EF4-FFF2-40B4-BE49-F238E27FC236}">
                <a16:creationId xmlns:a16="http://schemas.microsoft.com/office/drawing/2014/main" id="{7CAD8570-4BD5-4DF7-A30D-D96B97D46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650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4" name="Line 167">
            <a:extLst>
              <a:ext uri="{FF2B5EF4-FFF2-40B4-BE49-F238E27FC236}">
                <a16:creationId xmlns:a16="http://schemas.microsoft.com/office/drawing/2014/main" id="{A414BC63-0B78-4ECF-A61E-FB1C23506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5" name="Line 168">
            <a:extLst>
              <a:ext uri="{FF2B5EF4-FFF2-40B4-BE49-F238E27FC236}">
                <a16:creationId xmlns:a16="http://schemas.microsoft.com/office/drawing/2014/main" id="{631E0DAD-D6DD-4FC7-AD57-B88E43AD4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8238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6" name="Line 169">
            <a:extLst>
              <a:ext uri="{FF2B5EF4-FFF2-40B4-BE49-F238E27FC236}">
                <a16:creationId xmlns:a16="http://schemas.microsoft.com/office/drawing/2014/main" id="{BF8B96CE-FBD1-4E45-85DF-F350F2EC1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0825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7" name="Rectangle 170">
            <a:extLst>
              <a:ext uri="{FF2B5EF4-FFF2-40B4-BE49-F238E27FC236}">
                <a16:creationId xmlns:a16="http://schemas.microsoft.com/office/drawing/2014/main" id="{410865BB-6272-4DC9-A5EA-88FE3EBD0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5495925"/>
            <a:ext cx="191135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Display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Output of Decoder</a:t>
            </a:r>
          </a:p>
        </p:txBody>
      </p:sp>
      <p:sp>
        <p:nvSpPr>
          <p:cNvPr id="87108" name="Freeform 171">
            <a:extLst>
              <a:ext uri="{FF2B5EF4-FFF2-40B4-BE49-F238E27FC236}">
                <a16:creationId xmlns:a16="http://schemas.microsoft.com/office/drawing/2014/main" id="{39089EF1-2070-4D19-9656-9AB32596A895}"/>
              </a:ext>
            </a:extLst>
          </p:cNvPr>
          <p:cNvSpPr>
            <a:spLocks/>
          </p:cNvSpPr>
          <p:nvPr/>
        </p:nvSpPr>
        <p:spPr bwMode="auto">
          <a:xfrm>
            <a:off x="4610100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09" name="Freeform 172">
            <a:extLst>
              <a:ext uri="{FF2B5EF4-FFF2-40B4-BE49-F238E27FC236}">
                <a16:creationId xmlns:a16="http://schemas.microsoft.com/office/drawing/2014/main" id="{9C7E5A54-36A8-4FDE-A498-714D01A6A5E4}"/>
              </a:ext>
            </a:extLst>
          </p:cNvPr>
          <p:cNvSpPr>
            <a:spLocks/>
          </p:cNvSpPr>
          <p:nvPr/>
        </p:nvSpPr>
        <p:spPr bwMode="auto">
          <a:xfrm>
            <a:off x="4991100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0" name="Freeform 173">
            <a:extLst>
              <a:ext uri="{FF2B5EF4-FFF2-40B4-BE49-F238E27FC236}">
                <a16:creationId xmlns:a16="http://schemas.microsoft.com/office/drawing/2014/main" id="{D62905BE-10BD-4CDC-A509-7F0D5B8BCB95}"/>
              </a:ext>
            </a:extLst>
          </p:cNvPr>
          <p:cNvSpPr>
            <a:spLocks/>
          </p:cNvSpPr>
          <p:nvPr/>
        </p:nvSpPr>
        <p:spPr bwMode="auto">
          <a:xfrm>
            <a:off x="5373688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1" name="Freeform 174">
            <a:extLst>
              <a:ext uri="{FF2B5EF4-FFF2-40B4-BE49-F238E27FC236}">
                <a16:creationId xmlns:a16="http://schemas.microsoft.com/office/drawing/2014/main" id="{F596268F-BD46-46C9-9C20-869250FBE4DF}"/>
              </a:ext>
            </a:extLst>
          </p:cNvPr>
          <p:cNvSpPr>
            <a:spLocks/>
          </p:cNvSpPr>
          <p:nvPr/>
        </p:nvSpPr>
        <p:spPr bwMode="auto">
          <a:xfrm>
            <a:off x="5754688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2" name="Freeform 175">
            <a:extLst>
              <a:ext uri="{FF2B5EF4-FFF2-40B4-BE49-F238E27FC236}">
                <a16:creationId xmlns:a16="http://schemas.microsoft.com/office/drawing/2014/main" id="{A798A267-5BEB-4AE8-9DC6-1F03AB7CECF2}"/>
              </a:ext>
            </a:extLst>
          </p:cNvPr>
          <p:cNvSpPr>
            <a:spLocks/>
          </p:cNvSpPr>
          <p:nvPr/>
        </p:nvSpPr>
        <p:spPr bwMode="auto">
          <a:xfrm>
            <a:off x="6135688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3" name="Freeform 176">
            <a:extLst>
              <a:ext uri="{FF2B5EF4-FFF2-40B4-BE49-F238E27FC236}">
                <a16:creationId xmlns:a16="http://schemas.microsoft.com/office/drawing/2014/main" id="{FBDF19B0-F088-4E71-BF60-87AF63B6BD01}"/>
              </a:ext>
            </a:extLst>
          </p:cNvPr>
          <p:cNvSpPr>
            <a:spLocks/>
          </p:cNvSpPr>
          <p:nvPr/>
        </p:nvSpPr>
        <p:spPr bwMode="auto">
          <a:xfrm>
            <a:off x="6518275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4" name="Freeform 177">
            <a:extLst>
              <a:ext uri="{FF2B5EF4-FFF2-40B4-BE49-F238E27FC236}">
                <a16:creationId xmlns:a16="http://schemas.microsoft.com/office/drawing/2014/main" id="{C4827D5E-FEA0-4EF2-B2A5-4337A75AC62B}"/>
              </a:ext>
            </a:extLst>
          </p:cNvPr>
          <p:cNvSpPr>
            <a:spLocks/>
          </p:cNvSpPr>
          <p:nvPr/>
        </p:nvSpPr>
        <p:spPr bwMode="auto">
          <a:xfrm>
            <a:off x="6899275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5" name="Freeform 178">
            <a:extLst>
              <a:ext uri="{FF2B5EF4-FFF2-40B4-BE49-F238E27FC236}">
                <a16:creationId xmlns:a16="http://schemas.microsoft.com/office/drawing/2014/main" id="{7E9D2683-E3EC-4F5B-86C1-16E20E5AF151}"/>
              </a:ext>
            </a:extLst>
          </p:cNvPr>
          <p:cNvSpPr>
            <a:spLocks/>
          </p:cNvSpPr>
          <p:nvPr/>
        </p:nvSpPr>
        <p:spPr bwMode="auto">
          <a:xfrm>
            <a:off x="7280275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6" name="Freeform 179">
            <a:extLst>
              <a:ext uri="{FF2B5EF4-FFF2-40B4-BE49-F238E27FC236}">
                <a16:creationId xmlns:a16="http://schemas.microsoft.com/office/drawing/2014/main" id="{5D32BF1C-0D04-440F-A450-ABD7A15D0CB6}"/>
              </a:ext>
            </a:extLst>
          </p:cNvPr>
          <p:cNvSpPr>
            <a:spLocks/>
          </p:cNvSpPr>
          <p:nvPr/>
        </p:nvSpPr>
        <p:spPr bwMode="auto">
          <a:xfrm>
            <a:off x="7662863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7" name="Freeform 180">
            <a:extLst>
              <a:ext uri="{FF2B5EF4-FFF2-40B4-BE49-F238E27FC236}">
                <a16:creationId xmlns:a16="http://schemas.microsoft.com/office/drawing/2014/main" id="{6ED148CC-04FE-4171-9164-82CBEB2211F3}"/>
              </a:ext>
            </a:extLst>
          </p:cNvPr>
          <p:cNvSpPr>
            <a:spLocks/>
          </p:cNvSpPr>
          <p:nvPr/>
        </p:nvSpPr>
        <p:spPr bwMode="auto">
          <a:xfrm>
            <a:off x="8043863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8" name="Freeform 181">
            <a:extLst>
              <a:ext uri="{FF2B5EF4-FFF2-40B4-BE49-F238E27FC236}">
                <a16:creationId xmlns:a16="http://schemas.microsoft.com/office/drawing/2014/main" id="{045828DA-D640-438C-A0E3-9D45049510A3}"/>
              </a:ext>
            </a:extLst>
          </p:cNvPr>
          <p:cNvSpPr>
            <a:spLocks/>
          </p:cNvSpPr>
          <p:nvPr/>
        </p:nvSpPr>
        <p:spPr bwMode="auto">
          <a:xfrm>
            <a:off x="3846513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9" name="Freeform 182">
            <a:extLst>
              <a:ext uri="{FF2B5EF4-FFF2-40B4-BE49-F238E27FC236}">
                <a16:creationId xmlns:a16="http://schemas.microsoft.com/office/drawing/2014/main" id="{420C8E9C-09EA-48D1-B619-B1B14B76FEE8}"/>
              </a:ext>
            </a:extLst>
          </p:cNvPr>
          <p:cNvSpPr>
            <a:spLocks/>
          </p:cNvSpPr>
          <p:nvPr/>
        </p:nvSpPr>
        <p:spPr bwMode="auto">
          <a:xfrm>
            <a:off x="4229100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20" name="Rectangle 183">
            <a:extLst>
              <a:ext uri="{FF2B5EF4-FFF2-40B4-BE49-F238E27FC236}">
                <a16:creationId xmlns:a16="http://schemas.microsoft.com/office/drawing/2014/main" id="{617AD457-9549-4CDD-B42A-D84AF674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574516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1" name="Rectangle 184">
            <a:extLst>
              <a:ext uri="{FF2B5EF4-FFF2-40B4-BE49-F238E27FC236}">
                <a16:creationId xmlns:a16="http://schemas.microsoft.com/office/drawing/2014/main" id="{7554C739-9715-4E12-B717-70026ED8C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2" name="Rectangle 185">
            <a:extLst>
              <a:ext uri="{FF2B5EF4-FFF2-40B4-BE49-F238E27FC236}">
                <a16:creationId xmlns:a16="http://schemas.microsoft.com/office/drawing/2014/main" id="{6F0E259D-A8EA-44C1-A1CC-5417EB47B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574516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3" name="Rectangle 186">
            <a:extLst>
              <a:ext uri="{FF2B5EF4-FFF2-40B4-BE49-F238E27FC236}">
                <a16:creationId xmlns:a16="http://schemas.microsoft.com/office/drawing/2014/main" id="{4529D5D1-817D-40F2-83CD-11A8C82B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4" name="Rectangle 187">
            <a:extLst>
              <a:ext uri="{FF2B5EF4-FFF2-40B4-BE49-F238E27FC236}">
                <a16:creationId xmlns:a16="http://schemas.microsoft.com/office/drawing/2014/main" id="{41979A6D-5D09-4FEC-88A6-5F0136C1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574516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5" name="Rectangle 188">
            <a:extLst>
              <a:ext uri="{FF2B5EF4-FFF2-40B4-BE49-F238E27FC236}">
                <a16:creationId xmlns:a16="http://schemas.microsoft.com/office/drawing/2014/main" id="{E0C0CF05-C4BD-4192-AA59-C4A45C60E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6" name="Rectangle 189">
            <a:extLst>
              <a:ext uri="{FF2B5EF4-FFF2-40B4-BE49-F238E27FC236}">
                <a16:creationId xmlns:a16="http://schemas.microsoft.com/office/drawing/2014/main" id="{D5148ACA-370C-4C1B-9822-6FACBB7E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574516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7" name="Rectangle 190">
            <a:extLst>
              <a:ext uri="{FF2B5EF4-FFF2-40B4-BE49-F238E27FC236}">
                <a16:creationId xmlns:a16="http://schemas.microsoft.com/office/drawing/2014/main" id="{F3675F95-C125-4FAB-8B63-5A9EEF845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8" name="Rectangle 191">
            <a:extLst>
              <a:ext uri="{FF2B5EF4-FFF2-40B4-BE49-F238E27FC236}">
                <a16:creationId xmlns:a16="http://schemas.microsoft.com/office/drawing/2014/main" id="{0F694503-34D1-44B5-83F4-B3599E96E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745163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129" name="Rectangle 192">
            <a:extLst>
              <a:ext uri="{FF2B5EF4-FFF2-40B4-BE49-F238E27FC236}">
                <a16:creationId xmlns:a16="http://schemas.microsoft.com/office/drawing/2014/main" id="{9AF5B59D-7404-428E-9800-D8DE45854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0" name="Rectangle 193">
            <a:extLst>
              <a:ext uri="{FF2B5EF4-FFF2-40B4-BE49-F238E27FC236}">
                <a16:creationId xmlns:a16="http://schemas.microsoft.com/office/drawing/2014/main" id="{BDA85003-A341-4D64-9C46-91DD34DA0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1" name="Rectangle 194">
            <a:extLst>
              <a:ext uri="{FF2B5EF4-FFF2-40B4-BE49-F238E27FC236}">
                <a16:creationId xmlns:a16="http://schemas.microsoft.com/office/drawing/2014/main" id="{44D3008A-FE6A-4B74-AEEB-3A16E88DF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9575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2" name="Line 195">
            <a:extLst>
              <a:ext uri="{FF2B5EF4-FFF2-40B4-BE49-F238E27FC236}">
                <a16:creationId xmlns:a16="http://schemas.microsoft.com/office/drawing/2014/main" id="{8CA72FE6-B7FD-4E9F-87CC-81F0B333E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3" name="Line 196">
            <a:extLst>
              <a:ext uri="{FF2B5EF4-FFF2-40B4-BE49-F238E27FC236}">
                <a16:creationId xmlns:a16="http://schemas.microsoft.com/office/drawing/2014/main" id="{CB536C2C-8AD0-4452-9367-EB89EA643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4" name="Line 197">
            <a:extLst>
              <a:ext uri="{FF2B5EF4-FFF2-40B4-BE49-F238E27FC236}">
                <a16:creationId xmlns:a16="http://schemas.microsoft.com/office/drawing/2014/main" id="{5FF06B44-ED95-4EA6-8C7B-A40C32DA9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5088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5" name="Line 198">
            <a:extLst>
              <a:ext uri="{FF2B5EF4-FFF2-40B4-BE49-F238E27FC236}">
                <a16:creationId xmlns:a16="http://schemas.microsoft.com/office/drawing/2014/main" id="{9E14BFF0-D664-4BDA-B0B3-DE1BDBFEB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6" name="Line 199">
            <a:extLst>
              <a:ext uri="{FF2B5EF4-FFF2-40B4-BE49-F238E27FC236}">
                <a16:creationId xmlns:a16="http://schemas.microsoft.com/office/drawing/2014/main" id="{E6EB052D-3493-445D-A72C-73D4D37BD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9675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7" name="Line 200">
            <a:extLst>
              <a:ext uri="{FF2B5EF4-FFF2-40B4-BE49-F238E27FC236}">
                <a16:creationId xmlns:a16="http://schemas.microsoft.com/office/drawing/2014/main" id="{FAC8BBC0-CB06-4F2A-9C7D-335F50F9D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0675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8" name="Line 201">
            <a:extLst>
              <a:ext uri="{FF2B5EF4-FFF2-40B4-BE49-F238E27FC236}">
                <a16:creationId xmlns:a16="http://schemas.microsoft.com/office/drawing/2014/main" id="{72910C06-2A90-4736-9758-7DCBC7006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426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9" name="Line 202">
            <a:extLst>
              <a:ext uri="{FF2B5EF4-FFF2-40B4-BE49-F238E27FC236}">
                <a16:creationId xmlns:a16="http://schemas.microsoft.com/office/drawing/2014/main" id="{4637B0D1-26E9-4436-B620-475BDC9E7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526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0" name="Line 203">
            <a:extLst>
              <a:ext uri="{FF2B5EF4-FFF2-40B4-BE49-F238E27FC236}">
                <a16:creationId xmlns:a16="http://schemas.microsoft.com/office/drawing/2014/main" id="{D362662C-C14A-4AEC-8B8C-A7B7E35BD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8063" y="5219700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1" name="Line 204">
            <a:extLst>
              <a:ext uri="{FF2B5EF4-FFF2-40B4-BE49-F238E27FC236}">
                <a16:creationId xmlns:a16="http://schemas.microsoft.com/office/drawing/2014/main" id="{EBC05CF3-53D7-4AA7-AE4C-61BD83187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5219700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2" name="Line 205">
            <a:extLst>
              <a:ext uri="{FF2B5EF4-FFF2-40B4-BE49-F238E27FC236}">
                <a16:creationId xmlns:a16="http://schemas.microsoft.com/office/drawing/2014/main" id="{48DE2396-A7F7-440F-97C7-3F7383B96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238" y="5219700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3" name="Line 206">
            <a:extLst>
              <a:ext uri="{FF2B5EF4-FFF2-40B4-BE49-F238E27FC236}">
                <a16:creationId xmlns:a16="http://schemas.microsoft.com/office/drawing/2014/main" id="{4EBD651C-B49C-4441-AD64-429F10AAB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1825" y="5219700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4" name="投影片編號版面配置區 102">
            <a:extLst>
              <a:ext uri="{FF2B5EF4-FFF2-40B4-BE49-F238E27FC236}">
                <a16:creationId xmlns:a16="http://schemas.microsoft.com/office/drawing/2014/main" id="{4B49EB59-7A76-4341-B57C-1CBB23FBB28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53BD29-A6CC-42C8-9342-0F993DF1EC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>
            <a:extLst>
              <a:ext uri="{FF2B5EF4-FFF2-40B4-BE49-F238E27FC236}">
                <a16:creationId xmlns:a16="http://schemas.microsoft.com/office/drawing/2014/main" id="{B7CA2F67-AFC7-4469-9E92-49D37C005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86355E-2DF4-4359-98FE-E4518CE21391}" type="slidenum">
              <a:rPr lang="zh-TW" altLang="en-US" sz="1400" smtClean="0">
                <a:latin typeface="Times New Roman" panose="02020603050405020304" pitchFamily="18" charset="0"/>
              </a:rPr>
              <a:pPr/>
              <a:t>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F458D89B-5B86-46CD-BA2D-1B1E6CF91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84150"/>
            <a:ext cx="7772400" cy="7048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ix Hierarchical Layers of MPEG</a:t>
            </a:r>
          </a:p>
        </p:txBody>
      </p:sp>
      <p:grpSp>
        <p:nvGrpSpPr>
          <p:cNvPr id="88068" name="Group 5">
            <a:extLst>
              <a:ext uri="{FF2B5EF4-FFF2-40B4-BE49-F238E27FC236}">
                <a16:creationId xmlns:a16="http://schemas.microsoft.com/office/drawing/2014/main" id="{8D853874-9670-4864-A38D-FBD7954574E9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270375"/>
            <a:ext cx="1222375" cy="77788"/>
            <a:chOff x="1480" y="2016"/>
            <a:chExt cx="1531" cy="88"/>
          </a:xfrm>
        </p:grpSpPr>
        <p:sp>
          <p:nvSpPr>
            <p:cNvPr id="89029" name="Rectangle 6">
              <a:extLst>
                <a:ext uri="{FF2B5EF4-FFF2-40B4-BE49-F238E27FC236}">
                  <a16:creationId xmlns:a16="http://schemas.microsoft.com/office/drawing/2014/main" id="{8624BFF5-8381-42F5-957C-7EEFBB86B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0" name="Rectangle 7">
              <a:extLst>
                <a:ext uri="{FF2B5EF4-FFF2-40B4-BE49-F238E27FC236}">
                  <a16:creationId xmlns:a16="http://schemas.microsoft.com/office/drawing/2014/main" id="{89474179-2519-4E1C-AF7E-F2DAA15D5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1" name="Rectangle 8">
              <a:extLst>
                <a:ext uri="{FF2B5EF4-FFF2-40B4-BE49-F238E27FC236}">
                  <a16:creationId xmlns:a16="http://schemas.microsoft.com/office/drawing/2014/main" id="{CD82B3E2-B543-48FD-B223-887529830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2" name="Rectangle 9">
              <a:extLst>
                <a:ext uri="{FF2B5EF4-FFF2-40B4-BE49-F238E27FC236}">
                  <a16:creationId xmlns:a16="http://schemas.microsoft.com/office/drawing/2014/main" id="{9E693FCD-13A5-44EA-B15F-017FDD179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3" name="Rectangle 10">
              <a:extLst>
                <a:ext uri="{FF2B5EF4-FFF2-40B4-BE49-F238E27FC236}">
                  <a16:creationId xmlns:a16="http://schemas.microsoft.com/office/drawing/2014/main" id="{B5C90064-8E17-4DE6-AA5A-764D708D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4" name="Rectangle 11">
              <a:extLst>
                <a:ext uri="{FF2B5EF4-FFF2-40B4-BE49-F238E27FC236}">
                  <a16:creationId xmlns:a16="http://schemas.microsoft.com/office/drawing/2014/main" id="{7C6F517C-4B61-4897-A79E-A092E0510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5" name="Rectangle 12">
              <a:extLst>
                <a:ext uri="{FF2B5EF4-FFF2-40B4-BE49-F238E27FC236}">
                  <a16:creationId xmlns:a16="http://schemas.microsoft.com/office/drawing/2014/main" id="{9302F61D-35E1-45AE-BF6D-706F17712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6" name="Rectangle 13">
              <a:extLst>
                <a:ext uri="{FF2B5EF4-FFF2-40B4-BE49-F238E27FC236}">
                  <a16:creationId xmlns:a16="http://schemas.microsoft.com/office/drawing/2014/main" id="{2481B9ED-E48B-4BDC-B356-551BFA75D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7" name="Rectangle 14">
              <a:extLst>
                <a:ext uri="{FF2B5EF4-FFF2-40B4-BE49-F238E27FC236}">
                  <a16:creationId xmlns:a16="http://schemas.microsoft.com/office/drawing/2014/main" id="{AC2B3446-0D16-46B7-92D0-46A967668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8" name="Rectangle 15">
              <a:extLst>
                <a:ext uri="{FF2B5EF4-FFF2-40B4-BE49-F238E27FC236}">
                  <a16:creationId xmlns:a16="http://schemas.microsoft.com/office/drawing/2014/main" id="{2F7B1451-597C-4BA6-A017-9B904E303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9" name="Rectangle 16">
              <a:extLst>
                <a:ext uri="{FF2B5EF4-FFF2-40B4-BE49-F238E27FC236}">
                  <a16:creationId xmlns:a16="http://schemas.microsoft.com/office/drawing/2014/main" id="{AD40A512-0051-42A3-88FD-0CB361737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0" name="Rectangle 17">
              <a:extLst>
                <a:ext uri="{FF2B5EF4-FFF2-40B4-BE49-F238E27FC236}">
                  <a16:creationId xmlns:a16="http://schemas.microsoft.com/office/drawing/2014/main" id="{CF316C65-3CB7-439E-95A0-9D6B0C72D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1" name="Rectangle 18">
              <a:extLst>
                <a:ext uri="{FF2B5EF4-FFF2-40B4-BE49-F238E27FC236}">
                  <a16:creationId xmlns:a16="http://schemas.microsoft.com/office/drawing/2014/main" id="{E40A4117-951E-43CD-8749-F0A815A01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2" name="Rectangle 19">
              <a:extLst>
                <a:ext uri="{FF2B5EF4-FFF2-40B4-BE49-F238E27FC236}">
                  <a16:creationId xmlns:a16="http://schemas.microsoft.com/office/drawing/2014/main" id="{AF3CE555-B6E8-4723-B001-3C65538DE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3" name="Rectangle 20">
              <a:extLst>
                <a:ext uri="{FF2B5EF4-FFF2-40B4-BE49-F238E27FC236}">
                  <a16:creationId xmlns:a16="http://schemas.microsoft.com/office/drawing/2014/main" id="{FC15173F-2D76-4AF0-BEE5-4F4D3165D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4" name="Rectangle 21">
              <a:extLst>
                <a:ext uri="{FF2B5EF4-FFF2-40B4-BE49-F238E27FC236}">
                  <a16:creationId xmlns:a16="http://schemas.microsoft.com/office/drawing/2014/main" id="{80E84B15-FF49-475B-8223-0E9E0A866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69" name="Group 22">
            <a:extLst>
              <a:ext uri="{FF2B5EF4-FFF2-40B4-BE49-F238E27FC236}">
                <a16:creationId xmlns:a16="http://schemas.microsoft.com/office/drawing/2014/main" id="{E6759B50-0B24-4211-954B-0A500B303542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354513"/>
            <a:ext cx="1222375" cy="76200"/>
            <a:chOff x="1480" y="2016"/>
            <a:chExt cx="1531" cy="88"/>
          </a:xfrm>
        </p:grpSpPr>
        <p:sp>
          <p:nvSpPr>
            <p:cNvPr id="89013" name="Rectangle 23">
              <a:extLst>
                <a:ext uri="{FF2B5EF4-FFF2-40B4-BE49-F238E27FC236}">
                  <a16:creationId xmlns:a16="http://schemas.microsoft.com/office/drawing/2014/main" id="{B3E5779F-104D-4E0C-B0A6-6540F809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4" name="Rectangle 24">
              <a:extLst>
                <a:ext uri="{FF2B5EF4-FFF2-40B4-BE49-F238E27FC236}">
                  <a16:creationId xmlns:a16="http://schemas.microsoft.com/office/drawing/2014/main" id="{B6FEC643-910C-4E02-9225-45138717F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5" name="Rectangle 25">
              <a:extLst>
                <a:ext uri="{FF2B5EF4-FFF2-40B4-BE49-F238E27FC236}">
                  <a16:creationId xmlns:a16="http://schemas.microsoft.com/office/drawing/2014/main" id="{AF4CA798-C173-40E4-A02E-9FC24BB4F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6" name="Rectangle 26">
              <a:extLst>
                <a:ext uri="{FF2B5EF4-FFF2-40B4-BE49-F238E27FC236}">
                  <a16:creationId xmlns:a16="http://schemas.microsoft.com/office/drawing/2014/main" id="{CCC0ED81-5535-456C-836E-AF12C08F3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7" name="Rectangle 27">
              <a:extLst>
                <a:ext uri="{FF2B5EF4-FFF2-40B4-BE49-F238E27FC236}">
                  <a16:creationId xmlns:a16="http://schemas.microsoft.com/office/drawing/2014/main" id="{5B5149D4-2C46-46CE-B1C6-A998994B9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8" name="Rectangle 28">
              <a:extLst>
                <a:ext uri="{FF2B5EF4-FFF2-40B4-BE49-F238E27FC236}">
                  <a16:creationId xmlns:a16="http://schemas.microsoft.com/office/drawing/2014/main" id="{FDEE5A30-C230-4C6E-94D4-426F838CB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9" name="Rectangle 29">
              <a:extLst>
                <a:ext uri="{FF2B5EF4-FFF2-40B4-BE49-F238E27FC236}">
                  <a16:creationId xmlns:a16="http://schemas.microsoft.com/office/drawing/2014/main" id="{670FFB1E-8D31-4934-B4E9-FF54D76DF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0" name="Rectangle 30">
              <a:extLst>
                <a:ext uri="{FF2B5EF4-FFF2-40B4-BE49-F238E27FC236}">
                  <a16:creationId xmlns:a16="http://schemas.microsoft.com/office/drawing/2014/main" id="{2E4A90F2-427B-4F05-B78D-6BB6A41FA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1" name="Rectangle 31">
              <a:extLst>
                <a:ext uri="{FF2B5EF4-FFF2-40B4-BE49-F238E27FC236}">
                  <a16:creationId xmlns:a16="http://schemas.microsoft.com/office/drawing/2014/main" id="{3A2BF46D-CA1B-4499-9386-00073A2DB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2" name="Rectangle 32">
              <a:extLst>
                <a:ext uri="{FF2B5EF4-FFF2-40B4-BE49-F238E27FC236}">
                  <a16:creationId xmlns:a16="http://schemas.microsoft.com/office/drawing/2014/main" id="{65AE8D21-47F3-4DE7-8662-ABB8215E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3" name="Rectangle 33">
              <a:extLst>
                <a:ext uri="{FF2B5EF4-FFF2-40B4-BE49-F238E27FC236}">
                  <a16:creationId xmlns:a16="http://schemas.microsoft.com/office/drawing/2014/main" id="{DD8CEB0E-9592-47AB-B521-779E16655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4" name="Rectangle 34">
              <a:extLst>
                <a:ext uri="{FF2B5EF4-FFF2-40B4-BE49-F238E27FC236}">
                  <a16:creationId xmlns:a16="http://schemas.microsoft.com/office/drawing/2014/main" id="{3FDFC898-6AC3-4288-95F5-ECCE6A855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5" name="Rectangle 35">
              <a:extLst>
                <a:ext uri="{FF2B5EF4-FFF2-40B4-BE49-F238E27FC236}">
                  <a16:creationId xmlns:a16="http://schemas.microsoft.com/office/drawing/2014/main" id="{6787B219-2718-48E0-B0D0-CCD6C29DD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6" name="Rectangle 36">
              <a:extLst>
                <a:ext uri="{FF2B5EF4-FFF2-40B4-BE49-F238E27FC236}">
                  <a16:creationId xmlns:a16="http://schemas.microsoft.com/office/drawing/2014/main" id="{0521C6D4-DB07-4AC4-BEAD-D69AC29CA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7" name="Rectangle 37">
              <a:extLst>
                <a:ext uri="{FF2B5EF4-FFF2-40B4-BE49-F238E27FC236}">
                  <a16:creationId xmlns:a16="http://schemas.microsoft.com/office/drawing/2014/main" id="{776AE19E-D8B3-4578-B88C-177DC6C6A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8" name="Rectangle 38">
              <a:extLst>
                <a:ext uri="{FF2B5EF4-FFF2-40B4-BE49-F238E27FC236}">
                  <a16:creationId xmlns:a16="http://schemas.microsoft.com/office/drawing/2014/main" id="{08A660D3-0221-4BE9-931F-A623CD972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0" name="Group 39">
            <a:extLst>
              <a:ext uri="{FF2B5EF4-FFF2-40B4-BE49-F238E27FC236}">
                <a16:creationId xmlns:a16="http://schemas.microsoft.com/office/drawing/2014/main" id="{BF1F221C-39D7-4908-A88A-51F1C0C794CA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438650"/>
            <a:ext cx="1222375" cy="76200"/>
            <a:chOff x="1480" y="2016"/>
            <a:chExt cx="1531" cy="88"/>
          </a:xfrm>
        </p:grpSpPr>
        <p:sp>
          <p:nvSpPr>
            <p:cNvPr id="88997" name="Rectangle 40">
              <a:extLst>
                <a:ext uri="{FF2B5EF4-FFF2-40B4-BE49-F238E27FC236}">
                  <a16:creationId xmlns:a16="http://schemas.microsoft.com/office/drawing/2014/main" id="{A89DCDA4-1BFA-4277-8111-E3628166B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8" name="Rectangle 41">
              <a:extLst>
                <a:ext uri="{FF2B5EF4-FFF2-40B4-BE49-F238E27FC236}">
                  <a16:creationId xmlns:a16="http://schemas.microsoft.com/office/drawing/2014/main" id="{A62AABF8-899C-4F0C-A7B8-3AF51DE49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9" name="Rectangle 42">
              <a:extLst>
                <a:ext uri="{FF2B5EF4-FFF2-40B4-BE49-F238E27FC236}">
                  <a16:creationId xmlns:a16="http://schemas.microsoft.com/office/drawing/2014/main" id="{69A058B9-FDB3-43E0-B164-8344CDEC1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0" name="Rectangle 43">
              <a:extLst>
                <a:ext uri="{FF2B5EF4-FFF2-40B4-BE49-F238E27FC236}">
                  <a16:creationId xmlns:a16="http://schemas.microsoft.com/office/drawing/2014/main" id="{82C23335-8E9E-4DB7-8020-CC0CBD8F6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1" name="Rectangle 44">
              <a:extLst>
                <a:ext uri="{FF2B5EF4-FFF2-40B4-BE49-F238E27FC236}">
                  <a16:creationId xmlns:a16="http://schemas.microsoft.com/office/drawing/2014/main" id="{02DF3386-2CB5-4A86-A6EA-5458A2FCA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2" name="Rectangle 45">
              <a:extLst>
                <a:ext uri="{FF2B5EF4-FFF2-40B4-BE49-F238E27FC236}">
                  <a16:creationId xmlns:a16="http://schemas.microsoft.com/office/drawing/2014/main" id="{B61C4393-DA72-43C6-8874-7499B9579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3" name="Rectangle 46">
              <a:extLst>
                <a:ext uri="{FF2B5EF4-FFF2-40B4-BE49-F238E27FC236}">
                  <a16:creationId xmlns:a16="http://schemas.microsoft.com/office/drawing/2014/main" id="{EE61922F-3367-4F53-A06B-D2F0DAF10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4" name="Rectangle 47">
              <a:extLst>
                <a:ext uri="{FF2B5EF4-FFF2-40B4-BE49-F238E27FC236}">
                  <a16:creationId xmlns:a16="http://schemas.microsoft.com/office/drawing/2014/main" id="{26F0B465-B007-4641-A0FE-98B1519AF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5" name="Rectangle 48">
              <a:extLst>
                <a:ext uri="{FF2B5EF4-FFF2-40B4-BE49-F238E27FC236}">
                  <a16:creationId xmlns:a16="http://schemas.microsoft.com/office/drawing/2014/main" id="{E5984FAF-33AD-4A62-AE1E-469551F3A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6" name="Rectangle 49">
              <a:extLst>
                <a:ext uri="{FF2B5EF4-FFF2-40B4-BE49-F238E27FC236}">
                  <a16:creationId xmlns:a16="http://schemas.microsoft.com/office/drawing/2014/main" id="{748519F4-B43F-4FC7-93D3-1D5858C11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7" name="Rectangle 50">
              <a:extLst>
                <a:ext uri="{FF2B5EF4-FFF2-40B4-BE49-F238E27FC236}">
                  <a16:creationId xmlns:a16="http://schemas.microsoft.com/office/drawing/2014/main" id="{A773C0F4-0180-410D-8A08-B0DB23364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8" name="Rectangle 51">
              <a:extLst>
                <a:ext uri="{FF2B5EF4-FFF2-40B4-BE49-F238E27FC236}">
                  <a16:creationId xmlns:a16="http://schemas.microsoft.com/office/drawing/2014/main" id="{BD4D4D7D-1E04-4A1D-BE18-C51AFFF44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9" name="Rectangle 52">
              <a:extLst>
                <a:ext uri="{FF2B5EF4-FFF2-40B4-BE49-F238E27FC236}">
                  <a16:creationId xmlns:a16="http://schemas.microsoft.com/office/drawing/2014/main" id="{974DB9C9-84DD-459A-9FE4-4C9E859C0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0" name="Rectangle 53">
              <a:extLst>
                <a:ext uri="{FF2B5EF4-FFF2-40B4-BE49-F238E27FC236}">
                  <a16:creationId xmlns:a16="http://schemas.microsoft.com/office/drawing/2014/main" id="{8E0F8866-2AC1-41A6-A30E-4BCA4E4B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1" name="Rectangle 54">
              <a:extLst>
                <a:ext uri="{FF2B5EF4-FFF2-40B4-BE49-F238E27FC236}">
                  <a16:creationId xmlns:a16="http://schemas.microsoft.com/office/drawing/2014/main" id="{34AFAEB6-CABB-43CA-BD90-175728CF3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2" name="Rectangle 55">
              <a:extLst>
                <a:ext uri="{FF2B5EF4-FFF2-40B4-BE49-F238E27FC236}">
                  <a16:creationId xmlns:a16="http://schemas.microsoft.com/office/drawing/2014/main" id="{B96CA2FF-8A02-4B15-9284-33DE52BD6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1" name="Group 56">
            <a:extLst>
              <a:ext uri="{FF2B5EF4-FFF2-40B4-BE49-F238E27FC236}">
                <a16:creationId xmlns:a16="http://schemas.microsoft.com/office/drawing/2014/main" id="{F1A95DA7-8648-4AF5-A541-702ED9B75180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522788"/>
            <a:ext cx="1222375" cy="76200"/>
            <a:chOff x="1480" y="2016"/>
            <a:chExt cx="1531" cy="88"/>
          </a:xfrm>
        </p:grpSpPr>
        <p:sp>
          <p:nvSpPr>
            <p:cNvPr id="88981" name="Rectangle 57">
              <a:extLst>
                <a:ext uri="{FF2B5EF4-FFF2-40B4-BE49-F238E27FC236}">
                  <a16:creationId xmlns:a16="http://schemas.microsoft.com/office/drawing/2014/main" id="{24AD64E1-9A29-4775-89F5-53835EA70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2" name="Rectangle 58">
              <a:extLst>
                <a:ext uri="{FF2B5EF4-FFF2-40B4-BE49-F238E27FC236}">
                  <a16:creationId xmlns:a16="http://schemas.microsoft.com/office/drawing/2014/main" id="{8BFF94E9-8F77-42DD-B2B5-1F0D164C4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3" name="Rectangle 59">
              <a:extLst>
                <a:ext uri="{FF2B5EF4-FFF2-40B4-BE49-F238E27FC236}">
                  <a16:creationId xmlns:a16="http://schemas.microsoft.com/office/drawing/2014/main" id="{F833053A-7A63-4378-8C33-0CEE91DD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4" name="Rectangle 60">
              <a:extLst>
                <a:ext uri="{FF2B5EF4-FFF2-40B4-BE49-F238E27FC236}">
                  <a16:creationId xmlns:a16="http://schemas.microsoft.com/office/drawing/2014/main" id="{3B9B1482-C495-490B-979A-E5D3E8CA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5" name="Rectangle 61">
              <a:extLst>
                <a:ext uri="{FF2B5EF4-FFF2-40B4-BE49-F238E27FC236}">
                  <a16:creationId xmlns:a16="http://schemas.microsoft.com/office/drawing/2014/main" id="{80E0B644-A519-4A46-8F93-3EF3B09AF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6" name="Rectangle 62">
              <a:extLst>
                <a:ext uri="{FF2B5EF4-FFF2-40B4-BE49-F238E27FC236}">
                  <a16:creationId xmlns:a16="http://schemas.microsoft.com/office/drawing/2014/main" id="{42EB44EC-4DEE-41A0-BFFA-1520BA57A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7" name="Rectangle 63">
              <a:extLst>
                <a:ext uri="{FF2B5EF4-FFF2-40B4-BE49-F238E27FC236}">
                  <a16:creationId xmlns:a16="http://schemas.microsoft.com/office/drawing/2014/main" id="{333056C5-1C80-437C-A2D6-BFAA1E16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8" name="Rectangle 64">
              <a:extLst>
                <a:ext uri="{FF2B5EF4-FFF2-40B4-BE49-F238E27FC236}">
                  <a16:creationId xmlns:a16="http://schemas.microsoft.com/office/drawing/2014/main" id="{D095E62A-8E3C-42B4-BC05-88B80C46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9" name="Rectangle 65">
              <a:extLst>
                <a:ext uri="{FF2B5EF4-FFF2-40B4-BE49-F238E27FC236}">
                  <a16:creationId xmlns:a16="http://schemas.microsoft.com/office/drawing/2014/main" id="{08AB87E0-C714-4A9B-8F88-2C6E91DD6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0" name="Rectangle 66">
              <a:extLst>
                <a:ext uri="{FF2B5EF4-FFF2-40B4-BE49-F238E27FC236}">
                  <a16:creationId xmlns:a16="http://schemas.microsoft.com/office/drawing/2014/main" id="{0049D5C2-7ACA-4F13-B4FD-A9205717B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1" name="Rectangle 67">
              <a:extLst>
                <a:ext uri="{FF2B5EF4-FFF2-40B4-BE49-F238E27FC236}">
                  <a16:creationId xmlns:a16="http://schemas.microsoft.com/office/drawing/2014/main" id="{C933889B-11BB-446B-AD0D-88817CB64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2" name="Rectangle 68">
              <a:extLst>
                <a:ext uri="{FF2B5EF4-FFF2-40B4-BE49-F238E27FC236}">
                  <a16:creationId xmlns:a16="http://schemas.microsoft.com/office/drawing/2014/main" id="{28F49A3E-BBD3-4987-A176-A772FF539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3" name="Rectangle 69">
              <a:extLst>
                <a:ext uri="{FF2B5EF4-FFF2-40B4-BE49-F238E27FC236}">
                  <a16:creationId xmlns:a16="http://schemas.microsoft.com/office/drawing/2014/main" id="{8297B416-3EEE-4F40-ABCF-AE1480B4B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4" name="Rectangle 70">
              <a:extLst>
                <a:ext uri="{FF2B5EF4-FFF2-40B4-BE49-F238E27FC236}">
                  <a16:creationId xmlns:a16="http://schemas.microsoft.com/office/drawing/2014/main" id="{2AE23A50-A2A6-4836-963E-1F3A53742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5" name="Rectangle 71">
              <a:extLst>
                <a:ext uri="{FF2B5EF4-FFF2-40B4-BE49-F238E27FC236}">
                  <a16:creationId xmlns:a16="http://schemas.microsoft.com/office/drawing/2014/main" id="{A17D9493-37C2-4AA1-BBCD-329B98F97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6" name="Rectangle 72">
              <a:extLst>
                <a:ext uri="{FF2B5EF4-FFF2-40B4-BE49-F238E27FC236}">
                  <a16:creationId xmlns:a16="http://schemas.microsoft.com/office/drawing/2014/main" id="{4E7D8FB2-84A4-49C2-B50D-CFD9DE452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2" name="Group 73">
            <a:extLst>
              <a:ext uri="{FF2B5EF4-FFF2-40B4-BE49-F238E27FC236}">
                <a16:creationId xmlns:a16="http://schemas.microsoft.com/office/drawing/2014/main" id="{7BC76131-9B73-4A52-B1E4-01B23F9E53D7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606925"/>
            <a:ext cx="1222375" cy="76200"/>
            <a:chOff x="1480" y="2016"/>
            <a:chExt cx="1531" cy="88"/>
          </a:xfrm>
        </p:grpSpPr>
        <p:sp>
          <p:nvSpPr>
            <p:cNvPr id="88965" name="Rectangle 74">
              <a:extLst>
                <a:ext uri="{FF2B5EF4-FFF2-40B4-BE49-F238E27FC236}">
                  <a16:creationId xmlns:a16="http://schemas.microsoft.com/office/drawing/2014/main" id="{CD4A9B8D-2E8F-42E1-A1F9-8BF61F907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6" name="Rectangle 75">
              <a:extLst>
                <a:ext uri="{FF2B5EF4-FFF2-40B4-BE49-F238E27FC236}">
                  <a16:creationId xmlns:a16="http://schemas.microsoft.com/office/drawing/2014/main" id="{AE2B0F7A-6510-460F-807C-71D7B52C5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7" name="Rectangle 76">
              <a:extLst>
                <a:ext uri="{FF2B5EF4-FFF2-40B4-BE49-F238E27FC236}">
                  <a16:creationId xmlns:a16="http://schemas.microsoft.com/office/drawing/2014/main" id="{D9CAB6C7-D5FC-4601-9DAC-D5F05721D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8" name="Rectangle 77">
              <a:extLst>
                <a:ext uri="{FF2B5EF4-FFF2-40B4-BE49-F238E27FC236}">
                  <a16:creationId xmlns:a16="http://schemas.microsoft.com/office/drawing/2014/main" id="{64C09303-9D85-45D0-81C2-6DB835740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9" name="Rectangle 78">
              <a:extLst>
                <a:ext uri="{FF2B5EF4-FFF2-40B4-BE49-F238E27FC236}">
                  <a16:creationId xmlns:a16="http://schemas.microsoft.com/office/drawing/2014/main" id="{85C4A158-F7E9-4083-948C-356560DD0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0" name="Rectangle 79">
              <a:extLst>
                <a:ext uri="{FF2B5EF4-FFF2-40B4-BE49-F238E27FC236}">
                  <a16:creationId xmlns:a16="http://schemas.microsoft.com/office/drawing/2014/main" id="{8913D3EF-534C-4DF7-964B-5D6E8A974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1" name="Rectangle 80">
              <a:extLst>
                <a:ext uri="{FF2B5EF4-FFF2-40B4-BE49-F238E27FC236}">
                  <a16:creationId xmlns:a16="http://schemas.microsoft.com/office/drawing/2014/main" id="{B6989301-E4CA-439B-882E-E996380D8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2" name="Rectangle 81">
              <a:extLst>
                <a:ext uri="{FF2B5EF4-FFF2-40B4-BE49-F238E27FC236}">
                  <a16:creationId xmlns:a16="http://schemas.microsoft.com/office/drawing/2014/main" id="{233DC27D-4801-4068-83CF-40A9A30C0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3" name="Rectangle 82">
              <a:extLst>
                <a:ext uri="{FF2B5EF4-FFF2-40B4-BE49-F238E27FC236}">
                  <a16:creationId xmlns:a16="http://schemas.microsoft.com/office/drawing/2014/main" id="{A580EDCA-B8DC-42DF-A661-1D57EF26E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4" name="Rectangle 83">
              <a:extLst>
                <a:ext uri="{FF2B5EF4-FFF2-40B4-BE49-F238E27FC236}">
                  <a16:creationId xmlns:a16="http://schemas.microsoft.com/office/drawing/2014/main" id="{DF62C121-AF0C-4D92-A84E-526BF248B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5" name="Rectangle 84">
              <a:extLst>
                <a:ext uri="{FF2B5EF4-FFF2-40B4-BE49-F238E27FC236}">
                  <a16:creationId xmlns:a16="http://schemas.microsoft.com/office/drawing/2014/main" id="{229B46D4-E7BE-429D-BC76-C05B25142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6" name="Rectangle 85">
              <a:extLst>
                <a:ext uri="{FF2B5EF4-FFF2-40B4-BE49-F238E27FC236}">
                  <a16:creationId xmlns:a16="http://schemas.microsoft.com/office/drawing/2014/main" id="{F3DDA216-B889-4155-880F-B6CB36CDD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7" name="Rectangle 86">
              <a:extLst>
                <a:ext uri="{FF2B5EF4-FFF2-40B4-BE49-F238E27FC236}">
                  <a16:creationId xmlns:a16="http://schemas.microsoft.com/office/drawing/2014/main" id="{4E0F7309-3889-4E77-B416-296AC23DE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8" name="Rectangle 87">
              <a:extLst>
                <a:ext uri="{FF2B5EF4-FFF2-40B4-BE49-F238E27FC236}">
                  <a16:creationId xmlns:a16="http://schemas.microsoft.com/office/drawing/2014/main" id="{D84B7220-218B-4BE0-B7C2-4199FA576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9" name="Rectangle 88">
              <a:extLst>
                <a:ext uri="{FF2B5EF4-FFF2-40B4-BE49-F238E27FC236}">
                  <a16:creationId xmlns:a16="http://schemas.microsoft.com/office/drawing/2014/main" id="{7726FD6B-5335-41E4-8F0E-E57A96951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0" name="Rectangle 89">
              <a:extLst>
                <a:ext uri="{FF2B5EF4-FFF2-40B4-BE49-F238E27FC236}">
                  <a16:creationId xmlns:a16="http://schemas.microsoft.com/office/drawing/2014/main" id="{C134DB6A-D494-4E18-BB49-CEA0AE5F2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3" name="Group 90">
            <a:extLst>
              <a:ext uri="{FF2B5EF4-FFF2-40B4-BE49-F238E27FC236}">
                <a16:creationId xmlns:a16="http://schemas.microsoft.com/office/drawing/2014/main" id="{1BCC1394-ED45-4CE2-A5FF-2D44974BF70E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691063"/>
            <a:ext cx="1222375" cy="76200"/>
            <a:chOff x="1480" y="2016"/>
            <a:chExt cx="1531" cy="88"/>
          </a:xfrm>
        </p:grpSpPr>
        <p:sp>
          <p:nvSpPr>
            <p:cNvPr id="88949" name="Rectangle 91">
              <a:extLst>
                <a:ext uri="{FF2B5EF4-FFF2-40B4-BE49-F238E27FC236}">
                  <a16:creationId xmlns:a16="http://schemas.microsoft.com/office/drawing/2014/main" id="{9B18F487-70FD-4CF8-A0F7-01D312BF7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0" name="Rectangle 92">
              <a:extLst>
                <a:ext uri="{FF2B5EF4-FFF2-40B4-BE49-F238E27FC236}">
                  <a16:creationId xmlns:a16="http://schemas.microsoft.com/office/drawing/2014/main" id="{7A711B5F-CD8D-4576-B487-C74110A1A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1" name="Rectangle 93">
              <a:extLst>
                <a:ext uri="{FF2B5EF4-FFF2-40B4-BE49-F238E27FC236}">
                  <a16:creationId xmlns:a16="http://schemas.microsoft.com/office/drawing/2014/main" id="{D599F453-2CE7-4DAB-938B-C4019C58B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2" name="Rectangle 94">
              <a:extLst>
                <a:ext uri="{FF2B5EF4-FFF2-40B4-BE49-F238E27FC236}">
                  <a16:creationId xmlns:a16="http://schemas.microsoft.com/office/drawing/2014/main" id="{E233270D-123B-46D6-AC24-1FECDAA95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3" name="Rectangle 95">
              <a:extLst>
                <a:ext uri="{FF2B5EF4-FFF2-40B4-BE49-F238E27FC236}">
                  <a16:creationId xmlns:a16="http://schemas.microsoft.com/office/drawing/2014/main" id="{64E3DFE4-4333-4136-A0A1-02013D40A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4" name="Rectangle 96">
              <a:extLst>
                <a:ext uri="{FF2B5EF4-FFF2-40B4-BE49-F238E27FC236}">
                  <a16:creationId xmlns:a16="http://schemas.microsoft.com/office/drawing/2014/main" id="{56EF7735-C81E-4047-9EF9-FE5878291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5" name="Rectangle 97">
              <a:extLst>
                <a:ext uri="{FF2B5EF4-FFF2-40B4-BE49-F238E27FC236}">
                  <a16:creationId xmlns:a16="http://schemas.microsoft.com/office/drawing/2014/main" id="{583504E9-69F5-49ED-AF63-7DB2AFDB3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6" name="Rectangle 98">
              <a:extLst>
                <a:ext uri="{FF2B5EF4-FFF2-40B4-BE49-F238E27FC236}">
                  <a16:creationId xmlns:a16="http://schemas.microsoft.com/office/drawing/2014/main" id="{13562112-5E40-4416-92DC-145E027CC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7" name="Rectangle 99">
              <a:extLst>
                <a:ext uri="{FF2B5EF4-FFF2-40B4-BE49-F238E27FC236}">
                  <a16:creationId xmlns:a16="http://schemas.microsoft.com/office/drawing/2014/main" id="{CA8D03A1-4457-42E1-8500-08B4087D5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8" name="Rectangle 100">
              <a:extLst>
                <a:ext uri="{FF2B5EF4-FFF2-40B4-BE49-F238E27FC236}">
                  <a16:creationId xmlns:a16="http://schemas.microsoft.com/office/drawing/2014/main" id="{A7A7A685-B8F3-49CC-A2B7-23F4BA667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9" name="Rectangle 101">
              <a:extLst>
                <a:ext uri="{FF2B5EF4-FFF2-40B4-BE49-F238E27FC236}">
                  <a16:creationId xmlns:a16="http://schemas.microsoft.com/office/drawing/2014/main" id="{ABA04E00-7FB1-4912-8350-80A9886A7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0" name="Rectangle 102">
              <a:extLst>
                <a:ext uri="{FF2B5EF4-FFF2-40B4-BE49-F238E27FC236}">
                  <a16:creationId xmlns:a16="http://schemas.microsoft.com/office/drawing/2014/main" id="{10367386-2318-4072-BB83-0A0B86E45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1" name="Rectangle 103">
              <a:extLst>
                <a:ext uri="{FF2B5EF4-FFF2-40B4-BE49-F238E27FC236}">
                  <a16:creationId xmlns:a16="http://schemas.microsoft.com/office/drawing/2014/main" id="{731FB4BB-86F9-4E6C-A94A-B7AE752D0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2" name="Rectangle 104">
              <a:extLst>
                <a:ext uri="{FF2B5EF4-FFF2-40B4-BE49-F238E27FC236}">
                  <a16:creationId xmlns:a16="http://schemas.microsoft.com/office/drawing/2014/main" id="{03C3D8EA-A911-428C-88C8-65963E0A8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3" name="Rectangle 105">
              <a:extLst>
                <a:ext uri="{FF2B5EF4-FFF2-40B4-BE49-F238E27FC236}">
                  <a16:creationId xmlns:a16="http://schemas.microsoft.com/office/drawing/2014/main" id="{6AF2CDCC-43CD-41E0-9F4C-F2E9CD4D1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4" name="Rectangle 106">
              <a:extLst>
                <a:ext uri="{FF2B5EF4-FFF2-40B4-BE49-F238E27FC236}">
                  <a16:creationId xmlns:a16="http://schemas.microsoft.com/office/drawing/2014/main" id="{6DA9E0F2-C822-44A9-BCD8-A3728DAB7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4" name="Group 107">
            <a:extLst>
              <a:ext uri="{FF2B5EF4-FFF2-40B4-BE49-F238E27FC236}">
                <a16:creationId xmlns:a16="http://schemas.microsoft.com/office/drawing/2014/main" id="{A7BDC0F4-C67B-4708-9919-76CDCDE94300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775200"/>
            <a:ext cx="1222375" cy="76200"/>
            <a:chOff x="1480" y="2016"/>
            <a:chExt cx="1531" cy="88"/>
          </a:xfrm>
        </p:grpSpPr>
        <p:sp>
          <p:nvSpPr>
            <p:cNvPr id="88933" name="Rectangle 108">
              <a:extLst>
                <a:ext uri="{FF2B5EF4-FFF2-40B4-BE49-F238E27FC236}">
                  <a16:creationId xmlns:a16="http://schemas.microsoft.com/office/drawing/2014/main" id="{5B860EB8-C07D-40DD-8280-1337750F3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4" name="Rectangle 109">
              <a:extLst>
                <a:ext uri="{FF2B5EF4-FFF2-40B4-BE49-F238E27FC236}">
                  <a16:creationId xmlns:a16="http://schemas.microsoft.com/office/drawing/2014/main" id="{953FCA34-DE9A-40F2-AC11-A1B87CD92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5" name="Rectangle 110">
              <a:extLst>
                <a:ext uri="{FF2B5EF4-FFF2-40B4-BE49-F238E27FC236}">
                  <a16:creationId xmlns:a16="http://schemas.microsoft.com/office/drawing/2014/main" id="{C3D57513-4B17-45BC-81F6-C88D60ED4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6" name="Rectangle 111">
              <a:extLst>
                <a:ext uri="{FF2B5EF4-FFF2-40B4-BE49-F238E27FC236}">
                  <a16:creationId xmlns:a16="http://schemas.microsoft.com/office/drawing/2014/main" id="{F536DBA0-5A85-4718-B398-E542DEA0B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7" name="Rectangle 112">
              <a:extLst>
                <a:ext uri="{FF2B5EF4-FFF2-40B4-BE49-F238E27FC236}">
                  <a16:creationId xmlns:a16="http://schemas.microsoft.com/office/drawing/2014/main" id="{AF49CAAE-B3F9-46E6-9964-82634AF1D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8" name="Rectangle 113">
              <a:extLst>
                <a:ext uri="{FF2B5EF4-FFF2-40B4-BE49-F238E27FC236}">
                  <a16:creationId xmlns:a16="http://schemas.microsoft.com/office/drawing/2014/main" id="{CB90CE94-F520-4124-9B2B-99AD7B0A8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9" name="Rectangle 114">
              <a:extLst>
                <a:ext uri="{FF2B5EF4-FFF2-40B4-BE49-F238E27FC236}">
                  <a16:creationId xmlns:a16="http://schemas.microsoft.com/office/drawing/2014/main" id="{0687E19A-B5C9-4AFD-BAD2-B7A2D8957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0" name="Rectangle 115">
              <a:extLst>
                <a:ext uri="{FF2B5EF4-FFF2-40B4-BE49-F238E27FC236}">
                  <a16:creationId xmlns:a16="http://schemas.microsoft.com/office/drawing/2014/main" id="{0E42D77B-3940-4959-ACD1-134BC1D8E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1" name="Rectangle 116">
              <a:extLst>
                <a:ext uri="{FF2B5EF4-FFF2-40B4-BE49-F238E27FC236}">
                  <a16:creationId xmlns:a16="http://schemas.microsoft.com/office/drawing/2014/main" id="{F448C995-F1D6-49F0-B25C-DEEF74829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2" name="Rectangle 117">
              <a:extLst>
                <a:ext uri="{FF2B5EF4-FFF2-40B4-BE49-F238E27FC236}">
                  <a16:creationId xmlns:a16="http://schemas.microsoft.com/office/drawing/2014/main" id="{5618F654-DB00-4705-B1DE-12851DF41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3" name="Rectangle 118">
              <a:extLst>
                <a:ext uri="{FF2B5EF4-FFF2-40B4-BE49-F238E27FC236}">
                  <a16:creationId xmlns:a16="http://schemas.microsoft.com/office/drawing/2014/main" id="{E730AD6F-E623-4918-B9BC-73FC83293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4" name="Rectangle 119">
              <a:extLst>
                <a:ext uri="{FF2B5EF4-FFF2-40B4-BE49-F238E27FC236}">
                  <a16:creationId xmlns:a16="http://schemas.microsoft.com/office/drawing/2014/main" id="{32981191-1F6A-4FB5-AF06-2E3C1F05B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5" name="Rectangle 120">
              <a:extLst>
                <a:ext uri="{FF2B5EF4-FFF2-40B4-BE49-F238E27FC236}">
                  <a16:creationId xmlns:a16="http://schemas.microsoft.com/office/drawing/2014/main" id="{AB844E42-7ECE-497F-B3BB-006BEB4D6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6" name="Rectangle 121">
              <a:extLst>
                <a:ext uri="{FF2B5EF4-FFF2-40B4-BE49-F238E27FC236}">
                  <a16:creationId xmlns:a16="http://schemas.microsoft.com/office/drawing/2014/main" id="{D927B413-A4ED-4252-A9FA-8E1B196BF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7" name="Rectangle 122">
              <a:extLst>
                <a:ext uri="{FF2B5EF4-FFF2-40B4-BE49-F238E27FC236}">
                  <a16:creationId xmlns:a16="http://schemas.microsoft.com/office/drawing/2014/main" id="{509116F7-4633-4829-A0DB-9298F58C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8" name="Rectangle 123">
              <a:extLst>
                <a:ext uri="{FF2B5EF4-FFF2-40B4-BE49-F238E27FC236}">
                  <a16:creationId xmlns:a16="http://schemas.microsoft.com/office/drawing/2014/main" id="{7C5E28A5-D82D-4B66-87D3-4CBCF154F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5" name="Group 124">
            <a:extLst>
              <a:ext uri="{FF2B5EF4-FFF2-40B4-BE49-F238E27FC236}">
                <a16:creationId xmlns:a16="http://schemas.microsoft.com/office/drawing/2014/main" id="{96E83B8C-30A8-407E-8268-62BCFD75F19B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859338"/>
            <a:ext cx="1222375" cy="76200"/>
            <a:chOff x="1480" y="2016"/>
            <a:chExt cx="1531" cy="88"/>
          </a:xfrm>
        </p:grpSpPr>
        <p:sp>
          <p:nvSpPr>
            <p:cNvPr id="88917" name="Rectangle 125">
              <a:extLst>
                <a:ext uri="{FF2B5EF4-FFF2-40B4-BE49-F238E27FC236}">
                  <a16:creationId xmlns:a16="http://schemas.microsoft.com/office/drawing/2014/main" id="{9948AC15-DCC8-407E-ADE3-F08BC1167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8" name="Rectangle 126">
              <a:extLst>
                <a:ext uri="{FF2B5EF4-FFF2-40B4-BE49-F238E27FC236}">
                  <a16:creationId xmlns:a16="http://schemas.microsoft.com/office/drawing/2014/main" id="{0D39CB13-AAE7-4EE2-B476-328C7EFB5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9" name="Rectangle 127">
              <a:extLst>
                <a:ext uri="{FF2B5EF4-FFF2-40B4-BE49-F238E27FC236}">
                  <a16:creationId xmlns:a16="http://schemas.microsoft.com/office/drawing/2014/main" id="{65DCD089-019D-4F74-898B-315ADBE6D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0" name="Rectangle 128">
              <a:extLst>
                <a:ext uri="{FF2B5EF4-FFF2-40B4-BE49-F238E27FC236}">
                  <a16:creationId xmlns:a16="http://schemas.microsoft.com/office/drawing/2014/main" id="{4FC491F6-F244-41CD-BE2B-633FB2958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1" name="Rectangle 129">
              <a:extLst>
                <a:ext uri="{FF2B5EF4-FFF2-40B4-BE49-F238E27FC236}">
                  <a16:creationId xmlns:a16="http://schemas.microsoft.com/office/drawing/2014/main" id="{1DFDDD1B-61C8-4404-8087-FEF84F3B6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2" name="Rectangle 130">
              <a:extLst>
                <a:ext uri="{FF2B5EF4-FFF2-40B4-BE49-F238E27FC236}">
                  <a16:creationId xmlns:a16="http://schemas.microsoft.com/office/drawing/2014/main" id="{F878AA2A-7823-4F08-83AC-02923FC6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3" name="Rectangle 131">
              <a:extLst>
                <a:ext uri="{FF2B5EF4-FFF2-40B4-BE49-F238E27FC236}">
                  <a16:creationId xmlns:a16="http://schemas.microsoft.com/office/drawing/2014/main" id="{42BD8AEE-4290-4CB5-933A-89AFD6AD1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4" name="Rectangle 132">
              <a:extLst>
                <a:ext uri="{FF2B5EF4-FFF2-40B4-BE49-F238E27FC236}">
                  <a16:creationId xmlns:a16="http://schemas.microsoft.com/office/drawing/2014/main" id="{BF94696A-7576-4F22-AAD4-D97BBC70A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5" name="Rectangle 133">
              <a:extLst>
                <a:ext uri="{FF2B5EF4-FFF2-40B4-BE49-F238E27FC236}">
                  <a16:creationId xmlns:a16="http://schemas.microsoft.com/office/drawing/2014/main" id="{02A57A81-8206-4705-9FE0-7A245180C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6" name="Rectangle 134">
              <a:extLst>
                <a:ext uri="{FF2B5EF4-FFF2-40B4-BE49-F238E27FC236}">
                  <a16:creationId xmlns:a16="http://schemas.microsoft.com/office/drawing/2014/main" id="{3F448598-0D58-4D4B-8A1F-A2DD526E0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7" name="Rectangle 135">
              <a:extLst>
                <a:ext uri="{FF2B5EF4-FFF2-40B4-BE49-F238E27FC236}">
                  <a16:creationId xmlns:a16="http://schemas.microsoft.com/office/drawing/2014/main" id="{5ED694A1-9023-48E7-A554-B4ECEC117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8" name="Rectangle 136">
              <a:extLst>
                <a:ext uri="{FF2B5EF4-FFF2-40B4-BE49-F238E27FC236}">
                  <a16:creationId xmlns:a16="http://schemas.microsoft.com/office/drawing/2014/main" id="{84FA1F5E-E11A-4D4C-B677-2AE43C102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9" name="Rectangle 137">
              <a:extLst>
                <a:ext uri="{FF2B5EF4-FFF2-40B4-BE49-F238E27FC236}">
                  <a16:creationId xmlns:a16="http://schemas.microsoft.com/office/drawing/2014/main" id="{BB16E9F3-C3CF-46E9-9671-B7C95848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0" name="Rectangle 138">
              <a:extLst>
                <a:ext uri="{FF2B5EF4-FFF2-40B4-BE49-F238E27FC236}">
                  <a16:creationId xmlns:a16="http://schemas.microsoft.com/office/drawing/2014/main" id="{CD692735-A855-454A-B395-3A0840E6F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1" name="Rectangle 139">
              <a:extLst>
                <a:ext uri="{FF2B5EF4-FFF2-40B4-BE49-F238E27FC236}">
                  <a16:creationId xmlns:a16="http://schemas.microsoft.com/office/drawing/2014/main" id="{550DE6C3-BAD1-4FFF-9E92-40D1E748F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2" name="Rectangle 140">
              <a:extLst>
                <a:ext uri="{FF2B5EF4-FFF2-40B4-BE49-F238E27FC236}">
                  <a16:creationId xmlns:a16="http://schemas.microsoft.com/office/drawing/2014/main" id="{A28C9C47-4EF2-4956-B805-E2D1CBD59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6" name="Group 141">
            <a:extLst>
              <a:ext uri="{FF2B5EF4-FFF2-40B4-BE49-F238E27FC236}">
                <a16:creationId xmlns:a16="http://schemas.microsoft.com/office/drawing/2014/main" id="{93048EB8-6221-43CA-AC24-ADC16129AD27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941888"/>
            <a:ext cx="1222375" cy="79375"/>
            <a:chOff x="1480" y="2016"/>
            <a:chExt cx="1531" cy="88"/>
          </a:xfrm>
        </p:grpSpPr>
        <p:sp>
          <p:nvSpPr>
            <p:cNvPr id="88901" name="Rectangle 142">
              <a:extLst>
                <a:ext uri="{FF2B5EF4-FFF2-40B4-BE49-F238E27FC236}">
                  <a16:creationId xmlns:a16="http://schemas.microsoft.com/office/drawing/2014/main" id="{779E57FE-4006-4773-9124-D198E1F76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2" name="Rectangle 143">
              <a:extLst>
                <a:ext uri="{FF2B5EF4-FFF2-40B4-BE49-F238E27FC236}">
                  <a16:creationId xmlns:a16="http://schemas.microsoft.com/office/drawing/2014/main" id="{41CA86AD-2D36-42B5-A57E-15BDFD5FB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3" name="Rectangle 144">
              <a:extLst>
                <a:ext uri="{FF2B5EF4-FFF2-40B4-BE49-F238E27FC236}">
                  <a16:creationId xmlns:a16="http://schemas.microsoft.com/office/drawing/2014/main" id="{001C6194-124D-4E2B-A279-347DE95FE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4" name="Rectangle 145">
              <a:extLst>
                <a:ext uri="{FF2B5EF4-FFF2-40B4-BE49-F238E27FC236}">
                  <a16:creationId xmlns:a16="http://schemas.microsoft.com/office/drawing/2014/main" id="{F208F0EF-406B-421B-B7E4-EE2F4DF18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5" name="Rectangle 146">
              <a:extLst>
                <a:ext uri="{FF2B5EF4-FFF2-40B4-BE49-F238E27FC236}">
                  <a16:creationId xmlns:a16="http://schemas.microsoft.com/office/drawing/2014/main" id="{665D87DB-5C7F-4EF4-939F-D5FD00358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6" name="Rectangle 147">
              <a:extLst>
                <a:ext uri="{FF2B5EF4-FFF2-40B4-BE49-F238E27FC236}">
                  <a16:creationId xmlns:a16="http://schemas.microsoft.com/office/drawing/2014/main" id="{952319C8-4D49-427D-9470-47172B06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7" name="Rectangle 148">
              <a:extLst>
                <a:ext uri="{FF2B5EF4-FFF2-40B4-BE49-F238E27FC236}">
                  <a16:creationId xmlns:a16="http://schemas.microsoft.com/office/drawing/2014/main" id="{E6285047-E34F-4A44-9B00-7D7229C69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8" name="Rectangle 149">
              <a:extLst>
                <a:ext uri="{FF2B5EF4-FFF2-40B4-BE49-F238E27FC236}">
                  <a16:creationId xmlns:a16="http://schemas.microsoft.com/office/drawing/2014/main" id="{5E86D383-283D-41A8-A5D8-24BE00AC5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9" name="Rectangle 150">
              <a:extLst>
                <a:ext uri="{FF2B5EF4-FFF2-40B4-BE49-F238E27FC236}">
                  <a16:creationId xmlns:a16="http://schemas.microsoft.com/office/drawing/2014/main" id="{E57C92D2-EA0C-48E8-B765-DC725233D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0" name="Rectangle 151">
              <a:extLst>
                <a:ext uri="{FF2B5EF4-FFF2-40B4-BE49-F238E27FC236}">
                  <a16:creationId xmlns:a16="http://schemas.microsoft.com/office/drawing/2014/main" id="{C550811E-8ED4-4BFA-8A23-648A90E57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1" name="Rectangle 152">
              <a:extLst>
                <a:ext uri="{FF2B5EF4-FFF2-40B4-BE49-F238E27FC236}">
                  <a16:creationId xmlns:a16="http://schemas.microsoft.com/office/drawing/2014/main" id="{A39CB269-4F46-43FD-A253-A77A34FC6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2" name="Rectangle 153">
              <a:extLst>
                <a:ext uri="{FF2B5EF4-FFF2-40B4-BE49-F238E27FC236}">
                  <a16:creationId xmlns:a16="http://schemas.microsoft.com/office/drawing/2014/main" id="{50B277DE-1EC8-479F-B849-3CD5D2702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3" name="Rectangle 154">
              <a:extLst>
                <a:ext uri="{FF2B5EF4-FFF2-40B4-BE49-F238E27FC236}">
                  <a16:creationId xmlns:a16="http://schemas.microsoft.com/office/drawing/2014/main" id="{BE6080B6-92DB-4824-AF9D-4C4F25AB6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4" name="Rectangle 155">
              <a:extLst>
                <a:ext uri="{FF2B5EF4-FFF2-40B4-BE49-F238E27FC236}">
                  <a16:creationId xmlns:a16="http://schemas.microsoft.com/office/drawing/2014/main" id="{7AF426D4-6617-469C-A25F-4BE9B24BC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5" name="Rectangle 156">
              <a:extLst>
                <a:ext uri="{FF2B5EF4-FFF2-40B4-BE49-F238E27FC236}">
                  <a16:creationId xmlns:a16="http://schemas.microsoft.com/office/drawing/2014/main" id="{C65AB4D1-4AC1-4818-9420-FE6BFE36C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6" name="Rectangle 157">
              <a:extLst>
                <a:ext uri="{FF2B5EF4-FFF2-40B4-BE49-F238E27FC236}">
                  <a16:creationId xmlns:a16="http://schemas.microsoft.com/office/drawing/2014/main" id="{904CA619-51C1-4F65-B09B-43D5FDAEE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7" name="Group 158">
            <a:extLst>
              <a:ext uri="{FF2B5EF4-FFF2-40B4-BE49-F238E27FC236}">
                <a16:creationId xmlns:a16="http://schemas.microsoft.com/office/drawing/2014/main" id="{DCFBE090-AE20-413C-BB6A-95E099DA5915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451225"/>
            <a:ext cx="1222375" cy="77788"/>
            <a:chOff x="1480" y="2016"/>
            <a:chExt cx="1531" cy="88"/>
          </a:xfrm>
        </p:grpSpPr>
        <p:sp>
          <p:nvSpPr>
            <p:cNvPr id="88885" name="Rectangle 159">
              <a:extLst>
                <a:ext uri="{FF2B5EF4-FFF2-40B4-BE49-F238E27FC236}">
                  <a16:creationId xmlns:a16="http://schemas.microsoft.com/office/drawing/2014/main" id="{126491CF-439E-4600-AA41-F9A2D257A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6" name="Rectangle 160">
              <a:extLst>
                <a:ext uri="{FF2B5EF4-FFF2-40B4-BE49-F238E27FC236}">
                  <a16:creationId xmlns:a16="http://schemas.microsoft.com/office/drawing/2014/main" id="{570AF8C9-72D8-47D2-A4CC-BDDFF3258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7" name="Rectangle 161">
              <a:extLst>
                <a:ext uri="{FF2B5EF4-FFF2-40B4-BE49-F238E27FC236}">
                  <a16:creationId xmlns:a16="http://schemas.microsoft.com/office/drawing/2014/main" id="{80F3995D-EF0E-42B3-A88F-8BB78DC93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8" name="Rectangle 162">
              <a:extLst>
                <a:ext uri="{FF2B5EF4-FFF2-40B4-BE49-F238E27FC236}">
                  <a16:creationId xmlns:a16="http://schemas.microsoft.com/office/drawing/2014/main" id="{FD3F1612-77D1-4A96-B85C-4F3896A1A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9" name="Rectangle 163">
              <a:extLst>
                <a:ext uri="{FF2B5EF4-FFF2-40B4-BE49-F238E27FC236}">
                  <a16:creationId xmlns:a16="http://schemas.microsoft.com/office/drawing/2014/main" id="{3FE48AE6-E83E-4D9A-922B-055A23500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0" name="Rectangle 164">
              <a:extLst>
                <a:ext uri="{FF2B5EF4-FFF2-40B4-BE49-F238E27FC236}">
                  <a16:creationId xmlns:a16="http://schemas.microsoft.com/office/drawing/2014/main" id="{0E006FE7-5E61-4562-86A4-66570B92A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1" name="Rectangle 165">
              <a:extLst>
                <a:ext uri="{FF2B5EF4-FFF2-40B4-BE49-F238E27FC236}">
                  <a16:creationId xmlns:a16="http://schemas.microsoft.com/office/drawing/2014/main" id="{09313C92-F17E-4EE5-B8BC-77EC1AFFE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2" name="Rectangle 166">
              <a:extLst>
                <a:ext uri="{FF2B5EF4-FFF2-40B4-BE49-F238E27FC236}">
                  <a16:creationId xmlns:a16="http://schemas.microsoft.com/office/drawing/2014/main" id="{536702AB-574E-43A8-9101-A20D0F63A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3" name="Rectangle 167">
              <a:extLst>
                <a:ext uri="{FF2B5EF4-FFF2-40B4-BE49-F238E27FC236}">
                  <a16:creationId xmlns:a16="http://schemas.microsoft.com/office/drawing/2014/main" id="{8B241BB5-4CF2-45FD-978C-4EDD455E3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4" name="Rectangle 168">
              <a:extLst>
                <a:ext uri="{FF2B5EF4-FFF2-40B4-BE49-F238E27FC236}">
                  <a16:creationId xmlns:a16="http://schemas.microsoft.com/office/drawing/2014/main" id="{A9FF4F73-7676-4F3D-B8D9-A6164C110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5" name="Rectangle 169">
              <a:extLst>
                <a:ext uri="{FF2B5EF4-FFF2-40B4-BE49-F238E27FC236}">
                  <a16:creationId xmlns:a16="http://schemas.microsoft.com/office/drawing/2014/main" id="{EB08C1D0-D0E2-49B9-B20B-5DDE3CBB4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6" name="Rectangle 170">
              <a:extLst>
                <a:ext uri="{FF2B5EF4-FFF2-40B4-BE49-F238E27FC236}">
                  <a16:creationId xmlns:a16="http://schemas.microsoft.com/office/drawing/2014/main" id="{8AF8FA21-DDCE-47E0-9FB0-57EE425E3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7" name="Rectangle 171">
              <a:extLst>
                <a:ext uri="{FF2B5EF4-FFF2-40B4-BE49-F238E27FC236}">
                  <a16:creationId xmlns:a16="http://schemas.microsoft.com/office/drawing/2014/main" id="{C4AF77DD-0CE0-4806-8C9B-FC643CA6C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8" name="Rectangle 172">
              <a:extLst>
                <a:ext uri="{FF2B5EF4-FFF2-40B4-BE49-F238E27FC236}">
                  <a16:creationId xmlns:a16="http://schemas.microsoft.com/office/drawing/2014/main" id="{E74AEFCD-6D25-4C4A-815E-F91DA06D4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9" name="Rectangle 173">
              <a:extLst>
                <a:ext uri="{FF2B5EF4-FFF2-40B4-BE49-F238E27FC236}">
                  <a16:creationId xmlns:a16="http://schemas.microsoft.com/office/drawing/2014/main" id="{9BF27939-ECBF-4FA6-8940-E673AA0A1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0" name="Rectangle 174">
              <a:extLst>
                <a:ext uri="{FF2B5EF4-FFF2-40B4-BE49-F238E27FC236}">
                  <a16:creationId xmlns:a16="http://schemas.microsoft.com/office/drawing/2014/main" id="{10631A02-B48F-431B-ACD6-7C18B1A38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8" name="Group 175">
            <a:extLst>
              <a:ext uri="{FF2B5EF4-FFF2-40B4-BE49-F238E27FC236}">
                <a16:creationId xmlns:a16="http://schemas.microsoft.com/office/drawing/2014/main" id="{027E5453-AB34-45C2-A515-A4B2687EA221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535363"/>
            <a:ext cx="1222375" cy="76200"/>
            <a:chOff x="1480" y="2016"/>
            <a:chExt cx="1531" cy="88"/>
          </a:xfrm>
        </p:grpSpPr>
        <p:sp>
          <p:nvSpPr>
            <p:cNvPr id="88869" name="Rectangle 176">
              <a:extLst>
                <a:ext uri="{FF2B5EF4-FFF2-40B4-BE49-F238E27FC236}">
                  <a16:creationId xmlns:a16="http://schemas.microsoft.com/office/drawing/2014/main" id="{24EDEB20-09A0-470E-851B-E974C1A0E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0" name="Rectangle 177">
              <a:extLst>
                <a:ext uri="{FF2B5EF4-FFF2-40B4-BE49-F238E27FC236}">
                  <a16:creationId xmlns:a16="http://schemas.microsoft.com/office/drawing/2014/main" id="{D670FBB8-4EA9-4AEA-A6DB-880E99B52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1" name="Rectangle 178">
              <a:extLst>
                <a:ext uri="{FF2B5EF4-FFF2-40B4-BE49-F238E27FC236}">
                  <a16:creationId xmlns:a16="http://schemas.microsoft.com/office/drawing/2014/main" id="{02750654-628E-4088-B7C0-47BC7E089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2" name="Rectangle 179">
              <a:extLst>
                <a:ext uri="{FF2B5EF4-FFF2-40B4-BE49-F238E27FC236}">
                  <a16:creationId xmlns:a16="http://schemas.microsoft.com/office/drawing/2014/main" id="{3D9E1712-3488-4F5D-93FA-0D234EBB8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3" name="Rectangle 180">
              <a:extLst>
                <a:ext uri="{FF2B5EF4-FFF2-40B4-BE49-F238E27FC236}">
                  <a16:creationId xmlns:a16="http://schemas.microsoft.com/office/drawing/2014/main" id="{AC714955-2BC7-49CE-A708-F767CFD8B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4" name="Rectangle 181">
              <a:extLst>
                <a:ext uri="{FF2B5EF4-FFF2-40B4-BE49-F238E27FC236}">
                  <a16:creationId xmlns:a16="http://schemas.microsoft.com/office/drawing/2014/main" id="{0733DA33-208A-4959-A0BC-A73D8EF4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5" name="Rectangle 182">
              <a:extLst>
                <a:ext uri="{FF2B5EF4-FFF2-40B4-BE49-F238E27FC236}">
                  <a16:creationId xmlns:a16="http://schemas.microsoft.com/office/drawing/2014/main" id="{58F55B0D-9D3A-48E2-866B-89206243F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6" name="Rectangle 183">
              <a:extLst>
                <a:ext uri="{FF2B5EF4-FFF2-40B4-BE49-F238E27FC236}">
                  <a16:creationId xmlns:a16="http://schemas.microsoft.com/office/drawing/2014/main" id="{E668B4D5-2B4A-4130-BCCB-049612953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7" name="Rectangle 184">
              <a:extLst>
                <a:ext uri="{FF2B5EF4-FFF2-40B4-BE49-F238E27FC236}">
                  <a16:creationId xmlns:a16="http://schemas.microsoft.com/office/drawing/2014/main" id="{2E53F785-EDED-4375-AA06-0FC79C797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8" name="Rectangle 185">
              <a:extLst>
                <a:ext uri="{FF2B5EF4-FFF2-40B4-BE49-F238E27FC236}">
                  <a16:creationId xmlns:a16="http://schemas.microsoft.com/office/drawing/2014/main" id="{035D8859-94C8-4FD4-AEF9-673FCE6F2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9" name="Rectangle 186">
              <a:extLst>
                <a:ext uri="{FF2B5EF4-FFF2-40B4-BE49-F238E27FC236}">
                  <a16:creationId xmlns:a16="http://schemas.microsoft.com/office/drawing/2014/main" id="{A6928941-7E69-4ED3-9619-8AEB4C897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0" name="Rectangle 187">
              <a:extLst>
                <a:ext uri="{FF2B5EF4-FFF2-40B4-BE49-F238E27FC236}">
                  <a16:creationId xmlns:a16="http://schemas.microsoft.com/office/drawing/2014/main" id="{DA5A67D2-5BD7-4019-B2A5-98B5BB20E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1" name="Rectangle 188">
              <a:extLst>
                <a:ext uri="{FF2B5EF4-FFF2-40B4-BE49-F238E27FC236}">
                  <a16:creationId xmlns:a16="http://schemas.microsoft.com/office/drawing/2014/main" id="{1F916635-D533-4CD2-9875-26DC5A02C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2" name="Rectangle 189">
              <a:extLst>
                <a:ext uri="{FF2B5EF4-FFF2-40B4-BE49-F238E27FC236}">
                  <a16:creationId xmlns:a16="http://schemas.microsoft.com/office/drawing/2014/main" id="{CC23C6A3-416E-4FC6-9DCB-72D641F32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3" name="Rectangle 190">
              <a:extLst>
                <a:ext uri="{FF2B5EF4-FFF2-40B4-BE49-F238E27FC236}">
                  <a16:creationId xmlns:a16="http://schemas.microsoft.com/office/drawing/2014/main" id="{7149259F-862B-4FFD-9F18-BFEA13136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4" name="Rectangle 191">
              <a:extLst>
                <a:ext uri="{FF2B5EF4-FFF2-40B4-BE49-F238E27FC236}">
                  <a16:creationId xmlns:a16="http://schemas.microsoft.com/office/drawing/2014/main" id="{A3B550E5-9B6F-4221-B32B-0D3DED384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9" name="Group 192">
            <a:extLst>
              <a:ext uri="{FF2B5EF4-FFF2-40B4-BE49-F238E27FC236}">
                <a16:creationId xmlns:a16="http://schemas.microsoft.com/office/drawing/2014/main" id="{3A337FAE-DB9F-471B-9FD0-762880FD1884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619500"/>
            <a:ext cx="1222375" cy="76200"/>
            <a:chOff x="1480" y="2016"/>
            <a:chExt cx="1531" cy="88"/>
          </a:xfrm>
        </p:grpSpPr>
        <p:sp>
          <p:nvSpPr>
            <p:cNvPr id="88853" name="Rectangle 193">
              <a:extLst>
                <a:ext uri="{FF2B5EF4-FFF2-40B4-BE49-F238E27FC236}">
                  <a16:creationId xmlns:a16="http://schemas.microsoft.com/office/drawing/2014/main" id="{C84818C7-A233-4632-A777-A42B4CF49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4" name="Rectangle 194">
              <a:extLst>
                <a:ext uri="{FF2B5EF4-FFF2-40B4-BE49-F238E27FC236}">
                  <a16:creationId xmlns:a16="http://schemas.microsoft.com/office/drawing/2014/main" id="{613CAA01-C887-4040-9C4B-7296EF34B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5" name="Rectangle 195">
              <a:extLst>
                <a:ext uri="{FF2B5EF4-FFF2-40B4-BE49-F238E27FC236}">
                  <a16:creationId xmlns:a16="http://schemas.microsoft.com/office/drawing/2014/main" id="{41A40D86-5348-40D0-9899-66B3AE6FC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6" name="Rectangle 196">
              <a:extLst>
                <a:ext uri="{FF2B5EF4-FFF2-40B4-BE49-F238E27FC236}">
                  <a16:creationId xmlns:a16="http://schemas.microsoft.com/office/drawing/2014/main" id="{22770190-A793-4FFB-B815-0A782F72A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7" name="Rectangle 197">
              <a:extLst>
                <a:ext uri="{FF2B5EF4-FFF2-40B4-BE49-F238E27FC236}">
                  <a16:creationId xmlns:a16="http://schemas.microsoft.com/office/drawing/2014/main" id="{3D417B44-8C92-4308-B9B0-AE3CE9D5E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8" name="Rectangle 198">
              <a:extLst>
                <a:ext uri="{FF2B5EF4-FFF2-40B4-BE49-F238E27FC236}">
                  <a16:creationId xmlns:a16="http://schemas.microsoft.com/office/drawing/2014/main" id="{D1430604-5565-4A50-A0C9-731BB1317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9" name="Rectangle 199">
              <a:extLst>
                <a:ext uri="{FF2B5EF4-FFF2-40B4-BE49-F238E27FC236}">
                  <a16:creationId xmlns:a16="http://schemas.microsoft.com/office/drawing/2014/main" id="{1DFDFD74-06BE-446B-B008-D1925B183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0" name="Rectangle 200">
              <a:extLst>
                <a:ext uri="{FF2B5EF4-FFF2-40B4-BE49-F238E27FC236}">
                  <a16:creationId xmlns:a16="http://schemas.microsoft.com/office/drawing/2014/main" id="{4A147661-32A5-4EF5-928E-36FC7FCCD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1" name="Rectangle 201">
              <a:extLst>
                <a:ext uri="{FF2B5EF4-FFF2-40B4-BE49-F238E27FC236}">
                  <a16:creationId xmlns:a16="http://schemas.microsoft.com/office/drawing/2014/main" id="{00C209FC-23E3-484D-80E3-0A70D21F3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2" name="Rectangle 202">
              <a:extLst>
                <a:ext uri="{FF2B5EF4-FFF2-40B4-BE49-F238E27FC236}">
                  <a16:creationId xmlns:a16="http://schemas.microsoft.com/office/drawing/2014/main" id="{68593066-E4FE-48EB-AE5C-BDB7E7E7E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3" name="Rectangle 203">
              <a:extLst>
                <a:ext uri="{FF2B5EF4-FFF2-40B4-BE49-F238E27FC236}">
                  <a16:creationId xmlns:a16="http://schemas.microsoft.com/office/drawing/2014/main" id="{52267F45-A7C7-482C-80D3-5E10E7659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4" name="Rectangle 204">
              <a:extLst>
                <a:ext uri="{FF2B5EF4-FFF2-40B4-BE49-F238E27FC236}">
                  <a16:creationId xmlns:a16="http://schemas.microsoft.com/office/drawing/2014/main" id="{DCAFE6CE-6DA4-4CA2-8DFD-84883FFD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5" name="Rectangle 205">
              <a:extLst>
                <a:ext uri="{FF2B5EF4-FFF2-40B4-BE49-F238E27FC236}">
                  <a16:creationId xmlns:a16="http://schemas.microsoft.com/office/drawing/2014/main" id="{58B316B0-F3CE-4165-BCE2-2A0FF08B3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6" name="Rectangle 206">
              <a:extLst>
                <a:ext uri="{FF2B5EF4-FFF2-40B4-BE49-F238E27FC236}">
                  <a16:creationId xmlns:a16="http://schemas.microsoft.com/office/drawing/2014/main" id="{298E33DF-B7B4-4482-AC82-8B00EA4C2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7" name="Rectangle 207">
              <a:extLst>
                <a:ext uri="{FF2B5EF4-FFF2-40B4-BE49-F238E27FC236}">
                  <a16:creationId xmlns:a16="http://schemas.microsoft.com/office/drawing/2014/main" id="{1C365E2C-E026-4480-B4B5-DA8BF8A9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8" name="Rectangle 208">
              <a:extLst>
                <a:ext uri="{FF2B5EF4-FFF2-40B4-BE49-F238E27FC236}">
                  <a16:creationId xmlns:a16="http://schemas.microsoft.com/office/drawing/2014/main" id="{77B048DE-8643-4ABF-A567-60C363330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0" name="Group 209">
            <a:extLst>
              <a:ext uri="{FF2B5EF4-FFF2-40B4-BE49-F238E27FC236}">
                <a16:creationId xmlns:a16="http://schemas.microsoft.com/office/drawing/2014/main" id="{35354E7F-E8A3-4E69-8A08-F0EE21906D05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703638"/>
            <a:ext cx="1222375" cy="76200"/>
            <a:chOff x="1480" y="2016"/>
            <a:chExt cx="1531" cy="88"/>
          </a:xfrm>
        </p:grpSpPr>
        <p:sp>
          <p:nvSpPr>
            <p:cNvPr id="88837" name="Rectangle 210">
              <a:extLst>
                <a:ext uri="{FF2B5EF4-FFF2-40B4-BE49-F238E27FC236}">
                  <a16:creationId xmlns:a16="http://schemas.microsoft.com/office/drawing/2014/main" id="{7D2CA9C5-8C90-46D7-B16F-4897FCB9A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8" name="Rectangle 211">
              <a:extLst>
                <a:ext uri="{FF2B5EF4-FFF2-40B4-BE49-F238E27FC236}">
                  <a16:creationId xmlns:a16="http://schemas.microsoft.com/office/drawing/2014/main" id="{79837236-D7E4-472B-AF5F-6469047BB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9" name="Rectangle 212">
              <a:extLst>
                <a:ext uri="{FF2B5EF4-FFF2-40B4-BE49-F238E27FC236}">
                  <a16:creationId xmlns:a16="http://schemas.microsoft.com/office/drawing/2014/main" id="{3DF6B24C-9303-4001-B6EA-B9098F3DE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0" name="Rectangle 213">
              <a:extLst>
                <a:ext uri="{FF2B5EF4-FFF2-40B4-BE49-F238E27FC236}">
                  <a16:creationId xmlns:a16="http://schemas.microsoft.com/office/drawing/2014/main" id="{9CE788D9-2C93-41E3-B13B-7DD88E2E6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1" name="Rectangle 214">
              <a:extLst>
                <a:ext uri="{FF2B5EF4-FFF2-40B4-BE49-F238E27FC236}">
                  <a16:creationId xmlns:a16="http://schemas.microsoft.com/office/drawing/2014/main" id="{9287D372-97AA-4D36-A9A5-99EEB7A05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2" name="Rectangle 215">
              <a:extLst>
                <a:ext uri="{FF2B5EF4-FFF2-40B4-BE49-F238E27FC236}">
                  <a16:creationId xmlns:a16="http://schemas.microsoft.com/office/drawing/2014/main" id="{5A30796F-4F5F-4143-A9C6-7C53389D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3" name="Rectangle 216">
              <a:extLst>
                <a:ext uri="{FF2B5EF4-FFF2-40B4-BE49-F238E27FC236}">
                  <a16:creationId xmlns:a16="http://schemas.microsoft.com/office/drawing/2014/main" id="{2D93BC82-0C57-454E-8564-0D3EECB45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4" name="Rectangle 217">
              <a:extLst>
                <a:ext uri="{FF2B5EF4-FFF2-40B4-BE49-F238E27FC236}">
                  <a16:creationId xmlns:a16="http://schemas.microsoft.com/office/drawing/2014/main" id="{709EF67B-BD13-48DB-97CF-E9BDFDFAB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5" name="Rectangle 218">
              <a:extLst>
                <a:ext uri="{FF2B5EF4-FFF2-40B4-BE49-F238E27FC236}">
                  <a16:creationId xmlns:a16="http://schemas.microsoft.com/office/drawing/2014/main" id="{EDE19378-265B-489E-8DC1-80108378E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6" name="Rectangle 219">
              <a:extLst>
                <a:ext uri="{FF2B5EF4-FFF2-40B4-BE49-F238E27FC236}">
                  <a16:creationId xmlns:a16="http://schemas.microsoft.com/office/drawing/2014/main" id="{A7BF6125-7AB8-4DB0-9A21-9251BE312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7" name="Rectangle 220">
              <a:extLst>
                <a:ext uri="{FF2B5EF4-FFF2-40B4-BE49-F238E27FC236}">
                  <a16:creationId xmlns:a16="http://schemas.microsoft.com/office/drawing/2014/main" id="{1001BBA6-3123-4A56-B9C0-E4F608200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8" name="Rectangle 221">
              <a:extLst>
                <a:ext uri="{FF2B5EF4-FFF2-40B4-BE49-F238E27FC236}">
                  <a16:creationId xmlns:a16="http://schemas.microsoft.com/office/drawing/2014/main" id="{F729CA30-8F27-4C40-911C-4E699FEDE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9" name="Rectangle 222">
              <a:extLst>
                <a:ext uri="{FF2B5EF4-FFF2-40B4-BE49-F238E27FC236}">
                  <a16:creationId xmlns:a16="http://schemas.microsoft.com/office/drawing/2014/main" id="{28FD53E8-7CF9-4227-88A8-AD5EA2987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0" name="Rectangle 223">
              <a:extLst>
                <a:ext uri="{FF2B5EF4-FFF2-40B4-BE49-F238E27FC236}">
                  <a16:creationId xmlns:a16="http://schemas.microsoft.com/office/drawing/2014/main" id="{9DB00FAE-EB7E-4F6C-B73B-CAF371014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1" name="Rectangle 224">
              <a:extLst>
                <a:ext uri="{FF2B5EF4-FFF2-40B4-BE49-F238E27FC236}">
                  <a16:creationId xmlns:a16="http://schemas.microsoft.com/office/drawing/2014/main" id="{1E155086-227D-430F-A185-EC8086047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2" name="Rectangle 225">
              <a:extLst>
                <a:ext uri="{FF2B5EF4-FFF2-40B4-BE49-F238E27FC236}">
                  <a16:creationId xmlns:a16="http://schemas.microsoft.com/office/drawing/2014/main" id="{E5BBFDF9-25E8-4DFF-B945-F99774A4F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1" name="Group 226">
            <a:extLst>
              <a:ext uri="{FF2B5EF4-FFF2-40B4-BE49-F238E27FC236}">
                <a16:creationId xmlns:a16="http://schemas.microsoft.com/office/drawing/2014/main" id="{77DB3297-6913-4DD8-9BB7-93EC71E240A3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787775"/>
            <a:ext cx="1222375" cy="76200"/>
            <a:chOff x="1480" y="2016"/>
            <a:chExt cx="1531" cy="88"/>
          </a:xfrm>
        </p:grpSpPr>
        <p:sp>
          <p:nvSpPr>
            <p:cNvPr id="88821" name="Rectangle 227">
              <a:extLst>
                <a:ext uri="{FF2B5EF4-FFF2-40B4-BE49-F238E27FC236}">
                  <a16:creationId xmlns:a16="http://schemas.microsoft.com/office/drawing/2014/main" id="{901B2C16-4CEB-4FA4-8161-301BD6CB9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2" name="Rectangle 228">
              <a:extLst>
                <a:ext uri="{FF2B5EF4-FFF2-40B4-BE49-F238E27FC236}">
                  <a16:creationId xmlns:a16="http://schemas.microsoft.com/office/drawing/2014/main" id="{A9E8F02E-6124-494E-BD31-904FFABFE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3" name="Rectangle 229">
              <a:extLst>
                <a:ext uri="{FF2B5EF4-FFF2-40B4-BE49-F238E27FC236}">
                  <a16:creationId xmlns:a16="http://schemas.microsoft.com/office/drawing/2014/main" id="{8F659499-9B9A-45C5-87D1-578992258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4" name="Rectangle 230">
              <a:extLst>
                <a:ext uri="{FF2B5EF4-FFF2-40B4-BE49-F238E27FC236}">
                  <a16:creationId xmlns:a16="http://schemas.microsoft.com/office/drawing/2014/main" id="{507276F2-ECAD-42D3-8BFE-9DE3B80C5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5" name="Rectangle 231">
              <a:extLst>
                <a:ext uri="{FF2B5EF4-FFF2-40B4-BE49-F238E27FC236}">
                  <a16:creationId xmlns:a16="http://schemas.microsoft.com/office/drawing/2014/main" id="{28B6EC7B-8EDD-4253-B6B3-9690A1CE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6" name="Rectangle 232">
              <a:extLst>
                <a:ext uri="{FF2B5EF4-FFF2-40B4-BE49-F238E27FC236}">
                  <a16:creationId xmlns:a16="http://schemas.microsoft.com/office/drawing/2014/main" id="{75B008A8-FC27-4098-8C1C-36CD192D9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7" name="Rectangle 233">
              <a:extLst>
                <a:ext uri="{FF2B5EF4-FFF2-40B4-BE49-F238E27FC236}">
                  <a16:creationId xmlns:a16="http://schemas.microsoft.com/office/drawing/2014/main" id="{C1B8249D-40B0-44FA-9D88-A9C2D78FC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8" name="Rectangle 234">
              <a:extLst>
                <a:ext uri="{FF2B5EF4-FFF2-40B4-BE49-F238E27FC236}">
                  <a16:creationId xmlns:a16="http://schemas.microsoft.com/office/drawing/2014/main" id="{BCA634E7-27CA-4CD2-867A-7A6D4E694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9" name="Rectangle 235">
              <a:extLst>
                <a:ext uri="{FF2B5EF4-FFF2-40B4-BE49-F238E27FC236}">
                  <a16:creationId xmlns:a16="http://schemas.microsoft.com/office/drawing/2014/main" id="{3935B274-BA56-4756-A600-8928523F5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0" name="Rectangle 236">
              <a:extLst>
                <a:ext uri="{FF2B5EF4-FFF2-40B4-BE49-F238E27FC236}">
                  <a16:creationId xmlns:a16="http://schemas.microsoft.com/office/drawing/2014/main" id="{23DD6123-3E7A-4EAB-9E01-60F90AE2F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1" name="Rectangle 237">
              <a:extLst>
                <a:ext uri="{FF2B5EF4-FFF2-40B4-BE49-F238E27FC236}">
                  <a16:creationId xmlns:a16="http://schemas.microsoft.com/office/drawing/2014/main" id="{B014AF54-A02C-45F6-91E2-C85433B69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2" name="Rectangle 238">
              <a:extLst>
                <a:ext uri="{FF2B5EF4-FFF2-40B4-BE49-F238E27FC236}">
                  <a16:creationId xmlns:a16="http://schemas.microsoft.com/office/drawing/2014/main" id="{CD9C0BB1-6662-448B-B4CE-D9B8654F5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3" name="Rectangle 239">
              <a:extLst>
                <a:ext uri="{FF2B5EF4-FFF2-40B4-BE49-F238E27FC236}">
                  <a16:creationId xmlns:a16="http://schemas.microsoft.com/office/drawing/2014/main" id="{DDD22C6E-8A97-42B8-BCCB-13BA64C9F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4" name="Rectangle 240">
              <a:extLst>
                <a:ext uri="{FF2B5EF4-FFF2-40B4-BE49-F238E27FC236}">
                  <a16:creationId xmlns:a16="http://schemas.microsoft.com/office/drawing/2014/main" id="{97D1D8FA-87DE-4685-9783-D87488F0C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5" name="Rectangle 241">
              <a:extLst>
                <a:ext uri="{FF2B5EF4-FFF2-40B4-BE49-F238E27FC236}">
                  <a16:creationId xmlns:a16="http://schemas.microsoft.com/office/drawing/2014/main" id="{F67441FF-6357-4499-851D-7738397FF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6" name="Rectangle 242">
              <a:extLst>
                <a:ext uri="{FF2B5EF4-FFF2-40B4-BE49-F238E27FC236}">
                  <a16:creationId xmlns:a16="http://schemas.microsoft.com/office/drawing/2014/main" id="{E2D2E2F8-9403-45B1-8E05-132D59F7B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2" name="Group 243">
            <a:extLst>
              <a:ext uri="{FF2B5EF4-FFF2-40B4-BE49-F238E27FC236}">
                <a16:creationId xmlns:a16="http://schemas.microsoft.com/office/drawing/2014/main" id="{A86BF439-8B30-4D55-8D19-A4CA0EC0283C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871913"/>
            <a:ext cx="1222375" cy="76200"/>
            <a:chOff x="1480" y="2016"/>
            <a:chExt cx="1531" cy="88"/>
          </a:xfrm>
        </p:grpSpPr>
        <p:sp>
          <p:nvSpPr>
            <p:cNvPr id="88805" name="Rectangle 244">
              <a:extLst>
                <a:ext uri="{FF2B5EF4-FFF2-40B4-BE49-F238E27FC236}">
                  <a16:creationId xmlns:a16="http://schemas.microsoft.com/office/drawing/2014/main" id="{DE8DFCC3-175E-4475-9BAB-5BD517F67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6" name="Rectangle 245">
              <a:extLst>
                <a:ext uri="{FF2B5EF4-FFF2-40B4-BE49-F238E27FC236}">
                  <a16:creationId xmlns:a16="http://schemas.microsoft.com/office/drawing/2014/main" id="{2C50B3AC-D860-486D-955A-5E63E785E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7" name="Rectangle 246">
              <a:extLst>
                <a:ext uri="{FF2B5EF4-FFF2-40B4-BE49-F238E27FC236}">
                  <a16:creationId xmlns:a16="http://schemas.microsoft.com/office/drawing/2014/main" id="{BB17FB3A-766F-4436-8C8D-060A0A6E8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8" name="Rectangle 247">
              <a:extLst>
                <a:ext uri="{FF2B5EF4-FFF2-40B4-BE49-F238E27FC236}">
                  <a16:creationId xmlns:a16="http://schemas.microsoft.com/office/drawing/2014/main" id="{77174B15-50D1-4202-AAE5-7B617EFD8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9" name="Rectangle 248">
              <a:extLst>
                <a:ext uri="{FF2B5EF4-FFF2-40B4-BE49-F238E27FC236}">
                  <a16:creationId xmlns:a16="http://schemas.microsoft.com/office/drawing/2014/main" id="{B0F82132-D8C6-4B4D-8FC7-36C5E765E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0" name="Rectangle 249">
              <a:extLst>
                <a:ext uri="{FF2B5EF4-FFF2-40B4-BE49-F238E27FC236}">
                  <a16:creationId xmlns:a16="http://schemas.microsoft.com/office/drawing/2014/main" id="{041C0895-DE5D-4127-8BC2-30EC908DB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1" name="Rectangle 250">
              <a:extLst>
                <a:ext uri="{FF2B5EF4-FFF2-40B4-BE49-F238E27FC236}">
                  <a16:creationId xmlns:a16="http://schemas.microsoft.com/office/drawing/2014/main" id="{C002C1C1-8DD8-46AD-9E65-5B9BE4DF2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2" name="Rectangle 251">
              <a:extLst>
                <a:ext uri="{FF2B5EF4-FFF2-40B4-BE49-F238E27FC236}">
                  <a16:creationId xmlns:a16="http://schemas.microsoft.com/office/drawing/2014/main" id="{E4BF8427-8051-4E5C-B294-2CF9FDB91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3" name="Rectangle 252">
              <a:extLst>
                <a:ext uri="{FF2B5EF4-FFF2-40B4-BE49-F238E27FC236}">
                  <a16:creationId xmlns:a16="http://schemas.microsoft.com/office/drawing/2014/main" id="{2B011F89-4B4B-4F51-B9D3-E95CED0E7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4" name="Rectangle 253">
              <a:extLst>
                <a:ext uri="{FF2B5EF4-FFF2-40B4-BE49-F238E27FC236}">
                  <a16:creationId xmlns:a16="http://schemas.microsoft.com/office/drawing/2014/main" id="{51CB5799-CEC3-4395-B28C-E87B25C6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5" name="Rectangle 254">
              <a:extLst>
                <a:ext uri="{FF2B5EF4-FFF2-40B4-BE49-F238E27FC236}">
                  <a16:creationId xmlns:a16="http://schemas.microsoft.com/office/drawing/2014/main" id="{A153EAB1-7299-4491-A270-B5A224D59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6" name="Rectangle 255">
              <a:extLst>
                <a:ext uri="{FF2B5EF4-FFF2-40B4-BE49-F238E27FC236}">
                  <a16:creationId xmlns:a16="http://schemas.microsoft.com/office/drawing/2014/main" id="{BE18C5CE-3E65-487A-B5BC-C391F95BF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7" name="Rectangle 256">
              <a:extLst>
                <a:ext uri="{FF2B5EF4-FFF2-40B4-BE49-F238E27FC236}">
                  <a16:creationId xmlns:a16="http://schemas.microsoft.com/office/drawing/2014/main" id="{86D439B5-E3DE-4B40-8CD9-D785485B7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8" name="Rectangle 257">
              <a:extLst>
                <a:ext uri="{FF2B5EF4-FFF2-40B4-BE49-F238E27FC236}">
                  <a16:creationId xmlns:a16="http://schemas.microsoft.com/office/drawing/2014/main" id="{AC4CB980-B92F-4C60-8789-DA160B2DF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9" name="Rectangle 258">
              <a:extLst>
                <a:ext uri="{FF2B5EF4-FFF2-40B4-BE49-F238E27FC236}">
                  <a16:creationId xmlns:a16="http://schemas.microsoft.com/office/drawing/2014/main" id="{056E9683-294A-4618-B63C-3FD3849B5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0" name="Rectangle 259">
              <a:extLst>
                <a:ext uri="{FF2B5EF4-FFF2-40B4-BE49-F238E27FC236}">
                  <a16:creationId xmlns:a16="http://schemas.microsoft.com/office/drawing/2014/main" id="{D40E3A48-43DB-4319-A6F9-B74A5389A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3" name="Group 260">
            <a:extLst>
              <a:ext uri="{FF2B5EF4-FFF2-40B4-BE49-F238E27FC236}">
                <a16:creationId xmlns:a16="http://schemas.microsoft.com/office/drawing/2014/main" id="{2BC4EF81-C2E2-4924-BEE9-EF4A5471AFD2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956050"/>
            <a:ext cx="1222375" cy="76200"/>
            <a:chOff x="1480" y="2016"/>
            <a:chExt cx="1531" cy="88"/>
          </a:xfrm>
        </p:grpSpPr>
        <p:sp>
          <p:nvSpPr>
            <p:cNvPr id="88789" name="Rectangle 261">
              <a:extLst>
                <a:ext uri="{FF2B5EF4-FFF2-40B4-BE49-F238E27FC236}">
                  <a16:creationId xmlns:a16="http://schemas.microsoft.com/office/drawing/2014/main" id="{1F807D25-9F6D-4D3E-BA74-2FCC20186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0" name="Rectangle 262">
              <a:extLst>
                <a:ext uri="{FF2B5EF4-FFF2-40B4-BE49-F238E27FC236}">
                  <a16:creationId xmlns:a16="http://schemas.microsoft.com/office/drawing/2014/main" id="{C9485BC7-3EE7-4ADA-9F93-F14919D92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1" name="Rectangle 263">
              <a:extLst>
                <a:ext uri="{FF2B5EF4-FFF2-40B4-BE49-F238E27FC236}">
                  <a16:creationId xmlns:a16="http://schemas.microsoft.com/office/drawing/2014/main" id="{68ADBAB7-BFB8-4212-9924-06A089D65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2" name="Rectangle 264">
              <a:extLst>
                <a:ext uri="{FF2B5EF4-FFF2-40B4-BE49-F238E27FC236}">
                  <a16:creationId xmlns:a16="http://schemas.microsoft.com/office/drawing/2014/main" id="{8FD2C94E-EC49-42C1-B1A7-1C8C19631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3" name="Rectangle 265">
              <a:extLst>
                <a:ext uri="{FF2B5EF4-FFF2-40B4-BE49-F238E27FC236}">
                  <a16:creationId xmlns:a16="http://schemas.microsoft.com/office/drawing/2014/main" id="{8BBA84BC-705F-44F6-96E5-64C01D11C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4" name="Rectangle 266">
              <a:extLst>
                <a:ext uri="{FF2B5EF4-FFF2-40B4-BE49-F238E27FC236}">
                  <a16:creationId xmlns:a16="http://schemas.microsoft.com/office/drawing/2014/main" id="{341A57F5-81A9-469A-AC00-089A7590D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5" name="Rectangle 267">
              <a:extLst>
                <a:ext uri="{FF2B5EF4-FFF2-40B4-BE49-F238E27FC236}">
                  <a16:creationId xmlns:a16="http://schemas.microsoft.com/office/drawing/2014/main" id="{78251256-7646-4368-9B6C-81CDD69C5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6" name="Rectangle 268">
              <a:extLst>
                <a:ext uri="{FF2B5EF4-FFF2-40B4-BE49-F238E27FC236}">
                  <a16:creationId xmlns:a16="http://schemas.microsoft.com/office/drawing/2014/main" id="{17DC2BC0-FDAA-4302-A0ED-1E6E97673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7" name="Rectangle 269">
              <a:extLst>
                <a:ext uri="{FF2B5EF4-FFF2-40B4-BE49-F238E27FC236}">
                  <a16:creationId xmlns:a16="http://schemas.microsoft.com/office/drawing/2014/main" id="{78A380ED-E184-4A3A-B5A6-BC6623E31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8" name="Rectangle 270">
              <a:extLst>
                <a:ext uri="{FF2B5EF4-FFF2-40B4-BE49-F238E27FC236}">
                  <a16:creationId xmlns:a16="http://schemas.microsoft.com/office/drawing/2014/main" id="{CB93ED0E-204B-436B-86C1-B8927AC0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9" name="Rectangle 271">
              <a:extLst>
                <a:ext uri="{FF2B5EF4-FFF2-40B4-BE49-F238E27FC236}">
                  <a16:creationId xmlns:a16="http://schemas.microsoft.com/office/drawing/2014/main" id="{09AFBBFE-0A0A-4F12-B440-E1D7D8EC5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0" name="Rectangle 272">
              <a:extLst>
                <a:ext uri="{FF2B5EF4-FFF2-40B4-BE49-F238E27FC236}">
                  <a16:creationId xmlns:a16="http://schemas.microsoft.com/office/drawing/2014/main" id="{BB93330A-E3A3-49DB-B011-5B84B3FE1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1" name="Rectangle 273">
              <a:extLst>
                <a:ext uri="{FF2B5EF4-FFF2-40B4-BE49-F238E27FC236}">
                  <a16:creationId xmlns:a16="http://schemas.microsoft.com/office/drawing/2014/main" id="{D5FEAB79-9B04-46F5-9EA4-BE9CC8D5B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2" name="Rectangle 274">
              <a:extLst>
                <a:ext uri="{FF2B5EF4-FFF2-40B4-BE49-F238E27FC236}">
                  <a16:creationId xmlns:a16="http://schemas.microsoft.com/office/drawing/2014/main" id="{084F7B9B-BF62-4389-BDBF-4A37FC695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3" name="Rectangle 275">
              <a:extLst>
                <a:ext uri="{FF2B5EF4-FFF2-40B4-BE49-F238E27FC236}">
                  <a16:creationId xmlns:a16="http://schemas.microsoft.com/office/drawing/2014/main" id="{923D01FE-1B59-469F-A50A-6FB5FF680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4" name="Rectangle 276">
              <a:extLst>
                <a:ext uri="{FF2B5EF4-FFF2-40B4-BE49-F238E27FC236}">
                  <a16:creationId xmlns:a16="http://schemas.microsoft.com/office/drawing/2014/main" id="{FF751E44-E5F2-47F2-8F12-40632207E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4" name="Group 277">
            <a:extLst>
              <a:ext uri="{FF2B5EF4-FFF2-40B4-BE49-F238E27FC236}">
                <a16:creationId xmlns:a16="http://schemas.microsoft.com/office/drawing/2014/main" id="{77B1F028-415D-4FAA-A79A-D777E028F284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4040188"/>
            <a:ext cx="1222375" cy="76200"/>
            <a:chOff x="1480" y="2016"/>
            <a:chExt cx="1531" cy="88"/>
          </a:xfrm>
        </p:grpSpPr>
        <p:sp>
          <p:nvSpPr>
            <p:cNvPr id="88773" name="Rectangle 278">
              <a:extLst>
                <a:ext uri="{FF2B5EF4-FFF2-40B4-BE49-F238E27FC236}">
                  <a16:creationId xmlns:a16="http://schemas.microsoft.com/office/drawing/2014/main" id="{FBD495D2-E5BD-4839-A1D3-A1C84DB74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4" name="Rectangle 279">
              <a:extLst>
                <a:ext uri="{FF2B5EF4-FFF2-40B4-BE49-F238E27FC236}">
                  <a16:creationId xmlns:a16="http://schemas.microsoft.com/office/drawing/2014/main" id="{159A89A4-DE40-4260-B13F-039C59F09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5" name="Rectangle 280">
              <a:extLst>
                <a:ext uri="{FF2B5EF4-FFF2-40B4-BE49-F238E27FC236}">
                  <a16:creationId xmlns:a16="http://schemas.microsoft.com/office/drawing/2014/main" id="{597653D3-FC1F-4D7D-A0AA-D3A55BE71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6" name="Rectangle 281">
              <a:extLst>
                <a:ext uri="{FF2B5EF4-FFF2-40B4-BE49-F238E27FC236}">
                  <a16:creationId xmlns:a16="http://schemas.microsoft.com/office/drawing/2014/main" id="{390F0BC9-F409-42A8-8722-3D23C59B8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7" name="Rectangle 282">
              <a:extLst>
                <a:ext uri="{FF2B5EF4-FFF2-40B4-BE49-F238E27FC236}">
                  <a16:creationId xmlns:a16="http://schemas.microsoft.com/office/drawing/2014/main" id="{4ABBAAEA-9164-499B-89D3-67094274F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8" name="Rectangle 283">
              <a:extLst>
                <a:ext uri="{FF2B5EF4-FFF2-40B4-BE49-F238E27FC236}">
                  <a16:creationId xmlns:a16="http://schemas.microsoft.com/office/drawing/2014/main" id="{50C71F60-0BEA-47CA-B615-597D667F9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9" name="Rectangle 284">
              <a:extLst>
                <a:ext uri="{FF2B5EF4-FFF2-40B4-BE49-F238E27FC236}">
                  <a16:creationId xmlns:a16="http://schemas.microsoft.com/office/drawing/2014/main" id="{9020DE0C-21CE-4A7F-A1EB-D770A03F4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0" name="Rectangle 285">
              <a:extLst>
                <a:ext uri="{FF2B5EF4-FFF2-40B4-BE49-F238E27FC236}">
                  <a16:creationId xmlns:a16="http://schemas.microsoft.com/office/drawing/2014/main" id="{E7201827-0A72-496B-9FD6-15BD9D83B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1" name="Rectangle 286">
              <a:extLst>
                <a:ext uri="{FF2B5EF4-FFF2-40B4-BE49-F238E27FC236}">
                  <a16:creationId xmlns:a16="http://schemas.microsoft.com/office/drawing/2014/main" id="{F2C67B07-6698-4581-AE20-9FDEECCA4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2" name="Rectangle 287">
              <a:extLst>
                <a:ext uri="{FF2B5EF4-FFF2-40B4-BE49-F238E27FC236}">
                  <a16:creationId xmlns:a16="http://schemas.microsoft.com/office/drawing/2014/main" id="{BBB25EBB-76E0-4413-A89C-47D20F68F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3" name="Rectangle 288">
              <a:extLst>
                <a:ext uri="{FF2B5EF4-FFF2-40B4-BE49-F238E27FC236}">
                  <a16:creationId xmlns:a16="http://schemas.microsoft.com/office/drawing/2014/main" id="{9AB61C1B-8CA0-41AB-B76D-0D5FF43E5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4" name="Rectangle 289">
              <a:extLst>
                <a:ext uri="{FF2B5EF4-FFF2-40B4-BE49-F238E27FC236}">
                  <a16:creationId xmlns:a16="http://schemas.microsoft.com/office/drawing/2014/main" id="{2D820328-878B-4102-92D9-383DF2D1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5" name="Rectangle 290">
              <a:extLst>
                <a:ext uri="{FF2B5EF4-FFF2-40B4-BE49-F238E27FC236}">
                  <a16:creationId xmlns:a16="http://schemas.microsoft.com/office/drawing/2014/main" id="{176E6D49-9755-4683-ADFA-7560C016E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6" name="Rectangle 291">
              <a:extLst>
                <a:ext uri="{FF2B5EF4-FFF2-40B4-BE49-F238E27FC236}">
                  <a16:creationId xmlns:a16="http://schemas.microsoft.com/office/drawing/2014/main" id="{F35D53D4-4CC9-4DAA-80BF-D07CFDBEA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7" name="Rectangle 292">
              <a:extLst>
                <a:ext uri="{FF2B5EF4-FFF2-40B4-BE49-F238E27FC236}">
                  <a16:creationId xmlns:a16="http://schemas.microsoft.com/office/drawing/2014/main" id="{2CB7471B-11EA-467C-95A5-B4CDAD29B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8" name="Rectangle 293">
              <a:extLst>
                <a:ext uri="{FF2B5EF4-FFF2-40B4-BE49-F238E27FC236}">
                  <a16:creationId xmlns:a16="http://schemas.microsoft.com/office/drawing/2014/main" id="{4E5987D6-6DDD-4258-89F0-FF98C9B4D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5" name="Group 294">
            <a:extLst>
              <a:ext uri="{FF2B5EF4-FFF2-40B4-BE49-F238E27FC236}">
                <a16:creationId xmlns:a16="http://schemas.microsoft.com/office/drawing/2014/main" id="{0EA8DF09-A664-431C-8AE4-29D09874B949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4122738"/>
            <a:ext cx="1222375" cy="79375"/>
            <a:chOff x="1480" y="2016"/>
            <a:chExt cx="1531" cy="88"/>
          </a:xfrm>
        </p:grpSpPr>
        <p:sp>
          <p:nvSpPr>
            <p:cNvPr id="88757" name="Rectangle 295">
              <a:extLst>
                <a:ext uri="{FF2B5EF4-FFF2-40B4-BE49-F238E27FC236}">
                  <a16:creationId xmlns:a16="http://schemas.microsoft.com/office/drawing/2014/main" id="{E7A560BC-694B-4707-8C91-A71C02F07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8" name="Rectangle 296">
              <a:extLst>
                <a:ext uri="{FF2B5EF4-FFF2-40B4-BE49-F238E27FC236}">
                  <a16:creationId xmlns:a16="http://schemas.microsoft.com/office/drawing/2014/main" id="{7494EB38-2B1A-4AE0-9EB7-10E01EC94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9" name="Rectangle 297">
              <a:extLst>
                <a:ext uri="{FF2B5EF4-FFF2-40B4-BE49-F238E27FC236}">
                  <a16:creationId xmlns:a16="http://schemas.microsoft.com/office/drawing/2014/main" id="{63479393-DB1C-4104-9772-A31CDC6CC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0" name="Rectangle 298">
              <a:extLst>
                <a:ext uri="{FF2B5EF4-FFF2-40B4-BE49-F238E27FC236}">
                  <a16:creationId xmlns:a16="http://schemas.microsoft.com/office/drawing/2014/main" id="{90519003-2DF1-4449-8AF3-24BB1B83B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1" name="Rectangle 299">
              <a:extLst>
                <a:ext uri="{FF2B5EF4-FFF2-40B4-BE49-F238E27FC236}">
                  <a16:creationId xmlns:a16="http://schemas.microsoft.com/office/drawing/2014/main" id="{E8DF652D-3D23-4B4A-9226-4915916CC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2" name="Rectangle 300">
              <a:extLst>
                <a:ext uri="{FF2B5EF4-FFF2-40B4-BE49-F238E27FC236}">
                  <a16:creationId xmlns:a16="http://schemas.microsoft.com/office/drawing/2014/main" id="{3444DD56-F31A-4C26-8C27-52674C120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3" name="Rectangle 301">
              <a:extLst>
                <a:ext uri="{FF2B5EF4-FFF2-40B4-BE49-F238E27FC236}">
                  <a16:creationId xmlns:a16="http://schemas.microsoft.com/office/drawing/2014/main" id="{01C0520A-853A-48D3-976C-266589909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4" name="Rectangle 302">
              <a:extLst>
                <a:ext uri="{FF2B5EF4-FFF2-40B4-BE49-F238E27FC236}">
                  <a16:creationId xmlns:a16="http://schemas.microsoft.com/office/drawing/2014/main" id="{A2988679-BC6D-411C-8D4C-B31710C4B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5" name="Rectangle 303">
              <a:extLst>
                <a:ext uri="{FF2B5EF4-FFF2-40B4-BE49-F238E27FC236}">
                  <a16:creationId xmlns:a16="http://schemas.microsoft.com/office/drawing/2014/main" id="{CB10FBE2-3F5C-4908-8C6E-0FC959146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6" name="Rectangle 304">
              <a:extLst>
                <a:ext uri="{FF2B5EF4-FFF2-40B4-BE49-F238E27FC236}">
                  <a16:creationId xmlns:a16="http://schemas.microsoft.com/office/drawing/2014/main" id="{1CDAE8DB-C2F0-4E06-9C1B-971943DFD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7" name="Rectangle 305">
              <a:extLst>
                <a:ext uri="{FF2B5EF4-FFF2-40B4-BE49-F238E27FC236}">
                  <a16:creationId xmlns:a16="http://schemas.microsoft.com/office/drawing/2014/main" id="{DD500291-F18E-4761-A317-FADCBA3B5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8" name="Rectangle 306">
              <a:extLst>
                <a:ext uri="{FF2B5EF4-FFF2-40B4-BE49-F238E27FC236}">
                  <a16:creationId xmlns:a16="http://schemas.microsoft.com/office/drawing/2014/main" id="{6B88B928-024E-4092-AEBA-BABB2E60C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9" name="Rectangle 307">
              <a:extLst>
                <a:ext uri="{FF2B5EF4-FFF2-40B4-BE49-F238E27FC236}">
                  <a16:creationId xmlns:a16="http://schemas.microsoft.com/office/drawing/2014/main" id="{F2C5F6A6-E500-4808-AE70-81440D29E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0" name="Rectangle 308">
              <a:extLst>
                <a:ext uri="{FF2B5EF4-FFF2-40B4-BE49-F238E27FC236}">
                  <a16:creationId xmlns:a16="http://schemas.microsoft.com/office/drawing/2014/main" id="{8E861BFF-6877-44FA-8555-48F5E89A5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1" name="Rectangle 309">
              <a:extLst>
                <a:ext uri="{FF2B5EF4-FFF2-40B4-BE49-F238E27FC236}">
                  <a16:creationId xmlns:a16="http://schemas.microsoft.com/office/drawing/2014/main" id="{C06D4F05-BE06-45B5-8C68-0F68E8AB5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2" name="Rectangle 310">
              <a:extLst>
                <a:ext uri="{FF2B5EF4-FFF2-40B4-BE49-F238E27FC236}">
                  <a16:creationId xmlns:a16="http://schemas.microsoft.com/office/drawing/2014/main" id="{D7EE92A4-7D71-488E-B2A6-F47894B65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6" name="Group 312">
            <a:extLst>
              <a:ext uri="{FF2B5EF4-FFF2-40B4-BE49-F238E27FC236}">
                <a16:creationId xmlns:a16="http://schemas.microsoft.com/office/drawing/2014/main" id="{321432F3-CF28-4F9E-8A0B-D24917E3F9C5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451225"/>
            <a:ext cx="2433637" cy="139700"/>
            <a:chOff x="1480" y="2016"/>
            <a:chExt cx="1531" cy="88"/>
          </a:xfrm>
        </p:grpSpPr>
        <p:sp>
          <p:nvSpPr>
            <p:cNvPr id="88741" name="Rectangle 313">
              <a:extLst>
                <a:ext uri="{FF2B5EF4-FFF2-40B4-BE49-F238E27FC236}">
                  <a16:creationId xmlns:a16="http://schemas.microsoft.com/office/drawing/2014/main" id="{BB3D1F76-AC70-40EF-B02E-4ED069279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2" name="Rectangle 314">
              <a:extLst>
                <a:ext uri="{FF2B5EF4-FFF2-40B4-BE49-F238E27FC236}">
                  <a16:creationId xmlns:a16="http://schemas.microsoft.com/office/drawing/2014/main" id="{440C41CD-4A56-4155-95D9-451210DF3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3" name="Rectangle 315">
              <a:extLst>
                <a:ext uri="{FF2B5EF4-FFF2-40B4-BE49-F238E27FC236}">
                  <a16:creationId xmlns:a16="http://schemas.microsoft.com/office/drawing/2014/main" id="{06ECF606-0E19-4BB5-A4CF-C0F0577E0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4" name="Rectangle 316">
              <a:extLst>
                <a:ext uri="{FF2B5EF4-FFF2-40B4-BE49-F238E27FC236}">
                  <a16:creationId xmlns:a16="http://schemas.microsoft.com/office/drawing/2014/main" id="{238BA38D-C35E-4F85-B5A0-F0CFC3976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5" name="Rectangle 317">
              <a:extLst>
                <a:ext uri="{FF2B5EF4-FFF2-40B4-BE49-F238E27FC236}">
                  <a16:creationId xmlns:a16="http://schemas.microsoft.com/office/drawing/2014/main" id="{764C7E79-7624-4EBF-9F74-DAE8EACBC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6" name="Rectangle 318">
              <a:extLst>
                <a:ext uri="{FF2B5EF4-FFF2-40B4-BE49-F238E27FC236}">
                  <a16:creationId xmlns:a16="http://schemas.microsoft.com/office/drawing/2014/main" id="{E5108E5F-D83B-41F6-80CE-D63442078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7" name="Rectangle 319">
              <a:extLst>
                <a:ext uri="{FF2B5EF4-FFF2-40B4-BE49-F238E27FC236}">
                  <a16:creationId xmlns:a16="http://schemas.microsoft.com/office/drawing/2014/main" id="{F9C02CDE-6846-4997-A7F0-9880F4BD2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8" name="Rectangle 320">
              <a:extLst>
                <a:ext uri="{FF2B5EF4-FFF2-40B4-BE49-F238E27FC236}">
                  <a16:creationId xmlns:a16="http://schemas.microsoft.com/office/drawing/2014/main" id="{058959EE-A32B-4852-8EC9-20B957BD1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9" name="Rectangle 321">
              <a:extLst>
                <a:ext uri="{FF2B5EF4-FFF2-40B4-BE49-F238E27FC236}">
                  <a16:creationId xmlns:a16="http://schemas.microsoft.com/office/drawing/2014/main" id="{A1E35366-C28F-43D6-9CBC-3E77B9B35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0" name="Rectangle 322">
              <a:extLst>
                <a:ext uri="{FF2B5EF4-FFF2-40B4-BE49-F238E27FC236}">
                  <a16:creationId xmlns:a16="http://schemas.microsoft.com/office/drawing/2014/main" id="{C32AE52D-04F9-4ED5-8B78-BCEC4CB4F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1" name="Rectangle 323">
              <a:extLst>
                <a:ext uri="{FF2B5EF4-FFF2-40B4-BE49-F238E27FC236}">
                  <a16:creationId xmlns:a16="http://schemas.microsoft.com/office/drawing/2014/main" id="{7C494481-D93A-477D-AA02-AED02EEC3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2" name="Rectangle 324">
              <a:extLst>
                <a:ext uri="{FF2B5EF4-FFF2-40B4-BE49-F238E27FC236}">
                  <a16:creationId xmlns:a16="http://schemas.microsoft.com/office/drawing/2014/main" id="{D276BDC0-382D-465B-93D9-70FC8645F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3" name="Rectangle 325">
              <a:extLst>
                <a:ext uri="{FF2B5EF4-FFF2-40B4-BE49-F238E27FC236}">
                  <a16:creationId xmlns:a16="http://schemas.microsoft.com/office/drawing/2014/main" id="{DC309780-7BC8-4C74-AF1F-135B921C9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4" name="Rectangle 326">
              <a:extLst>
                <a:ext uri="{FF2B5EF4-FFF2-40B4-BE49-F238E27FC236}">
                  <a16:creationId xmlns:a16="http://schemas.microsoft.com/office/drawing/2014/main" id="{6113110C-C361-4C82-91A3-58D554B1B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5" name="Rectangle 327">
              <a:extLst>
                <a:ext uri="{FF2B5EF4-FFF2-40B4-BE49-F238E27FC236}">
                  <a16:creationId xmlns:a16="http://schemas.microsoft.com/office/drawing/2014/main" id="{756ED70F-78E3-4408-91E5-265C4F9E2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6" name="Rectangle 328">
              <a:extLst>
                <a:ext uri="{FF2B5EF4-FFF2-40B4-BE49-F238E27FC236}">
                  <a16:creationId xmlns:a16="http://schemas.microsoft.com/office/drawing/2014/main" id="{BBF77997-ECB5-4741-ACD6-98970F8BA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7" name="Group 329">
            <a:extLst>
              <a:ext uri="{FF2B5EF4-FFF2-40B4-BE49-F238E27FC236}">
                <a16:creationId xmlns:a16="http://schemas.microsoft.com/office/drawing/2014/main" id="{02688B32-C3F2-42DC-91E1-41456ECCBB5E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603625"/>
            <a:ext cx="2433637" cy="139700"/>
            <a:chOff x="1480" y="2016"/>
            <a:chExt cx="1531" cy="88"/>
          </a:xfrm>
        </p:grpSpPr>
        <p:sp>
          <p:nvSpPr>
            <p:cNvPr id="88725" name="Rectangle 330">
              <a:extLst>
                <a:ext uri="{FF2B5EF4-FFF2-40B4-BE49-F238E27FC236}">
                  <a16:creationId xmlns:a16="http://schemas.microsoft.com/office/drawing/2014/main" id="{FF196C55-75A0-4890-8B43-557607707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6" name="Rectangle 331">
              <a:extLst>
                <a:ext uri="{FF2B5EF4-FFF2-40B4-BE49-F238E27FC236}">
                  <a16:creationId xmlns:a16="http://schemas.microsoft.com/office/drawing/2014/main" id="{F1DFCFE6-F1CC-46F4-A79A-F210AD89E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7" name="Rectangle 332">
              <a:extLst>
                <a:ext uri="{FF2B5EF4-FFF2-40B4-BE49-F238E27FC236}">
                  <a16:creationId xmlns:a16="http://schemas.microsoft.com/office/drawing/2014/main" id="{3BF1E8F2-A64F-45CC-ADBB-3C7A502AE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8" name="Rectangle 333">
              <a:extLst>
                <a:ext uri="{FF2B5EF4-FFF2-40B4-BE49-F238E27FC236}">
                  <a16:creationId xmlns:a16="http://schemas.microsoft.com/office/drawing/2014/main" id="{73E4BE22-33EA-41E2-9A1D-0BBE7116D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9" name="Rectangle 334">
              <a:extLst>
                <a:ext uri="{FF2B5EF4-FFF2-40B4-BE49-F238E27FC236}">
                  <a16:creationId xmlns:a16="http://schemas.microsoft.com/office/drawing/2014/main" id="{E2440FE0-B98B-445C-89EB-CDBA591C9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0" name="Rectangle 335">
              <a:extLst>
                <a:ext uri="{FF2B5EF4-FFF2-40B4-BE49-F238E27FC236}">
                  <a16:creationId xmlns:a16="http://schemas.microsoft.com/office/drawing/2014/main" id="{D039CAE9-0313-44E8-A88F-C9C7A1A40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1" name="Rectangle 336">
              <a:extLst>
                <a:ext uri="{FF2B5EF4-FFF2-40B4-BE49-F238E27FC236}">
                  <a16:creationId xmlns:a16="http://schemas.microsoft.com/office/drawing/2014/main" id="{4D06E74F-891E-49FB-954F-B93FBDEDD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2" name="Rectangle 337">
              <a:extLst>
                <a:ext uri="{FF2B5EF4-FFF2-40B4-BE49-F238E27FC236}">
                  <a16:creationId xmlns:a16="http://schemas.microsoft.com/office/drawing/2014/main" id="{5EE05EFF-05F6-490B-84D7-E49F317D4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3" name="Rectangle 338">
              <a:extLst>
                <a:ext uri="{FF2B5EF4-FFF2-40B4-BE49-F238E27FC236}">
                  <a16:creationId xmlns:a16="http://schemas.microsoft.com/office/drawing/2014/main" id="{D21DE006-FA66-46DF-B217-7ADBD7FB1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4" name="Rectangle 339">
              <a:extLst>
                <a:ext uri="{FF2B5EF4-FFF2-40B4-BE49-F238E27FC236}">
                  <a16:creationId xmlns:a16="http://schemas.microsoft.com/office/drawing/2014/main" id="{9E2C5E0D-8B9D-4955-8686-D0A7A2AFF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5" name="Rectangle 340">
              <a:extLst>
                <a:ext uri="{FF2B5EF4-FFF2-40B4-BE49-F238E27FC236}">
                  <a16:creationId xmlns:a16="http://schemas.microsoft.com/office/drawing/2014/main" id="{E0D4FF3D-8B3A-4FE4-8B49-F1B59BFF1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6" name="Rectangle 341">
              <a:extLst>
                <a:ext uri="{FF2B5EF4-FFF2-40B4-BE49-F238E27FC236}">
                  <a16:creationId xmlns:a16="http://schemas.microsoft.com/office/drawing/2014/main" id="{2C52C25D-1B69-40D7-8634-891FD1655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7" name="Rectangle 342">
              <a:extLst>
                <a:ext uri="{FF2B5EF4-FFF2-40B4-BE49-F238E27FC236}">
                  <a16:creationId xmlns:a16="http://schemas.microsoft.com/office/drawing/2014/main" id="{0A8D68A4-7FD1-41F3-9D45-BB297483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8" name="Rectangle 343">
              <a:extLst>
                <a:ext uri="{FF2B5EF4-FFF2-40B4-BE49-F238E27FC236}">
                  <a16:creationId xmlns:a16="http://schemas.microsoft.com/office/drawing/2014/main" id="{50A2DBBE-7A1D-4541-A017-EE0712518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9" name="Rectangle 344">
              <a:extLst>
                <a:ext uri="{FF2B5EF4-FFF2-40B4-BE49-F238E27FC236}">
                  <a16:creationId xmlns:a16="http://schemas.microsoft.com/office/drawing/2014/main" id="{90BED73D-9591-49DD-9D02-9B8E89776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0" name="Rectangle 345">
              <a:extLst>
                <a:ext uri="{FF2B5EF4-FFF2-40B4-BE49-F238E27FC236}">
                  <a16:creationId xmlns:a16="http://schemas.microsoft.com/office/drawing/2014/main" id="{A2DCB2BA-C532-4652-8594-CBCCF7BF4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8" name="Group 346">
            <a:extLst>
              <a:ext uri="{FF2B5EF4-FFF2-40B4-BE49-F238E27FC236}">
                <a16:creationId xmlns:a16="http://schemas.microsoft.com/office/drawing/2014/main" id="{1307AE0D-2ACF-41CF-94BA-2F6941F432FE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756025"/>
            <a:ext cx="2433637" cy="139700"/>
            <a:chOff x="1480" y="2016"/>
            <a:chExt cx="1531" cy="88"/>
          </a:xfrm>
        </p:grpSpPr>
        <p:sp>
          <p:nvSpPr>
            <p:cNvPr id="88709" name="Rectangle 347">
              <a:extLst>
                <a:ext uri="{FF2B5EF4-FFF2-40B4-BE49-F238E27FC236}">
                  <a16:creationId xmlns:a16="http://schemas.microsoft.com/office/drawing/2014/main" id="{37DD7E78-97A5-466B-BA2F-9DCBBBBC4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0" name="Rectangle 348">
              <a:extLst>
                <a:ext uri="{FF2B5EF4-FFF2-40B4-BE49-F238E27FC236}">
                  <a16:creationId xmlns:a16="http://schemas.microsoft.com/office/drawing/2014/main" id="{57501361-1B3B-4728-B8BF-1ED99148C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1" name="Rectangle 349">
              <a:extLst>
                <a:ext uri="{FF2B5EF4-FFF2-40B4-BE49-F238E27FC236}">
                  <a16:creationId xmlns:a16="http://schemas.microsoft.com/office/drawing/2014/main" id="{DC7B95A1-8657-4F49-B47A-4EBD3DE51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2" name="Rectangle 350">
              <a:extLst>
                <a:ext uri="{FF2B5EF4-FFF2-40B4-BE49-F238E27FC236}">
                  <a16:creationId xmlns:a16="http://schemas.microsoft.com/office/drawing/2014/main" id="{296B1AD5-CE9A-4C20-BFDF-39FDFB632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3" name="Rectangle 351">
              <a:extLst>
                <a:ext uri="{FF2B5EF4-FFF2-40B4-BE49-F238E27FC236}">
                  <a16:creationId xmlns:a16="http://schemas.microsoft.com/office/drawing/2014/main" id="{4A5F112E-4BCA-4ED5-9598-CFF8B4B38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4" name="Rectangle 352">
              <a:extLst>
                <a:ext uri="{FF2B5EF4-FFF2-40B4-BE49-F238E27FC236}">
                  <a16:creationId xmlns:a16="http://schemas.microsoft.com/office/drawing/2014/main" id="{15C94EEA-BAB3-42D0-8AE8-804BE06DB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5" name="Rectangle 353">
              <a:extLst>
                <a:ext uri="{FF2B5EF4-FFF2-40B4-BE49-F238E27FC236}">
                  <a16:creationId xmlns:a16="http://schemas.microsoft.com/office/drawing/2014/main" id="{514FA40E-4966-49B9-B995-A52366C5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6" name="Rectangle 354">
              <a:extLst>
                <a:ext uri="{FF2B5EF4-FFF2-40B4-BE49-F238E27FC236}">
                  <a16:creationId xmlns:a16="http://schemas.microsoft.com/office/drawing/2014/main" id="{C011F688-EB8C-43C8-8FF1-95BC13576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7" name="Rectangle 355">
              <a:extLst>
                <a:ext uri="{FF2B5EF4-FFF2-40B4-BE49-F238E27FC236}">
                  <a16:creationId xmlns:a16="http://schemas.microsoft.com/office/drawing/2014/main" id="{EF2A599C-69B0-426C-935A-D81DCC041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8" name="Rectangle 356">
              <a:extLst>
                <a:ext uri="{FF2B5EF4-FFF2-40B4-BE49-F238E27FC236}">
                  <a16:creationId xmlns:a16="http://schemas.microsoft.com/office/drawing/2014/main" id="{689275CB-1A22-4871-B095-3B35B8806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9" name="Rectangle 357">
              <a:extLst>
                <a:ext uri="{FF2B5EF4-FFF2-40B4-BE49-F238E27FC236}">
                  <a16:creationId xmlns:a16="http://schemas.microsoft.com/office/drawing/2014/main" id="{0139A37F-7C87-4426-A1C4-2A7F9B133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0" name="Rectangle 358">
              <a:extLst>
                <a:ext uri="{FF2B5EF4-FFF2-40B4-BE49-F238E27FC236}">
                  <a16:creationId xmlns:a16="http://schemas.microsoft.com/office/drawing/2014/main" id="{E0CBDA5A-9D02-412D-B8B4-B7626BBA3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1" name="Rectangle 359">
              <a:extLst>
                <a:ext uri="{FF2B5EF4-FFF2-40B4-BE49-F238E27FC236}">
                  <a16:creationId xmlns:a16="http://schemas.microsoft.com/office/drawing/2014/main" id="{C43D62D1-222A-47B7-AC14-5FD08365A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2" name="Rectangle 360">
              <a:extLst>
                <a:ext uri="{FF2B5EF4-FFF2-40B4-BE49-F238E27FC236}">
                  <a16:creationId xmlns:a16="http://schemas.microsoft.com/office/drawing/2014/main" id="{E7ECD0CA-CAFB-4748-A15A-DCAAA4241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3" name="Rectangle 361">
              <a:extLst>
                <a:ext uri="{FF2B5EF4-FFF2-40B4-BE49-F238E27FC236}">
                  <a16:creationId xmlns:a16="http://schemas.microsoft.com/office/drawing/2014/main" id="{956FCDB9-44A4-4910-8EC9-E7BD1B531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4" name="Rectangle 362">
              <a:extLst>
                <a:ext uri="{FF2B5EF4-FFF2-40B4-BE49-F238E27FC236}">
                  <a16:creationId xmlns:a16="http://schemas.microsoft.com/office/drawing/2014/main" id="{207FC43D-C13C-414F-A6A2-B59B0A3C3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9" name="Group 363">
            <a:extLst>
              <a:ext uri="{FF2B5EF4-FFF2-40B4-BE49-F238E27FC236}">
                <a16:creationId xmlns:a16="http://schemas.microsoft.com/office/drawing/2014/main" id="{1BCAF972-5B5D-4F82-ADF2-1028719ADB89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908425"/>
            <a:ext cx="2433637" cy="139700"/>
            <a:chOff x="1480" y="2016"/>
            <a:chExt cx="1531" cy="88"/>
          </a:xfrm>
        </p:grpSpPr>
        <p:sp>
          <p:nvSpPr>
            <p:cNvPr id="88693" name="Rectangle 364">
              <a:extLst>
                <a:ext uri="{FF2B5EF4-FFF2-40B4-BE49-F238E27FC236}">
                  <a16:creationId xmlns:a16="http://schemas.microsoft.com/office/drawing/2014/main" id="{7144F730-38B5-462A-9581-008B2696B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4" name="Rectangle 365">
              <a:extLst>
                <a:ext uri="{FF2B5EF4-FFF2-40B4-BE49-F238E27FC236}">
                  <a16:creationId xmlns:a16="http://schemas.microsoft.com/office/drawing/2014/main" id="{AD37F0F4-25A8-4FBC-A477-1397583D8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5" name="Rectangle 366">
              <a:extLst>
                <a:ext uri="{FF2B5EF4-FFF2-40B4-BE49-F238E27FC236}">
                  <a16:creationId xmlns:a16="http://schemas.microsoft.com/office/drawing/2014/main" id="{C32FDFE2-C7C6-43A6-B714-AEF47331F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6" name="Rectangle 367">
              <a:extLst>
                <a:ext uri="{FF2B5EF4-FFF2-40B4-BE49-F238E27FC236}">
                  <a16:creationId xmlns:a16="http://schemas.microsoft.com/office/drawing/2014/main" id="{EAFF660D-65ED-4F5C-A0A8-B5101DC05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7" name="Rectangle 368">
              <a:extLst>
                <a:ext uri="{FF2B5EF4-FFF2-40B4-BE49-F238E27FC236}">
                  <a16:creationId xmlns:a16="http://schemas.microsoft.com/office/drawing/2014/main" id="{0582DC56-C5A9-4CC8-AEB2-577890A60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8" name="Rectangle 369">
              <a:extLst>
                <a:ext uri="{FF2B5EF4-FFF2-40B4-BE49-F238E27FC236}">
                  <a16:creationId xmlns:a16="http://schemas.microsoft.com/office/drawing/2014/main" id="{763B4F39-38AD-47F4-95DD-143AD9358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9" name="Rectangle 370">
              <a:extLst>
                <a:ext uri="{FF2B5EF4-FFF2-40B4-BE49-F238E27FC236}">
                  <a16:creationId xmlns:a16="http://schemas.microsoft.com/office/drawing/2014/main" id="{57299803-0688-4594-BD7E-E06CEEEA2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0" name="Rectangle 371">
              <a:extLst>
                <a:ext uri="{FF2B5EF4-FFF2-40B4-BE49-F238E27FC236}">
                  <a16:creationId xmlns:a16="http://schemas.microsoft.com/office/drawing/2014/main" id="{0E55BEA3-D48C-4670-963F-BDE09562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1" name="Rectangle 372">
              <a:extLst>
                <a:ext uri="{FF2B5EF4-FFF2-40B4-BE49-F238E27FC236}">
                  <a16:creationId xmlns:a16="http://schemas.microsoft.com/office/drawing/2014/main" id="{4E2DC8A2-E26E-4F64-94F9-C9DF6C5A1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2" name="Rectangle 373">
              <a:extLst>
                <a:ext uri="{FF2B5EF4-FFF2-40B4-BE49-F238E27FC236}">
                  <a16:creationId xmlns:a16="http://schemas.microsoft.com/office/drawing/2014/main" id="{A7274B19-DBC3-4693-95A8-078B6507C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3" name="Rectangle 374">
              <a:extLst>
                <a:ext uri="{FF2B5EF4-FFF2-40B4-BE49-F238E27FC236}">
                  <a16:creationId xmlns:a16="http://schemas.microsoft.com/office/drawing/2014/main" id="{A4AFE5A9-C5F0-42BF-AABA-F594EED01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4" name="Rectangle 375">
              <a:extLst>
                <a:ext uri="{FF2B5EF4-FFF2-40B4-BE49-F238E27FC236}">
                  <a16:creationId xmlns:a16="http://schemas.microsoft.com/office/drawing/2014/main" id="{C40BDE7C-88D7-4769-B903-165E6E341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5" name="Rectangle 376">
              <a:extLst>
                <a:ext uri="{FF2B5EF4-FFF2-40B4-BE49-F238E27FC236}">
                  <a16:creationId xmlns:a16="http://schemas.microsoft.com/office/drawing/2014/main" id="{3826C7D3-3F46-4E52-A97D-FBC2AD7A7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6" name="Rectangle 377">
              <a:extLst>
                <a:ext uri="{FF2B5EF4-FFF2-40B4-BE49-F238E27FC236}">
                  <a16:creationId xmlns:a16="http://schemas.microsoft.com/office/drawing/2014/main" id="{FA82B1FD-960C-4D35-A661-552FDDB5C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7" name="Rectangle 378">
              <a:extLst>
                <a:ext uri="{FF2B5EF4-FFF2-40B4-BE49-F238E27FC236}">
                  <a16:creationId xmlns:a16="http://schemas.microsoft.com/office/drawing/2014/main" id="{6C492BB6-48E4-454F-A90E-BD9B9FCFC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8" name="Rectangle 379">
              <a:extLst>
                <a:ext uri="{FF2B5EF4-FFF2-40B4-BE49-F238E27FC236}">
                  <a16:creationId xmlns:a16="http://schemas.microsoft.com/office/drawing/2014/main" id="{8FD7E01B-1383-452A-85A3-729028227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0" name="Group 380">
            <a:extLst>
              <a:ext uri="{FF2B5EF4-FFF2-40B4-BE49-F238E27FC236}">
                <a16:creationId xmlns:a16="http://schemas.microsoft.com/office/drawing/2014/main" id="{6721E591-E333-48D1-9002-3F493448CF67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060825"/>
            <a:ext cx="2433637" cy="141288"/>
            <a:chOff x="1480" y="2016"/>
            <a:chExt cx="1531" cy="88"/>
          </a:xfrm>
        </p:grpSpPr>
        <p:sp>
          <p:nvSpPr>
            <p:cNvPr id="88677" name="Rectangle 381">
              <a:extLst>
                <a:ext uri="{FF2B5EF4-FFF2-40B4-BE49-F238E27FC236}">
                  <a16:creationId xmlns:a16="http://schemas.microsoft.com/office/drawing/2014/main" id="{7A0A9C42-EE70-40AA-8C38-DA28DE6E3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8" name="Rectangle 382">
              <a:extLst>
                <a:ext uri="{FF2B5EF4-FFF2-40B4-BE49-F238E27FC236}">
                  <a16:creationId xmlns:a16="http://schemas.microsoft.com/office/drawing/2014/main" id="{5C49EDB9-1354-4724-8720-29869E680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9" name="Rectangle 383">
              <a:extLst>
                <a:ext uri="{FF2B5EF4-FFF2-40B4-BE49-F238E27FC236}">
                  <a16:creationId xmlns:a16="http://schemas.microsoft.com/office/drawing/2014/main" id="{EA3EC96B-3331-4A78-947C-9A1DF572F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0" name="Rectangle 384">
              <a:extLst>
                <a:ext uri="{FF2B5EF4-FFF2-40B4-BE49-F238E27FC236}">
                  <a16:creationId xmlns:a16="http://schemas.microsoft.com/office/drawing/2014/main" id="{A00B5323-38BE-4251-A628-A74AF46B9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1" name="Rectangle 385">
              <a:extLst>
                <a:ext uri="{FF2B5EF4-FFF2-40B4-BE49-F238E27FC236}">
                  <a16:creationId xmlns:a16="http://schemas.microsoft.com/office/drawing/2014/main" id="{AD579D08-3737-412C-B780-B7C74EE68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2" name="Rectangle 386">
              <a:extLst>
                <a:ext uri="{FF2B5EF4-FFF2-40B4-BE49-F238E27FC236}">
                  <a16:creationId xmlns:a16="http://schemas.microsoft.com/office/drawing/2014/main" id="{0FC32339-BCEC-4ADC-851E-9A964B01D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3" name="Rectangle 387">
              <a:extLst>
                <a:ext uri="{FF2B5EF4-FFF2-40B4-BE49-F238E27FC236}">
                  <a16:creationId xmlns:a16="http://schemas.microsoft.com/office/drawing/2014/main" id="{6FB7054F-7336-42D2-813F-ACD6B5E89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4" name="Rectangle 388">
              <a:extLst>
                <a:ext uri="{FF2B5EF4-FFF2-40B4-BE49-F238E27FC236}">
                  <a16:creationId xmlns:a16="http://schemas.microsoft.com/office/drawing/2014/main" id="{9F4AB7FB-FD6B-498B-B2EB-8F3AE662B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5" name="Rectangle 389">
              <a:extLst>
                <a:ext uri="{FF2B5EF4-FFF2-40B4-BE49-F238E27FC236}">
                  <a16:creationId xmlns:a16="http://schemas.microsoft.com/office/drawing/2014/main" id="{F485351E-7FE9-4C1E-81F2-7BB797A71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6" name="Rectangle 390">
              <a:extLst>
                <a:ext uri="{FF2B5EF4-FFF2-40B4-BE49-F238E27FC236}">
                  <a16:creationId xmlns:a16="http://schemas.microsoft.com/office/drawing/2014/main" id="{00BD25DD-91FD-4A86-B508-2E78FDAAB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7" name="Rectangle 391">
              <a:extLst>
                <a:ext uri="{FF2B5EF4-FFF2-40B4-BE49-F238E27FC236}">
                  <a16:creationId xmlns:a16="http://schemas.microsoft.com/office/drawing/2014/main" id="{E47BD58F-D3DF-4DF6-AE04-F8A581687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8" name="Rectangle 392">
              <a:extLst>
                <a:ext uri="{FF2B5EF4-FFF2-40B4-BE49-F238E27FC236}">
                  <a16:creationId xmlns:a16="http://schemas.microsoft.com/office/drawing/2014/main" id="{1A2B5184-818D-4363-B490-0DBB070F5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9" name="Rectangle 393">
              <a:extLst>
                <a:ext uri="{FF2B5EF4-FFF2-40B4-BE49-F238E27FC236}">
                  <a16:creationId xmlns:a16="http://schemas.microsoft.com/office/drawing/2014/main" id="{B27E741C-61F9-435D-B0EF-794C497FB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0" name="Rectangle 394">
              <a:extLst>
                <a:ext uri="{FF2B5EF4-FFF2-40B4-BE49-F238E27FC236}">
                  <a16:creationId xmlns:a16="http://schemas.microsoft.com/office/drawing/2014/main" id="{F5634789-4D8B-4CCB-AE7D-E06F8B206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1" name="Rectangle 395">
              <a:extLst>
                <a:ext uri="{FF2B5EF4-FFF2-40B4-BE49-F238E27FC236}">
                  <a16:creationId xmlns:a16="http://schemas.microsoft.com/office/drawing/2014/main" id="{47123B63-35DF-4706-B27A-0825C2E01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2" name="Rectangle 396">
              <a:extLst>
                <a:ext uri="{FF2B5EF4-FFF2-40B4-BE49-F238E27FC236}">
                  <a16:creationId xmlns:a16="http://schemas.microsoft.com/office/drawing/2014/main" id="{74085D19-E3F0-43FE-8CAD-83952E5C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1" name="Group 397">
            <a:extLst>
              <a:ext uri="{FF2B5EF4-FFF2-40B4-BE49-F238E27FC236}">
                <a16:creationId xmlns:a16="http://schemas.microsoft.com/office/drawing/2014/main" id="{72475EF2-B53B-4848-BCCF-4CACD14FD2D5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214813"/>
            <a:ext cx="2433637" cy="139700"/>
            <a:chOff x="1480" y="2016"/>
            <a:chExt cx="1531" cy="88"/>
          </a:xfrm>
        </p:grpSpPr>
        <p:sp>
          <p:nvSpPr>
            <p:cNvPr id="88661" name="Rectangle 398">
              <a:extLst>
                <a:ext uri="{FF2B5EF4-FFF2-40B4-BE49-F238E27FC236}">
                  <a16:creationId xmlns:a16="http://schemas.microsoft.com/office/drawing/2014/main" id="{7642B3BC-09C0-47A5-A276-F8F77F6B3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2" name="Rectangle 399">
              <a:extLst>
                <a:ext uri="{FF2B5EF4-FFF2-40B4-BE49-F238E27FC236}">
                  <a16:creationId xmlns:a16="http://schemas.microsoft.com/office/drawing/2014/main" id="{74BA23E8-FFC4-4419-9BBB-72E246EDE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3" name="Rectangle 400">
              <a:extLst>
                <a:ext uri="{FF2B5EF4-FFF2-40B4-BE49-F238E27FC236}">
                  <a16:creationId xmlns:a16="http://schemas.microsoft.com/office/drawing/2014/main" id="{86E5F2D4-5E70-4188-8761-7B93A3928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4" name="Rectangle 401">
              <a:extLst>
                <a:ext uri="{FF2B5EF4-FFF2-40B4-BE49-F238E27FC236}">
                  <a16:creationId xmlns:a16="http://schemas.microsoft.com/office/drawing/2014/main" id="{3C20329C-A58D-4EC9-AC39-14E4DED94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5" name="Rectangle 402">
              <a:extLst>
                <a:ext uri="{FF2B5EF4-FFF2-40B4-BE49-F238E27FC236}">
                  <a16:creationId xmlns:a16="http://schemas.microsoft.com/office/drawing/2014/main" id="{A53B5F66-F28C-47BA-95AD-260048D69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6" name="Rectangle 403">
              <a:extLst>
                <a:ext uri="{FF2B5EF4-FFF2-40B4-BE49-F238E27FC236}">
                  <a16:creationId xmlns:a16="http://schemas.microsoft.com/office/drawing/2014/main" id="{2B41FDE9-425E-43F3-B444-0CF982CAA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7" name="Rectangle 404">
              <a:extLst>
                <a:ext uri="{FF2B5EF4-FFF2-40B4-BE49-F238E27FC236}">
                  <a16:creationId xmlns:a16="http://schemas.microsoft.com/office/drawing/2014/main" id="{BAFE247F-9F8F-4EAD-903F-B0455DDEC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8" name="Rectangle 405">
              <a:extLst>
                <a:ext uri="{FF2B5EF4-FFF2-40B4-BE49-F238E27FC236}">
                  <a16:creationId xmlns:a16="http://schemas.microsoft.com/office/drawing/2014/main" id="{5E6DBDDE-1037-40F2-91D6-6DFACF19F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9" name="Rectangle 406">
              <a:extLst>
                <a:ext uri="{FF2B5EF4-FFF2-40B4-BE49-F238E27FC236}">
                  <a16:creationId xmlns:a16="http://schemas.microsoft.com/office/drawing/2014/main" id="{E0AFF933-5010-4F3A-9CCC-733870571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0" name="Rectangle 407">
              <a:extLst>
                <a:ext uri="{FF2B5EF4-FFF2-40B4-BE49-F238E27FC236}">
                  <a16:creationId xmlns:a16="http://schemas.microsoft.com/office/drawing/2014/main" id="{3DF80EF5-675B-4BAD-8261-AA8225B43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1" name="Rectangle 408">
              <a:extLst>
                <a:ext uri="{FF2B5EF4-FFF2-40B4-BE49-F238E27FC236}">
                  <a16:creationId xmlns:a16="http://schemas.microsoft.com/office/drawing/2014/main" id="{7BA41367-F279-4B69-BB8F-D00DA9878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2" name="Rectangle 409">
              <a:extLst>
                <a:ext uri="{FF2B5EF4-FFF2-40B4-BE49-F238E27FC236}">
                  <a16:creationId xmlns:a16="http://schemas.microsoft.com/office/drawing/2014/main" id="{90C2B4EF-E950-4AE4-B25A-5E82F85BE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3" name="Rectangle 410">
              <a:extLst>
                <a:ext uri="{FF2B5EF4-FFF2-40B4-BE49-F238E27FC236}">
                  <a16:creationId xmlns:a16="http://schemas.microsoft.com/office/drawing/2014/main" id="{D6552131-2BE6-4928-9814-DE8A196C0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4" name="Rectangle 411">
              <a:extLst>
                <a:ext uri="{FF2B5EF4-FFF2-40B4-BE49-F238E27FC236}">
                  <a16:creationId xmlns:a16="http://schemas.microsoft.com/office/drawing/2014/main" id="{BD2D67E1-8B2E-429B-9AE6-E22C6F157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5" name="Rectangle 412">
              <a:extLst>
                <a:ext uri="{FF2B5EF4-FFF2-40B4-BE49-F238E27FC236}">
                  <a16:creationId xmlns:a16="http://schemas.microsoft.com/office/drawing/2014/main" id="{1484B79C-BD67-430A-AA9F-98E534ED2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6" name="Rectangle 413">
              <a:extLst>
                <a:ext uri="{FF2B5EF4-FFF2-40B4-BE49-F238E27FC236}">
                  <a16:creationId xmlns:a16="http://schemas.microsoft.com/office/drawing/2014/main" id="{A6560EC3-9F6A-422B-A457-B7AD4BF0F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2" name="Group 414">
            <a:extLst>
              <a:ext uri="{FF2B5EF4-FFF2-40B4-BE49-F238E27FC236}">
                <a16:creationId xmlns:a16="http://schemas.microsoft.com/office/drawing/2014/main" id="{96712AF8-D56F-43FA-98B3-A7BD4CFCA722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367213"/>
            <a:ext cx="2433637" cy="139700"/>
            <a:chOff x="1480" y="2016"/>
            <a:chExt cx="1531" cy="88"/>
          </a:xfrm>
        </p:grpSpPr>
        <p:sp>
          <p:nvSpPr>
            <p:cNvPr id="88645" name="Rectangle 415">
              <a:extLst>
                <a:ext uri="{FF2B5EF4-FFF2-40B4-BE49-F238E27FC236}">
                  <a16:creationId xmlns:a16="http://schemas.microsoft.com/office/drawing/2014/main" id="{D714DF1C-11FE-4510-9E63-03F3F3431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6" name="Rectangle 416">
              <a:extLst>
                <a:ext uri="{FF2B5EF4-FFF2-40B4-BE49-F238E27FC236}">
                  <a16:creationId xmlns:a16="http://schemas.microsoft.com/office/drawing/2014/main" id="{7F2B4426-F69A-43EF-8B14-BB2066DD2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7" name="Rectangle 417">
              <a:extLst>
                <a:ext uri="{FF2B5EF4-FFF2-40B4-BE49-F238E27FC236}">
                  <a16:creationId xmlns:a16="http://schemas.microsoft.com/office/drawing/2014/main" id="{F1ABF732-B34D-43D5-9DB3-5330B7E2D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8" name="Rectangle 418">
              <a:extLst>
                <a:ext uri="{FF2B5EF4-FFF2-40B4-BE49-F238E27FC236}">
                  <a16:creationId xmlns:a16="http://schemas.microsoft.com/office/drawing/2014/main" id="{6AD76E14-79B9-42EF-9EC2-2D049C05C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9" name="Rectangle 419">
              <a:extLst>
                <a:ext uri="{FF2B5EF4-FFF2-40B4-BE49-F238E27FC236}">
                  <a16:creationId xmlns:a16="http://schemas.microsoft.com/office/drawing/2014/main" id="{4AF4BD97-4980-4A5F-968B-159D189D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0" name="Rectangle 420">
              <a:extLst>
                <a:ext uri="{FF2B5EF4-FFF2-40B4-BE49-F238E27FC236}">
                  <a16:creationId xmlns:a16="http://schemas.microsoft.com/office/drawing/2014/main" id="{0C8237FB-E1C0-4B56-A85A-CCB2A6B76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1" name="Rectangle 421">
              <a:extLst>
                <a:ext uri="{FF2B5EF4-FFF2-40B4-BE49-F238E27FC236}">
                  <a16:creationId xmlns:a16="http://schemas.microsoft.com/office/drawing/2014/main" id="{7CEB7E26-BA76-4794-91D3-4BD723AA9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2" name="Rectangle 422">
              <a:extLst>
                <a:ext uri="{FF2B5EF4-FFF2-40B4-BE49-F238E27FC236}">
                  <a16:creationId xmlns:a16="http://schemas.microsoft.com/office/drawing/2014/main" id="{3B676D6F-EFC0-40AE-8753-F4A7C375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3" name="Rectangle 423">
              <a:extLst>
                <a:ext uri="{FF2B5EF4-FFF2-40B4-BE49-F238E27FC236}">
                  <a16:creationId xmlns:a16="http://schemas.microsoft.com/office/drawing/2014/main" id="{845BCDAE-D40D-4994-BE47-C0BAE411F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4" name="Rectangle 424">
              <a:extLst>
                <a:ext uri="{FF2B5EF4-FFF2-40B4-BE49-F238E27FC236}">
                  <a16:creationId xmlns:a16="http://schemas.microsoft.com/office/drawing/2014/main" id="{8BF1B94F-2201-402F-B7BF-21B596E54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5" name="Rectangle 425">
              <a:extLst>
                <a:ext uri="{FF2B5EF4-FFF2-40B4-BE49-F238E27FC236}">
                  <a16:creationId xmlns:a16="http://schemas.microsoft.com/office/drawing/2014/main" id="{72C93E4E-77E0-4C59-8732-1295779D3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6" name="Rectangle 426">
              <a:extLst>
                <a:ext uri="{FF2B5EF4-FFF2-40B4-BE49-F238E27FC236}">
                  <a16:creationId xmlns:a16="http://schemas.microsoft.com/office/drawing/2014/main" id="{098D9404-1B2A-47CE-A5A0-E6CDC7318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7" name="Rectangle 427">
              <a:extLst>
                <a:ext uri="{FF2B5EF4-FFF2-40B4-BE49-F238E27FC236}">
                  <a16:creationId xmlns:a16="http://schemas.microsoft.com/office/drawing/2014/main" id="{C8948E14-3538-4C72-95CB-101ADBEDD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8" name="Rectangle 428">
              <a:extLst>
                <a:ext uri="{FF2B5EF4-FFF2-40B4-BE49-F238E27FC236}">
                  <a16:creationId xmlns:a16="http://schemas.microsoft.com/office/drawing/2014/main" id="{83C7573C-8069-425A-A364-0759FD6DB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9" name="Rectangle 429">
              <a:extLst>
                <a:ext uri="{FF2B5EF4-FFF2-40B4-BE49-F238E27FC236}">
                  <a16:creationId xmlns:a16="http://schemas.microsoft.com/office/drawing/2014/main" id="{8B32D043-6030-4BE9-8C9E-F03A45B60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0" name="Rectangle 430">
              <a:extLst>
                <a:ext uri="{FF2B5EF4-FFF2-40B4-BE49-F238E27FC236}">
                  <a16:creationId xmlns:a16="http://schemas.microsoft.com/office/drawing/2014/main" id="{9DB87809-980E-43E4-9789-E84A82CCB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3" name="Group 431">
            <a:extLst>
              <a:ext uri="{FF2B5EF4-FFF2-40B4-BE49-F238E27FC236}">
                <a16:creationId xmlns:a16="http://schemas.microsoft.com/office/drawing/2014/main" id="{76C4B65A-B70A-498B-BCA5-76FFCE5AB473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519613"/>
            <a:ext cx="2433637" cy="139700"/>
            <a:chOff x="1480" y="2016"/>
            <a:chExt cx="1531" cy="88"/>
          </a:xfrm>
        </p:grpSpPr>
        <p:sp>
          <p:nvSpPr>
            <p:cNvPr id="88629" name="Rectangle 432">
              <a:extLst>
                <a:ext uri="{FF2B5EF4-FFF2-40B4-BE49-F238E27FC236}">
                  <a16:creationId xmlns:a16="http://schemas.microsoft.com/office/drawing/2014/main" id="{A384930B-6174-43CE-819B-D5082E0EB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0" name="Rectangle 433">
              <a:extLst>
                <a:ext uri="{FF2B5EF4-FFF2-40B4-BE49-F238E27FC236}">
                  <a16:creationId xmlns:a16="http://schemas.microsoft.com/office/drawing/2014/main" id="{587EA032-EBA9-43E7-9A2D-65C9BA474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1" name="Rectangle 434">
              <a:extLst>
                <a:ext uri="{FF2B5EF4-FFF2-40B4-BE49-F238E27FC236}">
                  <a16:creationId xmlns:a16="http://schemas.microsoft.com/office/drawing/2014/main" id="{5B7EC52A-70DB-4C2C-8C7F-76F929DE6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2" name="Rectangle 435">
              <a:extLst>
                <a:ext uri="{FF2B5EF4-FFF2-40B4-BE49-F238E27FC236}">
                  <a16:creationId xmlns:a16="http://schemas.microsoft.com/office/drawing/2014/main" id="{36CBF697-25C5-4A2F-B099-09FAE7ABC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3" name="Rectangle 436">
              <a:extLst>
                <a:ext uri="{FF2B5EF4-FFF2-40B4-BE49-F238E27FC236}">
                  <a16:creationId xmlns:a16="http://schemas.microsoft.com/office/drawing/2014/main" id="{7B96992F-97C4-47DC-9D3A-335E64678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4" name="Rectangle 437">
              <a:extLst>
                <a:ext uri="{FF2B5EF4-FFF2-40B4-BE49-F238E27FC236}">
                  <a16:creationId xmlns:a16="http://schemas.microsoft.com/office/drawing/2014/main" id="{99313D6D-07B3-4E6E-B1A9-8C4B1A91F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5" name="Rectangle 438">
              <a:extLst>
                <a:ext uri="{FF2B5EF4-FFF2-40B4-BE49-F238E27FC236}">
                  <a16:creationId xmlns:a16="http://schemas.microsoft.com/office/drawing/2014/main" id="{021D3FBA-7F7C-4ABB-A7EF-D8A2B1444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6" name="Rectangle 439">
              <a:extLst>
                <a:ext uri="{FF2B5EF4-FFF2-40B4-BE49-F238E27FC236}">
                  <a16:creationId xmlns:a16="http://schemas.microsoft.com/office/drawing/2014/main" id="{504030CB-6BDE-4C38-A493-78C57F6A0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7" name="Rectangle 440">
              <a:extLst>
                <a:ext uri="{FF2B5EF4-FFF2-40B4-BE49-F238E27FC236}">
                  <a16:creationId xmlns:a16="http://schemas.microsoft.com/office/drawing/2014/main" id="{27983D6B-C726-444F-A5D1-B9113B2F2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8" name="Rectangle 441">
              <a:extLst>
                <a:ext uri="{FF2B5EF4-FFF2-40B4-BE49-F238E27FC236}">
                  <a16:creationId xmlns:a16="http://schemas.microsoft.com/office/drawing/2014/main" id="{72FE74DD-5484-401F-8F0A-59F9C6005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9" name="Rectangle 442">
              <a:extLst>
                <a:ext uri="{FF2B5EF4-FFF2-40B4-BE49-F238E27FC236}">
                  <a16:creationId xmlns:a16="http://schemas.microsoft.com/office/drawing/2014/main" id="{8C99351F-0D3C-419D-BE89-FBD32E6A0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0" name="Rectangle 443">
              <a:extLst>
                <a:ext uri="{FF2B5EF4-FFF2-40B4-BE49-F238E27FC236}">
                  <a16:creationId xmlns:a16="http://schemas.microsoft.com/office/drawing/2014/main" id="{CFA244D2-229E-443F-920C-8398BA5E6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1" name="Rectangle 444">
              <a:extLst>
                <a:ext uri="{FF2B5EF4-FFF2-40B4-BE49-F238E27FC236}">
                  <a16:creationId xmlns:a16="http://schemas.microsoft.com/office/drawing/2014/main" id="{AD4E7B0F-B9EC-4C2F-8F6D-5E5B9114A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2" name="Rectangle 445">
              <a:extLst>
                <a:ext uri="{FF2B5EF4-FFF2-40B4-BE49-F238E27FC236}">
                  <a16:creationId xmlns:a16="http://schemas.microsoft.com/office/drawing/2014/main" id="{8A66D885-3910-43B3-B4B7-D52A7CB13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3" name="Rectangle 446">
              <a:extLst>
                <a:ext uri="{FF2B5EF4-FFF2-40B4-BE49-F238E27FC236}">
                  <a16:creationId xmlns:a16="http://schemas.microsoft.com/office/drawing/2014/main" id="{ED2ECD3B-4EE0-4270-A9D2-5B1143548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4" name="Rectangle 447">
              <a:extLst>
                <a:ext uri="{FF2B5EF4-FFF2-40B4-BE49-F238E27FC236}">
                  <a16:creationId xmlns:a16="http://schemas.microsoft.com/office/drawing/2014/main" id="{1F56042D-CE75-4177-8111-1D186E677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4" name="Group 448">
            <a:extLst>
              <a:ext uri="{FF2B5EF4-FFF2-40B4-BE49-F238E27FC236}">
                <a16:creationId xmlns:a16="http://schemas.microsoft.com/office/drawing/2014/main" id="{BEE8FAE3-7822-4A2F-8F24-D3CFB1C235D2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672013"/>
            <a:ext cx="2433637" cy="139700"/>
            <a:chOff x="1480" y="2016"/>
            <a:chExt cx="1531" cy="88"/>
          </a:xfrm>
        </p:grpSpPr>
        <p:sp>
          <p:nvSpPr>
            <p:cNvPr id="88613" name="Rectangle 449">
              <a:extLst>
                <a:ext uri="{FF2B5EF4-FFF2-40B4-BE49-F238E27FC236}">
                  <a16:creationId xmlns:a16="http://schemas.microsoft.com/office/drawing/2014/main" id="{042EBD30-BB3B-4A72-89BB-FE47280DB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4" name="Rectangle 450">
              <a:extLst>
                <a:ext uri="{FF2B5EF4-FFF2-40B4-BE49-F238E27FC236}">
                  <a16:creationId xmlns:a16="http://schemas.microsoft.com/office/drawing/2014/main" id="{51738474-A93C-474F-85AC-705FBF296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5" name="Rectangle 451">
              <a:extLst>
                <a:ext uri="{FF2B5EF4-FFF2-40B4-BE49-F238E27FC236}">
                  <a16:creationId xmlns:a16="http://schemas.microsoft.com/office/drawing/2014/main" id="{68BA39EF-488F-442E-BEF4-9537C2813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6" name="Rectangle 452">
              <a:extLst>
                <a:ext uri="{FF2B5EF4-FFF2-40B4-BE49-F238E27FC236}">
                  <a16:creationId xmlns:a16="http://schemas.microsoft.com/office/drawing/2014/main" id="{CB018A4E-AB30-4642-AFE0-CEFB31657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7" name="Rectangle 453">
              <a:extLst>
                <a:ext uri="{FF2B5EF4-FFF2-40B4-BE49-F238E27FC236}">
                  <a16:creationId xmlns:a16="http://schemas.microsoft.com/office/drawing/2014/main" id="{C4610A70-8A90-4D89-9334-7D9D05CD4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8" name="Rectangle 454">
              <a:extLst>
                <a:ext uri="{FF2B5EF4-FFF2-40B4-BE49-F238E27FC236}">
                  <a16:creationId xmlns:a16="http://schemas.microsoft.com/office/drawing/2014/main" id="{CBEA41AA-F659-4C74-87DA-6909992FD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9" name="Rectangle 455">
              <a:extLst>
                <a:ext uri="{FF2B5EF4-FFF2-40B4-BE49-F238E27FC236}">
                  <a16:creationId xmlns:a16="http://schemas.microsoft.com/office/drawing/2014/main" id="{D59DFED4-20CD-428A-BBDB-0CFACC164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0" name="Rectangle 456">
              <a:extLst>
                <a:ext uri="{FF2B5EF4-FFF2-40B4-BE49-F238E27FC236}">
                  <a16:creationId xmlns:a16="http://schemas.microsoft.com/office/drawing/2014/main" id="{6CDD145A-1036-4B1F-9EC8-C9307A1D7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1" name="Rectangle 457">
              <a:extLst>
                <a:ext uri="{FF2B5EF4-FFF2-40B4-BE49-F238E27FC236}">
                  <a16:creationId xmlns:a16="http://schemas.microsoft.com/office/drawing/2014/main" id="{812CF89A-7D5F-426D-BC3A-5D3446685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2" name="Rectangle 458">
              <a:extLst>
                <a:ext uri="{FF2B5EF4-FFF2-40B4-BE49-F238E27FC236}">
                  <a16:creationId xmlns:a16="http://schemas.microsoft.com/office/drawing/2014/main" id="{4FE0D4CF-7A61-4BE6-AA0B-7AAF21225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3" name="Rectangle 459">
              <a:extLst>
                <a:ext uri="{FF2B5EF4-FFF2-40B4-BE49-F238E27FC236}">
                  <a16:creationId xmlns:a16="http://schemas.microsoft.com/office/drawing/2014/main" id="{3419F73F-9CAC-423B-9A89-DED870DC9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4" name="Rectangle 460">
              <a:extLst>
                <a:ext uri="{FF2B5EF4-FFF2-40B4-BE49-F238E27FC236}">
                  <a16:creationId xmlns:a16="http://schemas.microsoft.com/office/drawing/2014/main" id="{69A5A098-170A-44E0-BC07-651E8884D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5" name="Rectangle 461">
              <a:extLst>
                <a:ext uri="{FF2B5EF4-FFF2-40B4-BE49-F238E27FC236}">
                  <a16:creationId xmlns:a16="http://schemas.microsoft.com/office/drawing/2014/main" id="{77E08216-8169-4A2D-B2CB-0CEEB21AB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6" name="Rectangle 462">
              <a:extLst>
                <a:ext uri="{FF2B5EF4-FFF2-40B4-BE49-F238E27FC236}">
                  <a16:creationId xmlns:a16="http://schemas.microsoft.com/office/drawing/2014/main" id="{0AE547FC-C3A0-4A14-A5EE-ED8CBC436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7" name="Rectangle 463">
              <a:extLst>
                <a:ext uri="{FF2B5EF4-FFF2-40B4-BE49-F238E27FC236}">
                  <a16:creationId xmlns:a16="http://schemas.microsoft.com/office/drawing/2014/main" id="{039DC519-C3FD-4A8E-939D-160CDD217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8" name="Rectangle 464">
              <a:extLst>
                <a:ext uri="{FF2B5EF4-FFF2-40B4-BE49-F238E27FC236}">
                  <a16:creationId xmlns:a16="http://schemas.microsoft.com/office/drawing/2014/main" id="{3CAD2FE9-43C8-433A-8CAB-6C1D2905D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88095" name="Rectangle 465">
            <a:extLst>
              <a:ext uri="{FF2B5EF4-FFF2-40B4-BE49-F238E27FC236}">
                <a16:creationId xmlns:a16="http://schemas.microsoft.com/office/drawing/2014/main" id="{AABEB67D-8BBA-44D4-80AB-7497EEBA5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5170488"/>
            <a:ext cx="4565650" cy="1666875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096" name="Rectangle 466">
            <a:extLst>
              <a:ext uri="{FF2B5EF4-FFF2-40B4-BE49-F238E27FC236}">
                <a16:creationId xmlns:a16="http://schemas.microsoft.com/office/drawing/2014/main" id="{0C1C2007-8FB9-4697-9937-226195B3E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1460500"/>
            <a:ext cx="1597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Sequence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(Display Order)</a:t>
            </a:r>
          </a:p>
        </p:txBody>
      </p:sp>
      <p:sp>
        <p:nvSpPr>
          <p:cNvPr id="88097" name="Rectangle 467">
            <a:extLst>
              <a:ext uri="{FF2B5EF4-FFF2-40B4-BE49-F238E27FC236}">
                <a16:creationId xmlns:a16="http://schemas.microsoft.com/office/drawing/2014/main" id="{6A37178B-7D6A-4BE4-A888-2393B9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466975"/>
            <a:ext cx="158591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(Display Order,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N</a:t>
            </a:r>
            <a:r>
              <a:rPr lang="en-US" altLang="zh-TW" sz="1600" b="1">
                <a:ea typeface="新細明體" panose="02020500000000000000" pitchFamily="18" charset="-120"/>
              </a:rPr>
              <a:t>=12, </a:t>
            </a:r>
            <a:r>
              <a:rPr lang="en-US" altLang="zh-TW" sz="1600" b="1" i="1">
                <a:ea typeface="新細明體" panose="02020500000000000000" pitchFamily="18" charset="-120"/>
              </a:rPr>
              <a:t>M</a:t>
            </a:r>
            <a:r>
              <a:rPr lang="en-US" altLang="zh-TW" sz="1600" b="1">
                <a:ea typeface="新細明體" panose="02020500000000000000" pitchFamily="18" charset="-120"/>
              </a:rPr>
              <a:t>=3)</a:t>
            </a:r>
          </a:p>
        </p:txBody>
      </p:sp>
      <p:sp>
        <p:nvSpPr>
          <p:cNvPr id="88098" name="Rectangle 468">
            <a:extLst>
              <a:ext uri="{FF2B5EF4-FFF2-40B4-BE49-F238E27FC236}">
                <a16:creationId xmlns:a16="http://schemas.microsoft.com/office/drawing/2014/main" id="{E9F8E184-8B55-4203-9C18-C33904F14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056063"/>
            <a:ext cx="81597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88099" name="Rectangle 469">
            <a:extLst>
              <a:ext uri="{FF2B5EF4-FFF2-40B4-BE49-F238E27FC236}">
                <a16:creationId xmlns:a16="http://schemas.microsoft.com/office/drawing/2014/main" id="{FF95D7A4-3A11-4B04-844A-64716A345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8" y="4654550"/>
            <a:ext cx="601662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Slice</a:t>
            </a:r>
          </a:p>
        </p:txBody>
      </p:sp>
      <p:sp>
        <p:nvSpPr>
          <p:cNvPr id="88100" name="Rectangle 470">
            <a:extLst>
              <a:ext uri="{FF2B5EF4-FFF2-40B4-BE49-F238E27FC236}">
                <a16:creationId xmlns:a16="http://schemas.microsoft.com/office/drawing/2014/main" id="{56C6C2DF-1C84-4704-89EF-A419D53FF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5927725"/>
            <a:ext cx="1255713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88101" name="Freeform 471">
            <a:extLst>
              <a:ext uri="{FF2B5EF4-FFF2-40B4-BE49-F238E27FC236}">
                <a16:creationId xmlns:a16="http://schemas.microsoft.com/office/drawing/2014/main" id="{F401171F-0AF9-480F-BC93-F55B01797D09}"/>
              </a:ext>
            </a:extLst>
          </p:cNvPr>
          <p:cNvSpPr>
            <a:spLocks/>
          </p:cNvSpPr>
          <p:nvPr/>
        </p:nvSpPr>
        <p:spPr bwMode="auto">
          <a:xfrm>
            <a:off x="3192463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2" name="Freeform 472">
            <a:extLst>
              <a:ext uri="{FF2B5EF4-FFF2-40B4-BE49-F238E27FC236}">
                <a16:creationId xmlns:a16="http://schemas.microsoft.com/office/drawing/2014/main" id="{A288D0BB-1001-44C7-BC28-8128E9E97790}"/>
              </a:ext>
            </a:extLst>
          </p:cNvPr>
          <p:cNvSpPr>
            <a:spLocks/>
          </p:cNvSpPr>
          <p:nvPr/>
        </p:nvSpPr>
        <p:spPr bwMode="auto">
          <a:xfrm>
            <a:off x="3573463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3" name="Freeform 473">
            <a:extLst>
              <a:ext uri="{FF2B5EF4-FFF2-40B4-BE49-F238E27FC236}">
                <a16:creationId xmlns:a16="http://schemas.microsoft.com/office/drawing/2014/main" id="{FC84A0B0-64D5-4DB0-9EA4-FE9D12853046}"/>
              </a:ext>
            </a:extLst>
          </p:cNvPr>
          <p:cNvSpPr>
            <a:spLocks/>
          </p:cNvSpPr>
          <p:nvPr/>
        </p:nvSpPr>
        <p:spPr bwMode="auto">
          <a:xfrm>
            <a:off x="3954463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4" name="Freeform 474">
            <a:extLst>
              <a:ext uri="{FF2B5EF4-FFF2-40B4-BE49-F238E27FC236}">
                <a16:creationId xmlns:a16="http://schemas.microsoft.com/office/drawing/2014/main" id="{9195CB7B-7D8C-4273-8533-1F24B139926D}"/>
              </a:ext>
            </a:extLst>
          </p:cNvPr>
          <p:cNvSpPr>
            <a:spLocks/>
          </p:cNvSpPr>
          <p:nvPr/>
        </p:nvSpPr>
        <p:spPr bwMode="auto">
          <a:xfrm>
            <a:off x="4337050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5" name="Freeform 475">
            <a:extLst>
              <a:ext uri="{FF2B5EF4-FFF2-40B4-BE49-F238E27FC236}">
                <a16:creationId xmlns:a16="http://schemas.microsoft.com/office/drawing/2014/main" id="{013A2777-1640-4F5A-97EE-2659C2D3F787}"/>
              </a:ext>
            </a:extLst>
          </p:cNvPr>
          <p:cNvSpPr>
            <a:spLocks/>
          </p:cNvSpPr>
          <p:nvPr/>
        </p:nvSpPr>
        <p:spPr bwMode="auto">
          <a:xfrm>
            <a:off x="4718050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6" name="Freeform 476">
            <a:extLst>
              <a:ext uri="{FF2B5EF4-FFF2-40B4-BE49-F238E27FC236}">
                <a16:creationId xmlns:a16="http://schemas.microsoft.com/office/drawing/2014/main" id="{1EA29A89-7BC0-41EE-8959-CA0F00F6D47E}"/>
              </a:ext>
            </a:extLst>
          </p:cNvPr>
          <p:cNvSpPr>
            <a:spLocks/>
          </p:cNvSpPr>
          <p:nvPr/>
        </p:nvSpPr>
        <p:spPr bwMode="auto">
          <a:xfrm>
            <a:off x="5099050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7" name="Freeform 477">
            <a:extLst>
              <a:ext uri="{FF2B5EF4-FFF2-40B4-BE49-F238E27FC236}">
                <a16:creationId xmlns:a16="http://schemas.microsoft.com/office/drawing/2014/main" id="{BFF06CDA-813C-4914-9116-CB6677D9446C}"/>
              </a:ext>
            </a:extLst>
          </p:cNvPr>
          <p:cNvSpPr>
            <a:spLocks/>
          </p:cNvSpPr>
          <p:nvPr/>
        </p:nvSpPr>
        <p:spPr bwMode="auto">
          <a:xfrm>
            <a:off x="5481638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8" name="Freeform 478">
            <a:extLst>
              <a:ext uri="{FF2B5EF4-FFF2-40B4-BE49-F238E27FC236}">
                <a16:creationId xmlns:a16="http://schemas.microsoft.com/office/drawing/2014/main" id="{C416263D-8441-43B1-91E0-AAE95FCE89C5}"/>
              </a:ext>
            </a:extLst>
          </p:cNvPr>
          <p:cNvSpPr>
            <a:spLocks/>
          </p:cNvSpPr>
          <p:nvPr/>
        </p:nvSpPr>
        <p:spPr bwMode="auto">
          <a:xfrm>
            <a:off x="5862638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9" name="Freeform 479">
            <a:extLst>
              <a:ext uri="{FF2B5EF4-FFF2-40B4-BE49-F238E27FC236}">
                <a16:creationId xmlns:a16="http://schemas.microsoft.com/office/drawing/2014/main" id="{F997F1CA-4A13-421E-8D18-70583389C708}"/>
              </a:ext>
            </a:extLst>
          </p:cNvPr>
          <p:cNvSpPr>
            <a:spLocks/>
          </p:cNvSpPr>
          <p:nvPr/>
        </p:nvSpPr>
        <p:spPr bwMode="auto">
          <a:xfrm>
            <a:off x="6243638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10" name="Rectangle 482">
            <a:extLst>
              <a:ext uri="{FF2B5EF4-FFF2-40B4-BE49-F238E27FC236}">
                <a16:creationId xmlns:a16="http://schemas.microsoft.com/office/drawing/2014/main" id="{A0FE4742-8511-4D2A-9FFA-D57ACF4E7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1" name="Rectangle 483">
            <a:extLst>
              <a:ext uri="{FF2B5EF4-FFF2-40B4-BE49-F238E27FC236}">
                <a16:creationId xmlns:a16="http://schemas.microsoft.com/office/drawing/2014/main" id="{CACD4941-697F-49CC-AD8B-F3F5F7F4F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2" name="Rectangle 484">
            <a:extLst>
              <a:ext uri="{FF2B5EF4-FFF2-40B4-BE49-F238E27FC236}">
                <a16:creationId xmlns:a16="http://schemas.microsoft.com/office/drawing/2014/main" id="{C441E9B5-A812-463F-9653-CAB69259D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3" name="Rectangle 485">
            <a:extLst>
              <a:ext uri="{FF2B5EF4-FFF2-40B4-BE49-F238E27FC236}">
                <a16:creationId xmlns:a16="http://schemas.microsoft.com/office/drawing/2014/main" id="{C09CAC37-503E-4DC7-B2A9-94BE22B88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4" name="Rectangle 486">
            <a:extLst>
              <a:ext uri="{FF2B5EF4-FFF2-40B4-BE49-F238E27FC236}">
                <a16:creationId xmlns:a16="http://schemas.microsoft.com/office/drawing/2014/main" id="{27A42808-7F33-4A81-A31E-C5EDB6580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5" name="Rectangle 487">
            <a:extLst>
              <a:ext uri="{FF2B5EF4-FFF2-40B4-BE49-F238E27FC236}">
                <a16:creationId xmlns:a16="http://schemas.microsoft.com/office/drawing/2014/main" id="{9582D71B-665F-4811-A2AD-7D3A07A98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6" name="Rectangle 488">
            <a:extLst>
              <a:ext uri="{FF2B5EF4-FFF2-40B4-BE49-F238E27FC236}">
                <a16:creationId xmlns:a16="http://schemas.microsoft.com/office/drawing/2014/main" id="{0D57DC4C-6252-4DB4-B2D8-A06413D3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7" name="Rectangle 489">
            <a:extLst>
              <a:ext uri="{FF2B5EF4-FFF2-40B4-BE49-F238E27FC236}">
                <a16:creationId xmlns:a16="http://schemas.microsoft.com/office/drawing/2014/main" id="{174EA243-0856-4DB2-8FDD-6C5AD4A46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8" name="Rectangle 490">
            <a:extLst>
              <a:ext uri="{FF2B5EF4-FFF2-40B4-BE49-F238E27FC236}">
                <a16:creationId xmlns:a16="http://schemas.microsoft.com/office/drawing/2014/main" id="{16D8AF12-7F75-43F8-806D-AC89D8E02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9" name="Rectangle 491">
            <a:extLst>
              <a:ext uri="{FF2B5EF4-FFF2-40B4-BE49-F238E27FC236}">
                <a16:creationId xmlns:a16="http://schemas.microsoft.com/office/drawing/2014/main" id="{B349B5C3-AF0F-4039-BC4C-CACED06D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0" name="Rectangle 492">
            <a:extLst>
              <a:ext uri="{FF2B5EF4-FFF2-40B4-BE49-F238E27FC236}">
                <a16:creationId xmlns:a16="http://schemas.microsoft.com/office/drawing/2014/main" id="{5532589F-201C-4747-9BFF-F6AC2C09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1" name="Rectangle 493">
            <a:extLst>
              <a:ext uri="{FF2B5EF4-FFF2-40B4-BE49-F238E27FC236}">
                <a16:creationId xmlns:a16="http://schemas.microsoft.com/office/drawing/2014/main" id="{3A9A9164-F78A-4846-AC86-004D7483C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2" name="Rectangle 494">
            <a:extLst>
              <a:ext uri="{FF2B5EF4-FFF2-40B4-BE49-F238E27FC236}">
                <a16:creationId xmlns:a16="http://schemas.microsoft.com/office/drawing/2014/main" id="{3A6CD42F-0D7E-4AFB-B576-3DC2E4EA8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3" name="Rectangle 495">
            <a:extLst>
              <a:ext uri="{FF2B5EF4-FFF2-40B4-BE49-F238E27FC236}">
                <a16:creationId xmlns:a16="http://schemas.microsoft.com/office/drawing/2014/main" id="{B28097A3-3426-495A-9B9B-EF8381B99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4" name="Rectangle 496">
            <a:extLst>
              <a:ext uri="{FF2B5EF4-FFF2-40B4-BE49-F238E27FC236}">
                <a16:creationId xmlns:a16="http://schemas.microsoft.com/office/drawing/2014/main" id="{DED1D961-DCC0-4034-8F14-74FC170B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5" name="Rectangle 497">
            <a:extLst>
              <a:ext uri="{FF2B5EF4-FFF2-40B4-BE49-F238E27FC236}">
                <a16:creationId xmlns:a16="http://schemas.microsoft.com/office/drawing/2014/main" id="{86491A0C-84C7-4444-8AAA-6DF4BB93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6" name="Rectangle 498">
            <a:extLst>
              <a:ext uri="{FF2B5EF4-FFF2-40B4-BE49-F238E27FC236}">
                <a16:creationId xmlns:a16="http://schemas.microsoft.com/office/drawing/2014/main" id="{8D816493-8572-4E24-80D2-860223B2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7" name="Rectangle 499">
            <a:extLst>
              <a:ext uri="{FF2B5EF4-FFF2-40B4-BE49-F238E27FC236}">
                <a16:creationId xmlns:a16="http://schemas.microsoft.com/office/drawing/2014/main" id="{A6E927AA-84AB-4CA4-A12C-7780FE30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8" name="Rectangle 500">
            <a:extLst>
              <a:ext uri="{FF2B5EF4-FFF2-40B4-BE49-F238E27FC236}">
                <a16:creationId xmlns:a16="http://schemas.microsoft.com/office/drawing/2014/main" id="{0498BD34-F7AF-4E3A-B20D-2D3D6318A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9" name="Rectangle 501">
            <a:extLst>
              <a:ext uri="{FF2B5EF4-FFF2-40B4-BE49-F238E27FC236}">
                <a16:creationId xmlns:a16="http://schemas.microsoft.com/office/drawing/2014/main" id="{6ADFD92C-F56E-4476-846D-A82C6F910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0" name="Rectangle 502">
            <a:extLst>
              <a:ext uri="{FF2B5EF4-FFF2-40B4-BE49-F238E27FC236}">
                <a16:creationId xmlns:a16="http://schemas.microsoft.com/office/drawing/2014/main" id="{76071D31-05F8-4E41-BE17-2456D10F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1" name="Rectangle 503">
            <a:extLst>
              <a:ext uri="{FF2B5EF4-FFF2-40B4-BE49-F238E27FC236}">
                <a16:creationId xmlns:a16="http://schemas.microsoft.com/office/drawing/2014/main" id="{357849A4-2C5D-4605-A3FC-4867E6203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2" name="Rectangle 504">
            <a:extLst>
              <a:ext uri="{FF2B5EF4-FFF2-40B4-BE49-F238E27FC236}">
                <a16:creationId xmlns:a16="http://schemas.microsoft.com/office/drawing/2014/main" id="{D00FE627-81BC-40CE-BB0B-EFF36F9A5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3" name="Rectangle 505">
            <a:extLst>
              <a:ext uri="{FF2B5EF4-FFF2-40B4-BE49-F238E27FC236}">
                <a16:creationId xmlns:a16="http://schemas.microsoft.com/office/drawing/2014/main" id="{52490175-4013-4763-AF15-30E29C7AB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4" name="Rectangle 506">
            <a:extLst>
              <a:ext uri="{FF2B5EF4-FFF2-40B4-BE49-F238E27FC236}">
                <a16:creationId xmlns:a16="http://schemas.microsoft.com/office/drawing/2014/main" id="{5A2F2693-E234-4836-8185-1ADB49E10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5" name="Rectangle 507">
            <a:extLst>
              <a:ext uri="{FF2B5EF4-FFF2-40B4-BE49-F238E27FC236}">
                <a16:creationId xmlns:a16="http://schemas.microsoft.com/office/drawing/2014/main" id="{B7DB20EA-CE4F-40CD-B80A-E72562FC6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6" name="Rectangle 508">
            <a:extLst>
              <a:ext uri="{FF2B5EF4-FFF2-40B4-BE49-F238E27FC236}">
                <a16:creationId xmlns:a16="http://schemas.microsoft.com/office/drawing/2014/main" id="{AA0EB921-691F-46E1-9022-5AAD8D918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7" name="Rectangle 509">
            <a:extLst>
              <a:ext uri="{FF2B5EF4-FFF2-40B4-BE49-F238E27FC236}">
                <a16:creationId xmlns:a16="http://schemas.microsoft.com/office/drawing/2014/main" id="{5B0F1F38-8A57-4484-9F03-1D05938E6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8" name="Rectangle 510">
            <a:extLst>
              <a:ext uri="{FF2B5EF4-FFF2-40B4-BE49-F238E27FC236}">
                <a16:creationId xmlns:a16="http://schemas.microsoft.com/office/drawing/2014/main" id="{493FFCAE-F704-4E63-BFBB-7C4081AB5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9" name="Rectangle 511">
            <a:extLst>
              <a:ext uri="{FF2B5EF4-FFF2-40B4-BE49-F238E27FC236}">
                <a16:creationId xmlns:a16="http://schemas.microsoft.com/office/drawing/2014/main" id="{F4504D37-1616-4973-90A5-112B83658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0" name="Rectangle 512">
            <a:extLst>
              <a:ext uri="{FF2B5EF4-FFF2-40B4-BE49-F238E27FC236}">
                <a16:creationId xmlns:a16="http://schemas.microsoft.com/office/drawing/2014/main" id="{D1E336B7-FE4B-47EB-871B-691C97F9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1" name="Rectangle 513">
            <a:extLst>
              <a:ext uri="{FF2B5EF4-FFF2-40B4-BE49-F238E27FC236}">
                <a16:creationId xmlns:a16="http://schemas.microsoft.com/office/drawing/2014/main" id="{2024CB49-D3F7-4508-977D-32987ED3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2" name="Rectangle 514">
            <a:extLst>
              <a:ext uri="{FF2B5EF4-FFF2-40B4-BE49-F238E27FC236}">
                <a16:creationId xmlns:a16="http://schemas.microsoft.com/office/drawing/2014/main" id="{304817C3-B124-45F2-83C6-66F4169B9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3" name="Rectangle 515">
            <a:extLst>
              <a:ext uri="{FF2B5EF4-FFF2-40B4-BE49-F238E27FC236}">
                <a16:creationId xmlns:a16="http://schemas.microsoft.com/office/drawing/2014/main" id="{A0EBE4AD-D65F-4BF6-A5D0-8A6B080F8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4" name="Rectangle 516">
            <a:extLst>
              <a:ext uri="{FF2B5EF4-FFF2-40B4-BE49-F238E27FC236}">
                <a16:creationId xmlns:a16="http://schemas.microsoft.com/office/drawing/2014/main" id="{0368A419-DE06-42FC-905E-F6DEA04C2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5" name="Rectangle 517">
            <a:extLst>
              <a:ext uri="{FF2B5EF4-FFF2-40B4-BE49-F238E27FC236}">
                <a16:creationId xmlns:a16="http://schemas.microsoft.com/office/drawing/2014/main" id="{B35A6F2B-6582-4108-8B37-D65F97B2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6" name="Rectangle 518">
            <a:extLst>
              <a:ext uri="{FF2B5EF4-FFF2-40B4-BE49-F238E27FC236}">
                <a16:creationId xmlns:a16="http://schemas.microsoft.com/office/drawing/2014/main" id="{3B155B1C-F8CB-4A55-A09D-751198BBF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7" name="Rectangle 519">
            <a:extLst>
              <a:ext uri="{FF2B5EF4-FFF2-40B4-BE49-F238E27FC236}">
                <a16:creationId xmlns:a16="http://schemas.microsoft.com/office/drawing/2014/main" id="{1EF583E4-7016-467E-ABE5-C539A047D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8" name="Rectangle 520">
            <a:extLst>
              <a:ext uri="{FF2B5EF4-FFF2-40B4-BE49-F238E27FC236}">
                <a16:creationId xmlns:a16="http://schemas.microsoft.com/office/drawing/2014/main" id="{46305F5D-9B98-4873-A6F8-7139443B3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9" name="Rectangle 521">
            <a:extLst>
              <a:ext uri="{FF2B5EF4-FFF2-40B4-BE49-F238E27FC236}">
                <a16:creationId xmlns:a16="http://schemas.microsoft.com/office/drawing/2014/main" id="{C98EF8C0-62C0-4128-B77C-17988D164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0" name="Rectangle 522">
            <a:extLst>
              <a:ext uri="{FF2B5EF4-FFF2-40B4-BE49-F238E27FC236}">
                <a16:creationId xmlns:a16="http://schemas.microsoft.com/office/drawing/2014/main" id="{62372CCA-FF87-4C87-8C91-687C2D2F0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1" name="Rectangle 523">
            <a:extLst>
              <a:ext uri="{FF2B5EF4-FFF2-40B4-BE49-F238E27FC236}">
                <a16:creationId xmlns:a16="http://schemas.microsoft.com/office/drawing/2014/main" id="{DF25C747-F70A-4776-AA73-60B41249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2" name="Rectangle 524">
            <a:extLst>
              <a:ext uri="{FF2B5EF4-FFF2-40B4-BE49-F238E27FC236}">
                <a16:creationId xmlns:a16="http://schemas.microsoft.com/office/drawing/2014/main" id="{C7364977-8131-41C2-8A12-F7983CA30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3" name="Rectangle 525">
            <a:extLst>
              <a:ext uri="{FF2B5EF4-FFF2-40B4-BE49-F238E27FC236}">
                <a16:creationId xmlns:a16="http://schemas.microsoft.com/office/drawing/2014/main" id="{FB47267F-0628-40A6-BF29-F2CE47146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4" name="Rectangle 526">
            <a:extLst>
              <a:ext uri="{FF2B5EF4-FFF2-40B4-BE49-F238E27FC236}">
                <a16:creationId xmlns:a16="http://schemas.microsoft.com/office/drawing/2014/main" id="{C1F3D38F-7493-498E-9DAE-96094093E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5" name="Rectangle 527">
            <a:extLst>
              <a:ext uri="{FF2B5EF4-FFF2-40B4-BE49-F238E27FC236}">
                <a16:creationId xmlns:a16="http://schemas.microsoft.com/office/drawing/2014/main" id="{44F41D6E-BB20-47FF-AA2E-197C67E34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6" name="Rectangle 528">
            <a:extLst>
              <a:ext uri="{FF2B5EF4-FFF2-40B4-BE49-F238E27FC236}">
                <a16:creationId xmlns:a16="http://schemas.microsoft.com/office/drawing/2014/main" id="{71B135A6-AFF8-456E-9767-BD4521D13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7" name="Rectangle 529">
            <a:extLst>
              <a:ext uri="{FF2B5EF4-FFF2-40B4-BE49-F238E27FC236}">
                <a16:creationId xmlns:a16="http://schemas.microsoft.com/office/drawing/2014/main" id="{2947B534-2FC5-4788-808E-E65230A7C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8" name="Rectangle 530">
            <a:extLst>
              <a:ext uri="{FF2B5EF4-FFF2-40B4-BE49-F238E27FC236}">
                <a16:creationId xmlns:a16="http://schemas.microsoft.com/office/drawing/2014/main" id="{4F536292-162E-4030-8BC4-4B5BF8E9B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9" name="Rectangle 531">
            <a:extLst>
              <a:ext uri="{FF2B5EF4-FFF2-40B4-BE49-F238E27FC236}">
                <a16:creationId xmlns:a16="http://schemas.microsoft.com/office/drawing/2014/main" id="{63BEB473-5161-4F28-AA55-151072486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0" name="Rectangle 532">
            <a:extLst>
              <a:ext uri="{FF2B5EF4-FFF2-40B4-BE49-F238E27FC236}">
                <a16:creationId xmlns:a16="http://schemas.microsoft.com/office/drawing/2014/main" id="{898E83D7-4D9A-4690-8D10-1715B6206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1" name="Rectangle 533">
            <a:extLst>
              <a:ext uri="{FF2B5EF4-FFF2-40B4-BE49-F238E27FC236}">
                <a16:creationId xmlns:a16="http://schemas.microsoft.com/office/drawing/2014/main" id="{CA13AAE6-3AF2-4B2B-B64E-ACAE2FCA3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2" name="Rectangle 534">
            <a:extLst>
              <a:ext uri="{FF2B5EF4-FFF2-40B4-BE49-F238E27FC236}">
                <a16:creationId xmlns:a16="http://schemas.microsoft.com/office/drawing/2014/main" id="{0163A276-7B1C-40D0-884C-E90B40C2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3" name="Rectangle 535">
            <a:extLst>
              <a:ext uri="{FF2B5EF4-FFF2-40B4-BE49-F238E27FC236}">
                <a16:creationId xmlns:a16="http://schemas.microsoft.com/office/drawing/2014/main" id="{348502B2-DEBF-4919-9CF6-FD50AEE14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4" name="Rectangle 536">
            <a:extLst>
              <a:ext uri="{FF2B5EF4-FFF2-40B4-BE49-F238E27FC236}">
                <a16:creationId xmlns:a16="http://schemas.microsoft.com/office/drawing/2014/main" id="{51449459-3618-4F48-8911-208D52664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5" name="Rectangle 537">
            <a:extLst>
              <a:ext uri="{FF2B5EF4-FFF2-40B4-BE49-F238E27FC236}">
                <a16:creationId xmlns:a16="http://schemas.microsoft.com/office/drawing/2014/main" id="{47A7EBA0-D044-483A-A9E6-11593F8E2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6" name="Rectangle 538">
            <a:extLst>
              <a:ext uri="{FF2B5EF4-FFF2-40B4-BE49-F238E27FC236}">
                <a16:creationId xmlns:a16="http://schemas.microsoft.com/office/drawing/2014/main" id="{624C12C6-19DA-43EC-9545-6310F1269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7" name="Rectangle 539">
            <a:extLst>
              <a:ext uri="{FF2B5EF4-FFF2-40B4-BE49-F238E27FC236}">
                <a16:creationId xmlns:a16="http://schemas.microsoft.com/office/drawing/2014/main" id="{70BF58AD-354F-4D8B-8273-CDF654571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8" name="Rectangle 540">
            <a:extLst>
              <a:ext uri="{FF2B5EF4-FFF2-40B4-BE49-F238E27FC236}">
                <a16:creationId xmlns:a16="http://schemas.microsoft.com/office/drawing/2014/main" id="{1778AE5A-A4D1-426A-9710-655BA22CA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9" name="Rectangle 541">
            <a:extLst>
              <a:ext uri="{FF2B5EF4-FFF2-40B4-BE49-F238E27FC236}">
                <a16:creationId xmlns:a16="http://schemas.microsoft.com/office/drawing/2014/main" id="{32540031-1CDA-4906-8BF4-EBEE68AD3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0" name="Rectangle 542">
            <a:extLst>
              <a:ext uri="{FF2B5EF4-FFF2-40B4-BE49-F238E27FC236}">
                <a16:creationId xmlns:a16="http://schemas.microsoft.com/office/drawing/2014/main" id="{327731D9-A997-4844-84D8-748340094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1" name="Rectangle 543">
            <a:extLst>
              <a:ext uri="{FF2B5EF4-FFF2-40B4-BE49-F238E27FC236}">
                <a16:creationId xmlns:a16="http://schemas.microsoft.com/office/drawing/2014/main" id="{15B2E900-AE35-4B8F-AD3B-463F5B170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2" name="Rectangle 544">
            <a:extLst>
              <a:ext uri="{FF2B5EF4-FFF2-40B4-BE49-F238E27FC236}">
                <a16:creationId xmlns:a16="http://schemas.microsoft.com/office/drawing/2014/main" id="{BBD59524-DBC5-407E-A739-FC9398B00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3" name="Rectangle 545">
            <a:extLst>
              <a:ext uri="{FF2B5EF4-FFF2-40B4-BE49-F238E27FC236}">
                <a16:creationId xmlns:a16="http://schemas.microsoft.com/office/drawing/2014/main" id="{BB277764-A1D6-43EE-8303-6BCA43781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4" name="Rectangle 546">
            <a:extLst>
              <a:ext uri="{FF2B5EF4-FFF2-40B4-BE49-F238E27FC236}">
                <a16:creationId xmlns:a16="http://schemas.microsoft.com/office/drawing/2014/main" id="{D0B2E8DA-65A1-4C96-8CE1-6C6B72F11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329238"/>
            <a:ext cx="1271587" cy="1195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5" name="Freeform 547">
            <a:extLst>
              <a:ext uri="{FF2B5EF4-FFF2-40B4-BE49-F238E27FC236}">
                <a16:creationId xmlns:a16="http://schemas.microsoft.com/office/drawing/2014/main" id="{8E871B14-20C6-456C-A384-BE435C92CE99}"/>
              </a:ext>
            </a:extLst>
          </p:cNvPr>
          <p:cNvSpPr>
            <a:spLocks/>
          </p:cNvSpPr>
          <p:nvPr/>
        </p:nvSpPr>
        <p:spPr bwMode="auto">
          <a:xfrm>
            <a:off x="6626225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6" name="Freeform 548">
            <a:extLst>
              <a:ext uri="{FF2B5EF4-FFF2-40B4-BE49-F238E27FC236}">
                <a16:creationId xmlns:a16="http://schemas.microsoft.com/office/drawing/2014/main" id="{B74BA724-2F3C-4CEE-AB30-73605CDAD3F5}"/>
              </a:ext>
            </a:extLst>
          </p:cNvPr>
          <p:cNvSpPr>
            <a:spLocks/>
          </p:cNvSpPr>
          <p:nvPr/>
        </p:nvSpPr>
        <p:spPr bwMode="auto">
          <a:xfrm>
            <a:off x="2428875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7" name="Freeform 549">
            <a:extLst>
              <a:ext uri="{FF2B5EF4-FFF2-40B4-BE49-F238E27FC236}">
                <a16:creationId xmlns:a16="http://schemas.microsoft.com/office/drawing/2014/main" id="{AEC2C591-B9E6-4F2C-91BA-E965E5E1FDD0}"/>
              </a:ext>
            </a:extLst>
          </p:cNvPr>
          <p:cNvSpPr>
            <a:spLocks/>
          </p:cNvSpPr>
          <p:nvPr/>
        </p:nvSpPr>
        <p:spPr bwMode="auto">
          <a:xfrm>
            <a:off x="2809875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8" name="Rectangle 550">
            <a:extLst>
              <a:ext uri="{FF2B5EF4-FFF2-40B4-BE49-F238E27FC236}">
                <a16:creationId xmlns:a16="http://schemas.microsoft.com/office/drawing/2014/main" id="{FB55EA5E-F603-4ECF-86C7-00DADA521F64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330575" y="3708400"/>
            <a:ext cx="5873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4800" b="1" dirty="0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88181" name="Rectangle 555">
            <a:extLst>
              <a:ext uri="{FF2B5EF4-FFF2-40B4-BE49-F238E27FC236}">
                <a16:creationId xmlns:a16="http://schemas.microsoft.com/office/drawing/2014/main" id="{3AD973BB-9487-4B48-8406-E7EF7564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2" name="Rectangle 556">
            <a:extLst>
              <a:ext uri="{FF2B5EF4-FFF2-40B4-BE49-F238E27FC236}">
                <a16:creationId xmlns:a16="http://schemas.microsoft.com/office/drawing/2014/main" id="{AECA404C-66E8-43F8-A332-6511F5FE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3" name="Rectangle 557">
            <a:extLst>
              <a:ext uri="{FF2B5EF4-FFF2-40B4-BE49-F238E27FC236}">
                <a16:creationId xmlns:a16="http://schemas.microsoft.com/office/drawing/2014/main" id="{796C63E2-84D9-442E-8313-745A960A9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4" name="Rectangle 558">
            <a:extLst>
              <a:ext uri="{FF2B5EF4-FFF2-40B4-BE49-F238E27FC236}">
                <a16:creationId xmlns:a16="http://schemas.microsoft.com/office/drawing/2014/main" id="{71E87BDC-D846-490F-A74A-E183DEA7C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5" name="Rectangle 559">
            <a:extLst>
              <a:ext uri="{FF2B5EF4-FFF2-40B4-BE49-F238E27FC236}">
                <a16:creationId xmlns:a16="http://schemas.microsoft.com/office/drawing/2014/main" id="{1CCD18D0-BFFC-485A-802F-B396C74ED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6" name="Rectangle 560">
            <a:extLst>
              <a:ext uri="{FF2B5EF4-FFF2-40B4-BE49-F238E27FC236}">
                <a16:creationId xmlns:a16="http://schemas.microsoft.com/office/drawing/2014/main" id="{3DA0E4AE-F580-4FAF-B3FD-5DB2E8573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7" name="Rectangle 561">
            <a:extLst>
              <a:ext uri="{FF2B5EF4-FFF2-40B4-BE49-F238E27FC236}">
                <a16:creationId xmlns:a16="http://schemas.microsoft.com/office/drawing/2014/main" id="{B961D975-59AB-44F9-9193-7FBC12938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8" name="Rectangle 562">
            <a:extLst>
              <a:ext uri="{FF2B5EF4-FFF2-40B4-BE49-F238E27FC236}">
                <a16:creationId xmlns:a16="http://schemas.microsoft.com/office/drawing/2014/main" id="{287EF010-D0C7-47A1-BA2F-25FA1F936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9" name="Rectangle 563">
            <a:extLst>
              <a:ext uri="{FF2B5EF4-FFF2-40B4-BE49-F238E27FC236}">
                <a16:creationId xmlns:a16="http://schemas.microsoft.com/office/drawing/2014/main" id="{289B7DCB-2655-4991-9641-C64844081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0" name="Rectangle 564">
            <a:extLst>
              <a:ext uri="{FF2B5EF4-FFF2-40B4-BE49-F238E27FC236}">
                <a16:creationId xmlns:a16="http://schemas.microsoft.com/office/drawing/2014/main" id="{C73224A6-15E4-4799-8733-1BD08900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1" name="Rectangle 565">
            <a:extLst>
              <a:ext uri="{FF2B5EF4-FFF2-40B4-BE49-F238E27FC236}">
                <a16:creationId xmlns:a16="http://schemas.microsoft.com/office/drawing/2014/main" id="{D0A93F61-1F26-4083-AACB-D447EB8D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2" name="Rectangle 566">
            <a:extLst>
              <a:ext uri="{FF2B5EF4-FFF2-40B4-BE49-F238E27FC236}">
                <a16:creationId xmlns:a16="http://schemas.microsoft.com/office/drawing/2014/main" id="{A6A4D933-294A-42F3-A151-C20BE189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3" name="Rectangle 567">
            <a:extLst>
              <a:ext uri="{FF2B5EF4-FFF2-40B4-BE49-F238E27FC236}">
                <a16:creationId xmlns:a16="http://schemas.microsoft.com/office/drawing/2014/main" id="{71E569D1-7991-4205-83A2-E0CA46BC9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4" name="Rectangle 568">
            <a:extLst>
              <a:ext uri="{FF2B5EF4-FFF2-40B4-BE49-F238E27FC236}">
                <a16:creationId xmlns:a16="http://schemas.microsoft.com/office/drawing/2014/main" id="{8D00C0C1-147C-4F57-AC38-B41AB1A1C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5" name="Rectangle 569">
            <a:extLst>
              <a:ext uri="{FF2B5EF4-FFF2-40B4-BE49-F238E27FC236}">
                <a16:creationId xmlns:a16="http://schemas.microsoft.com/office/drawing/2014/main" id="{B0C8D00F-839F-4327-8985-4033848A0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6" name="Rectangle 570">
            <a:extLst>
              <a:ext uri="{FF2B5EF4-FFF2-40B4-BE49-F238E27FC236}">
                <a16:creationId xmlns:a16="http://schemas.microsoft.com/office/drawing/2014/main" id="{0D92C0C1-F58C-4E94-A2E9-245A127F4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7" name="Rectangle 571">
            <a:extLst>
              <a:ext uri="{FF2B5EF4-FFF2-40B4-BE49-F238E27FC236}">
                <a16:creationId xmlns:a16="http://schemas.microsoft.com/office/drawing/2014/main" id="{D8592DAB-CA30-414C-B401-10BCC979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8" name="Rectangle 572">
            <a:extLst>
              <a:ext uri="{FF2B5EF4-FFF2-40B4-BE49-F238E27FC236}">
                <a16:creationId xmlns:a16="http://schemas.microsoft.com/office/drawing/2014/main" id="{12831B6E-062C-4973-A138-6BB4E530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9" name="Rectangle 573">
            <a:extLst>
              <a:ext uri="{FF2B5EF4-FFF2-40B4-BE49-F238E27FC236}">
                <a16:creationId xmlns:a16="http://schemas.microsoft.com/office/drawing/2014/main" id="{DAD34B38-243E-4BDC-937A-7FB7F7038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0" name="Rectangle 574">
            <a:extLst>
              <a:ext uri="{FF2B5EF4-FFF2-40B4-BE49-F238E27FC236}">
                <a16:creationId xmlns:a16="http://schemas.microsoft.com/office/drawing/2014/main" id="{9D3EDE2E-A0C8-4380-AD50-C147AD17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1" name="Rectangle 575">
            <a:extLst>
              <a:ext uri="{FF2B5EF4-FFF2-40B4-BE49-F238E27FC236}">
                <a16:creationId xmlns:a16="http://schemas.microsoft.com/office/drawing/2014/main" id="{A7DBBB16-5489-4B46-B9ED-C3820EB61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2" name="Rectangle 576">
            <a:extLst>
              <a:ext uri="{FF2B5EF4-FFF2-40B4-BE49-F238E27FC236}">
                <a16:creationId xmlns:a16="http://schemas.microsoft.com/office/drawing/2014/main" id="{2DB10A9E-D38C-40AC-B773-37FD0E41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3" name="Rectangle 577">
            <a:extLst>
              <a:ext uri="{FF2B5EF4-FFF2-40B4-BE49-F238E27FC236}">
                <a16:creationId xmlns:a16="http://schemas.microsoft.com/office/drawing/2014/main" id="{90B1D205-7D89-478E-A08D-57936A68A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4" name="Rectangle 578">
            <a:extLst>
              <a:ext uri="{FF2B5EF4-FFF2-40B4-BE49-F238E27FC236}">
                <a16:creationId xmlns:a16="http://schemas.microsoft.com/office/drawing/2014/main" id="{B97A814E-9A24-48DD-84F9-A5A2C16DB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5" name="Rectangle 579">
            <a:extLst>
              <a:ext uri="{FF2B5EF4-FFF2-40B4-BE49-F238E27FC236}">
                <a16:creationId xmlns:a16="http://schemas.microsoft.com/office/drawing/2014/main" id="{B0EEC29D-35B0-4555-9D1F-8A245E72B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6" name="Rectangle 580">
            <a:extLst>
              <a:ext uri="{FF2B5EF4-FFF2-40B4-BE49-F238E27FC236}">
                <a16:creationId xmlns:a16="http://schemas.microsoft.com/office/drawing/2014/main" id="{7FA4B89B-C9B7-43A8-BD8C-F59365A1A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7" name="Rectangle 581">
            <a:extLst>
              <a:ext uri="{FF2B5EF4-FFF2-40B4-BE49-F238E27FC236}">
                <a16:creationId xmlns:a16="http://schemas.microsoft.com/office/drawing/2014/main" id="{E8498FDC-16C1-44CF-B830-B57FA7CE5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8" name="Rectangle 582">
            <a:extLst>
              <a:ext uri="{FF2B5EF4-FFF2-40B4-BE49-F238E27FC236}">
                <a16:creationId xmlns:a16="http://schemas.microsoft.com/office/drawing/2014/main" id="{C562A5BC-0461-4D55-A444-4306735DA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9" name="Rectangle 583">
            <a:extLst>
              <a:ext uri="{FF2B5EF4-FFF2-40B4-BE49-F238E27FC236}">
                <a16:creationId xmlns:a16="http://schemas.microsoft.com/office/drawing/2014/main" id="{30DF9F30-64CA-46C1-A052-79727240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0" name="Rectangle 584">
            <a:extLst>
              <a:ext uri="{FF2B5EF4-FFF2-40B4-BE49-F238E27FC236}">
                <a16:creationId xmlns:a16="http://schemas.microsoft.com/office/drawing/2014/main" id="{62261B69-4986-40C6-9BDB-1D9E5B6A5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1" name="Rectangle 585">
            <a:extLst>
              <a:ext uri="{FF2B5EF4-FFF2-40B4-BE49-F238E27FC236}">
                <a16:creationId xmlns:a16="http://schemas.microsoft.com/office/drawing/2014/main" id="{7647088C-A68C-4485-B2F4-5F845741E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2" name="Rectangle 586">
            <a:extLst>
              <a:ext uri="{FF2B5EF4-FFF2-40B4-BE49-F238E27FC236}">
                <a16:creationId xmlns:a16="http://schemas.microsoft.com/office/drawing/2014/main" id="{C5C4BDD7-2B92-4068-9672-1969156E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3" name="Rectangle 587">
            <a:extLst>
              <a:ext uri="{FF2B5EF4-FFF2-40B4-BE49-F238E27FC236}">
                <a16:creationId xmlns:a16="http://schemas.microsoft.com/office/drawing/2014/main" id="{9B4E98CE-B516-4952-8525-35B40D8D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4" name="Rectangle 588">
            <a:extLst>
              <a:ext uri="{FF2B5EF4-FFF2-40B4-BE49-F238E27FC236}">
                <a16:creationId xmlns:a16="http://schemas.microsoft.com/office/drawing/2014/main" id="{D41137A2-B92C-4FD6-A9FC-A7D9B1853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5" name="Rectangle 589">
            <a:extLst>
              <a:ext uri="{FF2B5EF4-FFF2-40B4-BE49-F238E27FC236}">
                <a16:creationId xmlns:a16="http://schemas.microsoft.com/office/drawing/2014/main" id="{34ABD43A-AF5C-4804-A519-0A7CD3980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6" name="Rectangle 590">
            <a:extLst>
              <a:ext uri="{FF2B5EF4-FFF2-40B4-BE49-F238E27FC236}">
                <a16:creationId xmlns:a16="http://schemas.microsoft.com/office/drawing/2014/main" id="{EBC6AA5E-37F0-4AC4-B262-DE9066296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7" name="Rectangle 591">
            <a:extLst>
              <a:ext uri="{FF2B5EF4-FFF2-40B4-BE49-F238E27FC236}">
                <a16:creationId xmlns:a16="http://schemas.microsoft.com/office/drawing/2014/main" id="{EFC92E52-CEF9-4DE2-915F-99D9C9306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8" name="Rectangle 592">
            <a:extLst>
              <a:ext uri="{FF2B5EF4-FFF2-40B4-BE49-F238E27FC236}">
                <a16:creationId xmlns:a16="http://schemas.microsoft.com/office/drawing/2014/main" id="{7C9B2A88-7A2A-4683-943E-789853829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9" name="Rectangle 593">
            <a:extLst>
              <a:ext uri="{FF2B5EF4-FFF2-40B4-BE49-F238E27FC236}">
                <a16:creationId xmlns:a16="http://schemas.microsoft.com/office/drawing/2014/main" id="{9AD8BD50-5E54-4760-A6C8-55B0E39FF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0" name="Rectangle 594">
            <a:extLst>
              <a:ext uri="{FF2B5EF4-FFF2-40B4-BE49-F238E27FC236}">
                <a16:creationId xmlns:a16="http://schemas.microsoft.com/office/drawing/2014/main" id="{9EF96EA5-9BA8-489E-8184-0EBE466F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1" name="Rectangle 595">
            <a:extLst>
              <a:ext uri="{FF2B5EF4-FFF2-40B4-BE49-F238E27FC236}">
                <a16:creationId xmlns:a16="http://schemas.microsoft.com/office/drawing/2014/main" id="{E887200C-46C9-4D54-B7DA-6B41ED81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2" name="Rectangle 596">
            <a:extLst>
              <a:ext uri="{FF2B5EF4-FFF2-40B4-BE49-F238E27FC236}">
                <a16:creationId xmlns:a16="http://schemas.microsoft.com/office/drawing/2014/main" id="{076BE17F-DD95-431E-BDC3-674A38819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3" name="Rectangle 597">
            <a:extLst>
              <a:ext uri="{FF2B5EF4-FFF2-40B4-BE49-F238E27FC236}">
                <a16:creationId xmlns:a16="http://schemas.microsoft.com/office/drawing/2014/main" id="{9312D585-11A5-40FC-8FE3-6D41B4C7A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4" name="Rectangle 598">
            <a:extLst>
              <a:ext uri="{FF2B5EF4-FFF2-40B4-BE49-F238E27FC236}">
                <a16:creationId xmlns:a16="http://schemas.microsoft.com/office/drawing/2014/main" id="{2235E234-66BA-41E4-A4F1-1F9B8632A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5" name="Rectangle 599">
            <a:extLst>
              <a:ext uri="{FF2B5EF4-FFF2-40B4-BE49-F238E27FC236}">
                <a16:creationId xmlns:a16="http://schemas.microsoft.com/office/drawing/2014/main" id="{BA25112A-4697-4D94-A772-423961502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6" name="Rectangle 600">
            <a:extLst>
              <a:ext uri="{FF2B5EF4-FFF2-40B4-BE49-F238E27FC236}">
                <a16:creationId xmlns:a16="http://schemas.microsoft.com/office/drawing/2014/main" id="{32BBA79D-D394-4C98-87DF-92EC00774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7" name="Rectangle 601">
            <a:extLst>
              <a:ext uri="{FF2B5EF4-FFF2-40B4-BE49-F238E27FC236}">
                <a16:creationId xmlns:a16="http://schemas.microsoft.com/office/drawing/2014/main" id="{EEF605A8-E24C-4F74-B863-8C4A46C97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8" name="Rectangle 602">
            <a:extLst>
              <a:ext uri="{FF2B5EF4-FFF2-40B4-BE49-F238E27FC236}">
                <a16:creationId xmlns:a16="http://schemas.microsoft.com/office/drawing/2014/main" id="{AD689C9F-7509-48AA-846A-5AA61494A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9" name="Rectangle 603">
            <a:extLst>
              <a:ext uri="{FF2B5EF4-FFF2-40B4-BE49-F238E27FC236}">
                <a16:creationId xmlns:a16="http://schemas.microsoft.com/office/drawing/2014/main" id="{E456EB86-8BCA-404E-8200-6E561E73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0" name="Rectangle 604">
            <a:extLst>
              <a:ext uri="{FF2B5EF4-FFF2-40B4-BE49-F238E27FC236}">
                <a16:creationId xmlns:a16="http://schemas.microsoft.com/office/drawing/2014/main" id="{C8C5AF4A-DEF0-429A-814A-EFAB564F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1" name="Rectangle 605">
            <a:extLst>
              <a:ext uri="{FF2B5EF4-FFF2-40B4-BE49-F238E27FC236}">
                <a16:creationId xmlns:a16="http://schemas.microsoft.com/office/drawing/2014/main" id="{CB339C54-E676-43C2-9E0C-67FE781D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2" name="Rectangle 606">
            <a:extLst>
              <a:ext uri="{FF2B5EF4-FFF2-40B4-BE49-F238E27FC236}">
                <a16:creationId xmlns:a16="http://schemas.microsoft.com/office/drawing/2014/main" id="{E6CC0587-BED3-446C-8E53-9B375A223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3" name="Rectangle 607">
            <a:extLst>
              <a:ext uri="{FF2B5EF4-FFF2-40B4-BE49-F238E27FC236}">
                <a16:creationId xmlns:a16="http://schemas.microsoft.com/office/drawing/2014/main" id="{60AAF08C-88DF-4830-B3ED-765C6E7EC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4" name="Rectangle 608">
            <a:extLst>
              <a:ext uri="{FF2B5EF4-FFF2-40B4-BE49-F238E27FC236}">
                <a16:creationId xmlns:a16="http://schemas.microsoft.com/office/drawing/2014/main" id="{BF2AB7F9-E16A-4A5F-906F-B3577104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5" name="Rectangle 609">
            <a:extLst>
              <a:ext uri="{FF2B5EF4-FFF2-40B4-BE49-F238E27FC236}">
                <a16:creationId xmlns:a16="http://schemas.microsoft.com/office/drawing/2014/main" id="{E38A32C0-F7FB-4D27-B191-4835C76D5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6" name="Rectangle 610">
            <a:extLst>
              <a:ext uri="{FF2B5EF4-FFF2-40B4-BE49-F238E27FC236}">
                <a16:creationId xmlns:a16="http://schemas.microsoft.com/office/drawing/2014/main" id="{CD0542D7-CA2A-4D92-82B7-51E27560D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7" name="Rectangle 611">
            <a:extLst>
              <a:ext uri="{FF2B5EF4-FFF2-40B4-BE49-F238E27FC236}">
                <a16:creationId xmlns:a16="http://schemas.microsoft.com/office/drawing/2014/main" id="{296E2B41-0688-4937-941A-2D34B072E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8" name="Rectangle 612">
            <a:extLst>
              <a:ext uri="{FF2B5EF4-FFF2-40B4-BE49-F238E27FC236}">
                <a16:creationId xmlns:a16="http://schemas.microsoft.com/office/drawing/2014/main" id="{F14AE3F4-833F-47DA-ADD0-08B8E881D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9" name="Rectangle 613">
            <a:extLst>
              <a:ext uri="{FF2B5EF4-FFF2-40B4-BE49-F238E27FC236}">
                <a16:creationId xmlns:a16="http://schemas.microsoft.com/office/drawing/2014/main" id="{12B14242-896D-46DC-B031-92ED85AD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0" name="Rectangle 614">
            <a:extLst>
              <a:ext uri="{FF2B5EF4-FFF2-40B4-BE49-F238E27FC236}">
                <a16:creationId xmlns:a16="http://schemas.microsoft.com/office/drawing/2014/main" id="{525AD13C-450B-42CC-9B7F-D9910AD2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1" name="Rectangle 615">
            <a:extLst>
              <a:ext uri="{FF2B5EF4-FFF2-40B4-BE49-F238E27FC236}">
                <a16:creationId xmlns:a16="http://schemas.microsoft.com/office/drawing/2014/main" id="{FDCFB1B3-C5B1-408F-BA48-9176738C6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2" name="Rectangle 616">
            <a:extLst>
              <a:ext uri="{FF2B5EF4-FFF2-40B4-BE49-F238E27FC236}">
                <a16:creationId xmlns:a16="http://schemas.microsoft.com/office/drawing/2014/main" id="{5B9AB5C0-DCC9-429E-8B4A-EBC35BC69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3" name="Rectangle 617">
            <a:extLst>
              <a:ext uri="{FF2B5EF4-FFF2-40B4-BE49-F238E27FC236}">
                <a16:creationId xmlns:a16="http://schemas.microsoft.com/office/drawing/2014/main" id="{9C6864E7-70AF-433E-8A3C-D9F93E0FA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4" name="Rectangle 618">
            <a:extLst>
              <a:ext uri="{FF2B5EF4-FFF2-40B4-BE49-F238E27FC236}">
                <a16:creationId xmlns:a16="http://schemas.microsoft.com/office/drawing/2014/main" id="{5F00ECFE-784E-4BBD-9E5B-54D9936A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5" name="Rectangle 619">
            <a:extLst>
              <a:ext uri="{FF2B5EF4-FFF2-40B4-BE49-F238E27FC236}">
                <a16:creationId xmlns:a16="http://schemas.microsoft.com/office/drawing/2014/main" id="{DE76ECC1-67EC-4591-94B9-A6AC43C74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5329238"/>
            <a:ext cx="584200" cy="5857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6" name="Rectangle 620">
            <a:extLst>
              <a:ext uri="{FF2B5EF4-FFF2-40B4-BE49-F238E27FC236}">
                <a16:creationId xmlns:a16="http://schemas.microsoft.com/office/drawing/2014/main" id="{96791790-C588-4787-B78A-54DF06C620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4398963" y="56642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247" name="Line 621">
            <a:extLst>
              <a:ext uri="{FF2B5EF4-FFF2-40B4-BE49-F238E27FC236}">
                <a16:creationId xmlns:a16="http://schemas.microsoft.com/office/drawing/2014/main" id="{2B064A16-F3B5-4293-B1FA-F9F02344D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4038" y="4781550"/>
            <a:ext cx="6746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248" name="Rectangle 623">
            <a:extLst>
              <a:ext uri="{FF2B5EF4-FFF2-40B4-BE49-F238E27FC236}">
                <a16:creationId xmlns:a16="http://schemas.microsoft.com/office/drawing/2014/main" id="{19275A62-E474-4D67-8ABA-A78B4A6EB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9" name="Rectangle 624">
            <a:extLst>
              <a:ext uri="{FF2B5EF4-FFF2-40B4-BE49-F238E27FC236}">
                <a16:creationId xmlns:a16="http://schemas.microsoft.com/office/drawing/2014/main" id="{808DB126-A26E-4A91-B965-5FE4A37D1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0" name="Rectangle 625">
            <a:extLst>
              <a:ext uri="{FF2B5EF4-FFF2-40B4-BE49-F238E27FC236}">
                <a16:creationId xmlns:a16="http://schemas.microsoft.com/office/drawing/2014/main" id="{1301F370-4DA9-4D59-ADB4-EFEA3896D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1" name="Rectangle 626">
            <a:extLst>
              <a:ext uri="{FF2B5EF4-FFF2-40B4-BE49-F238E27FC236}">
                <a16:creationId xmlns:a16="http://schemas.microsoft.com/office/drawing/2014/main" id="{0FC056B1-97ED-4F56-91CC-D14C79690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2" name="Rectangle 627">
            <a:extLst>
              <a:ext uri="{FF2B5EF4-FFF2-40B4-BE49-F238E27FC236}">
                <a16:creationId xmlns:a16="http://schemas.microsoft.com/office/drawing/2014/main" id="{1A63282F-50C2-4F73-8BFC-1DAA333E8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3" name="Rectangle 628">
            <a:extLst>
              <a:ext uri="{FF2B5EF4-FFF2-40B4-BE49-F238E27FC236}">
                <a16:creationId xmlns:a16="http://schemas.microsoft.com/office/drawing/2014/main" id="{C82316DD-7697-4B79-A81E-E95326BA4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4" name="Rectangle 629">
            <a:extLst>
              <a:ext uri="{FF2B5EF4-FFF2-40B4-BE49-F238E27FC236}">
                <a16:creationId xmlns:a16="http://schemas.microsoft.com/office/drawing/2014/main" id="{12825EA7-A669-4132-972F-CC093DA5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5" name="Rectangle 630">
            <a:extLst>
              <a:ext uri="{FF2B5EF4-FFF2-40B4-BE49-F238E27FC236}">
                <a16:creationId xmlns:a16="http://schemas.microsoft.com/office/drawing/2014/main" id="{B4636646-BD0D-468D-AE06-27827D209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6" name="Rectangle 631">
            <a:extLst>
              <a:ext uri="{FF2B5EF4-FFF2-40B4-BE49-F238E27FC236}">
                <a16:creationId xmlns:a16="http://schemas.microsoft.com/office/drawing/2014/main" id="{C2445E58-95AA-4F70-AF89-77C13571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7" name="Rectangle 632">
            <a:extLst>
              <a:ext uri="{FF2B5EF4-FFF2-40B4-BE49-F238E27FC236}">
                <a16:creationId xmlns:a16="http://schemas.microsoft.com/office/drawing/2014/main" id="{512F0FF8-85D6-425F-9CFF-A28DE1C8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8" name="Rectangle 633">
            <a:extLst>
              <a:ext uri="{FF2B5EF4-FFF2-40B4-BE49-F238E27FC236}">
                <a16:creationId xmlns:a16="http://schemas.microsoft.com/office/drawing/2014/main" id="{6ACC7957-2900-42F6-A5B6-F71CBE67D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9" name="Rectangle 634">
            <a:extLst>
              <a:ext uri="{FF2B5EF4-FFF2-40B4-BE49-F238E27FC236}">
                <a16:creationId xmlns:a16="http://schemas.microsoft.com/office/drawing/2014/main" id="{AAE38C71-F4E8-4709-B661-67635B219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0" name="Rectangle 635">
            <a:extLst>
              <a:ext uri="{FF2B5EF4-FFF2-40B4-BE49-F238E27FC236}">
                <a16:creationId xmlns:a16="http://schemas.microsoft.com/office/drawing/2014/main" id="{F9DE26A4-BCA4-428F-AD78-6CCE870F4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1" name="Rectangle 636">
            <a:extLst>
              <a:ext uri="{FF2B5EF4-FFF2-40B4-BE49-F238E27FC236}">
                <a16:creationId xmlns:a16="http://schemas.microsoft.com/office/drawing/2014/main" id="{2F881CD6-46FE-4791-9F2F-D3D762D68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2" name="Rectangle 637">
            <a:extLst>
              <a:ext uri="{FF2B5EF4-FFF2-40B4-BE49-F238E27FC236}">
                <a16:creationId xmlns:a16="http://schemas.microsoft.com/office/drawing/2014/main" id="{3201EE09-92E7-4C25-B968-7318E8179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3" name="Rectangle 638">
            <a:extLst>
              <a:ext uri="{FF2B5EF4-FFF2-40B4-BE49-F238E27FC236}">
                <a16:creationId xmlns:a16="http://schemas.microsoft.com/office/drawing/2014/main" id="{306F447F-997B-4C39-BBB7-1756AEB1F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4" name="Rectangle 639">
            <a:extLst>
              <a:ext uri="{FF2B5EF4-FFF2-40B4-BE49-F238E27FC236}">
                <a16:creationId xmlns:a16="http://schemas.microsoft.com/office/drawing/2014/main" id="{F77F3480-9C5B-457C-B00A-3498D2098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5" name="Rectangle 640">
            <a:extLst>
              <a:ext uri="{FF2B5EF4-FFF2-40B4-BE49-F238E27FC236}">
                <a16:creationId xmlns:a16="http://schemas.microsoft.com/office/drawing/2014/main" id="{B12BAA27-C684-40C7-B0AB-FFC59D346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6" name="Rectangle 641">
            <a:extLst>
              <a:ext uri="{FF2B5EF4-FFF2-40B4-BE49-F238E27FC236}">
                <a16:creationId xmlns:a16="http://schemas.microsoft.com/office/drawing/2014/main" id="{A355D343-35E4-4EA6-B1D2-33BFF335D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7" name="Rectangle 642">
            <a:extLst>
              <a:ext uri="{FF2B5EF4-FFF2-40B4-BE49-F238E27FC236}">
                <a16:creationId xmlns:a16="http://schemas.microsoft.com/office/drawing/2014/main" id="{6B48C1B9-8A10-4C22-BE21-1F3DCF872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8" name="Rectangle 643">
            <a:extLst>
              <a:ext uri="{FF2B5EF4-FFF2-40B4-BE49-F238E27FC236}">
                <a16:creationId xmlns:a16="http://schemas.microsoft.com/office/drawing/2014/main" id="{25A4DA5D-8AD6-4B02-BE85-96C3328B5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9" name="Rectangle 644">
            <a:extLst>
              <a:ext uri="{FF2B5EF4-FFF2-40B4-BE49-F238E27FC236}">
                <a16:creationId xmlns:a16="http://schemas.microsoft.com/office/drawing/2014/main" id="{DFEB4502-0962-4687-8C62-7EA93591E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0" name="Rectangle 645">
            <a:extLst>
              <a:ext uri="{FF2B5EF4-FFF2-40B4-BE49-F238E27FC236}">
                <a16:creationId xmlns:a16="http://schemas.microsoft.com/office/drawing/2014/main" id="{4B8D9CBC-6A4E-445A-95D3-5A574F583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1" name="Rectangle 646">
            <a:extLst>
              <a:ext uri="{FF2B5EF4-FFF2-40B4-BE49-F238E27FC236}">
                <a16:creationId xmlns:a16="http://schemas.microsoft.com/office/drawing/2014/main" id="{A7892A52-9A64-40E8-B295-5BB6D04B2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2" name="Rectangle 647">
            <a:extLst>
              <a:ext uri="{FF2B5EF4-FFF2-40B4-BE49-F238E27FC236}">
                <a16:creationId xmlns:a16="http://schemas.microsoft.com/office/drawing/2014/main" id="{F296F5FC-E4B4-4F1B-BEBE-388171FF6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3" name="Rectangle 648">
            <a:extLst>
              <a:ext uri="{FF2B5EF4-FFF2-40B4-BE49-F238E27FC236}">
                <a16:creationId xmlns:a16="http://schemas.microsoft.com/office/drawing/2014/main" id="{8C440BB6-56CF-427C-9D32-DE661790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4" name="Rectangle 649">
            <a:extLst>
              <a:ext uri="{FF2B5EF4-FFF2-40B4-BE49-F238E27FC236}">
                <a16:creationId xmlns:a16="http://schemas.microsoft.com/office/drawing/2014/main" id="{106B84F2-F34E-4602-9BFC-010C72CFF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5" name="Rectangle 650">
            <a:extLst>
              <a:ext uri="{FF2B5EF4-FFF2-40B4-BE49-F238E27FC236}">
                <a16:creationId xmlns:a16="http://schemas.microsoft.com/office/drawing/2014/main" id="{3499D55B-20D4-4536-960F-EDC8B8A49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6" name="Rectangle 651">
            <a:extLst>
              <a:ext uri="{FF2B5EF4-FFF2-40B4-BE49-F238E27FC236}">
                <a16:creationId xmlns:a16="http://schemas.microsoft.com/office/drawing/2014/main" id="{C7E931DE-D3AC-4A81-A539-F2ED2481D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7" name="Rectangle 652">
            <a:extLst>
              <a:ext uri="{FF2B5EF4-FFF2-40B4-BE49-F238E27FC236}">
                <a16:creationId xmlns:a16="http://schemas.microsoft.com/office/drawing/2014/main" id="{4BF354C2-ACAE-4548-BD27-17557506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8" name="Rectangle 653">
            <a:extLst>
              <a:ext uri="{FF2B5EF4-FFF2-40B4-BE49-F238E27FC236}">
                <a16:creationId xmlns:a16="http://schemas.microsoft.com/office/drawing/2014/main" id="{FD73BBAA-2F72-4F75-9DD5-0F6B3AE0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9" name="Rectangle 654">
            <a:extLst>
              <a:ext uri="{FF2B5EF4-FFF2-40B4-BE49-F238E27FC236}">
                <a16:creationId xmlns:a16="http://schemas.microsoft.com/office/drawing/2014/main" id="{D6AAF401-505C-4584-9E40-A695293EA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0" name="Rectangle 655">
            <a:extLst>
              <a:ext uri="{FF2B5EF4-FFF2-40B4-BE49-F238E27FC236}">
                <a16:creationId xmlns:a16="http://schemas.microsoft.com/office/drawing/2014/main" id="{0A1101C2-BDCC-4E0C-9654-D2D8A111C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1" name="Rectangle 656">
            <a:extLst>
              <a:ext uri="{FF2B5EF4-FFF2-40B4-BE49-F238E27FC236}">
                <a16:creationId xmlns:a16="http://schemas.microsoft.com/office/drawing/2014/main" id="{C6CE353F-B066-40F7-B6BC-3E2061FC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2" name="Rectangle 657">
            <a:extLst>
              <a:ext uri="{FF2B5EF4-FFF2-40B4-BE49-F238E27FC236}">
                <a16:creationId xmlns:a16="http://schemas.microsoft.com/office/drawing/2014/main" id="{7693AF64-3C15-40C1-86FB-111F5EBE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3" name="Rectangle 658">
            <a:extLst>
              <a:ext uri="{FF2B5EF4-FFF2-40B4-BE49-F238E27FC236}">
                <a16:creationId xmlns:a16="http://schemas.microsoft.com/office/drawing/2014/main" id="{5C63F81D-3A02-4CD3-8EA3-39BFAE07D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4" name="Rectangle 659">
            <a:extLst>
              <a:ext uri="{FF2B5EF4-FFF2-40B4-BE49-F238E27FC236}">
                <a16:creationId xmlns:a16="http://schemas.microsoft.com/office/drawing/2014/main" id="{D62E8934-A853-41B0-9E02-6D8726CF4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5" name="Rectangle 660">
            <a:extLst>
              <a:ext uri="{FF2B5EF4-FFF2-40B4-BE49-F238E27FC236}">
                <a16:creationId xmlns:a16="http://schemas.microsoft.com/office/drawing/2014/main" id="{B743061A-2409-4F86-8099-5401199C0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6" name="Rectangle 661">
            <a:extLst>
              <a:ext uri="{FF2B5EF4-FFF2-40B4-BE49-F238E27FC236}">
                <a16:creationId xmlns:a16="http://schemas.microsoft.com/office/drawing/2014/main" id="{C23911D3-938B-453C-B5AB-676FB53EA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7" name="Rectangle 662">
            <a:extLst>
              <a:ext uri="{FF2B5EF4-FFF2-40B4-BE49-F238E27FC236}">
                <a16:creationId xmlns:a16="http://schemas.microsoft.com/office/drawing/2014/main" id="{55BF3688-FF6C-4567-96E5-42951B47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8" name="Rectangle 663">
            <a:extLst>
              <a:ext uri="{FF2B5EF4-FFF2-40B4-BE49-F238E27FC236}">
                <a16:creationId xmlns:a16="http://schemas.microsoft.com/office/drawing/2014/main" id="{732E1F57-BC6F-4008-84DE-403E58CEB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9" name="Rectangle 664">
            <a:extLst>
              <a:ext uri="{FF2B5EF4-FFF2-40B4-BE49-F238E27FC236}">
                <a16:creationId xmlns:a16="http://schemas.microsoft.com/office/drawing/2014/main" id="{BC15B24E-A296-4E59-AA31-BC25869DE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0" name="Rectangle 665">
            <a:extLst>
              <a:ext uri="{FF2B5EF4-FFF2-40B4-BE49-F238E27FC236}">
                <a16:creationId xmlns:a16="http://schemas.microsoft.com/office/drawing/2014/main" id="{E130D89C-2202-482D-883A-2E126566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1" name="Rectangle 666">
            <a:extLst>
              <a:ext uri="{FF2B5EF4-FFF2-40B4-BE49-F238E27FC236}">
                <a16:creationId xmlns:a16="http://schemas.microsoft.com/office/drawing/2014/main" id="{F49E1F13-64EA-46C6-A030-7A297E7C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2" name="Rectangle 667">
            <a:extLst>
              <a:ext uri="{FF2B5EF4-FFF2-40B4-BE49-F238E27FC236}">
                <a16:creationId xmlns:a16="http://schemas.microsoft.com/office/drawing/2014/main" id="{14DB1997-6C69-4210-B770-5433BF39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3" name="Rectangle 668">
            <a:extLst>
              <a:ext uri="{FF2B5EF4-FFF2-40B4-BE49-F238E27FC236}">
                <a16:creationId xmlns:a16="http://schemas.microsoft.com/office/drawing/2014/main" id="{EB958DA2-C0C1-4E45-9988-D8EB9B5D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4" name="Rectangle 669">
            <a:extLst>
              <a:ext uri="{FF2B5EF4-FFF2-40B4-BE49-F238E27FC236}">
                <a16:creationId xmlns:a16="http://schemas.microsoft.com/office/drawing/2014/main" id="{E01F7666-E645-425A-BE4D-AC5FEEDD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5" name="Rectangle 670">
            <a:extLst>
              <a:ext uri="{FF2B5EF4-FFF2-40B4-BE49-F238E27FC236}">
                <a16:creationId xmlns:a16="http://schemas.microsoft.com/office/drawing/2014/main" id="{8CAEF215-246C-4102-8584-196E9292F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6" name="Rectangle 671">
            <a:extLst>
              <a:ext uri="{FF2B5EF4-FFF2-40B4-BE49-F238E27FC236}">
                <a16:creationId xmlns:a16="http://schemas.microsoft.com/office/drawing/2014/main" id="{D002535E-3405-4473-AAB3-942B9CC98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7" name="Rectangle 672">
            <a:extLst>
              <a:ext uri="{FF2B5EF4-FFF2-40B4-BE49-F238E27FC236}">
                <a16:creationId xmlns:a16="http://schemas.microsoft.com/office/drawing/2014/main" id="{6617EF7E-CA87-47FB-9AD4-D78EC1EBE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8" name="Rectangle 673">
            <a:extLst>
              <a:ext uri="{FF2B5EF4-FFF2-40B4-BE49-F238E27FC236}">
                <a16:creationId xmlns:a16="http://schemas.microsoft.com/office/drawing/2014/main" id="{70ED8B48-F44C-4A2E-9241-5F94DAAD0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9" name="Rectangle 674">
            <a:extLst>
              <a:ext uri="{FF2B5EF4-FFF2-40B4-BE49-F238E27FC236}">
                <a16:creationId xmlns:a16="http://schemas.microsoft.com/office/drawing/2014/main" id="{64B68A18-980C-4CF1-9539-1A39A2838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0" name="Rectangle 675">
            <a:extLst>
              <a:ext uri="{FF2B5EF4-FFF2-40B4-BE49-F238E27FC236}">
                <a16:creationId xmlns:a16="http://schemas.microsoft.com/office/drawing/2014/main" id="{F227BC64-A5CC-472B-887B-C9767A431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1" name="Rectangle 676">
            <a:extLst>
              <a:ext uri="{FF2B5EF4-FFF2-40B4-BE49-F238E27FC236}">
                <a16:creationId xmlns:a16="http://schemas.microsoft.com/office/drawing/2014/main" id="{E6535982-2013-4B92-9396-1E686E6B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2" name="Rectangle 677">
            <a:extLst>
              <a:ext uri="{FF2B5EF4-FFF2-40B4-BE49-F238E27FC236}">
                <a16:creationId xmlns:a16="http://schemas.microsoft.com/office/drawing/2014/main" id="{A030B991-3775-40C2-A24A-159BAF54E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3" name="Rectangle 678">
            <a:extLst>
              <a:ext uri="{FF2B5EF4-FFF2-40B4-BE49-F238E27FC236}">
                <a16:creationId xmlns:a16="http://schemas.microsoft.com/office/drawing/2014/main" id="{2DF80E06-52BF-463D-B350-540658A2A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4" name="Rectangle 679">
            <a:extLst>
              <a:ext uri="{FF2B5EF4-FFF2-40B4-BE49-F238E27FC236}">
                <a16:creationId xmlns:a16="http://schemas.microsoft.com/office/drawing/2014/main" id="{CC261845-97C6-4E07-8EB0-AEC7A442E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5" name="Rectangle 680">
            <a:extLst>
              <a:ext uri="{FF2B5EF4-FFF2-40B4-BE49-F238E27FC236}">
                <a16:creationId xmlns:a16="http://schemas.microsoft.com/office/drawing/2014/main" id="{A57E9487-3FEF-46AD-8646-257EFD33A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6" name="Rectangle 681">
            <a:extLst>
              <a:ext uri="{FF2B5EF4-FFF2-40B4-BE49-F238E27FC236}">
                <a16:creationId xmlns:a16="http://schemas.microsoft.com/office/drawing/2014/main" id="{165C5719-B331-4C35-ABA2-EE8AFC5EC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7" name="Rectangle 682">
            <a:extLst>
              <a:ext uri="{FF2B5EF4-FFF2-40B4-BE49-F238E27FC236}">
                <a16:creationId xmlns:a16="http://schemas.microsoft.com/office/drawing/2014/main" id="{3BFE402C-2918-4C68-9B29-CC74A103D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8" name="Rectangle 683">
            <a:extLst>
              <a:ext uri="{FF2B5EF4-FFF2-40B4-BE49-F238E27FC236}">
                <a16:creationId xmlns:a16="http://schemas.microsoft.com/office/drawing/2014/main" id="{61EFC3B9-9CD1-475E-855F-EEAB9D659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9" name="Rectangle 684">
            <a:extLst>
              <a:ext uri="{FF2B5EF4-FFF2-40B4-BE49-F238E27FC236}">
                <a16:creationId xmlns:a16="http://schemas.microsoft.com/office/drawing/2014/main" id="{C511259A-947E-4501-A5C3-2CC4173A5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0" name="Rectangle 685">
            <a:extLst>
              <a:ext uri="{FF2B5EF4-FFF2-40B4-BE49-F238E27FC236}">
                <a16:creationId xmlns:a16="http://schemas.microsoft.com/office/drawing/2014/main" id="{6F9CD471-D62C-4975-8D94-9B900D628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1" name="Rectangle 686">
            <a:extLst>
              <a:ext uri="{FF2B5EF4-FFF2-40B4-BE49-F238E27FC236}">
                <a16:creationId xmlns:a16="http://schemas.microsoft.com/office/drawing/2014/main" id="{AB9F614E-99A0-459C-86C0-BCEFFFDCF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2" name="Rectangle 687">
            <a:extLst>
              <a:ext uri="{FF2B5EF4-FFF2-40B4-BE49-F238E27FC236}">
                <a16:creationId xmlns:a16="http://schemas.microsoft.com/office/drawing/2014/main" id="{83CEC5D8-1647-4E8E-8713-3191343B1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138" y="5329238"/>
            <a:ext cx="1271587" cy="1195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3" name="Rectangle 688">
            <a:extLst>
              <a:ext uri="{FF2B5EF4-FFF2-40B4-BE49-F238E27FC236}">
                <a16:creationId xmlns:a16="http://schemas.microsoft.com/office/drawing/2014/main" id="{C9E5E859-0C84-4BFB-8C06-0235A4F34C2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5848350" y="56642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314" name="Rectangle 691">
            <a:extLst>
              <a:ext uri="{FF2B5EF4-FFF2-40B4-BE49-F238E27FC236}">
                <a16:creationId xmlns:a16="http://schemas.microsoft.com/office/drawing/2014/main" id="{7A218417-C73C-49DE-902A-BD38EE1C6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5" name="Rectangle 692">
            <a:extLst>
              <a:ext uri="{FF2B5EF4-FFF2-40B4-BE49-F238E27FC236}">
                <a16:creationId xmlns:a16="http://schemas.microsoft.com/office/drawing/2014/main" id="{CA9F16A3-0ACC-4A87-8DE8-926A05D5F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6" name="Rectangle 693">
            <a:extLst>
              <a:ext uri="{FF2B5EF4-FFF2-40B4-BE49-F238E27FC236}">
                <a16:creationId xmlns:a16="http://schemas.microsoft.com/office/drawing/2014/main" id="{30A7185B-2EAA-43A4-93E7-7A3D0D1AC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7" name="Rectangle 694">
            <a:extLst>
              <a:ext uri="{FF2B5EF4-FFF2-40B4-BE49-F238E27FC236}">
                <a16:creationId xmlns:a16="http://schemas.microsoft.com/office/drawing/2014/main" id="{10C9499D-F1C0-48D9-BEA6-52D31B3A0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8" name="Rectangle 695">
            <a:extLst>
              <a:ext uri="{FF2B5EF4-FFF2-40B4-BE49-F238E27FC236}">
                <a16:creationId xmlns:a16="http://schemas.microsoft.com/office/drawing/2014/main" id="{940B0646-B8B3-41AA-8A50-515665D9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9" name="Rectangle 696">
            <a:extLst>
              <a:ext uri="{FF2B5EF4-FFF2-40B4-BE49-F238E27FC236}">
                <a16:creationId xmlns:a16="http://schemas.microsoft.com/office/drawing/2014/main" id="{833558A0-FDE5-4E2C-9390-6E196637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0" name="Rectangle 697">
            <a:extLst>
              <a:ext uri="{FF2B5EF4-FFF2-40B4-BE49-F238E27FC236}">
                <a16:creationId xmlns:a16="http://schemas.microsoft.com/office/drawing/2014/main" id="{93CC4045-D9CE-4E58-BC07-EFEE66024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1" name="Rectangle 698">
            <a:extLst>
              <a:ext uri="{FF2B5EF4-FFF2-40B4-BE49-F238E27FC236}">
                <a16:creationId xmlns:a16="http://schemas.microsoft.com/office/drawing/2014/main" id="{2A905F97-8292-4724-BBA1-FD9C172DB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2" name="Rectangle 699">
            <a:extLst>
              <a:ext uri="{FF2B5EF4-FFF2-40B4-BE49-F238E27FC236}">
                <a16:creationId xmlns:a16="http://schemas.microsoft.com/office/drawing/2014/main" id="{437A495C-95EB-4A31-A2DF-EB46C879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3" name="Rectangle 700">
            <a:extLst>
              <a:ext uri="{FF2B5EF4-FFF2-40B4-BE49-F238E27FC236}">
                <a16:creationId xmlns:a16="http://schemas.microsoft.com/office/drawing/2014/main" id="{85AEFC56-A840-4F6C-B948-3DADADFBB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4" name="Rectangle 701">
            <a:extLst>
              <a:ext uri="{FF2B5EF4-FFF2-40B4-BE49-F238E27FC236}">
                <a16:creationId xmlns:a16="http://schemas.microsoft.com/office/drawing/2014/main" id="{EDBEDA92-FC53-45BB-8229-11806F99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5" name="Rectangle 702">
            <a:extLst>
              <a:ext uri="{FF2B5EF4-FFF2-40B4-BE49-F238E27FC236}">
                <a16:creationId xmlns:a16="http://schemas.microsoft.com/office/drawing/2014/main" id="{A1E2E326-0042-4906-9796-D366F071A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6" name="Rectangle 703">
            <a:extLst>
              <a:ext uri="{FF2B5EF4-FFF2-40B4-BE49-F238E27FC236}">
                <a16:creationId xmlns:a16="http://schemas.microsoft.com/office/drawing/2014/main" id="{9010BD08-2F8A-417A-81C8-B5B6635F5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7" name="Rectangle 704">
            <a:extLst>
              <a:ext uri="{FF2B5EF4-FFF2-40B4-BE49-F238E27FC236}">
                <a16:creationId xmlns:a16="http://schemas.microsoft.com/office/drawing/2014/main" id="{F4201C39-6B86-4602-B22E-A1B2F04EA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8" name="Rectangle 705">
            <a:extLst>
              <a:ext uri="{FF2B5EF4-FFF2-40B4-BE49-F238E27FC236}">
                <a16:creationId xmlns:a16="http://schemas.microsoft.com/office/drawing/2014/main" id="{EED57541-6B14-4434-B8AE-62664251D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9" name="Rectangle 706">
            <a:extLst>
              <a:ext uri="{FF2B5EF4-FFF2-40B4-BE49-F238E27FC236}">
                <a16:creationId xmlns:a16="http://schemas.microsoft.com/office/drawing/2014/main" id="{179CCFB2-DEE5-4C95-BA25-C967C710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0" name="Rectangle 707">
            <a:extLst>
              <a:ext uri="{FF2B5EF4-FFF2-40B4-BE49-F238E27FC236}">
                <a16:creationId xmlns:a16="http://schemas.microsoft.com/office/drawing/2014/main" id="{540DC6DE-6F80-4B88-8FA8-2E5C091F4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1" name="Rectangle 708">
            <a:extLst>
              <a:ext uri="{FF2B5EF4-FFF2-40B4-BE49-F238E27FC236}">
                <a16:creationId xmlns:a16="http://schemas.microsoft.com/office/drawing/2014/main" id="{E8DE9725-B4B5-4087-965C-48A51ACE2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2" name="Rectangle 709">
            <a:extLst>
              <a:ext uri="{FF2B5EF4-FFF2-40B4-BE49-F238E27FC236}">
                <a16:creationId xmlns:a16="http://schemas.microsoft.com/office/drawing/2014/main" id="{8BEEE791-F5CC-4D9E-9808-CBC636FC0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3" name="Rectangle 710">
            <a:extLst>
              <a:ext uri="{FF2B5EF4-FFF2-40B4-BE49-F238E27FC236}">
                <a16:creationId xmlns:a16="http://schemas.microsoft.com/office/drawing/2014/main" id="{961787F9-06C0-4513-8905-21CD6DA28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4" name="Rectangle 711">
            <a:extLst>
              <a:ext uri="{FF2B5EF4-FFF2-40B4-BE49-F238E27FC236}">
                <a16:creationId xmlns:a16="http://schemas.microsoft.com/office/drawing/2014/main" id="{824EB436-475F-4B32-81AF-261994ECD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5" name="Rectangle 712">
            <a:extLst>
              <a:ext uri="{FF2B5EF4-FFF2-40B4-BE49-F238E27FC236}">
                <a16:creationId xmlns:a16="http://schemas.microsoft.com/office/drawing/2014/main" id="{7D387BC2-E795-4837-8A45-6B45CD47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6" name="Rectangle 713">
            <a:extLst>
              <a:ext uri="{FF2B5EF4-FFF2-40B4-BE49-F238E27FC236}">
                <a16:creationId xmlns:a16="http://schemas.microsoft.com/office/drawing/2014/main" id="{7AB2D9D7-477A-4111-A89E-E48A8ADC9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7" name="Rectangle 714">
            <a:extLst>
              <a:ext uri="{FF2B5EF4-FFF2-40B4-BE49-F238E27FC236}">
                <a16:creationId xmlns:a16="http://schemas.microsoft.com/office/drawing/2014/main" id="{2B072F7D-31F2-488F-9362-6266BA2F5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8" name="Rectangle 715">
            <a:extLst>
              <a:ext uri="{FF2B5EF4-FFF2-40B4-BE49-F238E27FC236}">
                <a16:creationId xmlns:a16="http://schemas.microsoft.com/office/drawing/2014/main" id="{346F2DDB-EE0F-4928-A571-09DE3D3B0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9" name="Rectangle 716">
            <a:extLst>
              <a:ext uri="{FF2B5EF4-FFF2-40B4-BE49-F238E27FC236}">
                <a16:creationId xmlns:a16="http://schemas.microsoft.com/office/drawing/2014/main" id="{BFF1E1DD-B2A1-43F9-8447-2D80A44F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0" name="Rectangle 717">
            <a:extLst>
              <a:ext uri="{FF2B5EF4-FFF2-40B4-BE49-F238E27FC236}">
                <a16:creationId xmlns:a16="http://schemas.microsoft.com/office/drawing/2014/main" id="{282992E0-E543-4A5D-834F-EAE95725E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1" name="Rectangle 718">
            <a:extLst>
              <a:ext uri="{FF2B5EF4-FFF2-40B4-BE49-F238E27FC236}">
                <a16:creationId xmlns:a16="http://schemas.microsoft.com/office/drawing/2014/main" id="{2F92A040-8DB8-4EE3-8BD3-A9D5D294E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2" name="Rectangle 719">
            <a:extLst>
              <a:ext uri="{FF2B5EF4-FFF2-40B4-BE49-F238E27FC236}">
                <a16:creationId xmlns:a16="http://schemas.microsoft.com/office/drawing/2014/main" id="{8F5CDC7E-A5DB-4BBD-A172-DD69D529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3" name="Rectangle 720">
            <a:extLst>
              <a:ext uri="{FF2B5EF4-FFF2-40B4-BE49-F238E27FC236}">
                <a16:creationId xmlns:a16="http://schemas.microsoft.com/office/drawing/2014/main" id="{F07CF28A-30A2-476E-98CF-1BC19C831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4" name="Rectangle 721">
            <a:extLst>
              <a:ext uri="{FF2B5EF4-FFF2-40B4-BE49-F238E27FC236}">
                <a16:creationId xmlns:a16="http://schemas.microsoft.com/office/drawing/2014/main" id="{12FDC9B8-5098-4AA3-9C90-F4F93AFD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5" name="Rectangle 722">
            <a:extLst>
              <a:ext uri="{FF2B5EF4-FFF2-40B4-BE49-F238E27FC236}">
                <a16:creationId xmlns:a16="http://schemas.microsoft.com/office/drawing/2014/main" id="{529BAF05-045C-4CD2-A0E7-B6ADFCA3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6" name="Rectangle 723">
            <a:extLst>
              <a:ext uri="{FF2B5EF4-FFF2-40B4-BE49-F238E27FC236}">
                <a16:creationId xmlns:a16="http://schemas.microsoft.com/office/drawing/2014/main" id="{4429F5D2-D2AA-4793-8217-6A28E9FED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7" name="Rectangle 724">
            <a:extLst>
              <a:ext uri="{FF2B5EF4-FFF2-40B4-BE49-F238E27FC236}">
                <a16:creationId xmlns:a16="http://schemas.microsoft.com/office/drawing/2014/main" id="{E3111D12-E2F3-4B2D-B988-C1DF0918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8" name="Rectangle 725">
            <a:extLst>
              <a:ext uri="{FF2B5EF4-FFF2-40B4-BE49-F238E27FC236}">
                <a16:creationId xmlns:a16="http://schemas.microsoft.com/office/drawing/2014/main" id="{4B80617A-D494-4E2C-8B8D-C7D97A279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9" name="Rectangle 726">
            <a:extLst>
              <a:ext uri="{FF2B5EF4-FFF2-40B4-BE49-F238E27FC236}">
                <a16:creationId xmlns:a16="http://schemas.microsoft.com/office/drawing/2014/main" id="{3A26139D-13D8-4BC7-88C3-2A657124C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0" name="Rectangle 727">
            <a:extLst>
              <a:ext uri="{FF2B5EF4-FFF2-40B4-BE49-F238E27FC236}">
                <a16:creationId xmlns:a16="http://schemas.microsoft.com/office/drawing/2014/main" id="{0C2D8B41-ABCF-4A0B-AD81-918FAFE31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1" name="Rectangle 728">
            <a:extLst>
              <a:ext uri="{FF2B5EF4-FFF2-40B4-BE49-F238E27FC236}">
                <a16:creationId xmlns:a16="http://schemas.microsoft.com/office/drawing/2014/main" id="{DC39ECDD-3ADC-4C69-A819-B0835D122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2" name="Rectangle 729">
            <a:extLst>
              <a:ext uri="{FF2B5EF4-FFF2-40B4-BE49-F238E27FC236}">
                <a16:creationId xmlns:a16="http://schemas.microsoft.com/office/drawing/2014/main" id="{1DEA8518-9A08-4009-8CBB-AB8B68119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3" name="Rectangle 730">
            <a:extLst>
              <a:ext uri="{FF2B5EF4-FFF2-40B4-BE49-F238E27FC236}">
                <a16:creationId xmlns:a16="http://schemas.microsoft.com/office/drawing/2014/main" id="{F5B15AD3-DA07-44AE-BC4B-4E4B1F321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4" name="Rectangle 731">
            <a:extLst>
              <a:ext uri="{FF2B5EF4-FFF2-40B4-BE49-F238E27FC236}">
                <a16:creationId xmlns:a16="http://schemas.microsoft.com/office/drawing/2014/main" id="{31956EE7-5649-451C-9EDE-846A5284A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5" name="Rectangle 732">
            <a:extLst>
              <a:ext uri="{FF2B5EF4-FFF2-40B4-BE49-F238E27FC236}">
                <a16:creationId xmlns:a16="http://schemas.microsoft.com/office/drawing/2014/main" id="{5E210B1B-08AD-423A-8BFD-58B5F32F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6" name="Rectangle 733">
            <a:extLst>
              <a:ext uri="{FF2B5EF4-FFF2-40B4-BE49-F238E27FC236}">
                <a16:creationId xmlns:a16="http://schemas.microsoft.com/office/drawing/2014/main" id="{03CD5CA4-FF28-4D8E-8469-A7CD74374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7" name="Rectangle 734">
            <a:extLst>
              <a:ext uri="{FF2B5EF4-FFF2-40B4-BE49-F238E27FC236}">
                <a16:creationId xmlns:a16="http://schemas.microsoft.com/office/drawing/2014/main" id="{4188FA1A-4F3F-424B-9EF4-A2698389A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8" name="Rectangle 735">
            <a:extLst>
              <a:ext uri="{FF2B5EF4-FFF2-40B4-BE49-F238E27FC236}">
                <a16:creationId xmlns:a16="http://schemas.microsoft.com/office/drawing/2014/main" id="{FCEC7C6D-25DB-4467-932B-865BA5B1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9" name="Rectangle 736">
            <a:extLst>
              <a:ext uri="{FF2B5EF4-FFF2-40B4-BE49-F238E27FC236}">
                <a16:creationId xmlns:a16="http://schemas.microsoft.com/office/drawing/2014/main" id="{2BEB7C41-D341-4F99-BBE0-738877895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0" name="Rectangle 737">
            <a:extLst>
              <a:ext uri="{FF2B5EF4-FFF2-40B4-BE49-F238E27FC236}">
                <a16:creationId xmlns:a16="http://schemas.microsoft.com/office/drawing/2014/main" id="{96404739-4E8C-4935-9961-FC5466FFA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1" name="Rectangle 738">
            <a:extLst>
              <a:ext uri="{FF2B5EF4-FFF2-40B4-BE49-F238E27FC236}">
                <a16:creationId xmlns:a16="http://schemas.microsoft.com/office/drawing/2014/main" id="{B6CC1BF0-60A9-40D1-B2AD-B6394D681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2" name="Rectangle 739">
            <a:extLst>
              <a:ext uri="{FF2B5EF4-FFF2-40B4-BE49-F238E27FC236}">
                <a16:creationId xmlns:a16="http://schemas.microsoft.com/office/drawing/2014/main" id="{BF8C0892-171B-482F-BF87-472072A41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3" name="Rectangle 740">
            <a:extLst>
              <a:ext uri="{FF2B5EF4-FFF2-40B4-BE49-F238E27FC236}">
                <a16:creationId xmlns:a16="http://schemas.microsoft.com/office/drawing/2014/main" id="{10DB136E-B83D-44AD-8C35-4651FC0B2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4" name="Rectangle 741">
            <a:extLst>
              <a:ext uri="{FF2B5EF4-FFF2-40B4-BE49-F238E27FC236}">
                <a16:creationId xmlns:a16="http://schemas.microsoft.com/office/drawing/2014/main" id="{23BAF709-3DF1-45B4-9904-A493D714E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5" name="Rectangle 742">
            <a:extLst>
              <a:ext uri="{FF2B5EF4-FFF2-40B4-BE49-F238E27FC236}">
                <a16:creationId xmlns:a16="http://schemas.microsoft.com/office/drawing/2014/main" id="{36386E08-5630-4C9C-AAFF-66548833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6" name="Rectangle 743">
            <a:extLst>
              <a:ext uri="{FF2B5EF4-FFF2-40B4-BE49-F238E27FC236}">
                <a16:creationId xmlns:a16="http://schemas.microsoft.com/office/drawing/2014/main" id="{AEA20E8F-88D7-4B6D-843E-8BFE3E636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7" name="Rectangle 744">
            <a:extLst>
              <a:ext uri="{FF2B5EF4-FFF2-40B4-BE49-F238E27FC236}">
                <a16:creationId xmlns:a16="http://schemas.microsoft.com/office/drawing/2014/main" id="{4C6AA91E-0525-4C8B-98AB-7C3050FF4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8" name="Rectangle 745">
            <a:extLst>
              <a:ext uri="{FF2B5EF4-FFF2-40B4-BE49-F238E27FC236}">
                <a16:creationId xmlns:a16="http://schemas.microsoft.com/office/drawing/2014/main" id="{6F882511-5D2E-475A-A8E0-4609ACA27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9" name="Rectangle 746">
            <a:extLst>
              <a:ext uri="{FF2B5EF4-FFF2-40B4-BE49-F238E27FC236}">
                <a16:creationId xmlns:a16="http://schemas.microsoft.com/office/drawing/2014/main" id="{E1B23E80-51FA-4B04-934B-99220B057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0" name="Rectangle 747">
            <a:extLst>
              <a:ext uri="{FF2B5EF4-FFF2-40B4-BE49-F238E27FC236}">
                <a16:creationId xmlns:a16="http://schemas.microsoft.com/office/drawing/2014/main" id="{6C9A98A8-8F47-4F9A-B2C2-801850E2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1" name="Rectangle 748">
            <a:extLst>
              <a:ext uri="{FF2B5EF4-FFF2-40B4-BE49-F238E27FC236}">
                <a16:creationId xmlns:a16="http://schemas.microsoft.com/office/drawing/2014/main" id="{16AB938F-CE02-476E-8E86-8D42D0793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2" name="Rectangle 749">
            <a:extLst>
              <a:ext uri="{FF2B5EF4-FFF2-40B4-BE49-F238E27FC236}">
                <a16:creationId xmlns:a16="http://schemas.microsoft.com/office/drawing/2014/main" id="{76968F4C-7064-4F3F-956D-940FB7256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3" name="Rectangle 750">
            <a:extLst>
              <a:ext uri="{FF2B5EF4-FFF2-40B4-BE49-F238E27FC236}">
                <a16:creationId xmlns:a16="http://schemas.microsoft.com/office/drawing/2014/main" id="{7A38FF06-9CCD-4AB1-951B-EA7EACBE3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4" name="Rectangle 751">
            <a:extLst>
              <a:ext uri="{FF2B5EF4-FFF2-40B4-BE49-F238E27FC236}">
                <a16:creationId xmlns:a16="http://schemas.microsoft.com/office/drawing/2014/main" id="{3167F623-04B4-4EED-AEBC-197AE85CD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5" name="Rectangle 752">
            <a:extLst>
              <a:ext uri="{FF2B5EF4-FFF2-40B4-BE49-F238E27FC236}">
                <a16:creationId xmlns:a16="http://schemas.microsoft.com/office/drawing/2014/main" id="{62E38649-36EC-45FB-AF1B-9C73A021B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6" name="Rectangle 753">
            <a:extLst>
              <a:ext uri="{FF2B5EF4-FFF2-40B4-BE49-F238E27FC236}">
                <a16:creationId xmlns:a16="http://schemas.microsoft.com/office/drawing/2014/main" id="{9F542F04-E43C-4E65-8A56-A6B640C2B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7" name="Rectangle 754">
            <a:extLst>
              <a:ext uri="{FF2B5EF4-FFF2-40B4-BE49-F238E27FC236}">
                <a16:creationId xmlns:a16="http://schemas.microsoft.com/office/drawing/2014/main" id="{39AEBC8D-888B-4C97-9BB7-D7E64CA1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8" name="Rectangle 755">
            <a:extLst>
              <a:ext uri="{FF2B5EF4-FFF2-40B4-BE49-F238E27FC236}">
                <a16:creationId xmlns:a16="http://schemas.microsoft.com/office/drawing/2014/main" id="{5FD13345-5F62-4A61-B516-9D1C952AA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5329238"/>
            <a:ext cx="585788" cy="5857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9" name="Rectangle 758">
            <a:extLst>
              <a:ext uri="{FF2B5EF4-FFF2-40B4-BE49-F238E27FC236}">
                <a16:creationId xmlns:a16="http://schemas.microsoft.com/office/drawing/2014/main" id="{38C2BEC4-B0B1-405E-8F24-7B7320C39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0" name="Rectangle 759">
            <a:extLst>
              <a:ext uri="{FF2B5EF4-FFF2-40B4-BE49-F238E27FC236}">
                <a16:creationId xmlns:a16="http://schemas.microsoft.com/office/drawing/2014/main" id="{56CFF906-39C6-44E4-892A-E3B4703AD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1" name="Rectangle 760">
            <a:extLst>
              <a:ext uri="{FF2B5EF4-FFF2-40B4-BE49-F238E27FC236}">
                <a16:creationId xmlns:a16="http://schemas.microsoft.com/office/drawing/2014/main" id="{C16B3837-71B4-46CA-921D-D4C08963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2" name="Rectangle 761">
            <a:extLst>
              <a:ext uri="{FF2B5EF4-FFF2-40B4-BE49-F238E27FC236}">
                <a16:creationId xmlns:a16="http://schemas.microsoft.com/office/drawing/2014/main" id="{1C5A04B8-FCD3-4252-8BC6-4F935070F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3" name="Rectangle 762">
            <a:extLst>
              <a:ext uri="{FF2B5EF4-FFF2-40B4-BE49-F238E27FC236}">
                <a16:creationId xmlns:a16="http://schemas.microsoft.com/office/drawing/2014/main" id="{EC587AE1-BE56-4B1C-AF38-5168C46E8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4" name="Rectangle 763">
            <a:extLst>
              <a:ext uri="{FF2B5EF4-FFF2-40B4-BE49-F238E27FC236}">
                <a16:creationId xmlns:a16="http://schemas.microsoft.com/office/drawing/2014/main" id="{00612F54-452D-41C3-96BE-018F6AA47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5" name="Rectangle 764">
            <a:extLst>
              <a:ext uri="{FF2B5EF4-FFF2-40B4-BE49-F238E27FC236}">
                <a16:creationId xmlns:a16="http://schemas.microsoft.com/office/drawing/2014/main" id="{74EE0D44-DFBB-48EB-A04A-EE549F9B8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6" name="Rectangle 765">
            <a:extLst>
              <a:ext uri="{FF2B5EF4-FFF2-40B4-BE49-F238E27FC236}">
                <a16:creationId xmlns:a16="http://schemas.microsoft.com/office/drawing/2014/main" id="{CC9AB1EB-D855-44BF-A068-4062A76C9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7" name="Rectangle 766">
            <a:extLst>
              <a:ext uri="{FF2B5EF4-FFF2-40B4-BE49-F238E27FC236}">
                <a16:creationId xmlns:a16="http://schemas.microsoft.com/office/drawing/2014/main" id="{CFEC0ABD-E209-4463-9DD0-247F38D4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8" name="Rectangle 767">
            <a:extLst>
              <a:ext uri="{FF2B5EF4-FFF2-40B4-BE49-F238E27FC236}">
                <a16:creationId xmlns:a16="http://schemas.microsoft.com/office/drawing/2014/main" id="{BB4E84F8-2C3E-4333-BF35-1E3A2340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9" name="Rectangle 768">
            <a:extLst>
              <a:ext uri="{FF2B5EF4-FFF2-40B4-BE49-F238E27FC236}">
                <a16:creationId xmlns:a16="http://schemas.microsoft.com/office/drawing/2014/main" id="{1B1A79E5-EDE8-43F4-A24E-F4ED229AD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0" name="Rectangle 769">
            <a:extLst>
              <a:ext uri="{FF2B5EF4-FFF2-40B4-BE49-F238E27FC236}">
                <a16:creationId xmlns:a16="http://schemas.microsoft.com/office/drawing/2014/main" id="{D889F8FF-B36A-4EB6-B66B-4978DE476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1" name="Rectangle 770">
            <a:extLst>
              <a:ext uri="{FF2B5EF4-FFF2-40B4-BE49-F238E27FC236}">
                <a16:creationId xmlns:a16="http://schemas.microsoft.com/office/drawing/2014/main" id="{307A41E2-1481-47C1-A1E5-4C894608D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2" name="Rectangle 771">
            <a:extLst>
              <a:ext uri="{FF2B5EF4-FFF2-40B4-BE49-F238E27FC236}">
                <a16:creationId xmlns:a16="http://schemas.microsoft.com/office/drawing/2014/main" id="{82992B82-AC25-41B0-90DA-6BD81B6D5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3" name="Rectangle 772">
            <a:extLst>
              <a:ext uri="{FF2B5EF4-FFF2-40B4-BE49-F238E27FC236}">
                <a16:creationId xmlns:a16="http://schemas.microsoft.com/office/drawing/2014/main" id="{6129EEE2-E649-416B-8DEE-D3B011C5E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4" name="Rectangle 773">
            <a:extLst>
              <a:ext uri="{FF2B5EF4-FFF2-40B4-BE49-F238E27FC236}">
                <a16:creationId xmlns:a16="http://schemas.microsoft.com/office/drawing/2014/main" id="{50E2DFB9-F32F-41E8-AFDC-22434AE8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5" name="Rectangle 774">
            <a:extLst>
              <a:ext uri="{FF2B5EF4-FFF2-40B4-BE49-F238E27FC236}">
                <a16:creationId xmlns:a16="http://schemas.microsoft.com/office/drawing/2014/main" id="{E118AEFC-9F47-4996-B28B-AD9EC3FE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6" name="Rectangle 775">
            <a:extLst>
              <a:ext uri="{FF2B5EF4-FFF2-40B4-BE49-F238E27FC236}">
                <a16:creationId xmlns:a16="http://schemas.microsoft.com/office/drawing/2014/main" id="{E095C604-FB37-457F-BCC2-E1C41EE91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7" name="Rectangle 776">
            <a:extLst>
              <a:ext uri="{FF2B5EF4-FFF2-40B4-BE49-F238E27FC236}">
                <a16:creationId xmlns:a16="http://schemas.microsoft.com/office/drawing/2014/main" id="{7DF03FCF-B37D-4B46-AD4F-FA149D4B5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8" name="Rectangle 777">
            <a:extLst>
              <a:ext uri="{FF2B5EF4-FFF2-40B4-BE49-F238E27FC236}">
                <a16:creationId xmlns:a16="http://schemas.microsoft.com/office/drawing/2014/main" id="{9505D646-B5E6-4E27-A4BB-A42F81B80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9" name="Rectangle 778">
            <a:extLst>
              <a:ext uri="{FF2B5EF4-FFF2-40B4-BE49-F238E27FC236}">
                <a16:creationId xmlns:a16="http://schemas.microsoft.com/office/drawing/2014/main" id="{D25A51A2-5C3E-4B64-9603-10B314D8B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0" name="Rectangle 779">
            <a:extLst>
              <a:ext uri="{FF2B5EF4-FFF2-40B4-BE49-F238E27FC236}">
                <a16:creationId xmlns:a16="http://schemas.microsoft.com/office/drawing/2014/main" id="{2A328EE1-F526-47BC-BB78-6B5519493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1" name="Rectangle 780">
            <a:extLst>
              <a:ext uri="{FF2B5EF4-FFF2-40B4-BE49-F238E27FC236}">
                <a16:creationId xmlns:a16="http://schemas.microsoft.com/office/drawing/2014/main" id="{19B8F6A6-177F-4A46-8C90-B6E34C8F2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2" name="Rectangle 781">
            <a:extLst>
              <a:ext uri="{FF2B5EF4-FFF2-40B4-BE49-F238E27FC236}">
                <a16:creationId xmlns:a16="http://schemas.microsoft.com/office/drawing/2014/main" id="{6B58EF2E-A49F-4F65-9081-EA1252B41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3" name="Rectangle 782">
            <a:extLst>
              <a:ext uri="{FF2B5EF4-FFF2-40B4-BE49-F238E27FC236}">
                <a16:creationId xmlns:a16="http://schemas.microsoft.com/office/drawing/2014/main" id="{7B5C0884-5719-4A25-8612-008D9CF2B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4" name="Rectangle 783">
            <a:extLst>
              <a:ext uri="{FF2B5EF4-FFF2-40B4-BE49-F238E27FC236}">
                <a16:creationId xmlns:a16="http://schemas.microsoft.com/office/drawing/2014/main" id="{3362B459-1F06-4881-B839-083B9019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5" name="Rectangle 784">
            <a:extLst>
              <a:ext uri="{FF2B5EF4-FFF2-40B4-BE49-F238E27FC236}">
                <a16:creationId xmlns:a16="http://schemas.microsoft.com/office/drawing/2014/main" id="{CA6ECF2E-785A-4676-9C59-187639F0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6" name="Rectangle 785">
            <a:extLst>
              <a:ext uri="{FF2B5EF4-FFF2-40B4-BE49-F238E27FC236}">
                <a16:creationId xmlns:a16="http://schemas.microsoft.com/office/drawing/2014/main" id="{8CD254FF-9DAE-4459-B286-1D83D0A3E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7" name="Rectangle 786">
            <a:extLst>
              <a:ext uri="{FF2B5EF4-FFF2-40B4-BE49-F238E27FC236}">
                <a16:creationId xmlns:a16="http://schemas.microsoft.com/office/drawing/2014/main" id="{73C057D8-E5B4-48F4-AB9A-D88F5EAF4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8" name="Rectangle 787">
            <a:extLst>
              <a:ext uri="{FF2B5EF4-FFF2-40B4-BE49-F238E27FC236}">
                <a16:creationId xmlns:a16="http://schemas.microsoft.com/office/drawing/2014/main" id="{3B041836-0969-4F9F-AD5E-10CBB9DE6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9" name="Rectangle 788">
            <a:extLst>
              <a:ext uri="{FF2B5EF4-FFF2-40B4-BE49-F238E27FC236}">
                <a16:creationId xmlns:a16="http://schemas.microsoft.com/office/drawing/2014/main" id="{1FA7E7B5-2ECA-4847-AE75-4969412D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0" name="Rectangle 789">
            <a:extLst>
              <a:ext uri="{FF2B5EF4-FFF2-40B4-BE49-F238E27FC236}">
                <a16:creationId xmlns:a16="http://schemas.microsoft.com/office/drawing/2014/main" id="{A2565195-51D4-4002-9CAE-18BA026AB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1" name="Rectangle 790">
            <a:extLst>
              <a:ext uri="{FF2B5EF4-FFF2-40B4-BE49-F238E27FC236}">
                <a16:creationId xmlns:a16="http://schemas.microsoft.com/office/drawing/2014/main" id="{823FC285-6108-4CB4-BB39-989F4EE61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2" name="Rectangle 791">
            <a:extLst>
              <a:ext uri="{FF2B5EF4-FFF2-40B4-BE49-F238E27FC236}">
                <a16:creationId xmlns:a16="http://schemas.microsoft.com/office/drawing/2014/main" id="{33906E60-26CA-4D32-AE54-28A890745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3" name="Rectangle 792">
            <a:extLst>
              <a:ext uri="{FF2B5EF4-FFF2-40B4-BE49-F238E27FC236}">
                <a16:creationId xmlns:a16="http://schemas.microsoft.com/office/drawing/2014/main" id="{EA878488-9813-4268-B747-707AAF104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4" name="Rectangle 793">
            <a:extLst>
              <a:ext uri="{FF2B5EF4-FFF2-40B4-BE49-F238E27FC236}">
                <a16:creationId xmlns:a16="http://schemas.microsoft.com/office/drawing/2014/main" id="{E3F9D0B9-72FD-4656-92B8-760A2EB09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5" name="Rectangle 794">
            <a:extLst>
              <a:ext uri="{FF2B5EF4-FFF2-40B4-BE49-F238E27FC236}">
                <a16:creationId xmlns:a16="http://schemas.microsoft.com/office/drawing/2014/main" id="{FCD85565-95E6-4983-A1D1-9DFCF4E5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6" name="Rectangle 795">
            <a:extLst>
              <a:ext uri="{FF2B5EF4-FFF2-40B4-BE49-F238E27FC236}">
                <a16:creationId xmlns:a16="http://schemas.microsoft.com/office/drawing/2014/main" id="{CA27DE76-547B-48B2-8401-E6A76D6EF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7" name="Rectangle 796">
            <a:extLst>
              <a:ext uri="{FF2B5EF4-FFF2-40B4-BE49-F238E27FC236}">
                <a16:creationId xmlns:a16="http://schemas.microsoft.com/office/drawing/2014/main" id="{B92DAE4C-684A-4A13-B1E6-EFC341A2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8" name="Rectangle 797">
            <a:extLst>
              <a:ext uri="{FF2B5EF4-FFF2-40B4-BE49-F238E27FC236}">
                <a16:creationId xmlns:a16="http://schemas.microsoft.com/office/drawing/2014/main" id="{5A6186DF-1FD0-493D-938A-632EB0651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9" name="Rectangle 798">
            <a:extLst>
              <a:ext uri="{FF2B5EF4-FFF2-40B4-BE49-F238E27FC236}">
                <a16:creationId xmlns:a16="http://schemas.microsoft.com/office/drawing/2014/main" id="{9D722FB8-400D-41A4-AFFC-EA48119CE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0" name="Rectangle 799">
            <a:extLst>
              <a:ext uri="{FF2B5EF4-FFF2-40B4-BE49-F238E27FC236}">
                <a16:creationId xmlns:a16="http://schemas.microsoft.com/office/drawing/2014/main" id="{34C44D22-4D18-46E0-92C4-EDCAD726C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1" name="Rectangle 800">
            <a:extLst>
              <a:ext uri="{FF2B5EF4-FFF2-40B4-BE49-F238E27FC236}">
                <a16:creationId xmlns:a16="http://schemas.microsoft.com/office/drawing/2014/main" id="{BFBD0215-78F2-4081-A0E6-0AD3F3EE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2" name="Rectangle 801">
            <a:extLst>
              <a:ext uri="{FF2B5EF4-FFF2-40B4-BE49-F238E27FC236}">
                <a16:creationId xmlns:a16="http://schemas.microsoft.com/office/drawing/2014/main" id="{A80BE8E4-FD02-4FDC-B352-B723545C0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3" name="Rectangle 802">
            <a:extLst>
              <a:ext uri="{FF2B5EF4-FFF2-40B4-BE49-F238E27FC236}">
                <a16:creationId xmlns:a16="http://schemas.microsoft.com/office/drawing/2014/main" id="{1CA6457B-4FBD-4973-AA8C-894975F13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4" name="Rectangle 803">
            <a:extLst>
              <a:ext uri="{FF2B5EF4-FFF2-40B4-BE49-F238E27FC236}">
                <a16:creationId xmlns:a16="http://schemas.microsoft.com/office/drawing/2014/main" id="{F948C5EE-DC3D-4D94-8C78-622FDB207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5" name="Rectangle 804">
            <a:extLst>
              <a:ext uri="{FF2B5EF4-FFF2-40B4-BE49-F238E27FC236}">
                <a16:creationId xmlns:a16="http://schemas.microsoft.com/office/drawing/2014/main" id="{1141C61F-5B23-462A-9FC5-0CCE2916F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6" name="Rectangle 805">
            <a:extLst>
              <a:ext uri="{FF2B5EF4-FFF2-40B4-BE49-F238E27FC236}">
                <a16:creationId xmlns:a16="http://schemas.microsoft.com/office/drawing/2014/main" id="{3A6B9BC0-8D34-414F-9B23-29043700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7" name="Rectangle 806">
            <a:extLst>
              <a:ext uri="{FF2B5EF4-FFF2-40B4-BE49-F238E27FC236}">
                <a16:creationId xmlns:a16="http://schemas.microsoft.com/office/drawing/2014/main" id="{8DB56B43-9EE3-4A52-90CE-34F022D7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8" name="Rectangle 807">
            <a:extLst>
              <a:ext uri="{FF2B5EF4-FFF2-40B4-BE49-F238E27FC236}">
                <a16:creationId xmlns:a16="http://schemas.microsoft.com/office/drawing/2014/main" id="{202C7BCB-AD45-4A80-9946-743F738D1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9" name="Rectangle 808">
            <a:extLst>
              <a:ext uri="{FF2B5EF4-FFF2-40B4-BE49-F238E27FC236}">
                <a16:creationId xmlns:a16="http://schemas.microsoft.com/office/drawing/2014/main" id="{8580F885-9E9A-41EE-B70B-88E0B54A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0" name="Rectangle 809">
            <a:extLst>
              <a:ext uri="{FF2B5EF4-FFF2-40B4-BE49-F238E27FC236}">
                <a16:creationId xmlns:a16="http://schemas.microsoft.com/office/drawing/2014/main" id="{52D718DA-1AF7-4B97-B695-83418598D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1" name="Rectangle 810">
            <a:extLst>
              <a:ext uri="{FF2B5EF4-FFF2-40B4-BE49-F238E27FC236}">
                <a16:creationId xmlns:a16="http://schemas.microsoft.com/office/drawing/2014/main" id="{265DEC6F-E0FF-4546-B98F-17A17AE36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2" name="Rectangle 811">
            <a:extLst>
              <a:ext uri="{FF2B5EF4-FFF2-40B4-BE49-F238E27FC236}">
                <a16:creationId xmlns:a16="http://schemas.microsoft.com/office/drawing/2014/main" id="{34D05547-63AE-4495-8ED7-4F27316FC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3" name="Rectangle 812">
            <a:extLst>
              <a:ext uri="{FF2B5EF4-FFF2-40B4-BE49-F238E27FC236}">
                <a16:creationId xmlns:a16="http://schemas.microsoft.com/office/drawing/2014/main" id="{076CA7E5-7C3A-465A-8D64-146B25CA0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4" name="Rectangle 813">
            <a:extLst>
              <a:ext uri="{FF2B5EF4-FFF2-40B4-BE49-F238E27FC236}">
                <a16:creationId xmlns:a16="http://schemas.microsoft.com/office/drawing/2014/main" id="{5153430E-934C-4185-A060-FB1C2BF0E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5" name="Rectangle 814">
            <a:extLst>
              <a:ext uri="{FF2B5EF4-FFF2-40B4-BE49-F238E27FC236}">
                <a16:creationId xmlns:a16="http://schemas.microsoft.com/office/drawing/2014/main" id="{5F75A900-CD7C-4C87-93B6-CB57B15DC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6" name="Rectangle 815">
            <a:extLst>
              <a:ext uri="{FF2B5EF4-FFF2-40B4-BE49-F238E27FC236}">
                <a16:creationId xmlns:a16="http://schemas.microsoft.com/office/drawing/2014/main" id="{9A34B5FB-6763-4921-BCB6-676B7AD63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7" name="Rectangle 816">
            <a:extLst>
              <a:ext uri="{FF2B5EF4-FFF2-40B4-BE49-F238E27FC236}">
                <a16:creationId xmlns:a16="http://schemas.microsoft.com/office/drawing/2014/main" id="{4BCF3277-A1E0-4545-83EC-266B0992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8" name="Rectangle 817">
            <a:extLst>
              <a:ext uri="{FF2B5EF4-FFF2-40B4-BE49-F238E27FC236}">
                <a16:creationId xmlns:a16="http://schemas.microsoft.com/office/drawing/2014/main" id="{970921CD-8188-416E-8A5D-62FB78FD6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9" name="Rectangle 818">
            <a:extLst>
              <a:ext uri="{FF2B5EF4-FFF2-40B4-BE49-F238E27FC236}">
                <a16:creationId xmlns:a16="http://schemas.microsoft.com/office/drawing/2014/main" id="{E1350CEC-22EC-41F0-9622-65E1D8938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0" name="Rectangle 819">
            <a:extLst>
              <a:ext uri="{FF2B5EF4-FFF2-40B4-BE49-F238E27FC236}">
                <a16:creationId xmlns:a16="http://schemas.microsoft.com/office/drawing/2014/main" id="{92C513A4-9FE0-4A95-A992-D5803184B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1" name="Rectangle 820">
            <a:extLst>
              <a:ext uri="{FF2B5EF4-FFF2-40B4-BE49-F238E27FC236}">
                <a16:creationId xmlns:a16="http://schemas.microsoft.com/office/drawing/2014/main" id="{FB5AA029-45B6-4E7D-B276-4558B6414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2" name="Rectangle 821">
            <a:extLst>
              <a:ext uri="{FF2B5EF4-FFF2-40B4-BE49-F238E27FC236}">
                <a16:creationId xmlns:a16="http://schemas.microsoft.com/office/drawing/2014/main" id="{328D3DCF-674C-4DBC-BBE0-6363A961D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3" name="Rectangle 822">
            <a:extLst>
              <a:ext uri="{FF2B5EF4-FFF2-40B4-BE49-F238E27FC236}">
                <a16:creationId xmlns:a16="http://schemas.microsoft.com/office/drawing/2014/main" id="{CC75A3D6-8517-42C7-9177-5E477543D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5940425"/>
            <a:ext cx="584200" cy="584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4" name="Rectangle 825">
            <a:extLst>
              <a:ext uri="{FF2B5EF4-FFF2-40B4-BE49-F238E27FC236}">
                <a16:creationId xmlns:a16="http://schemas.microsoft.com/office/drawing/2014/main" id="{35704353-F487-4E5F-9115-2052A6340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5" name="Rectangle 826">
            <a:extLst>
              <a:ext uri="{FF2B5EF4-FFF2-40B4-BE49-F238E27FC236}">
                <a16:creationId xmlns:a16="http://schemas.microsoft.com/office/drawing/2014/main" id="{715D80B0-8EB4-4745-AA4B-71258D87D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6" name="Rectangle 827">
            <a:extLst>
              <a:ext uri="{FF2B5EF4-FFF2-40B4-BE49-F238E27FC236}">
                <a16:creationId xmlns:a16="http://schemas.microsoft.com/office/drawing/2014/main" id="{90C123E4-9227-4314-8FA6-3440D480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7" name="Rectangle 828">
            <a:extLst>
              <a:ext uri="{FF2B5EF4-FFF2-40B4-BE49-F238E27FC236}">
                <a16:creationId xmlns:a16="http://schemas.microsoft.com/office/drawing/2014/main" id="{DC231730-A2A2-41C0-B861-872969D19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8" name="Rectangle 829">
            <a:extLst>
              <a:ext uri="{FF2B5EF4-FFF2-40B4-BE49-F238E27FC236}">
                <a16:creationId xmlns:a16="http://schemas.microsoft.com/office/drawing/2014/main" id="{599D1146-E2CB-4327-A7A9-BE88D8234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9" name="Rectangle 830">
            <a:extLst>
              <a:ext uri="{FF2B5EF4-FFF2-40B4-BE49-F238E27FC236}">
                <a16:creationId xmlns:a16="http://schemas.microsoft.com/office/drawing/2014/main" id="{B17220F2-EA83-4B1B-BE33-DBE85D4DA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0" name="Rectangle 831">
            <a:extLst>
              <a:ext uri="{FF2B5EF4-FFF2-40B4-BE49-F238E27FC236}">
                <a16:creationId xmlns:a16="http://schemas.microsoft.com/office/drawing/2014/main" id="{BBAD81AA-6188-4B0D-85A8-42E8C6ED1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1" name="Rectangle 832">
            <a:extLst>
              <a:ext uri="{FF2B5EF4-FFF2-40B4-BE49-F238E27FC236}">
                <a16:creationId xmlns:a16="http://schemas.microsoft.com/office/drawing/2014/main" id="{F95EB715-FF9C-4329-B9FF-C61F839E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2" name="Rectangle 833">
            <a:extLst>
              <a:ext uri="{FF2B5EF4-FFF2-40B4-BE49-F238E27FC236}">
                <a16:creationId xmlns:a16="http://schemas.microsoft.com/office/drawing/2014/main" id="{2759DEB7-0A6D-4387-B6A4-BF3B88514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3" name="Rectangle 834">
            <a:extLst>
              <a:ext uri="{FF2B5EF4-FFF2-40B4-BE49-F238E27FC236}">
                <a16:creationId xmlns:a16="http://schemas.microsoft.com/office/drawing/2014/main" id="{152BA854-C8D5-4098-BC4F-FD1B2FD73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4" name="Rectangle 835">
            <a:extLst>
              <a:ext uri="{FF2B5EF4-FFF2-40B4-BE49-F238E27FC236}">
                <a16:creationId xmlns:a16="http://schemas.microsoft.com/office/drawing/2014/main" id="{442B21AC-7535-424F-B301-DB846F4AF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5" name="Rectangle 836">
            <a:extLst>
              <a:ext uri="{FF2B5EF4-FFF2-40B4-BE49-F238E27FC236}">
                <a16:creationId xmlns:a16="http://schemas.microsoft.com/office/drawing/2014/main" id="{34C8F72F-FFF7-40DE-ABA2-57E70C621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6" name="Rectangle 837">
            <a:extLst>
              <a:ext uri="{FF2B5EF4-FFF2-40B4-BE49-F238E27FC236}">
                <a16:creationId xmlns:a16="http://schemas.microsoft.com/office/drawing/2014/main" id="{F2A7DFCD-9839-4A85-B65A-32DAE5F53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7" name="Rectangle 838">
            <a:extLst>
              <a:ext uri="{FF2B5EF4-FFF2-40B4-BE49-F238E27FC236}">
                <a16:creationId xmlns:a16="http://schemas.microsoft.com/office/drawing/2014/main" id="{16EB4EC7-776F-4EE8-8D88-BEC77E470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8" name="Rectangle 839">
            <a:extLst>
              <a:ext uri="{FF2B5EF4-FFF2-40B4-BE49-F238E27FC236}">
                <a16:creationId xmlns:a16="http://schemas.microsoft.com/office/drawing/2014/main" id="{8E6164C9-D5C3-4F64-9803-00B9B8FCD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9" name="Rectangle 840">
            <a:extLst>
              <a:ext uri="{FF2B5EF4-FFF2-40B4-BE49-F238E27FC236}">
                <a16:creationId xmlns:a16="http://schemas.microsoft.com/office/drawing/2014/main" id="{1AF82171-5F83-47BF-A259-5BDFF66A0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0" name="Rectangle 841">
            <a:extLst>
              <a:ext uri="{FF2B5EF4-FFF2-40B4-BE49-F238E27FC236}">
                <a16:creationId xmlns:a16="http://schemas.microsoft.com/office/drawing/2014/main" id="{0C846C33-983F-482C-A54F-164E179A1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1" name="Rectangle 842">
            <a:extLst>
              <a:ext uri="{FF2B5EF4-FFF2-40B4-BE49-F238E27FC236}">
                <a16:creationId xmlns:a16="http://schemas.microsoft.com/office/drawing/2014/main" id="{0ADFDB76-FF7C-4A37-85C3-7D7293653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2" name="Rectangle 843">
            <a:extLst>
              <a:ext uri="{FF2B5EF4-FFF2-40B4-BE49-F238E27FC236}">
                <a16:creationId xmlns:a16="http://schemas.microsoft.com/office/drawing/2014/main" id="{4061098B-6E2C-43E3-ACB6-FB71858C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3" name="Rectangle 844">
            <a:extLst>
              <a:ext uri="{FF2B5EF4-FFF2-40B4-BE49-F238E27FC236}">
                <a16:creationId xmlns:a16="http://schemas.microsoft.com/office/drawing/2014/main" id="{2C7A149F-F610-49B2-A91D-1F4892309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4" name="Rectangle 845">
            <a:extLst>
              <a:ext uri="{FF2B5EF4-FFF2-40B4-BE49-F238E27FC236}">
                <a16:creationId xmlns:a16="http://schemas.microsoft.com/office/drawing/2014/main" id="{89D2F545-D677-4C7B-BE71-E7A39DE9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5" name="Rectangle 846">
            <a:extLst>
              <a:ext uri="{FF2B5EF4-FFF2-40B4-BE49-F238E27FC236}">
                <a16:creationId xmlns:a16="http://schemas.microsoft.com/office/drawing/2014/main" id="{66F32C87-A83D-4A72-A28A-CC3CDEC1B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6" name="Rectangle 847">
            <a:extLst>
              <a:ext uri="{FF2B5EF4-FFF2-40B4-BE49-F238E27FC236}">
                <a16:creationId xmlns:a16="http://schemas.microsoft.com/office/drawing/2014/main" id="{D1327E0B-1E2D-40B9-BCDC-49510A5D9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7" name="Rectangle 848">
            <a:extLst>
              <a:ext uri="{FF2B5EF4-FFF2-40B4-BE49-F238E27FC236}">
                <a16:creationId xmlns:a16="http://schemas.microsoft.com/office/drawing/2014/main" id="{A7B41FFC-5F9E-4138-8E5A-3021C5D26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8" name="Rectangle 849">
            <a:extLst>
              <a:ext uri="{FF2B5EF4-FFF2-40B4-BE49-F238E27FC236}">
                <a16:creationId xmlns:a16="http://schemas.microsoft.com/office/drawing/2014/main" id="{5C2106D1-327F-4394-8726-BB87ECB91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9" name="Rectangle 850">
            <a:extLst>
              <a:ext uri="{FF2B5EF4-FFF2-40B4-BE49-F238E27FC236}">
                <a16:creationId xmlns:a16="http://schemas.microsoft.com/office/drawing/2014/main" id="{16638FD8-4553-4D5C-A2F6-C0A19A42E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0" name="Rectangle 851">
            <a:extLst>
              <a:ext uri="{FF2B5EF4-FFF2-40B4-BE49-F238E27FC236}">
                <a16:creationId xmlns:a16="http://schemas.microsoft.com/office/drawing/2014/main" id="{66FA754E-CE49-49A2-A6AE-F739BB99D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1" name="Rectangle 852">
            <a:extLst>
              <a:ext uri="{FF2B5EF4-FFF2-40B4-BE49-F238E27FC236}">
                <a16:creationId xmlns:a16="http://schemas.microsoft.com/office/drawing/2014/main" id="{28EF1D92-88CA-407F-A1C6-B8DEAB7D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2" name="Rectangle 853">
            <a:extLst>
              <a:ext uri="{FF2B5EF4-FFF2-40B4-BE49-F238E27FC236}">
                <a16:creationId xmlns:a16="http://schemas.microsoft.com/office/drawing/2014/main" id="{9BE3538A-B0DE-44D6-8ABD-25CBF33A4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3" name="Rectangle 854">
            <a:extLst>
              <a:ext uri="{FF2B5EF4-FFF2-40B4-BE49-F238E27FC236}">
                <a16:creationId xmlns:a16="http://schemas.microsoft.com/office/drawing/2014/main" id="{823037F7-4F2E-4E5A-B9C4-078489C5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4" name="Rectangle 855">
            <a:extLst>
              <a:ext uri="{FF2B5EF4-FFF2-40B4-BE49-F238E27FC236}">
                <a16:creationId xmlns:a16="http://schemas.microsoft.com/office/drawing/2014/main" id="{9D7E91D8-A10E-453E-9BFA-8D5809B3B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5" name="Rectangle 856">
            <a:extLst>
              <a:ext uri="{FF2B5EF4-FFF2-40B4-BE49-F238E27FC236}">
                <a16:creationId xmlns:a16="http://schemas.microsoft.com/office/drawing/2014/main" id="{949D228A-5977-4743-8A7F-0B3D5C0C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6" name="Rectangle 857">
            <a:extLst>
              <a:ext uri="{FF2B5EF4-FFF2-40B4-BE49-F238E27FC236}">
                <a16:creationId xmlns:a16="http://schemas.microsoft.com/office/drawing/2014/main" id="{29806D5E-70F6-4126-98F8-71BFB3969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7" name="Rectangle 858">
            <a:extLst>
              <a:ext uri="{FF2B5EF4-FFF2-40B4-BE49-F238E27FC236}">
                <a16:creationId xmlns:a16="http://schemas.microsoft.com/office/drawing/2014/main" id="{767019E9-C350-4F9D-93A3-BBDDFD64B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8" name="Rectangle 859">
            <a:extLst>
              <a:ext uri="{FF2B5EF4-FFF2-40B4-BE49-F238E27FC236}">
                <a16:creationId xmlns:a16="http://schemas.microsoft.com/office/drawing/2014/main" id="{339A3201-7FAD-402E-A325-B3E23059B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9" name="Rectangle 860">
            <a:extLst>
              <a:ext uri="{FF2B5EF4-FFF2-40B4-BE49-F238E27FC236}">
                <a16:creationId xmlns:a16="http://schemas.microsoft.com/office/drawing/2014/main" id="{F83A64A4-48ED-408F-B1F8-0F5C3E66B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0" name="Rectangle 861">
            <a:extLst>
              <a:ext uri="{FF2B5EF4-FFF2-40B4-BE49-F238E27FC236}">
                <a16:creationId xmlns:a16="http://schemas.microsoft.com/office/drawing/2014/main" id="{79D00B42-6B93-4DDB-B3D9-0DB28F0EB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1" name="Rectangle 862">
            <a:extLst>
              <a:ext uri="{FF2B5EF4-FFF2-40B4-BE49-F238E27FC236}">
                <a16:creationId xmlns:a16="http://schemas.microsoft.com/office/drawing/2014/main" id="{966C6773-0427-4B58-BAA2-89EE5323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2" name="Rectangle 863">
            <a:extLst>
              <a:ext uri="{FF2B5EF4-FFF2-40B4-BE49-F238E27FC236}">
                <a16:creationId xmlns:a16="http://schemas.microsoft.com/office/drawing/2014/main" id="{834CE78D-06B5-4951-BE6C-F59BC6A4A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3" name="Rectangle 864">
            <a:extLst>
              <a:ext uri="{FF2B5EF4-FFF2-40B4-BE49-F238E27FC236}">
                <a16:creationId xmlns:a16="http://schemas.microsoft.com/office/drawing/2014/main" id="{1735D1CE-20CB-486F-81B6-DAE74D20F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4" name="Rectangle 865">
            <a:extLst>
              <a:ext uri="{FF2B5EF4-FFF2-40B4-BE49-F238E27FC236}">
                <a16:creationId xmlns:a16="http://schemas.microsoft.com/office/drawing/2014/main" id="{6552132C-823D-43BF-A04B-375D64D8A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5" name="Rectangle 866">
            <a:extLst>
              <a:ext uri="{FF2B5EF4-FFF2-40B4-BE49-F238E27FC236}">
                <a16:creationId xmlns:a16="http://schemas.microsoft.com/office/drawing/2014/main" id="{1CF6357F-FFF3-4841-9D03-659AB29B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6" name="Rectangle 867">
            <a:extLst>
              <a:ext uri="{FF2B5EF4-FFF2-40B4-BE49-F238E27FC236}">
                <a16:creationId xmlns:a16="http://schemas.microsoft.com/office/drawing/2014/main" id="{DAC469F5-9437-42E3-9771-FBD6E994C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7" name="Rectangle 868">
            <a:extLst>
              <a:ext uri="{FF2B5EF4-FFF2-40B4-BE49-F238E27FC236}">
                <a16:creationId xmlns:a16="http://schemas.microsoft.com/office/drawing/2014/main" id="{49BD524B-CD53-41E2-A9C0-3EA9E1861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8" name="Rectangle 869">
            <a:extLst>
              <a:ext uri="{FF2B5EF4-FFF2-40B4-BE49-F238E27FC236}">
                <a16:creationId xmlns:a16="http://schemas.microsoft.com/office/drawing/2014/main" id="{782B4C1F-E187-4573-B0FC-4E3BC00E1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9" name="Rectangle 870">
            <a:extLst>
              <a:ext uri="{FF2B5EF4-FFF2-40B4-BE49-F238E27FC236}">
                <a16:creationId xmlns:a16="http://schemas.microsoft.com/office/drawing/2014/main" id="{19149C7E-ABB5-45DB-B63B-DAA7856E7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0" name="Rectangle 871">
            <a:extLst>
              <a:ext uri="{FF2B5EF4-FFF2-40B4-BE49-F238E27FC236}">
                <a16:creationId xmlns:a16="http://schemas.microsoft.com/office/drawing/2014/main" id="{4189DC4A-9E28-45D6-8887-4345151B3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1" name="Rectangle 872">
            <a:extLst>
              <a:ext uri="{FF2B5EF4-FFF2-40B4-BE49-F238E27FC236}">
                <a16:creationId xmlns:a16="http://schemas.microsoft.com/office/drawing/2014/main" id="{7A3D9FBD-6E65-48A6-9389-7E8A2A6D7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2" name="Rectangle 873">
            <a:extLst>
              <a:ext uri="{FF2B5EF4-FFF2-40B4-BE49-F238E27FC236}">
                <a16:creationId xmlns:a16="http://schemas.microsoft.com/office/drawing/2014/main" id="{74DB6D4A-F550-4911-AD82-85372536C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3" name="Rectangle 874">
            <a:extLst>
              <a:ext uri="{FF2B5EF4-FFF2-40B4-BE49-F238E27FC236}">
                <a16:creationId xmlns:a16="http://schemas.microsoft.com/office/drawing/2014/main" id="{D7183D65-7364-4D7F-957E-CB071F3F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4" name="Rectangle 875">
            <a:extLst>
              <a:ext uri="{FF2B5EF4-FFF2-40B4-BE49-F238E27FC236}">
                <a16:creationId xmlns:a16="http://schemas.microsoft.com/office/drawing/2014/main" id="{BCB720A7-B020-46B4-AA73-49D2C0573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5" name="Rectangle 876">
            <a:extLst>
              <a:ext uri="{FF2B5EF4-FFF2-40B4-BE49-F238E27FC236}">
                <a16:creationId xmlns:a16="http://schemas.microsoft.com/office/drawing/2014/main" id="{D3849664-92A8-4F1F-938D-717C6D0E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6" name="Rectangle 877">
            <a:extLst>
              <a:ext uri="{FF2B5EF4-FFF2-40B4-BE49-F238E27FC236}">
                <a16:creationId xmlns:a16="http://schemas.microsoft.com/office/drawing/2014/main" id="{5AEE9C46-6C31-4A40-970F-B215ADA94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7" name="Rectangle 878">
            <a:extLst>
              <a:ext uri="{FF2B5EF4-FFF2-40B4-BE49-F238E27FC236}">
                <a16:creationId xmlns:a16="http://schemas.microsoft.com/office/drawing/2014/main" id="{FD3BCE5F-2523-4042-9C10-481E7DBA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8" name="Rectangle 879">
            <a:extLst>
              <a:ext uri="{FF2B5EF4-FFF2-40B4-BE49-F238E27FC236}">
                <a16:creationId xmlns:a16="http://schemas.microsoft.com/office/drawing/2014/main" id="{EDA39E8D-1199-40A0-8081-A10B6DB5B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9" name="Rectangle 880">
            <a:extLst>
              <a:ext uri="{FF2B5EF4-FFF2-40B4-BE49-F238E27FC236}">
                <a16:creationId xmlns:a16="http://schemas.microsoft.com/office/drawing/2014/main" id="{E0A1420B-447C-4DE7-AB57-066442AAA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0" name="Rectangle 881">
            <a:extLst>
              <a:ext uri="{FF2B5EF4-FFF2-40B4-BE49-F238E27FC236}">
                <a16:creationId xmlns:a16="http://schemas.microsoft.com/office/drawing/2014/main" id="{BB2D9076-A2A5-46D9-A05F-105840383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1" name="Rectangle 882">
            <a:extLst>
              <a:ext uri="{FF2B5EF4-FFF2-40B4-BE49-F238E27FC236}">
                <a16:creationId xmlns:a16="http://schemas.microsoft.com/office/drawing/2014/main" id="{D6060019-0704-46CC-8EE4-B0BCA65AC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2" name="Rectangle 883">
            <a:extLst>
              <a:ext uri="{FF2B5EF4-FFF2-40B4-BE49-F238E27FC236}">
                <a16:creationId xmlns:a16="http://schemas.microsoft.com/office/drawing/2014/main" id="{233F0345-327C-402D-A9ED-88F0EF0A8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3" name="Rectangle 884">
            <a:extLst>
              <a:ext uri="{FF2B5EF4-FFF2-40B4-BE49-F238E27FC236}">
                <a16:creationId xmlns:a16="http://schemas.microsoft.com/office/drawing/2014/main" id="{1D5321C8-D63B-4CD8-B284-8CF6C844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4" name="Rectangle 885">
            <a:extLst>
              <a:ext uri="{FF2B5EF4-FFF2-40B4-BE49-F238E27FC236}">
                <a16:creationId xmlns:a16="http://schemas.microsoft.com/office/drawing/2014/main" id="{BB73FD96-6A17-4179-BCAD-D479C2B3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5" name="Rectangle 886">
            <a:extLst>
              <a:ext uri="{FF2B5EF4-FFF2-40B4-BE49-F238E27FC236}">
                <a16:creationId xmlns:a16="http://schemas.microsoft.com/office/drawing/2014/main" id="{D850F4B3-B325-4FB2-BB26-F57FA6DA6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6" name="Rectangle 887">
            <a:extLst>
              <a:ext uri="{FF2B5EF4-FFF2-40B4-BE49-F238E27FC236}">
                <a16:creationId xmlns:a16="http://schemas.microsoft.com/office/drawing/2014/main" id="{D975F8FF-830E-4412-9335-4302BD62C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7" name="Rectangle 888">
            <a:extLst>
              <a:ext uri="{FF2B5EF4-FFF2-40B4-BE49-F238E27FC236}">
                <a16:creationId xmlns:a16="http://schemas.microsoft.com/office/drawing/2014/main" id="{1D441C3E-320C-4818-A646-EF8A11122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8" name="Rectangle 889">
            <a:extLst>
              <a:ext uri="{FF2B5EF4-FFF2-40B4-BE49-F238E27FC236}">
                <a16:creationId xmlns:a16="http://schemas.microsoft.com/office/drawing/2014/main" id="{FA13C6B0-E16A-4159-AD3F-7FC22E60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5940425"/>
            <a:ext cx="585788" cy="584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9" name="Rectangle 891">
            <a:extLst>
              <a:ext uri="{FF2B5EF4-FFF2-40B4-BE49-F238E27FC236}">
                <a16:creationId xmlns:a16="http://schemas.microsoft.com/office/drawing/2014/main" id="{8C8EB68F-2828-452C-B9D7-975059D21F6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2643188" y="53594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88510" name="Rectangle 892">
            <a:extLst>
              <a:ext uri="{FF2B5EF4-FFF2-40B4-BE49-F238E27FC236}">
                <a16:creationId xmlns:a16="http://schemas.microsoft.com/office/drawing/2014/main" id="{33ADF383-B04B-46F8-AB01-E59E17E4CA04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178175" y="53594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511" name="Rectangle 893">
            <a:extLst>
              <a:ext uri="{FF2B5EF4-FFF2-40B4-BE49-F238E27FC236}">
                <a16:creationId xmlns:a16="http://schemas.microsoft.com/office/drawing/2014/main" id="{84F09ACD-8BF4-4449-9722-513E66D5CE0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2643188" y="5970588"/>
            <a:ext cx="4349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512" name="Rectangle 894">
            <a:extLst>
              <a:ext uri="{FF2B5EF4-FFF2-40B4-BE49-F238E27FC236}">
                <a16:creationId xmlns:a16="http://schemas.microsoft.com/office/drawing/2014/main" id="{B19875C2-81D5-4A98-8EEC-E1F7609B8DC0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178175" y="5970588"/>
            <a:ext cx="4349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513" name="Rectangle 895">
            <a:extLst>
              <a:ext uri="{FF2B5EF4-FFF2-40B4-BE49-F238E27FC236}">
                <a16:creationId xmlns:a16="http://schemas.microsoft.com/office/drawing/2014/main" id="{0607F48F-9107-49AD-993D-16703F7CF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6613525"/>
            <a:ext cx="8778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 dirty="0">
                <a:ea typeface="新細明體" panose="02020500000000000000" pitchFamily="18" charset="-120"/>
              </a:rPr>
              <a:t>Y</a:t>
            </a:r>
            <a:r>
              <a:rPr lang="en-US" altLang="zh-TW" sz="1400" b="1" dirty="0">
                <a:ea typeface="新細明體" panose="02020500000000000000" pitchFamily="18" charset="-120"/>
              </a:rPr>
              <a:t> Blocks</a:t>
            </a:r>
          </a:p>
        </p:txBody>
      </p:sp>
      <p:sp>
        <p:nvSpPr>
          <p:cNvPr id="88516" name="Line 898">
            <a:extLst>
              <a:ext uri="{FF2B5EF4-FFF2-40B4-BE49-F238E27FC236}">
                <a16:creationId xmlns:a16="http://schemas.microsoft.com/office/drawing/2014/main" id="{78847337-A527-4AAF-99B1-3A63E1A22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5075" y="4864100"/>
            <a:ext cx="0" cy="4460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7" name="Line 899">
            <a:extLst>
              <a:ext uri="{FF2B5EF4-FFF2-40B4-BE49-F238E27FC236}">
                <a16:creationId xmlns:a16="http://schemas.microsoft.com/office/drawing/2014/main" id="{354F60B0-3A88-4C5F-96EA-AAD15F572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4864100"/>
            <a:ext cx="1055688" cy="4460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8" name="Line 900">
            <a:extLst>
              <a:ext uri="{FF2B5EF4-FFF2-40B4-BE49-F238E27FC236}">
                <a16:creationId xmlns:a16="http://schemas.microsoft.com/office/drawing/2014/main" id="{71583B4E-649E-4222-A830-2DB226E71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1788" y="4940300"/>
            <a:ext cx="1284287" cy="3698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9" name="Line 901">
            <a:extLst>
              <a:ext uri="{FF2B5EF4-FFF2-40B4-BE49-F238E27FC236}">
                <a16:creationId xmlns:a16="http://schemas.microsoft.com/office/drawing/2014/main" id="{6DF9145D-7622-49E1-AC33-45804B90B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5588" y="4940300"/>
            <a:ext cx="63500" cy="3698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20" name="Rectangle 902">
            <a:extLst>
              <a:ext uri="{FF2B5EF4-FFF2-40B4-BE49-F238E27FC236}">
                <a16:creationId xmlns:a16="http://schemas.microsoft.com/office/drawing/2014/main" id="{01E386FB-3116-4525-B540-5927B9847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1" name="Rectangle 903">
            <a:extLst>
              <a:ext uri="{FF2B5EF4-FFF2-40B4-BE49-F238E27FC236}">
                <a16:creationId xmlns:a16="http://schemas.microsoft.com/office/drawing/2014/main" id="{FA6915F2-81D9-464C-809A-F8AC32411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2566988"/>
            <a:ext cx="347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2" name="Rectangle 904">
            <a:extLst>
              <a:ext uri="{FF2B5EF4-FFF2-40B4-BE49-F238E27FC236}">
                <a16:creationId xmlns:a16="http://schemas.microsoft.com/office/drawing/2014/main" id="{4A4609E7-67B1-4954-9E59-AEEDD7E6A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3" name="Rectangle 905">
            <a:extLst>
              <a:ext uri="{FF2B5EF4-FFF2-40B4-BE49-F238E27FC236}">
                <a16:creationId xmlns:a16="http://schemas.microsoft.com/office/drawing/2014/main" id="{68EC0822-EB7A-40D2-A34D-1098213F7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2566988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4" name="Rectangle 906">
            <a:extLst>
              <a:ext uri="{FF2B5EF4-FFF2-40B4-BE49-F238E27FC236}">
                <a16:creationId xmlns:a16="http://schemas.microsoft.com/office/drawing/2014/main" id="{B348A07B-1E9A-4D77-B569-2E933317F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5" name="Rectangle 907">
            <a:extLst>
              <a:ext uri="{FF2B5EF4-FFF2-40B4-BE49-F238E27FC236}">
                <a16:creationId xmlns:a16="http://schemas.microsoft.com/office/drawing/2014/main" id="{3195A2DC-4CB4-4C61-8317-A657CC182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763" y="2566988"/>
            <a:ext cx="347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6" name="Rectangle 908">
            <a:extLst>
              <a:ext uri="{FF2B5EF4-FFF2-40B4-BE49-F238E27FC236}">
                <a16:creationId xmlns:a16="http://schemas.microsoft.com/office/drawing/2014/main" id="{20CD1A3F-60D0-4DA4-97C8-045F5E93B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7" name="Rectangle 909">
            <a:extLst>
              <a:ext uri="{FF2B5EF4-FFF2-40B4-BE49-F238E27FC236}">
                <a16:creationId xmlns:a16="http://schemas.microsoft.com/office/drawing/2014/main" id="{83F2B3A6-B45B-423A-B0DD-D7083A285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2566988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8" name="Rectangle 910">
            <a:extLst>
              <a:ext uri="{FF2B5EF4-FFF2-40B4-BE49-F238E27FC236}">
                <a16:creationId xmlns:a16="http://schemas.microsoft.com/office/drawing/2014/main" id="{AFBDDC5F-03E6-41F0-A189-826552823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256698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8529" name="Rectangle 911">
            <a:extLst>
              <a:ext uri="{FF2B5EF4-FFF2-40B4-BE49-F238E27FC236}">
                <a16:creationId xmlns:a16="http://schemas.microsoft.com/office/drawing/2014/main" id="{799CC0E6-21CF-4CFE-9B0F-EFA66984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8530" name="Rectangle 912">
            <a:extLst>
              <a:ext uri="{FF2B5EF4-FFF2-40B4-BE49-F238E27FC236}">
                <a16:creationId xmlns:a16="http://schemas.microsoft.com/office/drawing/2014/main" id="{38895541-EE29-4A2A-A192-782A51EF3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8531" name="Rectangle 913">
            <a:extLst>
              <a:ext uri="{FF2B5EF4-FFF2-40B4-BE49-F238E27FC236}">
                <a16:creationId xmlns:a16="http://schemas.microsoft.com/office/drawing/2014/main" id="{A20C6C63-84CB-4F17-B233-143E98FFD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grpSp>
        <p:nvGrpSpPr>
          <p:cNvPr id="88532" name="Group 914">
            <a:extLst>
              <a:ext uri="{FF2B5EF4-FFF2-40B4-BE49-F238E27FC236}">
                <a16:creationId xmlns:a16="http://schemas.microsoft.com/office/drawing/2014/main" id="{069EE7CB-F3AD-4223-876F-032C4FBF6928}"/>
              </a:ext>
            </a:extLst>
          </p:cNvPr>
          <p:cNvGrpSpPr>
            <a:grpSpLocks/>
          </p:cNvGrpSpPr>
          <p:nvPr/>
        </p:nvGrpSpPr>
        <p:grpSpPr bwMode="auto">
          <a:xfrm>
            <a:off x="2498725" y="3032125"/>
            <a:ext cx="1385888" cy="369888"/>
            <a:chOff x="1480" y="1728"/>
            <a:chExt cx="872" cy="232"/>
          </a:xfrm>
        </p:grpSpPr>
        <p:sp>
          <p:nvSpPr>
            <p:cNvPr id="88610" name="Line 915">
              <a:extLst>
                <a:ext uri="{FF2B5EF4-FFF2-40B4-BE49-F238E27FC236}">
                  <a16:creationId xmlns:a16="http://schemas.microsoft.com/office/drawing/2014/main" id="{63C2304E-FA59-48C7-BE73-2E27C973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1728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11" name="Line 916">
              <a:extLst>
                <a:ext uri="{FF2B5EF4-FFF2-40B4-BE49-F238E27FC236}">
                  <a16:creationId xmlns:a16="http://schemas.microsoft.com/office/drawing/2014/main" id="{3B84AC18-A586-428C-808B-2B739A8EB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0" y="1824"/>
              <a:ext cx="87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12" name="Line 917">
              <a:extLst>
                <a:ext uri="{FF2B5EF4-FFF2-40B4-BE49-F238E27FC236}">
                  <a16:creationId xmlns:a16="http://schemas.microsoft.com/office/drawing/2014/main" id="{5A31702A-C2DF-472A-B847-BCCB8A0D5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4" y="1920"/>
              <a:ext cx="0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3" name="Group 918">
            <a:extLst>
              <a:ext uri="{FF2B5EF4-FFF2-40B4-BE49-F238E27FC236}">
                <a16:creationId xmlns:a16="http://schemas.microsoft.com/office/drawing/2014/main" id="{F583341A-5651-41D2-BD81-52E4E96D6B5C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3032125"/>
            <a:ext cx="2289175" cy="382588"/>
            <a:chOff x="2588" y="1728"/>
            <a:chExt cx="1440" cy="240"/>
          </a:xfrm>
        </p:grpSpPr>
        <p:sp>
          <p:nvSpPr>
            <p:cNvPr id="88607" name="Line 919">
              <a:extLst>
                <a:ext uri="{FF2B5EF4-FFF2-40B4-BE49-F238E27FC236}">
                  <a16:creationId xmlns:a16="http://schemas.microsoft.com/office/drawing/2014/main" id="{40466268-398E-4B1F-AA81-190535962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" y="1728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8" name="Line 920">
              <a:extLst>
                <a:ext uri="{FF2B5EF4-FFF2-40B4-BE49-F238E27FC236}">
                  <a16:creationId xmlns:a16="http://schemas.microsoft.com/office/drawing/2014/main" id="{1E65D6CC-DCB5-4864-8958-6B1A8C8AF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824"/>
              <a:ext cx="143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9" name="Line 921">
              <a:extLst>
                <a:ext uri="{FF2B5EF4-FFF2-40B4-BE49-F238E27FC236}">
                  <a16:creationId xmlns:a16="http://schemas.microsoft.com/office/drawing/2014/main" id="{A9AF1197-7935-47D8-9417-AFCDC1F41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" y="1912"/>
              <a:ext cx="0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4" name="Group 922">
            <a:extLst>
              <a:ext uri="{FF2B5EF4-FFF2-40B4-BE49-F238E27FC236}">
                <a16:creationId xmlns:a16="http://schemas.microsoft.com/office/drawing/2014/main" id="{96DC09A6-80D0-4C74-9D60-F24C22D16124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039938"/>
            <a:ext cx="2073275" cy="292100"/>
            <a:chOff x="1432" y="1104"/>
            <a:chExt cx="1304" cy="184"/>
          </a:xfrm>
        </p:grpSpPr>
        <p:sp>
          <p:nvSpPr>
            <p:cNvPr id="88604" name="Line 923">
              <a:extLst>
                <a:ext uri="{FF2B5EF4-FFF2-40B4-BE49-F238E27FC236}">
                  <a16:creationId xmlns:a16="http://schemas.microsoft.com/office/drawing/2014/main" id="{325C4F31-A594-4516-AC0D-E4A18B7BB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2" y="1104"/>
              <a:ext cx="0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5" name="Line 924">
              <a:extLst>
                <a:ext uri="{FF2B5EF4-FFF2-40B4-BE49-F238E27FC236}">
                  <a16:creationId xmlns:a16="http://schemas.microsoft.com/office/drawing/2014/main" id="{9D8977AE-3814-4721-A8F4-C89538BEF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2" y="1181"/>
              <a:ext cx="1304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6" name="Line 925">
              <a:extLst>
                <a:ext uri="{FF2B5EF4-FFF2-40B4-BE49-F238E27FC236}">
                  <a16:creationId xmlns:a16="http://schemas.microsoft.com/office/drawing/2014/main" id="{FC6F5256-323F-4C12-A158-2530EF70A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" y="1258"/>
              <a:ext cx="0" cy="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5" name="Group 926">
            <a:extLst>
              <a:ext uri="{FF2B5EF4-FFF2-40B4-BE49-F238E27FC236}">
                <a16:creationId xmlns:a16="http://schemas.microsoft.com/office/drawing/2014/main" id="{78CB816D-06F8-43CF-B530-44EECBB550C6}"/>
              </a:ext>
            </a:extLst>
          </p:cNvPr>
          <p:cNvGrpSpPr>
            <a:grpSpLocks/>
          </p:cNvGrpSpPr>
          <p:nvPr/>
        </p:nvGrpSpPr>
        <p:grpSpPr bwMode="auto">
          <a:xfrm>
            <a:off x="5329238" y="2039938"/>
            <a:ext cx="1677987" cy="292100"/>
            <a:chOff x="3260" y="1104"/>
            <a:chExt cx="1056" cy="184"/>
          </a:xfrm>
        </p:grpSpPr>
        <p:sp>
          <p:nvSpPr>
            <p:cNvPr id="88601" name="Line 927">
              <a:extLst>
                <a:ext uri="{FF2B5EF4-FFF2-40B4-BE49-F238E27FC236}">
                  <a16:creationId xmlns:a16="http://schemas.microsoft.com/office/drawing/2014/main" id="{4C4A4387-4F3C-4067-AD59-9E0CA8773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" y="1104"/>
              <a:ext cx="0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2" name="Line 928">
              <a:extLst>
                <a:ext uri="{FF2B5EF4-FFF2-40B4-BE49-F238E27FC236}">
                  <a16:creationId xmlns:a16="http://schemas.microsoft.com/office/drawing/2014/main" id="{23EDEABD-3320-4944-AB50-0B1CB01C7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181"/>
              <a:ext cx="1048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3" name="Line 929">
              <a:extLst>
                <a:ext uri="{FF2B5EF4-FFF2-40B4-BE49-F238E27FC236}">
                  <a16:creationId xmlns:a16="http://schemas.microsoft.com/office/drawing/2014/main" id="{66496E08-AEBA-46C8-916F-67F64EE8C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1258"/>
              <a:ext cx="0" cy="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34615" name="Rectangle 930">
            <a:extLst>
              <a:ext uri="{FF2B5EF4-FFF2-40B4-BE49-F238E27FC236}">
                <a16:creationId xmlns:a16="http://schemas.microsoft.com/office/drawing/2014/main" id="{806EF754-957C-4C2D-A481-FAE111B373A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078663" y="3530600"/>
            <a:ext cx="1293812" cy="1190625"/>
          </a:xfrm>
          <a:prstGeom prst="rect">
            <a:avLst/>
          </a:prstGeom>
          <a:blipFill>
            <a:blip r:embed="rId2"/>
            <a:stretch>
              <a:fillRect l="-935" t="-2030" b="-4061"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TW" altLang="en-US" dirty="0">
                <a:noFill/>
              </a:rPr>
              <a:t> </a:t>
            </a:r>
          </a:p>
        </p:txBody>
      </p:sp>
      <p:sp>
        <p:nvSpPr>
          <p:cNvPr id="88537" name="Line 931">
            <a:extLst>
              <a:ext uri="{FF2B5EF4-FFF2-40B4-BE49-F238E27FC236}">
                <a16:creationId xmlns:a16="http://schemas.microsoft.com/office/drawing/2014/main" id="{C2D6FABF-23E6-447E-BE79-2F2DEA107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8113" y="4100513"/>
            <a:ext cx="1387475" cy="1209675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38" name="Line 932">
            <a:extLst>
              <a:ext uri="{FF2B5EF4-FFF2-40B4-BE49-F238E27FC236}">
                <a16:creationId xmlns:a16="http://schemas.microsoft.com/office/drawing/2014/main" id="{5B4E96CA-F414-419B-A45B-E4FE07C1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45100" y="4100513"/>
            <a:ext cx="166688" cy="1209675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8539" name="Group 999">
            <a:extLst>
              <a:ext uri="{FF2B5EF4-FFF2-40B4-BE49-F238E27FC236}">
                <a16:creationId xmlns:a16="http://schemas.microsoft.com/office/drawing/2014/main" id="{9707A3CE-FCD1-4874-BF09-56BFCDEACE21}"/>
              </a:ext>
            </a:extLst>
          </p:cNvPr>
          <p:cNvGrpSpPr>
            <a:grpSpLocks/>
          </p:cNvGrpSpPr>
          <p:nvPr/>
        </p:nvGrpSpPr>
        <p:grpSpPr bwMode="auto">
          <a:xfrm>
            <a:off x="1890713" y="1270000"/>
            <a:ext cx="4814887" cy="688975"/>
            <a:chOff x="1191" y="800"/>
            <a:chExt cx="3033" cy="434"/>
          </a:xfrm>
        </p:grpSpPr>
        <p:sp>
          <p:nvSpPr>
            <p:cNvPr id="88541" name="Freeform 935">
              <a:extLst>
                <a:ext uri="{FF2B5EF4-FFF2-40B4-BE49-F238E27FC236}">
                  <a16:creationId xmlns:a16="http://schemas.microsoft.com/office/drawing/2014/main" id="{6FA25DE6-10FC-4755-86C0-56E678D60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2" name="Freeform 936">
              <a:extLst>
                <a:ext uri="{FF2B5EF4-FFF2-40B4-BE49-F238E27FC236}">
                  <a16:creationId xmlns:a16="http://schemas.microsoft.com/office/drawing/2014/main" id="{1F7953C1-9015-4AD3-AD39-2D5AAEC388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3" name="Freeform 937">
              <a:extLst>
                <a:ext uri="{FF2B5EF4-FFF2-40B4-BE49-F238E27FC236}">
                  <a16:creationId xmlns:a16="http://schemas.microsoft.com/office/drawing/2014/main" id="{69555793-502A-4C87-B8A8-1A0F9CF26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4" name="Freeform 938">
              <a:extLst>
                <a:ext uri="{FF2B5EF4-FFF2-40B4-BE49-F238E27FC236}">
                  <a16:creationId xmlns:a16="http://schemas.microsoft.com/office/drawing/2014/main" id="{C4179956-24F6-49FD-958F-019143C7B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5" name="Freeform 939">
              <a:extLst>
                <a:ext uri="{FF2B5EF4-FFF2-40B4-BE49-F238E27FC236}">
                  <a16:creationId xmlns:a16="http://schemas.microsoft.com/office/drawing/2014/main" id="{39D74133-BBF4-4458-808B-AFC7EF0C3A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3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6" name="Freeform 940">
              <a:extLst>
                <a:ext uri="{FF2B5EF4-FFF2-40B4-BE49-F238E27FC236}">
                  <a16:creationId xmlns:a16="http://schemas.microsoft.com/office/drawing/2014/main" id="{D12157D5-DE4A-4266-BF68-7A31E0B22D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1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7" name="Freeform 941">
              <a:extLst>
                <a:ext uri="{FF2B5EF4-FFF2-40B4-BE49-F238E27FC236}">
                  <a16:creationId xmlns:a16="http://schemas.microsoft.com/office/drawing/2014/main" id="{B8E415F8-7BED-4E97-83EB-C912022B0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9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8" name="Freeform 942">
              <a:extLst>
                <a:ext uri="{FF2B5EF4-FFF2-40B4-BE49-F238E27FC236}">
                  <a16:creationId xmlns:a16="http://schemas.microsoft.com/office/drawing/2014/main" id="{56EFE261-B833-4958-9B61-B5F8C136F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9" name="Freeform 943">
              <a:extLst>
                <a:ext uri="{FF2B5EF4-FFF2-40B4-BE49-F238E27FC236}">
                  <a16:creationId xmlns:a16="http://schemas.microsoft.com/office/drawing/2014/main" id="{C6A64907-CA44-4C7A-B852-E189002C7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0" name="Freeform 944">
              <a:extLst>
                <a:ext uri="{FF2B5EF4-FFF2-40B4-BE49-F238E27FC236}">
                  <a16:creationId xmlns:a16="http://schemas.microsoft.com/office/drawing/2014/main" id="{E8D01D8A-CC74-486F-A493-403B722CA6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1" name="Freeform 945">
              <a:extLst>
                <a:ext uri="{FF2B5EF4-FFF2-40B4-BE49-F238E27FC236}">
                  <a16:creationId xmlns:a16="http://schemas.microsoft.com/office/drawing/2014/main" id="{3B90A753-2512-435C-8146-A5686F3C1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2" name="Freeform 946">
              <a:extLst>
                <a:ext uri="{FF2B5EF4-FFF2-40B4-BE49-F238E27FC236}">
                  <a16:creationId xmlns:a16="http://schemas.microsoft.com/office/drawing/2014/main" id="{E5ED75FD-9102-4243-A404-611008720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3" name="Freeform 948">
              <a:extLst>
                <a:ext uri="{FF2B5EF4-FFF2-40B4-BE49-F238E27FC236}">
                  <a16:creationId xmlns:a16="http://schemas.microsoft.com/office/drawing/2014/main" id="{D6E252AB-702A-4CA4-B673-DA5F3A096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4" name="Freeform 949">
              <a:extLst>
                <a:ext uri="{FF2B5EF4-FFF2-40B4-BE49-F238E27FC236}">
                  <a16:creationId xmlns:a16="http://schemas.microsoft.com/office/drawing/2014/main" id="{58B79210-8785-4BCB-A03F-236C94808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5" name="Freeform 950">
              <a:extLst>
                <a:ext uri="{FF2B5EF4-FFF2-40B4-BE49-F238E27FC236}">
                  <a16:creationId xmlns:a16="http://schemas.microsoft.com/office/drawing/2014/main" id="{85E6C1CC-5795-4015-B2C4-0CD11DD0E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6" name="Freeform 951">
              <a:extLst>
                <a:ext uri="{FF2B5EF4-FFF2-40B4-BE49-F238E27FC236}">
                  <a16:creationId xmlns:a16="http://schemas.microsoft.com/office/drawing/2014/main" id="{1F29230D-2D27-4297-A376-02B80A66E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7" name="Freeform 952">
              <a:extLst>
                <a:ext uri="{FF2B5EF4-FFF2-40B4-BE49-F238E27FC236}">
                  <a16:creationId xmlns:a16="http://schemas.microsoft.com/office/drawing/2014/main" id="{9D27407A-B748-4A65-936F-CDC5B3C3E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1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8" name="Freeform 953">
              <a:extLst>
                <a:ext uri="{FF2B5EF4-FFF2-40B4-BE49-F238E27FC236}">
                  <a16:creationId xmlns:a16="http://schemas.microsoft.com/office/drawing/2014/main" id="{D68A5854-D7AD-4C9C-91F6-ED238373D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9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9" name="Freeform 954">
              <a:extLst>
                <a:ext uri="{FF2B5EF4-FFF2-40B4-BE49-F238E27FC236}">
                  <a16:creationId xmlns:a16="http://schemas.microsoft.com/office/drawing/2014/main" id="{635EC135-6F83-40E2-848A-DD4A325215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7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0" name="Freeform 955">
              <a:extLst>
                <a:ext uri="{FF2B5EF4-FFF2-40B4-BE49-F238E27FC236}">
                  <a16:creationId xmlns:a16="http://schemas.microsoft.com/office/drawing/2014/main" id="{13208614-C8E9-44E8-BEAF-B1FA1AE6E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5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1" name="Freeform 956">
              <a:extLst>
                <a:ext uri="{FF2B5EF4-FFF2-40B4-BE49-F238E27FC236}">
                  <a16:creationId xmlns:a16="http://schemas.microsoft.com/office/drawing/2014/main" id="{78FA0272-465F-46B0-87D0-CF055A4F9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2" name="Freeform 957">
              <a:extLst>
                <a:ext uri="{FF2B5EF4-FFF2-40B4-BE49-F238E27FC236}">
                  <a16:creationId xmlns:a16="http://schemas.microsoft.com/office/drawing/2014/main" id="{A154E680-AE1C-4CF4-9970-59A672373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3" name="Freeform 958">
              <a:extLst>
                <a:ext uri="{FF2B5EF4-FFF2-40B4-BE49-F238E27FC236}">
                  <a16:creationId xmlns:a16="http://schemas.microsoft.com/office/drawing/2014/main" id="{677D6A1A-1F9E-4EC8-B6FD-D623601A2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4" name="Freeform 959">
              <a:extLst>
                <a:ext uri="{FF2B5EF4-FFF2-40B4-BE49-F238E27FC236}">
                  <a16:creationId xmlns:a16="http://schemas.microsoft.com/office/drawing/2014/main" id="{9ECF3913-4A2A-47AE-BB73-FA8CB6931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5" name="Freeform 961">
              <a:extLst>
                <a:ext uri="{FF2B5EF4-FFF2-40B4-BE49-F238E27FC236}">
                  <a16:creationId xmlns:a16="http://schemas.microsoft.com/office/drawing/2014/main" id="{3EDAA218-2A9B-4E71-B8A7-F9D0AF1DF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6" name="Freeform 962">
              <a:extLst>
                <a:ext uri="{FF2B5EF4-FFF2-40B4-BE49-F238E27FC236}">
                  <a16:creationId xmlns:a16="http://schemas.microsoft.com/office/drawing/2014/main" id="{A784AF30-CF0D-408F-8BA3-A744B6F40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7" name="Freeform 963">
              <a:extLst>
                <a:ext uri="{FF2B5EF4-FFF2-40B4-BE49-F238E27FC236}">
                  <a16:creationId xmlns:a16="http://schemas.microsoft.com/office/drawing/2014/main" id="{6958FC0A-1E8F-4E98-8BB6-EB8F5F451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8" name="Freeform 964">
              <a:extLst>
                <a:ext uri="{FF2B5EF4-FFF2-40B4-BE49-F238E27FC236}">
                  <a16:creationId xmlns:a16="http://schemas.microsoft.com/office/drawing/2014/main" id="{4FD0513A-C436-48B4-B491-F014AC257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9" name="Freeform 965">
              <a:extLst>
                <a:ext uri="{FF2B5EF4-FFF2-40B4-BE49-F238E27FC236}">
                  <a16:creationId xmlns:a16="http://schemas.microsoft.com/office/drawing/2014/main" id="{E97B365E-9D80-43F4-AF4F-1483AB129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0" name="Freeform 966">
              <a:extLst>
                <a:ext uri="{FF2B5EF4-FFF2-40B4-BE49-F238E27FC236}">
                  <a16:creationId xmlns:a16="http://schemas.microsoft.com/office/drawing/2014/main" id="{CB0F6AB7-466D-429A-9ADA-3872789C83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1" name="Freeform 967">
              <a:extLst>
                <a:ext uri="{FF2B5EF4-FFF2-40B4-BE49-F238E27FC236}">
                  <a16:creationId xmlns:a16="http://schemas.microsoft.com/office/drawing/2014/main" id="{7563FCA1-B7E8-41F1-9B71-5FA0BE1E6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2" name="Freeform 968">
              <a:extLst>
                <a:ext uri="{FF2B5EF4-FFF2-40B4-BE49-F238E27FC236}">
                  <a16:creationId xmlns:a16="http://schemas.microsoft.com/office/drawing/2014/main" id="{D5DC82FF-B861-48AE-A17D-FDE13BE27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3" name="Freeform 969">
              <a:extLst>
                <a:ext uri="{FF2B5EF4-FFF2-40B4-BE49-F238E27FC236}">
                  <a16:creationId xmlns:a16="http://schemas.microsoft.com/office/drawing/2014/main" id="{C8B39567-8442-4218-BB26-5211C9384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4" name="Freeform 970">
              <a:extLst>
                <a:ext uri="{FF2B5EF4-FFF2-40B4-BE49-F238E27FC236}">
                  <a16:creationId xmlns:a16="http://schemas.microsoft.com/office/drawing/2014/main" id="{3E5894BE-35D0-4B7F-938A-EE8502787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5" name="Freeform 971">
              <a:extLst>
                <a:ext uri="{FF2B5EF4-FFF2-40B4-BE49-F238E27FC236}">
                  <a16:creationId xmlns:a16="http://schemas.microsoft.com/office/drawing/2014/main" id="{72D718A5-1CAF-4502-AF8F-88ACEF2E93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6" name="Freeform 972">
              <a:extLst>
                <a:ext uri="{FF2B5EF4-FFF2-40B4-BE49-F238E27FC236}">
                  <a16:creationId xmlns:a16="http://schemas.microsoft.com/office/drawing/2014/main" id="{129389E7-4B4B-44A2-8189-270EF26276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7" name="Freeform 974">
              <a:extLst>
                <a:ext uri="{FF2B5EF4-FFF2-40B4-BE49-F238E27FC236}">
                  <a16:creationId xmlns:a16="http://schemas.microsoft.com/office/drawing/2014/main" id="{7FDF2C7C-0A6D-4BC3-BD17-BF8FB7DA5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8" name="Freeform 975">
              <a:extLst>
                <a:ext uri="{FF2B5EF4-FFF2-40B4-BE49-F238E27FC236}">
                  <a16:creationId xmlns:a16="http://schemas.microsoft.com/office/drawing/2014/main" id="{7D475454-5741-40A7-9780-A8BF228D6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9" name="Freeform 976">
              <a:extLst>
                <a:ext uri="{FF2B5EF4-FFF2-40B4-BE49-F238E27FC236}">
                  <a16:creationId xmlns:a16="http://schemas.microsoft.com/office/drawing/2014/main" id="{3319D743-EC9A-48C1-B273-147692D9D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0" name="Freeform 977">
              <a:extLst>
                <a:ext uri="{FF2B5EF4-FFF2-40B4-BE49-F238E27FC236}">
                  <a16:creationId xmlns:a16="http://schemas.microsoft.com/office/drawing/2014/main" id="{D5CA7D9A-1AF2-4A6D-8832-36A2382A9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1" name="Freeform 978">
              <a:extLst>
                <a:ext uri="{FF2B5EF4-FFF2-40B4-BE49-F238E27FC236}">
                  <a16:creationId xmlns:a16="http://schemas.microsoft.com/office/drawing/2014/main" id="{6E03E20C-5917-4660-8F3A-2669632F1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6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2" name="Freeform 979">
              <a:extLst>
                <a:ext uri="{FF2B5EF4-FFF2-40B4-BE49-F238E27FC236}">
                  <a16:creationId xmlns:a16="http://schemas.microsoft.com/office/drawing/2014/main" id="{DC484437-3EE5-4BB3-B7BA-B541CBE30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4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3" name="Freeform 980">
              <a:extLst>
                <a:ext uri="{FF2B5EF4-FFF2-40B4-BE49-F238E27FC236}">
                  <a16:creationId xmlns:a16="http://schemas.microsoft.com/office/drawing/2014/main" id="{F2AE9069-3269-4555-B7B3-B45197E582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2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4" name="Freeform 981">
              <a:extLst>
                <a:ext uri="{FF2B5EF4-FFF2-40B4-BE49-F238E27FC236}">
                  <a16:creationId xmlns:a16="http://schemas.microsoft.com/office/drawing/2014/main" id="{F1239999-64B2-4A9B-912D-5440BB816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5" name="Freeform 982">
              <a:extLst>
                <a:ext uri="{FF2B5EF4-FFF2-40B4-BE49-F238E27FC236}">
                  <a16:creationId xmlns:a16="http://schemas.microsoft.com/office/drawing/2014/main" id="{49C45DE1-591E-44D5-859F-04CE4F3A3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6" name="Freeform 983">
              <a:extLst>
                <a:ext uri="{FF2B5EF4-FFF2-40B4-BE49-F238E27FC236}">
                  <a16:creationId xmlns:a16="http://schemas.microsoft.com/office/drawing/2014/main" id="{22F3A1D6-1B8E-43EB-8F8B-B150D5F7B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7" name="Freeform 984">
              <a:extLst>
                <a:ext uri="{FF2B5EF4-FFF2-40B4-BE49-F238E27FC236}">
                  <a16:creationId xmlns:a16="http://schemas.microsoft.com/office/drawing/2014/main" id="{D7A07005-06DE-40B6-8478-86C0B50AD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8" name="Freeform 985">
              <a:extLst>
                <a:ext uri="{FF2B5EF4-FFF2-40B4-BE49-F238E27FC236}">
                  <a16:creationId xmlns:a16="http://schemas.microsoft.com/office/drawing/2014/main" id="{39BD0252-9332-46C3-B0E4-088BAA5A2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9" name="Freeform 987">
              <a:extLst>
                <a:ext uri="{FF2B5EF4-FFF2-40B4-BE49-F238E27FC236}">
                  <a16:creationId xmlns:a16="http://schemas.microsoft.com/office/drawing/2014/main" id="{D2CD27F3-6F60-4E8F-BD55-BD739508E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0" name="Freeform 988">
              <a:extLst>
                <a:ext uri="{FF2B5EF4-FFF2-40B4-BE49-F238E27FC236}">
                  <a16:creationId xmlns:a16="http://schemas.microsoft.com/office/drawing/2014/main" id="{62AADD58-9CEC-4AE9-B169-01B32672B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1" name="Freeform 989">
              <a:extLst>
                <a:ext uri="{FF2B5EF4-FFF2-40B4-BE49-F238E27FC236}">
                  <a16:creationId xmlns:a16="http://schemas.microsoft.com/office/drawing/2014/main" id="{FD1B5B6A-CAAE-47EF-8ED1-62EFABD04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2" name="Freeform 990">
              <a:extLst>
                <a:ext uri="{FF2B5EF4-FFF2-40B4-BE49-F238E27FC236}">
                  <a16:creationId xmlns:a16="http://schemas.microsoft.com/office/drawing/2014/main" id="{47067323-AE65-45B0-AA41-135F4B1A7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6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3" name="Freeform 991">
              <a:extLst>
                <a:ext uri="{FF2B5EF4-FFF2-40B4-BE49-F238E27FC236}">
                  <a16:creationId xmlns:a16="http://schemas.microsoft.com/office/drawing/2014/main" id="{3118C94C-D28A-4C4A-9CD0-E2C55D242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4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4" name="Freeform 992">
              <a:extLst>
                <a:ext uri="{FF2B5EF4-FFF2-40B4-BE49-F238E27FC236}">
                  <a16:creationId xmlns:a16="http://schemas.microsoft.com/office/drawing/2014/main" id="{056E3CC9-A25F-4403-9C49-1E1496CB4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2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5" name="Freeform 993">
              <a:extLst>
                <a:ext uri="{FF2B5EF4-FFF2-40B4-BE49-F238E27FC236}">
                  <a16:creationId xmlns:a16="http://schemas.microsoft.com/office/drawing/2014/main" id="{5ECA0E1F-6189-49E5-9F78-B3120B5EB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0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6" name="Freeform 994">
              <a:extLst>
                <a:ext uri="{FF2B5EF4-FFF2-40B4-BE49-F238E27FC236}">
                  <a16:creationId xmlns:a16="http://schemas.microsoft.com/office/drawing/2014/main" id="{14497485-6BB8-4B2D-A722-5E326E01B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8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7" name="Freeform 995">
              <a:extLst>
                <a:ext uri="{FF2B5EF4-FFF2-40B4-BE49-F238E27FC236}">
                  <a16:creationId xmlns:a16="http://schemas.microsoft.com/office/drawing/2014/main" id="{68F9F3BE-FC9A-4B3B-9562-9C5DF4676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8" name="Freeform 996">
              <a:extLst>
                <a:ext uri="{FF2B5EF4-FFF2-40B4-BE49-F238E27FC236}">
                  <a16:creationId xmlns:a16="http://schemas.microsoft.com/office/drawing/2014/main" id="{F629B8D9-04F1-48D3-BE9C-AF07C95F0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9" name="Freeform 997">
              <a:extLst>
                <a:ext uri="{FF2B5EF4-FFF2-40B4-BE49-F238E27FC236}">
                  <a16:creationId xmlns:a16="http://schemas.microsoft.com/office/drawing/2014/main" id="{A2BDBCF8-01A2-4E7C-BD1A-192DA9264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600" name="Freeform 998">
              <a:extLst>
                <a:ext uri="{FF2B5EF4-FFF2-40B4-BE49-F238E27FC236}">
                  <a16:creationId xmlns:a16="http://schemas.microsoft.com/office/drawing/2014/main" id="{C0019510-D727-49B8-973B-086DC6306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8540" name="投影片編號版面配置區 978">
            <a:extLst>
              <a:ext uri="{FF2B5EF4-FFF2-40B4-BE49-F238E27FC236}">
                <a16:creationId xmlns:a16="http://schemas.microsoft.com/office/drawing/2014/main" id="{0E498A47-229D-430A-927F-3358583B92C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15C5DAD-D868-4D50-9711-AB39FA89631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18375E2D-1EB0-4BC6-A465-38B9DD6A56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223045"/>
                  </p:ext>
                </p:extLst>
              </p:nvPr>
            </p:nvGraphicFramePr>
            <p:xfrm>
              <a:off x="7086414" y="3515904"/>
              <a:ext cx="1293812" cy="1219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812">
                      <a:extLst>
                        <a:ext uri="{9D8B030D-6E8A-4147-A177-3AD203B41FA5}">
                          <a16:colId xmlns:a16="http://schemas.microsoft.com/office/drawing/2014/main" val="2281155969"/>
                        </a:ext>
                      </a:extLst>
                    </a:gridCol>
                  </a:tblGrid>
                  <a:tr h="1209675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altLang="zh-TW" sz="1400" b="0" dirty="0"/>
                            <a:t>Note:</a:t>
                          </a:r>
                        </a:p>
                        <a:p>
                          <a:pPr algn="just"/>
                          <a:r>
                            <a:rPr lang="en-US" altLang="zh-TW" sz="1400" b="0" dirty="0"/>
                            <a:t>Y = </a:t>
                          </a:r>
                          <a:r>
                            <a:rPr lang="en-US" altLang="zh-TW" sz="1400" b="0" dirty="0" err="1"/>
                            <a:t>Luma</a:t>
                          </a:r>
                          <a:endParaRPr lang="en-US" altLang="zh-TW" sz="1400" b="0" dirty="0"/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TW" sz="1400" b="0" dirty="0"/>
                            <a:t>=Red-Y</a:t>
                          </a: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TW" sz="1400" b="0" dirty="0"/>
                            <a:t>=Blue-Y</a:t>
                          </a:r>
                        </a:p>
                        <a:p>
                          <a:endParaRPr lang="zh-TW" altLang="en-US" dirty="0"/>
                        </a:p>
                      </a:txBody>
                      <a:tcPr>
                        <a:solidFill>
                          <a:srgbClr val="0D008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713564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18375E2D-1EB0-4BC6-A465-38B9DD6A56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223045"/>
                  </p:ext>
                </p:extLst>
              </p:nvPr>
            </p:nvGraphicFramePr>
            <p:xfrm>
              <a:off x="7086414" y="3515904"/>
              <a:ext cx="1293812" cy="1219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812">
                      <a:extLst>
                        <a:ext uri="{9D8B030D-6E8A-4147-A177-3AD203B41FA5}">
                          <a16:colId xmlns:a16="http://schemas.microsoft.com/office/drawing/2014/main" val="2281155969"/>
                        </a:ext>
                      </a:extLst>
                    </a:gridCol>
                  </a:tblGrid>
                  <a:tr h="1219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8"/>
                          <a:stretch>
                            <a:fillRect l="-469" t="-498" r="-1878" b="-19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713564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5C08B67-E150-46D2-A724-3B96FD1CF103}"/>
                  </a:ext>
                </a:extLst>
              </p:cNvPr>
              <p:cNvSpPr/>
              <p:nvPr/>
            </p:nvSpPr>
            <p:spPr>
              <a:xfrm>
                <a:off x="5530852" y="6528881"/>
                <a:ext cx="10171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1" i="1">
                            <a:effectLst/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TW" altLang="en-US" sz="1600" b="1" dirty="0">
                    <a:effectLst/>
                  </a:rPr>
                  <a:t> </a:t>
                </a:r>
                <a:r>
                  <a:rPr lang="en-US" altLang="zh-TW" sz="1600" b="1" dirty="0"/>
                  <a:t>Block</a:t>
                </a:r>
                <a:endParaRPr lang="zh-TW" altLang="en-US" b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5C08B67-E150-46D2-A724-3B96FD1CF1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852" y="6528881"/>
                <a:ext cx="1017138" cy="338554"/>
              </a:xfrm>
              <a:prstGeom prst="rect">
                <a:avLst/>
              </a:prstGeom>
              <a:blipFill>
                <a:blip r:embed="rId9"/>
                <a:stretch>
                  <a:fillRect t="-5357" r="-599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779D374-B38D-4A15-ADAD-7680A332E89D}"/>
                  </a:ext>
                </a:extLst>
              </p:cNvPr>
              <p:cNvSpPr/>
              <p:nvPr/>
            </p:nvSpPr>
            <p:spPr>
              <a:xfrm>
                <a:off x="4109106" y="6548021"/>
                <a:ext cx="10283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1" i="1">
                            <a:effectLst/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zh-TW" altLang="en-US" sz="1600" b="1" dirty="0">
                    <a:effectLst/>
                  </a:rPr>
                  <a:t> </a:t>
                </a:r>
                <a:r>
                  <a:rPr lang="en-US" altLang="zh-TW" sz="1600" b="1" dirty="0"/>
                  <a:t>Block</a:t>
                </a:r>
                <a:endParaRPr lang="zh-TW" altLang="en-US" sz="1600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779D374-B38D-4A15-ADAD-7680A332E8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106" y="6548021"/>
                <a:ext cx="1028358" cy="338554"/>
              </a:xfrm>
              <a:prstGeom prst="rect">
                <a:avLst/>
              </a:prstGeom>
              <a:blipFill>
                <a:blip r:embed="rId10"/>
                <a:stretch>
                  <a:fillRect t="-5357" r="-592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A401EB54-62BB-40B9-BF37-DEEDE7F20739}"/>
                  </a:ext>
                </a:extLst>
              </p:cNvPr>
              <p:cNvSpPr txBox="1"/>
              <p:nvPr/>
            </p:nvSpPr>
            <p:spPr bwMode="white">
              <a:xfrm>
                <a:off x="5530852" y="3402119"/>
                <a:ext cx="85921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TW" altLang="en-US" sz="40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A401EB54-62BB-40B9-BF37-DEEDE7F20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white">
              <a:xfrm>
                <a:off x="5530852" y="3402119"/>
                <a:ext cx="859210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3" name="文字方塊 982">
                <a:extLst>
                  <a:ext uri="{FF2B5EF4-FFF2-40B4-BE49-F238E27FC236}">
                    <a16:creationId xmlns:a16="http://schemas.microsoft.com/office/drawing/2014/main" id="{3C4735B8-1125-4092-9461-AB6DB6773C26}"/>
                  </a:ext>
                </a:extLst>
              </p:cNvPr>
              <p:cNvSpPr txBox="1"/>
              <p:nvPr/>
            </p:nvSpPr>
            <p:spPr bwMode="white">
              <a:xfrm>
                <a:off x="5530852" y="4224680"/>
                <a:ext cx="8353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TW" altLang="en-US" sz="4000" dirty="0"/>
              </a:p>
            </p:txBody>
          </p:sp>
        </mc:Choice>
        <mc:Fallback xmlns="">
          <p:sp>
            <p:nvSpPr>
              <p:cNvPr id="983" name="文字方塊 982">
                <a:extLst>
                  <a:ext uri="{FF2B5EF4-FFF2-40B4-BE49-F238E27FC236}">
                    <a16:creationId xmlns:a16="http://schemas.microsoft.com/office/drawing/2014/main" id="{3C4735B8-1125-4092-9461-AB6DB6773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white">
              <a:xfrm>
                <a:off x="5530852" y="4224680"/>
                <a:ext cx="835357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>
            <a:extLst>
              <a:ext uri="{FF2B5EF4-FFF2-40B4-BE49-F238E27FC236}">
                <a16:creationId xmlns:a16="http://schemas.microsoft.com/office/drawing/2014/main" id="{5629B5EB-DE1A-4FB7-A83F-9A2A4ACF8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95200E-587C-426D-8B9E-D00C3E166CB4}" type="slidenum">
              <a:rPr lang="zh-TW" altLang="en-US" sz="1400" smtClean="0">
                <a:latin typeface="Times New Roman" panose="02020603050405020304" pitchFamily="18" charset="0"/>
              </a:rPr>
              <a:pPr/>
              <a:t>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815520F2-36D0-43CE-826C-A98094775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84150"/>
            <a:ext cx="8410575" cy="704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ix Hierarchical Layers of MPEG (Cont.)</a:t>
            </a:r>
          </a:p>
        </p:txBody>
      </p:sp>
      <p:sp>
        <p:nvSpPr>
          <p:cNvPr id="89092" name="Rectangle 991">
            <a:extLst>
              <a:ext uri="{FF2B5EF4-FFF2-40B4-BE49-F238E27FC236}">
                <a16:creationId xmlns:a16="http://schemas.microsoft.com/office/drawing/2014/main" id="{4FDA2B49-8666-4972-A3F4-52D8367A3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3349625"/>
            <a:ext cx="7426325" cy="534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3" name="Rectangle 992">
            <a:extLst>
              <a:ext uri="{FF2B5EF4-FFF2-40B4-BE49-F238E27FC236}">
                <a16:creationId xmlns:a16="http://schemas.microsoft.com/office/drawing/2014/main" id="{59C86D97-77D1-4479-AB4C-67A45079D4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2000" y="5332413"/>
            <a:ext cx="7451725" cy="3825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4" name="Rectangle 993">
            <a:extLst>
              <a:ext uri="{FF2B5EF4-FFF2-40B4-BE49-F238E27FC236}">
                <a16:creationId xmlns:a16="http://schemas.microsoft.com/office/drawing/2014/main" id="{06B84D67-3780-4A40-8123-64C32E8F9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2638" y="4687888"/>
            <a:ext cx="7426325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5" name="Rectangle 994">
            <a:extLst>
              <a:ext uri="{FF2B5EF4-FFF2-40B4-BE49-F238E27FC236}">
                <a16:creationId xmlns:a16="http://schemas.microsoft.com/office/drawing/2014/main" id="{0661388A-C711-40BF-A0A7-5570EBB58E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1050" y="3995738"/>
            <a:ext cx="7426325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6" name="Rectangle 995">
            <a:extLst>
              <a:ext uri="{FF2B5EF4-FFF2-40B4-BE49-F238E27FC236}">
                <a16:creationId xmlns:a16="http://schemas.microsoft.com/office/drawing/2014/main" id="{16B14ADF-2D90-4DC0-A384-189AA9565D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1819275"/>
            <a:ext cx="7426325" cy="788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7" name="Rectangle 996">
            <a:extLst>
              <a:ext uri="{FF2B5EF4-FFF2-40B4-BE49-F238E27FC236}">
                <a16:creationId xmlns:a16="http://schemas.microsoft.com/office/drawing/2014/main" id="{4489B2FB-C7E4-415C-AD4A-7E47BDEE50A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2714625"/>
            <a:ext cx="7426325" cy="5222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65" name="Rectangle 997">
            <a:extLst>
              <a:ext uri="{FF2B5EF4-FFF2-40B4-BE49-F238E27FC236}">
                <a16:creationId xmlns:a16="http://schemas.microsoft.com/office/drawing/2014/main" id="{807944FC-AC46-427C-A031-BFFBE019DD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8150" y="1150938"/>
            <a:ext cx="8229600" cy="454501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3595" tIns="25438" rIns="63595" bIns="25438">
            <a:spAutoFit/>
          </a:bodyPr>
          <a:lstStyle/>
          <a:p>
            <a:pPr marL="381000" indent="-381000"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• 	</a:t>
            </a:r>
            <a:r>
              <a:rPr lang="en-US" altLang="zh-TW" sz="2400">
                <a:ea typeface="新細明體" pitchFamily="18" charset="-120"/>
              </a:rPr>
              <a:t>Important syntax elements in each layer:</a:t>
            </a:r>
          </a:p>
          <a:p>
            <a:pPr marL="381000" indent="-381000">
              <a:lnSpc>
                <a:spcPct val="7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	</a:t>
            </a:r>
            <a:r>
              <a:rPr lang="en-US" altLang="zh-TW" sz="1600">
                <a:ea typeface="新細明體" pitchFamily="18" charset="-120"/>
              </a:rPr>
              <a:t>Sequence 	Picture Size; Frame Rate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Bit Rate; Buffering Requirements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Programmable Coding Parameters</a:t>
            </a:r>
          </a:p>
          <a:p>
            <a:pPr marL="381000" indent="-381000">
              <a:lnSpc>
                <a:spcPct val="20000"/>
              </a:lnSpc>
              <a:spcBef>
                <a:spcPct val="20000"/>
              </a:spcBef>
              <a:buFont typeface="75 Helvetica Bold" charset="0"/>
              <a:buNone/>
              <a:tabLst>
                <a:tab pos="2349500" algn="l"/>
              </a:tabLst>
              <a:defRPr/>
            </a:pPr>
            <a:endParaRPr lang="en-US" altLang="zh-TW" sz="1600">
              <a:ea typeface="新細明體" pitchFamily="18" charset="-120"/>
            </a:endParaRP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GOP	Random Access Unit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SMPTE Time-Code </a:t>
            </a:r>
          </a:p>
          <a:p>
            <a:pPr marL="381000" indent="-381000">
              <a:lnSpc>
                <a:spcPct val="2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endParaRPr lang="en-US" altLang="zh-TW" sz="1600">
              <a:ea typeface="新細明體" pitchFamily="18" charset="-120"/>
            </a:endParaRP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Picture	Timing information (buffer fullness, temporal 		reference), Coding type (I, P, or B)</a:t>
            </a:r>
          </a:p>
          <a:p>
            <a:pPr marL="381000" indent="-381000">
              <a:lnSpc>
                <a:spcPct val="3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Slice	Intra-frame addressing information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Coding re-initialization (error resilience)</a:t>
            </a:r>
          </a:p>
          <a:p>
            <a:pPr marL="381000" indent="-381000">
              <a:lnSpc>
                <a:spcPct val="3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Macroblock	Basic coding structure, Coding method, Motion 		Vectors, Quantization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Block	DCT coefficients</a:t>
            </a:r>
          </a:p>
        </p:txBody>
      </p:sp>
      <p:sp>
        <p:nvSpPr>
          <p:cNvPr id="89099" name="投影片編號版面配置區 9">
            <a:extLst>
              <a:ext uri="{FF2B5EF4-FFF2-40B4-BE49-F238E27FC236}">
                <a16:creationId xmlns:a16="http://schemas.microsoft.com/office/drawing/2014/main" id="{AB91E1F7-7679-4077-AF22-23EF4EE849D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1C2F8A9-4259-4305-B33D-BCDD2F263F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EFC65BB3-459F-42D2-97E6-0B1A04BAB6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854E62-C5A6-43D3-88D2-F86AAC031B2E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8B10C626-58FD-43A3-84BF-F3695451C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98438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DCT-based Systems</a:t>
            </a:r>
          </a:p>
        </p:txBody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C8D86A83-A87C-474B-BC50-E0D8BF977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3" y="1471613"/>
            <a:ext cx="82248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System: minimum capability that must be    present in all JPEG systems (source sample precision limited to 8 bits; only Huffman coding for entropy coding; up to 2 sets of entropy coding tables)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tended Sequential Systems: capabilities beyond the     baseline requirement (source sample precision of 8 or 12 bits; can use Arithmetic coding; up to 4 sets of    entropy coding tables)</a:t>
            </a:r>
          </a:p>
        </p:txBody>
      </p:sp>
      <p:sp>
        <p:nvSpPr>
          <p:cNvPr id="11269" name="投影片編號版面配置區 3">
            <a:extLst>
              <a:ext uri="{FF2B5EF4-FFF2-40B4-BE49-F238E27FC236}">
                <a16:creationId xmlns:a16="http://schemas.microsoft.com/office/drawing/2014/main" id="{998897A0-975E-483B-924A-28539211C4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2167B77-4EFD-4119-B926-65B792B4610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>
            <a:extLst>
              <a:ext uri="{FF2B5EF4-FFF2-40B4-BE49-F238E27FC236}">
                <a16:creationId xmlns:a16="http://schemas.microsoft.com/office/drawing/2014/main" id="{7A9DB878-07BF-4AF6-8148-CEC1B968C5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A58C81-158A-4E4B-AAC5-8445F402CF71}" type="slidenum">
              <a:rPr lang="zh-TW" altLang="en-US" sz="1400" smtClean="0">
                <a:latin typeface="Times New Roman" panose="02020603050405020304" pitchFamily="18" charset="0"/>
              </a:rPr>
              <a:pPr/>
              <a:t>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E0D434C8-9652-4EAC-99AD-93CC65A45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263" y="1592263"/>
            <a:ext cx="369570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1F56D79B-2C17-455D-8855-8378F6665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75" y="1649413"/>
            <a:ext cx="12715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Video sequen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17" name="Rectangle 4">
            <a:extLst>
              <a:ext uri="{FF2B5EF4-FFF2-40B4-BE49-F238E27FC236}">
                <a16:creationId xmlns:a16="http://schemas.microsoft.com/office/drawing/2014/main" id="{97771B00-8CA7-463B-BA70-58F170428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0654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7" name="Rectangle 5">
            <a:extLst>
              <a:ext uri="{FF2B5EF4-FFF2-40B4-BE49-F238E27FC236}">
                <a16:creationId xmlns:a16="http://schemas.microsoft.com/office/drawing/2014/main" id="{D504A5BF-EFA3-4D2B-B8FB-CA3AAD230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763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19" name="Rectangle 6">
            <a:extLst>
              <a:ext uri="{FF2B5EF4-FFF2-40B4-BE49-F238E27FC236}">
                <a16:creationId xmlns:a16="http://schemas.microsoft.com/office/drawing/2014/main" id="{0F856A80-DE4A-4D2A-B4E0-246119C5E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8020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9" name="Rectangle 7">
            <a:extLst>
              <a:ext uri="{FF2B5EF4-FFF2-40B4-BE49-F238E27FC236}">
                <a16:creationId xmlns:a16="http://schemas.microsoft.com/office/drawing/2014/main" id="{4C833E51-26EA-4B73-9B24-BF45ED02B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3860800"/>
            <a:ext cx="3857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1" name="Rectangle 8">
            <a:extLst>
              <a:ext uri="{FF2B5EF4-FFF2-40B4-BE49-F238E27FC236}">
                <a16:creationId xmlns:a16="http://schemas.microsoft.com/office/drawing/2014/main" id="{1D14ED44-CC4A-4D3C-9334-A76D2B96F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1" name="Rectangle 9">
            <a:extLst>
              <a:ext uri="{FF2B5EF4-FFF2-40B4-BE49-F238E27FC236}">
                <a16:creationId xmlns:a16="http://schemas.microsoft.com/office/drawing/2014/main" id="{547E577A-ADDD-42E0-A48D-333D88D24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9963" y="4597400"/>
            <a:ext cx="9064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2" name="Rectangle 10">
            <a:extLst>
              <a:ext uri="{FF2B5EF4-FFF2-40B4-BE49-F238E27FC236}">
                <a16:creationId xmlns:a16="http://schemas.microsoft.com/office/drawing/2014/main" id="{AD99501C-9E2F-4A89-831A-ADF75182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23431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3" name="Rectangle 11">
            <a:extLst>
              <a:ext uri="{FF2B5EF4-FFF2-40B4-BE49-F238E27FC236}">
                <a16:creationId xmlns:a16="http://schemas.microsoft.com/office/drawing/2014/main" id="{28EBCFB3-FEAB-4D3C-973B-56E612FE6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30797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4" name="Rectangle 12">
            <a:extLst>
              <a:ext uri="{FF2B5EF4-FFF2-40B4-BE49-F238E27FC236}">
                <a16:creationId xmlns:a16="http://schemas.microsoft.com/office/drawing/2014/main" id="{590D75DC-B52A-45F8-9054-84C54D1F3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0" y="38163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5" name="Rectangle 13">
            <a:extLst>
              <a:ext uri="{FF2B5EF4-FFF2-40B4-BE49-F238E27FC236}">
                <a16:creationId xmlns:a16="http://schemas.microsoft.com/office/drawing/2014/main" id="{F5E65B7E-2112-4DAF-9C17-0D1783A19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607060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7" name="Rectangle 14">
            <a:extLst>
              <a:ext uri="{FF2B5EF4-FFF2-40B4-BE49-F238E27FC236}">
                <a16:creationId xmlns:a16="http://schemas.microsoft.com/office/drawing/2014/main" id="{BB897581-4432-411D-85BD-D42746BD6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2328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7" name="Rectangle 15">
            <a:extLst>
              <a:ext uri="{FF2B5EF4-FFF2-40B4-BE49-F238E27FC236}">
                <a16:creationId xmlns:a16="http://schemas.microsoft.com/office/drawing/2014/main" id="{229C275A-9668-410F-ACAC-FBD77A6CB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386013"/>
            <a:ext cx="13985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9" name="Rectangle 16">
            <a:extLst>
              <a:ext uri="{FF2B5EF4-FFF2-40B4-BE49-F238E27FC236}">
                <a16:creationId xmlns:a16="http://schemas.microsoft.com/office/drawing/2014/main" id="{D6E7BB45-49F0-4852-88D6-7F32D006D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23288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9" name="Rectangle 17">
            <a:extLst>
              <a:ext uri="{FF2B5EF4-FFF2-40B4-BE49-F238E27FC236}">
                <a16:creationId xmlns:a16="http://schemas.microsoft.com/office/drawing/2014/main" id="{B89650FA-D653-4623-AAFD-10131821E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386013"/>
            <a:ext cx="3952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1" name="Rectangle 18">
            <a:extLst>
              <a:ext uri="{FF2B5EF4-FFF2-40B4-BE49-F238E27FC236}">
                <a16:creationId xmlns:a16="http://schemas.microsoft.com/office/drawing/2014/main" id="{B710D608-41EF-413F-8563-491F15A3C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23288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1" name="Rectangle 19">
            <a:extLst>
              <a:ext uri="{FF2B5EF4-FFF2-40B4-BE49-F238E27FC236}">
                <a16:creationId xmlns:a16="http://schemas.microsoft.com/office/drawing/2014/main" id="{96956B39-D0E0-40BB-B788-E5C035C24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725" y="2386013"/>
            <a:ext cx="395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3" name="Rectangle 20">
            <a:extLst>
              <a:ext uri="{FF2B5EF4-FFF2-40B4-BE49-F238E27FC236}">
                <a16:creationId xmlns:a16="http://schemas.microsoft.com/office/drawing/2014/main" id="{1A80C780-403B-4A09-8101-85380390B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3288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3" name="Rectangle 21">
            <a:extLst>
              <a:ext uri="{FF2B5EF4-FFF2-40B4-BE49-F238E27FC236}">
                <a16:creationId xmlns:a16="http://schemas.microsoft.com/office/drawing/2014/main" id="{AE7D0ABA-6645-47F4-98E0-BCD53AE79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9213" y="2386013"/>
            <a:ext cx="3952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5" name="Rectangle 22">
            <a:extLst>
              <a:ext uri="{FF2B5EF4-FFF2-40B4-BE49-F238E27FC236}">
                <a16:creationId xmlns:a16="http://schemas.microsoft.com/office/drawing/2014/main" id="{3772E2DC-D061-4625-8BD6-D003307A7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3288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5" name="Rectangle 23">
            <a:extLst>
              <a:ext uri="{FF2B5EF4-FFF2-40B4-BE49-F238E27FC236}">
                <a16:creationId xmlns:a16="http://schemas.microsoft.com/office/drawing/2014/main" id="{34078016-F4DF-4CEE-A6BA-423BA4F0F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2386013"/>
            <a:ext cx="395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7" name="Rectangle 24">
            <a:extLst>
              <a:ext uri="{FF2B5EF4-FFF2-40B4-BE49-F238E27FC236}">
                <a16:creationId xmlns:a16="http://schemas.microsoft.com/office/drawing/2014/main" id="{ABC2969D-2E9F-47C6-A0B7-4AFE231BE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2328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7" name="Rectangle 25">
            <a:extLst>
              <a:ext uri="{FF2B5EF4-FFF2-40B4-BE49-F238E27FC236}">
                <a16:creationId xmlns:a16="http://schemas.microsoft.com/office/drawing/2014/main" id="{82C86AE8-5592-47A9-8B38-2EAF5B86D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263" y="2386013"/>
            <a:ext cx="15763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end cod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9" name="Rectangle 26">
            <a:extLst>
              <a:ext uri="{FF2B5EF4-FFF2-40B4-BE49-F238E27FC236}">
                <a16:creationId xmlns:a16="http://schemas.microsoft.com/office/drawing/2014/main" id="{663C38DE-8524-4A0C-88D1-5F6745579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0654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9" name="Rectangle 27">
            <a:extLst>
              <a:ext uri="{FF2B5EF4-FFF2-40B4-BE49-F238E27FC236}">
                <a16:creationId xmlns:a16="http://schemas.microsoft.com/office/drawing/2014/main" id="{1EC80059-FB94-40A9-B44E-817484F7A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3124200"/>
            <a:ext cx="995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1" name="Rectangle 28">
            <a:extLst>
              <a:ext uri="{FF2B5EF4-FFF2-40B4-BE49-F238E27FC236}">
                <a16:creationId xmlns:a16="http://schemas.microsoft.com/office/drawing/2014/main" id="{7FF0A6F2-70E2-4382-AF00-6166FCF64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0654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1" name="Rectangle 29">
            <a:extLst>
              <a:ext uri="{FF2B5EF4-FFF2-40B4-BE49-F238E27FC236}">
                <a16:creationId xmlns:a16="http://schemas.microsoft.com/office/drawing/2014/main" id="{65E4719E-BF80-49B7-A737-4E64AF7A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3" name="Rectangle 30">
            <a:extLst>
              <a:ext uri="{FF2B5EF4-FFF2-40B4-BE49-F238E27FC236}">
                <a16:creationId xmlns:a16="http://schemas.microsoft.com/office/drawing/2014/main" id="{1156EACC-96D3-4EDA-A666-FF112F92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30654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3" name="Rectangle 31">
            <a:extLst>
              <a:ext uri="{FF2B5EF4-FFF2-40B4-BE49-F238E27FC236}">
                <a16:creationId xmlns:a16="http://schemas.microsoft.com/office/drawing/2014/main" id="{84A2433B-0022-4272-ACC4-CF4E0270B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5" name="Rectangle 32">
            <a:extLst>
              <a:ext uri="{FF2B5EF4-FFF2-40B4-BE49-F238E27FC236}">
                <a16:creationId xmlns:a16="http://schemas.microsoft.com/office/drawing/2014/main" id="{071A253E-CCD9-4452-AFB6-606E019CF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30654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5" name="Rectangle 33">
            <a:extLst>
              <a:ext uri="{FF2B5EF4-FFF2-40B4-BE49-F238E27FC236}">
                <a16:creationId xmlns:a16="http://schemas.microsoft.com/office/drawing/2014/main" id="{D76C53BB-2FD6-4B76-A102-37B7BD86E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7" name="Rectangle 34">
            <a:extLst>
              <a:ext uri="{FF2B5EF4-FFF2-40B4-BE49-F238E27FC236}">
                <a16:creationId xmlns:a16="http://schemas.microsoft.com/office/drawing/2014/main" id="{A288F862-5025-446B-B775-D3545E62C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8020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7" name="Rectangle 35">
            <a:extLst>
              <a:ext uri="{FF2B5EF4-FFF2-40B4-BE49-F238E27FC236}">
                <a16:creationId xmlns:a16="http://schemas.microsoft.com/office/drawing/2014/main" id="{5398A7B2-753A-4180-B0B1-8D64B34B2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60800"/>
            <a:ext cx="11525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9" name="Rectangle 36">
            <a:extLst>
              <a:ext uri="{FF2B5EF4-FFF2-40B4-BE49-F238E27FC236}">
                <a16:creationId xmlns:a16="http://schemas.microsoft.com/office/drawing/2014/main" id="{B2A0A801-DD18-4A56-BC57-D96B83852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8020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9" name="Rectangle 37">
            <a:extLst>
              <a:ext uri="{FF2B5EF4-FFF2-40B4-BE49-F238E27FC236}">
                <a16:creationId xmlns:a16="http://schemas.microsoft.com/office/drawing/2014/main" id="{600EC23C-5526-489E-A588-317E0DA0C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3860800"/>
            <a:ext cx="385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1" name="Rectangle 38">
            <a:extLst>
              <a:ext uri="{FF2B5EF4-FFF2-40B4-BE49-F238E27FC236}">
                <a16:creationId xmlns:a16="http://schemas.microsoft.com/office/drawing/2014/main" id="{36DF4924-D5A5-42DE-BACB-AFDDB5C02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38020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1" name="Rectangle 39">
            <a:extLst>
              <a:ext uri="{FF2B5EF4-FFF2-40B4-BE49-F238E27FC236}">
                <a16:creationId xmlns:a16="http://schemas.microsoft.com/office/drawing/2014/main" id="{356DC34E-E6BD-4C98-B4FC-62D0AC70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3860800"/>
            <a:ext cx="3857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3" name="Rectangle 40">
            <a:extLst>
              <a:ext uri="{FF2B5EF4-FFF2-40B4-BE49-F238E27FC236}">
                <a16:creationId xmlns:a16="http://schemas.microsoft.com/office/drawing/2014/main" id="{76AF66EA-68B9-4B90-A3E0-ADBDADE8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38020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3" name="Rectangle 41">
            <a:extLst>
              <a:ext uri="{FF2B5EF4-FFF2-40B4-BE49-F238E27FC236}">
                <a16:creationId xmlns:a16="http://schemas.microsoft.com/office/drawing/2014/main" id="{22411281-5F3D-4669-9E89-94DEF4465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860800"/>
            <a:ext cx="385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5" name="Rectangle 42">
            <a:extLst>
              <a:ext uri="{FF2B5EF4-FFF2-40B4-BE49-F238E27FC236}">
                <a16:creationId xmlns:a16="http://schemas.microsoft.com/office/drawing/2014/main" id="{F137818E-3033-45E8-9A1D-3AE5605A1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45386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5" name="Rectangle 43">
            <a:extLst>
              <a:ext uri="{FF2B5EF4-FFF2-40B4-BE49-F238E27FC236}">
                <a16:creationId xmlns:a16="http://schemas.microsoft.com/office/drawing/2014/main" id="{917EA59B-3522-4B48-B910-8F517A27D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597400"/>
            <a:ext cx="9858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7" name="Rectangle 44">
            <a:extLst>
              <a:ext uri="{FF2B5EF4-FFF2-40B4-BE49-F238E27FC236}">
                <a16:creationId xmlns:a16="http://schemas.microsoft.com/office/drawing/2014/main" id="{0B70C9E3-B744-4D44-89A0-BF3D246C1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4538663"/>
            <a:ext cx="113823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7" name="Rectangle 45">
            <a:extLst>
              <a:ext uri="{FF2B5EF4-FFF2-40B4-BE49-F238E27FC236}">
                <a16:creationId xmlns:a16="http://schemas.microsoft.com/office/drawing/2014/main" id="{2BDEC7E6-BDAD-48BB-9B6A-DC919728E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9" name="Rectangle 46">
            <a:extLst>
              <a:ext uri="{FF2B5EF4-FFF2-40B4-BE49-F238E27FC236}">
                <a16:creationId xmlns:a16="http://schemas.microsoft.com/office/drawing/2014/main" id="{8766D572-3D91-4473-8FA1-9FA67ADB9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9" name="Rectangle 47">
            <a:extLst>
              <a:ext uri="{FF2B5EF4-FFF2-40B4-BE49-F238E27FC236}">
                <a16:creationId xmlns:a16="http://schemas.microsoft.com/office/drawing/2014/main" id="{8EEFA5B6-FCEB-454E-A116-8EE8C71B0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1" name="Rectangle 48">
            <a:extLst>
              <a:ext uri="{FF2B5EF4-FFF2-40B4-BE49-F238E27FC236}">
                <a16:creationId xmlns:a16="http://schemas.microsoft.com/office/drawing/2014/main" id="{14AFEB19-464A-42FC-B369-C74C3C9AA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1475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1" name="Rectangle 49">
            <a:extLst>
              <a:ext uri="{FF2B5EF4-FFF2-40B4-BE49-F238E27FC236}">
                <a16:creationId xmlns:a16="http://schemas.microsoft.com/office/drawing/2014/main" id="{371A968A-0ED9-475F-9D6C-21BA620DF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3" name="Rectangle 50">
            <a:extLst>
              <a:ext uri="{FF2B5EF4-FFF2-40B4-BE49-F238E27FC236}">
                <a16:creationId xmlns:a16="http://schemas.microsoft.com/office/drawing/2014/main" id="{A4EDD089-C597-4D51-B5C1-E91995129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52752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3" name="Rectangle 51">
            <a:extLst>
              <a:ext uri="{FF2B5EF4-FFF2-40B4-BE49-F238E27FC236}">
                <a16:creationId xmlns:a16="http://schemas.microsoft.com/office/drawing/2014/main" id="{13302857-90EE-47D6-B20A-6FC1F378B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5334000"/>
            <a:ext cx="15065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5" name="Rectangle 52">
            <a:extLst>
              <a:ext uri="{FF2B5EF4-FFF2-40B4-BE49-F238E27FC236}">
                <a16:creationId xmlns:a16="http://schemas.microsoft.com/office/drawing/2014/main" id="{16B3455D-A06F-4F48-92FC-86693E280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52752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5" name="Rectangle 53">
            <a:extLst>
              <a:ext uri="{FF2B5EF4-FFF2-40B4-BE49-F238E27FC236}">
                <a16:creationId xmlns:a16="http://schemas.microsoft.com/office/drawing/2014/main" id="{5D6BCE7B-C160-4066-8592-85DA648E1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0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7" name="Rectangle 54">
            <a:extLst>
              <a:ext uri="{FF2B5EF4-FFF2-40B4-BE49-F238E27FC236}">
                <a16:creationId xmlns:a16="http://schemas.microsoft.com/office/drawing/2014/main" id="{9C3E72C0-0D97-407A-8831-25DBFB082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7" name="Rectangle 55">
            <a:extLst>
              <a:ext uri="{FF2B5EF4-FFF2-40B4-BE49-F238E27FC236}">
                <a16:creationId xmlns:a16="http://schemas.microsoft.com/office/drawing/2014/main" id="{2D478DA4-1A4D-4B3D-948E-15D771AD3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5334000"/>
            <a:ext cx="5826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1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9" name="Rectangle 56">
            <a:extLst>
              <a:ext uri="{FF2B5EF4-FFF2-40B4-BE49-F238E27FC236}">
                <a16:creationId xmlns:a16="http://schemas.microsoft.com/office/drawing/2014/main" id="{6F11C8E5-6A14-4A9B-A40C-2EB2DFD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52752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9" name="Rectangle 57">
            <a:extLst>
              <a:ext uri="{FF2B5EF4-FFF2-40B4-BE49-F238E27FC236}">
                <a16:creationId xmlns:a16="http://schemas.microsoft.com/office/drawing/2014/main" id="{4C560484-AF71-421E-9439-6CADF96A2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2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1" name="Rectangle 58">
            <a:extLst>
              <a:ext uri="{FF2B5EF4-FFF2-40B4-BE49-F238E27FC236}">
                <a16:creationId xmlns:a16="http://schemas.microsoft.com/office/drawing/2014/main" id="{DFA03486-5967-4C6A-8AF7-A7D9086F8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5638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1" name="Rectangle 59">
            <a:extLst>
              <a:ext uri="{FF2B5EF4-FFF2-40B4-BE49-F238E27FC236}">
                <a16:creationId xmlns:a16="http://schemas.microsoft.com/office/drawing/2014/main" id="{0CB13109-B4AA-45A0-9AB0-F4B50A741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5334000"/>
            <a:ext cx="5826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3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3" name="Rectangle 60">
            <a:extLst>
              <a:ext uri="{FF2B5EF4-FFF2-40B4-BE49-F238E27FC236}">
                <a16:creationId xmlns:a16="http://schemas.microsoft.com/office/drawing/2014/main" id="{7F0B4814-7796-4C3A-A049-88582EF3B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52752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3" name="Rectangle 61">
            <a:extLst>
              <a:ext uri="{FF2B5EF4-FFF2-40B4-BE49-F238E27FC236}">
                <a16:creationId xmlns:a16="http://schemas.microsoft.com/office/drawing/2014/main" id="{321123C8-E7D4-4B12-BC09-71B048A46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050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4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5" name="Rectangle 62">
            <a:extLst>
              <a:ext uri="{FF2B5EF4-FFF2-40B4-BE49-F238E27FC236}">
                <a16:creationId xmlns:a16="http://schemas.microsoft.com/office/drawing/2014/main" id="{BAF18104-9C2A-410F-9E8C-1D7A052A9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5" name="Rectangle 63">
            <a:extLst>
              <a:ext uri="{FF2B5EF4-FFF2-40B4-BE49-F238E27FC236}">
                <a16:creationId xmlns:a16="http://schemas.microsoft.com/office/drawing/2014/main" id="{9A844476-9972-4301-A3F4-93EE33718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5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7" name="Line 64">
            <a:extLst>
              <a:ext uri="{FF2B5EF4-FFF2-40B4-BE49-F238E27FC236}">
                <a16:creationId xmlns:a16="http://schemas.microsoft.com/office/drawing/2014/main" id="{31601C4A-F046-45ED-A133-7F3A3A8903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1960563"/>
            <a:ext cx="1136650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8" name="Line 65">
            <a:extLst>
              <a:ext uri="{FF2B5EF4-FFF2-40B4-BE49-F238E27FC236}">
                <a16:creationId xmlns:a16="http://schemas.microsoft.com/office/drawing/2014/main" id="{A52A7EA3-019D-47BD-B746-F22D3DE33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3963" y="1960563"/>
            <a:ext cx="2557462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9" name="Line 66">
            <a:extLst>
              <a:ext uri="{FF2B5EF4-FFF2-40B4-BE49-F238E27FC236}">
                <a16:creationId xmlns:a16="http://schemas.microsoft.com/office/drawing/2014/main" id="{E4735237-A147-4E71-B334-5392E3C9F0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26971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0" name="Line 67">
            <a:extLst>
              <a:ext uri="{FF2B5EF4-FFF2-40B4-BE49-F238E27FC236}">
                <a16:creationId xmlns:a16="http://schemas.microsoft.com/office/drawing/2014/main" id="{98CD3159-A8B1-4D10-88F2-41A96F663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2697163"/>
            <a:ext cx="312578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1" name="Line 68">
            <a:extLst>
              <a:ext uri="{FF2B5EF4-FFF2-40B4-BE49-F238E27FC236}">
                <a16:creationId xmlns:a16="http://schemas.microsoft.com/office/drawing/2014/main" id="{63B86605-098A-4A85-B35E-3C1EE351F5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34337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2" name="Line 69">
            <a:extLst>
              <a:ext uri="{FF2B5EF4-FFF2-40B4-BE49-F238E27FC236}">
                <a16:creationId xmlns:a16="http://schemas.microsoft.com/office/drawing/2014/main" id="{DC69E9C8-0613-423A-92F3-92FB0FA35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3433763"/>
            <a:ext cx="312578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3" name="Line 70">
            <a:extLst>
              <a:ext uri="{FF2B5EF4-FFF2-40B4-BE49-F238E27FC236}">
                <a16:creationId xmlns:a16="http://schemas.microsoft.com/office/drawing/2014/main" id="{FAF261B1-7196-4A8B-8375-E0CCAB56BE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41703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4" name="Line 71">
            <a:extLst>
              <a:ext uri="{FF2B5EF4-FFF2-40B4-BE49-F238E27FC236}">
                <a16:creationId xmlns:a16="http://schemas.microsoft.com/office/drawing/2014/main" id="{BA3845FE-B1CF-442E-A1D6-2E8F6BEC9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4170363"/>
            <a:ext cx="426243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5" name="Line 72">
            <a:extLst>
              <a:ext uri="{FF2B5EF4-FFF2-40B4-BE49-F238E27FC236}">
                <a16:creationId xmlns:a16="http://schemas.microsoft.com/office/drawing/2014/main" id="{32C57718-87BB-48DB-9AAD-E17AC1BAD2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49069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6" name="Line 73">
            <a:extLst>
              <a:ext uri="{FF2B5EF4-FFF2-40B4-BE49-F238E27FC236}">
                <a16:creationId xmlns:a16="http://schemas.microsoft.com/office/drawing/2014/main" id="{7FD84390-F464-416E-A46A-337491592C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4825" y="4906963"/>
            <a:ext cx="39782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7" name="Rectangle 74">
            <a:extLst>
              <a:ext uri="{FF2B5EF4-FFF2-40B4-BE49-F238E27FC236}">
                <a16:creationId xmlns:a16="http://schemas.microsoft.com/office/drawing/2014/main" id="{6FE4C2D6-97DF-40B1-B3B7-40903F716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6011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07" name="Rectangle 75">
            <a:extLst>
              <a:ext uri="{FF2B5EF4-FFF2-40B4-BE49-F238E27FC236}">
                <a16:creationId xmlns:a16="http://schemas.microsoft.com/office/drawing/2014/main" id="{638188D6-C0D1-44A4-A865-88F4AD05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6081713"/>
            <a:ext cx="200183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Differential D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89" name="Line 76">
            <a:extLst>
              <a:ext uri="{FF2B5EF4-FFF2-40B4-BE49-F238E27FC236}">
                <a16:creationId xmlns:a16="http://schemas.microsoft.com/office/drawing/2014/main" id="{70CC26BD-C494-4BED-83A2-50DC9CEE68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325" y="5643563"/>
            <a:ext cx="1719263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90" name="Line 77">
            <a:extLst>
              <a:ext uri="{FF2B5EF4-FFF2-40B4-BE49-F238E27FC236}">
                <a16:creationId xmlns:a16="http://schemas.microsoft.com/office/drawing/2014/main" id="{245A8BD9-F796-4795-9904-E64244E270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60663" y="5643563"/>
            <a:ext cx="4246562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10" name="Rectangle 78">
            <a:extLst>
              <a:ext uri="{FF2B5EF4-FFF2-40B4-BE49-F238E27FC236}">
                <a16:creationId xmlns:a16="http://schemas.microsoft.com/office/drawing/2014/main" id="{F1AC5159-A981-4511-B680-8032C75CB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888" y="2386013"/>
            <a:ext cx="1231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1" name="Rectangle 79">
            <a:extLst>
              <a:ext uri="{FF2B5EF4-FFF2-40B4-BE49-F238E27FC236}">
                <a16:creationId xmlns:a16="http://schemas.microsoft.com/office/drawing/2014/main" id="{40E1EE42-7AC8-4C93-A920-375205256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1563" y="3124200"/>
            <a:ext cx="8286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2" name="Rectangle 80">
            <a:extLst>
              <a:ext uri="{FF2B5EF4-FFF2-40B4-BE49-F238E27FC236}">
                <a16:creationId xmlns:a16="http://schemas.microsoft.com/office/drawing/2014/main" id="{DD27A003-8AC4-4AF9-8F8F-4B3FFC0A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8" y="3860800"/>
            <a:ext cx="9858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3" name="Rectangle 81">
            <a:extLst>
              <a:ext uri="{FF2B5EF4-FFF2-40B4-BE49-F238E27FC236}">
                <a16:creationId xmlns:a16="http://schemas.microsoft.com/office/drawing/2014/main" id="{7E53928D-EF46-4ABF-8A26-AA943BF58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597400"/>
            <a:ext cx="8191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4" name="Rectangle 82">
            <a:extLst>
              <a:ext uri="{FF2B5EF4-FFF2-40B4-BE49-F238E27FC236}">
                <a16:creationId xmlns:a16="http://schemas.microsoft.com/office/drawing/2014/main" id="{08581D73-04AC-4DB2-8E0D-C3BFC8CC7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8350" y="5334000"/>
            <a:ext cx="13398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5" name="Rectangle 83">
            <a:extLst>
              <a:ext uri="{FF2B5EF4-FFF2-40B4-BE49-F238E27FC236}">
                <a16:creationId xmlns:a16="http://schemas.microsoft.com/office/drawing/2014/main" id="{61360FD6-4208-4359-91A3-3C19099B8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6026150"/>
            <a:ext cx="868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97" name="Rectangle 84">
            <a:extLst>
              <a:ext uri="{FF2B5EF4-FFF2-40B4-BE49-F238E27FC236}">
                <a16:creationId xmlns:a16="http://schemas.microsoft.com/office/drawing/2014/main" id="{285DF03A-1EFA-4802-8DED-C21E35E90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300" y="6011863"/>
            <a:ext cx="10985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17" name="Rectangle 85">
            <a:extLst>
              <a:ext uri="{FF2B5EF4-FFF2-40B4-BE49-F238E27FC236}">
                <a16:creationId xmlns:a16="http://schemas.microsoft.com/office/drawing/2014/main" id="{561964E7-779C-4D96-8D08-262921AE0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688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99" name="Rectangle 86">
            <a:extLst>
              <a:ext uri="{FF2B5EF4-FFF2-40B4-BE49-F238E27FC236}">
                <a16:creationId xmlns:a16="http://schemas.microsoft.com/office/drawing/2014/main" id="{C355DBD4-4955-4685-95B5-F6D673651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6011863"/>
            <a:ext cx="10985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19" name="Rectangle 87">
            <a:extLst>
              <a:ext uri="{FF2B5EF4-FFF2-40B4-BE49-F238E27FC236}">
                <a16:creationId xmlns:a16="http://schemas.microsoft.com/office/drawing/2014/main" id="{DB3CCE7A-CDCF-4B73-8483-0E0EFFA2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201" name="Rectangle 88">
            <a:extLst>
              <a:ext uri="{FF2B5EF4-FFF2-40B4-BE49-F238E27FC236}">
                <a16:creationId xmlns:a16="http://schemas.microsoft.com/office/drawing/2014/main" id="{32E7988A-DCBD-4128-99BB-463EAEF5E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6011863"/>
            <a:ext cx="110013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21" name="Rectangle 89">
            <a:extLst>
              <a:ext uri="{FF2B5EF4-FFF2-40B4-BE49-F238E27FC236}">
                <a16:creationId xmlns:a16="http://schemas.microsoft.com/office/drawing/2014/main" id="{66B88E83-79A4-4B0A-8DF5-B88EA752F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203" name="Rectangle 90">
            <a:extLst>
              <a:ext uri="{FF2B5EF4-FFF2-40B4-BE49-F238E27FC236}">
                <a16:creationId xmlns:a16="http://schemas.microsoft.com/office/drawing/2014/main" id="{3AECBA51-8BE6-408B-85CB-2D148B5D4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0" y="6011863"/>
            <a:ext cx="110172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23" name="Rectangle 91">
            <a:extLst>
              <a:ext uri="{FF2B5EF4-FFF2-40B4-BE49-F238E27FC236}">
                <a16:creationId xmlns:a16="http://schemas.microsoft.com/office/drawing/2014/main" id="{0C2F87DC-F5BA-47A0-9B08-C26C64138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6070600"/>
            <a:ext cx="10556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End-Of-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24" name="Rectangle 92">
            <a:extLst>
              <a:ext uri="{FF2B5EF4-FFF2-40B4-BE49-F238E27FC236}">
                <a16:creationId xmlns:a16="http://schemas.microsoft.com/office/drawing/2014/main" id="{7C54B9FF-AB1D-4DFA-9398-5590C0A9E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459740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25" name="Rectangle 93">
            <a:extLst>
              <a:ext uri="{FF2B5EF4-FFF2-40B4-BE49-F238E27FC236}">
                <a16:creationId xmlns:a16="http://schemas.microsoft.com/office/drawing/2014/main" id="{09BF7F83-2D9C-43FD-AEB8-EF0073B3B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544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1 Video Bit-stream</a:t>
            </a:r>
          </a:p>
        </p:txBody>
      </p:sp>
      <p:sp>
        <p:nvSpPr>
          <p:cNvPr id="90207" name="投影片編號版面配置區 93">
            <a:extLst>
              <a:ext uri="{FF2B5EF4-FFF2-40B4-BE49-F238E27FC236}">
                <a16:creationId xmlns:a16="http://schemas.microsoft.com/office/drawing/2014/main" id="{F1367616-CB9B-4E2D-BAA6-51E731EBA9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160CB7-A5FC-48A0-99DE-3E3487036FC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>
            <a:extLst>
              <a:ext uri="{FF2B5EF4-FFF2-40B4-BE49-F238E27FC236}">
                <a16:creationId xmlns:a16="http://schemas.microsoft.com/office/drawing/2014/main" id="{6DF5BBF9-5C41-41AC-9E98-15B119CBF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14CF98-E203-486D-A931-C5662595F41F}" type="slidenum">
              <a:rPr lang="zh-TW" altLang="en-US" sz="1400" smtClean="0">
                <a:latin typeface="Times New Roman" panose="02020603050405020304" pitchFamily="18" charset="0"/>
              </a:rPr>
              <a:pPr/>
              <a:t>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0445" name="Rectangle 93">
            <a:extLst>
              <a:ext uri="{FF2B5EF4-FFF2-40B4-BE49-F238E27FC236}">
                <a16:creationId xmlns:a16="http://schemas.microsoft.com/office/drawing/2014/main" id="{89F0799B-60F4-4C7B-82B4-46FF5515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Bit-Stream Structure</a:t>
            </a:r>
          </a:p>
        </p:txBody>
      </p:sp>
      <p:sp>
        <p:nvSpPr>
          <p:cNvPr id="91140" name="Rectangle 94">
            <a:extLst>
              <a:ext uri="{FF2B5EF4-FFF2-40B4-BE49-F238E27FC236}">
                <a16:creationId xmlns:a16="http://schemas.microsoft.com/office/drawing/2014/main" id="{8F40BA40-E01D-472D-BA7E-75F34AE27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786063"/>
            <a:ext cx="1246188" cy="5603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1" name="Rectangle 95">
            <a:extLst>
              <a:ext uri="{FF2B5EF4-FFF2-40B4-BE49-F238E27FC236}">
                <a16:creationId xmlns:a16="http://schemas.microsoft.com/office/drawing/2014/main" id="{B6058918-6F22-4247-AF4E-110986CAF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2786063"/>
            <a:ext cx="1476375" cy="560387"/>
          </a:xfrm>
          <a:prstGeom prst="rect">
            <a:avLst/>
          </a:prstGeom>
          <a:solidFill>
            <a:schemeClr val="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2" name="Rectangle 96">
            <a:extLst>
              <a:ext uri="{FF2B5EF4-FFF2-40B4-BE49-F238E27FC236}">
                <a16:creationId xmlns:a16="http://schemas.microsoft.com/office/drawing/2014/main" id="{D6ACE24E-9382-48BD-957A-93DD420A2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4160838"/>
            <a:ext cx="903288" cy="5603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3" name="Rectangle 97">
            <a:extLst>
              <a:ext uri="{FF2B5EF4-FFF2-40B4-BE49-F238E27FC236}">
                <a16:creationId xmlns:a16="http://schemas.microsoft.com/office/drawing/2014/main" id="{9665FF30-C268-4D74-8406-58068660A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5940425" cy="560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4" name="Rectangle 99">
            <a:extLst>
              <a:ext uri="{FF2B5EF4-FFF2-40B4-BE49-F238E27FC236}">
                <a16:creationId xmlns:a16="http://schemas.microsoft.com/office/drawing/2014/main" id="{0433C80B-40DA-4858-8390-D396A563E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2779713"/>
            <a:ext cx="1246188" cy="560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5" name="Rectangle 100">
            <a:extLst>
              <a:ext uri="{FF2B5EF4-FFF2-40B4-BE49-F238E27FC236}">
                <a16:creationId xmlns:a16="http://schemas.microsoft.com/office/drawing/2014/main" id="{E66A551C-5DDF-48FE-A8BE-2A7EC4A67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288" y="2806700"/>
            <a:ext cx="10175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46" name="Rectangle 101" descr="10%">
            <a:extLst>
              <a:ext uri="{FF2B5EF4-FFF2-40B4-BE49-F238E27FC236}">
                <a16:creationId xmlns:a16="http://schemas.microsoft.com/office/drawing/2014/main" id="{A9A9E4DE-691F-4C87-80B0-B3F4DFFE1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1246187" cy="5603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7" name="Rectangle 102">
            <a:extLst>
              <a:ext uri="{FF2B5EF4-FFF2-40B4-BE49-F238E27FC236}">
                <a16:creationId xmlns:a16="http://schemas.microsoft.com/office/drawing/2014/main" id="{41F5A227-8D89-4DD6-BDD3-C6D4C53C8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1246187" cy="560387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8" name="Rectangle 103">
            <a:extLst>
              <a:ext uri="{FF2B5EF4-FFF2-40B4-BE49-F238E27FC236}">
                <a16:creationId xmlns:a16="http://schemas.microsoft.com/office/drawing/2014/main" id="{B1FE2540-58DF-473E-9FA5-8F8CA543B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2921000"/>
            <a:ext cx="1019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</p:txBody>
      </p:sp>
      <p:sp>
        <p:nvSpPr>
          <p:cNvPr id="91149" name="Rectangle 104">
            <a:extLst>
              <a:ext uri="{FF2B5EF4-FFF2-40B4-BE49-F238E27FC236}">
                <a16:creationId xmlns:a16="http://schemas.microsoft.com/office/drawing/2014/main" id="{DC38CC4E-D1A2-4299-9202-64A344FB8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2921000"/>
            <a:ext cx="1019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</p:txBody>
      </p:sp>
      <p:sp>
        <p:nvSpPr>
          <p:cNvPr id="91150" name="Line 105">
            <a:extLst>
              <a:ext uri="{FF2B5EF4-FFF2-40B4-BE49-F238E27FC236}">
                <a16:creationId xmlns:a16="http://schemas.microsoft.com/office/drawing/2014/main" id="{67C74CA3-BDDD-4C69-97D2-D2080350A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0463" y="2779713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1" name="Line 106">
            <a:extLst>
              <a:ext uri="{FF2B5EF4-FFF2-40B4-BE49-F238E27FC236}">
                <a16:creationId xmlns:a16="http://schemas.microsoft.com/office/drawing/2014/main" id="{9785011B-546A-412B-858E-FCBC52F67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0463" y="3352800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2" name="Line 107">
            <a:extLst>
              <a:ext uri="{FF2B5EF4-FFF2-40B4-BE49-F238E27FC236}">
                <a16:creationId xmlns:a16="http://schemas.microsoft.com/office/drawing/2014/main" id="{A0672052-9A4C-4924-9296-A29123CFE4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0438" y="2779713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3" name="Line 108">
            <a:extLst>
              <a:ext uri="{FF2B5EF4-FFF2-40B4-BE49-F238E27FC236}">
                <a16:creationId xmlns:a16="http://schemas.microsoft.com/office/drawing/2014/main" id="{1D452502-A174-4F8E-B345-918902FE1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4738" y="3352800"/>
            <a:ext cx="495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4" name="Rectangle 109">
            <a:extLst>
              <a:ext uri="{FF2B5EF4-FFF2-40B4-BE49-F238E27FC236}">
                <a16:creationId xmlns:a16="http://schemas.microsoft.com/office/drawing/2014/main" id="{9C02CBEA-18BC-42F5-99B8-40DDA3214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160838"/>
            <a:ext cx="5481637" cy="5603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55" name="Rectangle 111">
            <a:extLst>
              <a:ext uri="{FF2B5EF4-FFF2-40B4-BE49-F238E27FC236}">
                <a16:creationId xmlns:a16="http://schemas.microsoft.com/office/drawing/2014/main" id="{B12FDB37-9F6E-4FB1-A706-7D740CF0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1641475"/>
            <a:ext cx="4908550" cy="5603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56" name="Rectangle 112">
            <a:extLst>
              <a:ext uri="{FF2B5EF4-FFF2-40B4-BE49-F238E27FC236}">
                <a16:creationId xmlns:a16="http://schemas.microsoft.com/office/drawing/2014/main" id="{73D755EB-6A4A-4E9F-9839-03164F80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1662113"/>
            <a:ext cx="7842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57" name="Rectangle 113">
            <a:extLst>
              <a:ext uri="{FF2B5EF4-FFF2-40B4-BE49-F238E27FC236}">
                <a16:creationId xmlns:a16="http://schemas.microsoft.com/office/drawing/2014/main" id="{8A83D0FD-6FBE-4E39-8B5D-45EB008D0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1852613"/>
            <a:ext cx="6445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width</a:t>
            </a:r>
          </a:p>
        </p:txBody>
      </p:sp>
      <p:sp>
        <p:nvSpPr>
          <p:cNvPr id="91158" name="Rectangle 114">
            <a:extLst>
              <a:ext uri="{FF2B5EF4-FFF2-40B4-BE49-F238E27FC236}">
                <a16:creationId xmlns:a16="http://schemas.microsoft.com/office/drawing/2014/main" id="{A1A7C7CA-7F0E-49F5-ABE7-FE82D095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1662113"/>
            <a:ext cx="7826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59" name="Rectangle 115">
            <a:extLst>
              <a:ext uri="{FF2B5EF4-FFF2-40B4-BE49-F238E27FC236}">
                <a16:creationId xmlns:a16="http://schemas.microsoft.com/office/drawing/2014/main" id="{4273C472-0CC4-4D64-8A0C-80051C903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1852613"/>
            <a:ext cx="7112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ight</a:t>
            </a:r>
          </a:p>
        </p:txBody>
      </p:sp>
      <p:sp>
        <p:nvSpPr>
          <p:cNvPr id="91160" name="Rectangle 116">
            <a:extLst>
              <a:ext uri="{FF2B5EF4-FFF2-40B4-BE49-F238E27FC236}">
                <a16:creationId xmlns:a16="http://schemas.microsoft.com/office/drawing/2014/main" id="{2D71BD56-DA25-4C7F-AD90-DF35E11BD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1662113"/>
            <a:ext cx="7731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Aspect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61" name="Rectangle 117">
            <a:extLst>
              <a:ext uri="{FF2B5EF4-FFF2-40B4-BE49-F238E27FC236}">
                <a16:creationId xmlns:a16="http://schemas.microsoft.com/office/drawing/2014/main" id="{5A0D9DED-BDF6-4073-9EA5-3542FAC3D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0300" y="1852613"/>
            <a:ext cx="565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atio</a:t>
            </a:r>
          </a:p>
        </p:txBody>
      </p:sp>
      <p:sp>
        <p:nvSpPr>
          <p:cNvPr id="91162" name="Rectangle 118">
            <a:extLst>
              <a:ext uri="{FF2B5EF4-FFF2-40B4-BE49-F238E27FC236}">
                <a16:creationId xmlns:a16="http://schemas.microsoft.com/office/drawing/2014/main" id="{8635A986-EE4D-4113-BD54-FE4BDB0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1776413"/>
            <a:ext cx="7445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itrate</a:t>
            </a:r>
          </a:p>
        </p:txBody>
      </p:sp>
      <p:sp>
        <p:nvSpPr>
          <p:cNvPr id="91163" name="Rectangle 119">
            <a:extLst>
              <a:ext uri="{FF2B5EF4-FFF2-40B4-BE49-F238E27FC236}">
                <a16:creationId xmlns:a16="http://schemas.microsoft.com/office/drawing/2014/main" id="{6194D721-4072-4201-A91B-D00584CCA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1662113"/>
            <a:ext cx="7826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64" name="Rectangle 120">
            <a:extLst>
              <a:ext uri="{FF2B5EF4-FFF2-40B4-BE49-F238E27FC236}">
                <a16:creationId xmlns:a16="http://schemas.microsoft.com/office/drawing/2014/main" id="{E682A18E-A402-47E6-B104-F51CD1C46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988" y="1852613"/>
            <a:ext cx="5064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ate</a:t>
            </a:r>
          </a:p>
        </p:txBody>
      </p:sp>
      <p:sp>
        <p:nvSpPr>
          <p:cNvPr id="91165" name="Rectangle 121">
            <a:extLst>
              <a:ext uri="{FF2B5EF4-FFF2-40B4-BE49-F238E27FC236}">
                <a16:creationId xmlns:a16="http://schemas.microsoft.com/office/drawing/2014/main" id="{D4770283-7D36-4A4D-A1B3-0EEAC0E80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488" y="1658938"/>
            <a:ext cx="373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166" name="Line 122">
            <a:extLst>
              <a:ext uri="{FF2B5EF4-FFF2-40B4-BE49-F238E27FC236}">
                <a16:creationId xmlns:a16="http://schemas.microsoft.com/office/drawing/2014/main" id="{1AF50DDF-E5E9-4184-82C1-6BCB666F07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0150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7" name="Line 123">
            <a:extLst>
              <a:ext uri="{FF2B5EF4-FFF2-40B4-BE49-F238E27FC236}">
                <a16:creationId xmlns:a16="http://schemas.microsoft.com/office/drawing/2014/main" id="{3F16B86C-07C1-4FA9-98F7-30AB2242F4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8850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8" name="Line 124">
            <a:extLst>
              <a:ext uri="{FF2B5EF4-FFF2-40B4-BE49-F238E27FC236}">
                <a16:creationId xmlns:a16="http://schemas.microsoft.com/office/drawing/2014/main" id="{D4B2D422-13A4-4864-AD15-DDAEEC21E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4838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9" name="Line 125">
            <a:extLst>
              <a:ext uri="{FF2B5EF4-FFF2-40B4-BE49-F238E27FC236}">
                <a16:creationId xmlns:a16="http://schemas.microsoft.com/office/drawing/2014/main" id="{9A36C7BF-371D-4699-B271-3FF521A672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6525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70" name="Line 126">
            <a:extLst>
              <a:ext uri="{FF2B5EF4-FFF2-40B4-BE49-F238E27FC236}">
                <a16:creationId xmlns:a16="http://schemas.microsoft.com/office/drawing/2014/main" id="{DD900FCC-6356-413C-837F-8E76D2D81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6625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71" name="Rectangle 127">
            <a:extLst>
              <a:ext uri="{FF2B5EF4-FFF2-40B4-BE49-F238E27FC236}">
                <a16:creationId xmlns:a16="http://schemas.microsoft.com/office/drawing/2014/main" id="{DE456013-2301-4EBE-B16B-D8E8C3BEC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4181475"/>
            <a:ext cx="577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GOP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2" name="Rectangle 128">
            <a:extLst>
              <a:ext uri="{FF2B5EF4-FFF2-40B4-BE49-F238E27FC236}">
                <a16:creationId xmlns:a16="http://schemas.microsoft.com/office/drawing/2014/main" id="{DE832767-FA8F-48D1-81DB-5337FBFBE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3" name="Rectangle 129">
            <a:extLst>
              <a:ext uri="{FF2B5EF4-FFF2-40B4-BE49-F238E27FC236}">
                <a16:creationId xmlns:a16="http://schemas.microsoft.com/office/drawing/2014/main" id="{08483FA6-A869-4BAE-B3B6-A814227F2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1814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4" name="Rectangle 130">
            <a:extLst>
              <a:ext uri="{FF2B5EF4-FFF2-40B4-BE49-F238E27FC236}">
                <a16:creationId xmlns:a16="http://schemas.microsoft.com/office/drawing/2014/main" id="{B65FEF5B-D0DD-48EC-8FE8-26FFF3808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5" name="Rectangle 131">
            <a:extLst>
              <a:ext uri="{FF2B5EF4-FFF2-40B4-BE49-F238E27FC236}">
                <a16:creationId xmlns:a16="http://schemas.microsoft.com/office/drawing/2014/main" id="{84ADB026-A3F0-4814-B875-70209DE57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295775"/>
            <a:ext cx="78263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91176" name="Rectangle 132">
            <a:extLst>
              <a:ext uri="{FF2B5EF4-FFF2-40B4-BE49-F238E27FC236}">
                <a16:creationId xmlns:a16="http://schemas.microsoft.com/office/drawing/2014/main" id="{79118A51-6314-4337-B92A-58F9C7226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41814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7" name="Rectangle 133">
            <a:extLst>
              <a:ext uri="{FF2B5EF4-FFF2-40B4-BE49-F238E27FC236}">
                <a16:creationId xmlns:a16="http://schemas.microsoft.com/office/drawing/2014/main" id="{CEB7D481-320B-432A-9C0D-934B49CF8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8" name="Rectangle 134">
            <a:extLst>
              <a:ext uri="{FF2B5EF4-FFF2-40B4-BE49-F238E27FC236}">
                <a16:creationId xmlns:a16="http://schemas.microsoft.com/office/drawing/2014/main" id="{AE54C239-8778-4E7E-83D5-6E1CA15FD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42957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91179" name="Line 135">
            <a:extLst>
              <a:ext uri="{FF2B5EF4-FFF2-40B4-BE49-F238E27FC236}">
                <a16:creationId xmlns:a16="http://schemas.microsoft.com/office/drawing/2014/main" id="{28EC5311-AF3E-4C52-BE40-826025B6A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6775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0" name="Line 136">
            <a:extLst>
              <a:ext uri="{FF2B5EF4-FFF2-40B4-BE49-F238E27FC236}">
                <a16:creationId xmlns:a16="http://schemas.microsoft.com/office/drawing/2014/main" id="{80352002-DF28-4517-85C3-7F3BF3ACF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2763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1" name="Line 137">
            <a:extLst>
              <a:ext uri="{FF2B5EF4-FFF2-40B4-BE49-F238E27FC236}">
                <a16:creationId xmlns:a16="http://schemas.microsoft.com/office/drawing/2014/main" id="{BB80413F-D891-4B4A-B567-97635B857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7163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2" name="Line 138">
            <a:extLst>
              <a:ext uri="{FF2B5EF4-FFF2-40B4-BE49-F238E27FC236}">
                <a16:creationId xmlns:a16="http://schemas.microsoft.com/office/drawing/2014/main" id="{B8010BC3-10AD-4851-992C-61D35BC650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3150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3" name="Line 139">
            <a:extLst>
              <a:ext uri="{FF2B5EF4-FFF2-40B4-BE49-F238E27FC236}">
                <a16:creationId xmlns:a16="http://schemas.microsoft.com/office/drawing/2014/main" id="{4A1CDE3C-CE9F-4DF6-948F-7FA2941B9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9138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4" name="Rectangle 140">
            <a:extLst>
              <a:ext uri="{FF2B5EF4-FFF2-40B4-BE49-F238E27FC236}">
                <a16:creationId xmlns:a16="http://schemas.microsoft.com/office/drawing/2014/main" id="{851B3AD8-8CC4-45EA-8852-C4CDD4A7F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41783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185" name="Rectangle 141">
            <a:extLst>
              <a:ext uri="{FF2B5EF4-FFF2-40B4-BE49-F238E27FC236}">
                <a16:creationId xmlns:a16="http://schemas.microsoft.com/office/drawing/2014/main" id="{B04923A4-DDBA-492D-8D7F-0F8E97503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419725"/>
            <a:ext cx="5481637" cy="5603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86" name="Rectangle 142">
            <a:extLst>
              <a:ext uri="{FF2B5EF4-FFF2-40B4-BE49-F238E27FC236}">
                <a16:creationId xmlns:a16="http://schemas.microsoft.com/office/drawing/2014/main" id="{77B4645B-08BB-4871-8918-805CA703A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5448300"/>
            <a:ext cx="8683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Temporal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87" name="Rectangle 143">
            <a:extLst>
              <a:ext uri="{FF2B5EF4-FFF2-40B4-BE49-F238E27FC236}">
                <a16:creationId xmlns:a16="http://schemas.microsoft.com/office/drawing/2014/main" id="{5133D40B-5E92-4884-A855-86C7AFEA6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5627688"/>
            <a:ext cx="91598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ference</a:t>
            </a:r>
          </a:p>
        </p:txBody>
      </p:sp>
      <p:sp>
        <p:nvSpPr>
          <p:cNvPr id="91188" name="Rectangle 144">
            <a:extLst>
              <a:ext uri="{FF2B5EF4-FFF2-40B4-BE49-F238E27FC236}">
                <a16:creationId xmlns:a16="http://schemas.microsoft.com/office/drawing/2014/main" id="{EB876A14-6104-4D05-8233-C281568CD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5448300"/>
            <a:ext cx="6985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89" name="Rectangle 145">
            <a:extLst>
              <a:ext uri="{FF2B5EF4-FFF2-40B4-BE49-F238E27FC236}">
                <a16:creationId xmlns:a16="http://schemas.microsoft.com/office/drawing/2014/main" id="{8E8B99FA-EC76-401F-8480-888F87E63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5627688"/>
            <a:ext cx="5381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Type</a:t>
            </a:r>
          </a:p>
        </p:txBody>
      </p:sp>
      <p:sp>
        <p:nvSpPr>
          <p:cNvPr id="91190" name="Rectangle 146">
            <a:extLst>
              <a:ext uri="{FF2B5EF4-FFF2-40B4-BE49-F238E27FC236}">
                <a16:creationId xmlns:a16="http://schemas.microsoft.com/office/drawing/2014/main" id="{78521BFF-AA7D-4508-BEFD-AC4139317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25" y="5448300"/>
            <a:ext cx="4937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VBV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1" name="Rectangle 147">
            <a:extLst>
              <a:ext uri="{FF2B5EF4-FFF2-40B4-BE49-F238E27FC236}">
                <a16:creationId xmlns:a16="http://schemas.microsoft.com/office/drawing/2014/main" id="{493C0038-C728-4572-813E-6B2CC65B8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5825" y="5627688"/>
            <a:ext cx="5873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elay</a:t>
            </a:r>
          </a:p>
        </p:txBody>
      </p:sp>
      <p:sp>
        <p:nvSpPr>
          <p:cNvPr id="91192" name="Rectangle 148">
            <a:extLst>
              <a:ext uri="{FF2B5EF4-FFF2-40B4-BE49-F238E27FC236}">
                <a16:creationId xmlns:a16="http://schemas.microsoft.com/office/drawing/2014/main" id="{376C0358-A00E-4B00-A81E-7DBE729B8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5448300"/>
            <a:ext cx="911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Extension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3" name="Rectangle 149">
            <a:extLst>
              <a:ext uri="{FF2B5EF4-FFF2-40B4-BE49-F238E27FC236}">
                <a16:creationId xmlns:a16="http://schemas.microsoft.com/office/drawing/2014/main" id="{46DB82CA-032A-40E5-B243-23C0822C2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5627688"/>
            <a:ext cx="952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Start Code</a:t>
            </a:r>
          </a:p>
        </p:txBody>
      </p:sp>
      <p:sp>
        <p:nvSpPr>
          <p:cNvPr id="91194" name="Rectangle 150">
            <a:extLst>
              <a:ext uri="{FF2B5EF4-FFF2-40B4-BE49-F238E27FC236}">
                <a16:creationId xmlns:a16="http://schemas.microsoft.com/office/drawing/2014/main" id="{A366C0EB-3451-488A-AFDA-358E69B3E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48300"/>
            <a:ext cx="6985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Picture</a:t>
            </a:r>
          </a:p>
          <a:p>
            <a:pPr eaLnBrk="1" hangingPunct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5" name="Rectangle 151">
            <a:extLst>
              <a:ext uri="{FF2B5EF4-FFF2-40B4-BE49-F238E27FC236}">
                <a16:creationId xmlns:a16="http://schemas.microsoft.com/office/drawing/2014/main" id="{1779167B-EC9B-4D92-94BD-163CD2816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627688"/>
            <a:ext cx="85883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Structure</a:t>
            </a:r>
          </a:p>
        </p:txBody>
      </p:sp>
      <p:sp>
        <p:nvSpPr>
          <p:cNvPr id="91196" name="Line 152">
            <a:extLst>
              <a:ext uri="{FF2B5EF4-FFF2-40B4-BE49-F238E27FC236}">
                <a16:creationId xmlns:a16="http://schemas.microsoft.com/office/drawing/2014/main" id="{F9A135A0-6FF1-419E-BED5-08A0BC8A4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3975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7" name="Line 153">
            <a:extLst>
              <a:ext uri="{FF2B5EF4-FFF2-40B4-BE49-F238E27FC236}">
                <a16:creationId xmlns:a16="http://schemas.microsoft.com/office/drawing/2014/main" id="{7051BEF2-E003-4D3E-86A0-7CC29882E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5663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8" name="Line 154">
            <a:extLst>
              <a:ext uri="{FF2B5EF4-FFF2-40B4-BE49-F238E27FC236}">
                <a16:creationId xmlns:a16="http://schemas.microsoft.com/office/drawing/2014/main" id="{6A9A1CC6-F53B-4B56-B366-A1B45D0F5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3050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9" name="Line 155">
            <a:extLst>
              <a:ext uri="{FF2B5EF4-FFF2-40B4-BE49-F238E27FC236}">
                <a16:creationId xmlns:a16="http://schemas.microsoft.com/office/drawing/2014/main" id="{53654992-8440-4A48-A9EE-6F69304C8E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4550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0" name="Line 156">
            <a:extLst>
              <a:ext uri="{FF2B5EF4-FFF2-40B4-BE49-F238E27FC236}">
                <a16:creationId xmlns:a16="http://schemas.microsoft.com/office/drawing/2014/main" id="{F41A3BF8-AE68-4F39-B682-BB03D65242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4838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1" name="Line 157">
            <a:extLst>
              <a:ext uri="{FF2B5EF4-FFF2-40B4-BE49-F238E27FC236}">
                <a16:creationId xmlns:a16="http://schemas.microsoft.com/office/drawing/2014/main" id="{1D78C837-139E-43BD-9460-0836BE8402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0825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2" name="Rectangle 158">
            <a:extLst>
              <a:ext uri="{FF2B5EF4-FFF2-40B4-BE49-F238E27FC236}">
                <a16:creationId xmlns:a16="http://schemas.microsoft.com/office/drawing/2014/main" id="{CD94DFD2-0D96-46CC-9BB4-DE09EB3C8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5554663"/>
            <a:ext cx="3286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203" name="Rectangle 159">
            <a:extLst>
              <a:ext uri="{FF2B5EF4-FFF2-40B4-BE49-F238E27FC236}">
                <a16:creationId xmlns:a16="http://schemas.microsoft.com/office/drawing/2014/main" id="{7323E3AF-68B1-42B0-8830-FD7AB386B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5554663"/>
            <a:ext cx="3286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204" name="Line 160">
            <a:extLst>
              <a:ext uri="{FF2B5EF4-FFF2-40B4-BE49-F238E27FC236}">
                <a16:creationId xmlns:a16="http://schemas.microsoft.com/office/drawing/2014/main" id="{66267360-F391-4009-B371-7D1403D845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8088" y="3359150"/>
            <a:ext cx="1627187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5" name="Line 161">
            <a:extLst>
              <a:ext uri="{FF2B5EF4-FFF2-40B4-BE49-F238E27FC236}">
                <a16:creationId xmlns:a16="http://schemas.microsoft.com/office/drawing/2014/main" id="{039A4A4C-9396-401B-A02C-F3003BED6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3365500"/>
            <a:ext cx="2390775" cy="788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6" name="Line 162">
            <a:extLst>
              <a:ext uri="{FF2B5EF4-FFF2-40B4-BE49-F238E27FC236}">
                <a16:creationId xmlns:a16="http://schemas.microsoft.com/office/drawing/2014/main" id="{AE64144B-0EEF-456E-96FF-9855AA4A46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50988" y="4733925"/>
            <a:ext cx="598487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7" name="Line 163">
            <a:extLst>
              <a:ext uri="{FF2B5EF4-FFF2-40B4-BE49-F238E27FC236}">
                <a16:creationId xmlns:a16="http://schemas.microsoft.com/office/drawing/2014/main" id="{BF3F0DB4-636A-49A8-BE51-15392D3BF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740275"/>
            <a:ext cx="3992562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8" name="Freeform 164">
            <a:extLst>
              <a:ext uri="{FF2B5EF4-FFF2-40B4-BE49-F238E27FC236}">
                <a16:creationId xmlns:a16="http://schemas.microsoft.com/office/drawing/2014/main" id="{4B578D75-09FB-4FCC-919F-4A4432C678E4}"/>
              </a:ext>
            </a:extLst>
          </p:cNvPr>
          <p:cNvSpPr>
            <a:spLocks/>
          </p:cNvSpPr>
          <p:nvPr/>
        </p:nvSpPr>
        <p:spPr bwMode="auto">
          <a:xfrm>
            <a:off x="985838" y="2779713"/>
            <a:ext cx="128587" cy="574675"/>
          </a:xfrm>
          <a:custGeom>
            <a:avLst/>
            <a:gdLst>
              <a:gd name="T0" fmla="*/ 0 w 81"/>
              <a:gd name="T1" fmla="*/ 0 h 361"/>
              <a:gd name="T2" fmla="*/ 0 w 81"/>
              <a:gd name="T3" fmla="*/ 121638480 h 361"/>
              <a:gd name="T4" fmla="*/ 100805858 w 81"/>
              <a:gd name="T5" fmla="*/ 304096997 h 361"/>
              <a:gd name="T6" fmla="*/ 20161172 w 81"/>
              <a:gd name="T7" fmla="*/ 486553922 h 361"/>
              <a:gd name="T8" fmla="*/ 181450544 w 81"/>
              <a:gd name="T9" fmla="*/ 689285253 h 361"/>
              <a:gd name="T10" fmla="*/ 201611716 w 81"/>
              <a:gd name="T11" fmla="*/ 892016584 h 361"/>
              <a:gd name="T12" fmla="*/ 181450544 w 81"/>
              <a:gd name="T13" fmla="*/ 912289399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361"/>
              <a:gd name="T23" fmla="*/ 81 w 81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361">
                <a:moveTo>
                  <a:pt x="0" y="0"/>
                </a:moveTo>
                <a:lnTo>
                  <a:pt x="0" y="48"/>
                </a:lnTo>
                <a:lnTo>
                  <a:pt x="40" y="120"/>
                </a:lnTo>
                <a:lnTo>
                  <a:pt x="8" y="192"/>
                </a:lnTo>
                <a:lnTo>
                  <a:pt x="72" y="272"/>
                </a:lnTo>
                <a:lnTo>
                  <a:pt x="80" y="352"/>
                </a:lnTo>
                <a:lnTo>
                  <a:pt x="72" y="36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09" name="Freeform 165">
            <a:extLst>
              <a:ext uri="{FF2B5EF4-FFF2-40B4-BE49-F238E27FC236}">
                <a16:creationId xmlns:a16="http://schemas.microsoft.com/office/drawing/2014/main" id="{6D4D3412-5C98-4991-AE21-C5349DD89E4D}"/>
              </a:ext>
            </a:extLst>
          </p:cNvPr>
          <p:cNvSpPr>
            <a:spLocks/>
          </p:cNvSpPr>
          <p:nvPr/>
        </p:nvSpPr>
        <p:spPr bwMode="auto">
          <a:xfrm>
            <a:off x="985838" y="2779713"/>
            <a:ext cx="128587" cy="574675"/>
          </a:xfrm>
          <a:custGeom>
            <a:avLst/>
            <a:gdLst>
              <a:gd name="T0" fmla="*/ 0 w 81"/>
              <a:gd name="T1" fmla="*/ 0 h 361"/>
              <a:gd name="T2" fmla="*/ 0 w 81"/>
              <a:gd name="T3" fmla="*/ 40545630 h 361"/>
              <a:gd name="T4" fmla="*/ 0 w 81"/>
              <a:gd name="T5" fmla="*/ 81092851 h 361"/>
              <a:gd name="T6" fmla="*/ 20161172 w 81"/>
              <a:gd name="T7" fmla="*/ 121638480 h 361"/>
              <a:gd name="T8" fmla="*/ 40322343 w 81"/>
              <a:gd name="T9" fmla="*/ 182458517 h 361"/>
              <a:gd name="T10" fmla="*/ 60483515 w 81"/>
              <a:gd name="T11" fmla="*/ 202731331 h 361"/>
              <a:gd name="T12" fmla="*/ 80644686 w 81"/>
              <a:gd name="T13" fmla="*/ 243276961 h 361"/>
              <a:gd name="T14" fmla="*/ 80644686 w 81"/>
              <a:gd name="T15" fmla="*/ 283824182 h 361"/>
              <a:gd name="T16" fmla="*/ 80644686 w 81"/>
              <a:gd name="T17" fmla="*/ 324369812 h 361"/>
              <a:gd name="T18" fmla="*/ 80644686 w 81"/>
              <a:gd name="T19" fmla="*/ 364915441 h 361"/>
              <a:gd name="T20" fmla="*/ 60483515 w 81"/>
              <a:gd name="T21" fmla="*/ 385188256 h 361"/>
              <a:gd name="T22" fmla="*/ 60483515 w 81"/>
              <a:gd name="T23" fmla="*/ 405462663 h 361"/>
              <a:gd name="T24" fmla="*/ 40322343 w 81"/>
              <a:gd name="T25" fmla="*/ 466281107 h 361"/>
              <a:gd name="T26" fmla="*/ 60483515 w 81"/>
              <a:gd name="T27" fmla="*/ 527101143 h 361"/>
              <a:gd name="T28" fmla="*/ 80644686 w 81"/>
              <a:gd name="T29" fmla="*/ 567646773 h 361"/>
              <a:gd name="T30" fmla="*/ 100805858 w 81"/>
              <a:gd name="T31" fmla="*/ 587919587 h 361"/>
              <a:gd name="T32" fmla="*/ 120967030 w 81"/>
              <a:gd name="T33" fmla="*/ 608192402 h 361"/>
              <a:gd name="T34" fmla="*/ 161289373 w 81"/>
              <a:gd name="T35" fmla="*/ 669012438 h 361"/>
              <a:gd name="T36" fmla="*/ 181450544 w 81"/>
              <a:gd name="T37" fmla="*/ 729830882 h 361"/>
              <a:gd name="T38" fmla="*/ 201611716 w 81"/>
              <a:gd name="T39" fmla="*/ 770378104 h 361"/>
              <a:gd name="T40" fmla="*/ 201611716 w 81"/>
              <a:gd name="T41" fmla="*/ 790650919 h 361"/>
              <a:gd name="T42" fmla="*/ 201611716 w 81"/>
              <a:gd name="T43" fmla="*/ 810923733 h 361"/>
              <a:gd name="T44" fmla="*/ 201611716 w 81"/>
              <a:gd name="T45" fmla="*/ 851470955 h 361"/>
              <a:gd name="T46" fmla="*/ 201611716 w 81"/>
              <a:gd name="T47" fmla="*/ 871743769 h 361"/>
              <a:gd name="T48" fmla="*/ 181450544 w 81"/>
              <a:gd name="T49" fmla="*/ 912289399 h 36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81"/>
              <a:gd name="T76" fmla="*/ 0 h 361"/>
              <a:gd name="T77" fmla="*/ 81 w 81"/>
              <a:gd name="T78" fmla="*/ 361 h 36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81" h="361">
                <a:moveTo>
                  <a:pt x="0" y="0"/>
                </a:moveTo>
                <a:lnTo>
                  <a:pt x="0" y="16"/>
                </a:lnTo>
                <a:lnTo>
                  <a:pt x="0" y="32"/>
                </a:lnTo>
                <a:lnTo>
                  <a:pt x="8" y="48"/>
                </a:lnTo>
                <a:lnTo>
                  <a:pt x="16" y="72"/>
                </a:lnTo>
                <a:lnTo>
                  <a:pt x="24" y="80"/>
                </a:lnTo>
                <a:lnTo>
                  <a:pt x="32" y="96"/>
                </a:lnTo>
                <a:lnTo>
                  <a:pt x="32" y="112"/>
                </a:lnTo>
                <a:lnTo>
                  <a:pt x="32" y="128"/>
                </a:lnTo>
                <a:lnTo>
                  <a:pt x="32" y="144"/>
                </a:lnTo>
                <a:lnTo>
                  <a:pt x="24" y="152"/>
                </a:lnTo>
                <a:lnTo>
                  <a:pt x="24" y="160"/>
                </a:lnTo>
                <a:lnTo>
                  <a:pt x="16" y="184"/>
                </a:lnTo>
                <a:lnTo>
                  <a:pt x="24" y="208"/>
                </a:lnTo>
                <a:lnTo>
                  <a:pt x="32" y="224"/>
                </a:lnTo>
                <a:lnTo>
                  <a:pt x="40" y="232"/>
                </a:lnTo>
                <a:lnTo>
                  <a:pt x="48" y="240"/>
                </a:lnTo>
                <a:lnTo>
                  <a:pt x="64" y="264"/>
                </a:lnTo>
                <a:lnTo>
                  <a:pt x="72" y="288"/>
                </a:lnTo>
                <a:lnTo>
                  <a:pt x="80" y="304"/>
                </a:lnTo>
                <a:lnTo>
                  <a:pt x="80" y="312"/>
                </a:lnTo>
                <a:lnTo>
                  <a:pt x="80" y="320"/>
                </a:lnTo>
                <a:lnTo>
                  <a:pt x="80" y="336"/>
                </a:lnTo>
                <a:lnTo>
                  <a:pt x="80" y="344"/>
                </a:lnTo>
                <a:lnTo>
                  <a:pt x="72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0" name="Freeform 166">
            <a:extLst>
              <a:ext uri="{FF2B5EF4-FFF2-40B4-BE49-F238E27FC236}">
                <a16:creationId xmlns:a16="http://schemas.microsoft.com/office/drawing/2014/main" id="{94DE4C8C-3EC1-418A-9EE9-32347E56DE18}"/>
              </a:ext>
            </a:extLst>
          </p:cNvPr>
          <p:cNvSpPr>
            <a:spLocks/>
          </p:cNvSpPr>
          <p:nvPr/>
        </p:nvSpPr>
        <p:spPr bwMode="auto">
          <a:xfrm>
            <a:off x="7827963" y="2779713"/>
            <a:ext cx="166687" cy="574675"/>
          </a:xfrm>
          <a:custGeom>
            <a:avLst/>
            <a:gdLst>
              <a:gd name="T0" fmla="*/ 40322379 w 105"/>
              <a:gd name="T1" fmla="*/ 0 h 361"/>
              <a:gd name="T2" fmla="*/ 141128327 w 105"/>
              <a:gd name="T3" fmla="*/ 81092851 h 361"/>
              <a:gd name="T4" fmla="*/ 161289516 w 105"/>
              <a:gd name="T5" fmla="*/ 223004146 h 361"/>
              <a:gd name="T6" fmla="*/ 100805948 w 105"/>
              <a:gd name="T7" fmla="*/ 385188256 h 361"/>
              <a:gd name="T8" fmla="*/ 0 w 105"/>
              <a:gd name="T9" fmla="*/ 527101143 h 361"/>
              <a:gd name="T10" fmla="*/ 120967137 w 105"/>
              <a:gd name="T11" fmla="*/ 669012438 h 361"/>
              <a:gd name="T12" fmla="*/ 262095464 w 105"/>
              <a:gd name="T13" fmla="*/ 912289399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5"/>
              <a:gd name="T22" fmla="*/ 0 h 361"/>
              <a:gd name="T23" fmla="*/ 105 w 105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5" h="361">
                <a:moveTo>
                  <a:pt x="16" y="0"/>
                </a:moveTo>
                <a:lnTo>
                  <a:pt x="56" y="32"/>
                </a:lnTo>
                <a:lnTo>
                  <a:pt x="64" y="88"/>
                </a:lnTo>
                <a:lnTo>
                  <a:pt x="40" y="152"/>
                </a:lnTo>
                <a:lnTo>
                  <a:pt x="0" y="208"/>
                </a:lnTo>
                <a:lnTo>
                  <a:pt x="48" y="264"/>
                </a:lnTo>
                <a:lnTo>
                  <a:pt x="104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1" name="Freeform 167">
            <a:extLst>
              <a:ext uri="{FF2B5EF4-FFF2-40B4-BE49-F238E27FC236}">
                <a16:creationId xmlns:a16="http://schemas.microsoft.com/office/drawing/2014/main" id="{FE86AC3E-E28E-432D-A327-73C72F314B6C}"/>
              </a:ext>
            </a:extLst>
          </p:cNvPr>
          <p:cNvSpPr>
            <a:spLocks/>
          </p:cNvSpPr>
          <p:nvPr/>
        </p:nvSpPr>
        <p:spPr bwMode="auto">
          <a:xfrm>
            <a:off x="7853363" y="2779713"/>
            <a:ext cx="141287" cy="574675"/>
          </a:xfrm>
          <a:custGeom>
            <a:avLst/>
            <a:gdLst>
              <a:gd name="T0" fmla="*/ 0 w 89"/>
              <a:gd name="T1" fmla="*/ 0 h 361"/>
              <a:gd name="T2" fmla="*/ 20161179 w 89"/>
              <a:gd name="T3" fmla="*/ 20272815 h 361"/>
              <a:gd name="T4" fmla="*/ 80644715 w 89"/>
              <a:gd name="T5" fmla="*/ 60820036 h 361"/>
              <a:gd name="T6" fmla="*/ 100805893 w 89"/>
              <a:gd name="T7" fmla="*/ 101365666 h 361"/>
              <a:gd name="T8" fmla="*/ 120967072 w 89"/>
              <a:gd name="T9" fmla="*/ 141911295 h 361"/>
              <a:gd name="T10" fmla="*/ 120967072 w 89"/>
              <a:gd name="T11" fmla="*/ 182458517 h 361"/>
              <a:gd name="T12" fmla="*/ 120967072 w 89"/>
              <a:gd name="T13" fmla="*/ 263549776 h 361"/>
              <a:gd name="T14" fmla="*/ 100805893 w 89"/>
              <a:gd name="T15" fmla="*/ 304096997 h 361"/>
              <a:gd name="T16" fmla="*/ 80644715 w 89"/>
              <a:gd name="T17" fmla="*/ 344642626 h 361"/>
              <a:gd name="T18" fmla="*/ 40322357 w 89"/>
              <a:gd name="T19" fmla="*/ 425735477 h 361"/>
              <a:gd name="T20" fmla="*/ 20161179 w 89"/>
              <a:gd name="T21" fmla="*/ 446008292 h 361"/>
              <a:gd name="T22" fmla="*/ 0 w 89"/>
              <a:gd name="T23" fmla="*/ 466281107 h 361"/>
              <a:gd name="T24" fmla="*/ 0 w 89"/>
              <a:gd name="T25" fmla="*/ 486553922 h 361"/>
              <a:gd name="T26" fmla="*/ 0 w 89"/>
              <a:gd name="T27" fmla="*/ 527101143 h 361"/>
              <a:gd name="T28" fmla="*/ 0 w 89"/>
              <a:gd name="T29" fmla="*/ 567646773 h 361"/>
              <a:gd name="T30" fmla="*/ 20161179 w 89"/>
              <a:gd name="T31" fmla="*/ 587919587 h 361"/>
              <a:gd name="T32" fmla="*/ 40322357 w 89"/>
              <a:gd name="T33" fmla="*/ 608192402 h 361"/>
              <a:gd name="T34" fmla="*/ 80644715 w 89"/>
              <a:gd name="T35" fmla="*/ 669012438 h 361"/>
              <a:gd name="T36" fmla="*/ 120967072 w 89"/>
              <a:gd name="T37" fmla="*/ 750105289 h 361"/>
              <a:gd name="T38" fmla="*/ 181450608 w 89"/>
              <a:gd name="T39" fmla="*/ 851470955 h 361"/>
              <a:gd name="T40" fmla="*/ 221772965 w 89"/>
              <a:gd name="T41" fmla="*/ 912289399 h 36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9"/>
              <a:gd name="T64" fmla="*/ 0 h 361"/>
              <a:gd name="T65" fmla="*/ 89 w 89"/>
              <a:gd name="T66" fmla="*/ 361 h 36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9" h="361">
                <a:moveTo>
                  <a:pt x="0" y="0"/>
                </a:moveTo>
                <a:lnTo>
                  <a:pt x="8" y="8"/>
                </a:lnTo>
                <a:lnTo>
                  <a:pt x="32" y="24"/>
                </a:lnTo>
                <a:lnTo>
                  <a:pt x="40" y="40"/>
                </a:lnTo>
                <a:lnTo>
                  <a:pt x="48" y="56"/>
                </a:lnTo>
                <a:lnTo>
                  <a:pt x="48" y="72"/>
                </a:lnTo>
                <a:lnTo>
                  <a:pt x="48" y="104"/>
                </a:lnTo>
                <a:lnTo>
                  <a:pt x="40" y="120"/>
                </a:lnTo>
                <a:lnTo>
                  <a:pt x="32" y="136"/>
                </a:lnTo>
                <a:lnTo>
                  <a:pt x="16" y="168"/>
                </a:lnTo>
                <a:lnTo>
                  <a:pt x="8" y="176"/>
                </a:lnTo>
                <a:lnTo>
                  <a:pt x="0" y="184"/>
                </a:lnTo>
                <a:lnTo>
                  <a:pt x="0" y="192"/>
                </a:lnTo>
                <a:lnTo>
                  <a:pt x="0" y="208"/>
                </a:lnTo>
                <a:lnTo>
                  <a:pt x="0" y="224"/>
                </a:lnTo>
                <a:lnTo>
                  <a:pt x="8" y="232"/>
                </a:lnTo>
                <a:lnTo>
                  <a:pt x="16" y="240"/>
                </a:lnTo>
                <a:lnTo>
                  <a:pt x="32" y="264"/>
                </a:lnTo>
                <a:lnTo>
                  <a:pt x="48" y="296"/>
                </a:lnTo>
                <a:lnTo>
                  <a:pt x="72" y="336"/>
                </a:lnTo>
                <a:lnTo>
                  <a:pt x="88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2" name="Line 168">
            <a:extLst>
              <a:ext uri="{FF2B5EF4-FFF2-40B4-BE49-F238E27FC236}">
                <a16:creationId xmlns:a16="http://schemas.microsoft.com/office/drawing/2014/main" id="{F1E55752-2F40-4CED-AFF2-35F2FD68C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0988" y="2195513"/>
            <a:ext cx="1489075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13" name="Line 169">
            <a:extLst>
              <a:ext uri="{FF2B5EF4-FFF2-40B4-BE49-F238E27FC236}">
                <a16:creationId xmlns:a16="http://schemas.microsoft.com/office/drawing/2014/main" id="{1AAEBAE6-842B-4FDD-B305-12F5490FCF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6225" y="2208213"/>
            <a:ext cx="5138738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14" name="Rectangle 170">
            <a:extLst>
              <a:ext uri="{FF2B5EF4-FFF2-40B4-BE49-F238E27FC236}">
                <a16:creationId xmlns:a16="http://schemas.microsoft.com/office/drawing/2014/main" id="{E494ADF6-577D-4BF0-BFA9-F91CD8461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2806700"/>
            <a:ext cx="10191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740523" name="Rectangle 171">
            <a:extLst>
              <a:ext uri="{FF2B5EF4-FFF2-40B4-BE49-F238E27FC236}">
                <a16:creationId xmlns:a16="http://schemas.microsoft.com/office/drawing/2014/main" id="{022226FD-E1F3-4763-85EF-086C6A9862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0" y="1546225"/>
            <a:ext cx="2544763" cy="752475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Sequenc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GOP layer</a:t>
            </a:r>
          </a:p>
        </p:txBody>
      </p:sp>
      <p:sp>
        <p:nvSpPr>
          <p:cNvPr id="91216" name="投影片編號版面配置區 78">
            <a:extLst>
              <a:ext uri="{FF2B5EF4-FFF2-40B4-BE49-F238E27FC236}">
                <a16:creationId xmlns:a16="http://schemas.microsoft.com/office/drawing/2014/main" id="{DE0C84CF-1CB2-4301-9838-43B34494599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5504AD-FCE6-4A0C-A364-AD5B7061778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>
            <a:extLst>
              <a:ext uri="{FF2B5EF4-FFF2-40B4-BE49-F238E27FC236}">
                <a16:creationId xmlns:a16="http://schemas.microsoft.com/office/drawing/2014/main" id="{C232DB2B-EDB7-44D1-9296-0CCDB175F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62D5B4-D155-439E-85C4-7DC4B4E424B4}" type="slidenum">
              <a:rPr lang="zh-TW" altLang="en-US" sz="1400" smtClean="0">
                <a:latin typeface="Times New Roman" panose="02020603050405020304" pitchFamily="18" charset="0"/>
              </a:rPr>
              <a:pPr/>
              <a:t>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id="{B08B6A8C-F216-4A21-8BE6-0ABD0C0AD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732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Bit-Stream Structure (Cont.)</a:t>
            </a:r>
          </a:p>
        </p:txBody>
      </p:sp>
      <p:sp>
        <p:nvSpPr>
          <p:cNvPr id="741456" name="Rectangle 80">
            <a:extLst>
              <a:ext uri="{FF2B5EF4-FFF2-40B4-BE49-F238E27FC236}">
                <a16:creationId xmlns:a16="http://schemas.microsoft.com/office/drawing/2014/main" id="{D11B910B-31EF-44AF-ABB5-AA72EB0F3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0" y="1584325"/>
            <a:ext cx="2544763" cy="1546225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Pictur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Slic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Macroblock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Block Layer</a:t>
            </a:r>
          </a:p>
        </p:txBody>
      </p:sp>
      <p:sp>
        <p:nvSpPr>
          <p:cNvPr id="92165" name="Rectangle 81" descr="90%">
            <a:extLst>
              <a:ext uri="{FF2B5EF4-FFF2-40B4-BE49-F238E27FC236}">
                <a16:creationId xmlns:a16="http://schemas.microsoft.com/office/drawing/2014/main" id="{F1025619-6486-465F-AF3F-52508EFD0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881438"/>
            <a:ext cx="3751263" cy="622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66" name="Rectangle 82">
            <a:extLst>
              <a:ext uri="{FF2B5EF4-FFF2-40B4-BE49-F238E27FC236}">
                <a16:creationId xmlns:a16="http://schemas.microsoft.com/office/drawing/2014/main" id="{886D55C2-F83A-4A69-89B1-55FBA40FF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3881438"/>
            <a:ext cx="7197725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67" name="Rectangle 83">
            <a:extLst>
              <a:ext uri="{FF2B5EF4-FFF2-40B4-BE49-F238E27FC236}">
                <a16:creationId xmlns:a16="http://schemas.microsoft.com/office/drawing/2014/main" id="{6BF329AC-B508-4D32-A2DD-A96F3BD15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39909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68" name="Rectangle 84">
            <a:extLst>
              <a:ext uri="{FF2B5EF4-FFF2-40B4-BE49-F238E27FC236}">
                <a16:creationId xmlns:a16="http://schemas.microsoft.com/office/drawing/2014/main" id="{E8B39900-4843-4167-881E-F6A97B5BB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69" name="Rectangle 85">
            <a:extLst>
              <a:ext uri="{FF2B5EF4-FFF2-40B4-BE49-F238E27FC236}">
                <a16:creationId xmlns:a16="http://schemas.microsoft.com/office/drawing/2014/main" id="{14E2EAA3-86C4-410B-B5A0-36F60D23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990975"/>
            <a:ext cx="5953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70" name="Rectangle 86">
            <a:extLst>
              <a:ext uri="{FF2B5EF4-FFF2-40B4-BE49-F238E27FC236}">
                <a16:creationId xmlns:a16="http://schemas.microsoft.com/office/drawing/2014/main" id="{E73DFA15-3C40-495E-8BD3-FB0AE29E6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438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71" name="Rectangle 87">
            <a:extLst>
              <a:ext uri="{FF2B5EF4-FFF2-40B4-BE49-F238E27FC236}">
                <a16:creationId xmlns:a16="http://schemas.microsoft.com/office/drawing/2014/main" id="{6F05B6FA-638A-47C7-95F9-B8EBAF411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881438"/>
            <a:ext cx="1182687" cy="622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72" name="Rectangle 88">
            <a:extLst>
              <a:ext uri="{FF2B5EF4-FFF2-40B4-BE49-F238E27FC236}">
                <a16:creationId xmlns:a16="http://schemas.microsoft.com/office/drawing/2014/main" id="{F52BA194-1387-4E30-88E6-D01EE3A75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4092575"/>
            <a:ext cx="11668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3" name="Rectangle 89">
            <a:extLst>
              <a:ext uri="{FF2B5EF4-FFF2-40B4-BE49-F238E27FC236}">
                <a16:creationId xmlns:a16="http://schemas.microsoft.com/office/drawing/2014/main" id="{797F7470-B65E-4995-874A-9D66EC644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4092575"/>
            <a:ext cx="11668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4" name="Rectangle 90">
            <a:extLst>
              <a:ext uri="{FF2B5EF4-FFF2-40B4-BE49-F238E27FC236}">
                <a16:creationId xmlns:a16="http://schemas.microsoft.com/office/drawing/2014/main" id="{2C9E6DC6-2B82-4640-8CA8-9E3239166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90975"/>
            <a:ext cx="596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75" name="Rectangle 91">
            <a:extLst>
              <a:ext uri="{FF2B5EF4-FFF2-40B4-BE49-F238E27FC236}">
                <a16:creationId xmlns:a16="http://schemas.microsoft.com/office/drawing/2014/main" id="{81FA61FA-7AF6-401C-8F29-1798F0D04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76" name="Rectangle 92">
            <a:extLst>
              <a:ext uri="{FF2B5EF4-FFF2-40B4-BE49-F238E27FC236}">
                <a16:creationId xmlns:a16="http://schemas.microsoft.com/office/drawing/2014/main" id="{F2D3CAA1-813A-4ED0-BE4F-8CA3720F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688" y="4092575"/>
            <a:ext cx="11668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7" name="Line 93">
            <a:extLst>
              <a:ext uri="{FF2B5EF4-FFF2-40B4-BE49-F238E27FC236}">
                <a16:creationId xmlns:a16="http://schemas.microsoft.com/office/drawing/2014/main" id="{B292C18F-12F4-4D51-BDA5-B57FB581A8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5975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78" name="Line 94">
            <a:extLst>
              <a:ext uri="{FF2B5EF4-FFF2-40B4-BE49-F238E27FC236}">
                <a16:creationId xmlns:a16="http://schemas.microsoft.com/office/drawing/2014/main" id="{F8C9390A-A472-4C90-B072-521D9DE225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8463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79" name="Line 95">
            <a:extLst>
              <a:ext uri="{FF2B5EF4-FFF2-40B4-BE49-F238E27FC236}">
                <a16:creationId xmlns:a16="http://schemas.microsoft.com/office/drawing/2014/main" id="{7CF7205A-17A2-4A5D-95FC-BBF407658A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3850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0" name="Line 96">
            <a:extLst>
              <a:ext uri="{FF2B5EF4-FFF2-40B4-BE49-F238E27FC236}">
                <a16:creationId xmlns:a16="http://schemas.microsoft.com/office/drawing/2014/main" id="{D24D926A-8666-4DE1-99E4-DD54E1DD0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2950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1" name="Line 97">
            <a:extLst>
              <a:ext uri="{FF2B5EF4-FFF2-40B4-BE49-F238E27FC236}">
                <a16:creationId xmlns:a16="http://schemas.microsoft.com/office/drawing/2014/main" id="{8EAD6852-D016-48B1-A011-CFDB547954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9938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2" name="Line 98">
            <a:extLst>
              <a:ext uri="{FF2B5EF4-FFF2-40B4-BE49-F238E27FC236}">
                <a16:creationId xmlns:a16="http://schemas.microsoft.com/office/drawing/2014/main" id="{31525C14-2FFD-4F4F-A3B1-4158AF7C67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3" name="Line 99">
            <a:extLst>
              <a:ext uri="{FF2B5EF4-FFF2-40B4-BE49-F238E27FC236}">
                <a16:creationId xmlns:a16="http://schemas.microsoft.com/office/drawing/2014/main" id="{A69E9E97-EC0F-4937-A882-56EE730E86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7813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4" name="Rectangle 100">
            <a:extLst>
              <a:ext uri="{FF2B5EF4-FFF2-40B4-BE49-F238E27FC236}">
                <a16:creationId xmlns:a16="http://schemas.microsoft.com/office/drawing/2014/main" id="{A3AA1FEB-6AA5-4367-A123-D56E741EF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39878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185" name="Rectangle 101">
            <a:extLst>
              <a:ext uri="{FF2B5EF4-FFF2-40B4-BE49-F238E27FC236}">
                <a16:creationId xmlns:a16="http://schemas.microsoft.com/office/drawing/2014/main" id="{F7467473-6665-4EFE-9D10-6998C38AF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267325"/>
            <a:ext cx="6523038" cy="636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86" name="Rectangle 102">
            <a:extLst>
              <a:ext uri="{FF2B5EF4-FFF2-40B4-BE49-F238E27FC236}">
                <a16:creationId xmlns:a16="http://schemas.microsoft.com/office/drawing/2014/main" id="{E28296A7-08A0-4145-A101-AC40A8C45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150" y="5491163"/>
            <a:ext cx="9413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TW" altLang="en-US" sz="1400" b="1">
                <a:ea typeface="新細明體" panose="02020500000000000000" pitchFamily="18" charset="-120"/>
              </a:rPr>
              <a:t> </a:t>
            </a:r>
            <a:r>
              <a:rPr lang="en-US" altLang="zh-TW" sz="1400" b="1">
                <a:ea typeface="新細明體" panose="02020500000000000000" pitchFamily="18" charset="-120"/>
              </a:rPr>
              <a:t>Address</a:t>
            </a:r>
          </a:p>
        </p:txBody>
      </p:sp>
      <p:sp>
        <p:nvSpPr>
          <p:cNvPr id="92187" name="Rectangle 103">
            <a:extLst>
              <a:ext uri="{FF2B5EF4-FFF2-40B4-BE49-F238E27FC236}">
                <a16:creationId xmlns:a16="http://schemas.microsoft.com/office/drawing/2014/main" id="{D0375F5D-C97F-4E12-895C-B61DBB32F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5491163"/>
            <a:ext cx="5953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ype</a:t>
            </a:r>
          </a:p>
        </p:txBody>
      </p:sp>
      <p:sp>
        <p:nvSpPr>
          <p:cNvPr id="92188" name="Rectangle 104">
            <a:extLst>
              <a:ext uri="{FF2B5EF4-FFF2-40B4-BE49-F238E27FC236}">
                <a16:creationId xmlns:a16="http://schemas.microsoft.com/office/drawing/2014/main" id="{9AD95630-B11F-4624-8FCD-36EC3C47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5389563"/>
            <a:ext cx="10001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Quantizer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89" name="Rectangle 105">
            <a:extLst>
              <a:ext uri="{FF2B5EF4-FFF2-40B4-BE49-F238E27FC236}">
                <a16:creationId xmlns:a16="http://schemas.microsoft.com/office/drawing/2014/main" id="{23EB0FC7-C755-49A6-A726-8EA370583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5" y="5581650"/>
            <a:ext cx="6461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cale</a:t>
            </a:r>
          </a:p>
        </p:txBody>
      </p:sp>
      <p:sp>
        <p:nvSpPr>
          <p:cNvPr id="92190" name="Rectangle 106">
            <a:extLst>
              <a:ext uri="{FF2B5EF4-FFF2-40B4-BE49-F238E27FC236}">
                <a16:creationId xmlns:a16="http://schemas.microsoft.com/office/drawing/2014/main" id="{010DF967-D5FE-45AE-9B98-85EF7ACF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5275263"/>
            <a:ext cx="7334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oded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91" name="Rectangle 107">
            <a:extLst>
              <a:ext uri="{FF2B5EF4-FFF2-40B4-BE49-F238E27FC236}">
                <a16:creationId xmlns:a16="http://schemas.microsoft.com/office/drawing/2014/main" id="{96A3AD12-CD00-4303-AF5B-4AF281D9B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465763"/>
            <a:ext cx="7127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 </a:t>
            </a:r>
          </a:p>
        </p:txBody>
      </p:sp>
      <p:sp>
        <p:nvSpPr>
          <p:cNvPr id="92192" name="Rectangle 108">
            <a:extLst>
              <a:ext uri="{FF2B5EF4-FFF2-40B4-BE49-F238E27FC236}">
                <a16:creationId xmlns:a16="http://schemas.microsoft.com/office/drawing/2014/main" id="{81BD10E9-53DF-482C-A2E4-5D163DB71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5657850"/>
            <a:ext cx="7937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attern</a:t>
            </a:r>
          </a:p>
        </p:txBody>
      </p:sp>
      <p:sp>
        <p:nvSpPr>
          <p:cNvPr id="92193" name="Rectangle 109">
            <a:extLst>
              <a:ext uri="{FF2B5EF4-FFF2-40B4-BE49-F238E27FC236}">
                <a16:creationId xmlns:a16="http://schemas.microsoft.com/office/drawing/2014/main" id="{D53CCE5B-43F8-433A-8EAA-CCFAF4BAD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5491163"/>
            <a:ext cx="66516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194" name="Rectangle 110">
            <a:extLst>
              <a:ext uri="{FF2B5EF4-FFF2-40B4-BE49-F238E27FC236}">
                <a16:creationId xmlns:a16="http://schemas.microsoft.com/office/drawing/2014/main" id="{460FA361-C823-4E59-9620-5392D384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5075" y="5491163"/>
            <a:ext cx="6635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195" name="Rectangle 111">
            <a:extLst>
              <a:ext uri="{FF2B5EF4-FFF2-40B4-BE49-F238E27FC236}">
                <a16:creationId xmlns:a16="http://schemas.microsoft.com/office/drawing/2014/main" id="{82DCF33A-6273-4ED7-925C-B8A1056B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5389563"/>
            <a:ext cx="7604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</a:p>
          <a:p>
            <a:pPr eaLnBrk="1" hangingPunct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96" name="Rectangle 112">
            <a:extLst>
              <a:ext uri="{FF2B5EF4-FFF2-40B4-BE49-F238E27FC236}">
                <a16:creationId xmlns:a16="http://schemas.microsoft.com/office/drawing/2014/main" id="{ACB3979D-AE32-4278-BA3D-EE45B22D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5581650"/>
            <a:ext cx="8318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Vectors</a:t>
            </a:r>
          </a:p>
        </p:txBody>
      </p:sp>
      <p:sp>
        <p:nvSpPr>
          <p:cNvPr id="92197" name="Line 113">
            <a:extLst>
              <a:ext uri="{FF2B5EF4-FFF2-40B4-BE49-F238E27FC236}">
                <a16:creationId xmlns:a16="http://schemas.microsoft.com/office/drawing/2014/main" id="{D66368DC-5FE6-4F51-844D-4036063DE2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375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98" name="Line 114">
            <a:extLst>
              <a:ext uri="{FF2B5EF4-FFF2-40B4-BE49-F238E27FC236}">
                <a16:creationId xmlns:a16="http://schemas.microsoft.com/office/drawing/2014/main" id="{0778A984-BF9A-4096-AB93-5D4EDD9FCA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8663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99" name="Line 115">
            <a:extLst>
              <a:ext uri="{FF2B5EF4-FFF2-40B4-BE49-F238E27FC236}">
                <a16:creationId xmlns:a16="http://schemas.microsoft.com/office/drawing/2014/main" id="{C7023FFD-ECAE-463C-9186-2C026EB6DC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5450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0" name="Line 116">
            <a:extLst>
              <a:ext uri="{FF2B5EF4-FFF2-40B4-BE49-F238E27FC236}">
                <a16:creationId xmlns:a16="http://schemas.microsoft.com/office/drawing/2014/main" id="{A3A92DDC-6DD3-4ABA-93B9-7887BFE2B0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99050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1" name="Line 117">
            <a:extLst>
              <a:ext uri="{FF2B5EF4-FFF2-40B4-BE49-F238E27FC236}">
                <a16:creationId xmlns:a16="http://schemas.microsoft.com/office/drawing/2014/main" id="{6DB277AA-9938-4703-B292-67C70E8917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1538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2" name="Line 118">
            <a:extLst>
              <a:ext uri="{FF2B5EF4-FFF2-40B4-BE49-F238E27FC236}">
                <a16:creationId xmlns:a16="http://schemas.microsoft.com/office/drawing/2014/main" id="{3E40C843-4262-45DB-B30A-A8AEB71FA5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6725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3" name="Line 119">
            <a:extLst>
              <a:ext uri="{FF2B5EF4-FFF2-40B4-BE49-F238E27FC236}">
                <a16:creationId xmlns:a16="http://schemas.microsoft.com/office/drawing/2014/main" id="{F9480172-CB81-404C-939E-908A4277D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6013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4" name="Line 120">
            <a:extLst>
              <a:ext uri="{FF2B5EF4-FFF2-40B4-BE49-F238E27FC236}">
                <a16:creationId xmlns:a16="http://schemas.microsoft.com/office/drawing/2014/main" id="{645D4973-AB1F-4007-9CD3-5C12BE778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7375" y="4516438"/>
            <a:ext cx="1093788" cy="750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5" name="Line 121">
            <a:extLst>
              <a:ext uri="{FF2B5EF4-FFF2-40B4-BE49-F238E27FC236}">
                <a16:creationId xmlns:a16="http://schemas.microsoft.com/office/drawing/2014/main" id="{9F4CAE85-1CE0-4A23-9E6A-1E1A068FA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4522788"/>
            <a:ext cx="4195763" cy="738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6" name="Rectangle 122">
            <a:extLst>
              <a:ext uri="{FF2B5EF4-FFF2-40B4-BE49-F238E27FC236}">
                <a16:creationId xmlns:a16="http://schemas.microsoft.com/office/drawing/2014/main" id="{B9587221-F067-49E1-9709-7B7928EE4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39878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207" name="Rectangle 123">
            <a:extLst>
              <a:ext uri="{FF2B5EF4-FFF2-40B4-BE49-F238E27FC236}">
                <a16:creationId xmlns:a16="http://schemas.microsoft.com/office/drawing/2014/main" id="{734ED231-17D8-45F0-BF02-FCA64DA6E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5386388"/>
            <a:ext cx="371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208" name="Rectangle 124">
            <a:extLst>
              <a:ext uri="{FF2B5EF4-FFF2-40B4-BE49-F238E27FC236}">
                <a16:creationId xmlns:a16="http://schemas.microsoft.com/office/drawing/2014/main" id="{DBF98351-9D9D-445A-93D6-15AC4896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298575"/>
            <a:ext cx="3000375" cy="4191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09" name="Rectangle 125">
            <a:extLst>
              <a:ext uri="{FF2B5EF4-FFF2-40B4-BE49-F238E27FC236}">
                <a16:creationId xmlns:a16="http://schemas.microsoft.com/office/drawing/2014/main" id="{F69FA21E-FB64-4944-BA6F-ADA6AD658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730375"/>
            <a:ext cx="3000375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0" name="Rectangle 126">
            <a:extLst>
              <a:ext uri="{FF2B5EF4-FFF2-40B4-BE49-F238E27FC236}">
                <a16:creationId xmlns:a16="http://schemas.microsoft.com/office/drawing/2014/main" id="{FC02777B-E941-4A1E-8EC1-B10AC5281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2151063"/>
            <a:ext cx="3000375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1" name="Rectangle 127">
            <a:extLst>
              <a:ext uri="{FF2B5EF4-FFF2-40B4-BE49-F238E27FC236}">
                <a16:creationId xmlns:a16="http://schemas.microsoft.com/office/drawing/2014/main" id="{7AD595C2-AC43-421A-9663-E842F6700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2582863"/>
            <a:ext cx="3000375" cy="420687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2" name="Rectangle 128">
            <a:extLst>
              <a:ext uri="{FF2B5EF4-FFF2-40B4-BE49-F238E27FC236}">
                <a16:creationId xmlns:a16="http://schemas.microsoft.com/office/drawing/2014/main" id="{BF23C8D7-9392-42CB-B129-A46CCB06C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016250"/>
            <a:ext cx="3000375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3" name="Rectangle 129">
            <a:extLst>
              <a:ext uri="{FF2B5EF4-FFF2-40B4-BE49-F238E27FC236}">
                <a16:creationId xmlns:a16="http://schemas.microsoft.com/office/drawing/2014/main" id="{1018D6FB-588C-47E9-AE16-F2D0559A4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4" name="Rectangle 130">
            <a:extLst>
              <a:ext uri="{FF2B5EF4-FFF2-40B4-BE49-F238E27FC236}">
                <a16:creationId xmlns:a16="http://schemas.microsoft.com/office/drawing/2014/main" id="{4BF90A08-E216-4DA4-AC00-489D6BAC2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730375"/>
            <a:ext cx="431800" cy="4064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5" name="Rectangle 131">
            <a:extLst>
              <a:ext uri="{FF2B5EF4-FFF2-40B4-BE49-F238E27FC236}">
                <a16:creationId xmlns:a16="http://schemas.microsoft.com/office/drawing/2014/main" id="{A8D1FDC5-82A4-4B14-92C9-5F033D32E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063" y="1730375"/>
            <a:ext cx="433387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6" name="Rectangle 132">
            <a:extLst>
              <a:ext uri="{FF2B5EF4-FFF2-40B4-BE49-F238E27FC236}">
                <a16:creationId xmlns:a16="http://schemas.microsoft.com/office/drawing/2014/main" id="{5023ED38-773E-40CE-9DDE-238F1435B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7" name="Rectangle 133">
            <a:extLst>
              <a:ext uri="{FF2B5EF4-FFF2-40B4-BE49-F238E27FC236}">
                <a16:creationId xmlns:a16="http://schemas.microsoft.com/office/drawing/2014/main" id="{0ABB3503-D7D2-42C0-96D8-51214305D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0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8" name="Rectangle 134">
            <a:extLst>
              <a:ext uri="{FF2B5EF4-FFF2-40B4-BE49-F238E27FC236}">
                <a16:creationId xmlns:a16="http://schemas.microsoft.com/office/drawing/2014/main" id="{B8C75284-D7E9-44F4-B8AA-4A65F9B3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730375"/>
            <a:ext cx="420688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9" name="Rectangle 135">
            <a:extLst>
              <a:ext uri="{FF2B5EF4-FFF2-40B4-BE49-F238E27FC236}">
                <a16:creationId xmlns:a16="http://schemas.microsoft.com/office/drawing/2014/main" id="{7F57980D-C1BB-4333-B27F-8129CC74B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1730375"/>
            <a:ext cx="4191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0" name="Rectangle 136">
            <a:extLst>
              <a:ext uri="{FF2B5EF4-FFF2-40B4-BE49-F238E27FC236}">
                <a16:creationId xmlns:a16="http://schemas.microsoft.com/office/drawing/2014/main" id="{F96518A0-C99A-464D-98B9-B625589C7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730375"/>
            <a:ext cx="203200" cy="2032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1" name="Rectangle 137">
            <a:extLst>
              <a:ext uri="{FF2B5EF4-FFF2-40B4-BE49-F238E27FC236}">
                <a16:creationId xmlns:a16="http://schemas.microsoft.com/office/drawing/2014/main" id="{F53BC85C-8EBC-4858-A4A1-4F72DED67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730375"/>
            <a:ext cx="203200" cy="2032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2" name="Rectangle 138">
            <a:extLst>
              <a:ext uri="{FF2B5EF4-FFF2-40B4-BE49-F238E27FC236}">
                <a16:creationId xmlns:a16="http://schemas.microsoft.com/office/drawing/2014/main" id="{2E9A3ABD-49F5-4918-BF51-B98DD34C0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946275"/>
            <a:ext cx="203200" cy="1905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3" name="Rectangle 139">
            <a:extLst>
              <a:ext uri="{FF2B5EF4-FFF2-40B4-BE49-F238E27FC236}">
                <a16:creationId xmlns:a16="http://schemas.microsoft.com/office/drawing/2014/main" id="{09F1B81F-8AAF-427E-96EB-E32552330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946275"/>
            <a:ext cx="203200" cy="1905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4" name="Rectangle 140">
            <a:extLst>
              <a:ext uri="{FF2B5EF4-FFF2-40B4-BE49-F238E27FC236}">
                <a16:creationId xmlns:a16="http://schemas.microsoft.com/office/drawing/2014/main" id="{77D6A22F-A21F-4058-9867-B14078351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1408113"/>
            <a:ext cx="11668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225" name="Rectangle 141">
            <a:extLst>
              <a:ext uri="{FF2B5EF4-FFF2-40B4-BE49-F238E27FC236}">
                <a16:creationId xmlns:a16="http://schemas.microsoft.com/office/drawing/2014/main" id="{7A59CE43-1CF5-4411-8DC7-CDF42D0AC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1408113"/>
            <a:ext cx="66357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226" name="Rectangle 142">
            <a:extLst>
              <a:ext uri="{FF2B5EF4-FFF2-40B4-BE49-F238E27FC236}">
                <a16:creationId xmlns:a16="http://schemas.microsoft.com/office/drawing/2014/main" id="{280F4818-3DEC-4731-A8FC-6373193F2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2705100"/>
            <a:ext cx="5953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</p:txBody>
      </p:sp>
      <p:sp>
        <p:nvSpPr>
          <p:cNvPr id="92227" name="Rectangle 143">
            <a:extLst>
              <a:ext uri="{FF2B5EF4-FFF2-40B4-BE49-F238E27FC236}">
                <a16:creationId xmlns:a16="http://schemas.microsoft.com/office/drawing/2014/main" id="{089EE1A8-4B5F-4628-861E-B94EA3E72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298575"/>
            <a:ext cx="3000375" cy="2136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8" name="投影片編號版面配置區 66">
            <a:extLst>
              <a:ext uri="{FF2B5EF4-FFF2-40B4-BE49-F238E27FC236}">
                <a16:creationId xmlns:a16="http://schemas.microsoft.com/office/drawing/2014/main" id="{72D090FA-E391-4506-8C60-844224E3D8E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6D07BA-26BB-4299-A9B6-F532057149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>
            <a:extLst>
              <a:ext uri="{FF2B5EF4-FFF2-40B4-BE49-F238E27FC236}">
                <a16:creationId xmlns:a16="http://schemas.microsoft.com/office/drawing/2014/main" id="{C1E92AA3-EF89-4C0A-A6C4-5B1514732D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111B58-B198-48DA-B83E-DA4FBB1CDE52}" type="slidenum">
              <a:rPr lang="zh-TW" altLang="en-US" sz="1400" smtClean="0">
                <a:latin typeface="Times New Roman" panose="02020603050405020304" pitchFamily="18" charset="0"/>
              </a:rPr>
              <a:pPr/>
              <a:t>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5238" name="Rectangle 6">
            <a:extLst>
              <a:ext uri="{FF2B5EF4-FFF2-40B4-BE49-F238E27FC236}">
                <a16:creationId xmlns:a16="http://schemas.microsoft.com/office/drawing/2014/main" id="{6F362818-1AF0-474A-8554-5CFC3BC77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315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lice Structure</a:t>
            </a:r>
          </a:p>
        </p:txBody>
      </p:sp>
      <p:sp>
        <p:nvSpPr>
          <p:cNvPr id="97284" name="Rectangle 163">
            <a:extLst>
              <a:ext uri="{FF2B5EF4-FFF2-40B4-BE49-F238E27FC236}">
                <a16:creationId xmlns:a16="http://schemas.microsoft.com/office/drawing/2014/main" id="{042A2DB3-3685-472E-A9DD-DC3401810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1225550"/>
            <a:ext cx="8307388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 slice is a collection of macroblocks in raster scan order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 slice in MPEG-1 video frame can be single MB or entire picture.</a:t>
            </a:r>
          </a:p>
        </p:txBody>
      </p:sp>
      <p:sp>
        <p:nvSpPr>
          <p:cNvPr id="97285" name="Rectangle 192">
            <a:extLst>
              <a:ext uri="{FF2B5EF4-FFF2-40B4-BE49-F238E27FC236}">
                <a16:creationId xmlns:a16="http://schemas.microsoft.com/office/drawing/2014/main" id="{73EB6895-FA19-4C97-A150-760E490AC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2701925"/>
            <a:ext cx="28194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6" name="Rectangle 193">
            <a:extLst>
              <a:ext uri="{FF2B5EF4-FFF2-40B4-BE49-F238E27FC236}">
                <a16:creationId xmlns:a16="http://schemas.microsoft.com/office/drawing/2014/main" id="{F0A3E983-7B53-4A12-B827-7519E6CF6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006725"/>
            <a:ext cx="55626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7" name="Rectangle 194">
            <a:extLst>
              <a:ext uri="{FF2B5EF4-FFF2-40B4-BE49-F238E27FC236}">
                <a16:creationId xmlns:a16="http://schemas.microsoft.com/office/drawing/2014/main" id="{585AA708-A55D-454A-A7E7-0CBE31D7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311525"/>
            <a:ext cx="3733800" cy="304800"/>
          </a:xfrm>
          <a:prstGeom prst="rect">
            <a:avLst/>
          </a:prstGeom>
          <a:solidFill>
            <a:schemeClr val="accent2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8" name="Rectangle 195">
            <a:extLst>
              <a:ext uri="{FF2B5EF4-FFF2-40B4-BE49-F238E27FC236}">
                <a16:creationId xmlns:a16="http://schemas.microsoft.com/office/drawing/2014/main" id="{75F51BA2-142B-48ED-AAB3-D902C2727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616325"/>
            <a:ext cx="5562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9" name="Rectangle 196">
            <a:extLst>
              <a:ext uri="{FF2B5EF4-FFF2-40B4-BE49-F238E27FC236}">
                <a16:creationId xmlns:a16="http://schemas.microsoft.com/office/drawing/2014/main" id="{F32F9816-4DFA-4B49-8CF5-84B04800D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921125"/>
            <a:ext cx="4038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0" name="Rectangle 197">
            <a:extLst>
              <a:ext uri="{FF2B5EF4-FFF2-40B4-BE49-F238E27FC236}">
                <a16:creationId xmlns:a16="http://schemas.microsoft.com/office/drawing/2014/main" id="{F35CA18F-C056-4E85-AF66-7619B03E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2259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1" name="Rectangle 198">
            <a:extLst>
              <a:ext uri="{FF2B5EF4-FFF2-40B4-BE49-F238E27FC236}">
                <a16:creationId xmlns:a16="http://schemas.microsoft.com/office/drawing/2014/main" id="{36E336E6-AB37-4045-A139-7607544A5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475" y="5140325"/>
            <a:ext cx="37338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2" name="Rectangle 199">
            <a:extLst>
              <a:ext uri="{FF2B5EF4-FFF2-40B4-BE49-F238E27FC236}">
                <a16:creationId xmlns:a16="http://schemas.microsoft.com/office/drawing/2014/main" id="{0EEBCDD7-62B7-44FB-94F0-95748A8C2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445125"/>
            <a:ext cx="5562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3" name="Rectangle 200">
            <a:extLst>
              <a:ext uri="{FF2B5EF4-FFF2-40B4-BE49-F238E27FC236}">
                <a16:creationId xmlns:a16="http://schemas.microsoft.com/office/drawing/2014/main" id="{F05B7378-2803-41EA-8DE8-2C838F99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749925"/>
            <a:ext cx="35814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4" name="Rectangle 201">
            <a:extLst>
              <a:ext uri="{FF2B5EF4-FFF2-40B4-BE49-F238E27FC236}">
                <a16:creationId xmlns:a16="http://schemas.microsoft.com/office/drawing/2014/main" id="{37A984A7-CA35-4484-A224-EE19D85B1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6054725"/>
            <a:ext cx="5562600" cy="304800"/>
          </a:xfrm>
          <a:prstGeom prst="rect">
            <a:avLst/>
          </a:prstGeom>
          <a:solidFill>
            <a:srgbClr val="05D800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5" name="Rectangle 202">
            <a:extLst>
              <a:ext uri="{FF2B5EF4-FFF2-40B4-BE49-F238E27FC236}">
                <a16:creationId xmlns:a16="http://schemas.microsoft.com/office/drawing/2014/main" id="{13762F3F-FD45-4DED-9302-AE65414A6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2701925"/>
            <a:ext cx="27432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6" name="Rectangle 203">
            <a:extLst>
              <a:ext uri="{FF2B5EF4-FFF2-40B4-BE49-F238E27FC236}">
                <a16:creationId xmlns:a16="http://schemas.microsoft.com/office/drawing/2014/main" id="{8B7E7BB4-DBB0-43E5-A7D5-B97FF6F1B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311525"/>
            <a:ext cx="11430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7" name="Rectangle 204">
            <a:extLst>
              <a:ext uri="{FF2B5EF4-FFF2-40B4-BE49-F238E27FC236}">
                <a16:creationId xmlns:a16="http://schemas.microsoft.com/office/drawing/2014/main" id="{3E971D09-C8C8-438F-92F9-72E656D57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5" y="3311525"/>
            <a:ext cx="6858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8" name="Rectangle 205">
            <a:extLst>
              <a:ext uri="{FF2B5EF4-FFF2-40B4-BE49-F238E27FC236}">
                <a16:creationId xmlns:a16="http://schemas.microsoft.com/office/drawing/2014/main" id="{7B8FF495-8696-4D16-A977-2421026C1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5307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9" name="Rectangle 206">
            <a:extLst>
              <a:ext uri="{FF2B5EF4-FFF2-40B4-BE49-F238E27FC236}">
                <a16:creationId xmlns:a16="http://schemas.microsoft.com/office/drawing/2014/main" id="{0264E2CF-23CE-48EC-A999-26E6F9EB7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8355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0" name="Rectangle 207">
            <a:extLst>
              <a:ext uri="{FF2B5EF4-FFF2-40B4-BE49-F238E27FC236}">
                <a16:creationId xmlns:a16="http://schemas.microsoft.com/office/drawing/2014/main" id="{0ADD91FA-7670-4B1E-84BD-78D095F69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140325"/>
            <a:ext cx="18288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1" name="Rectangle 208">
            <a:extLst>
              <a:ext uri="{FF2B5EF4-FFF2-40B4-BE49-F238E27FC236}">
                <a16:creationId xmlns:a16="http://schemas.microsoft.com/office/drawing/2014/main" id="{79702A1B-1314-419E-BFD6-EBBB454D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3921125"/>
            <a:ext cx="15240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2" name="Rectangle 209">
            <a:extLst>
              <a:ext uri="{FF2B5EF4-FFF2-40B4-BE49-F238E27FC236}">
                <a16:creationId xmlns:a16="http://schemas.microsoft.com/office/drawing/2014/main" id="{DAA84452-B2BC-48D8-AC88-287111B94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749925"/>
            <a:ext cx="1981200" cy="304800"/>
          </a:xfrm>
          <a:prstGeom prst="rect">
            <a:avLst/>
          </a:prstGeom>
          <a:solidFill>
            <a:srgbClr val="05D800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3" name="投影片編號版面配置區 21">
            <a:extLst>
              <a:ext uri="{FF2B5EF4-FFF2-40B4-BE49-F238E27FC236}">
                <a16:creationId xmlns:a16="http://schemas.microsoft.com/office/drawing/2014/main" id="{C6BD8B9A-7990-489F-A0FA-6CBE2134DA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BFD3AC7-33C8-4CEB-87E2-5AD8913A40A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>
            <a:extLst>
              <a:ext uri="{FF2B5EF4-FFF2-40B4-BE49-F238E27FC236}">
                <a16:creationId xmlns:a16="http://schemas.microsoft.com/office/drawing/2014/main" id="{95E1A357-D94F-470B-ACC6-8A7D1D02F3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D423F7-DD4E-443C-A19D-CF4CF3675EA0}" type="slidenum">
              <a:rPr lang="zh-TW" altLang="en-US" sz="1400" smtClean="0">
                <a:latin typeface="Times New Roman" panose="02020603050405020304" pitchFamily="18" charset="0"/>
              </a:rPr>
              <a:pPr/>
              <a:t>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517A0B0F-8E0D-4DB5-9CBF-D2A4B724E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308" name="Rectangle 22">
                <a:extLst>
                  <a:ext uri="{FF2B5EF4-FFF2-40B4-BE49-F238E27FC236}">
                    <a16:creationId xmlns:a16="http://schemas.microsoft.com/office/drawing/2014/main" id="{3739B2E9-C216-4A58-817A-9A9882C2C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163" y="2976563"/>
                <a:ext cx="3392487" cy="1322387"/>
              </a:xfrm>
              <a:prstGeom prst="rect">
                <a:avLst/>
              </a:prstGeom>
              <a:solidFill>
                <a:srgbClr val="996633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8308" name="Rectangle 22">
                <a:extLst>
                  <a:ext uri="{FF2B5EF4-FFF2-40B4-BE49-F238E27FC236}">
                    <a16:creationId xmlns:a16="http://schemas.microsoft.com/office/drawing/2014/main" id="{3739B2E9-C216-4A58-817A-9A9882C2C2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1163" y="2976563"/>
                <a:ext cx="3392487" cy="1322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309" name="Rectangle 23">
            <a:extLst>
              <a:ext uri="{FF2B5EF4-FFF2-40B4-BE49-F238E27FC236}">
                <a16:creationId xmlns:a16="http://schemas.microsoft.com/office/drawing/2014/main" id="{90E3460E-1D57-4401-A9A4-AF6727EE9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606925"/>
            <a:ext cx="3392487" cy="1320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10" name="Rectangle 24">
            <a:extLst>
              <a:ext uri="{FF2B5EF4-FFF2-40B4-BE49-F238E27FC236}">
                <a16:creationId xmlns:a16="http://schemas.microsoft.com/office/drawing/2014/main" id="{FBCE9C6C-A622-4F18-8B7C-98EA019F2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347788"/>
            <a:ext cx="3392487" cy="1320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11" name="Rectangle 25">
            <a:extLst>
              <a:ext uri="{FF2B5EF4-FFF2-40B4-BE49-F238E27FC236}">
                <a16:creationId xmlns:a16="http://schemas.microsoft.com/office/drawing/2014/main" id="{787EAEDC-08C6-462D-B8AF-B579B7B16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1638300"/>
            <a:ext cx="14811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2:0</a:t>
            </a:r>
          </a:p>
        </p:txBody>
      </p:sp>
      <p:sp>
        <p:nvSpPr>
          <p:cNvPr id="98312" name="Rectangle 26">
            <a:extLst>
              <a:ext uri="{FF2B5EF4-FFF2-40B4-BE49-F238E27FC236}">
                <a16:creationId xmlns:a16="http://schemas.microsoft.com/office/drawing/2014/main" id="{38A4EE1F-50C6-41A4-BAEE-EBEED2BFE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3268663"/>
            <a:ext cx="1481137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2:2</a:t>
            </a:r>
          </a:p>
        </p:txBody>
      </p:sp>
      <p:sp>
        <p:nvSpPr>
          <p:cNvPr id="98313" name="Line 27">
            <a:extLst>
              <a:ext uri="{FF2B5EF4-FFF2-40B4-BE49-F238E27FC236}">
                <a16:creationId xmlns:a16="http://schemas.microsoft.com/office/drawing/2014/main" id="{B30870E7-5E8C-4CCB-B0FD-1954F6443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2822575"/>
            <a:ext cx="82788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14" name="Line 28">
            <a:extLst>
              <a:ext uri="{FF2B5EF4-FFF2-40B4-BE49-F238E27FC236}">
                <a16:creationId xmlns:a16="http://schemas.microsoft.com/office/drawing/2014/main" id="{37E7C14A-862E-444E-B1F4-6AFDDF407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4452938"/>
            <a:ext cx="82788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15" name="Rectangle 29">
            <a:extLst>
              <a:ext uri="{FF2B5EF4-FFF2-40B4-BE49-F238E27FC236}">
                <a16:creationId xmlns:a16="http://schemas.microsoft.com/office/drawing/2014/main" id="{1E8FF517-DB81-4B27-9634-F18C402C8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4972050"/>
            <a:ext cx="14811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4:4</a:t>
            </a:r>
          </a:p>
        </p:txBody>
      </p:sp>
      <p:sp>
        <p:nvSpPr>
          <p:cNvPr id="98316" name="Rectangle 30">
            <a:extLst>
              <a:ext uri="{FF2B5EF4-FFF2-40B4-BE49-F238E27FC236}">
                <a16:creationId xmlns:a16="http://schemas.microsoft.com/office/drawing/2014/main" id="{F661C30D-1D46-4794-8D62-3D4F3F40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1497013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17" name="Rectangle 31">
            <a:extLst>
              <a:ext uri="{FF2B5EF4-FFF2-40B4-BE49-F238E27FC236}">
                <a16:creationId xmlns:a16="http://schemas.microsoft.com/office/drawing/2014/main" id="{92E25978-B69B-477A-B4FC-00553B44A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1497013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18" name="Rectangle 32">
            <a:extLst>
              <a:ext uri="{FF2B5EF4-FFF2-40B4-BE49-F238E27FC236}">
                <a16:creationId xmlns:a16="http://schemas.microsoft.com/office/drawing/2014/main" id="{A36A5D03-61A7-4AD2-9C06-4982F432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1866900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19" name="Rectangle 33">
            <a:extLst>
              <a:ext uri="{FF2B5EF4-FFF2-40B4-BE49-F238E27FC236}">
                <a16:creationId xmlns:a16="http://schemas.microsoft.com/office/drawing/2014/main" id="{4DD6993A-499F-4334-B433-C238EF1DD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1866900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21" name="Rectangle 35">
            <a:extLst>
              <a:ext uri="{FF2B5EF4-FFF2-40B4-BE49-F238E27FC236}">
                <a16:creationId xmlns:a16="http://schemas.microsoft.com/office/drawing/2014/main" id="{6A3CBF7E-A8A0-42FF-8AB0-07B639DC6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644650"/>
            <a:ext cx="357187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22" name="Rectangle 36">
            <a:extLst>
              <a:ext uri="{FF2B5EF4-FFF2-40B4-BE49-F238E27FC236}">
                <a16:creationId xmlns:a16="http://schemas.microsoft.com/office/drawing/2014/main" id="{98967ACB-E1D0-4A8C-9E06-E798C2490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2230438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24" name="Rectangle 38">
            <a:extLst>
              <a:ext uri="{FF2B5EF4-FFF2-40B4-BE49-F238E27FC236}">
                <a16:creationId xmlns:a16="http://schemas.microsoft.com/office/drawing/2014/main" id="{75E46355-AE57-4843-B612-3075E9E5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44650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25" name="Rectangle 39">
            <a:extLst>
              <a:ext uri="{FF2B5EF4-FFF2-40B4-BE49-F238E27FC236}">
                <a16:creationId xmlns:a16="http://schemas.microsoft.com/office/drawing/2014/main" id="{205D5D39-ACE7-4F1C-9E10-3ACFDB31A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3125788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26" name="Rectangle 40">
            <a:extLst>
              <a:ext uri="{FF2B5EF4-FFF2-40B4-BE49-F238E27FC236}">
                <a16:creationId xmlns:a16="http://schemas.microsoft.com/office/drawing/2014/main" id="{5E9C934B-2CB0-4D94-83E3-7E8CA4A8D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125788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27" name="Rectangle 41">
            <a:extLst>
              <a:ext uri="{FF2B5EF4-FFF2-40B4-BE49-F238E27FC236}">
                <a16:creationId xmlns:a16="http://schemas.microsoft.com/office/drawing/2014/main" id="{37D16F1D-D510-4DE1-A50D-E594108EC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3495675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28" name="Rectangle 42">
            <a:extLst>
              <a:ext uri="{FF2B5EF4-FFF2-40B4-BE49-F238E27FC236}">
                <a16:creationId xmlns:a16="http://schemas.microsoft.com/office/drawing/2014/main" id="{12DB4B3F-8CF9-4C70-9355-C9D10A30F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495675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30" name="Rectangle 44">
            <a:extLst>
              <a:ext uri="{FF2B5EF4-FFF2-40B4-BE49-F238E27FC236}">
                <a16:creationId xmlns:a16="http://schemas.microsoft.com/office/drawing/2014/main" id="{E08C019E-7516-4E10-8702-1151ACEBA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125788"/>
            <a:ext cx="357187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31" name="Rectangle 45">
            <a:extLst>
              <a:ext uri="{FF2B5EF4-FFF2-40B4-BE49-F238E27FC236}">
                <a16:creationId xmlns:a16="http://schemas.microsoft.com/office/drawing/2014/main" id="{21F65CB7-F8F0-4FA6-A350-954E2425E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3859213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33" name="Rectangle 47">
            <a:extLst>
              <a:ext uri="{FF2B5EF4-FFF2-40B4-BE49-F238E27FC236}">
                <a16:creationId xmlns:a16="http://schemas.microsoft.com/office/drawing/2014/main" id="{61C13560-BC46-430E-B2E8-AD9D36C41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3125788"/>
            <a:ext cx="355600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34" name="Rectangle 48">
            <a:extLst>
              <a:ext uri="{FF2B5EF4-FFF2-40B4-BE49-F238E27FC236}">
                <a16:creationId xmlns:a16="http://schemas.microsoft.com/office/drawing/2014/main" id="{EE3B4DE0-2A31-49A6-9F37-DDF7A17FF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4829175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35" name="Rectangle 49">
            <a:extLst>
              <a:ext uri="{FF2B5EF4-FFF2-40B4-BE49-F238E27FC236}">
                <a16:creationId xmlns:a16="http://schemas.microsoft.com/office/drawing/2014/main" id="{87B84F8C-D990-47C4-9D6A-34ABC94C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4829175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36" name="Rectangle 50">
            <a:extLst>
              <a:ext uri="{FF2B5EF4-FFF2-40B4-BE49-F238E27FC236}">
                <a16:creationId xmlns:a16="http://schemas.microsoft.com/office/drawing/2014/main" id="{69769EC5-6F09-45B9-947A-92BA57EA6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5199063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37" name="Rectangle 51">
            <a:extLst>
              <a:ext uri="{FF2B5EF4-FFF2-40B4-BE49-F238E27FC236}">
                <a16:creationId xmlns:a16="http://schemas.microsoft.com/office/drawing/2014/main" id="{1AFF5C39-4D5B-4846-B58C-9669B6770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5199063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38" name="Rectangle 52">
            <a:extLst>
              <a:ext uri="{FF2B5EF4-FFF2-40B4-BE49-F238E27FC236}">
                <a16:creationId xmlns:a16="http://schemas.microsoft.com/office/drawing/2014/main" id="{68E0F095-7A2C-40CA-AC73-535E58948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5562600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39" name="Rectangle 53">
            <a:extLst>
              <a:ext uri="{FF2B5EF4-FFF2-40B4-BE49-F238E27FC236}">
                <a16:creationId xmlns:a16="http://schemas.microsoft.com/office/drawing/2014/main" id="{18FF06AE-CFF2-4BBD-B693-35FFD860B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95675"/>
            <a:ext cx="357187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40" name="Rectangle 54">
            <a:extLst>
              <a:ext uri="{FF2B5EF4-FFF2-40B4-BE49-F238E27FC236}">
                <a16:creationId xmlns:a16="http://schemas.microsoft.com/office/drawing/2014/main" id="{4727125B-FA15-441D-9F77-041C6DEE8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3495675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42" name="Rectangle 56">
            <a:extLst>
              <a:ext uri="{FF2B5EF4-FFF2-40B4-BE49-F238E27FC236}">
                <a16:creationId xmlns:a16="http://schemas.microsoft.com/office/drawing/2014/main" id="{4424DD39-F68B-444E-AA25-40AE092C9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829175"/>
            <a:ext cx="357188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44" name="Rectangle 58">
            <a:extLst>
              <a:ext uri="{FF2B5EF4-FFF2-40B4-BE49-F238E27FC236}">
                <a16:creationId xmlns:a16="http://schemas.microsoft.com/office/drawing/2014/main" id="{1AC73273-D486-48B3-A777-2F2EBD2A3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4829175"/>
            <a:ext cx="357188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45" name="Rectangle 59">
            <a:extLst>
              <a:ext uri="{FF2B5EF4-FFF2-40B4-BE49-F238E27FC236}">
                <a16:creationId xmlns:a16="http://schemas.microsoft.com/office/drawing/2014/main" id="{80F7B79B-697A-46F0-83DF-C4BF7A192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5199063"/>
            <a:ext cx="357188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46" name="Rectangle 60">
            <a:extLst>
              <a:ext uri="{FF2B5EF4-FFF2-40B4-BE49-F238E27FC236}">
                <a16:creationId xmlns:a16="http://schemas.microsoft.com/office/drawing/2014/main" id="{2FDC0471-087A-4563-B342-435DB156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5199063"/>
            <a:ext cx="357188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47" name="Rectangle 61">
            <a:extLst>
              <a:ext uri="{FF2B5EF4-FFF2-40B4-BE49-F238E27FC236}">
                <a16:creationId xmlns:a16="http://schemas.microsoft.com/office/drawing/2014/main" id="{5EEA13EA-96BC-4D5F-8889-652EF5D4F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4829175"/>
            <a:ext cx="355600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48" name="Rectangle 62">
            <a:extLst>
              <a:ext uri="{FF2B5EF4-FFF2-40B4-BE49-F238E27FC236}">
                <a16:creationId xmlns:a16="http://schemas.microsoft.com/office/drawing/2014/main" id="{97CD326B-7244-4087-AB71-2BD4B5AE3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5199063"/>
            <a:ext cx="355600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98349" name="Rectangle 63">
            <a:extLst>
              <a:ext uri="{FF2B5EF4-FFF2-40B4-BE49-F238E27FC236}">
                <a16:creationId xmlns:a16="http://schemas.microsoft.com/office/drawing/2014/main" id="{6AE07E5C-7546-4CDB-945B-74F688D27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4829175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8350" name="Rectangle 64">
            <a:extLst>
              <a:ext uri="{FF2B5EF4-FFF2-40B4-BE49-F238E27FC236}">
                <a16:creationId xmlns:a16="http://schemas.microsoft.com/office/drawing/2014/main" id="{28B429A6-3564-4632-99BC-40046BF63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5199063"/>
            <a:ext cx="355600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1</a:t>
            </a:r>
          </a:p>
        </p:txBody>
      </p:sp>
      <p:sp>
        <p:nvSpPr>
          <p:cNvPr id="98351" name="Rectangle 65">
            <a:extLst>
              <a:ext uri="{FF2B5EF4-FFF2-40B4-BE49-F238E27FC236}">
                <a16:creationId xmlns:a16="http://schemas.microsoft.com/office/drawing/2014/main" id="{8C4F791F-CDE5-4920-8F82-8208285B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5637213"/>
            <a:ext cx="1701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12 Blocks</a:t>
            </a:r>
          </a:p>
        </p:txBody>
      </p:sp>
      <p:sp>
        <p:nvSpPr>
          <p:cNvPr id="98352" name="Rectangle 66">
            <a:extLst>
              <a:ext uri="{FF2B5EF4-FFF2-40B4-BE49-F238E27FC236}">
                <a16:creationId xmlns:a16="http://schemas.microsoft.com/office/drawing/2014/main" id="{1666EEA0-5866-4A90-A34E-D2C34AB76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4006850"/>
            <a:ext cx="14795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8 Blocks</a:t>
            </a:r>
          </a:p>
        </p:txBody>
      </p:sp>
      <p:sp>
        <p:nvSpPr>
          <p:cNvPr id="98353" name="Rectangle 67">
            <a:extLst>
              <a:ext uri="{FF2B5EF4-FFF2-40B4-BE49-F238E27FC236}">
                <a16:creationId xmlns:a16="http://schemas.microsoft.com/office/drawing/2014/main" id="{9CC85317-E198-4DC4-823E-AE55E728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2379663"/>
            <a:ext cx="14795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6 Blocks</a:t>
            </a:r>
          </a:p>
        </p:txBody>
      </p:sp>
      <p:sp>
        <p:nvSpPr>
          <p:cNvPr id="98354" name="Oval 68">
            <a:extLst>
              <a:ext uri="{FF2B5EF4-FFF2-40B4-BE49-F238E27FC236}">
                <a16:creationId xmlns:a16="http://schemas.microsoft.com/office/drawing/2014/main" id="{5B2BF9F5-ED1C-4B84-A708-4F3745FCC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1941513"/>
            <a:ext cx="134938" cy="1349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55" name="Group 69">
            <a:extLst>
              <a:ext uri="{FF2B5EF4-FFF2-40B4-BE49-F238E27FC236}">
                <a16:creationId xmlns:a16="http://schemas.microsoft.com/office/drawing/2014/main" id="{2A15B413-7994-464B-93F4-9B12E8D9B5FF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1651000"/>
            <a:ext cx="173038" cy="122238"/>
            <a:chOff x="4544" y="910"/>
            <a:chExt cx="109" cy="77"/>
          </a:xfrm>
        </p:grpSpPr>
        <p:sp>
          <p:nvSpPr>
            <p:cNvPr id="98411" name="Line 70">
              <a:extLst>
                <a:ext uri="{FF2B5EF4-FFF2-40B4-BE49-F238E27FC236}">
                  <a16:creationId xmlns:a16="http://schemas.microsoft.com/office/drawing/2014/main" id="{5B35E296-0568-4752-8DD3-CB6FEA00B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910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12" name="Line 71">
              <a:extLst>
                <a:ext uri="{FF2B5EF4-FFF2-40B4-BE49-F238E27FC236}">
                  <a16:creationId xmlns:a16="http://schemas.microsoft.com/office/drawing/2014/main" id="{E635F06A-7E1E-4DB5-8F7C-C3C392B27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910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6" name="Group 72">
            <a:extLst>
              <a:ext uri="{FF2B5EF4-FFF2-40B4-BE49-F238E27FC236}">
                <a16:creationId xmlns:a16="http://schemas.microsoft.com/office/drawing/2014/main" id="{4C6E79E0-034B-4FBF-878C-22E4988531FE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2243138"/>
            <a:ext cx="173038" cy="123825"/>
            <a:chOff x="4544" y="1283"/>
            <a:chExt cx="109" cy="77"/>
          </a:xfrm>
        </p:grpSpPr>
        <p:sp>
          <p:nvSpPr>
            <p:cNvPr id="98409" name="Line 73">
              <a:extLst>
                <a:ext uri="{FF2B5EF4-FFF2-40B4-BE49-F238E27FC236}">
                  <a16:creationId xmlns:a16="http://schemas.microsoft.com/office/drawing/2014/main" id="{802284A5-CF3E-454A-AE1B-FD913E5A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283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10" name="Line 74">
              <a:extLst>
                <a:ext uri="{FF2B5EF4-FFF2-40B4-BE49-F238E27FC236}">
                  <a16:creationId xmlns:a16="http://schemas.microsoft.com/office/drawing/2014/main" id="{2307369E-BA19-41D9-BD78-CFB00CDCE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1283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7" name="Group 75">
            <a:extLst>
              <a:ext uri="{FF2B5EF4-FFF2-40B4-BE49-F238E27FC236}">
                <a16:creationId xmlns:a16="http://schemas.microsoft.com/office/drawing/2014/main" id="{9A6ABA3A-69FD-4031-8C2E-51D0BF8E7DC1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1651000"/>
            <a:ext cx="173037" cy="122238"/>
            <a:chOff x="4916" y="910"/>
            <a:chExt cx="109" cy="77"/>
          </a:xfrm>
        </p:grpSpPr>
        <p:sp>
          <p:nvSpPr>
            <p:cNvPr id="98407" name="Line 76">
              <a:extLst>
                <a:ext uri="{FF2B5EF4-FFF2-40B4-BE49-F238E27FC236}">
                  <a16:creationId xmlns:a16="http://schemas.microsoft.com/office/drawing/2014/main" id="{FAB81309-3313-48B0-8ACA-CFA3A92B3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910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8" name="Line 77">
              <a:extLst>
                <a:ext uri="{FF2B5EF4-FFF2-40B4-BE49-F238E27FC236}">
                  <a16:creationId xmlns:a16="http://schemas.microsoft.com/office/drawing/2014/main" id="{CA9E08A6-DC94-43F2-9E41-C81C72B70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910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8" name="Group 78">
            <a:extLst>
              <a:ext uri="{FF2B5EF4-FFF2-40B4-BE49-F238E27FC236}">
                <a16:creationId xmlns:a16="http://schemas.microsoft.com/office/drawing/2014/main" id="{6304FAED-F878-4D15-AB0C-5729E257160D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2243138"/>
            <a:ext cx="173037" cy="123825"/>
            <a:chOff x="4916" y="1283"/>
            <a:chExt cx="109" cy="77"/>
          </a:xfrm>
        </p:grpSpPr>
        <p:sp>
          <p:nvSpPr>
            <p:cNvPr id="98405" name="Line 79">
              <a:extLst>
                <a:ext uri="{FF2B5EF4-FFF2-40B4-BE49-F238E27FC236}">
                  <a16:creationId xmlns:a16="http://schemas.microsoft.com/office/drawing/2014/main" id="{B9CA56FD-FB0F-466F-82E5-44213B695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1283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6" name="Line 80">
              <a:extLst>
                <a:ext uri="{FF2B5EF4-FFF2-40B4-BE49-F238E27FC236}">
                  <a16:creationId xmlns:a16="http://schemas.microsoft.com/office/drawing/2014/main" id="{52D91EC1-E56D-4804-997E-51C7831BE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1283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59" name="Rectangle 81">
            <a:extLst>
              <a:ext uri="{FF2B5EF4-FFF2-40B4-BE49-F238E27FC236}">
                <a16:creationId xmlns:a16="http://schemas.microsoft.com/office/drawing/2014/main" id="{12DD2E71-F80C-48EE-AF72-45FAE69BA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1571625"/>
            <a:ext cx="876300" cy="874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60" name="Oval 82">
            <a:extLst>
              <a:ext uri="{FF2B5EF4-FFF2-40B4-BE49-F238E27FC236}">
                <a16:creationId xmlns:a16="http://schemas.microsoft.com/office/drawing/2014/main" id="{3DF3165C-CC09-4FBB-8CC7-50D9E2C1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275013"/>
            <a:ext cx="134938" cy="1349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61" name="Group 83">
            <a:extLst>
              <a:ext uri="{FF2B5EF4-FFF2-40B4-BE49-F238E27FC236}">
                <a16:creationId xmlns:a16="http://schemas.microsoft.com/office/drawing/2014/main" id="{E8938BCB-E780-4DB5-9306-A6DBF7C643A9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3281363"/>
            <a:ext cx="173038" cy="122237"/>
            <a:chOff x="4544" y="1935"/>
            <a:chExt cx="109" cy="77"/>
          </a:xfrm>
        </p:grpSpPr>
        <p:sp>
          <p:nvSpPr>
            <p:cNvPr id="98403" name="Line 84">
              <a:extLst>
                <a:ext uri="{FF2B5EF4-FFF2-40B4-BE49-F238E27FC236}">
                  <a16:creationId xmlns:a16="http://schemas.microsoft.com/office/drawing/2014/main" id="{CC152A5D-4807-4C1F-9F88-8EEAAF9E0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35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4" name="Line 85">
              <a:extLst>
                <a:ext uri="{FF2B5EF4-FFF2-40B4-BE49-F238E27FC236}">
                  <a16:creationId xmlns:a16="http://schemas.microsoft.com/office/drawing/2014/main" id="{981DE8AD-06BF-4EB6-9FA1-0F93CE043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1935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2" name="Group 86">
            <a:extLst>
              <a:ext uri="{FF2B5EF4-FFF2-40B4-BE49-F238E27FC236}">
                <a16:creationId xmlns:a16="http://schemas.microsoft.com/office/drawing/2014/main" id="{96C9EB08-E001-4181-8807-8F426E6051B9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3871913"/>
            <a:ext cx="173038" cy="122237"/>
            <a:chOff x="4544" y="2307"/>
            <a:chExt cx="109" cy="77"/>
          </a:xfrm>
        </p:grpSpPr>
        <p:sp>
          <p:nvSpPr>
            <p:cNvPr id="98401" name="Line 87">
              <a:extLst>
                <a:ext uri="{FF2B5EF4-FFF2-40B4-BE49-F238E27FC236}">
                  <a16:creationId xmlns:a16="http://schemas.microsoft.com/office/drawing/2014/main" id="{00B87C57-D9B3-4936-B90E-FB937BFE3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307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2" name="Line 88">
              <a:extLst>
                <a:ext uri="{FF2B5EF4-FFF2-40B4-BE49-F238E27FC236}">
                  <a16:creationId xmlns:a16="http://schemas.microsoft.com/office/drawing/2014/main" id="{2296DAAC-0A6C-47A4-98AF-1FD075622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2307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3" name="Group 89">
            <a:extLst>
              <a:ext uri="{FF2B5EF4-FFF2-40B4-BE49-F238E27FC236}">
                <a16:creationId xmlns:a16="http://schemas.microsoft.com/office/drawing/2014/main" id="{3439B4A9-7D50-44D6-A51F-B45FA2FDA0F0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3281363"/>
            <a:ext cx="173037" cy="122237"/>
            <a:chOff x="4916" y="1935"/>
            <a:chExt cx="109" cy="77"/>
          </a:xfrm>
        </p:grpSpPr>
        <p:sp>
          <p:nvSpPr>
            <p:cNvPr id="98399" name="Line 90">
              <a:extLst>
                <a:ext uri="{FF2B5EF4-FFF2-40B4-BE49-F238E27FC236}">
                  <a16:creationId xmlns:a16="http://schemas.microsoft.com/office/drawing/2014/main" id="{64D85F8F-E0BB-4E8F-B57F-870491789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1935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0" name="Line 91">
              <a:extLst>
                <a:ext uri="{FF2B5EF4-FFF2-40B4-BE49-F238E27FC236}">
                  <a16:creationId xmlns:a16="http://schemas.microsoft.com/office/drawing/2014/main" id="{2578133B-3A39-4489-B407-F30CA3D4B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1935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4" name="Group 92">
            <a:extLst>
              <a:ext uri="{FF2B5EF4-FFF2-40B4-BE49-F238E27FC236}">
                <a16:creationId xmlns:a16="http://schemas.microsoft.com/office/drawing/2014/main" id="{DB87BFE4-6CD4-4311-A3F3-F7AE18CE9627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3871913"/>
            <a:ext cx="173037" cy="122237"/>
            <a:chOff x="4916" y="2307"/>
            <a:chExt cx="109" cy="77"/>
          </a:xfrm>
        </p:grpSpPr>
        <p:sp>
          <p:nvSpPr>
            <p:cNvPr id="98397" name="Line 93">
              <a:extLst>
                <a:ext uri="{FF2B5EF4-FFF2-40B4-BE49-F238E27FC236}">
                  <a16:creationId xmlns:a16="http://schemas.microsoft.com/office/drawing/2014/main" id="{C672516B-4F10-4EE5-ACD2-37F87D1AC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2307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8" name="Line 94">
              <a:extLst>
                <a:ext uri="{FF2B5EF4-FFF2-40B4-BE49-F238E27FC236}">
                  <a16:creationId xmlns:a16="http://schemas.microsoft.com/office/drawing/2014/main" id="{B3A8293E-7A6D-4EC8-B2ED-A2B290649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307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65" name="Rectangle 95">
            <a:extLst>
              <a:ext uri="{FF2B5EF4-FFF2-40B4-BE49-F238E27FC236}">
                <a16:creationId xmlns:a16="http://schemas.microsoft.com/office/drawing/2014/main" id="{101F3061-03DB-44FD-A4C5-3FF82B066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3198813"/>
            <a:ext cx="876300" cy="877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66" name="Group 96">
            <a:extLst>
              <a:ext uri="{FF2B5EF4-FFF2-40B4-BE49-F238E27FC236}">
                <a16:creationId xmlns:a16="http://schemas.microsoft.com/office/drawing/2014/main" id="{AB641BFD-C638-4546-849C-FD73D6169F88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6169025"/>
            <a:ext cx="174625" cy="122238"/>
            <a:chOff x="4264" y="3751"/>
            <a:chExt cx="110" cy="77"/>
          </a:xfrm>
        </p:grpSpPr>
        <p:sp>
          <p:nvSpPr>
            <p:cNvPr id="98395" name="Line 97">
              <a:extLst>
                <a:ext uri="{FF2B5EF4-FFF2-40B4-BE49-F238E27FC236}">
                  <a16:creationId xmlns:a16="http://schemas.microsoft.com/office/drawing/2014/main" id="{E94D6E35-C8B2-4FAE-B3B3-3CE712BC5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0" y="3751"/>
              <a:ext cx="78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6" name="Line 98">
              <a:extLst>
                <a:ext uri="{FF2B5EF4-FFF2-40B4-BE49-F238E27FC236}">
                  <a16:creationId xmlns:a16="http://schemas.microsoft.com/office/drawing/2014/main" id="{902A74E5-B646-4239-86B0-050A9795A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3751"/>
              <a:ext cx="11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67" name="Oval 99">
            <a:extLst>
              <a:ext uri="{FF2B5EF4-FFF2-40B4-BE49-F238E27FC236}">
                <a16:creationId xmlns:a16="http://schemas.microsoft.com/office/drawing/2014/main" id="{1786F8A3-FA3B-44A8-86B2-D0F30256D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3650" y="6162675"/>
            <a:ext cx="134938" cy="1349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68" name="Rectangle 100">
            <a:extLst>
              <a:ext uri="{FF2B5EF4-FFF2-40B4-BE49-F238E27FC236}">
                <a16:creationId xmlns:a16="http://schemas.microsoft.com/office/drawing/2014/main" id="{D9C6E36B-C91F-4A9E-A5E5-BD8EAE7A4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650" y="6115050"/>
            <a:ext cx="5937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>
                <a:ea typeface="新細明體" panose="02020500000000000000" pitchFamily="18" charset="-120"/>
              </a:rPr>
              <a:t>luma</a:t>
            </a:r>
          </a:p>
        </p:txBody>
      </p:sp>
      <p:sp>
        <p:nvSpPr>
          <p:cNvPr id="98369" name="Rectangle 101">
            <a:extLst>
              <a:ext uri="{FF2B5EF4-FFF2-40B4-BE49-F238E27FC236}">
                <a16:creationId xmlns:a16="http://schemas.microsoft.com/office/drawing/2014/main" id="{196B23AD-9EFF-4AB8-B2A9-01FE9BEF2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6115050"/>
            <a:ext cx="8191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70" name="Rectangle 102">
            <a:extLst>
              <a:ext uri="{FF2B5EF4-FFF2-40B4-BE49-F238E27FC236}">
                <a16:creationId xmlns:a16="http://schemas.microsoft.com/office/drawing/2014/main" id="{B90F4CEE-0825-49FC-866F-F3765AF34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5711825"/>
            <a:ext cx="21463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1400" b="1" i="1">
                <a:ea typeface="新細明體" panose="02020500000000000000" pitchFamily="18" charset="-120"/>
              </a:rPr>
              <a:t>Spatial Sampling Relationship</a:t>
            </a:r>
          </a:p>
        </p:txBody>
      </p:sp>
      <p:sp>
        <p:nvSpPr>
          <p:cNvPr id="98371" name="Oval 103">
            <a:extLst>
              <a:ext uri="{FF2B5EF4-FFF2-40B4-BE49-F238E27FC236}">
                <a16:creationId xmlns:a16="http://schemas.microsoft.com/office/drawing/2014/main" id="{346985B0-4799-43E1-B776-439D08266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5495925"/>
            <a:ext cx="134937" cy="1349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72" name="Group 104">
            <a:extLst>
              <a:ext uri="{FF2B5EF4-FFF2-40B4-BE49-F238E27FC236}">
                <a16:creationId xmlns:a16="http://schemas.microsoft.com/office/drawing/2014/main" id="{1F64B091-45F3-46D6-B13B-FB586DF68DD8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4908550"/>
            <a:ext cx="173038" cy="123825"/>
            <a:chOff x="4544" y="2959"/>
            <a:chExt cx="109" cy="77"/>
          </a:xfrm>
        </p:grpSpPr>
        <p:sp>
          <p:nvSpPr>
            <p:cNvPr id="98393" name="Line 105">
              <a:extLst>
                <a:ext uri="{FF2B5EF4-FFF2-40B4-BE49-F238E27FC236}">
                  <a16:creationId xmlns:a16="http://schemas.microsoft.com/office/drawing/2014/main" id="{11AD0063-E070-421B-B90E-1F65DB237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59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4" name="Line 106">
              <a:extLst>
                <a:ext uri="{FF2B5EF4-FFF2-40B4-BE49-F238E27FC236}">
                  <a16:creationId xmlns:a16="http://schemas.microsoft.com/office/drawing/2014/main" id="{D9F0AAC3-3683-4012-9969-E0B8B7759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2959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3" name="Group 107">
            <a:extLst>
              <a:ext uri="{FF2B5EF4-FFF2-40B4-BE49-F238E27FC236}">
                <a16:creationId xmlns:a16="http://schemas.microsoft.com/office/drawing/2014/main" id="{D9A1049E-08D7-4B72-A1F6-667E3D6CA9FD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5502275"/>
            <a:ext cx="173038" cy="122238"/>
            <a:chOff x="4544" y="3332"/>
            <a:chExt cx="109" cy="77"/>
          </a:xfrm>
        </p:grpSpPr>
        <p:sp>
          <p:nvSpPr>
            <p:cNvPr id="98391" name="Line 108">
              <a:extLst>
                <a:ext uri="{FF2B5EF4-FFF2-40B4-BE49-F238E27FC236}">
                  <a16:creationId xmlns:a16="http://schemas.microsoft.com/office/drawing/2014/main" id="{D3BCA7CD-18D0-48AB-85F4-2F62DB6BA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32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2" name="Line 109">
              <a:extLst>
                <a:ext uri="{FF2B5EF4-FFF2-40B4-BE49-F238E27FC236}">
                  <a16:creationId xmlns:a16="http://schemas.microsoft.com/office/drawing/2014/main" id="{831C31E2-4D68-4B88-AB9A-623110B73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3332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4" name="Group 110">
            <a:extLst>
              <a:ext uri="{FF2B5EF4-FFF2-40B4-BE49-F238E27FC236}">
                <a16:creationId xmlns:a16="http://schemas.microsoft.com/office/drawing/2014/main" id="{90AEB2F0-50F9-49A6-80E4-29FEB40A0B69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4908550"/>
            <a:ext cx="173037" cy="123825"/>
            <a:chOff x="4916" y="2959"/>
            <a:chExt cx="109" cy="77"/>
          </a:xfrm>
        </p:grpSpPr>
        <p:sp>
          <p:nvSpPr>
            <p:cNvPr id="98389" name="Line 111">
              <a:extLst>
                <a:ext uri="{FF2B5EF4-FFF2-40B4-BE49-F238E27FC236}">
                  <a16:creationId xmlns:a16="http://schemas.microsoft.com/office/drawing/2014/main" id="{6AF19A7F-DB9C-4107-BEA4-DDEFF03B2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2959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0" name="Line 112">
              <a:extLst>
                <a:ext uri="{FF2B5EF4-FFF2-40B4-BE49-F238E27FC236}">
                  <a16:creationId xmlns:a16="http://schemas.microsoft.com/office/drawing/2014/main" id="{6D8A7B32-A036-4B61-BC11-C38453D78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959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5" name="Group 113">
            <a:extLst>
              <a:ext uri="{FF2B5EF4-FFF2-40B4-BE49-F238E27FC236}">
                <a16:creationId xmlns:a16="http://schemas.microsoft.com/office/drawing/2014/main" id="{1EF96A25-6D1C-4F5A-B559-BE3539014E4F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5502275"/>
            <a:ext cx="173037" cy="122238"/>
            <a:chOff x="4916" y="3332"/>
            <a:chExt cx="109" cy="77"/>
          </a:xfrm>
        </p:grpSpPr>
        <p:sp>
          <p:nvSpPr>
            <p:cNvPr id="98387" name="Line 114">
              <a:extLst>
                <a:ext uri="{FF2B5EF4-FFF2-40B4-BE49-F238E27FC236}">
                  <a16:creationId xmlns:a16="http://schemas.microsoft.com/office/drawing/2014/main" id="{1875B658-3C0F-4688-AFAA-5C67CA7F3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3332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88" name="Line 115">
              <a:extLst>
                <a:ext uri="{FF2B5EF4-FFF2-40B4-BE49-F238E27FC236}">
                  <a16:creationId xmlns:a16="http://schemas.microsoft.com/office/drawing/2014/main" id="{7C793602-70BC-4E92-B653-49EEEF35F3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3332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76" name="Rectangle 116">
            <a:extLst>
              <a:ext uri="{FF2B5EF4-FFF2-40B4-BE49-F238E27FC236}">
                <a16:creationId xmlns:a16="http://schemas.microsoft.com/office/drawing/2014/main" id="{8166A2F3-DBF2-4EE1-86C6-E750F0AEB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4829175"/>
            <a:ext cx="876300" cy="874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7" name="Oval 117">
            <a:extLst>
              <a:ext uri="{FF2B5EF4-FFF2-40B4-BE49-F238E27FC236}">
                <a16:creationId xmlns:a16="http://schemas.microsoft.com/office/drawing/2014/main" id="{7718CA48-3068-4D52-AFF0-F69E0656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865563"/>
            <a:ext cx="134938" cy="1349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8" name="Oval 118">
            <a:extLst>
              <a:ext uri="{FF2B5EF4-FFF2-40B4-BE49-F238E27FC236}">
                <a16:creationId xmlns:a16="http://schemas.microsoft.com/office/drawing/2014/main" id="{823A9373-DCE9-498A-945D-8822ABCE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902200"/>
            <a:ext cx="134938" cy="136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9" name="Oval 119">
            <a:extLst>
              <a:ext uri="{FF2B5EF4-FFF2-40B4-BE49-F238E27FC236}">
                <a16:creationId xmlns:a16="http://schemas.microsoft.com/office/drawing/2014/main" id="{A3DDBFD7-EA63-472C-ACBF-DDAF635F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5495925"/>
            <a:ext cx="134938" cy="1349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0" name="Oval 120">
            <a:extLst>
              <a:ext uri="{FF2B5EF4-FFF2-40B4-BE49-F238E27FC236}">
                <a16:creationId xmlns:a16="http://schemas.microsoft.com/office/drawing/2014/main" id="{7B976778-84A9-4573-903A-5F37A54A8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4902200"/>
            <a:ext cx="134937" cy="136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1" name="Oval 121">
            <a:extLst>
              <a:ext uri="{FF2B5EF4-FFF2-40B4-BE49-F238E27FC236}">
                <a16:creationId xmlns:a16="http://schemas.microsoft.com/office/drawing/2014/main" id="{7CB72A9A-5777-41D3-8EF3-0B0DC6C92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6013" y="1941513"/>
            <a:ext cx="134937" cy="1349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2" name="Rectangle 122">
            <a:extLst>
              <a:ext uri="{FF2B5EF4-FFF2-40B4-BE49-F238E27FC236}">
                <a16:creationId xmlns:a16="http://schemas.microsoft.com/office/drawing/2014/main" id="{385BCBDB-0FF3-4FEE-B71A-09D819A39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638300"/>
            <a:ext cx="66516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MPEG-1</a:t>
            </a:r>
          </a:p>
          <a:p>
            <a:pPr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83" name="Rectangle 123">
            <a:extLst>
              <a:ext uri="{FF2B5EF4-FFF2-40B4-BE49-F238E27FC236}">
                <a16:creationId xmlns:a16="http://schemas.microsoft.com/office/drawing/2014/main" id="{383E9C90-5D30-4DC6-A229-D3B0556AD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1638300"/>
            <a:ext cx="6635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MPEG-2</a:t>
            </a:r>
          </a:p>
          <a:p>
            <a:pPr algn="r"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84" name="Line 124">
            <a:extLst>
              <a:ext uri="{FF2B5EF4-FFF2-40B4-BE49-F238E27FC236}">
                <a16:creationId xmlns:a16="http://schemas.microsoft.com/office/drawing/2014/main" id="{3A54B7CF-85EE-4FA6-9BB3-AAD83AE9E5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0950" y="1941513"/>
            <a:ext cx="530225" cy="6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85" name="Line 125">
            <a:extLst>
              <a:ext uri="{FF2B5EF4-FFF2-40B4-BE49-F238E27FC236}">
                <a16:creationId xmlns:a16="http://schemas.microsoft.com/office/drawing/2014/main" id="{6865C896-18EE-451D-B5EB-1A44CD620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1941513"/>
            <a:ext cx="282575" cy="6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86" name="投影片編號版面配置區 106">
            <a:extLst>
              <a:ext uri="{FF2B5EF4-FFF2-40B4-BE49-F238E27FC236}">
                <a16:creationId xmlns:a16="http://schemas.microsoft.com/office/drawing/2014/main" id="{EA4EA74E-1E73-4145-9387-412B4E4E580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CD24A9F-EB5E-43CD-A35E-2E7C24C11D9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213E052-F728-4616-9D4D-919E678096A5}"/>
                  </a:ext>
                </a:extLst>
              </p:cNvPr>
              <p:cNvSpPr/>
              <p:nvPr/>
            </p:nvSpPr>
            <p:spPr>
              <a:xfrm>
                <a:off x="4350225" y="2172941"/>
                <a:ext cx="545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effectLst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effectLst/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213E052-F728-4616-9D4D-919E67809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225" y="2172941"/>
                <a:ext cx="545306" cy="461665"/>
              </a:xfrm>
              <a:prstGeom prst="rect">
                <a:avLst/>
              </a:prstGeom>
              <a:blipFill>
                <a:blip r:embed="rId9"/>
                <a:stretch>
                  <a:fillRect l="-1124" b="-65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A542975-24A7-4595-B3B1-96A1A79E53D0}"/>
                  </a:ext>
                </a:extLst>
              </p:cNvPr>
              <p:cNvSpPr/>
              <p:nvPr/>
            </p:nvSpPr>
            <p:spPr>
              <a:xfrm>
                <a:off x="4362710" y="3864709"/>
                <a:ext cx="6110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A542975-24A7-4595-B3B1-96A1A79E53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710" y="3864709"/>
                <a:ext cx="611001" cy="461665"/>
              </a:xfrm>
              <a:prstGeom prst="rect">
                <a:avLst/>
              </a:prstGeom>
              <a:blipFill>
                <a:blip r:embed="rId1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78ACB88-AB67-4146-A5F6-768F3887AEDA}"/>
                  </a:ext>
                </a:extLst>
              </p:cNvPr>
              <p:cNvSpPr/>
              <p:nvPr/>
            </p:nvSpPr>
            <p:spPr>
              <a:xfrm>
                <a:off x="4387166" y="5502275"/>
                <a:ext cx="6110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78ACB88-AB67-4146-A5F6-768F3887A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66" y="5502275"/>
                <a:ext cx="611001" cy="461665"/>
              </a:xfrm>
              <a:prstGeom prst="rect">
                <a:avLst/>
              </a:prstGeom>
              <a:blipFill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0B92E15-2BC8-484F-88D7-AC323163C7CF}"/>
                  </a:ext>
                </a:extLst>
              </p:cNvPr>
              <p:cNvSpPr/>
              <p:nvPr/>
            </p:nvSpPr>
            <p:spPr>
              <a:xfrm>
                <a:off x="5569915" y="2191693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0B92E15-2BC8-484F-88D7-AC323163C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915" y="2191693"/>
                <a:ext cx="594970" cy="461665"/>
              </a:xfrm>
              <a:prstGeom prst="rect">
                <a:avLst/>
              </a:prstGeom>
              <a:blipFill>
                <a:blip r:embed="rId1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F1C8B76-0F0A-40C3-87DD-6317B526F47D}"/>
                  </a:ext>
                </a:extLst>
              </p:cNvPr>
              <p:cNvSpPr/>
              <p:nvPr/>
            </p:nvSpPr>
            <p:spPr>
              <a:xfrm>
                <a:off x="5571441" y="5513685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F1C8B76-0F0A-40C3-87DD-6317B526F4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441" y="5513685"/>
                <a:ext cx="594970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557717-348D-4434-AF2D-1A3399112957}"/>
                  </a:ext>
                </a:extLst>
              </p:cNvPr>
              <p:cNvSpPr/>
              <p:nvPr/>
            </p:nvSpPr>
            <p:spPr>
              <a:xfrm>
                <a:off x="5603834" y="3882056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557717-348D-4434-AF2D-1A3399112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834" y="3882056"/>
                <a:ext cx="594970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4">
            <a:extLst>
              <a:ext uri="{FF2B5EF4-FFF2-40B4-BE49-F238E27FC236}">
                <a16:creationId xmlns:a16="http://schemas.microsoft.com/office/drawing/2014/main" id="{DA1DC964-0D20-4E5B-AE45-5BCBF73040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8D4660-8C3D-4C44-9111-58A9C79F5FB6}" type="slidenum">
              <a:rPr lang="zh-TW" altLang="en-US" sz="1400" smtClean="0">
                <a:latin typeface="Times New Roman" panose="02020603050405020304" pitchFamily="18" charset="0"/>
              </a:rPr>
              <a:pPr/>
              <a:t>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2706" name="Rectangle 2">
            <a:extLst>
              <a:ext uri="{FF2B5EF4-FFF2-40B4-BE49-F238E27FC236}">
                <a16:creationId xmlns:a16="http://schemas.microsoft.com/office/drawing/2014/main" id="{5B646C60-CE98-4E1D-923E-03A1E1D35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2725"/>
            <a:ext cx="2928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B2463BFE-8909-4D9F-BCE1-C74AA9497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5638800"/>
            <a:ext cx="2044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Intra</a:t>
            </a:r>
          </a:p>
          <a:p>
            <a:pPr algn="ctr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(nearest integer)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B3A17204-1DCF-48B1-8118-902B3662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388" y="5638800"/>
            <a:ext cx="19621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Nonintra</a:t>
            </a:r>
          </a:p>
          <a:p>
            <a:pPr algn="ctr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(rounded down)</a:t>
            </a:r>
          </a:p>
        </p:txBody>
      </p:sp>
      <p:sp>
        <p:nvSpPr>
          <p:cNvPr id="712710" name="Rectangle 6">
            <a:extLst>
              <a:ext uri="{FF2B5EF4-FFF2-40B4-BE49-F238E27FC236}">
                <a16:creationId xmlns:a16="http://schemas.microsoft.com/office/drawing/2014/main" id="{4E1F04C8-DE3F-4438-B00C-ECF0634A8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Same as H.263</a:t>
            </a:r>
          </a:p>
        </p:txBody>
      </p:sp>
      <p:sp>
        <p:nvSpPr>
          <p:cNvPr id="102407" name="Line 9">
            <a:extLst>
              <a:ext uri="{FF2B5EF4-FFF2-40B4-BE49-F238E27FC236}">
                <a16:creationId xmlns:a16="http://schemas.microsoft.com/office/drawing/2014/main" id="{87E47D1C-80CA-41AA-BF5E-583B4F9E6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79863"/>
            <a:ext cx="3089275" cy="1587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08" name="Freeform 10">
            <a:extLst>
              <a:ext uri="{FF2B5EF4-FFF2-40B4-BE49-F238E27FC236}">
                <a16:creationId xmlns:a16="http://schemas.microsoft.com/office/drawing/2014/main" id="{60879CA1-E59E-4B1D-A540-1F25A7135058}"/>
              </a:ext>
            </a:extLst>
          </p:cNvPr>
          <p:cNvSpPr>
            <a:spLocks/>
          </p:cNvSpPr>
          <p:nvPr/>
        </p:nvSpPr>
        <p:spPr bwMode="auto">
          <a:xfrm>
            <a:off x="4143375" y="3943350"/>
            <a:ext cx="52388" cy="71438"/>
          </a:xfrm>
          <a:custGeom>
            <a:avLst/>
            <a:gdLst>
              <a:gd name="T0" fmla="*/ 0 w 33"/>
              <a:gd name="T1" fmla="*/ 0 h 45"/>
              <a:gd name="T2" fmla="*/ 0 w 33"/>
              <a:gd name="T3" fmla="*/ 113408619 h 45"/>
              <a:gd name="T4" fmla="*/ 83166744 w 33"/>
              <a:gd name="T5" fmla="*/ 57964793 h 45"/>
              <a:gd name="T6" fmla="*/ 0 w 33"/>
              <a:gd name="T7" fmla="*/ 0 h 45"/>
              <a:gd name="T8" fmla="*/ 0 60000 65536"/>
              <a:gd name="T9" fmla="*/ 0 60000 65536"/>
              <a:gd name="T10" fmla="*/ 0 60000 65536"/>
              <a:gd name="T11" fmla="*/ 0 60000 65536"/>
              <a:gd name="T12" fmla="*/ 0 w 33"/>
              <a:gd name="T13" fmla="*/ 0 h 45"/>
              <a:gd name="T14" fmla="*/ 33 w 33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" h="45">
                <a:moveTo>
                  <a:pt x="0" y="0"/>
                </a:moveTo>
                <a:lnTo>
                  <a:pt x="0" y="45"/>
                </a:lnTo>
                <a:lnTo>
                  <a:pt x="33" y="2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09" name="Line 11">
            <a:extLst>
              <a:ext uri="{FF2B5EF4-FFF2-40B4-BE49-F238E27FC236}">
                <a16:creationId xmlns:a16="http://schemas.microsoft.com/office/drawing/2014/main" id="{1CBC748A-1DAE-4536-9FC6-5B9BF76094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76513" y="2511425"/>
            <a:ext cx="1587" cy="297497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0" name="Freeform 12">
            <a:extLst>
              <a:ext uri="{FF2B5EF4-FFF2-40B4-BE49-F238E27FC236}">
                <a16:creationId xmlns:a16="http://schemas.microsoft.com/office/drawing/2014/main" id="{B18697F9-138C-4108-B7AD-25C4AF9D8C59}"/>
              </a:ext>
            </a:extLst>
          </p:cNvPr>
          <p:cNvSpPr>
            <a:spLocks/>
          </p:cNvSpPr>
          <p:nvPr/>
        </p:nvSpPr>
        <p:spPr bwMode="auto">
          <a:xfrm>
            <a:off x="2541588" y="2471738"/>
            <a:ext cx="71437" cy="50800"/>
          </a:xfrm>
          <a:custGeom>
            <a:avLst/>
            <a:gdLst>
              <a:gd name="T0" fmla="*/ 0 w 45"/>
              <a:gd name="T1" fmla="*/ 80645000 h 32"/>
              <a:gd name="T2" fmla="*/ 113405444 w 45"/>
              <a:gd name="T3" fmla="*/ 80645000 h 32"/>
              <a:gd name="T4" fmla="*/ 55443049 w 45"/>
              <a:gd name="T5" fmla="*/ 0 h 32"/>
              <a:gd name="T6" fmla="*/ 0 w 45"/>
              <a:gd name="T7" fmla="*/ 80645000 h 32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32"/>
              <a:gd name="T14" fmla="*/ 45 w 45"/>
              <a:gd name="T15" fmla="*/ 32 h 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32">
                <a:moveTo>
                  <a:pt x="0" y="32"/>
                </a:moveTo>
                <a:lnTo>
                  <a:pt x="45" y="32"/>
                </a:lnTo>
                <a:lnTo>
                  <a:pt x="22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11" name="Line 13">
            <a:extLst>
              <a:ext uri="{FF2B5EF4-FFF2-40B4-BE49-F238E27FC236}">
                <a16:creationId xmlns:a16="http://schemas.microsoft.com/office/drawing/2014/main" id="{95C070D4-068E-4062-B025-DBB6C15D1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613" y="39798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2" name="Line 14">
            <a:extLst>
              <a:ext uri="{FF2B5EF4-FFF2-40B4-BE49-F238E27FC236}">
                <a16:creationId xmlns:a16="http://schemas.microsoft.com/office/drawing/2014/main" id="{D5320ECE-133B-423B-BBBA-A35E4DED3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2413" y="35480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3" name="Line 15">
            <a:extLst>
              <a:ext uri="{FF2B5EF4-FFF2-40B4-BE49-F238E27FC236}">
                <a16:creationId xmlns:a16="http://schemas.microsoft.com/office/drawing/2014/main" id="{1C74E9EF-5B41-4627-B8C7-A1105F3BB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410075"/>
            <a:ext cx="430213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4" name="Line 16">
            <a:extLst>
              <a:ext uri="{FF2B5EF4-FFF2-40B4-BE49-F238E27FC236}">
                <a16:creationId xmlns:a16="http://schemas.microsoft.com/office/drawing/2014/main" id="{02B015FC-6408-48D5-BF1E-4F1C6B837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613" y="3979863"/>
            <a:ext cx="1587" cy="430212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5" name="Line 17">
            <a:extLst>
              <a:ext uri="{FF2B5EF4-FFF2-40B4-BE49-F238E27FC236}">
                <a16:creationId xmlns:a16="http://schemas.microsoft.com/office/drawing/2014/main" id="{56A53EAC-AE64-40E6-81DB-F2EC9044B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2413" y="3548063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6" name="Line 18">
            <a:extLst>
              <a:ext uri="{FF2B5EF4-FFF2-40B4-BE49-F238E27FC236}">
                <a16:creationId xmlns:a16="http://schemas.microsoft.com/office/drawing/2014/main" id="{99C04797-E8DE-4A89-A803-DDF961CCF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4213" y="3117850"/>
            <a:ext cx="1587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7" name="Line 19">
            <a:extLst>
              <a:ext uri="{FF2B5EF4-FFF2-40B4-BE49-F238E27FC236}">
                <a16:creationId xmlns:a16="http://schemas.microsoft.com/office/drawing/2014/main" id="{A3484612-DEF6-430A-819F-B6BA0A6C5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410075"/>
            <a:ext cx="1588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8" name="Line 20">
            <a:extLst>
              <a:ext uri="{FF2B5EF4-FFF2-40B4-BE49-F238E27FC236}">
                <a16:creationId xmlns:a16="http://schemas.microsoft.com/office/drawing/2014/main" id="{E241308F-11D2-443D-9D9A-2580D3D05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48402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9" name="Line 21">
            <a:extLst>
              <a:ext uri="{FF2B5EF4-FFF2-40B4-BE49-F238E27FC236}">
                <a16:creationId xmlns:a16="http://schemas.microsoft.com/office/drawing/2014/main" id="{85C09AD8-FBFB-4896-B6F7-FA8037BA4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4213" y="31178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0" name="Line 22">
            <a:extLst>
              <a:ext uri="{FF2B5EF4-FFF2-40B4-BE49-F238E27FC236}">
                <a16:creationId xmlns:a16="http://schemas.microsoft.com/office/drawing/2014/main" id="{2486A22C-B038-482B-BFEB-5D86B7799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6013" y="26860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1" name="Line 23">
            <a:extLst>
              <a:ext uri="{FF2B5EF4-FFF2-40B4-BE49-F238E27FC236}">
                <a16:creationId xmlns:a16="http://schemas.microsoft.com/office/drawing/2014/main" id="{410A2C5F-0334-40B1-B4AC-7151C81D0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2720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2" name="Line 24">
            <a:extLst>
              <a:ext uri="{FF2B5EF4-FFF2-40B4-BE49-F238E27FC236}">
                <a16:creationId xmlns:a16="http://schemas.microsoft.com/office/drawing/2014/main" id="{37EF8814-CE83-422F-B5B0-CB5633F5F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4840288"/>
            <a:ext cx="1588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3" name="Line 25">
            <a:extLst>
              <a:ext uri="{FF2B5EF4-FFF2-40B4-BE49-F238E27FC236}">
                <a16:creationId xmlns:a16="http://schemas.microsoft.com/office/drawing/2014/main" id="{00524ECF-FD2A-4ABC-A9BF-7CA4DADD4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6013" y="2686050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4" name="Line 26">
            <a:extLst>
              <a:ext uri="{FF2B5EF4-FFF2-40B4-BE49-F238E27FC236}">
                <a16:creationId xmlns:a16="http://schemas.microsoft.com/office/drawing/2014/main" id="{70D63A89-07EB-4507-B20B-354FFA1B0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3925" y="3979863"/>
            <a:ext cx="3089275" cy="1587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5" name="Freeform 27">
            <a:extLst>
              <a:ext uri="{FF2B5EF4-FFF2-40B4-BE49-F238E27FC236}">
                <a16:creationId xmlns:a16="http://schemas.microsoft.com/office/drawing/2014/main" id="{4E427BB0-683A-49F4-9514-E0E4A4DDD191}"/>
              </a:ext>
            </a:extLst>
          </p:cNvPr>
          <p:cNvSpPr>
            <a:spLocks/>
          </p:cNvSpPr>
          <p:nvPr/>
        </p:nvSpPr>
        <p:spPr bwMode="auto">
          <a:xfrm>
            <a:off x="7810500" y="3943350"/>
            <a:ext cx="52388" cy="71438"/>
          </a:xfrm>
          <a:custGeom>
            <a:avLst/>
            <a:gdLst>
              <a:gd name="T0" fmla="*/ 0 w 33"/>
              <a:gd name="T1" fmla="*/ 0 h 45"/>
              <a:gd name="T2" fmla="*/ 0 w 33"/>
              <a:gd name="T3" fmla="*/ 113408619 h 45"/>
              <a:gd name="T4" fmla="*/ 83166744 w 33"/>
              <a:gd name="T5" fmla="*/ 57964793 h 45"/>
              <a:gd name="T6" fmla="*/ 0 w 33"/>
              <a:gd name="T7" fmla="*/ 0 h 45"/>
              <a:gd name="T8" fmla="*/ 0 60000 65536"/>
              <a:gd name="T9" fmla="*/ 0 60000 65536"/>
              <a:gd name="T10" fmla="*/ 0 60000 65536"/>
              <a:gd name="T11" fmla="*/ 0 60000 65536"/>
              <a:gd name="T12" fmla="*/ 0 w 33"/>
              <a:gd name="T13" fmla="*/ 0 h 45"/>
              <a:gd name="T14" fmla="*/ 33 w 33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" h="45">
                <a:moveTo>
                  <a:pt x="0" y="0"/>
                </a:moveTo>
                <a:lnTo>
                  <a:pt x="0" y="45"/>
                </a:lnTo>
                <a:lnTo>
                  <a:pt x="33" y="2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26" name="Line 28">
            <a:extLst>
              <a:ext uri="{FF2B5EF4-FFF2-40B4-BE49-F238E27FC236}">
                <a16:creationId xmlns:a16="http://schemas.microsoft.com/office/drawing/2014/main" id="{723F01E7-4C3B-471D-9395-8D16A8881A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5225" y="2511425"/>
            <a:ext cx="1588" cy="297497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7" name="Freeform 29">
            <a:extLst>
              <a:ext uri="{FF2B5EF4-FFF2-40B4-BE49-F238E27FC236}">
                <a16:creationId xmlns:a16="http://schemas.microsoft.com/office/drawing/2014/main" id="{A87FBBEE-BA1F-40A3-BD04-20841A59C4FE}"/>
              </a:ext>
            </a:extLst>
          </p:cNvPr>
          <p:cNvSpPr>
            <a:spLocks/>
          </p:cNvSpPr>
          <p:nvPr/>
        </p:nvSpPr>
        <p:spPr bwMode="auto">
          <a:xfrm>
            <a:off x="6208713" y="2471738"/>
            <a:ext cx="71437" cy="50800"/>
          </a:xfrm>
          <a:custGeom>
            <a:avLst/>
            <a:gdLst>
              <a:gd name="T0" fmla="*/ 0 w 45"/>
              <a:gd name="T1" fmla="*/ 80645000 h 32"/>
              <a:gd name="T2" fmla="*/ 113405444 w 45"/>
              <a:gd name="T3" fmla="*/ 80645000 h 32"/>
              <a:gd name="T4" fmla="*/ 57962394 w 45"/>
              <a:gd name="T5" fmla="*/ 0 h 32"/>
              <a:gd name="T6" fmla="*/ 0 w 45"/>
              <a:gd name="T7" fmla="*/ 80645000 h 32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32"/>
              <a:gd name="T14" fmla="*/ 45 w 45"/>
              <a:gd name="T15" fmla="*/ 32 h 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32">
                <a:moveTo>
                  <a:pt x="0" y="32"/>
                </a:moveTo>
                <a:lnTo>
                  <a:pt x="45" y="32"/>
                </a:lnTo>
                <a:lnTo>
                  <a:pt x="23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28" name="Line 30">
            <a:extLst>
              <a:ext uri="{FF2B5EF4-FFF2-40B4-BE49-F238E27FC236}">
                <a16:creationId xmlns:a16="http://schemas.microsoft.com/office/drawing/2014/main" id="{C86A91CE-C9EF-4925-95E4-7B31C92AC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5225" y="3979863"/>
            <a:ext cx="430213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9" name="Line 31">
            <a:extLst>
              <a:ext uri="{FF2B5EF4-FFF2-40B4-BE49-F238E27FC236}">
                <a16:creationId xmlns:a16="http://schemas.microsoft.com/office/drawing/2014/main" id="{38B31BEC-0CBD-4FFD-A983-5F6BC431B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35480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0" name="Line 32">
            <a:extLst>
              <a:ext uri="{FF2B5EF4-FFF2-40B4-BE49-F238E27FC236}">
                <a16:creationId xmlns:a16="http://schemas.microsoft.com/office/drawing/2014/main" id="{198DA716-76CA-4F7D-846C-EEA04F981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4410075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1" name="Line 33">
            <a:extLst>
              <a:ext uri="{FF2B5EF4-FFF2-40B4-BE49-F238E27FC236}">
                <a16:creationId xmlns:a16="http://schemas.microsoft.com/office/drawing/2014/main" id="{5256E88B-F111-4454-B1C1-3100F1E45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3425" y="3979863"/>
            <a:ext cx="1588" cy="430212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2" name="Line 34">
            <a:extLst>
              <a:ext uri="{FF2B5EF4-FFF2-40B4-BE49-F238E27FC236}">
                <a16:creationId xmlns:a16="http://schemas.microsoft.com/office/drawing/2014/main" id="{856216C4-CEE0-43DA-BB6E-CEE5C16F9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3548063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3" name="Line 35">
            <a:extLst>
              <a:ext uri="{FF2B5EF4-FFF2-40B4-BE49-F238E27FC236}">
                <a16:creationId xmlns:a16="http://schemas.microsoft.com/office/drawing/2014/main" id="{714F788B-45B3-46A1-879C-96261573E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3117850"/>
            <a:ext cx="1587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4" name="Line 36">
            <a:extLst>
              <a:ext uri="{FF2B5EF4-FFF2-40B4-BE49-F238E27FC236}">
                <a16:creationId xmlns:a16="http://schemas.microsoft.com/office/drawing/2014/main" id="{5B0639CD-7E08-4961-9C08-A8E3C6F54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4410075"/>
            <a:ext cx="1588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5" name="Line 37">
            <a:extLst>
              <a:ext uri="{FF2B5EF4-FFF2-40B4-BE49-F238E27FC236}">
                <a16:creationId xmlns:a16="http://schemas.microsoft.com/office/drawing/2014/main" id="{EC026F0F-6FD7-4A39-980D-5FFAE7193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48402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6" name="Line 38">
            <a:extLst>
              <a:ext uri="{FF2B5EF4-FFF2-40B4-BE49-F238E27FC236}">
                <a16:creationId xmlns:a16="http://schemas.microsoft.com/office/drawing/2014/main" id="{0D8D7D80-B7CF-4C40-A105-D4BF7B537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31178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7" name="Line 39">
            <a:extLst>
              <a:ext uri="{FF2B5EF4-FFF2-40B4-BE49-F238E27FC236}">
                <a16:creationId xmlns:a16="http://schemas.microsoft.com/office/drawing/2014/main" id="{DFE99777-51A5-4ED6-9BF2-8DFBA7A31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9038" y="2686050"/>
            <a:ext cx="2159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8" name="Line 40">
            <a:extLst>
              <a:ext uri="{FF2B5EF4-FFF2-40B4-BE49-F238E27FC236}">
                <a16:creationId xmlns:a16="http://schemas.microsoft.com/office/drawing/2014/main" id="{BADCD8B6-BAAB-42DD-B711-331D6E674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3925" y="5272088"/>
            <a:ext cx="2159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9" name="Line 41">
            <a:extLst>
              <a:ext uri="{FF2B5EF4-FFF2-40B4-BE49-F238E27FC236}">
                <a16:creationId xmlns:a16="http://schemas.microsoft.com/office/drawing/2014/main" id="{8D8B7FF1-E81F-46BD-A265-196091D8E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4840288"/>
            <a:ext cx="1588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0" name="Line 42">
            <a:extLst>
              <a:ext uri="{FF2B5EF4-FFF2-40B4-BE49-F238E27FC236}">
                <a16:creationId xmlns:a16="http://schemas.microsoft.com/office/drawing/2014/main" id="{E5F5AE6C-9098-4EB0-B6C7-5ECE48389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9038" y="2686050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1" name="Line 43">
            <a:extLst>
              <a:ext uri="{FF2B5EF4-FFF2-40B4-BE49-F238E27FC236}">
                <a16:creationId xmlns:a16="http://schemas.microsoft.com/office/drawing/2014/main" id="{87456936-8495-486B-8042-02B82FB65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3425" y="39798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2" name="Rectangle 44">
            <a:extLst>
              <a:ext uri="{FF2B5EF4-FFF2-40B4-BE49-F238E27FC236}">
                <a16:creationId xmlns:a16="http://schemas.microsoft.com/office/drawing/2014/main" id="{FC04B04D-C155-4F95-A852-57040134B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025" y="3679825"/>
            <a:ext cx="6715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origi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3" name="Rectangle 45">
            <a:extLst>
              <a:ext uri="{FF2B5EF4-FFF2-40B4-BE49-F238E27FC236}">
                <a16:creationId xmlns:a16="http://schemas.microsoft.com/office/drawing/2014/main" id="{F37C104C-132B-47EE-B301-866608780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273300"/>
            <a:ext cx="8382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4" name="Rectangle 46">
            <a:extLst>
              <a:ext uri="{FF2B5EF4-FFF2-40B4-BE49-F238E27FC236}">
                <a16:creationId xmlns:a16="http://schemas.microsoft.com/office/drawing/2014/main" id="{5BC665E1-266B-4415-8C9F-571E09FEF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075" y="3649663"/>
            <a:ext cx="67151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origi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5" name="Rectangle 47">
            <a:extLst>
              <a:ext uri="{FF2B5EF4-FFF2-40B4-BE49-F238E27FC236}">
                <a16:creationId xmlns:a16="http://schemas.microsoft.com/office/drawing/2014/main" id="{47417421-6DAF-484D-A823-87688C5CF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713" y="2273300"/>
            <a:ext cx="8382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6" name="Rectangle 48">
            <a:extLst>
              <a:ext uri="{FF2B5EF4-FFF2-40B4-BE49-F238E27FC236}">
                <a16:creationId xmlns:a16="http://schemas.microsoft.com/office/drawing/2014/main" id="{278B6F65-CE95-4F91-BFDE-02689122E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4643438"/>
            <a:ext cx="1114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7" name="Rectangle 49">
            <a:extLst>
              <a:ext uri="{FF2B5EF4-FFF2-40B4-BE49-F238E27FC236}">
                <a16:creationId xmlns:a16="http://schemas.microsoft.com/office/drawing/2014/main" id="{6B810171-F02E-47EE-98A1-5BAAEF6F3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338" y="4886325"/>
            <a:ext cx="15811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without dead zo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8" name="Rectangle 50">
            <a:extLst>
              <a:ext uri="{FF2B5EF4-FFF2-40B4-BE49-F238E27FC236}">
                <a16:creationId xmlns:a16="http://schemas.microsoft.com/office/drawing/2014/main" id="{57D8D67E-E0E5-47A6-BE7E-780B7554D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4643438"/>
            <a:ext cx="1114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9" name="Rectangle 51">
            <a:extLst>
              <a:ext uri="{FF2B5EF4-FFF2-40B4-BE49-F238E27FC236}">
                <a16:creationId xmlns:a16="http://schemas.microsoft.com/office/drawing/2014/main" id="{5BF1DF47-7FF2-4BB5-A915-6661A834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886325"/>
            <a:ext cx="1304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with dead zo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50" name="投影片編號版面配置區 48">
            <a:extLst>
              <a:ext uri="{FF2B5EF4-FFF2-40B4-BE49-F238E27FC236}">
                <a16:creationId xmlns:a16="http://schemas.microsoft.com/office/drawing/2014/main" id="{7C97FBB3-4DDB-4A40-84E7-3876E741B1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CDC445-E3EF-41EE-9E2F-6676EE95C99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>
            <a:extLst>
              <a:ext uri="{FF2B5EF4-FFF2-40B4-BE49-F238E27FC236}">
                <a16:creationId xmlns:a16="http://schemas.microsoft.com/office/drawing/2014/main" id="{5A30ADF2-4461-4011-B2FE-8CC54E1623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70DA8E-01E6-4F82-A68F-63179E99C884}" type="slidenum">
              <a:rPr lang="zh-TW" altLang="en-US" sz="1400" smtClean="0">
                <a:latin typeface="Times New Roman" panose="02020603050405020304" pitchFamily="18" charset="0"/>
              </a:rPr>
              <a:pPr/>
              <a:t>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2CF460F3-3875-4BF8-BF98-EA62274BA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2725"/>
            <a:ext cx="4833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 Example</a:t>
            </a:r>
          </a:p>
        </p:txBody>
      </p:sp>
      <p:sp>
        <p:nvSpPr>
          <p:cNvPr id="103428" name="AutoShape 50">
            <a:extLst>
              <a:ext uri="{FF2B5EF4-FFF2-40B4-BE49-F238E27FC236}">
                <a16:creationId xmlns:a16="http://schemas.microsoft.com/office/drawing/2014/main" id="{61FAFFA2-1C2E-451E-8E51-5C3743A8785C}"/>
              </a:ext>
            </a:extLst>
          </p:cNvPr>
          <p:cNvSpPr>
            <a:spLocks noChangeArrowheads="1"/>
          </p:cNvSpPr>
          <p:nvPr/>
        </p:nvSpPr>
        <p:spPr bwMode="auto">
          <a:xfrm rot="5379225">
            <a:off x="3435350" y="4408488"/>
            <a:ext cx="763587" cy="992188"/>
          </a:xfrm>
          <a:prstGeom prst="triangle">
            <a:avLst>
              <a:gd name="adj" fmla="val 49981"/>
            </a:avLst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3429" name="AutoShape 51">
            <a:extLst>
              <a:ext uri="{FF2B5EF4-FFF2-40B4-BE49-F238E27FC236}">
                <a16:creationId xmlns:a16="http://schemas.microsoft.com/office/drawing/2014/main" id="{B57F2CE0-7728-49DF-84A6-35669ECDFA82}"/>
              </a:ext>
            </a:extLst>
          </p:cNvPr>
          <p:cNvSpPr>
            <a:spLocks noChangeArrowheads="1"/>
          </p:cNvSpPr>
          <p:nvPr/>
        </p:nvSpPr>
        <p:spPr bwMode="auto">
          <a:xfrm rot="5379225">
            <a:off x="3433763" y="2422525"/>
            <a:ext cx="763588" cy="992187"/>
          </a:xfrm>
          <a:prstGeom prst="triangle">
            <a:avLst>
              <a:gd name="adj" fmla="val 49981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3430" name="Rectangle 52">
            <a:extLst>
              <a:ext uri="{FF2B5EF4-FFF2-40B4-BE49-F238E27FC236}">
                <a16:creationId xmlns:a16="http://schemas.microsoft.com/office/drawing/2014/main" id="{7CF97320-8C5D-4D36-8D52-3F86C733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2935288"/>
            <a:ext cx="40005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431" name="Rectangle 53">
            <a:extLst>
              <a:ext uri="{FF2B5EF4-FFF2-40B4-BE49-F238E27FC236}">
                <a16:creationId xmlns:a16="http://schemas.microsoft.com/office/drawing/2014/main" id="{88072301-E4BE-4E8D-8EA3-7B83B11CC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925763"/>
            <a:ext cx="203200" cy="203200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432" name="Rectangle 54">
            <a:extLst>
              <a:ext uri="{FF2B5EF4-FFF2-40B4-BE49-F238E27FC236}">
                <a16:creationId xmlns:a16="http://schemas.microsoft.com/office/drawing/2014/main" id="{7F504003-A7E9-4FF8-8D7D-610FC472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2919413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33" name="Rectangle 55">
            <a:extLst>
              <a:ext uri="{FF2B5EF4-FFF2-40B4-BE49-F238E27FC236}">
                <a16:creationId xmlns:a16="http://schemas.microsoft.com/office/drawing/2014/main" id="{5B269455-3884-4913-B261-1894E60B7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2919413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434" name="Rectangle 56">
            <a:extLst>
              <a:ext uri="{FF2B5EF4-FFF2-40B4-BE49-F238E27FC236}">
                <a16:creationId xmlns:a16="http://schemas.microsoft.com/office/drawing/2014/main" id="{CD93126F-02F2-409D-9B73-A8E705257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2919413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35" name="Rectangle 57">
            <a:extLst>
              <a:ext uri="{FF2B5EF4-FFF2-40B4-BE49-F238E27FC236}">
                <a16:creationId xmlns:a16="http://schemas.microsoft.com/office/drawing/2014/main" id="{4CC3ABAF-CA13-4E55-88D4-B9EF6DB50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6" name="Rectangle 58">
            <a:extLst>
              <a:ext uri="{FF2B5EF4-FFF2-40B4-BE49-F238E27FC236}">
                <a16:creationId xmlns:a16="http://schemas.microsoft.com/office/drawing/2014/main" id="{D1CEA2F5-7CC2-47F2-975D-6E472BC1D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7" name="Rectangle 59">
            <a:extLst>
              <a:ext uri="{FF2B5EF4-FFF2-40B4-BE49-F238E27FC236}">
                <a16:creationId xmlns:a16="http://schemas.microsoft.com/office/drawing/2014/main" id="{889F8B5F-F428-472A-8D63-1CF524FC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8" name="Rectangle 60">
            <a:extLst>
              <a:ext uri="{FF2B5EF4-FFF2-40B4-BE49-F238E27FC236}">
                <a16:creationId xmlns:a16="http://schemas.microsoft.com/office/drawing/2014/main" id="{67E5E2CF-7195-432E-AE18-475305134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2919413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9" name="Rectangle 61">
            <a:extLst>
              <a:ext uri="{FF2B5EF4-FFF2-40B4-BE49-F238E27FC236}">
                <a16:creationId xmlns:a16="http://schemas.microsoft.com/office/drawing/2014/main" id="{2D5E2003-7ADD-41E0-9C2D-89667E9CE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148013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3440" name="Rectangle 62">
            <a:extLst>
              <a:ext uri="{FF2B5EF4-FFF2-40B4-BE49-F238E27FC236}">
                <a16:creationId xmlns:a16="http://schemas.microsoft.com/office/drawing/2014/main" id="{6980BB3C-C272-4EFC-9007-0AF5DE26C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148013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441" name="Rectangle 63">
            <a:extLst>
              <a:ext uri="{FF2B5EF4-FFF2-40B4-BE49-F238E27FC236}">
                <a16:creationId xmlns:a16="http://schemas.microsoft.com/office/drawing/2014/main" id="{F5BD0BCE-2E1B-4FDC-8C1F-EC75320D5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148013"/>
            <a:ext cx="217488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442" name="Rectangle 64">
            <a:extLst>
              <a:ext uri="{FF2B5EF4-FFF2-40B4-BE49-F238E27FC236}">
                <a16:creationId xmlns:a16="http://schemas.microsoft.com/office/drawing/2014/main" id="{1CCE164A-9333-48B5-8F15-A3A9662F4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3" name="Rectangle 65">
            <a:extLst>
              <a:ext uri="{FF2B5EF4-FFF2-40B4-BE49-F238E27FC236}">
                <a16:creationId xmlns:a16="http://schemas.microsoft.com/office/drawing/2014/main" id="{A0BA429F-9D80-4AE7-ADFF-0ECA47E89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4" name="Rectangle 66">
            <a:extLst>
              <a:ext uri="{FF2B5EF4-FFF2-40B4-BE49-F238E27FC236}">
                <a16:creationId xmlns:a16="http://schemas.microsoft.com/office/drawing/2014/main" id="{ADACAFB8-5F30-4CBF-AA5F-18D8154EC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5" name="Rectangle 67">
            <a:extLst>
              <a:ext uri="{FF2B5EF4-FFF2-40B4-BE49-F238E27FC236}">
                <a16:creationId xmlns:a16="http://schemas.microsoft.com/office/drawing/2014/main" id="{81C8FB64-99D5-415A-A29D-56680F68A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6" name="Rectangle 68">
            <a:extLst>
              <a:ext uri="{FF2B5EF4-FFF2-40B4-BE49-F238E27FC236}">
                <a16:creationId xmlns:a16="http://schemas.microsoft.com/office/drawing/2014/main" id="{03006B6E-1CAA-456B-8B63-7E8618B9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148013"/>
            <a:ext cx="217487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7" name="Rectangle 69">
            <a:extLst>
              <a:ext uri="{FF2B5EF4-FFF2-40B4-BE49-F238E27FC236}">
                <a16:creationId xmlns:a16="http://schemas.microsoft.com/office/drawing/2014/main" id="{8B2B3422-F030-4CCE-9D93-218C068A5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378200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48" name="Rectangle 70">
            <a:extLst>
              <a:ext uri="{FF2B5EF4-FFF2-40B4-BE49-F238E27FC236}">
                <a16:creationId xmlns:a16="http://schemas.microsoft.com/office/drawing/2014/main" id="{30CBC2AE-59D1-437C-93B1-BEF4BC330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9" name="Rectangle 71">
            <a:extLst>
              <a:ext uri="{FF2B5EF4-FFF2-40B4-BE49-F238E27FC236}">
                <a16:creationId xmlns:a16="http://schemas.microsoft.com/office/drawing/2014/main" id="{2DD0AE57-7FBB-458F-9D1B-5FE919E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378200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450" name="Rectangle 72">
            <a:extLst>
              <a:ext uri="{FF2B5EF4-FFF2-40B4-BE49-F238E27FC236}">
                <a16:creationId xmlns:a16="http://schemas.microsoft.com/office/drawing/2014/main" id="{FBDF375E-E0AF-4ABE-84CA-B7073A6F9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1" name="Rectangle 73">
            <a:extLst>
              <a:ext uri="{FF2B5EF4-FFF2-40B4-BE49-F238E27FC236}">
                <a16:creationId xmlns:a16="http://schemas.microsoft.com/office/drawing/2014/main" id="{00FEFC18-DAB8-4A26-A7C3-FE4DF7656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2" name="Rectangle 74">
            <a:extLst>
              <a:ext uri="{FF2B5EF4-FFF2-40B4-BE49-F238E27FC236}">
                <a16:creationId xmlns:a16="http://schemas.microsoft.com/office/drawing/2014/main" id="{58F8362D-8285-40E9-80D9-63EF267D5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3" name="Rectangle 75">
            <a:extLst>
              <a:ext uri="{FF2B5EF4-FFF2-40B4-BE49-F238E27FC236}">
                <a16:creationId xmlns:a16="http://schemas.microsoft.com/office/drawing/2014/main" id="{8BC765DB-969C-4D94-B36A-62673862B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4" name="Rectangle 76">
            <a:extLst>
              <a:ext uri="{FF2B5EF4-FFF2-40B4-BE49-F238E27FC236}">
                <a16:creationId xmlns:a16="http://schemas.microsoft.com/office/drawing/2014/main" id="{E9C973B5-1A48-4CC3-AC1F-B617213C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3782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5" name="Rectangle 77">
            <a:extLst>
              <a:ext uri="{FF2B5EF4-FFF2-40B4-BE49-F238E27FC236}">
                <a16:creationId xmlns:a16="http://schemas.microsoft.com/office/drawing/2014/main" id="{F6B811B3-1C57-49AF-80DF-84AFFE6C3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6" name="Rectangle 78">
            <a:extLst>
              <a:ext uri="{FF2B5EF4-FFF2-40B4-BE49-F238E27FC236}">
                <a16:creationId xmlns:a16="http://schemas.microsoft.com/office/drawing/2014/main" id="{61AD3C16-84BD-4502-B5FB-41E0B099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606800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57" name="Rectangle 79">
            <a:extLst>
              <a:ext uri="{FF2B5EF4-FFF2-40B4-BE49-F238E27FC236}">
                <a16:creationId xmlns:a16="http://schemas.microsoft.com/office/drawing/2014/main" id="{BAECBD83-760A-427F-A1B1-9553F710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606800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8" name="Rectangle 80">
            <a:extLst>
              <a:ext uri="{FF2B5EF4-FFF2-40B4-BE49-F238E27FC236}">
                <a16:creationId xmlns:a16="http://schemas.microsoft.com/office/drawing/2014/main" id="{1B5AF04C-B056-4CA5-937C-C76DEE80E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9" name="Rectangle 81">
            <a:extLst>
              <a:ext uri="{FF2B5EF4-FFF2-40B4-BE49-F238E27FC236}">
                <a16:creationId xmlns:a16="http://schemas.microsoft.com/office/drawing/2014/main" id="{1BB16D5C-14E7-4898-A6DD-6FD4CB2DE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0" name="Rectangle 82">
            <a:extLst>
              <a:ext uri="{FF2B5EF4-FFF2-40B4-BE49-F238E27FC236}">
                <a16:creationId xmlns:a16="http://schemas.microsoft.com/office/drawing/2014/main" id="{1C6E4B55-3E60-4604-9356-6334B5B62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1" name="Rectangle 83">
            <a:extLst>
              <a:ext uri="{FF2B5EF4-FFF2-40B4-BE49-F238E27FC236}">
                <a16:creationId xmlns:a16="http://schemas.microsoft.com/office/drawing/2014/main" id="{FFF5ED68-B5A9-44FF-AD71-7D4ED004B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2" name="Rectangle 84">
            <a:extLst>
              <a:ext uri="{FF2B5EF4-FFF2-40B4-BE49-F238E27FC236}">
                <a16:creationId xmlns:a16="http://schemas.microsoft.com/office/drawing/2014/main" id="{1F0AE0EA-3542-42EE-AA80-DD8FA60EF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6068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3" name="Rectangle 85">
            <a:extLst>
              <a:ext uri="{FF2B5EF4-FFF2-40B4-BE49-F238E27FC236}">
                <a16:creationId xmlns:a16="http://schemas.microsoft.com/office/drawing/2014/main" id="{8F8CC25D-4BF3-4607-9A83-9CA8F99DA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4" name="Rectangle 86">
            <a:extLst>
              <a:ext uri="{FF2B5EF4-FFF2-40B4-BE49-F238E27FC236}">
                <a16:creationId xmlns:a16="http://schemas.microsoft.com/office/drawing/2014/main" id="{3E08D767-0352-4037-91B9-7B3B7A15F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5" name="Rectangle 87">
            <a:extLst>
              <a:ext uri="{FF2B5EF4-FFF2-40B4-BE49-F238E27FC236}">
                <a16:creationId xmlns:a16="http://schemas.microsoft.com/office/drawing/2014/main" id="{6D8AF52F-ED62-45BE-A46E-0E67FDF72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835400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6" name="Rectangle 88">
            <a:extLst>
              <a:ext uri="{FF2B5EF4-FFF2-40B4-BE49-F238E27FC236}">
                <a16:creationId xmlns:a16="http://schemas.microsoft.com/office/drawing/2014/main" id="{455FF40C-CF53-49D9-9E38-0FEC2AA5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7" name="Rectangle 89">
            <a:extLst>
              <a:ext uri="{FF2B5EF4-FFF2-40B4-BE49-F238E27FC236}">
                <a16:creationId xmlns:a16="http://schemas.microsoft.com/office/drawing/2014/main" id="{554F2A3A-E0D5-4021-A127-67407DE7A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8" name="Rectangle 90">
            <a:extLst>
              <a:ext uri="{FF2B5EF4-FFF2-40B4-BE49-F238E27FC236}">
                <a16:creationId xmlns:a16="http://schemas.microsoft.com/office/drawing/2014/main" id="{B6F13E7A-8696-4DBD-A529-8CD509523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9" name="Rectangle 91">
            <a:extLst>
              <a:ext uri="{FF2B5EF4-FFF2-40B4-BE49-F238E27FC236}">
                <a16:creationId xmlns:a16="http://schemas.microsoft.com/office/drawing/2014/main" id="{F7C93062-DAF7-43D7-AFF4-FDF665AB7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0" name="Rectangle 92">
            <a:extLst>
              <a:ext uri="{FF2B5EF4-FFF2-40B4-BE49-F238E27FC236}">
                <a16:creationId xmlns:a16="http://schemas.microsoft.com/office/drawing/2014/main" id="{7F72180A-C09D-4A4C-BB99-55B12FA4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8354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1" name="Rectangle 93">
            <a:extLst>
              <a:ext uri="{FF2B5EF4-FFF2-40B4-BE49-F238E27FC236}">
                <a16:creationId xmlns:a16="http://schemas.microsoft.com/office/drawing/2014/main" id="{39B44916-BCA4-4E7B-AB63-B49BB6447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2" name="Rectangle 94">
            <a:extLst>
              <a:ext uri="{FF2B5EF4-FFF2-40B4-BE49-F238E27FC236}">
                <a16:creationId xmlns:a16="http://schemas.microsoft.com/office/drawing/2014/main" id="{B60A93E8-980E-44E8-A262-552F5D5C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3" name="Rectangle 95">
            <a:extLst>
              <a:ext uri="{FF2B5EF4-FFF2-40B4-BE49-F238E27FC236}">
                <a16:creationId xmlns:a16="http://schemas.microsoft.com/office/drawing/2014/main" id="{289BDF9F-9F01-4185-B92C-899CB9D99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064000"/>
            <a:ext cx="217488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4" name="Rectangle 96">
            <a:extLst>
              <a:ext uri="{FF2B5EF4-FFF2-40B4-BE49-F238E27FC236}">
                <a16:creationId xmlns:a16="http://schemas.microsoft.com/office/drawing/2014/main" id="{CF2451DD-42D8-4F86-85C8-315EA0BF8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5" name="Rectangle 97">
            <a:extLst>
              <a:ext uri="{FF2B5EF4-FFF2-40B4-BE49-F238E27FC236}">
                <a16:creationId xmlns:a16="http://schemas.microsoft.com/office/drawing/2014/main" id="{10E1E96D-59FA-4F89-84A7-05482ACF0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6" name="Rectangle 98">
            <a:extLst>
              <a:ext uri="{FF2B5EF4-FFF2-40B4-BE49-F238E27FC236}">
                <a16:creationId xmlns:a16="http://schemas.microsoft.com/office/drawing/2014/main" id="{BFFF7A1C-4D40-4E04-B0A6-2877546C0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7" name="Rectangle 99">
            <a:extLst>
              <a:ext uri="{FF2B5EF4-FFF2-40B4-BE49-F238E27FC236}">
                <a16:creationId xmlns:a16="http://schemas.microsoft.com/office/drawing/2014/main" id="{0D7103E2-3556-4588-8826-12E9C7E31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8" name="Rectangle 100">
            <a:extLst>
              <a:ext uri="{FF2B5EF4-FFF2-40B4-BE49-F238E27FC236}">
                <a16:creationId xmlns:a16="http://schemas.microsoft.com/office/drawing/2014/main" id="{072F2B94-C379-4432-82D4-855A3D65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064000"/>
            <a:ext cx="217487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9" name="Rectangle 101">
            <a:extLst>
              <a:ext uri="{FF2B5EF4-FFF2-40B4-BE49-F238E27FC236}">
                <a16:creationId xmlns:a16="http://schemas.microsoft.com/office/drawing/2014/main" id="{C7D5712D-3CC6-43FF-A6B9-12CED805B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0" name="Rectangle 102">
            <a:extLst>
              <a:ext uri="{FF2B5EF4-FFF2-40B4-BE49-F238E27FC236}">
                <a16:creationId xmlns:a16="http://schemas.microsoft.com/office/drawing/2014/main" id="{32ADC942-FA97-44E0-9B73-AC42E04E3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1" name="Rectangle 103">
            <a:extLst>
              <a:ext uri="{FF2B5EF4-FFF2-40B4-BE49-F238E27FC236}">
                <a16:creationId xmlns:a16="http://schemas.microsoft.com/office/drawing/2014/main" id="{CEC7BD65-1C1E-4618-A571-774149550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294188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2" name="Rectangle 104">
            <a:extLst>
              <a:ext uri="{FF2B5EF4-FFF2-40B4-BE49-F238E27FC236}">
                <a16:creationId xmlns:a16="http://schemas.microsoft.com/office/drawing/2014/main" id="{E771B8ED-B438-4F7B-84C6-FB6963DDA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3" name="Rectangle 105">
            <a:extLst>
              <a:ext uri="{FF2B5EF4-FFF2-40B4-BE49-F238E27FC236}">
                <a16:creationId xmlns:a16="http://schemas.microsoft.com/office/drawing/2014/main" id="{472F4F03-F435-4476-BEA1-B20EA44C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4" name="Rectangle 106">
            <a:extLst>
              <a:ext uri="{FF2B5EF4-FFF2-40B4-BE49-F238E27FC236}">
                <a16:creationId xmlns:a16="http://schemas.microsoft.com/office/drawing/2014/main" id="{D46B48B6-6258-451A-8DFA-DAE4F3FB5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5" name="Rectangle 107">
            <a:extLst>
              <a:ext uri="{FF2B5EF4-FFF2-40B4-BE49-F238E27FC236}">
                <a16:creationId xmlns:a16="http://schemas.microsoft.com/office/drawing/2014/main" id="{CA168A8C-4465-4FDD-B442-870D0294A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6" name="Rectangle 108">
            <a:extLst>
              <a:ext uri="{FF2B5EF4-FFF2-40B4-BE49-F238E27FC236}">
                <a16:creationId xmlns:a16="http://schemas.microsoft.com/office/drawing/2014/main" id="{11925D1E-A532-4661-89B7-2EC14AC8C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294188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7" name="Rectangle 109">
            <a:extLst>
              <a:ext uri="{FF2B5EF4-FFF2-40B4-BE49-F238E27FC236}">
                <a16:creationId xmlns:a16="http://schemas.microsoft.com/office/drawing/2014/main" id="{02438B99-3B61-438F-A2A1-DE1B4A2D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8" name="Rectangle 110">
            <a:extLst>
              <a:ext uri="{FF2B5EF4-FFF2-40B4-BE49-F238E27FC236}">
                <a16:creationId xmlns:a16="http://schemas.microsoft.com/office/drawing/2014/main" id="{77AAD1B7-C533-4DC5-B779-92E74AFA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9" name="Rectangle 111">
            <a:extLst>
              <a:ext uri="{FF2B5EF4-FFF2-40B4-BE49-F238E27FC236}">
                <a16:creationId xmlns:a16="http://schemas.microsoft.com/office/drawing/2014/main" id="{69755505-87FC-487D-BF56-5F1C6137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522788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0" name="Rectangle 112">
            <a:extLst>
              <a:ext uri="{FF2B5EF4-FFF2-40B4-BE49-F238E27FC236}">
                <a16:creationId xmlns:a16="http://schemas.microsoft.com/office/drawing/2014/main" id="{F3D110A2-8E8F-4152-BAF1-90159A125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1" name="Rectangle 113">
            <a:extLst>
              <a:ext uri="{FF2B5EF4-FFF2-40B4-BE49-F238E27FC236}">
                <a16:creationId xmlns:a16="http://schemas.microsoft.com/office/drawing/2014/main" id="{720BC9E3-7C68-4417-8AF8-1A995DD4C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2" name="Rectangle 114">
            <a:extLst>
              <a:ext uri="{FF2B5EF4-FFF2-40B4-BE49-F238E27FC236}">
                <a16:creationId xmlns:a16="http://schemas.microsoft.com/office/drawing/2014/main" id="{AD45062A-4C7F-4BED-AF33-66BC98F6E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3" name="Rectangle 115">
            <a:extLst>
              <a:ext uri="{FF2B5EF4-FFF2-40B4-BE49-F238E27FC236}">
                <a16:creationId xmlns:a16="http://schemas.microsoft.com/office/drawing/2014/main" id="{AA35DFD3-EDA4-44F1-B8CB-B088693FE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4" name="Rectangle 116">
            <a:extLst>
              <a:ext uri="{FF2B5EF4-FFF2-40B4-BE49-F238E27FC236}">
                <a16:creationId xmlns:a16="http://schemas.microsoft.com/office/drawing/2014/main" id="{782676FB-44ED-4D2A-8FBB-48E21E84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522788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5" name="Rectangle 117">
            <a:extLst>
              <a:ext uri="{FF2B5EF4-FFF2-40B4-BE49-F238E27FC236}">
                <a16:creationId xmlns:a16="http://schemas.microsoft.com/office/drawing/2014/main" id="{72745204-6864-41BA-A0D6-0F5FDC024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5407025"/>
            <a:ext cx="18430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400" i="1" dirty="0">
                <a:ea typeface="新細明體" panose="02020500000000000000" pitchFamily="18" charset="-120"/>
              </a:rPr>
              <a:t>QS</a:t>
            </a:r>
            <a:r>
              <a:rPr lang="en-US" altLang="zh-TW" sz="1400" dirty="0">
                <a:ea typeface="新細明體" panose="02020500000000000000" pitchFamily="18" charset="-120"/>
              </a:rPr>
              <a:t> = 40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(from Rate Controller)</a:t>
            </a:r>
          </a:p>
        </p:txBody>
      </p:sp>
      <p:sp>
        <p:nvSpPr>
          <p:cNvPr id="103496" name="Rectangle 118">
            <a:extLst>
              <a:ext uri="{FF2B5EF4-FFF2-40B4-BE49-F238E27FC236}">
                <a16:creationId xmlns:a16="http://schemas.microsoft.com/office/drawing/2014/main" id="{650D40F6-4C48-49A1-897F-15514BE4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3" y="2379663"/>
            <a:ext cx="23828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uantized DCT 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T’[u][v]</a:t>
            </a:r>
          </a:p>
        </p:txBody>
      </p:sp>
      <p:sp>
        <p:nvSpPr>
          <p:cNvPr id="103497" name="Rectangle 119">
            <a:extLst>
              <a:ext uri="{FF2B5EF4-FFF2-40B4-BE49-F238E27FC236}">
                <a16:creationId xmlns:a16="http://schemas.microsoft.com/office/drawing/2014/main" id="{1E64F324-7546-4D0D-9530-F7BB14003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275" y="1336675"/>
            <a:ext cx="14335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CT Frequency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T[u][v]</a:t>
            </a:r>
          </a:p>
        </p:txBody>
      </p:sp>
      <p:sp>
        <p:nvSpPr>
          <p:cNvPr id="103498" name="Rectangle 120">
            <a:extLst>
              <a:ext uri="{FF2B5EF4-FFF2-40B4-BE49-F238E27FC236}">
                <a16:creationId xmlns:a16="http://schemas.microsoft.com/office/drawing/2014/main" id="{09A9F59C-E32E-448E-BCDE-7518F6ADB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5873750"/>
            <a:ext cx="170973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efault Intra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uantization Matrix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M[u][v]</a:t>
            </a:r>
          </a:p>
        </p:txBody>
      </p:sp>
      <p:sp>
        <p:nvSpPr>
          <p:cNvPr id="103499" name="Line 121">
            <a:extLst>
              <a:ext uri="{FF2B5EF4-FFF2-40B4-BE49-F238E27FC236}">
                <a16:creationId xmlns:a16="http://schemas.microsoft.com/office/drawing/2014/main" id="{EC5E1E01-0D94-4057-BC7B-D06286B32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3238" y="2919413"/>
            <a:ext cx="469900" cy="72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00" name="Line 122">
            <a:extLst>
              <a:ext uri="{FF2B5EF4-FFF2-40B4-BE49-F238E27FC236}">
                <a16:creationId xmlns:a16="http://schemas.microsoft.com/office/drawing/2014/main" id="{9150FA62-1776-487C-93D0-36BE040C46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3238" y="4051300"/>
            <a:ext cx="495300" cy="852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01" name="Line 123">
            <a:extLst>
              <a:ext uri="{FF2B5EF4-FFF2-40B4-BE49-F238E27FC236}">
                <a16:creationId xmlns:a16="http://schemas.microsoft.com/office/drawing/2014/main" id="{CDAB0425-7351-403A-B434-FA02E740D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7638" y="3829050"/>
            <a:ext cx="6746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03502" name="Group 124">
            <a:extLst>
              <a:ext uri="{FF2B5EF4-FFF2-40B4-BE49-F238E27FC236}">
                <a16:creationId xmlns:a16="http://schemas.microsoft.com/office/drawing/2014/main" id="{04CA7337-633A-41AD-AF0A-8F52A7283154}"/>
              </a:ext>
            </a:extLst>
          </p:cNvPr>
          <p:cNvGrpSpPr>
            <a:grpSpLocks/>
          </p:cNvGrpSpPr>
          <p:nvPr/>
        </p:nvGrpSpPr>
        <p:grpSpPr bwMode="auto">
          <a:xfrm>
            <a:off x="4694238" y="3581400"/>
            <a:ext cx="581025" cy="520700"/>
            <a:chOff x="2880" y="2096"/>
            <a:chExt cx="365" cy="328"/>
          </a:xfrm>
        </p:grpSpPr>
        <p:sp>
          <p:nvSpPr>
            <p:cNvPr id="103643" name="Oval 125">
              <a:extLst>
                <a:ext uri="{FF2B5EF4-FFF2-40B4-BE49-F238E27FC236}">
                  <a16:creationId xmlns:a16="http://schemas.microsoft.com/office/drawing/2014/main" id="{E92D740D-E404-430C-A27D-A117852A2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096"/>
              <a:ext cx="328" cy="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03644" name="Rectangle 126">
              <a:extLst>
                <a:ext uri="{FF2B5EF4-FFF2-40B4-BE49-F238E27FC236}">
                  <a16:creationId xmlns:a16="http://schemas.microsoft.com/office/drawing/2014/main" id="{66048772-B1C8-4392-916A-E135CA3A5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3" y="2163"/>
              <a:ext cx="3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624" tIns="44517" rIns="90624" bIns="44517">
              <a:spAutoFit/>
            </a:bodyPr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zh-TW" sz="1800" b="1">
                  <a:ea typeface="新細明體" panose="02020500000000000000" pitchFamily="18" charset="-120"/>
                </a:rPr>
                <a:t>A/B</a:t>
              </a:r>
            </a:p>
          </p:txBody>
        </p:sp>
      </p:grpSp>
      <p:sp>
        <p:nvSpPr>
          <p:cNvPr id="103503" name="Rectangle 127">
            <a:extLst>
              <a:ext uri="{FF2B5EF4-FFF2-40B4-BE49-F238E27FC236}">
                <a16:creationId xmlns:a16="http://schemas.microsoft.com/office/drawing/2014/main" id="{02C4A731-17E2-4D29-99CC-01D320D2D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200" y="30130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103504" name="Rectangle 128">
            <a:extLst>
              <a:ext uri="{FF2B5EF4-FFF2-40B4-BE49-F238E27FC236}">
                <a16:creationId xmlns:a16="http://schemas.microsoft.com/office/drawing/2014/main" id="{9F40B5AF-D580-4869-B8EE-CAB146E21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434975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103505" name="Rectangle 129">
            <a:extLst>
              <a:ext uri="{FF2B5EF4-FFF2-40B4-BE49-F238E27FC236}">
                <a16:creationId xmlns:a16="http://schemas.microsoft.com/office/drawing/2014/main" id="{62AE46CA-28BE-4C6B-A541-A0405F881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549650"/>
            <a:ext cx="12319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Pointwise</a:t>
            </a:r>
          </a:p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ivision</a:t>
            </a:r>
          </a:p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and Rounding</a:t>
            </a:r>
          </a:p>
        </p:txBody>
      </p:sp>
      <p:sp>
        <p:nvSpPr>
          <p:cNvPr id="103506" name="Rectangle 130">
            <a:extLst>
              <a:ext uri="{FF2B5EF4-FFF2-40B4-BE49-F238E27FC236}">
                <a16:creationId xmlns:a16="http://schemas.microsoft.com/office/drawing/2014/main" id="{942ED240-6157-4613-B046-70E484640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4848225"/>
            <a:ext cx="25590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Note: Quantization of DC term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is fixed and does not depend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on QM or </a:t>
            </a:r>
            <a:r>
              <a:rPr lang="en-US" altLang="zh-TW" sz="1400" i="1" dirty="0">
                <a:ea typeface="新細明體" panose="02020500000000000000" pitchFamily="18" charset="-120"/>
              </a:rPr>
              <a:t>QS</a:t>
            </a:r>
            <a:r>
              <a:rPr lang="en-US" altLang="zh-TW" sz="1400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03507" name="Rectangle 131">
            <a:extLst>
              <a:ext uri="{FF2B5EF4-FFF2-40B4-BE49-F238E27FC236}">
                <a16:creationId xmlns:a16="http://schemas.microsoft.com/office/drawing/2014/main" id="{2A8074F5-E0FD-4F91-A33C-D479BF4E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1981200"/>
            <a:ext cx="40005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508" name="Rectangle 132">
            <a:extLst>
              <a:ext uri="{FF2B5EF4-FFF2-40B4-BE49-F238E27FC236}">
                <a16:creationId xmlns:a16="http://schemas.microsoft.com/office/drawing/2014/main" id="{CC86003A-F223-4D59-939C-E70FE1A97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3994150"/>
            <a:ext cx="203200" cy="204788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3509" name="Rectangle 133">
            <a:extLst>
              <a:ext uri="{FF2B5EF4-FFF2-40B4-BE49-F238E27FC236}">
                <a16:creationId xmlns:a16="http://schemas.microsoft.com/office/drawing/2014/main" id="{58D76561-9808-4FF9-8F7C-52510CEF7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0" name="Rectangle 134">
            <a:extLst>
              <a:ext uri="{FF2B5EF4-FFF2-40B4-BE49-F238E27FC236}">
                <a16:creationId xmlns:a16="http://schemas.microsoft.com/office/drawing/2014/main" id="{3BC6CF44-5136-4D51-8B3D-24EE0A84F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3511" name="Rectangle 135">
            <a:extLst>
              <a:ext uri="{FF2B5EF4-FFF2-40B4-BE49-F238E27FC236}">
                <a16:creationId xmlns:a16="http://schemas.microsoft.com/office/drawing/2014/main" id="{E43D64AD-72F7-4CCF-A813-2EDDC6F3A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987800"/>
            <a:ext cx="217488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12" name="Rectangle 136">
            <a:extLst>
              <a:ext uri="{FF2B5EF4-FFF2-40B4-BE49-F238E27FC236}">
                <a16:creationId xmlns:a16="http://schemas.microsoft.com/office/drawing/2014/main" id="{D54F9AF6-9C41-41CB-97D7-4CECC4700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13" name="Rectangle 137">
            <a:extLst>
              <a:ext uri="{FF2B5EF4-FFF2-40B4-BE49-F238E27FC236}">
                <a16:creationId xmlns:a16="http://schemas.microsoft.com/office/drawing/2014/main" id="{345C4D83-07C4-463B-B04A-8569E11F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14" name="Rectangle 138">
            <a:extLst>
              <a:ext uri="{FF2B5EF4-FFF2-40B4-BE49-F238E27FC236}">
                <a16:creationId xmlns:a16="http://schemas.microsoft.com/office/drawing/2014/main" id="{0C0CBC67-3EEF-40FA-90FB-614A5BB9A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15" name="Rectangle 139">
            <a:extLst>
              <a:ext uri="{FF2B5EF4-FFF2-40B4-BE49-F238E27FC236}">
                <a16:creationId xmlns:a16="http://schemas.microsoft.com/office/drawing/2014/main" id="{D56ACA3C-C9ED-4F8B-A79E-F9352BFC1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16" name="Rectangle 140">
            <a:extLst>
              <a:ext uri="{FF2B5EF4-FFF2-40B4-BE49-F238E27FC236}">
                <a16:creationId xmlns:a16="http://schemas.microsoft.com/office/drawing/2014/main" id="{D15A1043-84F9-4D26-B74E-2FC9DB01C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7" name="Rectangle 141">
            <a:extLst>
              <a:ext uri="{FF2B5EF4-FFF2-40B4-BE49-F238E27FC236}">
                <a16:creationId xmlns:a16="http://schemas.microsoft.com/office/drawing/2014/main" id="{60EE57E5-A2B7-4D9B-8385-224D3E8B2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8" name="Rectangle 142">
            <a:extLst>
              <a:ext uri="{FF2B5EF4-FFF2-40B4-BE49-F238E27FC236}">
                <a16:creationId xmlns:a16="http://schemas.microsoft.com/office/drawing/2014/main" id="{D8A23EC5-66BD-4FF4-B213-ABEEB5A44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19" name="Rectangle 143">
            <a:extLst>
              <a:ext uri="{FF2B5EF4-FFF2-40B4-BE49-F238E27FC236}">
                <a16:creationId xmlns:a16="http://schemas.microsoft.com/office/drawing/2014/main" id="{DD50CD88-114F-46B8-8217-4A2DDDF06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2179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3520" name="Rectangle 144">
            <a:extLst>
              <a:ext uri="{FF2B5EF4-FFF2-40B4-BE49-F238E27FC236}">
                <a16:creationId xmlns:a16="http://schemas.microsoft.com/office/drawing/2014/main" id="{BA9DFF84-AE46-472B-8FD3-2C6DA5BA5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21" name="Rectangle 145">
            <a:extLst>
              <a:ext uri="{FF2B5EF4-FFF2-40B4-BE49-F238E27FC236}">
                <a16:creationId xmlns:a16="http://schemas.microsoft.com/office/drawing/2014/main" id="{76D0A594-D32D-4E7F-9C52-0E141DBC9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22" name="Rectangle 146">
            <a:extLst>
              <a:ext uri="{FF2B5EF4-FFF2-40B4-BE49-F238E27FC236}">
                <a16:creationId xmlns:a16="http://schemas.microsoft.com/office/drawing/2014/main" id="{79FDDD10-F2DD-42B7-9DF1-1657AEF40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23" name="Rectangle 147">
            <a:extLst>
              <a:ext uri="{FF2B5EF4-FFF2-40B4-BE49-F238E27FC236}">
                <a16:creationId xmlns:a16="http://schemas.microsoft.com/office/drawing/2014/main" id="{5547F018-192B-4A6E-9997-5A06BE95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3524" name="Rectangle 148">
            <a:extLst>
              <a:ext uri="{FF2B5EF4-FFF2-40B4-BE49-F238E27FC236}">
                <a16:creationId xmlns:a16="http://schemas.microsoft.com/office/drawing/2014/main" id="{FC7003E2-D424-4873-8037-E293B7989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3525" name="Rectangle 149">
            <a:extLst>
              <a:ext uri="{FF2B5EF4-FFF2-40B4-BE49-F238E27FC236}">
                <a16:creationId xmlns:a16="http://schemas.microsoft.com/office/drawing/2014/main" id="{577D719B-0460-4717-81BD-8DC0FCA8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26" name="Rectangle 150">
            <a:extLst>
              <a:ext uri="{FF2B5EF4-FFF2-40B4-BE49-F238E27FC236}">
                <a16:creationId xmlns:a16="http://schemas.microsoft.com/office/drawing/2014/main" id="{793B0DDD-4EEB-491A-B0A3-409ED5D3E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27" name="Rectangle 151">
            <a:extLst>
              <a:ext uri="{FF2B5EF4-FFF2-40B4-BE49-F238E27FC236}">
                <a16:creationId xmlns:a16="http://schemas.microsoft.com/office/drawing/2014/main" id="{CB3A3527-A657-44CD-99F4-096EB96F5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4465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28" name="Rectangle 152">
            <a:extLst>
              <a:ext uri="{FF2B5EF4-FFF2-40B4-BE49-F238E27FC236}">
                <a16:creationId xmlns:a16="http://schemas.microsoft.com/office/drawing/2014/main" id="{A9674E59-B0D9-4624-B164-77BB19E7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29" name="Rectangle 153">
            <a:extLst>
              <a:ext uri="{FF2B5EF4-FFF2-40B4-BE49-F238E27FC236}">
                <a16:creationId xmlns:a16="http://schemas.microsoft.com/office/drawing/2014/main" id="{6F51F1A3-71C8-4739-A0BC-CB6844FDC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30" name="Rectangle 154">
            <a:extLst>
              <a:ext uri="{FF2B5EF4-FFF2-40B4-BE49-F238E27FC236}">
                <a16:creationId xmlns:a16="http://schemas.microsoft.com/office/drawing/2014/main" id="{8D905F89-A95E-4E52-AD75-42B232791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31" name="Rectangle 155">
            <a:extLst>
              <a:ext uri="{FF2B5EF4-FFF2-40B4-BE49-F238E27FC236}">
                <a16:creationId xmlns:a16="http://schemas.microsoft.com/office/drawing/2014/main" id="{93C3D256-C917-41ED-BB85-B1E371F5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32" name="Rectangle 156">
            <a:extLst>
              <a:ext uri="{FF2B5EF4-FFF2-40B4-BE49-F238E27FC236}">
                <a16:creationId xmlns:a16="http://schemas.microsoft.com/office/drawing/2014/main" id="{F07E38B8-164B-4243-83CA-FE32AC7DB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33" name="Rectangle 157">
            <a:extLst>
              <a:ext uri="{FF2B5EF4-FFF2-40B4-BE49-F238E27FC236}">
                <a16:creationId xmlns:a16="http://schemas.microsoft.com/office/drawing/2014/main" id="{29DB0DCB-AC7F-44A8-9A93-64E46B0F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3534" name="Rectangle 158">
            <a:extLst>
              <a:ext uri="{FF2B5EF4-FFF2-40B4-BE49-F238E27FC236}">
                <a16:creationId xmlns:a16="http://schemas.microsoft.com/office/drawing/2014/main" id="{EC66E004-097F-4B1C-85EB-113D705DC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35" name="Rectangle 159">
            <a:extLst>
              <a:ext uri="{FF2B5EF4-FFF2-40B4-BE49-F238E27FC236}">
                <a16:creationId xmlns:a16="http://schemas.microsoft.com/office/drawing/2014/main" id="{06354A0D-7433-41CA-938A-43166432A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3536" name="Rectangle 160">
            <a:extLst>
              <a:ext uri="{FF2B5EF4-FFF2-40B4-BE49-F238E27FC236}">
                <a16:creationId xmlns:a16="http://schemas.microsoft.com/office/drawing/2014/main" id="{2A9C2F5D-D525-48FE-BD35-5E13A6149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37" name="Rectangle 161">
            <a:extLst>
              <a:ext uri="{FF2B5EF4-FFF2-40B4-BE49-F238E27FC236}">
                <a16:creationId xmlns:a16="http://schemas.microsoft.com/office/drawing/2014/main" id="{2730ECB0-8108-4CC3-A539-4FB988CB2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38" name="Rectangle 162">
            <a:extLst>
              <a:ext uri="{FF2B5EF4-FFF2-40B4-BE49-F238E27FC236}">
                <a16:creationId xmlns:a16="http://schemas.microsoft.com/office/drawing/2014/main" id="{771FB991-54C2-451E-9AD4-58CD8CA8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3539" name="Rectangle 163">
            <a:extLst>
              <a:ext uri="{FF2B5EF4-FFF2-40B4-BE49-F238E27FC236}">
                <a16:creationId xmlns:a16="http://schemas.microsoft.com/office/drawing/2014/main" id="{F5D2B0C5-6102-4634-BE6E-67D8B26E6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8</a:t>
            </a:r>
          </a:p>
        </p:txBody>
      </p:sp>
      <p:sp>
        <p:nvSpPr>
          <p:cNvPr id="103540" name="Rectangle 164">
            <a:extLst>
              <a:ext uri="{FF2B5EF4-FFF2-40B4-BE49-F238E27FC236}">
                <a16:creationId xmlns:a16="http://schemas.microsoft.com/office/drawing/2014/main" id="{28DFE9C2-08C3-4170-8DB9-228FD21E4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3625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41" name="Rectangle 165">
            <a:extLst>
              <a:ext uri="{FF2B5EF4-FFF2-40B4-BE49-F238E27FC236}">
                <a16:creationId xmlns:a16="http://schemas.microsoft.com/office/drawing/2014/main" id="{1241BBF3-78C4-4BA7-9D26-E12ABBD04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42" name="Rectangle 166">
            <a:extLst>
              <a:ext uri="{FF2B5EF4-FFF2-40B4-BE49-F238E27FC236}">
                <a16:creationId xmlns:a16="http://schemas.microsoft.com/office/drawing/2014/main" id="{94088CE3-B88D-4437-97EA-61C45AFD6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3543" name="Rectangle 167">
            <a:extLst>
              <a:ext uri="{FF2B5EF4-FFF2-40B4-BE49-F238E27FC236}">
                <a16:creationId xmlns:a16="http://schemas.microsoft.com/office/drawing/2014/main" id="{1E3252EE-DCA9-4E5C-9389-680AB66A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3544" name="Rectangle 168">
            <a:extLst>
              <a:ext uri="{FF2B5EF4-FFF2-40B4-BE49-F238E27FC236}">
                <a16:creationId xmlns:a16="http://schemas.microsoft.com/office/drawing/2014/main" id="{ACE92024-472D-42C4-90B4-793A1E3E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3545" name="Rectangle 169">
            <a:extLst>
              <a:ext uri="{FF2B5EF4-FFF2-40B4-BE49-F238E27FC236}">
                <a16:creationId xmlns:a16="http://schemas.microsoft.com/office/drawing/2014/main" id="{C5E58F1A-94F6-4A6D-8877-5A0F1C619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46" name="Rectangle 170">
            <a:extLst>
              <a:ext uri="{FF2B5EF4-FFF2-40B4-BE49-F238E27FC236}">
                <a16:creationId xmlns:a16="http://schemas.microsoft.com/office/drawing/2014/main" id="{DC9E5C99-70D2-4A11-A26F-26807D4B3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47" name="Rectangle 171">
            <a:extLst>
              <a:ext uri="{FF2B5EF4-FFF2-40B4-BE49-F238E27FC236}">
                <a16:creationId xmlns:a16="http://schemas.microsoft.com/office/drawing/2014/main" id="{252075CD-B52D-43EA-933F-FC0ACCAD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48" name="Rectangle 172">
            <a:extLst>
              <a:ext uri="{FF2B5EF4-FFF2-40B4-BE49-F238E27FC236}">
                <a16:creationId xmlns:a16="http://schemas.microsoft.com/office/drawing/2014/main" id="{75D74D9B-B720-4EE2-97B7-BB2517FBD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5911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49" name="Rectangle 173">
            <a:extLst>
              <a:ext uri="{FF2B5EF4-FFF2-40B4-BE49-F238E27FC236}">
                <a16:creationId xmlns:a16="http://schemas.microsoft.com/office/drawing/2014/main" id="{D278BE97-1474-4505-AD7C-15625CF66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3550" name="Rectangle 174">
            <a:extLst>
              <a:ext uri="{FF2B5EF4-FFF2-40B4-BE49-F238E27FC236}">
                <a16:creationId xmlns:a16="http://schemas.microsoft.com/office/drawing/2014/main" id="{4A5E30C8-8599-4041-B10F-E7FA2EA22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3551" name="Rectangle 175">
            <a:extLst>
              <a:ext uri="{FF2B5EF4-FFF2-40B4-BE49-F238E27FC236}">
                <a16:creationId xmlns:a16="http://schemas.microsoft.com/office/drawing/2014/main" id="{D7D181AE-B4B9-4085-9C02-65E3BF85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3552" name="Rectangle 176">
            <a:extLst>
              <a:ext uri="{FF2B5EF4-FFF2-40B4-BE49-F238E27FC236}">
                <a16:creationId xmlns:a16="http://schemas.microsoft.com/office/drawing/2014/main" id="{FBBC537E-3E7E-4535-B03D-B9F3B08E7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3</a:t>
            </a:r>
          </a:p>
        </p:txBody>
      </p:sp>
      <p:sp>
        <p:nvSpPr>
          <p:cNvPr id="103553" name="Rectangle 177">
            <a:extLst>
              <a:ext uri="{FF2B5EF4-FFF2-40B4-BE49-F238E27FC236}">
                <a16:creationId xmlns:a16="http://schemas.microsoft.com/office/drawing/2014/main" id="{87DCBBE9-70B1-4300-A912-98EFB3E67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54" name="Rectangle 178">
            <a:extLst>
              <a:ext uri="{FF2B5EF4-FFF2-40B4-BE49-F238E27FC236}">
                <a16:creationId xmlns:a16="http://schemas.microsoft.com/office/drawing/2014/main" id="{8A48CC5A-FC0D-486E-A186-CDA03020E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55" name="Rectangle 179">
            <a:extLst>
              <a:ext uri="{FF2B5EF4-FFF2-40B4-BE49-F238E27FC236}">
                <a16:creationId xmlns:a16="http://schemas.microsoft.com/office/drawing/2014/main" id="{E56146B8-F106-4AD9-A9EF-7832721F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6751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56" name="Rectangle 180">
            <a:extLst>
              <a:ext uri="{FF2B5EF4-FFF2-40B4-BE49-F238E27FC236}">
                <a16:creationId xmlns:a16="http://schemas.microsoft.com/office/drawing/2014/main" id="{BA4445CE-6C18-488A-BB01-271E8E32C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57" name="Rectangle 181">
            <a:extLst>
              <a:ext uri="{FF2B5EF4-FFF2-40B4-BE49-F238E27FC236}">
                <a16:creationId xmlns:a16="http://schemas.microsoft.com/office/drawing/2014/main" id="{C0170D76-7B6C-4720-9052-DC035DC5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58" name="Rectangle 182">
            <a:extLst>
              <a:ext uri="{FF2B5EF4-FFF2-40B4-BE49-F238E27FC236}">
                <a16:creationId xmlns:a16="http://schemas.microsoft.com/office/drawing/2014/main" id="{CB3A453C-6BAC-4D2F-A457-1C97158C3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59" name="Rectangle 183">
            <a:extLst>
              <a:ext uri="{FF2B5EF4-FFF2-40B4-BE49-F238E27FC236}">
                <a16:creationId xmlns:a16="http://schemas.microsoft.com/office/drawing/2014/main" id="{E406D709-C697-411C-882F-96B7EEF18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60" name="Rectangle 184">
            <a:extLst>
              <a:ext uri="{FF2B5EF4-FFF2-40B4-BE49-F238E27FC236}">
                <a16:creationId xmlns:a16="http://schemas.microsoft.com/office/drawing/2014/main" id="{361636C3-9706-4CC5-877B-6BA9C50A6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61" name="Rectangle 185">
            <a:extLst>
              <a:ext uri="{FF2B5EF4-FFF2-40B4-BE49-F238E27FC236}">
                <a16:creationId xmlns:a16="http://schemas.microsoft.com/office/drawing/2014/main" id="{253E0D09-EA1B-40B8-8171-3E8BA2265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903788"/>
            <a:ext cx="217488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62" name="Rectangle 186">
            <a:extLst>
              <a:ext uri="{FF2B5EF4-FFF2-40B4-BE49-F238E27FC236}">
                <a16:creationId xmlns:a16="http://schemas.microsoft.com/office/drawing/2014/main" id="{454F74D5-4127-43BC-ABFB-0E34C615C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1339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3563" name="Rectangle 187">
            <a:extLst>
              <a:ext uri="{FF2B5EF4-FFF2-40B4-BE49-F238E27FC236}">
                <a16:creationId xmlns:a16="http://schemas.microsoft.com/office/drawing/2014/main" id="{A21EDC90-C700-4491-9EA8-B49FD258A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64" name="Rectangle 188">
            <a:extLst>
              <a:ext uri="{FF2B5EF4-FFF2-40B4-BE49-F238E27FC236}">
                <a16:creationId xmlns:a16="http://schemas.microsoft.com/office/drawing/2014/main" id="{BEB16716-4215-450A-961C-812698380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65" name="Rectangle 189">
            <a:extLst>
              <a:ext uri="{FF2B5EF4-FFF2-40B4-BE49-F238E27FC236}">
                <a16:creationId xmlns:a16="http://schemas.microsoft.com/office/drawing/2014/main" id="{D61337B5-471C-421C-A900-1F3DED7D7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3566" name="Rectangle 190">
            <a:extLst>
              <a:ext uri="{FF2B5EF4-FFF2-40B4-BE49-F238E27FC236}">
                <a16:creationId xmlns:a16="http://schemas.microsoft.com/office/drawing/2014/main" id="{8E4B71F6-326A-4239-9952-1F4FED462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67" name="Rectangle 191">
            <a:extLst>
              <a:ext uri="{FF2B5EF4-FFF2-40B4-BE49-F238E27FC236}">
                <a16:creationId xmlns:a16="http://schemas.microsoft.com/office/drawing/2014/main" id="{C57905E6-F7FA-472A-9F19-18E8F7EA2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68" name="Rectangle 192">
            <a:extLst>
              <a:ext uri="{FF2B5EF4-FFF2-40B4-BE49-F238E27FC236}">
                <a16:creationId xmlns:a16="http://schemas.microsoft.com/office/drawing/2014/main" id="{F1C6931D-C6EA-4EAB-A527-E859C5BA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69" name="Rectangle 193">
            <a:extLst>
              <a:ext uri="{FF2B5EF4-FFF2-40B4-BE49-F238E27FC236}">
                <a16:creationId xmlns:a16="http://schemas.microsoft.com/office/drawing/2014/main" id="{ABA97ED8-53C9-45F2-89F4-1ACF3EB10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70" name="Rectangle 194">
            <a:extLst>
              <a:ext uri="{FF2B5EF4-FFF2-40B4-BE49-F238E27FC236}">
                <a16:creationId xmlns:a16="http://schemas.microsoft.com/office/drawing/2014/main" id="{5F5A5EC3-D810-417D-81EF-30B3C78D9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71" name="Rectangle 195">
            <a:extLst>
              <a:ext uri="{FF2B5EF4-FFF2-40B4-BE49-F238E27FC236}">
                <a16:creationId xmlns:a16="http://schemas.microsoft.com/office/drawing/2014/main" id="{EABA4EC7-4C54-4DF6-905A-E9DDF1627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72" name="Line 196">
            <a:extLst>
              <a:ext uri="{FF2B5EF4-FFF2-40B4-BE49-F238E27FC236}">
                <a16:creationId xmlns:a16="http://schemas.microsoft.com/office/drawing/2014/main" id="{45248D77-DDEF-4196-AD97-3AA9A8C5C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4897438"/>
            <a:ext cx="357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73" name="Rectangle 197">
            <a:extLst>
              <a:ext uri="{FF2B5EF4-FFF2-40B4-BE49-F238E27FC236}">
                <a16:creationId xmlns:a16="http://schemas.microsoft.com/office/drawing/2014/main" id="{0A5C69A5-4AF8-4572-B245-130DF419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4684713"/>
            <a:ext cx="650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b="1">
                <a:latin typeface="Symbol" panose="05050102010706020507" pitchFamily="18" charset="2"/>
                <a:ea typeface="新細明體" panose="02020500000000000000" pitchFamily="18" charset="-120"/>
              </a:rPr>
              <a:t></a:t>
            </a:r>
            <a:r>
              <a:rPr lang="en-US" altLang="zh-TW" sz="1800" b="1">
                <a:ea typeface="新細明體" panose="02020500000000000000" pitchFamily="18" charset="-120"/>
              </a:rPr>
              <a:t>QS</a:t>
            </a:r>
          </a:p>
        </p:txBody>
      </p:sp>
      <p:sp>
        <p:nvSpPr>
          <p:cNvPr id="103574" name="Rectangle 198">
            <a:extLst>
              <a:ext uri="{FF2B5EF4-FFF2-40B4-BE49-F238E27FC236}">
                <a16:creationId xmlns:a16="http://schemas.microsoft.com/office/drawing/2014/main" id="{C712C0BD-F1AA-4453-AFDC-381A235A6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3965575"/>
            <a:ext cx="40005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575" name="Rectangle 199">
            <a:extLst>
              <a:ext uri="{FF2B5EF4-FFF2-40B4-BE49-F238E27FC236}">
                <a16:creationId xmlns:a16="http://schemas.microsoft.com/office/drawing/2014/main" id="{326189AC-1685-4E04-9290-9DC1AF510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009775"/>
            <a:ext cx="203200" cy="203200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6</a:t>
            </a:r>
          </a:p>
        </p:txBody>
      </p:sp>
      <p:sp>
        <p:nvSpPr>
          <p:cNvPr id="103576" name="Rectangle 200">
            <a:extLst>
              <a:ext uri="{FF2B5EF4-FFF2-40B4-BE49-F238E27FC236}">
                <a16:creationId xmlns:a16="http://schemas.microsoft.com/office/drawing/2014/main" id="{BB7595E3-B007-4702-BF2D-E45360E6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9</a:t>
            </a:r>
          </a:p>
        </p:txBody>
      </p:sp>
      <p:sp>
        <p:nvSpPr>
          <p:cNvPr id="103577" name="Rectangle 201">
            <a:extLst>
              <a:ext uri="{FF2B5EF4-FFF2-40B4-BE49-F238E27FC236}">
                <a16:creationId xmlns:a16="http://schemas.microsoft.com/office/drawing/2014/main" id="{D89AE2D4-39DF-4A72-9AB9-782013A3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9</a:t>
            </a:r>
          </a:p>
        </p:txBody>
      </p:sp>
      <p:sp>
        <p:nvSpPr>
          <p:cNvPr id="103578" name="Rectangle 202">
            <a:extLst>
              <a:ext uri="{FF2B5EF4-FFF2-40B4-BE49-F238E27FC236}">
                <a16:creationId xmlns:a16="http://schemas.microsoft.com/office/drawing/2014/main" id="{EB2077CD-7BBC-4362-BA54-C4E94A6F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003425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9</a:t>
            </a:r>
          </a:p>
        </p:txBody>
      </p:sp>
      <p:sp>
        <p:nvSpPr>
          <p:cNvPr id="103579" name="Rectangle 203">
            <a:extLst>
              <a:ext uri="{FF2B5EF4-FFF2-40B4-BE49-F238E27FC236}">
                <a16:creationId xmlns:a16="http://schemas.microsoft.com/office/drawing/2014/main" id="{B52B9DD0-E03C-4AEA-B6E2-163CD13C2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80" name="Rectangle 204">
            <a:extLst>
              <a:ext uri="{FF2B5EF4-FFF2-40B4-BE49-F238E27FC236}">
                <a16:creationId xmlns:a16="http://schemas.microsoft.com/office/drawing/2014/main" id="{E9CDFE69-6A05-42A2-9C97-E07EA474A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3</a:t>
            </a:r>
          </a:p>
        </p:txBody>
      </p:sp>
      <p:sp>
        <p:nvSpPr>
          <p:cNvPr id="103581" name="Rectangle 205">
            <a:extLst>
              <a:ext uri="{FF2B5EF4-FFF2-40B4-BE49-F238E27FC236}">
                <a16:creationId xmlns:a16="http://schemas.microsoft.com/office/drawing/2014/main" id="{AB85CEBE-DD23-40AD-906A-05A9F8E4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2</a:t>
            </a:r>
          </a:p>
        </p:txBody>
      </p:sp>
      <p:sp>
        <p:nvSpPr>
          <p:cNvPr id="103582" name="Rectangle 206">
            <a:extLst>
              <a:ext uri="{FF2B5EF4-FFF2-40B4-BE49-F238E27FC236}">
                <a16:creationId xmlns:a16="http://schemas.microsoft.com/office/drawing/2014/main" id="{F2C2AA05-8C27-482F-95BA-3BF0537EF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7</a:t>
            </a:r>
          </a:p>
        </p:txBody>
      </p:sp>
      <p:sp>
        <p:nvSpPr>
          <p:cNvPr id="103583" name="Rectangle 207">
            <a:extLst>
              <a:ext uri="{FF2B5EF4-FFF2-40B4-BE49-F238E27FC236}">
                <a16:creationId xmlns:a16="http://schemas.microsoft.com/office/drawing/2014/main" id="{6DB55AC2-03F7-424A-BC3E-D0C3F7964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37</a:t>
            </a:r>
          </a:p>
        </p:txBody>
      </p:sp>
      <p:sp>
        <p:nvSpPr>
          <p:cNvPr id="103584" name="Rectangle 208">
            <a:extLst>
              <a:ext uri="{FF2B5EF4-FFF2-40B4-BE49-F238E27FC236}">
                <a16:creationId xmlns:a16="http://schemas.microsoft.com/office/drawing/2014/main" id="{5E696C19-C7DF-4CAC-8ED0-2511A3107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94</a:t>
            </a:r>
          </a:p>
        </p:txBody>
      </p:sp>
      <p:sp>
        <p:nvSpPr>
          <p:cNvPr id="103585" name="Rectangle 209">
            <a:extLst>
              <a:ext uri="{FF2B5EF4-FFF2-40B4-BE49-F238E27FC236}">
                <a16:creationId xmlns:a16="http://schemas.microsoft.com/office/drawing/2014/main" id="{60E8E725-986B-479D-9F95-74DD6852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35</a:t>
            </a:r>
          </a:p>
        </p:txBody>
      </p:sp>
      <p:sp>
        <p:nvSpPr>
          <p:cNvPr id="103586" name="Rectangle 210">
            <a:extLst>
              <a:ext uri="{FF2B5EF4-FFF2-40B4-BE49-F238E27FC236}">
                <a16:creationId xmlns:a16="http://schemas.microsoft.com/office/drawing/2014/main" id="{3B94068E-F52F-4015-AACB-432407AB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232025"/>
            <a:ext cx="217488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3587" name="Rectangle 211">
            <a:extLst>
              <a:ext uri="{FF2B5EF4-FFF2-40B4-BE49-F238E27FC236}">
                <a16:creationId xmlns:a16="http://schemas.microsoft.com/office/drawing/2014/main" id="{3735ECD8-653A-4F1B-9376-F9CD2CE5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3588" name="Rectangle 212">
            <a:extLst>
              <a:ext uri="{FF2B5EF4-FFF2-40B4-BE49-F238E27FC236}">
                <a16:creationId xmlns:a16="http://schemas.microsoft.com/office/drawing/2014/main" id="{9A47B015-AAE7-44FE-BACF-35DC55EE6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89" name="Rectangle 213">
            <a:extLst>
              <a:ext uri="{FF2B5EF4-FFF2-40B4-BE49-F238E27FC236}">
                <a16:creationId xmlns:a16="http://schemas.microsoft.com/office/drawing/2014/main" id="{452C42B8-CD52-49E2-A137-57112F166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90" name="Rectangle 214">
            <a:extLst>
              <a:ext uri="{FF2B5EF4-FFF2-40B4-BE49-F238E27FC236}">
                <a16:creationId xmlns:a16="http://schemas.microsoft.com/office/drawing/2014/main" id="{70D52568-8005-42F0-9B24-9BF6AA49B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591" name="Rectangle 215">
            <a:extLst>
              <a:ext uri="{FF2B5EF4-FFF2-40B4-BE49-F238E27FC236}">
                <a16:creationId xmlns:a16="http://schemas.microsoft.com/office/drawing/2014/main" id="{2D9F45BD-C430-48C1-A63A-1B2273C97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1</a:t>
            </a:r>
          </a:p>
        </p:txBody>
      </p:sp>
      <p:sp>
        <p:nvSpPr>
          <p:cNvPr id="103592" name="Rectangle 216">
            <a:extLst>
              <a:ext uri="{FF2B5EF4-FFF2-40B4-BE49-F238E27FC236}">
                <a16:creationId xmlns:a16="http://schemas.microsoft.com/office/drawing/2014/main" id="{08AA5A22-93CF-467F-AF6B-74C563BC8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3593" name="Rectangle 217">
            <a:extLst>
              <a:ext uri="{FF2B5EF4-FFF2-40B4-BE49-F238E27FC236}">
                <a16:creationId xmlns:a16="http://schemas.microsoft.com/office/drawing/2014/main" id="{F613C6F4-42F7-41FF-9CA7-900C8672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2</a:t>
            </a:r>
          </a:p>
        </p:txBody>
      </p:sp>
      <p:sp>
        <p:nvSpPr>
          <p:cNvPr id="103594" name="Rectangle 218">
            <a:extLst>
              <a:ext uri="{FF2B5EF4-FFF2-40B4-BE49-F238E27FC236}">
                <a16:creationId xmlns:a16="http://schemas.microsoft.com/office/drawing/2014/main" id="{C4CD90E0-0763-4733-9A43-7454A1E5C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4622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0</a:t>
            </a:r>
          </a:p>
        </p:txBody>
      </p:sp>
      <p:sp>
        <p:nvSpPr>
          <p:cNvPr id="103595" name="Rectangle 219">
            <a:extLst>
              <a:ext uri="{FF2B5EF4-FFF2-40B4-BE49-F238E27FC236}">
                <a16:creationId xmlns:a16="http://schemas.microsoft.com/office/drawing/2014/main" id="{DD2EB2CD-125F-4A66-834F-7B787A20A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4</a:t>
            </a:r>
          </a:p>
        </p:txBody>
      </p:sp>
      <p:sp>
        <p:nvSpPr>
          <p:cNvPr id="103596" name="Rectangle 220">
            <a:extLst>
              <a:ext uri="{FF2B5EF4-FFF2-40B4-BE49-F238E27FC236}">
                <a16:creationId xmlns:a16="http://schemas.microsoft.com/office/drawing/2014/main" id="{3F22028F-1828-42CA-8F41-CEF1017D9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597" name="Rectangle 221">
            <a:extLst>
              <a:ext uri="{FF2B5EF4-FFF2-40B4-BE49-F238E27FC236}">
                <a16:creationId xmlns:a16="http://schemas.microsoft.com/office/drawing/2014/main" id="{CA04B62E-EDD8-49FC-99BE-5FFB798B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3598" name="Rectangle 222">
            <a:extLst>
              <a:ext uri="{FF2B5EF4-FFF2-40B4-BE49-F238E27FC236}">
                <a16:creationId xmlns:a16="http://schemas.microsoft.com/office/drawing/2014/main" id="{1D96E751-9BC5-4B18-834C-69E41C5D2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99" name="Rectangle 223">
            <a:extLst>
              <a:ext uri="{FF2B5EF4-FFF2-40B4-BE49-F238E27FC236}">
                <a16:creationId xmlns:a16="http://schemas.microsoft.com/office/drawing/2014/main" id="{C9CEE629-C459-4819-8986-9CBAB01C1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2</a:t>
            </a:r>
          </a:p>
        </p:txBody>
      </p:sp>
      <p:sp>
        <p:nvSpPr>
          <p:cNvPr id="103600" name="Rectangle 224">
            <a:extLst>
              <a:ext uri="{FF2B5EF4-FFF2-40B4-BE49-F238E27FC236}">
                <a16:creationId xmlns:a16="http://schemas.microsoft.com/office/drawing/2014/main" id="{A1898F17-8972-47F1-852C-BB06D5A03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01" name="Rectangle 225">
            <a:extLst>
              <a:ext uri="{FF2B5EF4-FFF2-40B4-BE49-F238E27FC236}">
                <a16:creationId xmlns:a16="http://schemas.microsoft.com/office/drawing/2014/main" id="{958B35FA-58AC-496E-9EFF-7BCC46D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02" name="Rectangle 226">
            <a:extLst>
              <a:ext uri="{FF2B5EF4-FFF2-40B4-BE49-F238E27FC236}">
                <a16:creationId xmlns:a16="http://schemas.microsoft.com/office/drawing/2014/main" id="{417D2D7E-AECA-450A-B12C-00AB50AC9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03" name="Rectangle 227">
            <a:extLst>
              <a:ext uri="{FF2B5EF4-FFF2-40B4-BE49-F238E27FC236}">
                <a16:creationId xmlns:a16="http://schemas.microsoft.com/office/drawing/2014/main" id="{576DDA72-09A1-4F47-9972-FBC43C2D9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4" name="Rectangle 228">
            <a:extLst>
              <a:ext uri="{FF2B5EF4-FFF2-40B4-BE49-F238E27FC236}">
                <a16:creationId xmlns:a16="http://schemas.microsoft.com/office/drawing/2014/main" id="{A0C6200C-ADCA-4D8C-B977-120106028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05" name="Rectangle 229">
            <a:extLst>
              <a:ext uri="{FF2B5EF4-FFF2-40B4-BE49-F238E27FC236}">
                <a16:creationId xmlns:a16="http://schemas.microsoft.com/office/drawing/2014/main" id="{7FD522C1-BB63-4ED8-86A1-1B079743D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06" name="Rectangle 230">
            <a:extLst>
              <a:ext uri="{FF2B5EF4-FFF2-40B4-BE49-F238E27FC236}">
                <a16:creationId xmlns:a16="http://schemas.microsoft.com/office/drawing/2014/main" id="{9803191F-358F-4357-BED0-65226A13E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7" name="Rectangle 231">
            <a:extLst>
              <a:ext uri="{FF2B5EF4-FFF2-40B4-BE49-F238E27FC236}">
                <a16:creationId xmlns:a16="http://schemas.microsoft.com/office/drawing/2014/main" id="{A654DC53-5273-4F97-B381-757362FE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378200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103608" name="Rectangle 232">
            <a:extLst>
              <a:ext uri="{FF2B5EF4-FFF2-40B4-BE49-F238E27FC236}">
                <a16:creationId xmlns:a16="http://schemas.microsoft.com/office/drawing/2014/main" id="{E36919EB-B62C-46A6-9FB2-F4C27EE0B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9" name="Rectangle 233">
            <a:extLst>
              <a:ext uri="{FF2B5EF4-FFF2-40B4-BE49-F238E27FC236}">
                <a16:creationId xmlns:a16="http://schemas.microsoft.com/office/drawing/2014/main" id="{4E3D8F2A-8F1D-4DDC-A763-9B992BD9B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10" name="Rectangle 234">
            <a:extLst>
              <a:ext uri="{FF2B5EF4-FFF2-40B4-BE49-F238E27FC236}">
                <a16:creationId xmlns:a16="http://schemas.microsoft.com/office/drawing/2014/main" id="{DFB608F8-BCE7-4611-ACC3-F4496343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</a:t>
            </a:r>
          </a:p>
        </p:txBody>
      </p:sp>
      <p:sp>
        <p:nvSpPr>
          <p:cNvPr id="103611" name="Rectangle 235">
            <a:extLst>
              <a:ext uri="{FF2B5EF4-FFF2-40B4-BE49-F238E27FC236}">
                <a16:creationId xmlns:a16="http://schemas.microsoft.com/office/drawing/2014/main" id="{56031A83-4343-4A52-8855-5354420A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612" name="Rectangle 236">
            <a:extLst>
              <a:ext uri="{FF2B5EF4-FFF2-40B4-BE49-F238E27FC236}">
                <a16:creationId xmlns:a16="http://schemas.microsoft.com/office/drawing/2014/main" id="{5F1EBFD1-CF46-4853-B4EA-715E259FE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6</a:t>
            </a:r>
          </a:p>
        </p:txBody>
      </p:sp>
      <p:sp>
        <p:nvSpPr>
          <p:cNvPr id="103613" name="Rectangle 237">
            <a:extLst>
              <a:ext uri="{FF2B5EF4-FFF2-40B4-BE49-F238E27FC236}">
                <a16:creationId xmlns:a16="http://schemas.microsoft.com/office/drawing/2014/main" id="{1EA169A6-6CB2-4BDE-8E25-E07BFA684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14" name="Rectangle 238">
            <a:extLst>
              <a:ext uri="{FF2B5EF4-FFF2-40B4-BE49-F238E27FC236}">
                <a16:creationId xmlns:a16="http://schemas.microsoft.com/office/drawing/2014/main" id="{22D933F1-B40C-49F9-A03A-8F9343C08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6</a:t>
            </a:r>
          </a:p>
        </p:txBody>
      </p:sp>
      <p:sp>
        <p:nvSpPr>
          <p:cNvPr id="103615" name="Rectangle 239">
            <a:extLst>
              <a:ext uri="{FF2B5EF4-FFF2-40B4-BE49-F238E27FC236}">
                <a16:creationId xmlns:a16="http://schemas.microsoft.com/office/drawing/2014/main" id="{558FF006-4D26-4747-A4CE-2FB2E5380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606800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3616" name="Rectangle 240">
            <a:extLst>
              <a:ext uri="{FF2B5EF4-FFF2-40B4-BE49-F238E27FC236}">
                <a16:creationId xmlns:a16="http://schemas.microsoft.com/office/drawing/2014/main" id="{4AD366CD-0A8C-426E-8825-FB1137C18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3617" name="Rectangle 241">
            <a:extLst>
              <a:ext uri="{FF2B5EF4-FFF2-40B4-BE49-F238E27FC236}">
                <a16:creationId xmlns:a16="http://schemas.microsoft.com/office/drawing/2014/main" id="{E44081CC-738A-4FFC-9BD2-A1E7F44B9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18" name="Rectangle 242">
            <a:extLst>
              <a:ext uri="{FF2B5EF4-FFF2-40B4-BE49-F238E27FC236}">
                <a16:creationId xmlns:a16="http://schemas.microsoft.com/office/drawing/2014/main" id="{09839E1C-E944-48DD-AED8-47CB18A5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19" name="Rectangle 243">
            <a:extLst>
              <a:ext uri="{FF2B5EF4-FFF2-40B4-BE49-F238E27FC236}">
                <a16:creationId xmlns:a16="http://schemas.microsoft.com/office/drawing/2014/main" id="{D86EFA30-D12B-4BFB-84E2-7DB3A8954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20" name="Rectangle 244">
            <a:extLst>
              <a:ext uri="{FF2B5EF4-FFF2-40B4-BE49-F238E27FC236}">
                <a16:creationId xmlns:a16="http://schemas.microsoft.com/office/drawing/2014/main" id="{FB0E2E59-855F-42F4-AD6F-A90BF3732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621" name="Rectangle 245">
            <a:extLst>
              <a:ext uri="{FF2B5EF4-FFF2-40B4-BE49-F238E27FC236}">
                <a16:creationId xmlns:a16="http://schemas.microsoft.com/office/drawing/2014/main" id="{BC13CCA8-176F-4DA2-BA19-6A02A6465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8</a:t>
            </a:r>
          </a:p>
        </p:txBody>
      </p:sp>
      <p:sp>
        <p:nvSpPr>
          <p:cNvPr id="103622" name="Rectangle 246">
            <a:extLst>
              <a:ext uri="{FF2B5EF4-FFF2-40B4-BE49-F238E27FC236}">
                <a16:creationId xmlns:a16="http://schemas.microsoft.com/office/drawing/2014/main" id="{EDF393DC-2358-4644-9CB7-93CEE7AC6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908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6</a:t>
            </a:r>
          </a:p>
        </p:txBody>
      </p:sp>
      <p:sp>
        <p:nvSpPr>
          <p:cNvPr id="103623" name="Rectangle 247">
            <a:extLst>
              <a:ext uri="{FF2B5EF4-FFF2-40B4-BE49-F238E27FC236}">
                <a16:creationId xmlns:a16="http://schemas.microsoft.com/office/drawing/2014/main" id="{92E08179-7745-4EBE-945E-D20558959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24" name="Rectangle 248">
            <a:extLst>
              <a:ext uri="{FF2B5EF4-FFF2-40B4-BE49-F238E27FC236}">
                <a16:creationId xmlns:a16="http://schemas.microsoft.com/office/drawing/2014/main" id="{2E1AA64C-9832-42B7-A6F6-65140D614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25" name="Rectangle 249">
            <a:extLst>
              <a:ext uri="{FF2B5EF4-FFF2-40B4-BE49-F238E27FC236}">
                <a16:creationId xmlns:a16="http://schemas.microsoft.com/office/drawing/2014/main" id="{1ED1AF83-4957-4859-93A6-D54A66E89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8</a:t>
            </a:r>
          </a:p>
        </p:txBody>
      </p:sp>
      <p:sp>
        <p:nvSpPr>
          <p:cNvPr id="103626" name="Rectangle 250">
            <a:extLst>
              <a:ext uri="{FF2B5EF4-FFF2-40B4-BE49-F238E27FC236}">
                <a16:creationId xmlns:a16="http://schemas.microsoft.com/office/drawing/2014/main" id="{B0AC3D6D-A0D7-4BEC-A497-01197D43B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3627" name="Rectangle 251">
            <a:extLst>
              <a:ext uri="{FF2B5EF4-FFF2-40B4-BE49-F238E27FC236}">
                <a16:creationId xmlns:a16="http://schemas.microsoft.com/office/drawing/2014/main" id="{A57C0BC8-2406-4B0A-B9FF-CA66D1C7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3628" name="Rectangle 252">
            <a:extLst>
              <a:ext uri="{FF2B5EF4-FFF2-40B4-BE49-F238E27FC236}">
                <a16:creationId xmlns:a16="http://schemas.microsoft.com/office/drawing/2014/main" id="{AE1C1D88-E1C5-49EB-B51C-C0D5BEAE8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9194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3</a:t>
            </a:r>
          </a:p>
        </p:txBody>
      </p:sp>
      <p:sp>
        <p:nvSpPr>
          <p:cNvPr id="103629" name="Rectangle 253">
            <a:extLst>
              <a:ext uri="{FF2B5EF4-FFF2-40B4-BE49-F238E27FC236}">
                <a16:creationId xmlns:a16="http://schemas.microsoft.com/office/drawing/2014/main" id="{D6279712-0442-4B03-91C3-1E72E7069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148013"/>
            <a:ext cx="217488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3630" name="Rectangle 254">
            <a:extLst>
              <a:ext uri="{FF2B5EF4-FFF2-40B4-BE49-F238E27FC236}">
                <a16:creationId xmlns:a16="http://schemas.microsoft.com/office/drawing/2014/main" id="{4365DB2C-DE88-4210-B6B7-0689A526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7</a:t>
            </a:r>
          </a:p>
        </p:txBody>
      </p:sp>
      <p:sp>
        <p:nvSpPr>
          <p:cNvPr id="103631" name="Rectangle 255">
            <a:extLst>
              <a:ext uri="{FF2B5EF4-FFF2-40B4-BE49-F238E27FC236}">
                <a16:creationId xmlns:a16="http://schemas.microsoft.com/office/drawing/2014/main" id="{801E883F-0D6F-414B-9F23-82FF2A320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32" name="Rectangle 256">
            <a:extLst>
              <a:ext uri="{FF2B5EF4-FFF2-40B4-BE49-F238E27FC236}">
                <a16:creationId xmlns:a16="http://schemas.microsoft.com/office/drawing/2014/main" id="{870AA7DC-7CA2-4D42-9367-CFE758F8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33" name="Rectangle 257">
            <a:extLst>
              <a:ext uri="{FF2B5EF4-FFF2-40B4-BE49-F238E27FC236}">
                <a16:creationId xmlns:a16="http://schemas.microsoft.com/office/drawing/2014/main" id="{6DD3BF97-7E61-43FE-BD94-1469999AF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34" name="Rectangle 258">
            <a:extLst>
              <a:ext uri="{FF2B5EF4-FFF2-40B4-BE49-F238E27FC236}">
                <a16:creationId xmlns:a16="http://schemas.microsoft.com/office/drawing/2014/main" id="{03947F29-F7D7-433A-A0A9-7FA136903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103635" name="Rectangle 259">
            <a:extLst>
              <a:ext uri="{FF2B5EF4-FFF2-40B4-BE49-F238E27FC236}">
                <a16:creationId xmlns:a16="http://schemas.microsoft.com/office/drawing/2014/main" id="{7E8F330F-2B0C-40D5-80F4-3645BD04F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103636" name="Rectangle 260">
            <a:extLst>
              <a:ext uri="{FF2B5EF4-FFF2-40B4-BE49-F238E27FC236}">
                <a16:creationId xmlns:a16="http://schemas.microsoft.com/office/drawing/2014/main" id="{BA4D8830-0F88-4A45-9B4F-51B8E06D4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37" name="Rectangle 261">
            <a:extLst>
              <a:ext uri="{FF2B5EF4-FFF2-40B4-BE49-F238E27FC236}">
                <a16:creationId xmlns:a16="http://schemas.microsoft.com/office/drawing/2014/main" id="{BB6A42D6-E8F7-400C-8BD0-0C6C1C25C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3</a:t>
            </a:r>
          </a:p>
        </p:txBody>
      </p:sp>
      <p:sp>
        <p:nvSpPr>
          <p:cNvPr id="103638" name="Rectangle 262">
            <a:extLst>
              <a:ext uri="{FF2B5EF4-FFF2-40B4-BE49-F238E27FC236}">
                <a16:creationId xmlns:a16="http://schemas.microsoft.com/office/drawing/2014/main" id="{6CE07572-FCD5-4392-806E-C47CDD62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</a:t>
            </a:r>
          </a:p>
        </p:txBody>
      </p:sp>
      <p:sp>
        <p:nvSpPr>
          <p:cNvPr id="103639" name="Line 263">
            <a:extLst>
              <a:ext uri="{FF2B5EF4-FFF2-40B4-BE49-F238E27FC236}">
                <a16:creationId xmlns:a16="http://schemas.microsoft.com/office/drawing/2014/main" id="{FCFCD686-153C-40E9-8A48-B6A9CEFD6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2913063"/>
            <a:ext cx="357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40" name="Rectangle 264">
            <a:extLst>
              <a:ext uri="{FF2B5EF4-FFF2-40B4-BE49-F238E27FC236}">
                <a16:creationId xmlns:a16="http://schemas.microsoft.com/office/drawing/2014/main" id="{88CF9D5F-D12F-4322-A57E-54B155B78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950" y="2700338"/>
            <a:ext cx="574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b="1">
                <a:latin typeface="Symbol" panose="05050102010706020507" pitchFamily="18" charset="2"/>
                <a:ea typeface="新細明體" panose="02020500000000000000" pitchFamily="18" charset="-120"/>
              </a:rPr>
              <a:t></a:t>
            </a:r>
            <a:r>
              <a:rPr lang="en-US" altLang="zh-TW" sz="18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641" name="Line 265">
            <a:extLst>
              <a:ext uri="{FF2B5EF4-FFF2-40B4-BE49-F238E27FC236}">
                <a16:creationId xmlns:a16="http://schemas.microsoft.com/office/drawing/2014/main" id="{5B61A16A-E77D-4149-930C-FF8D99CC5F1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17950" y="5045075"/>
            <a:ext cx="395288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42" name="投影片編號版面配置區 218">
            <a:extLst>
              <a:ext uri="{FF2B5EF4-FFF2-40B4-BE49-F238E27FC236}">
                <a16:creationId xmlns:a16="http://schemas.microsoft.com/office/drawing/2014/main" id="{24C3EF84-D603-48D5-8666-6314B22F3AA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8CF165-7408-4D67-9442-5BDA08A3510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>
            <a:extLst>
              <a:ext uri="{FF2B5EF4-FFF2-40B4-BE49-F238E27FC236}">
                <a16:creationId xmlns:a16="http://schemas.microsoft.com/office/drawing/2014/main" id="{72092C78-137A-4B31-86FC-29E3992B7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4F4E6D-5E35-426D-9D5F-A809D7557AB6}" type="slidenum">
              <a:rPr lang="zh-TW" altLang="en-US" sz="1400" smtClean="0">
                <a:latin typeface="Times New Roman" panose="02020603050405020304" pitchFamily="18" charset="0"/>
              </a:rPr>
              <a:pPr/>
              <a:t>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B046A107-7406-4B86-B594-E7CA59F9B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6357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Quantization Matrices</a:t>
            </a:r>
          </a:p>
        </p:txBody>
      </p:sp>
      <p:sp>
        <p:nvSpPr>
          <p:cNvPr id="104452" name="Rectangle 25">
            <a:extLst>
              <a:ext uri="{FF2B5EF4-FFF2-40B4-BE49-F238E27FC236}">
                <a16:creationId xmlns:a16="http://schemas.microsoft.com/office/drawing/2014/main" id="{21F78832-7D32-4CAA-9D93-D6FAE026A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4453" name="Rectangle 27">
            <a:extLst>
              <a:ext uri="{FF2B5EF4-FFF2-40B4-BE49-F238E27FC236}">
                <a16:creationId xmlns:a16="http://schemas.microsoft.com/office/drawing/2014/main" id="{D36B0C2D-FD28-4342-890E-B89E589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4454" name="Rectangle 593">
            <a:extLst>
              <a:ext uri="{FF2B5EF4-FFF2-40B4-BE49-F238E27FC236}">
                <a16:creationId xmlns:a16="http://schemas.microsoft.com/office/drawing/2014/main" id="{2F75CBB1-8BD1-4574-A51D-519FF5C1B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43400"/>
            <a:ext cx="3535363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ntra Matrix: QM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[u][v]</a:t>
            </a:r>
          </a:p>
          <a:p>
            <a:pPr algn="ctr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Note:  AC coefficients (all 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except DC) are first multiplied by 16,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then divided by QS*QM</a:t>
            </a:r>
            <a:r>
              <a:rPr lang="en-US" altLang="zh-TW" sz="1600" i="1" baseline="-25000">
                <a:ea typeface="新細明體" panose="02020500000000000000" pitchFamily="18" charset="-120"/>
              </a:rPr>
              <a:t>I</a:t>
            </a:r>
            <a:r>
              <a:rPr lang="en-US" altLang="zh-TW" sz="1600" i="1">
                <a:ea typeface="新細明體" panose="02020500000000000000" pitchFamily="18" charset="-120"/>
              </a:rPr>
              <a:t>[u][v].</a:t>
            </a:r>
          </a:p>
          <a:p>
            <a:pPr algn="ctr">
              <a:lnSpc>
                <a:spcPct val="90000"/>
              </a:lnSpc>
            </a:pPr>
            <a:endParaRPr lang="en-US" altLang="zh-TW" sz="1600" i="1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DC term is treated specially.</a:t>
            </a:r>
          </a:p>
        </p:txBody>
      </p:sp>
      <p:sp>
        <p:nvSpPr>
          <p:cNvPr id="104455" name="Rectangle 594">
            <a:extLst>
              <a:ext uri="{FF2B5EF4-FFF2-40B4-BE49-F238E27FC236}">
                <a16:creationId xmlns:a16="http://schemas.microsoft.com/office/drawing/2014/main" id="{9099F4A3-DB42-4918-96E8-B3FFB6D6F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738" y="1749425"/>
            <a:ext cx="280987" cy="2794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 dirty="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456" name="Rectangle 595">
            <a:extLst>
              <a:ext uri="{FF2B5EF4-FFF2-40B4-BE49-F238E27FC236}">
                <a16:creationId xmlns:a16="http://schemas.microsoft.com/office/drawing/2014/main" id="{BE6FCC2B-4C27-46C9-BAE0-806189C0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57" name="Rectangle 596">
            <a:extLst>
              <a:ext uri="{FF2B5EF4-FFF2-40B4-BE49-F238E27FC236}">
                <a16:creationId xmlns:a16="http://schemas.microsoft.com/office/drawing/2014/main" id="{D9B014C1-3B45-4BB5-B9A0-0E018D92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4458" name="Rectangle 597">
            <a:extLst>
              <a:ext uri="{FF2B5EF4-FFF2-40B4-BE49-F238E27FC236}">
                <a16:creationId xmlns:a16="http://schemas.microsoft.com/office/drawing/2014/main" id="{B1FF5F50-CB79-4431-B0B7-F58810CEE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59" name="Rectangle 598">
            <a:extLst>
              <a:ext uri="{FF2B5EF4-FFF2-40B4-BE49-F238E27FC236}">
                <a16:creationId xmlns:a16="http://schemas.microsoft.com/office/drawing/2014/main" id="{3C3E2137-3D67-4439-84C7-379EBFD4E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1743075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 dirty="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460" name="Rectangle 599">
            <a:extLst>
              <a:ext uri="{FF2B5EF4-FFF2-40B4-BE49-F238E27FC236}">
                <a16:creationId xmlns:a16="http://schemas.microsoft.com/office/drawing/2014/main" id="{642AB9DB-11C6-40C0-9775-0C766945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61" name="Rectangle 600">
            <a:extLst>
              <a:ext uri="{FF2B5EF4-FFF2-40B4-BE49-F238E27FC236}">
                <a16:creationId xmlns:a16="http://schemas.microsoft.com/office/drawing/2014/main" id="{094B501B-51BD-418C-BD7E-88D475DFE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62" name="Rectangle 601">
            <a:extLst>
              <a:ext uri="{FF2B5EF4-FFF2-40B4-BE49-F238E27FC236}">
                <a16:creationId xmlns:a16="http://schemas.microsoft.com/office/drawing/2014/main" id="{67502B5A-1F62-4CE6-BBDB-4FEE0A009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17430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63" name="Rectangle 602">
            <a:extLst>
              <a:ext uri="{FF2B5EF4-FFF2-40B4-BE49-F238E27FC236}">
                <a16:creationId xmlns:a16="http://schemas.microsoft.com/office/drawing/2014/main" id="{00045896-92AA-4B6C-9D63-DC48B025F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64" name="Rectangle 603">
            <a:extLst>
              <a:ext uri="{FF2B5EF4-FFF2-40B4-BE49-F238E27FC236}">
                <a16:creationId xmlns:a16="http://schemas.microsoft.com/office/drawing/2014/main" id="{E88D16DB-1071-41DA-9717-3284E09A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65" name="Rectangle 604">
            <a:extLst>
              <a:ext uri="{FF2B5EF4-FFF2-40B4-BE49-F238E27FC236}">
                <a16:creationId xmlns:a16="http://schemas.microsoft.com/office/drawing/2014/main" id="{50C0010F-74CE-4C40-822A-340013E38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66" name="Rectangle 605">
            <a:extLst>
              <a:ext uri="{FF2B5EF4-FFF2-40B4-BE49-F238E27FC236}">
                <a16:creationId xmlns:a16="http://schemas.microsoft.com/office/drawing/2014/main" id="{95D07755-C7CA-47A6-94EC-5344A2FBE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4467" name="Rectangle 606">
            <a:extLst>
              <a:ext uri="{FF2B5EF4-FFF2-40B4-BE49-F238E27FC236}">
                <a16:creationId xmlns:a16="http://schemas.microsoft.com/office/drawing/2014/main" id="{5B52B4B8-689D-4B16-B03D-A57E6B5EF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047875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68" name="Rectangle 607">
            <a:extLst>
              <a:ext uri="{FF2B5EF4-FFF2-40B4-BE49-F238E27FC236}">
                <a16:creationId xmlns:a16="http://schemas.microsoft.com/office/drawing/2014/main" id="{868C5A15-2825-4242-B8B6-8C8212EE6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69" name="Rectangle 608">
            <a:extLst>
              <a:ext uri="{FF2B5EF4-FFF2-40B4-BE49-F238E27FC236}">
                <a16:creationId xmlns:a16="http://schemas.microsoft.com/office/drawing/2014/main" id="{602AB635-5624-47A5-AC5F-FDAFB66B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0" name="Rectangle 609">
            <a:extLst>
              <a:ext uri="{FF2B5EF4-FFF2-40B4-BE49-F238E27FC236}">
                <a16:creationId xmlns:a16="http://schemas.microsoft.com/office/drawing/2014/main" id="{72F7910B-F1DA-4EE7-AD29-E3163AC48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4471" name="Rectangle 610">
            <a:extLst>
              <a:ext uri="{FF2B5EF4-FFF2-40B4-BE49-F238E27FC236}">
                <a16:creationId xmlns:a16="http://schemas.microsoft.com/office/drawing/2014/main" id="{B98F6601-5BF8-4F49-BDAC-5C5588A56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4472" name="Rectangle 611">
            <a:extLst>
              <a:ext uri="{FF2B5EF4-FFF2-40B4-BE49-F238E27FC236}">
                <a16:creationId xmlns:a16="http://schemas.microsoft.com/office/drawing/2014/main" id="{0B039DFE-26E9-4E4A-9C35-8788FE158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73" name="Rectangle 612">
            <a:extLst>
              <a:ext uri="{FF2B5EF4-FFF2-40B4-BE49-F238E27FC236}">
                <a16:creationId xmlns:a16="http://schemas.microsoft.com/office/drawing/2014/main" id="{53CEA61E-8BB6-4B9E-A5F8-8FBDEF10C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474" name="Rectangle 613">
            <a:extLst>
              <a:ext uri="{FF2B5EF4-FFF2-40B4-BE49-F238E27FC236}">
                <a16:creationId xmlns:a16="http://schemas.microsoft.com/office/drawing/2014/main" id="{19A3F7F9-A1FC-4E73-BA1F-7C6AD8D6A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75" name="Rectangle 614">
            <a:extLst>
              <a:ext uri="{FF2B5EF4-FFF2-40B4-BE49-F238E27FC236}">
                <a16:creationId xmlns:a16="http://schemas.microsoft.com/office/drawing/2014/main" id="{37EAE407-64E5-4F29-BA13-B342ED0D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3542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76" name="Rectangle 615">
            <a:extLst>
              <a:ext uri="{FF2B5EF4-FFF2-40B4-BE49-F238E27FC236}">
                <a16:creationId xmlns:a16="http://schemas.microsoft.com/office/drawing/2014/main" id="{EA935D07-60A0-4F1C-A915-8D249F7AF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7" name="Rectangle 616">
            <a:extLst>
              <a:ext uri="{FF2B5EF4-FFF2-40B4-BE49-F238E27FC236}">
                <a16:creationId xmlns:a16="http://schemas.microsoft.com/office/drawing/2014/main" id="{4E62373A-9022-4413-867D-8D83719B2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8" name="Rectangle 617">
            <a:extLst>
              <a:ext uri="{FF2B5EF4-FFF2-40B4-BE49-F238E27FC236}">
                <a16:creationId xmlns:a16="http://schemas.microsoft.com/office/drawing/2014/main" id="{F196E9D0-C8F9-4003-A3D3-E0B2E0880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79" name="Rectangle 618">
            <a:extLst>
              <a:ext uri="{FF2B5EF4-FFF2-40B4-BE49-F238E27FC236}">
                <a16:creationId xmlns:a16="http://schemas.microsoft.com/office/drawing/2014/main" id="{11E73A7D-28C3-4508-82C8-E7C654CC7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80" name="Rectangle 619">
            <a:extLst>
              <a:ext uri="{FF2B5EF4-FFF2-40B4-BE49-F238E27FC236}">
                <a16:creationId xmlns:a16="http://schemas.microsoft.com/office/drawing/2014/main" id="{3EB00943-EE20-44AC-916E-56CFBE31A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4481" name="Rectangle 620">
            <a:extLst>
              <a:ext uri="{FF2B5EF4-FFF2-40B4-BE49-F238E27FC236}">
                <a16:creationId xmlns:a16="http://schemas.microsoft.com/office/drawing/2014/main" id="{2B40B058-0A56-4761-AFFA-81EBD07DF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482" name="Rectangle 621">
            <a:extLst>
              <a:ext uri="{FF2B5EF4-FFF2-40B4-BE49-F238E27FC236}">
                <a16:creationId xmlns:a16="http://schemas.microsoft.com/office/drawing/2014/main" id="{6D3ED6E8-631A-45B0-8090-B31B4986C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963863"/>
            <a:ext cx="293688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4483" name="Rectangle 622">
            <a:extLst>
              <a:ext uri="{FF2B5EF4-FFF2-40B4-BE49-F238E27FC236}">
                <a16:creationId xmlns:a16="http://schemas.microsoft.com/office/drawing/2014/main" id="{1A005F39-07BD-40E5-8120-53120FE2E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484" name="Rectangle 623">
            <a:extLst>
              <a:ext uri="{FF2B5EF4-FFF2-40B4-BE49-F238E27FC236}">
                <a16:creationId xmlns:a16="http://schemas.microsoft.com/office/drawing/2014/main" id="{62A1608C-E554-4626-9A59-7A123109E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485" name="Rectangle 624">
            <a:extLst>
              <a:ext uri="{FF2B5EF4-FFF2-40B4-BE49-F238E27FC236}">
                <a16:creationId xmlns:a16="http://schemas.microsoft.com/office/drawing/2014/main" id="{7DFCD9A5-63F4-4A36-A7DD-90339F9C0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4486" name="Rectangle 625">
            <a:extLst>
              <a:ext uri="{FF2B5EF4-FFF2-40B4-BE49-F238E27FC236}">
                <a16:creationId xmlns:a16="http://schemas.microsoft.com/office/drawing/2014/main" id="{6B1E2717-EF1C-49AB-B720-FF551DCF7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8</a:t>
            </a:r>
          </a:p>
        </p:txBody>
      </p:sp>
      <p:sp>
        <p:nvSpPr>
          <p:cNvPr id="104487" name="Rectangle 626">
            <a:extLst>
              <a:ext uri="{FF2B5EF4-FFF2-40B4-BE49-F238E27FC236}">
                <a16:creationId xmlns:a16="http://schemas.microsoft.com/office/drawing/2014/main" id="{2A9B9CE8-338C-490F-9E88-D04D7F822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88" name="Rectangle 627">
            <a:extLst>
              <a:ext uri="{FF2B5EF4-FFF2-40B4-BE49-F238E27FC236}">
                <a16:creationId xmlns:a16="http://schemas.microsoft.com/office/drawing/2014/main" id="{29D1DA39-42D8-40D9-970F-ACEAFFD53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575050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89" name="Rectangle 628">
            <a:extLst>
              <a:ext uri="{FF2B5EF4-FFF2-40B4-BE49-F238E27FC236}">
                <a16:creationId xmlns:a16="http://schemas.microsoft.com/office/drawing/2014/main" id="{384A45F4-E3E2-4FF1-AD7C-152FA04BD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4490" name="Rectangle 629">
            <a:extLst>
              <a:ext uri="{FF2B5EF4-FFF2-40B4-BE49-F238E27FC236}">
                <a16:creationId xmlns:a16="http://schemas.microsoft.com/office/drawing/2014/main" id="{19EA8DDB-2E50-4D8C-8BE5-4EC35462D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4491" name="Rectangle 630">
            <a:extLst>
              <a:ext uri="{FF2B5EF4-FFF2-40B4-BE49-F238E27FC236}">
                <a16:creationId xmlns:a16="http://schemas.microsoft.com/office/drawing/2014/main" id="{6C8ED745-30CE-4AC3-BD2B-819C0D77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4492" name="Rectangle 631">
            <a:extLst>
              <a:ext uri="{FF2B5EF4-FFF2-40B4-BE49-F238E27FC236}">
                <a16:creationId xmlns:a16="http://schemas.microsoft.com/office/drawing/2014/main" id="{8A3DD7D9-E960-4753-8D10-CCF6CAFA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93" name="Rectangle 632">
            <a:extLst>
              <a:ext uri="{FF2B5EF4-FFF2-40B4-BE49-F238E27FC236}">
                <a16:creationId xmlns:a16="http://schemas.microsoft.com/office/drawing/2014/main" id="{06148384-210A-4E59-A76D-2415E4C3F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94" name="Rectangle 633">
            <a:extLst>
              <a:ext uri="{FF2B5EF4-FFF2-40B4-BE49-F238E27FC236}">
                <a16:creationId xmlns:a16="http://schemas.microsoft.com/office/drawing/2014/main" id="{27C4EEDA-509D-4D12-8A92-6B9A02214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495" name="Rectangle 634">
            <a:extLst>
              <a:ext uri="{FF2B5EF4-FFF2-40B4-BE49-F238E27FC236}">
                <a16:creationId xmlns:a16="http://schemas.microsoft.com/office/drawing/2014/main" id="{BED0337D-35C8-435A-8D7E-4ECC4ADB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96" name="Rectangle 635">
            <a:extLst>
              <a:ext uri="{FF2B5EF4-FFF2-40B4-BE49-F238E27FC236}">
                <a16:creationId xmlns:a16="http://schemas.microsoft.com/office/drawing/2014/main" id="{57765612-84A5-4730-B043-21486A736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881438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4497" name="Rectangle 636">
            <a:extLst>
              <a:ext uri="{FF2B5EF4-FFF2-40B4-BE49-F238E27FC236}">
                <a16:creationId xmlns:a16="http://schemas.microsoft.com/office/drawing/2014/main" id="{D2CB280E-A9CF-4A00-B2D7-225F40961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4498" name="Rectangle 637">
            <a:extLst>
              <a:ext uri="{FF2B5EF4-FFF2-40B4-BE49-F238E27FC236}">
                <a16:creationId xmlns:a16="http://schemas.microsoft.com/office/drawing/2014/main" id="{944D8D26-8BE1-436C-8F17-064AFBF58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4499" name="Rectangle 638">
            <a:extLst>
              <a:ext uri="{FF2B5EF4-FFF2-40B4-BE49-F238E27FC236}">
                <a16:creationId xmlns:a16="http://schemas.microsoft.com/office/drawing/2014/main" id="{3928EAAF-D091-4BCE-9DC4-9BBF22ACD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83</a:t>
            </a:r>
          </a:p>
        </p:txBody>
      </p:sp>
      <p:sp>
        <p:nvSpPr>
          <p:cNvPr id="104500" name="Rectangle 639">
            <a:extLst>
              <a:ext uri="{FF2B5EF4-FFF2-40B4-BE49-F238E27FC236}">
                <a16:creationId xmlns:a16="http://schemas.microsoft.com/office/drawing/2014/main" id="{224726BD-1A54-477D-A4FF-C870F355E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735138"/>
            <a:ext cx="516443" cy="33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4501" name="Rectangle 640">
            <a:extLst>
              <a:ext uri="{FF2B5EF4-FFF2-40B4-BE49-F238E27FC236}">
                <a16:creationId xmlns:a16="http://schemas.microsoft.com/office/drawing/2014/main" id="{E57B5276-991A-4950-815A-7EBAD559D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502" name="Rectangle 641">
            <a:extLst>
              <a:ext uri="{FF2B5EF4-FFF2-40B4-BE49-F238E27FC236}">
                <a16:creationId xmlns:a16="http://schemas.microsoft.com/office/drawing/2014/main" id="{FF10A9FF-81AC-450F-9143-A9A66E70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03" name="Rectangle 642">
            <a:extLst>
              <a:ext uri="{FF2B5EF4-FFF2-40B4-BE49-F238E27FC236}">
                <a16:creationId xmlns:a16="http://schemas.microsoft.com/office/drawing/2014/main" id="{BB158AA9-0598-4C6F-9F6E-49319D0D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04" name="Rectangle 643">
            <a:extLst>
              <a:ext uri="{FF2B5EF4-FFF2-40B4-BE49-F238E27FC236}">
                <a16:creationId xmlns:a16="http://schemas.microsoft.com/office/drawing/2014/main" id="{36B1C1F8-4DDC-4D15-9706-0DDC8ED95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6590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05" name="Rectangle 644">
            <a:extLst>
              <a:ext uri="{FF2B5EF4-FFF2-40B4-BE49-F238E27FC236}">
                <a16:creationId xmlns:a16="http://schemas.microsoft.com/office/drawing/2014/main" id="{692DE3C8-F034-477A-8878-90EE06006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506" name="Rectangle 645">
            <a:extLst>
              <a:ext uri="{FF2B5EF4-FFF2-40B4-BE49-F238E27FC236}">
                <a16:creationId xmlns:a16="http://schemas.microsoft.com/office/drawing/2014/main" id="{3E6844BF-0628-470B-B9F1-44F553A9F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507" name="Rectangle 646">
            <a:extLst>
              <a:ext uri="{FF2B5EF4-FFF2-40B4-BE49-F238E27FC236}">
                <a16:creationId xmlns:a16="http://schemas.microsoft.com/office/drawing/2014/main" id="{BE6EC7F0-E2A1-48A1-AB50-DE825A208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08" name="Rectangle 647">
            <a:extLst>
              <a:ext uri="{FF2B5EF4-FFF2-40B4-BE49-F238E27FC236}">
                <a16:creationId xmlns:a16="http://schemas.microsoft.com/office/drawing/2014/main" id="{0B3DD733-10C2-46FC-903A-D1CD1DD7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09" name="Rectangle 648">
            <a:extLst>
              <a:ext uri="{FF2B5EF4-FFF2-40B4-BE49-F238E27FC236}">
                <a16:creationId xmlns:a16="http://schemas.microsoft.com/office/drawing/2014/main" id="{6E64ABFD-551F-45DD-97EF-3645F2CBD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10" name="Rectangle 649">
            <a:extLst>
              <a:ext uri="{FF2B5EF4-FFF2-40B4-BE49-F238E27FC236}">
                <a16:creationId xmlns:a16="http://schemas.microsoft.com/office/drawing/2014/main" id="{003F8DC5-7A91-4531-A957-15C0F574F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4511" name="Rectangle 650">
            <a:extLst>
              <a:ext uri="{FF2B5EF4-FFF2-40B4-BE49-F238E27FC236}">
                <a16:creationId xmlns:a16="http://schemas.microsoft.com/office/drawing/2014/main" id="{15F9C40D-A16F-42CE-8C31-35B2A6398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270250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512" name="Rectangle 651">
            <a:extLst>
              <a:ext uri="{FF2B5EF4-FFF2-40B4-BE49-F238E27FC236}">
                <a16:creationId xmlns:a16="http://schemas.microsoft.com/office/drawing/2014/main" id="{D0714965-A77C-47F5-B15F-1B90EA45C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513" name="Rectangle 652">
            <a:extLst>
              <a:ext uri="{FF2B5EF4-FFF2-40B4-BE49-F238E27FC236}">
                <a16:creationId xmlns:a16="http://schemas.microsoft.com/office/drawing/2014/main" id="{D3E40CD6-FC0A-4BC3-8366-D66199D18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4514" name="Rectangle 653">
            <a:extLst>
              <a:ext uri="{FF2B5EF4-FFF2-40B4-BE49-F238E27FC236}">
                <a16:creationId xmlns:a16="http://schemas.microsoft.com/office/drawing/2014/main" id="{E163CBC7-FDFF-4F29-802E-436C79AAE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15" name="Rectangle 654">
            <a:extLst>
              <a:ext uri="{FF2B5EF4-FFF2-40B4-BE49-F238E27FC236}">
                <a16:creationId xmlns:a16="http://schemas.microsoft.com/office/drawing/2014/main" id="{B18932CB-9CEB-4522-8B3E-1989B6ABE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16" name="Rectangle 655">
            <a:extLst>
              <a:ext uri="{FF2B5EF4-FFF2-40B4-BE49-F238E27FC236}">
                <a16:creationId xmlns:a16="http://schemas.microsoft.com/office/drawing/2014/main" id="{2A74EDDE-5A89-4B0F-BE90-FE067388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17" name="Rectangle 656">
            <a:extLst>
              <a:ext uri="{FF2B5EF4-FFF2-40B4-BE49-F238E27FC236}">
                <a16:creationId xmlns:a16="http://schemas.microsoft.com/office/drawing/2014/main" id="{468A2159-7BC2-4CA6-BB69-A126C20E8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18" name="Rectangle 657">
            <a:extLst>
              <a:ext uri="{FF2B5EF4-FFF2-40B4-BE49-F238E27FC236}">
                <a16:creationId xmlns:a16="http://schemas.microsoft.com/office/drawing/2014/main" id="{8BA0807B-18FF-41A7-BDF3-EACDFF4E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19" name="Rectangle 658">
            <a:extLst>
              <a:ext uri="{FF2B5EF4-FFF2-40B4-BE49-F238E27FC236}">
                <a16:creationId xmlns:a16="http://schemas.microsoft.com/office/drawing/2014/main" id="{23DB549D-74FF-4032-8EB4-618B64C63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20" name="Rectangle 659">
            <a:extLst>
              <a:ext uri="{FF2B5EF4-FFF2-40B4-BE49-F238E27FC236}">
                <a16:creationId xmlns:a16="http://schemas.microsoft.com/office/drawing/2014/main" id="{E69FB49F-3D27-41B7-B03E-9AB120FA2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588" y="4343400"/>
            <a:ext cx="2947987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Non-Intra Matrix: QM</a:t>
            </a:r>
            <a:r>
              <a:rPr lang="en-US" altLang="zh-TW" sz="1800" baseline="-25000">
                <a:ea typeface="新細明體" panose="02020500000000000000" pitchFamily="18" charset="-120"/>
              </a:rPr>
              <a:t>N</a:t>
            </a:r>
            <a:r>
              <a:rPr lang="en-US" altLang="zh-TW" sz="1800">
                <a:ea typeface="新細明體" panose="02020500000000000000" pitchFamily="18" charset="-120"/>
              </a:rPr>
              <a:t>[u][v]</a:t>
            </a:r>
          </a:p>
          <a:p>
            <a:pPr algn="ctr">
              <a:lnSpc>
                <a:spcPct val="90000"/>
              </a:lnSpc>
            </a:pPr>
            <a:endParaRPr lang="en-US" altLang="zh-TW" sz="1600" i="1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Note:  All coefficients are first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multiplied by 16, then divided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by QS*QM</a:t>
            </a:r>
            <a:r>
              <a:rPr lang="en-US" altLang="zh-TW" sz="1600" i="1" baseline="-25000">
                <a:ea typeface="新細明體" panose="02020500000000000000" pitchFamily="18" charset="-120"/>
              </a:rPr>
              <a:t>N</a:t>
            </a:r>
            <a:r>
              <a:rPr lang="en-US" altLang="zh-TW" sz="1600" i="1">
                <a:ea typeface="新細明體" panose="02020500000000000000" pitchFamily="18" charset="-120"/>
              </a:rPr>
              <a:t>[u][v].</a:t>
            </a:r>
          </a:p>
        </p:txBody>
      </p:sp>
      <p:sp>
        <p:nvSpPr>
          <p:cNvPr id="104521" name="Rectangle 660">
            <a:extLst>
              <a:ext uri="{FF2B5EF4-FFF2-40B4-BE49-F238E27FC236}">
                <a16:creationId xmlns:a16="http://schemas.microsoft.com/office/drawing/2014/main" id="{4BFBFD73-7C4A-4896-A04B-D1DB0E457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2" name="Rectangle 661">
            <a:extLst>
              <a:ext uri="{FF2B5EF4-FFF2-40B4-BE49-F238E27FC236}">
                <a16:creationId xmlns:a16="http://schemas.microsoft.com/office/drawing/2014/main" id="{ABF5A4FC-6E97-444E-89F1-3556003DB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3" name="Rectangle 662">
            <a:extLst>
              <a:ext uri="{FF2B5EF4-FFF2-40B4-BE49-F238E27FC236}">
                <a16:creationId xmlns:a16="http://schemas.microsoft.com/office/drawing/2014/main" id="{28FD311A-B084-4822-9593-B3626C6A5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4" name="Rectangle 663">
            <a:extLst>
              <a:ext uri="{FF2B5EF4-FFF2-40B4-BE49-F238E27FC236}">
                <a16:creationId xmlns:a16="http://schemas.microsoft.com/office/drawing/2014/main" id="{BF38C3F7-EE89-4EF9-A44A-EEA0EF9D2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17430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5" name="Rectangle 664">
            <a:extLst>
              <a:ext uri="{FF2B5EF4-FFF2-40B4-BE49-F238E27FC236}">
                <a16:creationId xmlns:a16="http://schemas.microsoft.com/office/drawing/2014/main" id="{EF77A96B-D9FC-45E6-A18F-198EA7B51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6" name="Rectangle 665">
            <a:extLst>
              <a:ext uri="{FF2B5EF4-FFF2-40B4-BE49-F238E27FC236}">
                <a16:creationId xmlns:a16="http://schemas.microsoft.com/office/drawing/2014/main" id="{CC931C96-C77B-4FCD-AF41-F79027B45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7" name="Rectangle 666">
            <a:extLst>
              <a:ext uri="{FF2B5EF4-FFF2-40B4-BE49-F238E27FC236}">
                <a16:creationId xmlns:a16="http://schemas.microsoft.com/office/drawing/2014/main" id="{BF1AC34A-935C-4B6D-BCF4-477CB960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1743075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8" name="Rectangle 667">
            <a:extLst>
              <a:ext uri="{FF2B5EF4-FFF2-40B4-BE49-F238E27FC236}">
                <a16:creationId xmlns:a16="http://schemas.microsoft.com/office/drawing/2014/main" id="{5E18B920-C92F-4DB2-B772-2D07DB480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9" name="Rectangle 668">
            <a:extLst>
              <a:ext uri="{FF2B5EF4-FFF2-40B4-BE49-F238E27FC236}">
                <a16:creationId xmlns:a16="http://schemas.microsoft.com/office/drawing/2014/main" id="{36189CE5-E35F-4515-97F9-EFAD0457A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0" name="Rectangle 669">
            <a:extLst>
              <a:ext uri="{FF2B5EF4-FFF2-40B4-BE49-F238E27FC236}">
                <a16:creationId xmlns:a16="http://schemas.microsoft.com/office/drawing/2014/main" id="{BFF2D73C-5F56-4250-98EB-4D2862C83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1" name="Rectangle 670">
            <a:extLst>
              <a:ext uri="{FF2B5EF4-FFF2-40B4-BE49-F238E27FC236}">
                <a16:creationId xmlns:a16="http://schemas.microsoft.com/office/drawing/2014/main" id="{B222D7DC-DBEC-4866-B99E-AA3F34BF1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2" name="Rectangle 671">
            <a:extLst>
              <a:ext uri="{FF2B5EF4-FFF2-40B4-BE49-F238E27FC236}">
                <a16:creationId xmlns:a16="http://schemas.microsoft.com/office/drawing/2014/main" id="{3A829617-4424-4702-A616-8D7127DDB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3" name="Rectangle 672">
            <a:extLst>
              <a:ext uri="{FF2B5EF4-FFF2-40B4-BE49-F238E27FC236}">
                <a16:creationId xmlns:a16="http://schemas.microsoft.com/office/drawing/2014/main" id="{6FE2EB3D-1DC3-47BE-B84E-E88DD4244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4" name="Rectangle 673">
            <a:extLst>
              <a:ext uri="{FF2B5EF4-FFF2-40B4-BE49-F238E27FC236}">
                <a16:creationId xmlns:a16="http://schemas.microsoft.com/office/drawing/2014/main" id="{CB809018-B070-4AAB-B5E4-04C866E78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5" name="Rectangle 674">
            <a:extLst>
              <a:ext uri="{FF2B5EF4-FFF2-40B4-BE49-F238E27FC236}">
                <a16:creationId xmlns:a16="http://schemas.microsoft.com/office/drawing/2014/main" id="{BC7A5F76-2B85-4FB8-A7C2-68383E84E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047875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6" name="Rectangle 675">
            <a:extLst>
              <a:ext uri="{FF2B5EF4-FFF2-40B4-BE49-F238E27FC236}">
                <a16:creationId xmlns:a16="http://schemas.microsoft.com/office/drawing/2014/main" id="{0BF033D2-B83E-4131-AD4D-FE7C61C0A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7" name="Rectangle 676">
            <a:extLst>
              <a:ext uri="{FF2B5EF4-FFF2-40B4-BE49-F238E27FC236}">
                <a16:creationId xmlns:a16="http://schemas.microsoft.com/office/drawing/2014/main" id="{A58888D3-49C7-46E8-8321-0631C4F01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8" name="Rectangle 677">
            <a:extLst>
              <a:ext uri="{FF2B5EF4-FFF2-40B4-BE49-F238E27FC236}">
                <a16:creationId xmlns:a16="http://schemas.microsoft.com/office/drawing/2014/main" id="{36314069-8293-4FC0-B9B2-5FD253B88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9" name="Rectangle 678">
            <a:extLst>
              <a:ext uri="{FF2B5EF4-FFF2-40B4-BE49-F238E27FC236}">
                <a16:creationId xmlns:a16="http://schemas.microsoft.com/office/drawing/2014/main" id="{A43F03B9-120B-4D01-8BA0-8F68F402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0" name="Rectangle 679">
            <a:extLst>
              <a:ext uri="{FF2B5EF4-FFF2-40B4-BE49-F238E27FC236}">
                <a16:creationId xmlns:a16="http://schemas.microsoft.com/office/drawing/2014/main" id="{C44EEF50-6701-4CC8-BAEC-4E974F220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1" name="Rectangle 680">
            <a:extLst>
              <a:ext uri="{FF2B5EF4-FFF2-40B4-BE49-F238E27FC236}">
                <a16:creationId xmlns:a16="http://schemas.microsoft.com/office/drawing/2014/main" id="{3B7823A9-30C5-473B-A1E6-AAC2B747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2" name="Rectangle 681">
            <a:extLst>
              <a:ext uri="{FF2B5EF4-FFF2-40B4-BE49-F238E27FC236}">
                <a16:creationId xmlns:a16="http://schemas.microsoft.com/office/drawing/2014/main" id="{858A6D7B-38EE-4E80-8A2B-2083166E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3" name="Rectangle 682">
            <a:extLst>
              <a:ext uri="{FF2B5EF4-FFF2-40B4-BE49-F238E27FC236}">
                <a16:creationId xmlns:a16="http://schemas.microsoft.com/office/drawing/2014/main" id="{068E87FA-4C08-45A6-9898-1174D88C3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3542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4" name="Rectangle 683">
            <a:extLst>
              <a:ext uri="{FF2B5EF4-FFF2-40B4-BE49-F238E27FC236}">
                <a16:creationId xmlns:a16="http://schemas.microsoft.com/office/drawing/2014/main" id="{D7C46946-8964-4F74-9625-A9C4C0E0E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5" name="Rectangle 684">
            <a:extLst>
              <a:ext uri="{FF2B5EF4-FFF2-40B4-BE49-F238E27FC236}">
                <a16:creationId xmlns:a16="http://schemas.microsoft.com/office/drawing/2014/main" id="{32916E3D-812D-4181-B9D9-9F1D8D433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6" name="Rectangle 685">
            <a:extLst>
              <a:ext uri="{FF2B5EF4-FFF2-40B4-BE49-F238E27FC236}">
                <a16:creationId xmlns:a16="http://schemas.microsoft.com/office/drawing/2014/main" id="{AB984A99-2F2B-45B4-BB4B-575A4C095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7" name="Rectangle 686">
            <a:extLst>
              <a:ext uri="{FF2B5EF4-FFF2-40B4-BE49-F238E27FC236}">
                <a16:creationId xmlns:a16="http://schemas.microsoft.com/office/drawing/2014/main" id="{CB0DD627-EC3B-41B0-9F7D-C9A06FCC3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8" name="Rectangle 687">
            <a:extLst>
              <a:ext uri="{FF2B5EF4-FFF2-40B4-BE49-F238E27FC236}">
                <a16:creationId xmlns:a16="http://schemas.microsoft.com/office/drawing/2014/main" id="{A71E4AD0-488E-4F37-A724-16AB8228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9" name="Rectangle 688">
            <a:extLst>
              <a:ext uri="{FF2B5EF4-FFF2-40B4-BE49-F238E27FC236}">
                <a16:creationId xmlns:a16="http://schemas.microsoft.com/office/drawing/2014/main" id="{D4401B15-6119-4892-B97D-6F2A238E2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0" name="Rectangle 689">
            <a:extLst>
              <a:ext uri="{FF2B5EF4-FFF2-40B4-BE49-F238E27FC236}">
                <a16:creationId xmlns:a16="http://schemas.microsoft.com/office/drawing/2014/main" id="{498C8EA1-47B4-4518-93F5-1F26B9787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1" name="Rectangle 690">
            <a:extLst>
              <a:ext uri="{FF2B5EF4-FFF2-40B4-BE49-F238E27FC236}">
                <a16:creationId xmlns:a16="http://schemas.microsoft.com/office/drawing/2014/main" id="{0947322C-E061-4F27-A83F-2F1AE5B20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6590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2" name="Rectangle 691">
            <a:extLst>
              <a:ext uri="{FF2B5EF4-FFF2-40B4-BE49-F238E27FC236}">
                <a16:creationId xmlns:a16="http://schemas.microsoft.com/office/drawing/2014/main" id="{C10363DB-DC40-4054-ADA5-7DEB846E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3" name="Rectangle 692">
            <a:extLst>
              <a:ext uri="{FF2B5EF4-FFF2-40B4-BE49-F238E27FC236}">
                <a16:creationId xmlns:a16="http://schemas.microsoft.com/office/drawing/2014/main" id="{958C4E0D-9247-46E2-AFA2-D271FF75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4" name="Rectangle 693">
            <a:extLst>
              <a:ext uri="{FF2B5EF4-FFF2-40B4-BE49-F238E27FC236}">
                <a16:creationId xmlns:a16="http://schemas.microsoft.com/office/drawing/2014/main" id="{FFF0330D-E159-4E41-91CB-7919AAC1A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5" name="Rectangle 694">
            <a:extLst>
              <a:ext uri="{FF2B5EF4-FFF2-40B4-BE49-F238E27FC236}">
                <a16:creationId xmlns:a16="http://schemas.microsoft.com/office/drawing/2014/main" id="{7356CAED-1C7E-4A59-927B-FB2B9CF1E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6" name="Rectangle 695">
            <a:extLst>
              <a:ext uri="{FF2B5EF4-FFF2-40B4-BE49-F238E27FC236}">
                <a16:creationId xmlns:a16="http://schemas.microsoft.com/office/drawing/2014/main" id="{3772F31B-C8B6-496B-BA50-CE428072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7" name="Rectangle 696">
            <a:extLst>
              <a:ext uri="{FF2B5EF4-FFF2-40B4-BE49-F238E27FC236}">
                <a16:creationId xmlns:a16="http://schemas.microsoft.com/office/drawing/2014/main" id="{86554AE6-8D00-408F-9111-DBEC44C17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8" name="Rectangle 697">
            <a:extLst>
              <a:ext uri="{FF2B5EF4-FFF2-40B4-BE49-F238E27FC236}">
                <a16:creationId xmlns:a16="http://schemas.microsoft.com/office/drawing/2014/main" id="{612ACB8E-5141-4171-B5EE-73790893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9" name="Rectangle 698">
            <a:extLst>
              <a:ext uri="{FF2B5EF4-FFF2-40B4-BE49-F238E27FC236}">
                <a16:creationId xmlns:a16="http://schemas.microsoft.com/office/drawing/2014/main" id="{A0B47E61-C716-447D-89C8-37400236B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963863"/>
            <a:ext cx="293688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0" name="Rectangle 699">
            <a:extLst>
              <a:ext uri="{FF2B5EF4-FFF2-40B4-BE49-F238E27FC236}">
                <a16:creationId xmlns:a16="http://schemas.microsoft.com/office/drawing/2014/main" id="{7EABB5A4-F002-43FF-BE0C-5BB305F2F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1" name="Rectangle 700">
            <a:extLst>
              <a:ext uri="{FF2B5EF4-FFF2-40B4-BE49-F238E27FC236}">
                <a16:creationId xmlns:a16="http://schemas.microsoft.com/office/drawing/2014/main" id="{7164485D-5BCB-4730-9FE8-2A8F2376A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2" name="Rectangle 701">
            <a:extLst>
              <a:ext uri="{FF2B5EF4-FFF2-40B4-BE49-F238E27FC236}">
                <a16:creationId xmlns:a16="http://schemas.microsoft.com/office/drawing/2014/main" id="{202F69BD-2434-43AE-9AC7-7989748E1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3" name="Rectangle 702">
            <a:extLst>
              <a:ext uri="{FF2B5EF4-FFF2-40B4-BE49-F238E27FC236}">
                <a16:creationId xmlns:a16="http://schemas.microsoft.com/office/drawing/2014/main" id="{2082150B-55D1-4921-BC29-243A2F81D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4" name="Rectangle 703">
            <a:extLst>
              <a:ext uri="{FF2B5EF4-FFF2-40B4-BE49-F238E27FC236}">
                <a16:creationId xmlns:a16="http://schemas.microsoft.com/office/drawing/2014/main" id="{BB52606B-E12C-4C6D-B1AB-FA8D4706A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5" name="Rectangle 704">
            <a:extLst>
              <a:ext uri="{FF2B5EF4-FFF2-40B4-BE49-F238E27FC236}">
                <a16:creationId xmlns:a16="http://schemas.microsoft.com/office/drawing/2014/main" id="{3EE89BAA-B336-4721-B678-5E0D7F8E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6" name="Rectangle 705">
            <a:extLst>
              <a:ext uri="{FF2B5EF4-FFF2-40B4-BE49-F238E27FC236}">
                <a16:creationId xmlns:a16="http://schemas.microsoft.com/office/drawing/2014/main" id="{8C96B8AF-E8A5-46D8-8B54-BA4CAE75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7" name="Rectangle 706">
            <a:extLst>
              <a:ext uri="{FF2B5EF4-FFF2-40B4-BE49-F238E27FC236}">
                <a16:creationId xmlns:a16="http://schemas.microsoft.com/office/drawing/2014/main" id="{4D45A20D-8F34-4E41-B0C2-0A6E98A36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270250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8" name="Rectangle 707">
            <a:extLst>
              <a:ext uri="{FF2B5EF4-FFF2-40B4-BE49-F238E27FC236}">
                <a16:creationId xmlns:a16="http://schemas.microsoft.com/office/drawing/2014/main" id="{5307918C-90EE-43AB-ADB2-80E6F0F5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9" name="Rectangle 708">
            <a:extLst>
              <a:ext uri="{FF2B5EF4-FFF2-40B4-BE49-F238E27FC236}">
                <a16:creationId xmlns:a16="http://schemas.microsoft.com/office/drawing/2014/main" id="{6DFEBDDC-C93D-40C8-AA31-29DE6C5D5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0" name="Rectangle 709">
            <a:extLst>
              <a:ext uri="{FF2B5EF4-FFF2-40B4-BE49-F238E27FC236}">
                <a16:creationId xmlns:a16="http://schemas.microsoft.com/office/drawing/2014/main" id="{859DB2FD-0C81-4D2F-9AA5-F8EDD14E4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1" name="Rectangle 710">
            <a:extLst>
              <a:ext uri="{FF2B5EF4-FFF2-40B4-BE49-F238E27FC236}">
                <a16:creationId xmlns:a16="http://schemas.microsoft.com/office/drawing/2014/main" id="{BC9035ED-061E-44C6-A70F-4EA4DAE74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2" name="Rectangle 711">
            <a:extLst>
              <a:ext uri="{FF2B5EF4-FFF2-40B4-BE49-F238E27FC236}">
                <a16:creationId xmlns:a16="http://schemas.microsoft.com/office/drawing/2014/main" id="{B88665F4-56A9-465E-9AAB-F14D5AA7D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3" name="Rectangle 712">
            <a:extLst>
              <a:ext uri="{FF2B5EF4-FFF2-40B4-BE49-F238E27FC236}">
                <a16:creationId xmlns:a16="http://schemas.microsoft.com/office/drawing/2014/main" id="{06E16A3D-450E-4EFA-B6AC-17DA87A12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4" name="Rectangle 713">
            <a:extLst>
              <a:ext uri="{FF2B5EF4-FFF2-40B4-BE49-F238E27FC236}">
                <a16:creationId xmlns:a16="http://schemas.microsoft.com/office/drawing/2014/main" id="{0AEA3011-CD31-40AB-9163-EDEA94C45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5" name="Rectangle 714">
            <a:extLst>
              <a:ext uri="{FF2B5EF4-FFF2-40B4-BE49-F238E27FC236}">
                <a16:creationId xmlns:a16="http://schemas.microsoft.com/office/drawing/2014/main" id="{418E1EDF-D881-4B85-A02A-C1F78CAAF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575050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6" name="Rectangle 715">
            <a:extLst>
              <a:ext uri="{FF2B5EF4-FFF2-40B4-BE49-F238E27FC236}">
                <a16:creationId xmlns:a16="http://schemas.microsoft.com/office/drawing/2014/main" id="{3528ED29-5B05-4511-854B-3FAB65B94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7" name="Rectangle 716">
            <a:extLst>
              <a:ext uri="{FF2B5EF4-FFF2-40B4-BE49-F238E27FC236}">
                <a16:creationId xmlns:a16="http://schemas.microsoft.com/office/drawing/2014/main" id="{1A76BA6A-D4D7-479E-9B9F-B3C4036F1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8" name="Rectangle 717">
            <a:extLst>
              <a:ext uri="{FF2B5EF4-FFF2-40B4-BE49-F238E27FC236}">
                <a16:creationId xmlns:a16="http://schemas.microsoft.com/office/drawing/2014/main" id="{2B803286-6D4B-4ECB-9818-47A47F721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9" name="Rectangle 718">
            <a:extLst>
              <a:ext uri="{FF2B5EF4-FFF2-40B4-BE49-F238E27FC236}">
                <a16:creationId xmlns:a16="http://schemas.microsoft.com/office/drawing/2014/main" id="{26522985-E931-4E8A-8083-31446E32D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0" name="Rectangle 719">
            <a:extLst>
              <a:ext uri="{FF2B5EF4-FFF2-40B4-BE49-F238E27FC236}">
                <a16:creationId xmlns:a16="http://schemas.microsoft.com/office/drawing/2014/main" id="{8E8E2E78-B126-4621-8841-F1EA0242D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1" name="Rectangle 720">
            <a:extLst>
              <a:ext uri="{FF2B5EF4-FFF2-40B4-BE49-F238E27FC236}">
                <a16:creationId xmlns:a16="http://schemas.microsoft.com/office/drawing/2014/main" id="{BB8E5905-B232-4820-A493-90FABE7F0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2" name="Rectangle 721">
            <a:extLst>
              <a:ext uri="{FF2B5EF4-FFF2-40B4-BE49-F238E27FC236}">
                <a16:creationId xmlns:a16="http://schemas.microsoft.com/office/drawing/2014/main" id="{1B76358C-C549-4CCB-90FF-47632B854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3" name="Rectangle 722">
            <a:extLst>
              <a:ext uri="{FF2B5EF4-FFF2-40B4-BE49-F238E27FC236}">
                <a16:creationId xmlns:a16="http://schemas.microsoft.com/office/drawing/2014/main" id="{39563E5B-5B67-4209-A821-FC6F9C64A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881438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4" name="Rectangle 723">
            <a:extLst>
              <a:ext uri="{FF2B5EF4-FFF2-40B4-BE49-F238E27FC236}">
                <a16:creationId xmlns:a16="http://schemas.microsoft.com/office/drawing/2014/main" id="{10317AA6-035E-4AF9-BA0A-3D758F890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5" name="投影片編號版面配置區 135">
            <a:extLst>
              <a:ext uri="{FF2B5EF4-FFF2-40B4-BE49-F238E27FC236}">
                <a16:creationId xmlns:a16="http://schemas.microsoft.com/office/drawing/2014/main" id="{60A1696D-1AC9-471E-B962-944F92BE40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FDD26C1-A358-4482-83D4-91705D4F6E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>
            <a:extLst>
              <a:ext uri="{FF2B5EF4-FFF2-40B4-BE49-F238E27FC236}">
                <a16:creationId xmlns:a16="http://schemas.microsoft.com/office/drawing/2014/main" id="{0995FBC1-9DDB-4B2E-8609-0EC9DCEB58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816E6C-60B5-43A6-913E-FAB8789C02E9}" type="slidenum">
              <a:rPr lang="zh-TW" altLang="en-US" sz="1400" smtClean="0">
                <a:latin typeface="Times New Roman" panose="02020603050405020304" pitchFamily="18" charset="0"/>
              </a:rPr>
              <a:pPr/>
              <a:t>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id="{69FE79FE-D9B2-4CD0-A49A-F489CB040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7805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wnloadable Quantization Matrices</a:t>
            </a:r>
          </a:p>
        </p:txBody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5AFB70BF-5606-4316-A11C-4870F2F0945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5477" name="Rectangle 4">
            <a:extLst>
              <a:ext uri="{FF2B5EF4-FFF2-40B4-BE49-F238E27FC236}">
                <a16:creationId xmlns:a16="http://schemas.microsoft.com/office/drawing/2014/main" id="{E176B726-6B62-4F01-8462-63940C3DF1F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5478" name="Rectangle 136">
            <a:extLst>
              <a:ext uri="{FF2B5EF4-FFF2-40B4-BE49-F238E27FC236}">
                <a16:creationId xmlns:a16="http://schemas.microsoft.com/office/drawing/2014/main" id="{284C30E8-6C96-41E0-B2A0-549CF88D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4279900"/>
            <a:ext cx="249555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of</a:t>
            </a:r>
          </a:p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Downloadable Matrix</a:t>
            </a:r>
          </a:p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(TM5 Non-Intra Matrix)</a:t>
            </a:r>
          </a:p>
        </p:txBody>
      </p:sp>
      <p:sp>
        <p:nvSpPr>
          <p:cNvPr id="105479" name="Rectangle 137">
            <a:extLst>
              <a:ext uri="{FF2B5EF4-FFF2-40B4-BE49-F238E27FC236}">
                <a16:creationId xmlns:a16="http://schemas.microsoft.com/office/drawing/2014/main" id="{0CAD7CAF-6CF1-4CDF-8B31-4A6D089FFDE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5480" name="Rectangle 138">
            <a:extLst>
              <a:ext uri="{FF2B5EF4-FFF2-40B4-BE49-F238E27FC236}">
                <a16:creationId xmlns:a16="http://schemas.microsoft.com/office/drawing/2014/main" id="{CBC191A7-3536-4889-9768-C1D8EB511DC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5481" name="Rectangle 139">
            <a:extLst>
              <a:ext uri="{FF2B5EF4-FFF2-40B4-BE49-F238E27FC236}">
                <a16:creationId xmlns:a16="http://schemas.microsoft.com/office/drawing/2014/main" id="{0DC5D40F-908F-4AC5-94D6-CE899CDE369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482" name="Rectangle 140">
            <a:extLst>
              <a:ext uri="{FF2B5EF4-FFF2-40B4-BE49-F238E27FC236}">
                <a16:creationId xmlns:a16="http://schemas.microsoft.com/office/drawing/2014/main" id="{D8A2B544-8A70-425D-972B-4C68EF3AE74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16795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483" name="Rectangle 141">
            <a:extLst>
              <a:ext uri="{FF2B5EF4-FFF2-40B4-BE49-F238E27FC236}">
                <a16:creationId xmlns:a16="http://schemas.microsoft.com/office/drawing/2014/main" id="{A3FB704A-62E5-476B-81EA-03B0F40F3E7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484" name="Rectangle 142">
            <a:extLst>
              <a:ext uri="{FF2B5EF4-FFF2-40B4-BE49-F238E27FC236}">
                <a16:creationId xmlns:a16="http://schemas.microsoft.com/office/drawing/2014/main" id="{574BBBDC-A8CA-4268-8EEB-24C9799973A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485" name="Rectangle 143">
            <a:extLst>
              <a:ext uri="{FF2B5EF4-FFF2-40B4-BE49-F238E27FC236}">
                <a16:creationId xmlns:a16="http://schemas.microsoft.com/office/drawing/2014/main" id="{B4719F65-FE83-41E9-82B2-66E516EF4D7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486" name="Rectangle 144">
            <a:extLst>
              <a:ext uri="{FF2B5EF4-FFF2-40B4-BE49-F238E27FC236}">
                <a16:creationId xmlns:a16="http://schemas.microsoft.com/office/drawing/2014/main" id="{E69090C0-07F1-4356-A409-40FF88043F7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487" name="Rectangle 145">
            <a:extLst>
              <a:ext uri="{FF2B5EF4-FFF2-40B4-BE49-F238E27FC236}">
                <a16:creationId xmlns:a16="http://schemas.microsoft.com/office/drawing/2014/main" id="{363A9C83-236C-48C0-8521-1CC2264B3DB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488" name="Rectangle 146">
            <a:extLst>
              <a:ext uri="{FF2B5EF4-FFF2-40B4-BE49-F238E27FC236}">
                <a16:creationId xmlns:a16="http://schemas.microsoft.com/office/drawing/2014/main" id="{BF2A3198-18F1-41CF-9226-BCFE392AEA9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489" name="Rectangle 147">
            <a:extLst>
              <a:ext uri="{FF2B5EF4-FFF2-40B4-BE49-F238E27FC236}">
                <a16:creationId xmlns:a16="http://schemas.microsoft.com/office/drawing/2014/main" id="{31029EAB-E709-43F3-B2C0-B706B5463E5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490" name="Rectangle 148">
            <a:extLst>
              <a:ext uri="{FF2B5EF4-FFF2-40B4-BE49-F238E27FC236}">
                <a16:creationId xmlns:a16="http://schemas.microsoft.com/office/drawing/2014/main" id="{7EAD774E-B7CE-461A-BBDB-18ECFF9B7DC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491" name="Rectangle 149">
            <a:extLst>
              <a:ext uri="{FF2B5EF4-FFF2-40B4-BE49-F238E27FC236}">
                <a16:creationId xmlns:a16="http://schemas.microsoft.com/office/drawing/2014/main" id="{A87CF906-E0C4-4745-8325-D818C04D4B3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492" name="Rectangle 150">
            <a:extLst>
              <a:ext uri="{FF2B5EF4-FFF2-40B4-BE49-F238E27FC236}">
                <a16:creationId xmlns:a16="http://schemas.microsoft.com/office/drawing/2014/main" id="{5247824D-74EF-4E2C-BA26-B7CA54FF360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1</a:t>
            </a:r>
          </a:p>
        </p:txBody>
      </p:sp>
      <p:sp>
        <p:nvSpPr>
          <p:cNvPr id="105493" name="Rectangle 151">
            <a:extLst>
              <a:ext uri="{FF2B5EF4-FFF2-40B4-BE49-F238E27FC236}">
                <a16:creationId xmlns:a16="http://schemas.microsoft.com/office/drawing/2014/main" id="{3F5796CF-979E-4C6A-B674-540C95D535D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3</a:t>
            </a:r>
          </a:p>
        </p:txBody>
      </p:sp>
      <p:sp>
        <p:nvSpPr>
          <p:cNvPr id="105494" name="Rectangle 152">
            <a:extLst>
              <a:ext uri="{FF2B5EF4-FFF2-40B4-BE49-F238E27FC236}">
                <a16:creationId xmlns:a16="http://schemas.microsoft.com/office/drawing/2014/main" id="{87C7D9BF-29D3-4AEE-AE78-6893A717F54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5495" name="Rectangle 153">
            <a:extLst>
              <a:ext uri="{FF2B5EF4-FFF2-40B4-BE49-F238E27FC236}">
                <a16:creationId xmlns:a16="http://schemas.microsoft.com/office/drawing/2014/main" id="{3679669E-7924-4D00-84CD-466880A9F97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496" name="Rectangle 154">
            <a:extLst>
              <a:ext uri="{FF2B5EF4-FFF2-40B4-BE49-F238E27FC236}">
                <a16:creationId xmlns:a16="http://schemas.microsoft.com/office/drawing/2014/main" id="{4A7F19D0-6AC6-458F-9B17-390F4894439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497" name="Rectangle 155">
            <a:extLst>
              <a:ext uri="{FF2B5EF4-FFF2-40B4-BE49-F238E27FC236}">
                <a16:creationId xmlns:a16="http://schemas.microsoft.com/office/drawing/2014/main" id="{3F708C93-714D-4202-983A-E259678ACDA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19843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498" name="Rectangle 156">
            <a:extLst>
              <a:ext uri="{FF2B5EF4-FFF2-40B4-BE49-F238E27FC236}">
                <a16:creationId xmlns:a16="http://schemas.microsoft.com/office/drawing/2014/main" id="{CC41F93E-AA75-4A92-92EE-97A1A9D3B33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499" name="Rectangle 157">
            <a:extLst>
              <a:ext uri="{FF2B5EF4-FFF2-40B4-BE49-F238E27FC236}">
                <a16:creationId xmlns:a16="http://schemas.microsoft.com/office/drawing/2014/main" id="{BDA87460-06A2-4D5F-9B12-7F839ED1A82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00" name="Rectangle 158">
            <a:extLst>
              <a:ext uri="{FF2B5EF4-FFF2-40B4-BE49-F238E27FC236}">
                <a16:creationId xmlns:a16="http://schemas.microsoft.com/office/drawing/2014/main" id="{981094A1-32EF-42B6-AC75-8853BC80EC1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01" name="Rectangle 159">
            <a:extLst>
              <a:ext uri="{FF2B5EF4-FFF2-40B4-BE49-F238E27FC236}">
                <a16:creationId xmlns:a16="http://schemas.microsoft.com/office/drawing/2014/main" id="{5406BA7D-B93E-4AFC-938E-19BEB75A7BC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02" name="Rectangle 160">
            <a:extLst>
              <a:ext uri="{FF2B5EF4-FFF2-40B4-BE49-F238E27FC236}">
                <a16:creationId xmlns:a16="http://schemas.microsoft.com/office/drawing/2014/main" id="{1446E061-A52D-4096-889E-5538E6CF76B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503" name="Rectangle 161">
            <a:extLst>
              <a:ext uri="{FF2B5EF4-FFF2-40B4-BE49-F238E27FC236}">
                <a16:creationId xmlns:a16="http://schemas.microsoft.com/office/drawing/2014/main" id="{41BA22DA-F8D4-4784-8CB0-4C2C9BA99C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504" name="Rectangle 162">
            <a:extLst>
              <a:ext uri="{FF2B5EF4-FFF2-40B4-BE49-F238E27FC236}">
                <a16:creationId xmlns:a16="http://schemas.microsoft.com/office/drawing/2014/main" id="{7BA1ECC9-CDDD-47E9-B3A9-D5A1A6C5C69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05" name="Rectangle 163">
            <a:extLst>
              <a:ext uri="{FF2B5EF4-FFF2-40B4-BE49-F238E27FC236}">
                <a16:creationId xmlns:a16="http://schemas.microsoft.com/office/drawing/2014/main" id="{AE495EF1-EF96-4345-AEB7-46AF41B7A87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2907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06" name="Rectangle 164">
            <a:extLst>
              <a:ext uri="{FF2B5EF4-FFF2-40B4-BE49-F238E27FC236}">
                <a16:creationId xmlns:a16="http://schemas.microsoft.com/office/drawing/2014/main" id="{EE0866FD-1D28-4812-9182-69808C1EECE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07" name="Rectangle 165">
            <a:extLst>
              <a:ext uri="{FF2B5EF4-FFF2-40B4-BE49-F238E27FC236}">
                <a16:creationId xmlns:a16="http://schemas.microsoft.com/office/drawing/2014/main" id="{2C697095-ABBB-494D-8FFC-68AABD7720E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08" name="Rectangle 166">
            <a:extLst>
              <a:ext uri="{FF2B5EF4-FFF2-40B4-BE49-F238E27FC236}">
                <a16:creationId xmlns:a16="http://schemas.microsoft.com/office/drawing/2014/main" id="{BCBA16CE-51BC-4A43-A92C-D711241819B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09" name="Rectangle 167">
            <a:extLst>
              <a:ext uri="{FF2B5EF4-FFF2-40B4-BE49-F238E27FC236}">
                <a16:creationId xmlns:a16="http://schemas.microsoft.com/office/drawing/2014/main" id="{13D41BE3-F2FA-48EE-944C-F3F7F69AA54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10" name="Rectangle 168">
            <a:extLst>
              <a:ext uri="{FF2B5EF4-FFF2-40B4-BE49-F238E27FC236}">
                <a16:creationId xmlns:a16="http://schemas.microsoft.com/office/drawing/2014/main" id="{665F5E56-706A-4CF1-ADBB-2BE4C8A8B95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511" name="Rectangle 169">
            <a:extLst>
              <a:ext uri="{FF2B5EF4-FFF2-40B4-BE49-F238E27FC236}">
                <a16:creationId xmlns:a16="http://schemas.microsoft.com/office/drawing/2014/main" id="{E9267921-5E4E-4037-ACCF-ECC2D3AC18A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12" name="Rectangle 170">
            <a:extLst>
              <a:ext uri="{FF2B5EF4-FFF2-40B4-BE49-F238E27FC236}">
                <a16:creationId xmlns:a16="http://schemas.microsoft.com/office/drawing/2014/main" id="{AC6A9F8F-88B2-45C9-82DE-CEB4B59754E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13" name="Rectangle 171">
            <a:extLst>
              <a:ext uri="{FF2B5EF4-FFF2-40B4-BE49-F238E27FC236}">
                <a16:creationId xmlns:a16="http://schemas.microsoft.com/office/drawing/2014/main" id="{F2F5E5AA-2802-4F97-A591-A4AA5C4B1CB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5955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14" name="Rectangle 172">
            <a:extLst>
              <a:ext uri="{FF2B5EF4-FFF2-40B4-BE49-F238E27FC236}">
                <a16:creationId xmlns:a16="http://schemas.microsoft.com/office/drawing/2014/main" id="{955B3C7A-03C4-4720-8834-AE4864B1117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15" name="Rectangle 173">
            <a:extLst>
              <a:ext uri="{FF2B5EF4-FFF2-40B4-BE49-F238E27FC236}">
                <a16:creationId xmlns:a16="http://schemas.microsoft.com/office/drawing/2014/main" id="{AB6FEA4E-C53A-4D04-8E48-9EE07B86ADB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16" name="Rectangle 174">
            <a:extLst>
              <a:ext uri="{FF2B5EF4-FFF2-40B4-BE49-F238E27FC236}">
                <a16:creationId xmlns:a16="http://schemas.microsoft.com/office/drawing/2014/main" id="{CA5E9715-4FB2-4D2B-A3F7-B14FC9886F0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17" name="Rectangle 175">
            <a:extLst>
              <a:ext uri="{FF2B5EF4-FFF2-40B4-BE49-F238E27FC236}">
                <a16:creationId xmlns:a16="http://schemas.microsoft.com/office/drawing/2014/main" id="{52F5F391-9241-42B6-9A89-29B49057755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518" name="Rectangle 176">
            <a:extLst>
              <a:ext uri="{FF2B5EF4-FFF2-40B4-BE49-F238E27FC236}">
                <a16:creationId xmlns:a16="http://schemas.microsoft.com/office/drawing/2014/main" id="{08882322-698F-45FE-901D-602467E1BB7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19" name="Rectangle 177">
            <a:extLst>
              <a:ext uri="{FF2B5EF4-FFF2-40B4-BE49-F238E27FC236}">
                <a16:creationId xmlns:a16="http://schemas.microsoft.com/office/drawing/2014/main" id="{C000E28A-34A5-4B67-BF9E-67B91F78510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20" name="Rectangle 178">
            <a:extLst>
              <a:ext uri="{FF2B5EF4-FFF2-40B4-BE49-F238E27FC236}">
                <a16:creationId xmlns:a16="http://schemas.microsoft.com/office/drawing/2014/main" id="{A0884DC1-B3E7-4A7A-A16B-7931C8C0062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21" name="Rectangle 179">
            <a:extLst>
              <a:ext uri="{FF2B5EF4-FFF2-40B4-BE49-F238E27FC236}">
                <a16:creationId xmlns:a16="http://schemas.microsoft.com/office/drawing/2014/main" id="{27178E39-5A3F-458D-8D7F-238D4CE9567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9003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22" name="Rectangle 180">
            <a:extLst>
              <a:ext uri="{FF2B5EF4-FFF2-40B4-BE49-F238E27FC236}">
                <a16:creationId xmlns:a16="http://schemas.microsoft.com/office/drawing/2014/main" id="{CDACF37D-1CE8-4AB5-9285-4EABAD75FAE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23" name="Rectangle 181">
            <a:extLst>
              <a:ext uri="{FF2B5EF4-FFF2-40B4-BE49-F238E27FC236}">
                <a16:creationId xmlns:a16="http://schemas.microsoft.com/office/drawing/2014/main" id="{33DF35F7-FE3C-4C76-9C20-C1F936AF534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24" name="Rectangle 182">
            <a:extLst>
              <a:ext uri="{FF2B5EF4-FFF2-40B4-BE49-F238E27FC236}">
                <a16:creationId xmlns:a16="http://schemas.microsoft.com/office/drawing/2014/main" id="{2FC3E301-40D6-40A7-B941-A4F671762E3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25" name="Rectangle 183">
            <a:extLst>
              <a:ext uri="{FF2B5EF4-FFF2-40B4-BE49-F238E27FC236}">
                <a16:creationId xmlns:a16="http://schemas.microsoft.com/office/drawing/2014/main" id="{6D92BE87-C850-46B7-8072-03A27CE6142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2067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26" name="Rectangle 184">
            <a:extLst>
              <a:ext uri="{FF2B5EF4-FFF2-40B4-BE49-F238E27FC236}">
                <a16:creationId xmlns:a16="http://schemas.microsoft.com/office/drawing/2014/main" id="{BFE5AEE7-8ECB-4E15-90C5-C2C6CA8F00E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27" name="Rectangle 185">
            <a:extLst>
              <a:ext uri="{FF2B5EF4-FFF2-40B4-BE49-F238E27FC236}">
                <a16:creationId xmlns:a16="http://schemas.microsoft.com/office/drawing/2014/main" id="{F1FB6D10-9C29-41E4-AAB7-D9C6AC369FC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28" name="Rectangle 186">
            <a:extLst>
              <a:ext uri="{FF2B5EF4-FFF2-40B4-BE49-F238E27FC236}">
                <a16:creationId xmlns:a16="http://schemas.microsoft.com/office/drawing/2014/main" id="{E19D9905-0BE6-48DD-82D6-D46DE97343B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29" name="Rectangle 187">
            <a:extLst>
              <a:ext uri="{FF2B5EF4-FFF2-40B4-BE49-F238E27FC236}">
                <a16:creationId xmlns:a16="http://schemas.microsoft.com/office/drawing/2014/main" id="{AA118689-3907-4EEB-BF5E-1BA53DAEC2D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530" name="Rectangle 188">
            <a:extLst>
              <a:ext uri="{FF2B5EF4-FFF2-40B4-BE49-F238E27FC236}">
                <a16:creationId xmlns:a16="http://schemas.microsoft.com/office/drawing/2014/main" id="{B037DEEE-AD3C-4FE4-86C5-0A9B2FC6286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31" name="Rectangle 189">
            <a:extLst>
              <a:ext uri="{FF2B5EF4-FFF2-40B4-BE49-F238E27FC236}">
                <a16:creationId xmlns:a16="http://schemas.microsoft.com/office/drawing/2014/main" id="{5F205FC4-3EC0-4FAD-AB77-6B32C306058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32" name="Rectangle 190">
            <a:extLst>
              <a:ext uri="{FF2B5EF4-FFF2-40B4-BE49-F238E27FC236}">
                <a16:creationId xmlns:a16="http://schemas.microsoft.com/office/drawing/2014/main" id="{E6B51560-8C80-474B-B832-BBB27BCE591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5115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33" name="Rectangle 191">
            <a:extLst>
              <a:ext uri="{FF2B5EF4-FFF2-40B4-BE49-F238E27FC236}">
                <a16:creationId xmlns:a16="http://schemas.microsoft.com/office/drawing/2014/main" id="{D50D9170-5308-4629-A40A-3AC3BED600E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34" name="Rectangle 192">
            <a:extLst>
              <a:ext uri="{FF2B5EF4-FFF2-40B4-BE49-F238E27FC236}">
                <a16:creationId xmlns:a16="http://schemas.microsoft.com/office/drawing/2014/main" id="{B342EFB5-1288-45C4-9A20-36FA4C62C46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35" name="Rectangle 193">
            <a:extLst>
              <a:ext uri="{FF2B5EF4-FFF2-40B4-BE49-F238E27FC236}">
                <a16:creationId xmlns:a16="http://schemas.microsoft.com/office/drawing/2014/main" id="{0BE51757-5857-4421-ACD8-0303D7E1136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36" name="Rectangle 194">
            <a:extLst>
              <a:ext uri="{FF2B5EF4-FFF2-40B4-BE49-F238E27FC236}">
                <a16:creationId xmlns:a16="http://schemas.microsoft.com/office/drawing/2014/main" id="{D990505A-DB62-4B48-97A9-5A54E034C39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1</a:t>
            </a:r>
          </a:p>
        </p:txBody>
      </p:sp>
      <p:sp>
        <p:nvSpPr>
          <p:cNvPr id="105537" name="Rectangle 195">
            <a:extLst>
              <a:ext uri="{FF2B5EF4-FFF2-40B4-BE49-F238E27FC236}">
                <a16:creationId xmlns:a16="http://schemas.microsoft.com/office/drawing/2014/main" id="{0C97B0B3-3FA9-4AA6-958F-96414256C88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538" name="Rectangle 196">
            <a:extLst>
              <a:ext uri="{FF2B5EF4-FFF2-40B4-BE49-F238E27FC236}">
                <a16:creationId xmlns:a16="http://schemas.microsoft.com/office/drawing/2014/main" id="{76C7D6EB-399D-43C9-A8BB-339544D709C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39" name="Rectangle 197">
            <a:extLst>
              <a:ext uri="{FF2B5EF4-FFF2-40B4-BE49-F238E27FC236}">
                <a16:creationId xmlns:a16="http://schemas.microsoft.com/office/drawing/2014/main" id="{8CC8AE87-FFA8-4398-8B23-979340CA932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8163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40" name="Rectangle 198">
            <a:extLst>
              <a:ext uri="{FF2B5EF4-FFF2-40B4-BE49-F238E27FC236}">
                <a16:creationId xmlns:a16="http://schemas.microsoft.com/office/drawing/2014/main" id="{FF4A6DAF-7DCE-4293-AF12-7E734CACEE5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541" name="Rectangle 199">
            <a:extLst>
              <a:ext uri="{FF2B5EF4-FFF2-40B4-BE49-F238E27FC236}">
                <a16:creationId xmlns:a16="http://schemas.microsoft.com/office/drawing/2014/main" id="{7205DEEE-2124-4F7C-8692-1A50BE10AE5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42" name="Rectangle 200">
            <a:extLst>
              <a:ext uri="{FF2B5EF4-FFF2-40B4-BE49-F238E27FC236}">
                <a16:creationId xmlns:a16="http://schemas.microsoft.com/office/drawing/2014/main" id="{0FFBABE4-8B18-4BAA-8DC3-DBC1FD06E69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43" name="Rectangle 201">
            <a:extLst>
              <a:ext uri="{FF2B5EF4-FFF2-40B4-BE49-F238E27FC236}">
                <a16:creationId xmlns:a16="http://schemas.microsoft.com/office/drawing/2014/main" id="{86B9620C-EC48-4F36-A923-510E981F5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674813"/>
            <a:ext cx="4422775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For improved quality in certain coding situations, quantization matrices for Intra and Non-Intra macroblocks can be downloaded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The decoder uses these instead of the defaults (which are not sent in the bitstream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The example at right shows an improved Non-Intra Quant Matrix used by the MPEG-2 Test Model 5 (TM5)</a:t>
            </a:r>
          </a:p>
        </p:txBody>
      </p:sp>
      <p:sp>
        <p:nvSpPr>
          <p:cNvPr id="105544" name="投影片編號版面配置區 70">
            <a:extLst>
              <a:ext uri="{FF2B5EF4-FFF2-40B4-BE49-F238E27FC236}">
                <a16:creationId xmlns:a16="http://schemas.microsoft.com/office/drawing/2014/main" id="{119D132A-F73E-4F14-B648-0553D0374D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3436D2F-9B75-457D-B9CA-71CA4260943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>
            <a:extLst>
              <a:ext uri="{FF2B5EF4-FFF2-40B4-BE49-F238E27FC236}">
                <a16:creationId xmlns:a16="http://schemas.microsoft.com/office/drawing/2014/main" id="{71972532-1CAE-4F6A-BA2E-88C9250139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ED99A0-C65B-47F9-90AA-673CD79CEB52}" type="slidenum">
              <a:rPr lang="zh-TW" altLang="en-US" sz="1400" smtClean="0">
                <a:latin typeface="Times New Roman" panose="02020603050405020304" pitchFamily="18" charset="0"/>
              </a:rPr>
              <a:pPr/>
              <a:t>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C392980A-C676-4A74-B7F9-4F65E0083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4275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793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uant Matrix Effect</a:t>
            </a:r>
          </a:p>
        </p:txBody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7C177B57-64E9-4133-8C96-29056A42F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1" name="Rectangle 4">
            <a:extLst>
              <a:ext uri="{FF2B5EF4-FFF2-40B4-BE49-F238E27FC236}">
                <a16:creationId xmlns:a16="http://schemas.microsoft.com/office/drawing/2014/main" id="{4EA686EE-38FF-4A54-85C7-988B3DC7B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2" name="Rectangle 136">
            <a:extLst>
              <a:ext uri="{FF2B5EF4-FFF2-40B4-BE49-F238E27FC236}">
                <a16:creationId xmlns:a16="http://schemas.microsoft.com/office/drawing/2014/main" id="{6743D073-771A-4171-B730-245664EB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711325"/>
            <a:ext cx="166688" cy="165100"/>
          </a:xfrm>
          <a:prstGeom prst="rect">
            <a:avLst/>
          </a:prstGeom>
          <a:solidFill>
            <a:srgbClr val="3365FB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6503" name="Rectangle 137">
            <a:extLst>
              <a:ext uri="{FF2B5EF4-FFF2-40B4-BE49-F238E27FC236}">
                <a16:creationId xmlns:a16="http://schemas.microsoft.com/office/drawing/2014/main" id="{EE22398F-CF04-4E7B-8AA2-5822983B9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4" name="Rectangle 138">
            <a:extLst>
              <a:ext uri="{FF2B5EF4-FFF2-40B4-BE49-F238E27FC236}">
                <a16:creationId xmlns:a16="http://schemas.microsoft.com/office/drawing/2014/main" id="{AD9ED6EA-2E3E-42AC-A7A0-A513AB704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5" name="Rectangle 139">
            <a:extLst>
              <a:ext uri="{FF2B5EF4-FFF2-40B4-BE49-F238E27FC236}">
                <a16:creationId xmlns:a16="http://schemas.microsoft.com/office/drawing/2014/main" id="{0AF98B5F-8677-43D3-8BF8-8EF9DA009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6" name="Rectangle 140">
            <a:extLst>
              <a:ext uri="{FF2B5EF4-FFF2-40B4-BE49-F238E27FC236}">
                <a16:creationId xmlns:a16="http://schemas.microsoft.com/office/drawing/2014/main" id="{12DD11D8-91AA-42B6-93FA-D35A11DE2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7" name="Rectangle 141">
            <a:extLst>
              <a:ext uri="{FF2B5EF4-FFF2-40B4-BE49-F238E27FC236}">
                <a16:creationId xmlns:a16="http://schemas.microsoft.com/office/drawing/2014/main" id="{3FD1BA24-6485-4020-80C9-15AD1D040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8" name="Rectangle 142">
            <a:extLst>
              <a:ext uri="{FF2B5EF4-FFF2-40B4-BE49-F238E27FC236}">
                <a16:creationId xmlns:a16="http://schemas.microsoft.com/office/drawing/2014/main" id="{53F20682-4AE7-49E9-A6E8-F87E00FB6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170497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9" name="Rectangle 143">
            <a:extLst>
              <a:ext uri="{FF2B5EF4-FFF2-40B4-BE49-F238E27FC236}">
                <a16:creationId xmlns:a16="http://schemas.microsoft.com/office/drawing/2014/main" id="{1EB96A3D-412B-432C-BC8F-076E05107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0" name="Rectangle 144">
            <a:extLst>
              <a:ext uri="{FF2B5EF4-FFF2-40B4-BE49-F238E27FC236}">
                <a16:creationId xmlns:a16="http://schemas.microsoft.com/office/drawing/2014/main" id="{6807B87B-055C-4039-9776-1D95B2A04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9547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1" name="Rectangle 145">
            <a:extLst>
              <a:ext uri="{FF2B5EF4-FFF2-40B4-BE49-F238E27FC236}">
                <a16:creationId xmlns:a16="http://schemas.microsoft.com/office/drawing/2014/main" id="{9D8BC377-2F1E-410A-8947-C141E4F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2" name="Rectangle 146">
            <a:extLst>
              <a:ext uri="{FF2B5EF4-FFF2-40B4-BE49-F238E27FC236}">
                <a16:creationId xmlns:a16="http://schemas.microsoft.com/office/drawing/2014/main" id="{93E937BC-A097-47FC-938A-0057B50D7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3" name="Rectangle 147">
            <a:extLst>
              <a:ext uri="{FF2B5EF4-FFF2-40B4-BE49-F238E27FC236}">
                <a16:creationId xmlns:a16="http://schemas.microsoft.com/office/drawing/2014/main" id="{05BD83F5-531B-4EE5-969A-1C50BC01E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4" name="Rectangle 148">
            <a:extLst>
              <a:ext uri="{FF2B5EF4-FFF2-40B4-BE49-F238E27FC236}">
                <a16:creationId xmlns:a16="http://schemas.microsoft.com/office/drawing/2014/main" id="{350BBB18-9962-435A-8935-F490870C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5" name="Rectangle 149">
            <a:extLst>
              <a:ext uri="{FF2B5EF4-FFF2-40B4-BE49-F238E27FC236}">
                <a16:creationId xmlns:a16="http://schemas.microsoft.com/office/drawing/2014/main" id="{6D301D5F-DE0C-45ED-A9D8-BE6997B68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6" name="Rectangle 150">
            <a:extLst>
              <a:ext uri="{FF2B5EF4-FFF2-40B4-BE49-F238E27FC236}">
                <a16:creationId xmlns:a16="http://schemas.microsoft.com/office/drawing/2014/main" id="{F6C1A162-85F0-4D07-A13E-57B0D18F2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189547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7" name="Rectangle 151">
            <a:extLst>
              <a:ext uri="{FF2B5EF4-FFF2-40B4-BE49-F238E27FC236}">
                <a16:creationId xmlns:a16="http://schemas.microsoft.com/office/drawing/2014/main" id="{8EA09BCD-032E-490E-BEBB-E0F824ABD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8" name="Rectangle 152">
            <a:extLst>
              <a:ext uri="{FF2B5EF4-FFF2-40B4-BE49-F238E27FC236}">
                <a16:creationId xmlns:a16="http://schemas.microsoft.com/office/drawing/2014/main" id="{FEE21AFF-91C3-44F3-A5D0-05EFB903B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85975"/>
            <a:ext cx="179388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9" name="Rectangle 153">
            <a:extLst>
              <a:ext uri="{FF2B5EF4-FFF2-40B4-BE49-F238E27FC236}">
                <a16:creationId xmlns:a16="http://schemas.microsoft.com/office/drawing/2014/main" id="{28323284-15D7-4127-9F08-86AC2A94F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0" name="Rectangle 154">
            <a:extLst>
              <a:ext uri="{FF2B5EF4-FFF2-40B4-BE49-F238E27FC236}">
                <a16:creationId xmlns:a16="http://schemas.microsoft.com/office/drawing/2014/main" id="{D7459113-C846-4986-8964-A18DF2CEA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1" name="Rectangle 155">
            <a:extLst>
              <a:ext uri="{FF2B5EF4-FFF2-40B4-BE49-F238E27FC236}">
                <a16:creationId xmlns:a16="http://schemas.microsoft.com/office/drawing/2014/main" id="{913D0BF4-F0DB-4C50-922A-2D6B6DEEA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2" name="Rectangle 156">
            <a:extLst>
              <a:ext uri="{FF2B5EF4-FFF2-40B4-BE49-F238E27FC236}">
                <a16:creationId xmlns:a16="http://schemas.microsoft.com/office/drawing/2014/main" id="{B0967FE1-5BEC-4CAD-B66E-CE33F740D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3" name="Rectangle 157">
            <a:extLst>
              <a:ext uri="{FF2B5EF4-FFF2-40B4-BE49-F238E27FC236}">
                <a16:creationId xmlns:a16="http://schemas.microsoft.com/office/drawing/2014/main" id="{1380C84B-C3EF-4118-823E-36E177390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4" name="Rectangle 158">
            <a:extLst>
              <a:ext uri="{FF2B5EF4-FFF2-40B4-BE49-F238E27FC236}">
                <a16:creationId xmlns:a16="http://schemas.microsoft.com/office/drawing/2014/main" id="{C8741B57-AD55-47DF-AD87-96EF30EB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085975"/>
            <a:ext cx="1793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5" name="Rectangle 159">
            <a:extLst>
              <a:ext uri="{FF2B5EF4-FFF2-40B4-BE49-F238E27FC236}">
                <a16:creationId xmlns:a16="http://schemas.microsoft.com/office/drawing/2014/main" id="{1B618612-E017-482B-85B2-289E5CF15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6" name="Rectangle 160">
            <a:extLst>
              <a:ext uri="{FF2B5EF4-FFF2-40B4-BE49-F238E27FC236}">
                <a16:creationId xmlns:a16="http://schemas.microsoft.com/office/drawing/2014/main" id="{0894409B-EAFE-4FE3-B635-BF8C803D4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780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7" name="Rectangle 161">
            <a:extLst>
              <a:ext uri="{FF2B5EF4-FFF2-40B4-BE49-F238E27FC236}">
                <a16:creationId xmlns:a16="http://schemas.microsoft.com/office/drawing/2014/main" id="{CDD7D7DB-C111-4EBD-88FA-FD4FEE0F4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8" name="Rectangle 162">
            <a:extLst>
              <a:ext uri="{FF2B5EF4-FFF2-40B4-BE49-F238E27FC236}">
                <a16:creationId xmlns:a16="http://schemas.microsoft.com/office/drawing/2014/main" id="{E4EE4D2D-FD41-4FF7-A155-3007CA3E0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9" name="Rectangle 163">
            <a:extLst>
              <a:ext uri="{FF2B5EF4-FFF2-40B4-BE49-F238E27FC236}">
                <a16:creationId xmlns:a16="http://schemas.microsoft.com/office/drawing/2014/main" id="{B2F41910-7B48-4645-8BDA-B2A55921A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0" name="Rectangle 164">
            <a:extLst>
              <a:ext uri="{FF2B5EF4-FFF2-40B4-BE49-F238E27FC236}">
                <a16:creationId xmlns:a16="http://schemas.microsoft.com/office/drawing/2014/main" id="{31F79DE6-8C55-46B4-9FB1-BC27F3A08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1" name="Rectangle 165">
            <a:extLst>
              <a:ext uri="{FF2B5EF4-FFF2-40B4-BE49-F238E27FC236}">
                <a16:creationId xmlns:a16="http://schemas.microsoft.com/office/drawing/2014/main" id="{E659D1FD-2150-4665-89B0-D4ED2EC4E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2" name="Rectangle 166">
            <a:extLst>
              <a:ext uri="{FF2B5EF4-FFF2-40B4-BE49-F238E27FC236}">
                <a16:creationId xmlns:a16="http://schemas.microsoft.com/office/drawing/2014/main" id="{78C19A0E-F32A-4474-9FF8-7ED9367FA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2780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3" name="Rectangle 167">
            <a:extLst>
              <a:ext uri="{FF2B5EF4-FFF2-40B4-BE49-F238E27FC236}">
                <a16:creationId xmlns:a16="http://schemas.microsoft.com/office/drawing/2014/main" id="{5E4EBE5D-CC67-4BD1-AF93-1989B0875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4" name="Rectangle 168">
            <a:extLst>
              <a:ext uri="{FF2B5EF4-FFF2-40B4-BE49-F238E27FC236}">
                <a16:creationId xmlns:a16="http://schemas.microsoft.com/office/drawing/2014/main" id="{3AB6E277-3D23-449C-9C88-56432332D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685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5" name="Rectangle 169">
            <a:extLst>
              <a:ext uri="{FF2B5EF4-FFF2-40B4-BE49-F238E27FC236}">
                <a16:creationId xmlns:a16="http://schemas.microsoft.com/office/drawing/2014/main" id="{74B934FA-DF7C-43E1-867F-1CB7B9E88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6" name="Rectangle 170">
            <a:extLst>
              <a:ext uri="{FF2B5EF4-FFF2-40B4-BE49-F238E27FC236}">
                <a16:creationId xmlns:a16="http://schemas.microsoft.com/office/drawing/2014/main" id="{483D43DA-04A1-41F1-B4B4-605AF1EF9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7" name="Rectangle 171">
            <a:extLst>
              <a:ext uri="{FF2B5EF4-FFF2-40B4-BE49-F238E27FC236}">
                <a16:creationId xmlns:a16="http://schemas.microsoft.com/office/drawing/2014/main" id="{CCE7609D-A7A4-4A4D-B78C-8F32B463E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8" name="Rectangle 172">
            <a:extLst>
              <a:ext uri="{FF2B5EF4-FFF2-40B4-BE49-F238E27FC236}">
                <a16:creationId xmlns:a16="http://schemas.microsoft.com/office/drawing/2014/main" id="{90451070-7B69-4374-959E-2479AD159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9" name="Rectangle 173">
            <a:extLst>
              <a:ext uri="{FF2B5EF4-FFF2-40B4-BE49-F238E27FC236}">
                <a16:creationId xmlns:a16="http://schemas.microsoft.com/office/drawing/2014/main" id="{5EE63455-F14C-4E11-AFEA-F62FB437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0" name="Rectangle 174">
            <a:extLst>
              <a:ext uri="{FF2B5EF4-FFF2-40B4-BE49-F238E27FC236}">
                <a16:creationId xmlns:a16="http://schemas.microsoft.com/office/drawing/2014/main" id="{CB6E5876-A884-4B5D-B816-4FCC720B1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4685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1" name="Rectangle 175">
            <a:extLst>
              <a:ext uri="{FF2B5EF4-FFF2-40B4-BE49-F238E27FC236}">
                <a16:creationId xmlns:a16="http://schemas.microsoft.com/office/drawing/2014/main" id="{5B04ADC3-9D1C-44D8-AECB-37DA1CC69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2" name="Rectangle 176">
            <a:extLst>
              <a:ext uri="{FF2B5EF4-FFF2-40B4-BE49-F238E27FC236}">
                <a16:creationId xmlns:a16="http://schemas.microsoft.com/office/drawing/2014/main" id="{BD032683-9BDD-4CEB-8E2A-B7DF16C6B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590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3" name="Rectangle 177">
            <a:extLst>
              <a:ext uri="{FF2B5EF4-FFF2-40B4-BE49-F238E27FC236}">
                <a16:creationId xmlns:a16="http://schemas.microsoft.com/office/drawing/2014/main" id="{EEE3DAEB-3B7D-420C-9404-37CC4E2D6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4" name="Rectangle 178">
            <a:extLst>
              <a:ext uri="{FF2B5EF4-FFF2-40B4-BE49-F238E27FC236}">
                <a16:creationId xmlns:a16="http://schemas.microsoft.com/office/drawing/2014/main" id="{D44F7CF6-C76F-4B30-9719-C6A7ED220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5" name="Rectangle 179">
            <a:extLst>
              <a:ext uri="{FF2B5EF4-FFF2-40B4-BE49-F238E27FC236}">
                <a16:creationId xmlns:a16="http://schemas.microsoft.com/office/drawing/2014/main" id="{41D8481F-CEA1-4D87-9B9F-F6347B56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6" name="Rectangle 180">
            <a:extLst>
              <a:ext uri="{FF2B5EF4-FFF2-40B4-BE49-F238E27FC236}">
                <a16:creationId xmlns:a16="http://schemas.microsoft.com/office/drawing/2014/main" id="{1ACFE0C3-7916-47EC-9F0C-88DC50E1A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7" name="Rectangle 181">
            <a:extLst>
              <a:ext uri="{FF2B5EF4-FFF2-40B4-BE49-F238E27FC236}">
                <a16:creationId xmlns:a16="http://schemas.microsoft.com/office/drawing/2014/main" id="{B919E067-A087-40DF-8FF4-DD914EF56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8" name="Rectangle 182">
            <a:extLst>
              <a:ext uri="{FF2B5EF4-FFF2-40B4-BE49-F238E27FC236}">
                <a16:creationId xmlns:a16="http://schemas.microsoft.com/office/drawing/2014/main" id="{796E6916-2487-4D9F-A58D-E635A6E62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6590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9" name="Rectangle 183">
            <a:extLst>
              <a:ext uri="{FF2B5EF4-FFF2-40B4-BE49-F238E27FC236}">
                <a16:creationId xmlns:a16="http://schemas.microsoft.com/office/drawing/2014/main" id="{D8472371-CF47-42EB-BF01-42ED7F87C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0" name="Rectangle 184">
            <a:extLst>
              <a:ext uri="{FF2B5EF4-FFF2-40B4-BE49-F238E27FC236}">
                <a16:creationId xmlns:a16="http://schemas.microsoft.com/office/drawing/2014/main" id="{70A97E85-B148-41B2-8F11-32E4E0BFB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49563"/>
            <a:ext cx="179388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1" name="Rectangle 185">
            <a:extLst>
              <a:ext uri="{FF2B5EF4-FFF2-40B4-BE49-F238E27FC236}">
                <a16:creationId xmlns:a16="http://schemas.microsoft.com/office/drawing/2014/main" id="{05247641-ED7A-4EB3-A4C4-91A0114B6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2" name="Rectangle 186">
            <a:extLst>
              <a:ext uri="{FF2B5EF4-FFF2-40B4-BE49-F238E27FC236}">
                <a16:creationId xmlns:a16="http://schemas.microsoft.com/office/drawing/2014/main" id="{FE7BE29A-883C-4B61-B41D-882A1A30F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3" name="Rectangle 187">
            <a:extLst>
              <a:ext uri="{FF2B5EF4-FFF2-40B4-BE49-F238E27FC236}">
                <a16:creationId xmlns:a16="http://schemas.microsoft.com/office/drawing/2014/main" id="{F0CF079D-130A-4786-BDB4-27C646167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4" name="Rectangle 188">
            <a:extLst>
              <a:ext uri="{FF2B5EF4-FFF2-40B4-BE49-F238E27FC236}">
                <a16:creationId xmlns:a16="http://schemas.microsoft.com/office/drawing/2014/main" id="{4493BD1C-A705-4C9E-90E2-F4BDCD7BD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5" name="Rectangle 189">
            <a:extLst>
              <a:ext uri="{FF2B5EF4-FFF2-40B4-BE49-F238E27FC236}">
                <a16:creationId xmlns:a16="http://schemas.microsoft.com/office/drawing/2014/main" id="{459D4E18-4097-48EA-95F4-16A9FD78D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6" name="Rectangle 190">
            <a:extLst>
              <a:ext uri="{FF2B5EF4-FFF2-40B4-BE49-F238E27FC236}">
                <a16:creationId xmlns:a16="http://schemas.microsoft.com/office/drawing/2014/main" id="{6421AD4B-9A1F-4188-B611-EFC100456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849563"/>
            <a:ext cx="1793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7" name="Rectangle 191">
            <a:extLst>
              <a:ext uri="{FF2B5EF4-FFF2-40B4-BE49-F238E27FC236}">
                <a16:creationId xmlns:a16="http://schemas.microsoft.com/office/drawing/2014/main" id="{04703D8F-5A84-4E9B-8BDF-7FA9C28B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8" name="Rectangle 192">
            <a:extLst>
              <a:ext uri="{FF2B5EF4-FFF2-40B4-BE49-F238E27FC236}">
                <a16:creationId xmlns:a16="http://schemas.microsoft.com/office/drawing/2014/main" id="{1E842FEE-29E7-487C-941E-8C914EA7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1650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9" name="Rectangle 193">
            <a:extLst>
              <a:ext uri="{FF2B5EF4-FFF2-40B4-BE49-F238E27FC236}">
                <a16:creationId xmlns:a16="http://schemas.microsoft.com/office/drawing/2014/main" id="{EB1980ED-19CB-497E-B048-14FD12F93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0" name="Rectangle 194">
            <a:extLst>
              <a:ext uri="{FF2B5EF4-FFF2-40B4-BE49-F238E27FC236}">
                <a16:creationId xmlns:a16="http://schemas.microsoft.com/office/drawing/2014/main" id="{CDCE7577-6072-4728-ABAD-B0D064C41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1" name="Rectangle 195">
            <a:extLst>
              <a:ext uri="{FF2B5EF4-FFF2-40B4-BE49-F238E27FC236}">
                <a16:creationId xmlns:a16="http://schemas.microsoft.com/office/drawing/2014/main" id="{D878BA11-0201-4F14-92A1-0780967FA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2" name="Rectangle 196">
            <a:extLst>
              <a:ext uri="{FF2B5EF4-FFF2-40B4-BE49-F238E27FC236}">
                <a16:creationId xmlns:a16="http://schemas.microsoft.com/office/drawing/2014/main" id="{A88633A0-6B0A-4D76-AAFB-910FB499C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3" name="Rectangle 197">
            <a:extLst>
              <a:ext uri="{FF2B5EF4-FFF2-40B4-BE49-F238E27FC236}">
                <a16:creationId xmlns:a16="http://schemas.microsoft.com/office/drawing/2014/main" id="{DADA77E0-CEB6-48E4-904A-8B634D1AF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4" name="Rectangle 198">
            <a:extLst>
              <a:ext uri="{FF2B5EF4-FFF2-40B4-BE49-F238E27FC236}">
                <a16:creationId xmlns:a16="http://schemas.microsoft.com/office/drawing/2014/main" id="{BC026265-CB96-4184-B58E-5C245A8D4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3041650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5" name="Rectangle 199">
            <a:extLst>
              <a:ext uri="{FF2B5EF4-FFF2-40B4-BE49-F238E27FC236}">
                <a16:creationId xmlns:a16="http://schemas.microsoft.com/office/drawing/2014/main" id="{E83C5BC9-6CB5-46FD-8C62-8A71F570F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6" name="Freeform 200">
            <a:extLst>
              <a:ext uri="{FF2B5EF4-FFF2-40B4-BE49-F238E27FC236}">
                <a16:creationId xmlns:a16="http://schemas.microsoft.com/office/drawing/2014/main" id="{9AE2F41B-01F0-4851-9BA6-816C322C9F82}"/>
              </a:ext>
            </a:extLst>
          </p:cNvPr>
          <p:cNvSpPr>
            <a:spLocks/>
          </p:cNvSpPr>
          <p:nvPr/>
        </p:nvSpPr>
        <p:spPr bwMode="auto">
          <a:xfrm>
            <a:off x="546100" y="1793875"/>
            <a:ext cx="1338263" cy="1338263"/>
          </a:xfrm>
          <a:custGeom>
            <a:avLst/>
            <a:gdLst>
              <a:gd name="T0" fmla="*/ 0 w 841"/>
              <a:gd name="T1" fmla="*/ 0 h 841"/>
              <a:gd name="T2" fmla="*/ 303858900 w 841"/>
              <a:gd name="T3" fmla="*/ 0 h 841"/>
              <a:gd name="T4" fmla="*/ 0 w 841"/>
              <a:gd name="T5" fmla="*/ 303858900 h 841"/>
              <a:gd name="T6" fmla="*/ 0 w 841"/>
              <a:gd name="T7" fmla="*/ 607717799 h 841"/>
              <a:gd name="T8" fmla="*/ 607717799 w 841"/>
              <a:gd name="T9" fmla="*/ 0 h 841"/>
              <a:gd name="T10" fmla="*/ 911576699 w 841"/>
              <a:gd name="T11" fmla="*/ 0 h 841"/>
              <a:gd name="T12" fmla="*/ 0 w 841"/>
              <a:gd name="T13" fmla="*/ 911576699 h 841"/>
              <a:gd name="T14" fmla="*/ 0 w 841"/>
              <a:gd name="T15" fmla="*/ 1215435599 h 841"/>
              <a:gd name="T16" fmla="*/ 1215435599 w 841"/>
              <a:gd name="T17" fmla="*/ 0 h 841"/>
              <a:gd name="T18" fmla="*/ 1519296090 w 841"/>
              <a:gd name="T19" fmla="*/ 0 h 841"/>
              <a:gd name="T20" fmla="*/ 0 w 841"/>
              <a:gd name="T21" fmla="*/ 1519296090 h 841"/>
              <a:gd name="T22" fmla="*/ 0 w 841"/>
              <a:gd name="T23" fmla="*/ 1823154989 h 841"/>
              <a:gd name="T24" fmla="*/ 1823154989 w 841"/>
              <a:gd name="T25" fmla="*/ 0 h 841"/>
              <a:gd name="T26" fmla="*/ 2127013889 w 841"/>
              <a:gd name="T27" fmla="*/ 0 h 841"/>
              <a:gd name="T28" fmla="*/ 0 w 841"/>
              <a:gd name="T29" fmla="*/ 2127013889 h 841"/>
              <a:gd name="T30" fmla="*/ 303858900 w 841"/>
              <a:gd name="T31" fmla="*/ 2127013889 h 841"/>
              <a:gd name="T32" fmla="*/ 2127013889 w 841"/>
              <a:gd name="T33" fmla="*/ 303858900 h 841"/>
              <a:gd name="T34" fmla="*/ 2127013889 w 841"/>
              <a:gd name="T35" fmla="*/ 607717799 h 841"/>
              <a:gd name="T36" fmla="*/ 607717799 w 841"/>
              <a:gd name="T37" fmla="*/ 2127013889 h 841"/>
              <a:gd name="T38" fmla="*/ 911576699 w 841"/>
              <a:gd name="T39" fmla="*/ 2127013889 h 841"/>
              <a:gd name="T40" fmla="*/ 2127013889 w 841"/>
              <a:gd name="T41" fmla="*/ 911576699 h 841"/>
              <a:gd name="T42" fmla="*/ 2127013889 w 841"/>
              <a:gd name="T43" fmla="*/ 1215435599 h 841"/>
              <a:gd name="T44" fmla="*/ 1215435599 w 841"/>
              <a:gd name="T45" fmla="*/ 2127013889 h 841"/>
              <a:gd name="T46" fmla="*/ 1519296090 w 841"/>
              <a:gd name="T47" fmla="*/ 2127013889 h 841"/>
              <a:gd name="T48" fmla="*/ 2127013889 w 841"/>
              <a:gd name="T49" fmla="*/ 1519296090 h 841"/>
              <a:gd name="T50" fmla="*/ 2127013889 w 841"/>
              <a:gd name="T51" fmla="*/ 1823154989 h 841"/>
              <a:gd name="T52" fmla="*/ 1823154989 w 841"/>
              <a:gd name="T53" fmla="*/ 2127013889 h 841"/>
              <a:gd name="T54" fmla="*/ 2127013889 w 841"/>
              <a:gd name="T55" fmla="*/ 2127013889 h 84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841"/>
              <a:gd name="T85" fmla="*/ 0 h 841"/>
              <a:gd name="T86" fmla="*/ 841 w 841"/>
              <a:gd name="T87" fmla="*/ 841 h 84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841" h="841">
                <a:moveTo>
                  <a:pt x="0" y="0"/>
                </a:moveTo>
                <a:lnTo>
                  <a:pt x="120" y="0"/>
                </a:lnTo>
                <a:lnTo>
                  <a:pt x="0" y="120"/>
                </a:lnTo>
                <a:lnTo>
                  <a:pt x="0" y="240"/>
                </a:lnTo>
                <a:lnTo>
                  <a:pt x="240" y="0"/>
                </a:lnTo>
                <a:lnTo>
                  <a:pt x="360" y="0"/>
                </a:lnTo>
                <a:lnTo>
                  <a:pt x="0" y="360"/>
                </a:lnTo>
                <a:lnTo>
                  <a:pt x="0" y="480"/>
                </a:lnTo>
                <a:lnTo>
                  <a:pt x="480" y="0"/>
                </a:lnTo>
                <a:lnTo>
                  <a:pt x="600" y="0"/>
                </a:lnTo>
                <a:lnTo>
                  <a:pt x="0" y="600"/>
                </a:lnTo>
                <a:lnTo>
                  <a:pt x="0" y="720"/>
                </a:lnTo>
                <a:lnTo>
                  <a:pt x="720" y="0"/>
                </a:lnTo>
                <a:lnTo>
                  <a:pt x="840" y="0"/>
                </a:lnTo>
                <a:lnTo>
                  <a:pt x="0" y="840"/>
                </a:lnTo>
                <a:lnTo>
                  <a:pt x="120" y="840"/>
                </a:lnTo>
                <a:lnTo>
                  <a:pt x="840" y="120"/>
                </a:lnTo>
                <a:lnTo>
                  <a:pt x="840" y="240"/>
                </a:lnTo>
                <a:lnTo>
                  <a:pt x="240" y="840"/>
                </a:lnTo>
                <a:lnTo>
                  <a:pt x="360" y="840"/>
                </a:lnTo>
                <a:lnTo>
                  <a:pt x="840" y="360"/>
                </a:lnTo>
                <a:lnTo>
                  <a:pt x="840" y="480"/>
                </a:lnTo>
                <a:lnTo>
                  <a:pt x="480" y="840"/>
                </a:lnTo>
                <a:lnTo>
                  <a:pt x="600" y="840"/>
                </a:lnTo>
                <a:lnTo>
                  <a:pt x="840" y="600"/>
                </a:lnTo>
                <a:lnTo>
                  <a:pt x="840" y="720"/>
                </a:lnTo>
                <a:lnTo>
                  <a:pt x="720" y="840"/>
                </a:lnTo>
                <a:lnTo>
                  <a:pt x="840" y="84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67" name="Line 201">
            <a:extLst>
              <a:ext uri="{FF2B5EF4-FFF2-40B4-BE49-F238E27FC236}">
                <a16:creationId xmlns:a16="http://schemas.microsoft.com/office/drawing/2014/main" id="{0B674B5A-0DAB-4050-A73D-A6B1B2C87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3098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68" name="Line 202">
            <a:extLst>
              <a:ext uri="{FF2B5EF4-FFF2-40B4-BE49-F238E27FC236}">
                <a16:creationId xmlns:a16="http://schemas.microsoft.com/office/drawing/2014/main" id="{0196113A-8746-47B6-8C63-B594F4A49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0796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69" name="Line 203">
            <a:extLst>
              <a:ext uri="{FF2B5EF4-FFF2-40B4-BE49-F238E27FC236}">
                <a16:creationId xmlns:a16="http://schemas.microsoft.com/office/drawing/2014/main" id="{755038A9-D22E-4F81-A694-4E1E28DC7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18510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0" name="Line 204">
            <a:extLst>
              <a:ext uri="{FF2B5EF4-FFF2-40B4-BE49-F238E27FC236}">
                <a16:creationId xmlns:a16="http://schemas.microsoft.com/office/drawing/2014/main" id="{A1CD0386-1341-4F2A-B5F6-9AA2E3712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3073400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1" name="Line 205">
            <a:extLst>
              <a:ext uri="{FF2B5EF4-FFF2-40B4-BE49-F238E27FC236}">
                <a16:creationId xmlns:a16="http://schemas.microsoft.com/office/drawing/2014/main" id="{CC451D2D-1A9F-4221-B772-D5766EF46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8432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2" name="Line 206">
            <a:extLst>
              <a:ext uri="{FF2B5EF4-FFF2-40B4-BE49-F238E27FC236}">
                <a16:creationId xmlns:a16="http://schemas.microsoft.com/office/drawing/2014/main" id="{1F1F25DF-DA17-4C3E-918C-D32FB0BE3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6146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3" name="Line 207">
            <a:extLst>
              <a:ext uri="{FF2B5EF4-FFF2-40B4-BE49-F238E27FC236}">
                <a16:creationId xmlns:a16="http://schemas.microsoft.com/office/drawing/2014/main" id="{1C697F63-4594-48A0-A1BA-8E2F7147C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9025" y="1552575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4" name="Line 208">
            <a:extLst>
              <a:ext uri="{FF2B5EF4-FFF2-40B4-BE49-F238E27FC236}">
                <a16:creationId xmlns:a16="http://schemas.microsoft.com/office/drawing/2014/main" id="{74040F98-F069-48E5-A4EB-593C95CCA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5375" y="2462213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5" name="Rectangle 209">
            <a:extLst>
              <a:ext uri="{FF2B5EF4-FFF2-40B4-BE49-F238E27FC236}">
                <a16:creationId xmlns:a16="http://schemas.microsoft.com/office/drawing/2014/main" id="{0032C7BB-5A1F-49E0-A31F-58F5D1FD0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1781175"/>
            <a:ext cx="63500" cy="674688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6" name="Rectangle 210">
            <a:extLst>
              <a:ext uri="{FF2B5EF4-FFF2-40B4-BE49-F238E27FC236}">
                <a16:creationId xmlns:a16="http://schemas.microsoft.com/office/drawing/2014/main" id="{C87720D8-7621-4479-B330-58C7012BB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1857375"/>
            <a:ext cx="63500" cy="598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7" name="Rectangle 211">
            <a:extLst>
              <a:ext uri="{FF2B5EF4-FFF2-40B4-BE49-F238E27FC236}">
                <a16:creationId xmlns:a16="http://schemas.microsoft.com/office/drawing/2014/main" id="{7E1B4F3D-6B29-4897-93A9-6A3142E7F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468563"/>
            <a:ext cx="63500" cy="520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8" name="Rectangle 212">
            <a:extLst>
              <a:ext uri="{FF2B5EF4-FFF2-40B4-BE49-F238E27FC236}">
                <a16:creationId xmlns:a16="http://schemas.microsoft.com/office/drawing/2014/main" id="{29B7D497-5C2E-4B05-BA13-D0FFDE2A4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2009775"/>
            <a:ext cx="65088" cy="4460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9" name="Rectangle 213">
            <a:extLst>
              <a:ext uri="{FF2B5EF4-FFF2-40B4-BE49-F238E27FC236}">
                <a16:creationId xmlns:a16="http://schemas.microsoft.com/office/drawing/2014/main" id="{A6673477-A0B2-4A53-96A4-B521F6C72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0" name="Rectangle 214">
            <a:extLst>
              <a:ext uri="{FF2B5EF4-FFF2-40B4-BE49-F238E27FC236}">
                <a16:creationId xmlns:a16="http://schemas.microsoft.com/office/drawing/2014/main" id="{1DDE190A-79DF-46D6-B5A3-518C27C8E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1" name="Rectangle 215">
            <a:extLst>
              <a:ext uri="{FF2B5EF4-FFF2-40B4-BE49-F238E27FC236}">
                <a16:creationId xmlns:a16="http://schemas.microsoft.com/office/drawing/2014/main" id="{53DC0F08-0808-4DF4-97AF-163750B8D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21637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2" name="Rectangle 216">
            <a:extLst>
              <a:ext uri="{FF2B5EF4-FFF2-40B4-BE49-F238E27FC236}">
                <a16:creationId xmlns:a16="http://schemas.microsoft.com/office/drawing/2014/main" id="{58765E60-7AA0-4811-8214-C58C3498D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24685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3" name="Rectangle 217">
            <a:extLst>
              <a:ext uri="{FF2B5EF4-FFF2-40B4-BE49-F238E27FC236}">
                <a16:creationId xmlns:a16="http://schemas.microsoft.com/office/drawing/2014/main" id="{B3CAAEB4-1853-4C86-AC4A-3908D36C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21637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4" name="Rectangle 218">
            <a:extLst>
              <a:ext uri="{FF2B5EF4-FFF2-40B4-BE49-F238E27FC236}">
                <a16:creationId xmlns:a16="http://schemas.microsoft.com/office/drawing/2014/main" id="{2D21B770-A8E7-413B-B8CC-06E2B7BD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2239963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5" name="Rectangle 219">
            <a:extLst>
              <a:ext uri="{FF2B5EF4-FFF2-40B4-BE49-F238E27FC236}">
                <a16:creationId xmlns:a16="http://schemas.microsoft.com/office/drawing/2014/main" id="{141B718D-8521-4E50-BDB7-440253030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68563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6" name="Rectangle 220">
            <a:extLst>
              <a:ext uri="{FF2B5EF4-FFF2-40B4-BE49-F238E27FC236}">
                <a16:creationId xmlns:a16="http://schemas.microsoft.com/office/drawing/2014/main" id="{EA7CBAF8-4765-4521-9501-D9A4A2387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7" name="Rectangle 221">
            <a:extLst>
              <a:ext uri="{FF2B5EF4-FFF2-40B4-BE49-F238E27FC236}">
                <a16:creationId xmlns:a16="http://schemas.microsoft.com/office/drawing/2014/main" id="{41F06E78-3598-4BB0-B536-8985D5FFE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23923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8" name="Rectangle 222">
            <a:extLst>
              <a:ext uri="{FF2B5EF4-FFF2-40B4-BE49-F238E27FC236}">
                <a16:creationId xmlns:a16="http://schemas.microsoft.com/office/drawing/2014/main" id="{63BF541E-2F96-425A-A962-181FFA26C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23923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9" name="Rectangle 223">
            <a:extLst>
              <a:ext uri="{FF2B5EF4-FFF2-40B4-BE49-F238E27FC236}">
                <a16:creationId xmlns:a16="http://schemas.microsoft.com/office/drawing/2014/main" id="{35956755-0629-4A19-A5DA-AB3038802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4685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90" name="Rectangle 224">
            <a:extLst>
              <a:ext uri="{FF2B5EF4-FFF2-40B4-BE49-F238E27FC236}">
                <a16:creationId xmlns:a16="http://schemas.microsoft.com/office/drawing/2014/main" id="{F2DFEC09-194F-4323-8F06-EEED3FEB4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2557463"/>
            <a:ext cx="76993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591" name="Rectangle 225">
            <a:extLst>
              <a:ext uri="{FF2B5EF4-FFF2-40B4-BE49-F238E27FC236}">
                <a16:creationId xmlns:a16="http://schemas.microsoft.com/office/drawing/2014/main" id="{B1E7B808-68F4-45CD-8463-56097CBBC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3168650"/>
            <a:ext cx="2116137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Before Quantization</a:t>
            </a:r>
          </a:p>
        </p:txBody>
      </p:sp>
      <p:sp>
        <p:nvSpPr>
          <p:cNvPr id="106592" name="Line 226">
            <a:extLst>
              <a:ext uri="{FF2B5EF4-FFF2-40B4-BE49-F238E27FC236}">
                <a16:creationId xmlns:a16="http://schemas.microsoft.com/office/drawing/2014/main" id="{1BF84A2C-FF31-4152-9402-FE825F3D4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3098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3" name="Line 227">
            <a:extLst>
              <a:ext uri="{FF2B5EF4-FFF2-40B4-BE49-F238E27FC236}">
                <a16:creationId xmlns:a16="http://schemas.microsoft.com/office/drawing/2014/main" id="{EC62E982-BC1D-4488-9FD9-40033BE57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0796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4" name="Line 228">
            <a:extLst>
              <a:ext uri="{FF2B5EF4-FFF2-40B4-BE49-F238E27FC236}">
                <a16:creationId xmlns:a16="http://schemas.microsoft.com/office/drawing/2014/main" id="{778F17E6-45F8-4C4C-AEEF-10C552FAF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18510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5" name="Line 229">
            <a:extLst>
              <a:ext uri="{FF2B5EF4-FFF2-40B4-BE49-F238E27FC236}">
                <a16:creationId xmlns:a16="http://schemas.microsoft.com/office/drawing/2014/main" id="{F389CD71-C7B5-4CB5-9CAD-462813F86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3073400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6" name="Line 230">
            <a:extLst>
              <a:ext uri="{FF2B5EF4-FFF2-40B4-BE49-F238E27FC236}">
                <a16:creationId xmlns:a16="http://schemas.microsoft.com/office/drawing/2014/main" id="{B50EF33E-2DB2-4BD2-8018-1041EED0E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8432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7" name="Line 231">
            <a:extLst>
              <a:ext uri="{FF2B5EF4-FFF2-40B4-BE49-F238E27FC236}">
                <a16:creationId xmlns:a16="http://schemas.microsoft.com/office/drawing/2014/main" id="{34ACFE78-89ED-4012-8ED9-B7462687B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6146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8" name="Line 232">
            <a:extLst>
              <a:ext uri="{FF2B5EF4-FFF2-40B4-BE49-F238E27FC236}">
                <a16:creationId xmlns:a16="http://schemas.microsoft.com/office/drawing/2014/main" id="{F2287D90-A930-4055-9879-7854A7FBB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1552575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9" name="Line 233">
            <a:extLst>
              <a:ext uri="{FF2B5EF4-FFF2-40B4-BE49-F238E27FC236}">
                <a16:creationId xmlns:a16="http://schemas.microsoft.com/office/drawing/2014/main" id="{D74A69B0-4721-48C8-8CCF-4B825E10A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2462213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00" name="Rectangle 234">
            <a:extLst>
              <a:ext uri="{FF2B5EF4-FFF2-40B4-BE49-F238E27FC236}">
                <a16:creationId xmlns:a16="http://schemas.microsoft.com/office/drawing/2014/main" id="{8FD20205-F7AD-4010-9342-6F235F8C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1781175"/>
            <a:ext cx="63500" cy="674688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1" name="Rectangle 235">
            <a:extLst>
              <a:ext uri="{FF2B5EF4-FFF2-40B4-BE49-F238E27FC236}">
                <a16:creationId xmlns:a16="http://schemas.microsoft.com/office/drawing/2014/main" id="{677567B9-1F67-4E4A-A3AC-37EB78803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1857375"/>
            <a:ext cx="63500" cy="598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2" name="Rectangle 236">
            <a:extLst>
              <a:ext uri="{FF2B5EF4-FFF2-40B4-BE49-F238E27FC236}">
                <a16:creationId xmlns:a16="http://schemas.microsoft.com/office/drawing/2014/main" id="{F838153E-A361-40DE-9F96-C4089E3F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2468563"/>
            <a:ext cx="63500" cy="598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3" name="Rectangle 237">
            <a:extLst>
              <a:ext uri="{FF2B5EF4-FFF2-40B4-BE49-F238E27FC236}">
                <a16:creationId xmlns:a16="http://schemas.microsoft.com/office/drawing/2014/main" id="{29E14CE0-757D-4CA8-9025-89F6F244E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4" name="Rectangle 238">
            <a:extLst>
              <a:ext uri="{FF2B5EF4-FFF2-40B4-BE49-F238E27FC236}">
                <a16:creationId xmlns:a16="http://schemas.microsoft.com/office/drawing/2014/main" id="{4F0E9D3D-6541-4AA1-888E-AB55046D3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2085975"/>
            <a:ext cx="65087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5" name="Rectangle 239">
            <a:extLst>
              <a:ext uri="{FF2B5EF4-FFF2-40B4-BE49-F238E27FC236}">
                <a16:creationId xmlns:a16="http://schemas.microsoft.com/office/drawing/2014/main" id="{9D18BF1F-A78C-42BE-9AC0-B701A42B6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6" name="Rectangle 240">
            <a:extLst>
              <a:ext uri="{FF2B5EF4-FFF2-40B4-BE49-F238E27FC236}">
                <a16:creationId xmlns:a16="http://schemas.microsoft.com/office/drawing/2014/main" id="{15F22765-D012-4B53-A2A0-684BF4812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7" name="Rectangle 241">
            <a:extLst>
              <a:ext uri="{FF2B5EF4-FFF2-40B4-BE49-F238E27FC236}">
                <a16:creationId xmlns:a16="http://schemas.microsoft.com/office/drawing/2014/main" id="{BDC0A58C-3827-480C-833F-44843177D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8" name="Rectangle 242">
            <a:extLst>
              <a:ext uri="{FF2B5EF4-FFF2-40B4-BE49-F238E27FC236}">
                <a16:creationId xmlns:a16="http://schemas.microsoft.com/office/drawing/2014/main" id="{4DDB7702-9F9B-4E7C-B880-FDC28CDD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9" name="Rectangle 243">
            <a:extLst>
              <a:ext uri="{FF2B5EF4-FFF2-40B4-BE49-F238E27FC236}">
                <a16:creationId xmlns:a16="http://schemas.microsoft.com/office/drawing/2014/main" id="{B9693DD6-5087-4786-B8A7-AB76DB6F0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3161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0" name="Rectangle 244">
            <a:extLst>
              <a:ext uri="{FF2B5EF4-FFF2-40B4-BE49-F238E27FC236}">
                <a16:creationId xmlns:a16="http://schemas.microsoft.com/office/drawing/2014/main" id="{91A941AF-9D25-4B87-A9A9-FECC49B2C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2325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1" name="Rectangle 245">
            <a:extLst>
              <a:ext uri="{FF2B5EF4-FFF2-40B4-BE49-F238E27FC236}">
                <a16:creationId xmlns:a16="http://schemas.microsoft.com/office/drawing/2014/main" id="{464442BD-16FF-48BC-9AE7-A87AD0D5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2" name="Rectangle 246">
            <a:extLst>
              <a:ext uri="{FF2B5EF4-FFF2-40B4-BE49-F238E27FC236}">
                <a16:creationId xmlns:a16="http://schemas.microsoft.com/office/drawing/2014/main" id="{3CB73FA0-31D9-457F-841C-DF4FF0126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2557463"/>
            <a:ext cx="7683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613" name="Rectangle 247">
            <a:extLst>
              <a:ext uri="{FF2B5EF4-FFF2-40B4-BE49-F238E27FC236}">
                <a16:creationId xmlns:a16="http://schemas.microsoft.com/office/drawing/2014/main" id="{7468CA27-1571-4357-B7E5-95A3DE85C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3168650"/>
            <a:ext cx="19478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After Quantization</a:t>
            </a:r>
          </a:p>
        </p:txBody>
      </p:sp>
      <p:sp>
        <p:nvSpPr>
          <p:cNvPr id="106614" name="Rectangle 248">
            <a:extLst>
              <a:ext uri="{FF2B5EF4-FFF2-40B4-BE49-F238E27FC236}">
                <a16:creationId xmlns:a16="http://schemas.microsoft.com/office/drawing/2014/main" id="{1E70A04A-7AA7-48F0-BF6F-4F3918850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1530350"/>
            <a:ext cx="16779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i="1">
                <a:ea typeface="新細明體" panose="02020500000000000000" pitchFamily="18" charset="-120"/>
              </a:rPr>
              <a:t>Reconstruction Levels</a:t>
            </a:r>
          </a:p>
        </p:txBody>
      </p:sp>
      <p:sp>
        <p:nvSpPr>
          <p:cNvPr id="106615" name="Line 249">
            <a:extLst>
              <a:ext uri="{FF2B5EF4-FFF2-40B4-BE49-F238E27FC236}">
                <a16:creationId xmlns:a16="http://schemas.microsoft.com/office/drawing/2014/main" id="{3FA2B453-70DC-48A4-B78C-940DF927BE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1238" y="1628775"/>
            <a:ext cx="242887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16" name="Rectangle 250">
            <a:extLst>
              <a:ext uri="{FF2B5EF4-FFF2-40B4-BE49-F238E27FC236}">
                <a16:creationId xmlns:a16="http://schemas.microsoft.com/office/drawing/2014/main" id="{81CA1B97-59BF-44E9-8EBA-2C1D6BD0E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4167188"/>
            <a:ext cx="166688" cy="165100"/>
          </a:xfrm>
          <a:prstGeom prst="rect">
            <a:avLst/>
          </a:prstGeom>
          <a:solidFill>
            <a:srgbClr val="3365FB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6617" name="Rectangle 251">
            <a:extLst>
              <a:ext uri="{FF2B5EF4-FFF2-40B4-BE49-F238E27FC236}">
                <a16:creationId xmlns:a16="http://schemas.microsoft.com/office/drawing/2014/main" id="{D09B9E66-667D-4CFD-9A7A-470702C99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8" name="Rectangle 252">
            <a:extLst>
              <a:ext uri="{FF2B5EF4-FFF2-40B4-BE49-F238E27FC236}">
                <a16:creationId xmlns:a16="http://schemas.microsoft.com/office/drawing/2014/main" id="{03DEA8A0-3801-482A-9F42-3946C4ACA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9" name="Rectangle 253">
            <a:extLst>
              <a:ext uri="{FF2B5EF4-FFF2-40B4-BE49-F238E27FC236}">
                <a16:creationId xmlns:a16="http://schemas.microsoft.com/office/drawing/2014/main" id="{22DF8022-A3DB-4D4F-B4C3-12144E1B5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0" name="Rectangle 254">
            <a:extLst>
              <a:ext uri="{FF2B5EF4-FFF2-40B4-BE49-F238E27FC236}">
                <a16:creationId xmlns:a16="http://schemas.microsoft.com/office/drawing/2014/main" id="{C17CC4B3-023F-4F2C-9BE0-DD8311468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1" name="Rectangle 255">
            <a:extLst>
              <a:ext uri="{FF2B5EF4-FFF2-40B4-BE49-F238E27FC236}">
                <a16:creationId xmlns:a16="http://schemas.microsoft.com/office/drawing/2014/main" id="{2E68E2E4-1BF9-4484-9EC2-0F6634201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2" name="Rectangle 256">
            <a:extLst>
              <a:ext uri="{FF2B5EF4-FFF2-40B4-BE49-F238E27FC236}">
                <a16:creationId xmlns:a16="http://schemas.microsoft.com/office/drawing/2014/main" id="{6C6DB3EA-51BD-4A9B-9D23-2782D516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160838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3" name="Rectangle 257">
            <a:extLst>
              <a:ext uri="{FF2B5EF4-FFF2-40B4-BE49-F238E27FC236}">
                <a16:creationId xmlns:a16="http://schemas.microsoft.com/office/drawing/2014/main" id="{4B9CE725-A92A-4CA9-8DBE-AE4E5C056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4" name="Rectangle 258">
            <a:extLst>
              <a:ext uri="{FF2B5EF4-FFF2-40B4-BE49-F238E27FC236}">
                <a16:creationId xmlns:a16="http://schemas.microsoft.com/office/drawing/2014/main" id="{C9D92A32-DDAA-4C2C-8E47-9333820F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51338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5" name="Rectangle 259">
            <a:extLst>
              <a:ext uri="{FF2B5EF4-FFF2-40B4-BE49-F238E27FC236}">
                <a16:creationId xmlns:a16="http://schemas.microsoft.com/office/drawing/2014/main" id="{BE39718A-D9DD-4A67-B268-E22FC9E0E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6" name="Rectangle 260">
            <a:extLst>
              <a:ext uri="{FF2B5EF4-FFF2-40B4-BE49-F238E27FC236}">
                <a16:creationId xmlns:a16="http://schemas.microsoft.com/office/drawing/2014/main" id="{E1F3A0A6-A0B2-48E7-961D-9956DA16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7" name="Rectangle 261">
            <a:extLst>
              <a:ext uri="{FF2B5EF4-FFF2-40B4-BE49-F238E27FC236}">
                <a16:creationId xmlns:a16="http://schemas.microsoft.com/office/drawing/2014/main" id="{1AE529A3-2540-4155-AC85-8A188620B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8" name="Rectangle 262">
            <a:extLst>
              <a:ext uri="{FF2B5EF4-FFF2-40B4-BE49-F238E27FC236}">
                <a16:creationId xmlns:a16="http://schemas.microsoft.com/office/drawing/2014/main" id="{377C6693-2198-4200-AB09-83B257354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9" name="Rectangle 263">
            <a:extLst>
              <a:ext uri="{FF2B5EF4-FFF2-40B4-BE49-F238E27FC236}">
                <a16:creationId xmlns:a16="http://schemas.microsoft.com/office/drawing/2014/main" id="{8D4953B5-6F24-4046-B172-A10A911EE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0" name="Rectangle 264">
            <a:extLst>
              <a:ext uri="{FF2B5EF4-FFF2-40B4-BE49-F238E27FC236}">
                <a16:creationId xmlns:a16="http://schemas.microsoft.com/office/drawing/2014/main" id="{65587A68-6248-4E38-B011-712681C77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351338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1" name="Rectangle 265">
            <a:extLst>
              <a:ext uri="{FF2B5EF4-FFF2-40B4-BE49-F238E27FC236}">
                <a16:creationId xmlns:a16="http://schemas.microsoft.com/office/drawing/2014/main" id="{B515D0D5-7225-45BD-BED7-C1DEDF77D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2" name="Rectangle 266">
            <a:extLst>
              <a:ext uri="{FF2B5EF4-FFF2-40B4-BE49-F238E27FC236}">
                <a16:creationId xmlns:a16="http://schemas.microsoft.com/office/drawing/2014/main" id="{B0F7EDB0-5D3F-472B-A851-311B5ACA2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41838"/>
            <a:ext cx="179388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3" name="Rectangle 267">
            <a:extLst>
              <a:ext uri="{FF2B5EF4-FFF2-40B4-BE49-F238E27FC236}">
                <a16:creationId xmlns:a16="http://schemas.microsoft.com/office/drawing/2014/main" id="{23D845DC-4889-4295-AA44-729A9BA2D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4" name="Rectangle 268">
            <a:extLst>
              <a:ext uri="{FF2B5EF4-FFF2-40B4-BE49-F238E27FC236}">
                <a16:creationId xmlns:a16="http://schemas.microsoft.com/office/drawing/2014/main" id="{EE013F8C-77EF-432A-9F7E-4BD788471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5" name="Rectangle 269">
            <a:extLst>
              <a:ext uri="{FF2B5EF4-FFF2-40B4-BE49-F238E27FC236}">
                <a16:creationId xmlns:a16="http://schemas.microsoft.com/office/drawing/2014/main" id="{1F414197-33A9-433D-BE7D-8ECC6FAB5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6" name="Rectangle 270">
            <a:extLst>
              <a:ext uri="{FF2B5EF4-FFF2-40B4-BE49-F238E27FC236}">
                <a16:creationId xmlns:a16="http://schemas.microsoft.com/office/drawing/2014/main" id="{438EC963-2A7F-4D02-ACB6-D4D00CABB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7" name="Rectangle 271">
            <a:extLst>
              <a:ext uri="{FF2B5EF4-FFF2-40B4-BE49-F238E27FC236}">
                <a16:creationId xmlns:a16="http://schemas.microsoft.com/office/drawing/2014/main" id="{A753F275-04D3-410A-B993-D8841ED3F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8" name="Rectangle 272">
            <a:extLst>
              <a:ext uri="{FF2B5EF4-FFF2-40B4-BE49-F238E27FC236}">
                <a16:creationId xmlns:a16="http://schemas.microsoft.com/office/drawing/2014/main" id="{097C3E45-F301-4875-82E5-E98819958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541838"/>
            <a:ext cx="1793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9" name="Rectangle 273">
            <a:extLst>
              <a:ext uri="{FF2B5EF4-FFF2-40B4-BE49-F238E27FC236}">
                <a16:creationId xmlns:a16="http://schemas.microsoft.com/office/drawing/2014/main" id="{F0004EC9-7E77-4022-A64A-C2CDD596B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0" name="Rectangle 274">
            <a:extLst>
              <a:ext uri="{FF2B5EF4-FFF2-40B4-BE49-F238E27FC236}">
                <a16:creationId xmlns:a16="http://schemas.microsoft.com/office/drawing/2014/main" id="{60DA75AF-3F58-4D27-B0A6-667D1361B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339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1" name="Rectangle 275">
            <a:extLst>
              <a:ext uri="{FF2B5EF4-FFF2-40B4-BE49-F238E27FC236}">
                <a16:creationId xmlns:a16="http://schemas.microsoft.com/office/drawing/2014/main" id="{1CC00102-9782-450A-A25C-575B21D5E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2" name="Rectangle 276">
            <a:extLst>
              <a:ext uri="{FF2B5EF4-FFF2-40B4-BE49-F238E27FC236}">
                <a16:creationId xmlns:a16="http://schemas.microsoft.com/office/drawing/2014/main" id="{A505E1BB-9896-4913-B5FA-A9DD9C5C7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3" name="Rectangle 277">
            <a:extLst>
              <a:ext uri="{FF2B5EF4-FFF2-40B4-BE49-F238E27FC236}">
                <a16:creationId xmlns:a16="http://schemas.microsoft.com/office/drawing/2014/main" id="{23CC48ED-DD8C-49DB-98AC-CF8348C74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4" name="Rectangle 278">
            <a:extLst>
              <a:ext uri="{FF2B5EF4-FFF2-40B4-BE49-F238E27FC236}">
                <a16:creationId xmlns:a16="http://schemas.microsoft.com/office/drawing/2014/main" id="{ED3A8B84-0FB3-4935-BC20-DDB8F285E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5" name="Rectangle 279">
            <a:extLst>
              <a:ext uri="{FF2B5EF4-FFF2-40B4-BE49-F238E27FC236}">
                <a16:creationId xmlns:a16="http://schemas.microsoft.com/office/drawing/2014/main" id="{6A0EAFCF-2CD4-4BAB-A439-D24F8C089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6" name="Rectangle 280">
            <a:extLst>
              <a:ext uri="{FF2B5EF4-FFF2-40B4-BE49-F238E27FC236}">
                <a16:creationId xmlns:a16="http://schemas.microsoft.com/office/drawing/2014/main" id="{03F3FABF-E258-40B8-9146-ECA2F27C9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7339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7" name="Rectangle 281">
            <a:extLst>
              <a:ext uri="{FF2B5EF4-FFF2-40B4-BE49-F238E27FC236}">
                <a16:creationId xmlns:a16="http://schemas.microsoft.com/office/drawing/2014/main" id="{85DF1B40-12C9-4172-8B86-676898D19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8" name="Rectangle 282">
            <a:extLst>
              <a:ext uri="{FF2B5EF4-FFF2-40B4-BE49-F238E27FC236}">
                <a16:creationId xmlns:a16="http://schemas.microsoft.com/office/drawing/2014/main" id="{603BAB37-8B8C-460A-BFC5-849395350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244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9" name="Rectangle 283">
            <a:extLst>
              <a:ext uri="{FF2B5EF4-FFF2-40B4-BE49-F238E27FC236}">
                <a16:creationId xmlns:a16="http://schemas.microsoft.com/office/drawing/2014/main" id="{2AB1538B-438C-4195-AD9E-3A39CE332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0" name="Rectangle 284">
            <a:extLst>
              <a:ext uri="{FF2B5EF4-FFF2-40B4-BE49-F238E27FC236}">
                <a16:creationId xmlns:a16="http://schemas.microsoft.com/office/drawing/2014/main" id="{A62BB883-1126-4636-A567-C54E653FF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1" name="Rectangle 285">
            <a:extLst>
              <a:ext uri="{FF2B5EF4-FFF2-40B4-BE49-F238E27FC236}">
                <a16:creationId xmlns:a16="http://schemas.microsoft.com/office/drawing/2014/main" id="{B505E8BD-4C21-4C60-82C4-2FFC7D0C1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2" name="Rectangle 286">
            <a:extLst>
              <a:ext uri="{FF2B5EF4-FFF2-40B4-BE49-F238E27FC236}">
                <a16:creationId xmlns:a16="http://schemas.microsoft.com/office/drawing/2014/main" id="{124E8F17-73AD-4247-B2D4-755A93C79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3" name="Rectangle 287">
            <a:extLst>
              <a:ext uri="{FF2B5EF4-FFF2-40B4-BE49-F238E27FC236}">
                <a16:creationId xmlns:a16="http://schemas.microsoft.com/office/drawing/2014/main" id="{71E3F552-8194-45E7-919A-F718FC573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4" name="Rectangle 288">
            <a:extLst>
              <a:ext uri="{FF2B5EF4-FFF2-40B4-BE49-F238E27FC236}">
                <a16:creationId xmlns:a16="http://schemas.microsoft.com/office/drawing/2014/main" id="{495D811A-643D-4932-A6BD-AF446F047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9244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5" name="Rectangle 289">
            <a:extLst>
              <a:ext uri="{FF2B5EF4-FFF2-40B4-BE49-F238E27FC236}">
                <a16:creationId xmlns:a16="http://schemas.microsoft.com/office/drawing/2014/main" id="{60DC33CD-C173-4A57-9CF9-7911237C5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6" name="Rectangle 290">
            <a:extLst>
              <a:ext uri="{FF2B5EF4-FFF2-40B4-BE49-F238E27FC236}">
                <a16:creationId xmlns:a16="http://schemas.microsoft.com/office/drawing/2014/main" id="{40D77968-8AF6-41E0-B2FE-5A8963046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149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7" name="Rectangle 291">
            <a:extLst>
              <a:ext uri="{FF2B5EF4-FFF2-40B4-BE49-F238E27FC236}">
                <a16:creationId xmlns:a16="http://schemas.microsoft.com/office/drawing/2014/main" id="{2F1E0DC9-7CA4-48A0-A808-93410D9C7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8" name="Rectangle 292">
            <a:extLst>
              <a:ext uri="{FF2B5EF4-FFF2-40B4-BE49-F238E27FC236}">
                <a16:creationId xmlns:a16="http://schemas.microsoft.com/office/drawing/2014/main" id="{51A49988-0BEB-4D95-B995-DF61B9913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9" name="Rectangle 293">
            <a:extLst>
              <a:ext uri="{FF2B5EF4-FFF2-40B4-BE49-F238E27FC236}">
                <a16:creationId xmlns:a16="http://schemas.microsoft.com/office/drawing/2014/main" id="{4279507B-5389-4184-8D24-4BEF39996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0" name="Rectangle 294">
            <a:extLst>
              <a:ext uri="{FF2B5EF4-FFF2-40B4-BE49-F238E27FC236}">
                <a16:creationId xmlns:a16="http://schemas.microsoft.com/office/drawing/2014/main" id="{0CA2FD1D-E731-4456-8CF1-7CF7EF961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1" name="Rectangle 295">
            <a:extLst>
              <a:ext uri="{FF2B5EF4-FFF2-40B4-BE49-F238E27FC236}">
                <a16:creationId xmlns:a16="http://schemas.microsoft.com/office/drawing/2014/main" id="{C1DE838B-340F-4DEE-8C4C-77B442A4F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2" name="Rectangle 296">
            <a:extLst>
              <a:ext uri="{FF2B5EF4-FFF2-40B4-BE49-F238E27FC236}">
                <a16:creationId xmlns:a16="http://schemas.microsoft.com/office/drawing/2014/main" id="{7157A474-85A4-4B49-9A0B-447EE2CA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1149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3" name="Rectangle 297">
            <a:extLst>
              <a:ext uri="{FF2B5EF4-FFF2-40B4-BE49-F238E27FC236}">
                <a16:creationId xmlns:a16="http://schemas.microsoft.com/office/drawing/2014/main" id="{2193E1B1-1AB9-43C3-9692-A4AA240FD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4" name="Rectangle 298">
            <a:extLst>
              <a:ext uri="{FF2B5EF4-FFF2-40B4-BE49-F238E27FC236}">
                <a16:creationId xmlns:a16="http://schemas.microsoft.com/office/drawing/2014/main" id="{7A790140-268D-4C07-A80C-41608862A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054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5" name="Rectangle 299">
            <a:extLst>
              <a:ext uri="{FF2B5EF4-FFF2-40B4-BE49-F238E27FC236}">
                <a16:creationId xmlns:a16="http://schemas.microsoft.com/office/drawing/2014/main" id="{DC5E3041-05A9-4A92-85F5-052B8342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6" name="Rectangle 300">
            <a:extLst>
              <a:ext uri="{FF2B5EF4-FFF2-40B4-BE49-F238E27FC236}">
                <a16:creationId xmlns:a16="http://schemas.microsoft.com/office/drawing/2014/main" id="{8C102CF6-5B15-4AEA-BBA9-0EBE1ABEB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7" name="Rectangle 301">
            <a:extLst>
              <a:ext uri="{FF2B5EF4-FFF2-40B4-BE49-F238E27FC236}">
                <a16:creationId xmlns:a16="http://schemas.microsoft.com/office/drawing/2014/main" id="{0D0D40DE-85A1-49DB-9F7F-3AF55188E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8" name="Rectangle 302">
            <a:extLst>
              <a:ext uri="{FF2B5EF4-FFF2-40B4-BE49-F238E27FC236}">
                <a16:creationId xmlns:a16="http://schemas.microsoft.com/office/drawing/2014/main" id="{80D117E9-E1CF-457B-95E3-8EFF355B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9" name="Rectangle 303">
            <a:extLst>
              <a:ext uri="{FF2B5EF4-FFF2-40B4-BE49-F238E27FC236}">
                <a16:creationId xmlns:a16="http://schemas.microsoft.com/office/drawing/2014/main" id="{1B38C145-B2B6-4D86-98B1-7E9AE5E38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0" name="Rectangle 304">
            <a:extLst>
              <a:ext uri="{FF2B5EF4-FFF2-40B4-BE49-F238E27FC236}">
                <a16:creationId xmlns:a16="http://schemas.microsoft.com/office/drawing/2014/main" id="{CD01030F-8A72-45A7-BA1F-04260E158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3054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1" name="Rectangle 305">
            <a:extLst>
              <a:ext uri="{FF2B5EF4-FFF2-40B4-BE49-F238E27FC236}">
                <a16:creationId xmlns:a16="http://schemas.microsoft.com/office/drawing/2014/main" id="{69C4818E-1D07-4F02-9605-773982496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2" name="Rectangle 306">
            <a:extLst>
              <a:ext uri="{FF2B5EF4-FFF2-40B4-BE49-F238E27FC236}">
                <a16:creationId xmlns:a16="http://schemas.microsoft.com/office/drawing/2014/main" id="{203F9573-7AB0-402C-A036-161342657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95925"/>
            <a:ext cx="179388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3" name="Rectangle 307">
            <a:extLst>
              <a:ext uri="{FF2B5EF4-FFF2-40B4-BE49-F238E27FC236}">
                <a16:creationId xmlns:a16="http://schemas.microsoft.com/office/drawing/2014/main" id="{DBD799FF-80E5-4656-BF63-270B2C3E0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4" name="Rectangle 308">
            <a:extLst>
              <a:ext uri="{FF2B5EF4-FFF2-40B4-BE49-F238E27FC236}">
                <a16:creationId xmlns:a16="http://schemas.microsoft.com/office/drawing/2014/main" id="{5AA4DC8D-87D6-45AE-9F2F-33669F09C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5" name="Rectangle 309">
            <a:extLst>
              <a:ext uri="{FF2B5EF4-FFF2-40B4-BE49-F238E27FC236}">
                <a16:creationId xmlns:a16="http://schemas.microsoft.com/office/drawing/2014/main" id="{04E0922E-E130-44F2-AA54-2E526AD48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6" name="Rectangle 310">
            <a:extLst>
              <a:ext uri="{FF2B5EF4-FFF2-40B4-BE49-F238E27FC236}">
                <a16:creationId xmlns:a16="http://schemas.microsoft.com/office/drawing/2014/main" id="{FA5D29EA-90BF-4C28-82F3-F012024C0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7" name="Rectangle 311">
            <a:extLst>
              <a:ext uri="{FF2B5EF4-FFF2-40B4-BE49-F238E27FC236}">
                <a16:creationId xmlns:a16="http://schemas.microsoft.com/office/drawing/2014/main" id="{4A4BCB3A-26D5-47BF-8CCE-D23EB9904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8" name="Rectangle 312">
            <a:extLst>
              <a:ext uri="{FF2B5EF4-FFF2-40B4-BE49-F238E27FC236}">
                <a16:creationId xmlns:a16="http://schemas.microsoft.com/office/drawing/2014/main" id="{720A92F5-FD09-4761-80AF-7912AECE1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495925"/>
            <a:ext cx="1793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9" name="Rectangle 313">
            <a:extLst>
              <a:ext uri="{FF2B5EF4-FFF2-40B4-BE49-F238E27FC236}">
                <a16:creationId xmlns:a16="http://schemas.microsoft.com/office/drawing/2014/main" id="{5A12109B-8126-455D-9C96-3B397DFE0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80" name="Freeform 314">
            <a:extLst>
              <a:ext uri="{FF2B5EF4-FFF2-40B4-BE49-F238E27FC236}">
                <a16:creationId xmlns:a16="http://schemas.microsoft.com/office/drawing/2014/main" id="{808F54A6-7E0A-4AF6-B2AD-DEA1151D89FC}"/>
              </a:ext>
            </a:extLst>
          </p:cNvPr>
          <p:cNvSpPr>
            <a:spLocks/>
          </p:cNvSpPr>
          <p:nvPr/>
        </p:nvSpPr>
        <p:spPr bwMode="auto">
          <a:xfrm>
            <a:off x="546100" y="4249738"/>
            <a:ext cx="1338263" cy="1338262"/>
          </a:xfrm>
          <a:custGeom>
            <a:avLst/>
            <a:gdLst>
              <a:gd name="T0" fmla="*/ 0 w 841"/>
              <a:gd name="T1" fmla="*/ 0 h 841"/>
              <a:gd name="T2" fmla="*/ 303858900 w 841"/>
              <a:gd name="T3" fmla="*/ 0 h 841"/>
              <a:gd name="T4" fmla="*/ 0 w 841"/>
              <a:gd name="T5" fmla="*/ 303858673 h 841"/>
              <a:gd name="T6" fmla="*/ 0 w 841"/>
              <a:gd name="T7" fmla="*/ 607717345 h 841"/>
              <a:gd name="T8" fmla="*/ 607717799 w 841"/>
              <a:gd name="T9" fmla="*/ 0 h 841"/>
              <a:gd name="T10" fmla="*/ 911576699 w 841"/>
              <a:gd name="T11" fmla="*/ 0 h 841"/>
              <a:gd name="T12" fmla="*/ 0 w 841"/>
              <a:gd name="T13" fmla="*/ 911576018 h 841"/>
              <a:gd name="T14" fmla="*/ 0 w 841"/>
              <a:gd name="T15" fmla="*/ 1215434691 h 841"/>
              <a:gd name="T16" fmla="*/ 1215435599 w 841"/>
              <a:gd name="T17" fmla="*/ 0 h 841"/>
              <a:gd name="T18" fmla="*/ 1519296090 w 841"/>
              <a:gd name="T19" fmla="*/ 0 h 841"/>
              <a:gd name="T20" fmla="*/ 0 w 841"/>
              <a:gd name="T21" fmla="*/ 1519293363 h 841"/>
              <a:gd name="T22" fmla="*/ 0 w 841"/>
              <a:gd name="T23" fmla="*/ 1823152036 h 841"/>
              <a:gd name="T24" fmla="*/ 1823154989 w 841"/>
              <a:gd name="T25" fmla="*/ 0 h 841"/>
              <a:gd name="T26" fmla="*/ 2127013889 w 841"/>
              <a:gd name="T27" fmla="*/ 0 h 841"/>
              <a:gd name="T28" fmla="*/ 0 w 841"/>
              <a:gd name="T29" fmla="*/ 2127010708 h 841"/>
              <a:gd name="T30" fmla="*/ 303858900 w 841"/>
              <a:gd name="T31" fmla="*/ 2127010708 h 841"/>
              <a:gd name="T32" fmla="*/ 2127013889 w 841"/>
              <a:gd name="T33" fmla="*/ 303858673 h 841"/>
              <a:gd name="T34" fmla="*/ 2127013889 w 841"/>
              <a:gd name="T35" fmla="*/ 607717345 h 841"/>
              <a:gd name="T36" fmla="*/ 607717799 w 841"/>
              <a:gd name="T37" fmla="*/ 2127010708 h 841"/>
              <a:gd name="T38" fmla="*/ 911576699 w 841"/>
              <a:gd name="T39" fmla="*/ 2127010708 h 841"/>
              <a:gd name="T40" fmla="*/ 2127013889 w 841"/>
              <a:gd name="T41" fmla="*/ 911576018 h 841"/>
              <a:gd name="T42" fmla="*/ 2127013889 w 841"/>
              <a:gd name="T43" fmla="*/ 1215434691 h 841"/>
              <a:gd name="T44" fmla="*/ 1215435599 w 841"/>
              <a:gd name="T45" fmla="*/ 2127010708 h 841"/>
              <a:gd name="T46" fmla="*/ 1519296090 w 841"/>
              <a:gd name="T47" fmla="*/ 2127010708 h 841"/>
              <a:gd name="T48" fmla="*/ 2127013889 w 841"/>
              <a:gd name="T49" fmla="*/ 1519293363 h 841"/>
              <a:gd name="T50" fmla="*/ 2127013889 w 841"/>
              <a:gd name="T51" fmla="*/ 1823152036 h 841"/>
              <a:gd name="T52" fmla="*/ 1823154989 w 841"/>
              <a:gd name="T53" fmla="*/ 2127010708 h 841"/>
              <a:gd name="T54" fmla="*/ 2127013889 w 841"/>
              <a:gd name="T55" fmla="*/ 2127010708 h 84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841"/>
              <a:gd name="T85" fmla="*/ 0 h 841"/>
              <a:gd name="T86" fmla="*/ 841 w 841"/>
              <a:gd name="T87" fmla="*/ 841 h 84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841" h="841">
                <a:moveTo>
                  <a:pt x="0" y="0"/>
                </a:moveTo>
                <a:lnTo>
                  <a:pt x="120" y="0"/>
                </a:lnTo>
                <a:lnTo>
                  <a:pt x="0" y="120"/>
                </a:lnTo>
                <a:lnTo>
                  <a:pt x="0" y="240"/>
                </a:lnTo>
                <a:lnTo>
                  <a:pt x="240" y="0"/>
                </a:lnTo>
                <a:lnTo>
                  <a:pt x="360" y="0"/>
                </a:lnTo>
                <a:lnTo>
                  <a:pt x="0" y="360"/>
                </a:lnTo>
                <a:lnTo>
                  <a:pt x="0" y="480"/>
                </a:lnTo>
                <a:lnTo>
                  <a:pt x="480" y="0"/>
                </a:lnTo>
                <a:lnTo>
                  <a:pt x="600" y="0"/>
                </a:lnTo>
                <a:lnTo>
                  <a:pt x="0" y="600"/>
                </a:lnTo>
                <a:lnTo>
                  <a:pt x="0" y="720"/>
                </a:lnTo>
                <a:lnTo>
                  <a:pt x="720" y="0"/>
                </a:lnTo>
                <a:lnTo>
                  <a:pt x="840" y="0"/>
                </a:lnTo>
                <a:lnTo>
                  <a:pt x="0" y="840"/>
                </a:lnTo>
                <a:lnTo>
                  <a:pt x="120" y="840"/>
                </a:lnTo>
                <a:lnTo>
                  <a:pt x="840" y="120"/>
                </a:lnTo>
                <a:lnTo>
                  <a:pt x="840" y="240"/>
                </a:lnTo>
                <a:lnTo>
                  <a:pt x="240" y="840"/>
                </a:lnTo>
                <a:lnTo>
                  <a:pt x="360" y="840"/>
                </a:lnTo>
                <a:lnTo>
                  <a:pt x="840" y="360"/>
                </a:lnTo>
                <a:lnTo>
                  <a:pt x="840" y="480"/>
                </a:lnTo>
                <a:lnTo>
                  <a:pt x="480" y="840"/>
                </a:lnTo>
                <a:lnTo>
                  <a:pt x="600" y="840"/>
                </a:lnTo>
                <a:lnTo>
                  <a:pt x="840" y="600"/>
                </a:lnTo>
                <a:lnTo>
                  <a:pt x="840" y="720"/>
                </a:lnTo>
                <a:lnTo>
                  <a:pt x="720" y="840"/>
                </a:lnTo>
                <a:lnTo>
                  <a:pt x="840" y="84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681" name="Line 316">
            <a:extLst>
              <a:ext uri="{FF2B5EF4-FFF2-40B4-BE49-F238E27FC236}">
                <a16:creationId xmlns:a16="http://schemas.microsoft.com/office/drawing/2014/main" id="{90010FAB-6C44-4350-AC38-3F5E92916B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4598988"/>
            <a:ext cx="2263775" cy="1778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2" name="Line 317">
            <a:extLst>
              <a:ext uri="{FF2B5EF4-FFF2-40B4-BE49-F238E27FC236}">
                <a16:creationId xmlns:a16="http://schemas.microsoft.com/office/drawing/2014/main" id="{781E99EF-3113-4077-AA47-A221726D52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4217988"/>
            <a:ext cx="2263775" cy="3302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3" name="Line 318">
            <a:extLst>
              <a:ext uri="{FF2B5EF4-FFF2-40B4-BE49-F238E27FC236}">
                <a16:creationId xmlns:a16="http://schemas.microsoft.com/office/drawing/2014/main" id="{56CAC598-0095-426F-A356-7E62083D4C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3835400"/>
            <a:ext cx="2263775" cy="4841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4" name="Line 319">
            <a:extLst>
              <a:ext uri="{FF2B5EF4-FFF2-40B4-BE49-F238E27FC236}">
                <a16:creationId xmlns:a16="http://schemas.microsoft.com/office/drawing/2014/main" id="{150D20A7-B385-4A77-AC40-25EF1650A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540375"/>
            <a:ext cx="2263775" cy="4333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5" name="Line 320">
            <a:extLst>
              <a:ext uri="{FF2B5EF4-FFF2-40B4-BE49-F238E27FC236}">
                <a16:creationId xmlns:a16="http://schemas.microsoft.com/office/drawing/2014/main" id="{EA8BE635-43E6-454A-83E9-28DA1F8B1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311775"/>
            <a:ext cx="2263775" cy="2794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6" name="Line 321">
            <a:extLst>
              <a:ext uri="{FF2B5EF4-FFF2-40B4-BE49-F238E27FC236}">
                <a16:creationId xmlns:a16="http://schemas.microsoft.com/office/drawing/2014/main" id="{B9DABC01-552B-4A3E-8550-E49793DD2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083175"/>
            <a:ext cx="2263775" cy="1270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7" name="Line 322">
            <a:extLst>
              <a:ext uri="{FF2B5EF4-FFF2-40B4-BE49-F238E27FC236}">
                <a16:creationId xmlns:a16="http://schemas.microsoft.com/office/drawing/2014/main" id="{E301C13F-B244-44A6-A582-54E7B9DA6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9025" y="4006850"/>
            <a:ext cx="0" cy="1897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8" name="Line 323">
            <a:extLst>
              <a:ext uri="{FF2B5EF4-FFF2-40B4-BE49-F238E27FC236}">
                <a16:creationId xmlns:a16="http://schemas.microsoft.com/office/drawing/2014/main" id="{D852311D-577F-4ADD-AF1B-323816008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5375" y="4918075"/>
            <a:ext cx="2582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9" name="Rectangle 324">
            <a:extLst>
              <a:ext uri="{FF2B5EF4-FFF2-40B4-BE49-F238E27FC236}">
                <a16:creationId xmlns:a16="http://schemas.microsoft.com/office/drawing/2014/main" id="{1E3C913D-4F3E-493F-B233-E02BD059E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4237038"/>
            <a:ext cx="63500" cy="674687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0" name="Rectangle 325">
            <a:extLst>
              <a:ext uri="{FF2B5EF4-FFF2-40B4-BE49-F238E27FC236}">
                <a16:creationId xmlns:a16="http://schemas.microsoft.com/office/drawing/2014/main" id="{821F496E-11F8-46EA-A35B-071E61AD1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4313238"/>
            <a:ext cx="63500" cy="598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1" name="Rectangle 326">
            <a:extLst>
              <a:ext uri="{FF2B5EF4-FFF2-40B4-BE49-F238E27FC236}">
                <a16:creationId xmlns:a16="http://schemas.microsoft.com/office/drawing/2014/main" id="{2CBBE71E-CE26-41AF-AD88-B588EC24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4924425"/>
            <a:ext cx="63500" cy="520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2" name="Rectangle 327">
            <a:extLst>
              <a:ext uri="{FF2B5EF4-FFF2-40B4-BE49-F238E27FC236}">
                <a16:creationId xmlns:a16="http://schemas.microsoft.com/office/drawing/2014/main" id="{14206453-2922-403A-9132-14D2E1ED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4465638"/>
            <a:ext cx="65088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3" name="Rectangle 328">
            <a:extLst>
              <a:ext uri="{FF2B5EF4-FFF2-40B4-BE49-F238E27FC236}">
                <a16:creationId xmlns:a16="http://schemas.microsoft.com/office/drawing/2014/main" id="{32F9E9DF-6DB2-424F-88DD-E0F0D66BB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4541838"/>
            <a:ext cx="63500" cy="3698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4" name="Rectangle 329">
            <a:extLst>
              <a:ext uri="{FF2B5EF4-FFF2-40B4-BE49-F238E27FC236}">
                <a16:creationId xmlns:a16="http://schemas.microsoft.com/office/drawing/2014/main" id="{3FC67ACB-2F1E-4D55-9F67-CAE878AD0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4924425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5" name="Rectangle 330">
            <a:extLst>
              <a:ext uri="{FF2B5EF4-FFF2-40B4-BE49-F238E27FC236}">
                <a16:creationId xmlns:a16="http://schemas.microsoft.com/office/drawing/2014/main" id="{E4AA0DAE-B6FA-4B8C-9C62-1EA3DABDF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4618038"/>
            <a:ext cx="635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6" name="Rectangle 331">
            <a:extLst>
              <a:ext uri="{FF2B5EF4-FFF2-40B4-BE49-F238E27FC236}">
                <a16:creationId xmlns:a16="http://schemas.microsoft.com/office/drawing/2014/main" id="{B41FA5DA-EE57-4C62-A887-46D184A38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924425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7" name="Rectangle 332">
            <a:extLst>
              <a:ext uri="{FF2B5EF4-FFF2-40B4-BE49-F238E27FC236}">
                <a16:creationId xmlns:a16="http://schemas.microsoft.com/office/drawing/2014/main" id="{2849201C-7FD9-44FC-BC28-93909B59E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618038"/>
            <a:ext cx="635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8" name="Rectangle 333">
            <a:extLst>
              <a:ext uri="{FF2B5EF4-FFF2-40B4-BE49-F238E27FC236}">
                <a16:creationId xmlns:a16="http://schemas.microsoft.com/office/drawing/2014/main" id="{19E99233-C4EF-459F-9C08-CBCBE2391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4694238"/>
            <a:ext cx="635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9" name="Rectangle 334">
            <a:extLst>
              <a:ext uri="{FF2B5EF4-FFF2-40B4-BE49-F238E27FC236}">
                <a16:creationId xmlns:a16="http://schemas.microsoft.com/office/drawing/2014/main" id="{D3952489-4D4E-46D9-AD6D-17CEF4B95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550" y="4924425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0" name="Rectangle 335">
            <a:extLst>
              <a:ext uri="{FF2B5EF4-FFF2-40B4-BE49-F238E27FC236}">
                <a16:creationId xmlns:a16="http://schemas.microsoft.com/office/drawing/2014/main" id="{F9679F11-C2DF-4FE0-8098-166703F7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4924425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1" name="Rectangle 336">
            <a:extLst>
              <a:ext uri="{FF2B5EF4-FFF2-40B4-BE49-F238E27FC236}">
                <a16:creationId xmlns:a16="http://schemas.microsoft.com/office/drawing/2014/main" id="{833DBDF9-0817-446C-8E45-82A88E553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4846638"/>
            <a:ext cx="63500" cy="65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2" name="Rectangle 337">
            <a:extLst>
              <a:ext uri="{FF2B5EF4-FFF2-40B4-BE49-F238E27FC236}">
                <a16:creationId xmlns:a16="http://schemas.microsoft.com/office/drawing/2014/main" id="{C78242BB-9BF4-40BF-9F29-54B292C34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4846638"/>
            <a:ext cx="63500" cy="65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3" name="Rectangle 338">
            <a:extLst>
              <a:ext uri="{FF2B5EF4-FFF2-40B4-BE49-F238E27FC236}">
                <a16:creationId xmlns:a16="http://schemas.microsoft.com/office/drawing/2014/main" id="{C339B055-445C-41C6-B100-2A83E1B4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924425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4" name="Rectangle 339">
            <a:extLst>
              <a:ext uri="{FF2B5EF4-FFF2-40B4-BE49-F238E27FC236}">
                <a16:creationId xmlns:a16="http://schemas.microsoft.com/office/drawing/2014/main" id="{922BF3E1-9D61-4602-AFC1-8408BEE02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5013325"/>
            <a:ext cx="769938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705" name="Rectangle 340">
            <a:extLst>
              <a:ext uri="{FF2B5EF4-FFF2-40B4-BE49-F238E27FC236}">
                <a16:creationId xmlns:a16="http://schemas.microsoft.com/office/drawing/2014/main" id="{0065A88F-82AF-428E-B186-EA34D4BBB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5624513"/>
            <a:ext cx="21161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Before Quantization</a:t>
            </a:r>
          </a:p>
        </p:txBody>
      </p:sp>
      <p:sp>
        <p:nvSpPr>
          <p:cNvPr id="106706" name="Line 341">
            <a:extLst>
              <a:ext uri="{FF2B5EF4-FFF2-40B4-BE49-F238E27FC236}">
                <a16:creationId xmlns:a16="http://schemas.microsoft.com/office/drawing/2014/main" id="{B75CDA4B-DCD3-4DA6-B663-AE2E2978A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4598988"/>
            <a:ext cx="2263775" cy="179387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7" name="Line 342">
            <a:extLst>
              <a:ext uri="{FF2B5EF4-FFF2-40B4-BE49-F238E27FC236}">
                <a16:creationId xmlns:a16="http://schemas.microsoft.com/office/drawing/2014/main" id="{C17AD602-A514-43E2-9F94-823AAE9D7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4217988"/>
            <a:ext cx="2263775" cy="3302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8" name="Line 343">
            <a:extLst>
              <a:ext uri="{FF2B5EF4-FFF2-40B4-BE49-F238E27FC236}">
                <a16:creationId xmlns:a16="http://schemas.microsoft.com/office/drawing/2014/main" id="{BC5A914B-F6E0-43D8-BA94-5718BC1585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3835400"/>
            <a:ext cx="2263775" cy="4841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9" name="Line 344">
            <a:extLst>
              <a:ext uri="{FF2B5EF4-FFF2-40B4-BE49-F238E27FC236}">
                <a16:creationId xmlns:a16="http://schemas.microsoft.com/office/drawing/2014/main" id="{0DFDA165-921E-4561-8433-71D9DBA59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540375"/>
            <a:ext cx="2263775" cy="4333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0" name="Line 345">
            <a:extLst>
              <a:ext uri="{FF2B5EF4-FFF2-40B4-BE49-F238E27FC236}">
                <a16:creationId xmlns:a16="http://schemas.microsoft.com/office/drawing/2014/main" id="{471C42F9-E4BA-4AAE-90E8-665ED5672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311775"/>
            <a:ext cx="2263775" cy="2809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1" name="Line 346">
            <a:extLst>
              <a:ext uri="{FF2B5EF4-FFF2-40B4-BE49-F238E27FC236}">
                <a16:creationId xmlns:a16="http://schemas.microsoft.com/office/drawing/2014/main" id="{CE6420D0-095D-40BA-8C6D-79DDB30BB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083175"/>
            <a:ext cx="2263775" cy="1270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2" name="Line 347">
            <a:extLst>
              <a:ext uri="{FF2B5EF4-FFF2-40B4-BE49-F238E27FC236}">
                <a16:creationId xmlns:a16="http://schemas.microsoft.com/office/drawing/2014/main" id="{89230A5E-41CD-4904-B62A-78D261AD9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4008438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3" name="Line 348">
            <a:extLst>
              <a:ext uri="{FF2B5EF4-FFF2-40B4-BE49-F238E27FC236}">
                <a16:creationId xmlns:a16="http://schemas.microsoft.com/office/drawing/2014/main" id="{C0EA77E4-4FC8-4D08-9694-79B4E9367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4918075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4" name="Rectangle 349">
            <a:extLst>
              <a:ext uri="{FF2B5EF4-FFF2-40B4-BE49-F238E27FC236}">
                <a16:creationId xmlns:a16="http://schemas.microsoft.com/office/drawing/2014/main" id="{DDBF63D1-B0F0-473A-80AD-4147A72B7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4237038"/>
            <a:ext cx="63500" cy="674687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5" name="Rectangle 350">
            <a:extLst>
              <a:ext uri="{FF2B5EF4-FFF2-40B4-BE49-F238E27FC236}">
                <a16:creationId xmlns:a16="http://schemas.microsoft.com/office/drawing/2014/main" id="{E17AA30C-B02E-491B-A3AF-62894B4E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4275138"/>
            <a:ext cx="63500" cy="6365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6" name="Rectangle 351">
            <a:extLst>
              <a:ext uri="{FF2B5EF4-FFF2-40B4-BE49-F238E27FC236}">
                <a16:creationId xmlns:a16="http://schemas.microsoft.com/office/drawing/2014/main" id="{20D4DAFD-EA06-4401-9942-93ABBD4C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4924425"/>
            <a:ext cx="63500" cy="419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7" name="Rectangle 352">
            <a:extLst>
              <a:ext uri="{FF2B5EF4-FFF2-40B4-BE49-F238E27FC236}">
                <a16:creationId xmlns:a16="http://schemas.microsoft.com/office/drawing/2014/main" id="{A30DE5BA-2AB4-41F5-8D9C-75AB8FDE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4465638"/>
            <a:ext cx="63500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8" name="Rectangle 353">
            <a:extLst>
              <a:ext uri="{FF2B5EF4-FFF2-40B4-BE49-F238E27FC236}">
                <a16:creationId xmlns:a16="http://schemas.microsoft.com/office/drawing/2014/main" id="{158C2A93-7524-4DBF-B1A5-0FF5F2FDF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4465638"/>
            <a:ext cx="65087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9" name="Rectangle 354">
            <a:extLst>
              <a:ext uri="{FF2B5EF4-FFF2-40B4-BE49-F238E27FC236}">
                <a16:creationId xmlns:a16="http://schemas.microsoft.com/office/drawing/2014/main" id="{3FAF0E86-BF18-4CDD-80D0-AFC5DF1E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924425"/>
            <a:ext cx="63500" cy="46355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0" name="Rectangle 355">
            <a:extLst>
              <a:ext uri="{FF2B5EF4-FFF2-40B4-BE49-F238E27FC236}">
                <a16:creationId xmlns:a16="http://schemas.microsoft.com/office/drawing/2014/main" id="{B118E8F7-4DAE-46E8-9487-E695ED3D2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4706938"/>
            <a:ext cx="63500" cy="2047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1" name="Rectangle 356">
            <a:extLst>
              <a:ext uri="{FF2B5EF4-FFF2-40B4-BE49-F238E27FC236}">
                <a16:creationId xmlns:a16="http://schemas.microsoft.com/office/drawing/2014/main" id="{58E77BAD-B5A7-417F-9A4D-CDA3A372E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4924425"/>
            <a:ext cx="63500" cy="22225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2" name="Rectangle 357">
            <a:extLst>
              <a:ext uri="{FF2B5EF4-FFF2-40B4-BE49-F238E27FC236}">
                <a16:creationId xmlns:a16="http://schemas.microsoft.com/office/drawing/2014/main" id="{D31D51C9-670A-44D6-8802-444FB1462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4681538"/>
            <a:ext cx="63500" cy="2301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3" name="Rectangle 358">
            <a:extLst>
              <a:ext uri="{FF2B5EF4-FFF2-40B4-BE49-F238E27FC236}">
                <a16:creationId xmlns:a16="http://schemas.microsoft.com/office/drawing/2014/main" id="{E26B0C01-7D8E-42ED-8132-C7787CA8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681538"/>
            <a:ext cx="63500" cy="2301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4" name="Rectangle 359">
            <a:extLst>
              <a:ext uri="{FF2B5EF4-FFF2-40B4-BE49-F238E27FC236}">
                <a16:creationId xmlns:a16="http://schemas.microsoft.com/office/drawing/2014/main" id="{256DBF07-08CD-4A7D-B9EF-D3410DC80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2325" y="4924425"/>
            <a:ext cx="63500" cy="241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5" name="Rectangle 360">
            <a:extLst>
              <a:ext uri="{FF2B5EF4-FFF2-40B4-BE49-F238E27FC236}">
                <a16:creationId xmlns:a16="http://schemas.microsoft.com/office/drawing/2014/main" id="{755608B9-5D73-4619-95FA-B7D58691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5013325"/>
            <a:ext cx="7683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726" name="Rectangle 361">
            <a:extLst>
              <a:ext uri="{FF2B5EF4-FFF2-40B4-BE49-F238E27FC236}">
                <a16:creationId xmlns:a16="http://schemas.microsoft.com/office/drawing/2014/main" id="{67F82460-CF28-4010-81D9-F857ABBD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5624513"/>
            <a:ext cx="19478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After Quantization</a:t>
            </a:r>
          </a:p>
        </p:txBody>
      </p:sp>
      <p:sp>
        <p:nvSpPr>
          <p:cNvPr id="106727" name="Rectangle 362">
            <a:extLst>
              <a:ext uri="{FF2B5EF4-FFF2-40B4-BE49-F238E27FC236}">
                <a16:creationId xmlns:a16="http://schemas.microsoft.com/office/drawing/2014/main" id="{F59A45C5-30C1-469C-BEA3-771EAD1C0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3871913"/>
            <a:ext cx="16779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i="1">
                <a:ea typeface="新細明體" panose="02020500000000000000" pitchFamily="18" charset="-120"/>
              </a:rPr>
              <a:t>Reconstruction Levels</a:t>
            </a:r>
          </a:p>
        </p:txBody>
      </p:sp>
      <p:sp>
        <p:nvSpPr>
          <p:cNvPr id="106728" name="Line 363">
            <a:extLst>
              <a:ext uri="{FF2B5EF4-FFF2-40B4-BE49-F238E27FC236}">
                <a16:creationId xmlns:a16="http://schemas.microsoft.com/office/drawing/2014/main" id="{3988E8B2-D708-4967-84EC-FEA64E79DC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5038" y="3970338"/>
            <a:ext cx="2413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29" name="Line 364">
            <a:extLst>
              <a:ext uri="{FF2B5EF4-FFF2-40B4-BE49-F238E27FC236}">
                <a16:creationId xmlns:a16="http://schemas.microsoft.com/office/drawing/2014/main" id="{90367CA8-C8AF-4986-964D-E82C24F8A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3695700"/>
            <a:ext cx="82677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0" name="Rectangle 365">
            <a:extLst>
              <a:ext uri="{FF2B5EF4-FFF2-40B4-BE49-F238E27FC236}">
                <a16:creationId xmlns:a16="http://schemas.microsoft.com/office/drawing/2014/main" id="{E0E9DD9E-E862-4E8E-A73B-EBC430316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1230313"/>
            <a:ext cx="1449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b="1">
                <a:ea typeface="新細明體" panose="02020500000000000000" pitchFamily="18" charset="-120"/>
              </a:rPr>
              <a:t>Flat Matrix</a:t>
            </a:r>
          </a:p>
        </p:txBody>
      </p:sp>
      <p:sp>
        <p:nvSpPr>
          <p:cNvPr id="106731" name="Rectangle 366">
            <a:extLst>
              <a:ext uri="{FF2B5EF4-FFF2-40B4-BE49-F238E27FC236}">
                <a16:creationId xmlns:a16="http://schemas.microsoft.com/office/drawing/2014/main" id="{5BC42E4D-637C-41C0-B049-8F950FE3B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16638"/>
            <a:ext cx="167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b="1">
                <a:ea typeface="新細明體" panose="02020500000000000000" pitchFamily="18" charset="-120"/>
              </a:rPr>
              <a:t>Tilted Matrix</a:t>
            </a:r>
          </a:p>
        </p:txBody>
      </p:sp>
      <p:sp>
        <p:nvSpPr>
          <p:cNvPr id="106732" name="Line 367">
            <a:extLst>
              <a:ext uri="{FF2B5EF4-FFF2-40B4-BE49-F238E27FC236}">
                <a16:creationId xmlns:a16="http://schemas.microsoft.com/office/drawing/2014/main" id="{367918C6-9C93-4818-90FD-7FEBDE7EC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77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3" name="Line 368">
            <a:extLst>
              <a:ext uri="{FF2B5EF4-FFF2-40B4-BE49-F238E27FC236}">
                <a16:creationId xmlns:a16="http://schemas.microsoft.com/office/drawing/2014/main" id="{BCE1B4D4-3CE1-46FE-B3E0-1729D5E22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01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4" name="Line 369">
            <a:extLst>
              <a:ext uri="{FF2B5EF4-FFF2-40B4-BE49-F238E27FC236}">
                <a16:creationId xmlns:a16="http://schemas.microsoft.com/office/drawing/2014/main" id="{E2759427-CAD1-427E-84D7-88E5D13EC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25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5" name="Line 370">
            <a:extLst>
              <a:ext uri="{FF2B5EF4-FFF2-40B4-BE49-F238E27FC236}">
                <a16:creationId xmlns:a16="http://schemas.microsoft.com/office/drawing/2014/main" id="{8631FFF1-92D8-4687-AEDB-3F19277C2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3775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6" name="Line 371">
            <a:extLst>
              <a:ext uri="{FF2B5EF4-FFF2-40B4-BE49-F238E27FC236}">
                <a16:creationId xmlns:a16="http://schemas.microsoft.com/office/drawing/2014/main" id="{05C65DA7-C713-4D76-98A3-8636B859E4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77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7" name="Line 372">
            <a:extLst>
              <a:ext uri="{FF2B5EF4-FFF2-40B4-BE49-F238E27FC236}">
                <a16:creationId xmlns:a16="http://schemas.microsoft.com/office/drawing/2014/main" id="{05761E83-0437-4578-A550-F89388957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01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8" name="Line 373">
            <a:extLst>
              <a:ext uri="{FF2B5EF4-FFF2-40B4-BE49-F238E27FC236}">
                <a16:creationId xmlns:a16="http://schemas.microsoft.com/office/drawing/2014/main" id="{0685B7F4-E0DF-4554-B72F-55B5AAAD7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25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9" name="投影片編號版面配置區 241">
            <a:extLst>
              <a:ext uri="{FF2B5EF4-FFF2-40B4-BE49-F238E27FC236}">
                <a16:creationId xmlns:a16="http://schemas.microsoft.com/office/drawing/2014/main" id="{21FD59D4-0EA6-491B-B1F3-C93F130C21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4CD3A3F-13AC-4AE7-A9E1-4B471DD76C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67EA0096-7AD4-4C58-9B44-8981282166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D4B82DE-5098-467C-8243-F205C352D684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FEEBA72F-E894-43A6-AB6D-38366E7EC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352550"/>
            <a:ext cx="1487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riginal:</a:t>
            </a:r>
          </a:p>
        </p:txBody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8D1E5A16-8A3A-4615-B4F7-7F2072F1B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409700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2     55     61     66     70     61     64     7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6" name="Rectangle 4">
            <a:extLst>
              <a:ext uri="{FF2B5EF4-FFF2-40B4-BE49-F238E27FC236}">
                <a16:creationId xmlns:a16="http://schemas.microsoft.com/office/drawing/2014/main" id="{2E0552A8-21ED-47AF-9BDA-B1B24AB22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631950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3     59     66     90   109     85     69     7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7" name="Rectangle 5">
            <a:extLst>
              <a:ext uri="{FF2B5EF4-FFF2-40B4-BE49-F238E27FC236}">
                <a16:creationId xmlns:a16="http://schemas.microsoft.com/office/drawing/2014/main" id="{94FDD982-F8DF-42B1-9944-A72BEAB49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8557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     59     68   113   144   104     66     7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8" name="Rectangle 6">
            <a:extLst>
              <a:ext uri="{FF2B5EF4-FFF2-40B4-BE49-F238E27FC236}">
                <a16:creationId xmlns:a16="http://schemas.microsoft.com/office/drawing/2014/main" id="{31888D89-AB8D-47FE-9370-AC7528E76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0780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3     58     71   122   154   106     70     6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9" name="Rectangle 7">
            <a:extLst>
              <a:ext uri="{FF2B5EF4-FFF2-40B4-BE49-F238E27FC236}">
                <a16:creationId xmlns:a16="http://schemas.microsoft.com/office/drawing/2014/main" id="{B23A3E9C-518F-4F56-B3E7-CC7B0CAA4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3002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7     61     68   104   126     88     68     7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0" name="Rectangle 8">
            <a:extLst>
              <a:ext uri="{FF2B5EF4-FFF2-40B4-BE49-F238E27FC236}">
                <a16:creationId xmlns:a16="http://schemas.microsoft.com/office/drawing/2014/main" id="{85E81806-F156-4049-AD16-6B69E450E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522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9     65     60     70     77     68     58     7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1" name="Rectangle 9">
            <a:extLst>
              <a:ext uri="{FF2B5EF4-FFF2-40B4-BE49-F238E27FC236}">
                <a16:creationId xmlns:a16="http://schemas.microsoft.com/office/drawing/2014/main" id="{A1AAB5C4-CF7B-4587-B777-D5B33ABD8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27701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5     71     64     59     55     61     65     8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2" name="Rectangle 10">
            <a:extLst>
              <a:ext uri="{FF2B5EF4-FFF2-40B4-BE49-F238E27FC236}">
                <a16:creationId xmlns:a16="http://schemas.microsoft.com/office/drawing/2014/main" id="{C5144F4C-288D-4690-9C3B-9DB3EF3E8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3019425"/>
            <a:ext cx="450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7     79     69     68     65     76     78     94 </a:t>
            </a:r>
          </a:p>
        </p:txBody>
      </p:sp>
      <p:sp>
        <p:nvSpPr>
          <p:cNvPr id="632843" name="Rectangle 11">
            <a:extLst>
              <a:ext uri="{FF2B5EF4-FFF2-40B4-BE49-F238E27FC236}">
                <a16:creationId xmlns:a16="http://schemas.microsoft.com/office/drawing/2014/main" id="{D7195B01-2C7A-4757-8633-4F45BDE5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416300"/>
            <a:ext cx="3208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level shift by -128:</a:t>
            </a:r>
          </a:p>
        </p:txBody>
      </p:sp>
      <p:sp>
        <p:nvSpPr>
          <p:cNvPr id="632844" name="Rectangle 12">
            <a:extLst>
              <a:ext uri="{FF2B5EF4-FFF2-40B4-BE49-F238E27FC236}">
                <a16:creationId xmlns:a16="http://schemas.microsoft.com/office/drawing/2014/main" id="{3EE7DBE0-D5CD-4B49-9086-7ABD200BC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377031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6   - 73   - 67   - 62   - 58   - 67   - 64   -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5" name="Rectangle 13">
            <a:extLst>
              <a:ext uri="{FF2B5EF4-FFF2-40B4-BE49-F238E27FC236}">
                <a16:creationId xmlns:a16="http://schemas.microsoft.com/office/drawing/2014/main" id="{1EAF1442-8D9A-4C00-99CA-4056EE5E5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399256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5   - 69   - 62   - 38   - 19   - 43   - 59   -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6" name="Rectangle 14">
            <a:extLst>
              <a:ext uri="{FF2B5EF4-FFF2-40B4-BE49-F238E27FC236}">
                <a16:creationId xmlns:a16="http://schemas.microsoft.com/office/drawing/2014/main" id="{09EECB69-FD1D-4769-AB57-BCB58C71E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214813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6   - 69   - 60   - 15     16   - 24   - 62   -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7" name="Rectangle 15">
            <a:extLst>
              <a:ext uri="{FF2B5EF4-FFF2-40B4-BE49-F238E27FC236}">
                <a16:creationId xmlns:a16="http://schemas.microsoft.com/office/drawing/2014/main" id="{74556420-3B5D-43EC-97E7-A97E5EAFC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437063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5   - 70   - 57    - 6      26   - 22   - 58   - 5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8" name="Rectangle 16">
            <a:extLst>
              <a:ext uri="{FF2B5EF4-FFF2-40B4-BE49-F238E27FC236}">
                <a16:creationId xmlns:a16="http://schemas.microsoft.com/office/drawing/2014/main" id="{9CE814FC-78E8-4C41-975C-62A4D12A6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65931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1   - 67   - 60   - 24     - 2   - 40   - 60   - 5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9" name="Rectangle 17">
            <a:extLst>
              <a:ext uri="{FF2B5EF4-FFF2-40B4-BE49-F238E27FC236}">
                <a16:creationId xmlns:a16="http://schemas.microsoft.com/office/drawing/2014/main" id="{8821FB1C-846D-46CD-8D20-12CCEDA94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88315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9   - 63   - 68   - 58   - 51   - 65   - 70   - 5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50" name="Rectangle 18">
            <a:extLst>
              <a:ext uri="{FF2B5EF4-FFF2-40B4-BE49-F238E27FC236}">
                <a16:creationId xmlns:a16="http://schemas.microsoft.com/office/drawing/2014/main" id="{9B822DD3-594D-44E2-BA05-7FA9A4C8B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5105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3   - 57   - 64   - 69   - 73   - 67   - 63   - 4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51" name="Rectangle 19">
            <a:extLst>
              <a:ext uri="{FF2B5EF4-FFF2-40B4-BE49-F238E27FC236}">
                <a16:creationId xmlns:a16="http://schemas.microsoft.com/office/drawing/2014/main" id="{D509CC2A-7A7C-45CE-97A5-8F6ABD480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5327650"/>
            <a:ext cx="479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   - 49   - 59   - 60   - 63   - 52   - 50   - 34  </a:t>
            </a:r>
          </a:p>
        </p:txBody>
      </p:sp>
      <p:sp>
        <p:nvSpPr>
          <p:cNvPr id="632852" name="Rectangle 20">
            <a:extLst>
              <a:ext uri="{FF2B5EF4-FFF2-40B4-BE49-F238E27FC236}">
                <a16:creationId xmlns:a16="http://schemas.microsoft.com/office/drawing/2014/main" id="{CC50AACA-1DBC-4F61-9EF9-924478DD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2524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12310" name="投影片編號版面配置區 20">
            <a:extLst>
              <a:ext uri="{FF2B5EF4-FFF2-40B4-BE49-F238E27FC236}">
                <a16:creationId xmlns:a16="http://schemas.microsoft.com/office/drawing/2014/main" id="{80C5DC60-CAB0-4B85-B9EA-CBAC8B106EA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5AF2D7-F042-43FB-923D-65E86C9A966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4">
            <a:extLst>
              <a:ext uri="{FF2B5EF4-FFF2-40B4-BE49-F238E27FC236}">
                <a16:creationId xmlns:a16="http://schemas.microsoft.com/office/drawing/2014/main" id="{CCDF131A-736E-4A4A-9D39-096EACFE3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8332" y="629194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629442-C27B-4669-9463-B64E2A34469E}" type="slidenum">
              <a:rPr lang="zh-TW" altLang="en-US" sz="1400" smtClean="0">
                <a:latin typeface="Times New Roman" panose="02020603050405020304" pitchFamily="18" charset="0"/>
              </a:rPr>
              <a:pPr/>
              <a:t>80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65D0585F-B0B4-4046-AF97-CFF98A0C4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57175"/>
            <a:ext cx="21161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</a:t>
            </a:r>
          </a:p>
        </p:txBody>
      </p:sp>
      <p:pic>
        <p:nvPicPr>
          <p:cNvPr id="108548" name="Picture 3">
            <a:extLst>
              <a:ext uri="{FF2B5EF4-FFF2-40B4-BE49-F238E27FC236}">
                <a16:creationId xmlns:a16="http://schemas.microsoft.com/office/drawing/2014/main" id="{34EE5F09-E81D-4FAB-8FE8-0ACEF5DE841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1171622" y="2626677"/>
            <a:ext cx="7145337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4756" name="Rectangle 4">
            <a:extLst>
              <a:ext uri="{FF2B5EF4-FFF2-40B4-BE49-F238E27FC236}">
                <a16:creationId xmlns:a16="http://schemas.microsoft.com/office/drawing/2014/main" id="{2541FB61-8D95-4A13-80BF-0A493B3944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27163"/>
            <a:ext cx="7772400" cy="13176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Similar to H.261</a:t>
            </a: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Most codes same, some codes shorter</a:t>
            </a: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Levels up to 255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>
            <a:extLst>
              <a:ext uri="{FF2B5EF4-FFF2-40B4-BE49-F238E27FC236}">
                <a16:creationId xmlns:a16="http://schemas.microsoft.com/office/drawing/2014/main" id="{D6BFF3E4-977F-449A-A75A-9AA6A88A5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1EE860-492E-483C-9027-D4ADE48AF5FA}" type="slidenum">
              <a:rPr lang="zh-TW" altLang="en-US" sz="1400" smtClean="0">
                <a:latin typeface="Times New Roman" panose="02020603050405020304" pitchFamily="18" charset="0"/>
              </a:rPr>
              <a:pPr/>
              <a:t>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C10DA9EC-E19E-45CD-80E4-4732605C6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2857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1 Video Coding Standard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25C12117-06FC-453D-91A2-468B4FEA4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33" y="1464141"/>
            <a:ext cx="4352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ilar to H.261, MPEG-1 specifies</a:t>
            </a:r>
          </a:p>
        </p:txBody>
      </p:sp>
      <p:sp>
        <p:nvSpPr>
          <p:cNvPr id="715780" name="Rectangle 4">
            <a:extLst>
              <a:ext uri="{FF2B5EF4-FFF2-40B4-BE49-F238E27FC236}">
                <a16:creationId xmlns:a16="http://schemas.microsoft.com/office/drawing/2014/main" id="{02FBA813-1A28-43CD-A960-4882ACEAF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33" y="1873716"/>
            <a:ext cx="440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 stream syntax and semantics</a:t>
            </a:r>
          </a:p>
        </p:txBody>
      </p:sp>
      <p:sp>
        <p:nvSpPr>
          <p:cNvPr id="715781" name="Rectangle 5">
            <a:extLst>
              <a:ext uri="{FF2B5EF4-FFF2-40B4-BE49-F238E27FC236}">
                <a16:creationId xmlns:a16="http://schemas.microsoft.com/office/drawing/2014/main" id="{D5C54014-8FEB-4367-8041-CCB3BA51A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58" y="2235666"/>
            <a:ext cx="4214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ing to raster representation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VBV (video buffer verifier)</a:t>
            </a:r>
          </a:p>
        </p:txBody>
      </p:sp>
      <p:sp>
        <p:nvSpPr>
          <p:cNvPr id="715782" name="Rectangle 6">
            <a:extLst>
              <a:ext uri="{FF2B5EF4-FFF2-40B4-BE49-F238E27FC236}">
                <a16:creationId xmlns:a16="http://schemas.microsoft.com/office/drawing/2014/main" id="{6B9D812E-8033-4961-8D16-74038B697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408" y="2950041"/>
            <a:ext cx="193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esn't specify</a:t>
            </a:r>
          </a:p>
        </p:txBody>
      </p:sp>
      <p:sp>
        <p:nvSpPr>
          <p:cNvPr id="715783" name="Rectangle 7">
            <a:extLst>
              <a:ext uri="{FF2B5EF4-FFF2-40B4-BE49-F238E27FC236}">
                <a16:creationId xmlns:a16="http://schemas.microsoft.com/office/drawing/2014/main" id="{C52396D1-B76C-41D0-A11E-763A81B0E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58" y="3302466"/>
            <a:ext cx="515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-processing to raster representation</a:t>
            </a:r>
          </a:p>
        </p:txBody>
      </p:sp>
      <p:sp>
        <p:nvSpPr>
          <p:cNvPr id="715784" name="Rectangle 8">
            <a:extLst>
              <a:ext uri="{FF2B5EF4-FFF2-40B4-BE49-F238E27FC236}">
                <a16:creationId xmlns:a16="http://schemas.microsoft.com/office/drawing/2014/main" id="{12EC28E3-4690-44C5-860A-52E003F06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08" y="3664416"/>
            <a:ext cx="181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ing</a:t>
            </a:r>
          </a:p>
        </p:txBody>
      </p:sp>
      <p:sp>
        <p:nvSpPr>
          <p:cNvPr id="715785" name="Rectangle 9">
            <a:extLst>
              <a:ext uri="{FF2B5EF4-FFF2-40B4-BE49-F238E27FC236}">
                <a16:creationId xmlns:a16="http://schemas.microsoft.com/office/drawing/2014/main" id="{D1FC5984-2786-4016-BFE9-340C79335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58" y="3988266"/>
            <a:ext cx="556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ost-processing from raster representation</a:t>
            </a:r>
          </a:p>
        </p:txBody>
      </p:sp>
      <p:sp>
        <p:nvSpPr>
          <p:cNvPr id="715786" name="Rectangle 10">
            <a:extLst>
              <a:ext uri="{FF2B5EF4-FFF2-40B4-BE49-F238E27FC236}">
                <a16:creationId xmlns:a16="http://schemas.microsoft.com/office/drawing/2014/main" id="{F5D4F752-B055-44DD-9F4F-E078341C4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08" y="4342279"/>
            <a:ext cx="517289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ft flexible (parameters in the bit stream)</a:t>
            </a:r>
          </a:p>
        </p:txBody>
      </p:sp>
      <p:sp>
        <p:nvSpPr>
          <p:cNvPr id="715787" name="Rectangle 11">
            <a:extLst>
              <a:ext uri="{FF2B5EF4-FFF2-40B4-BE49-F238E27FC236}">
                <a16:creationId xmlns:a16="http://schemas.microsoft.com/office/drawing/2014/main" id="{7EFDEFB1-C432-48B5-8C94-2491BC8B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4731216"/>
            <a:ext cx="49356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 bit-rate (constant or variable)</a:t>
            </a:r>
          </a:p>
        </p:txBody>
      </p:sp>
      <p:sp>
        <p:nvSpPr>
          <p:cNvPr id="715788" name="Rectangle 12">
            <a:extLst>
              <a:ext uri="{FF2B5EF4-FFF2-40B4-BE49-F238E27FC236}">
                <a16:creationId xmlns:a16="http://schemas.microsoft.com/office/drawing/2014/main" id="{6BCDB5E4-9C28-4D28-8E3A-3C2417659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48" y="5074116"/>
            <a:ext cx="3760645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 per picture (&lt; 4096)</a:t>
            </a:r>
          </a:p>
          <a:p>
            <a:pPr algn="ctr">
              <a:defRPr/>
            </a:pPr>
            <a:endParaRPr lang="zh-TW" altLang="en-US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15789" name="Rectangle 13">
            <a:extLst>
              <a:ext uri="{FF2B5EF4-FFF2-40B4-BE49-F238E27FC236}">
                <a16:creationId xmlns:a16="http://schemas.microsoft.com/office/drawing/2014/main" id="{80DF756B-134C-4C2C-BFC0-E9A05A014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5378916"/>
            <a:ext cx="327814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s per line (&lt; 4096)</a:t>
            </a:r>
          </a:p>
        </p:txBody>
      </p:sp>
      <p:sp>
        <p:nvSpPr>
          <p:cNvPr id="715790" name="Rectangle 14">
            <a:extLst>
              <a:ext uri="{FF2B5EF4-FFF2-40B4-BE49-F238E27FC236}">
                <a16:creationId xmlns:a16="http://schemas.microsoft.com/office/drawing/2014/main" id="{4FEDCB2D-5EEE-44BB-85CF-27DC072C1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72" y="5702766"/>
            <a:ext cx="5089535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rate (24, 25, or 30 per second)</a:t>
            </a:r>
          </a:p>
          <a:p>
            <a:pPr algn="ctr">
              <a:defRPr/>
            </a:pPr>
            <a:endParaRPr lang="zh-TW" altLang="en-US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15791" name="Rectangle 15">
            <a:extLst>
              <a:ext uri="{FF2B5EF4-FFF2-40B4-BE49-F238E27FC236}">
                <a16:creationId xmlns:a16="http://schemas.microsoft.com/office/drawing/2014/main" id="{C1F483DD-46B8-422D-B40A-18C785FD8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6026616"/>
            <a:ext cx="406842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 aspect ratio (14 choices)</a:t>
            </a:r>
          </a:p>
        </p:txBody>
      </p:sp>
      <p:sp>
        <p:nvSpPr>
          <p:cNvPr id="110609" name="投影片編號版面配置區 15">
            <a:extLst>
              <a:ext uri="{FF2B5EF4-FFF2-40B4-BE49-F238E27FC236}">
                <a16:creationId xmlns:a16="http://schemas.microsoft.com/office/drawing/2014/main" id="{D96B0045-D672-4C41-A272-289B498FFD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73E42C-FC5C-4FE8-B565-8FAB6ECFB9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4">
            <a:extLst>
              <a:ext uri="{FF2B5EF4-FFF2-40B4-BE49-F238E27FC236}">
                <a16:creationId xmlns:a16="http://schemas.microsoft.com/office/drawing/2014/main" id="{88554427-8CB3-4289-9446-D80629F0F6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2CF720-75A6-42F3-B119-90105256A2F1}" type="slidenum">
              <a:rPr lang="zh-TW" altLang="en-US" sz="1400" smtClean="0">
                <a:latin typeface="Times New Roman" panose="02020603050405020304" pitchFamily="18" charset="0"/>
              </a:rPr>
              <a:pPr/>
              <a:t>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B45D5E1A-00FE-4E60-93E6-48BDB7786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212725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ulation Model 3 (SM3)  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9395C951-187E-4FFD-BF7B-96ED4D098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487488"/>
            <a:ext cx="6829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specific reference implementation of MPEG-1</a:t>
            </a:r>
          </a:p>
        </p:txBody>
      </p:sp>
      <p:sp>
        <p:nvSpPr>
          <p:cNvPr id="717828" name="Rectangle 4">
            <a:extLst>
              <a:ext uri="{FF2B5EF4-FFF2-40B4-BE49-F238E27FC236}">
                <a16:creationId xmlns:a16="http://schemas.microsoft.com/office/drawing/2014/main" id="{B522AB22-59DD-4296-8E36-61062EAD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851025"/>
            <a:ext cx="720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 including details which were not specified</a:t>
            </a:r>
          </a:p>
        </p:txBody>
      </p:sp>
      <p:sp>
        <p:nvSpPr>
          <p:cNvPr id="717829" name="Rectangle 5">
            <a:extLst>
              <a:ext uri="{FF2B5EF4-FFF2-40B4-BE49-F238E27FC236}">
                <a16:creationId xmlns:a16="http://schemas.microsoft.com/office/drawing/2014/main" id="{820C3496-4FCB-4D86-B62A-9AD137F94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168525"/>
            <a:ext cx="245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 the standard</a:t>
            </a:r>
          </a:p>
        </p:txBody>
      </p:sp>
      <p:sp>
        <p:nvSpPr>
          <p:cNvPr id="717830" name="Rectangle 6">
            <a:extLst>
              <a:ext uri="{FF2B5EF4-FFF2-40B4-BE49-F238E27FC236}">
                <a16:creationId xmlns:a16="http://schemas.microsoft.com/office/drawing/2014/main" id="{EA337532-4132-49F2-B171-5453A85FC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757488"/>
            <a:ext cx="759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: one forward and/or one backward </a:t>
            </a:r>
          </a:p>
        </p:txBody>
      </p:sp>
      <p:sp>
        <p:nvSpPr>
          <p:cNvPr id="717831" name="Rectangle 7">
            <a:extLst>
              <a:ext uri="{FF2B5EF4-FFF2-40B4-BE49-F238E27FC236}">
                <a16:creationId xmlns:a16="http://schemas.microsoft.com/office/drawing/2014/main" id="{359FBBC5-F280-463C-8E83-2A9737FE7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121025"/>
            <a:ext cx="777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ector per MB with half-pixel resolution; 2-step search:</a:t>
            </a:r>
          </a:p>
        </p:txBody>
      </p:sp>
      <p:sp>
        <p:nvSpPr>
          <p:cNvPr id="717832" name="Rectangle 8">
            <a:extLst>
              <a:ext uri="{FF2B5EF4-FFF2-40B4-BE49-F238E27FC236}">
                <a16:creationId xmlns:a16="http://schemas.microsoft.com/office/drawing/2014/main" id="{85B1C3E5-D371-4A22-8D20-9C3314FB1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438525"/>
            <a:ext cx="784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(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) full search in the range of +/- 7 pixels, (2) search 8 </a:t>
            </a:r>
          </a:p>
        </p:txBody>
      </p:sp>
      <p:sp>
        <p:nvSpPr>
          <p:cNvPr id="717833" name="Rectangle 9">
            <a:extLst>
              <a:ext uri="{FF2B5EF4-FFF2-40B4-BE49-F238E27FC236}">
                <a16:creationId xmlns:a16="http://schemas.microsoft.com/office/drawing/2014/main" id="{B046659B-A0B3-420B-83E8-9586BCC16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756025"/>
            <a:ext cx="4492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eighboring half-pel positions </a:t>
            </a:r>
          </a:p>
        </p:txBody>
      </p:sp>
      <p:sp>
        <p:nvSpPr>
          <p:cNvPr id="717834" name="Rectangle 10">
            <a:extLst>
              <a:ext uri="{FF2B5EF4-FFF2-40B4-BE49-F238E27FC236}">
                <a16:creationId xmlns:a16="http://schemas.microsoft.com/office/drawing/2014/main" id="{4BEFB894-28B8-473E-ABFE-1EAD51D2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4346575"/>
            <a:ext cx="7215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thods for MC / No MC and Intra/Inter  decision</a:t>
            </a:r>
          </a:p>
        </p:txBody>
      </p:sp>
      <p:sp>
        <p:nvSpPr>
          <p:cNvPr id="717835" name="Rectangle 11">
            <a:extLst>
              <a:ext uri="{FF2B5EF4-FFF2-40B4-BE49-F238E27FC236}">
                <a16:creationId xmlns:a16="http://schemas.microsoft.com/office/drawing/2014/main" id="{A14580ED-A734-4845-90A0-9ECDF5C4D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4979988"/>
            <a:ext cx="342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, rate control</a:t>
            </a:r>
          </a:p>
        </p:txBody>
      </p:sp>
      <p:sp>
        <p:nvSpPr>
          <p:cNvPr id="112653" name="投影片編號版面配置區 11">
            <a:extLst>
              <a:ext uri="{FF2B5EF4-FFF2-40B4-BE49-F238E27FC236}">
                <a16:creationId xmlns:a16="http://schemas.microsoft.com/office/drawing/2014/main" id="{0C68A010-EB9A-4CE0-9EF3-3FA9C25513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AD50282-FBE4-41F6-B7CD-819BFC9799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4">
            <a:extLst>
              <a:ext uri="{FF2B5EF4-FFF2-40B4-BE49-F238E27FC236}">
                <a16:creationId xmlns:a16="http://schemas.microsoft.com/office/drawing/2014/main" id="{D7B87D35-0CEB-4FE9-81AC-C4D56E2F6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A76C11-F36D-4530-8716-3763F7AAF9CB}" type="slidenum">
              <a:rPr lang="zh-TW" altLang="en-US" sz="1400" smtClean="0">
                <a:latin typeface="Times New Roman" panose="02020603050405020304" pitchFamily="18" charset="0"/>
              </a:rPr>
              <a:pPr/>
              <a:t>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EA769023-F8D3-451C-9653-A43EE8CCCE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019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2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114692" name="投影片編號版面配置區 3">
            <a:extLst>
              <a:ext uri="{FF2B5EF4-FFF2-40B4-BE49-F238E27FC236}">
                <a16:creationId xmlns:a16="http://schemas.microsoft.com/office/drawing/2014/main" id="{D2E4C9F5-E33A-4044-94C1-B33A7348EB7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16123DD-80E4-4B88-8D3A-40FD44F185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4">
            <a:extLst>
              <a:ext uri="{FF2B5EF4-FFF2-40B4-BE49-F238E27FC236}">
                <a16:creationId xmlns:a16="http://schemas.microsoft.com/office/drawing/2014/main" id="{CA04CA65-9B37-45FC-8DE3-F60CEF6111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37254E-B95E-4D94-8351-CD4193817DA0}" type="slidenum">
              <a:rPr lang="zh-TW" altLang="en-US" sz="1400" smtClean="0">
                <a:latin typeface="Times New Roman" panose="02020603050405020304" pitchFamily="18" charset="0"/>
              </a:rPr>
              <a:pPr/>
              <a:t>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32" name="Rectangle 100">
            <a:extLst>
              <a:ext uri="{FF2B5EF4-FFF2-40B4-BE49-F238E27FC236}">
                <a16:creationId xmlns:a16="http://schemas.microsoft.com/office/drawing/2014/main" id="{2D46BC52-8938-4ACE-96E9-859C5333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00038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Video Coding Standard</a:t>
            </a:r>
          </a:p>
        </p:txBody>
      </p:sp>
      <p:sp>
        <p:nvSpPr>
          <p:cNvPr id="479333" name="Rectangle 101">
            <a:extLst>
              <a:ext uri="{FF2B5EF4-FFF2-40B4-BE49-F238E27FC236}">
                <a16:creationId xmlns:a16="http://schemas.microsoft.com/office/drawing/2014/main" id="{776DB00A-08D7-4A90-8D59-66A792132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888" y="1261494"/>
            <a:ext cx="8488362" cy="4335013"/>
          </a:xfrm>
        </p:spPr>
        <p:txBody>
          <a:bodyPr/>
          <a:lstStyle/>
          <a:p>
            <a:pPr marL="342000" indent="-3420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Primarily for coding interlaced video at 4 - 15 Mb/s for digital broadcast TV and high quality digital storage Media; also for HDTV, cable/satellite TV, video services over networks (e.g., ATM), and 2-way communication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MPEG only specifies bitstream syntax and decoding proces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Encoding algorithms (e.g., motion estimation, rate Control and mode decisions) are open to invention and proprietary technique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MPEG is asymmetric in that much less computational power is required in the decoder.</a:t>
            </a:r>
          </a:p>
        </p:txBody>
      </p:sp>
      <p:sp>
        <p:nvSpPr>
          <p:cNvPr id="115717" name="投影片編號版面配置區 3">
            <a:extLst>
              <a:ext uri="{FF2B5EF4-FFF2-40B4-BE49-F238E27FC236}">
                <a16:creationId xmlns:a16="http://schemas.microsoft.com/office/drawing/2014/main" id="{135C963C-E76B-487D-A5ED-9709DB177D7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2BD526-2DFA-4E15-96B7-F9DFA0F1F61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08F020C5-039F-4AC2-AF2A-441BE1F033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91184E-2503-4A8E-B503-C1D233A1DF7B}" type="slidenum">
              <a:rPr lang="zh-TW" altLang="en-US" sz="1400" smtClean="0">
                <a:latin typeface="Times New Roman" panose="02020603050405020304" pitchFamily="18" charset="0"/>
              </a:rPr>
              <a:pPr/>
              <a:t>8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E783C228-EDA1-4D7F-AE78-5DF13CFF3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8600"/>
            <a:ext cx="198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eatures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4ABF9994-F8C4-436A-8ABD-2A3FCA97B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4926013"/>
            <a:ext cx="388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3973" name="Rectangle 5">
            <a:extLst>
              <a:ext uri="{FF2B5EF4-FFF2-40B4-BE49-F238E27FC236}">
                <a16:creationId xmlns:a16="http://schemas.microsoft.com/office/drawing/2014/main" id="{6DB515A7-EEC1-4E81-801F-00C1AFF15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298575"/>
            <a:ext cx="8943975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quality - good quality NTSC (4-6 Mb/s)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  excellent quality NTSC (8-10 Mb/s)  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Random access/channel switching in limit time - intra-picture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Trick modes - basic VCR function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lay - low delay mode using Simple Profile for visual communication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Error resilience - intra-mv, data-partitioning, priority assignment to video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   layer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Allow higher chroma resolution - e.g., 4:2:2 and 4:4:4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calability - data partition, SNR scalability, spatial scalability,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temporal scalability, hybrid scalability (up to 3 layers)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Compatibility - decodes MPEG-1 bit-stream, base layer may be decoded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by MPEG-1 decoder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upport multiple video formats and frame rate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ubset of the standard permit real-time encoders of reasonable complexity 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Oval 2">
            <a:extLst>
              <a:ext uri="{FF2B5EF4-FFF2-40B4-BE49-F238E27FC236}">
                <a16:creationId xmlns:a16="http://schemas.microsoft.com/office/drawing/2014/main" id="{95E94F45-90A1-4581-A46D-E159653838D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0750" y="3606800"/>
            <a:ext cx="2806700" cy="2506663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88" name="Oval 3">
            <a:extLst>
              <a:ext uri="{FF2B5EF4-FFF2-40B4-BE49-F238E27FC236}">
                <a16:creationId xmlns:a16="http://schemas.microsoft.com/office/drawing/2014/main" id="{3613892C-B030-492D-860F-7C99FB2DAC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62700" y="3879850"/>
            <a:ext cx="2082800" cy="1960563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89" name="Oval 4">
            <a:extLst>
              <a:ext uri="{FF2B5EF4-FFF2-40B4-BE49-F238E27FC236}">
                <a16:creationId xmlns:a16="http://schemas.microsoft.com/office/drawing/2014/main" id="{D234423D-CB83-4F1E-A98D-4D1FEC93DB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5113" y="4083050"/>
            <a:ext cx="1577975" cy="1485900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90" name="Oval 5">
            <a:extLst>
              <a:ext uri="{FF2B5EF4-FFF2-40B4-BE49-F238E27FC236}">
                <a16:creationId xmlns:a16="http://schemas.microsoft.com/office/drawing/2014/main" id="{2076EA84-4B6A-4BB6-B32C-79CC23BBD2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77063" y="4424363"/>
            <a:ext cx="854075" cy="803275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91" name="Oval 6">
            <a:extLst>
              <a:ext uri="{FF2B5EF4-FFF2-40B4-BE49-F238E27FC236}">
                <a16:creationId xmlns:a16="http://schemas.microsoft.com/office/drawing/2014/main" id="{00D6122B-F010-4AD4-AA94-8270DC84A6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92963" y="4627563"/>
            <a:ext cx="422275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74151" name="Rectangle 7">
            <a:extLst>
              <a:ext uri="{FF2B5EF4-FFF2-40B4-BE49-F238E27FC236}">
                <a16:creationId xmlns:a16="http://schemas.microsoft.com/office/drawing/2014/main" id="{FFFF9D7F-2902-4C26-92C5-4425EED1BA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59625" y="4619625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</a:t>
            </a:r>
          </a:p>
        </p:txBody>
      </p:sp>
      <p:sp>
        <p:nvSpPr>
          <p:cNvPr id="774152" name="Rectangle 8">
            <a:extLst>
              <a:ext uri="{FF2B5EF4-FFF2-40B4-BE49-F238E27FC236}">
                <a16:creationId xmlns:a16="http://schemas.microsoft.com/office/drawing/2014/main" id="{709516B6-56FC-4F65-94E5-043B24BF70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40575" y="4910138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</a:t>
            </a:r>
          </a:p>
        </p:txBody>
      </p:sp>
      <p:sp>
        <p:nvSpPr>
          <p:cNvPr id="774153" name="Rectangle 9">
            <a:extLst>
              <a:ext uri="{FF2B5EF4-FFF2-40B4-BE49-F238E27FC236}">
                <a16:creationId xmlns:a16="http://schemas.microsoft.com/office/drawing/2014/main" id="{D5B0F4D2-9542-47AA-99B4-2192458CCE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92938" y="5222875"/>
            <a:ext cx="81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P</a:t>
            </a:r>
          </a:p>
        </p:txBody>
      </p:sp>
      <p:sp>
        <p:nvSpPr>
          <p:cNvPr id="774154" name="Rectangle 10">
            <a:extLst>
              <a:ext uri="{FF2B5EF4-FFF2-40B4-BE49-F238E27FC236}">
                <a16:creationId xmlns:a16="http://schemas.microsoft.com/office/drawing/2014/main" id="{3298E390-FF51-4604-8106-7D2982392ED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083425" y="553243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SP</a:t>
            </a:r>
          </a:p>
        </p:txBody>
      </p:sp>
      <p:sp>
        <p:nvSpPr>
          <p:cNvPr id="774155" name="Rectangle 11">
            <a:extLst>
              <a:ext uri="{FF2B5EF4-FFF2-40B4-BE49-F238E27FC236}">
                <a16:creationId xmlns:a16="http://schemas.microsoft.com/office/drawing/2014/main" id="{EEEDE3D9-D338-4356-8CEC-AB0B56E69C5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54863" y="5808663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P</a:t>
            </a:r>
          </a:p>
        </p:txBody>
      </p:sp>
      <p:sp>
        <p:nvSpPr>
          <p:cNvPr id="774156" name="Rectangle 12">
            <a:extLst>
              <a:ext uri="{FF2B5EF4-FFF2-40B4-BE49-F238E27FC236}">
                <a16:creationId xmlns:a16="http://schemas.microsoft.com/office/drawing/2014/main" id="{175960A3-AC1C-407B-88C6-256E3086E5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0188" y="1390650"/>
            <a:ext cx="8912225" cy="2266950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000">
                <a:ea typeface="新細明體" pitchFamily="18" charset="-120"/>
              </a:rPr>
              <a:t>Each profile supports groups of features for an application area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imple Profile: low-delay videoconferencing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Main Profile: most important, for general applications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NR Profile: multiple grades of quality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patially Scalable Profile: multiple grades of quality and resolution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High Profile: multiple grades of quality, resolution, and chroma format</a:t>
            </a:r>
          </a:p>
        </p:txBody>
      </p:sp>
      <p:sp>
        <p:nvSpPr>
          <p:cNvPr id="774157" name="Rectangle 13">
            <a:extLst>
              <a:ext uri="{FF2B5EF4-FFF2-40B4-BE49-F238E27FC236}">
                <a16:creationId xmlns:a16="http://schemas.microsoft.com/office/drawing/2014/main" id="{E4CE9AFC-9390-4B9E-8AEF-6A82F423C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303213"/>
            <a:ext cx="5213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 and Applications</a:t>
            </a:r>
          </a:p>
        </p:txBody>
      </p:sp>
      <p:sp>
        <p:nvSpPr>
          <p:cNvPr id="774158" name="Rectangle 14">
            <a:extLst>
              <a:ext uri="{FF2B5EF4-FFF2-40B4-BE49-F238E27FC236}">
                <a16:creationId xmlns:a16="http://schemas.microsoft.com/office/drawing/2014/main" id="{1DF4CBA6-2411-4F9E-AE4A-5A5F03629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3984625"/>
            <a:ext cx="22209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ew profiles: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4:2:2 profile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Multiview profile</a:t>
            </a:r>
          </a:p>
        </p:txBody>
      </p:sp>
      <p:sp>
        <p:nvSpPr>
          <p:cNvPr id="118800" name="投影片編號版面配置區 14">
            <a:extLst>
              <a:ext uri="{FF2B5EF4-FFF2-40B4-BE49-F238E27FC236}">
                <a16:creationId xmlns:a16="http://schemas.microsoft.com/office/drawing/2014/main" id="{17ECF7F2-AC70-4B07-B0F5-EDF1B4974E1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772275" y="6308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4B29666-B78E-421E-934B-257893CBA2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6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4">
            <a:extLst>
              <a:ext uri="{FF2B5EF4-FFF2-40B4-BE49-F238E27FC236}">
                <a16:creationId xmlns:a16="http://schemas.microsoft.com/office/drawing/2014/main" id="{F715CEBD-CDBD-4C19-A77F-A8EFD2F793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821703-C8B1-4364-91CC-424B992FC13B}" type="slidenum">
              <a:rPr lang="zh-TW" altLang="en-US" sz="1400" smtClean="0">
                <a:latin typeface="Times New Roman" panose="02020603050405020304" pitchFamily="18" charset="0"/>
              </a:rPr>
              <a:pPr/>
              <a:t>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EC19FD45-23F9-4823-A91F-1A9E190D2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242888"/>
            <a:ext cx="556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 and Levels (Cont.)</a:t>
            </a:r>
          </a:p>
        </p:txBody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E750646B-F40A-429B-A26F-ADBC91AED1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1352550"/>
            <a:ext cx="8439150" cy="4975225"/>
          </a:xfrm>
          <a:prstGeom prst="rect">
            <a:avLst/>
          </a:prstGeom>
          <a:solidFill>
            <a:srgbClr val="006B6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020" name="Rectangle 4">
            <a:extLst>
              <a:ext uri="{FF2B5EF4-FFF2-40B4-BE49-F238E27FC236}">
                <a16:creationId xmlns:a16="http://schemas.microsoft.com/office/drawing/2014/main" id="{C69725CF-72CD-49E0-9F16-0DEAAFEA8B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7213" y="2033588"/>
            <a:ext cx="792162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vel</a:t>
            </a:r>
          </a:p>
        </p:txBody>
      </p:sp>
      <p:sp>
        <p:nvSpPr>
          <p:cNvPr id="726021" name="Rectangle 5">
            <a:extLst>
              <a:ext uri="{FF2B5EF4-FFF2-40B4-BE49-F238E27FC236}">
                <a16:creationId xmlns:a16="http://schemas.microsoft.com/office/drawing/2014/main" id="{53FFC1E6-B9A6-4E44-902A-409C9D1538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3288" y="1414463"/>
            <a:ext cx="904875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</a:t>
            </a:r>
          </a:p>
        </p:txBody>
      </p:sp>
      <p:sp>
        <p:nvSpPr>
          <p:cNvPr id="119815" name="Line 6">
            <a:extLst>
              <a:ext uri="{FF2B5EF4-FFF2-40B4-BE49-F238E27FC236}">
                <a16:creationId xmlns:a16="http://schemas.microsoft.com/office/drawing/2014/main" id="{EF7C4497-93FD-4EA4-8073-BA03068C31D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352550"/>
            <a:ext cx="7938" cy="4981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16" name="Line 7">
            <a:extLst>
              <a:ext uri="{FF2B5EF4-FFF2-40B4-BE49-F238E27FC236}">
                <a16:creationId xmlns:a16="http://schemas.microsoft.com/office/drawing/2014/main" id="{18A4724F-5B33-430A-903B-89B90278F64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808163"/>
            <a:ext cx="704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6024" name="Rectangle 8">
            <a:extLst>
              <a:ext uri="{FF2B5EF4-FFF2-40B4-BE49-F238E27FC236}">
                <a16:creationId xmlns:a16="http://schemas.microsoft.com/office/drawing/2014/main" id="{BEB6CC1F-1733-4483-8DD1-18CE6E469A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70075" y="1976438"/>
            <a:ext cx="96043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5" name="Rectangle 9">
            <a:extLst>
              <a:ext uri="{FF2B5EF4-FFF2-40B4-BE49-F238E27FC236}">
                <a16:creationId xmlns:a16="http://schemas.microsoft.com/office/drawing/2014/main" id="{FAEED2D2-3983-49A2-A32D-DBDF11AFE70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55975" y="1957388"/>
            <a:ext cx="7493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6" name="Rectangle 10">
            <a:extLst>
              <a:ext uri="{FF2B5EF4-FFF2-40B4-BE49-F238E27FC236}">
                <a16:creationId xmlns:a16="http://schemas.microsoft.com/office/drawing/2014/main" id="{DC7AB174-70DF-4AF3-94E7-A4CEF3836B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03738" y="1871663"/>
            <a:ext cx="11588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7" name="Rectangle 11">
            <a:extLst>
              <a:ext uri="{FF2B5EF4-FFF2-40B4-BE49-F238E27FC236}">
                <a16:creationId xmlns:a16="http://schemas.microsoft.com/office/drawing/2014/main" id="{B3E9CF7A-3AB6-4785-A32E-2501EB0262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46763" y="1855788"/>
            <a:ext cx="13065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ly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8" name="Rectangle 12">
            <a:extLst>
              <a:ext uri="{FF2B5EF4-FFF2-40B4-BE49-F238E27FC236}">
                <a16:creationId xmlns:a16="http://schemas.microsoft.com/office/drawing/2014/main" id="{435E007C-94AA-4E13-9BFF-DA2BD4FFA5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88225" y="1881188"/>
            <a:ext cx="10461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 or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2</a:t>
            </a:r>
          </a:p>
        </p:txBody>
      </p:sp>
      <p:sp>
        <p:nvSpPr>
          <p:cNvPr id="119822" name="Line 13">
            <a:extLst>
              <a:ext uri="{FF2B5EF4-FFF2-40B4-BE49-F238E27FC236}">
                <a16:creationId xmlns:a16="http://schemas.microsoft.com/office/drawing/2014/main" id="{D5AD036A-0825-4FD4-8E3D-4BB49266FD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27146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6030" name="Rectangle 14">
            <a:extLst>
              <a:ext uri="{FF2B5EF4-FFF2-40B4-BE49-F238E27FC236}">
                <a16:creationId xmlns:a16="http://schemas.microsoft.com/office/drawing/2014/main" id="{DFD67B65-2891-45F1-A8EB-0B66A398F5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276066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92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60 frames/s)</a:t>
            </a:r>
          </a:p>
        </p:txBody>
      </p:sp>
      <p:sp>
        <p:nvSpPr>
          <p:cNvPr id="726031" name="Rectangle 15">
            <a:extLst>
              <a:ext uri="{FF2B5EF4-FFF2-40B4-BE49-F238E27FC236}">
                <a16:creationId xmlns:a16="http://schemas.microsoft.com/office/drawing/2014/main" id="{9CC6FA69-8AAB-4E8F-8BB6-1EA53176DE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365601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-1440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60 frames/s)</a:t>
            </a:r>
          </a:p>
        </p:txBody>
      </p:sp>
      <p:sp>
        <p:nvSpPr>
          <p:cNvPr id="726032" name="Rectangle 16">
            <a:extLst>
              <a:ext uri="{FF2B5EF4-FFF2-40B4-BE49-F238E27FC236}">
                <a16:creationId xmlns:a16="http://schemas.microsoft.com/office/drawing/2014/main" id="{31A17D7F-CDEE-4424-B149-53EF75E2F1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451961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0x576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30 frames/s)</a:t>
            </a:r>
          </a:p>
        </p:txBody>
      </p:sp>
      <p:sp>
        <p:nvSpPr>
          <p:cNvPr id="726033" name="Rectangle 17">
            <a:extLst>
              <a:ext uri="{FF2B5EF4-FFF2-40B4-BE49-F238E27FC236}">
                <a16:creationId xmlns:a16="http://schemas.microsoft.com/office/drawing/2014/main" id="{3E2E49A2-FFF0-4B07-94EC-95C8731DF2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5443538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52x288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30 frames/s)</a:t>
            </a:r>
          </a:p>
        </p:txBody>
      </p:sp>
      <p:sp>
        <p:nvSpPr>
          <p:cNvPr id="119827" name="Line 18">
            <a:extLst>
              <a:ext uri="{FF2B5EF4-FFF2-40B4-BE49-F238E27FC236}">
                <a16:creationId xmlns:a16="http://schemas.microsoft.com/office/drawing/2014/main" id="{FE10D45A-FB37-479C-ACBD-2DB6A50AD1D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3659188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28" name="Line 19">
            <a:extLst>
              <a:ext uri="{FF2B5EF4-FFF2-40B4-BE49-F238E27FC236}">
                <a16:creationId xmlns:a16="http://schemas.microsoft.com/office/drawing/2014/main" id="{A05D028C-2535-4769-9478-28EB987046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45434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29" name="Line 20">
            <a:extLst>
              <a:ext uri="{FF2B5EF4-FFF2-40B4-BE49-F238E27FC236}">
                <a16:creationId xmlns:a16="http://schemas.microsoft.com/office/drawing/2014/main" id="{2419419D-4690-443C-8AE2-7D5D81671A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5448300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0" name="Line 21">
            <a:extLst>
              <a:ext uri="{FF2B5EF4-FFF2-40B4-BE49-F238E27FC236}">
                <a16:creationId xmlns:a16="http://schemas.microsoft.com/office/drawing/2014/main" id="{CC639027-98B2-4F49-9467-4B73F302A8D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052763" y="1827213"/>
            <a:ext cx="4762" cy="4487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1" name="Line 22">
            <a:extLst>
              <a:ext uri="{FF2B5EF4-FFF2-40B4-BE49-F238E27FC236}">
                <a16:creationId xmlns:a16="http://schemas.microsoft.com/office/drawing/2014/main" id="{9BB20717-CEE9-46B7-812B-D11041A7566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25950" y="1808163"/>
            <a:ext cx="0" cy="4525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2" name="Line 23">
            <a:extLst>
              <a:ext uri="{FF2B5EF4-FFF2-40B4-BE49-F238E27FC236}">
                <a16:creationId xmlns:a16="http://schemas.microsoft.com/office/drawing/2014/main" id="{1FE6E2B6-EC2F-45C9-8410-328D4BEB04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807075" y="1809750"/>
            <a:ext cx="3175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3" name="Line 24">
            <a:extLst>
              <a:ext uri="{FF2B5EF4-FFF2-40B4-BE49-F238E27FC236}">
                <a16:creationId xmlns:a16="http://schemas.microsoft.com/office/drawing/2014/main" id="{48C9ACAD-D706-4219-9243-5BD581A59D1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40588" y="1809750"/>
            <a:ext cx="0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4" name="Rectangle 25">
            <a:extLst>
              <a:ext uri="{FF2B5EF4-FFF2-40B4-BE49-F238E27FC236}">
                <a16:creationId xmlns:a16="http://schemas.microsoft.com/office/drawing/2014/main" id="{A4A045F5-D514-4262-9423-C054F0F5C1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8425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5" name="Rectangle 26">
            <a:extLst>
              <a:ext uri="{FF2B5EF4-FFF2-40B4-BE49-F238E27FC236}">
                <a16:creationId xmlns:a16="http://schemas.microsoft.com/office/drawing/2014/main" id="{8F416522-AA38-4499-8E3F-7687F69F25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6" name="Rectangle 27">
            <a:extLst>
              <a:ext uri="{FF2B5EF4-FFF2-40B4-BE49-F238E27FC236}">
                <a16:creationId xmlns:a16="http://schemas.microsoft.com/office/drawing/2014/main" id="{F9701A00-CE04-4D13-85C2-3F12B4F829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38512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7" name="Rectangle 28">
            <a:extLst>
              <a:ext uri="{FF2B5EF4-FFF2-40B4-BE49-F238E27FC236}">
                <a16:creationId xmlns:a16="http://schemas.microsoft.com/office/drawing/2014/main" id="{DE96C96D-5C25-4CC7-9F9A-06FB05A8F41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2955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045" name="Rectangle 29">
            <a:extLst>
              <a:ext uri="{FF2B5EF4-FFF2-40B4-BE49-F238E27FC236}">
                <a16:creationId xmlns:a16="http://schemas.microsoft.com/office/drawing/2014/main" id="{974E9D3A-7611-4832-83E8-C39F7B140A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93875" y="47005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</p:txBody>
      </p:sp>
      <p:sp>
        <p:nvSpPr>
          <p:cNvPr id="726046" name="Rectangle 30">
            <a:extLst>
              <a:ext uri="{FF2B5EF4-FFF2-40B4-BE49-F238E27FC236}">
                <a16:creationId xmlns:a16="http://schemas.microsoft.com/office/drawing/2014/main" id="{A8960318-9BFB-47DF-8A55-EBD6583C3E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27375" y="28908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.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0 Mbit/s</a:t>
            </a:r>
          </a:p>
        </p:txBody>
      </p:sp>
      <p:sp>
        <p:nvSpPr>
          <p:cNvPr id="726047" name="Rectangle 31">
            <a:extLst>
              <a:ext uri="{FF2B5EF4-FFF2-40B4-BE49-F238E27FC236}">
                <a16:creationId xmlns:a16="http://schemas.microsoft.com/office/drawing/2014/main" id="{1E267985-C23D-4592-B8FC-5F22BC0880C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40075" y="3786188"/>
            <a:ext cx="111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0 Mbit/s</a:t>
            </a:r>
          </a:p>
        </p:txBody>
      </p:sp>
      <p:sp>
        <p:nvSpPr>
          <p:cNvPr id="726048" name="Rectangle 32">
            <a:extLst>
              <a:ext uri="{FF2B5EF4-FFF2-40B4-BE49-F238E27FC236}">
                <a16:creationId xmlns:a16="http://schemas.microsoft.com/office/drawing/2014/main" id="{AEF6848E-3E58-462B-AF6F-A92BB9AAD7E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03575" y="46815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</p:txBody>
      </p:sp>
      <p:sp>
        <p:nvSpPr>
          <p:cNvPr id="726049" name="Rectangle 33">
            <a:extLst>
              <a:ext uri="{FF2B5EF4-FFF2-40B4-BE49-F238E27FC236}">
                <a16:creationId xmlns:a16="http://schemas.microsoft.com/office/drawing/2014/main" id="{4F9A756F-1826-48E9-B7A1-0CAF7C8F2B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70225" y="56149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Mbit/s</a:t>
            </a:r>
          </a:p>
        </p:txBody>
      </p:sp>
      <p:sp>
        <p:nvSpPr>
          <p:cNvPr id="726050" name="Rectangle 34">
            <a:extLst>
              <a:ext uri="{FF2B5EF4-FFF2-40B4-BE49-F238E27FC236}">
                <a16:creationId xmlns:a16="http://schemas.microsoft.com/office/drawing/2014/main" id="{35396402-E020-4DEC-A66E-7D00BAB253C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8175" y="4572000"/>
            <a:ext cx="13144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2 layers</a:t>
            </a:r>
          </a:p>
        </p:txBody>
      </p:sp>
      <p:sp>
        <p:nvSpPr>
          <p:cNvPr id="726051" name="Rectangle 35">
            <a:extLst>
              <a:ext uri="{FF2B5EF4-FFF2-40B4-BE49-F238E27FC236}">
                <a16:creationId xmlns:a16="http://schemas.microsoft.com/office/drawing/2014/main" id="{AE9E00AA-2647-4C7A-864C-7C862DB8CE4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76925" y="36718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0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2" name="Rectangle 36">
            <a:extLst>
              <a:ext uri="{FF2B5EF4-FFF2-40B4-BE49-F238E27FC236}">
                <a16:creationId xmlns:a16="http://schemas.microsoft.com/office/drawing/2014/main" id="{4356116D-B6B1-438C-89D2-202EB1226A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5675" y="287178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3" name="Rectangle 37">
            <a:extLst>
              <a:ext uri="{FF2B5EF4-FFF2-40B4-BE49-F238E27FC236}">
                <a16:creationId xmlns:a16="http://schemas.microsoft.com/office/drawing/2014/main" id="{14F43AFA-D236-45E2-881D-67122A723D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86275" y="54625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2 layers</a:t>
            </a:r>
          </a:p>
        </p:txBody>
      </p:sp>
      <p:sp>
        <p:nvSpPr>
          <p:cNvPr id="726054" name="Rectangle 38">
            <a:extLst>
              <a:ext uri="{FF2B5EF4-FFF2-40B4-BE49-F238E27FC236}">
                <a16:creationId xmlns:a16="http://schemas.microsoft.com/office/drawing/2014/main" id="{24FA2866-E01F-4F0F-A950-1239BF8E07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5675" y="380523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5" name="Rectangle 39">
            <a:extLst>
              <a:ext uri="{FF2B5EF4-FFF2-40B4-BE49-F238E27FC236}">
                <a16:creationId xmlns:a16="http://schemas.microsoft.com/office/drawing/2014/main" id="{01B21204-5F8C-4A06-AED3-E92AAA211D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26313" y="470058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6" name="Rectangle 40">
            <a:extLst>
              <a:ext uri="{FF2B5EF4-FFF2-40B4-BE49-F238E27FC236}">
                <a16:creationId xmlns:a16="http://schemas.microsoft.com/office/drawing/2014/main" id="{5DAE2E80-0D08-4950-B10E-7EED83BBD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6446838"/>
            <a:ext cx="419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umbers in the table are maximum allowed</a:t>
            </a:r>
          </a:p>
        </p:txBody>
      </p:sp>
      <p:sp>
        <p:nvSpPr>
          <p:cNvPr id="119850" name="投影片編號版面配置區 40">
            <a:extLst>
              <a:ext uri="{FF2B5EF4-FFF2-40B4-BE49-F238E27FC236}">
                <a16:creationId xmlns:a16="http://schemas.microsoft.com/office/drawing/2014/main" id="{D2C5DD49-8F03-4D40-A670-3A4A8366FF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7247F9-04FD-42A5-8463-F9CA79BF2FC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4">
            <a:extLst>
              <a:ext uri="{FF2B5EF4-FFF2-40B4-BE49-F238E27FC236}">
                <a16:creationId xmlns:a16="http://schemas.microsoft.com/office/drawing/2014/main" id="{C46091D1-47D9-4C1A-9FC4-56D0B31D1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A3E39A-DA09-4AD7-9D4F-D68BF18BD290}" type="slidenum">
              <a:rPr lang="zh-TW" altLang="en-US" sz="1400" smtClean="0">
                <a:latin typeface="Times New Roman" panose="02020603050405020304" pitchFamily="18" charset="0"/>
              </a:rPr>
              <a:pPr/>
              <a:t>8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84D4B2AD-EAB8-4FAA-A7CD-76B85373F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85750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: Resolutions and Formats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0FE8CE89-4DBA-47D7-BAB4-5FE702F06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0238" y="1617663"/>
            <a:ext cx="8181975" cy="4187825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400" dirty="0">
                <a:ea typeface="新細明體" pitchFamily="18" charset="-120"/>
              </a:rPr>
              <a:t>Picture sizes extension up to 16kx16k; 720x480 ~ TV resolution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picture rates: 23.98, 24, 25, 29.97, 30, 50, 59.94, 60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both progressive and interlaced formats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4:2:0, 4:2:2, and 4:4:4 sampling formats</a:t>
            </a:r>
          </a:p>
        </p:txBody>
      </p:sp>
      <p:sp>
        <p:nvSpPr>
          <p:cNvPr id="120837" name="投影片編號版面配置區 3">
            <a:extLst>
              <a:ext uri="{FF2B5EF4-FFF2-40B4-BE49-F238E27FC236}">
                <a16:creationId xmlns:a16="http://schemas.microsoft.com/office/drawing/2014/main" id="{C530DE2F-9C68-4419-B8E0-0655D2331D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740A4B-3314-415D-B28A-9F7E15F9441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4">
            <a:extLst>
              <a:ext uri="{FF2B5EF4-FFF2-40B4-BE49-F238E27FC236}">
                <a16:creationId xmlns:a16="http://schemas.microsoft.com/office/drawing/2014/main" id="{E01C39D6-5553-4938-BECB-6A128D469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B54576-289E-43BF-ABF4-39E3944E17CC}" type="slidenum">
              <a:rPr lang="zh-TW" altLang="en-US" sz="1400" smtClean="0">
                <a:latin typeface="Times New Roman" panose="02020603050405020304" pitchFamily="18" charset="0"/>
              </a:rPr>
              <a:pPr/>
              <a:t>8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2405" name="Rectangle 5">
            <a:extLst>
              <a:ext uri="{FF2B5EF4-FFF2-40B4-BE49-F238E27FC236}">
                <a16:creationId xmlns:a16="http://schemas.microsoft.com/office/drawing/2014/main" id="{E6B9DE41-4135-46DC-8E7D-70686D19E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71463"/>
            <a:ext cx="493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Sampling</a:t>
            </a:r>
          </a:p>
        </p:txBody>
      </p:sp>
      <p:sp>
        <p:nvSpPr>
          <p:cNvPr id="121860" name="Rectangle 6">
            <a:extLst>
              <a:ext uri="{FF2B5EF4-FFF2-40B4-BE49-F238E27FC236}">
                <a16:creationId xmlns:a16="http://schemas.microsoft.com/office/drawing/2014/main" id="{D9146DA0-C012-41DC-8146-67CE5D2C6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19075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1" name="Rectangle 7">
            <a:extLst>
              <a:ext uri="{FF2B5EF4-FFF2-40B4-BE49-F238E27FC236}">
                <a16:creationId xmlns:a16="http://schemas.microsoft.com/office/drawing/2014/main" id="{0779BA7A-5362-4AA7-91D8-E2DB86AF1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190750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2" name="Rectangle 8">
            <a:extLst>
              <a:ext uri="{FF2B5EF4-FFF2-40B4-BE49-F238E27FC236}">
                <a16:creationId xmlns:a16="http://schemas.microsoft.com/office/drawing/2014/main" id="{D62B1EEF-00F0-4620-8193-F8EEF27B9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1907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3" name="Rectangle 9">
            <a:extLst>
              <a:ext uri="{FF2B5EF4-FFF2-40B4-BE49-F238E27FC236}">
                <a16:creationId xmlns:a16="http://schemas.microsoft.com/office/drawing/2014/main" id="{CFC33E6F-21FA-44E9-9303-9490D9B27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2034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4" name="Rectangle 10">
            <a:extLst>
              <a:ext uri="{FF2B5EF4-FFF2-40B4-BE49-F238E27FC236}">
                <a16:creationId xmlns:a16="http://schemas.microsoft.com/office/drawing/2014/main" id="{DBE8BCE9-A054-4D14-AD99-4F3610B2A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2034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5" name="Rectangle 11">
            <a:extLst>
              <a:ext uri="{FF2B5EF4-FFF2-40B4-BE49-F238E27FC236}">
                <a16:creationId xmlns:a16="http://schemas.microsoft.com/office/drawing/2014/main" id="{3AF1A996-E52E-4AC8-8B46-248DFB136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20345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6" name="Rectangle 12">
            <a:extLst>
              <a:ext uri="{FF2B5EF4-FFF2-40B4-BE49-F238E27FC236}">
                <a16:creationId xmlns:a16="http://schemas.microsoft.com/office/drawing/2014/main" id="{5722BA56-8683-416E-AE69-0E519815A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5701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7" name="Rectangle 13">
            <a:extLst>
              <a:ext uri="{FF2B5EF4-FFF2-40B4-BE49-F238E27FC236}">
                <a16:creationId xmlns:a16="http://schemas.microsoft.com/office/drawing/2014/main" id="{3661B234-396D-417E-AA09-F95085A38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570163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8" name="Rectangle 14">
            <a:extLst>
              <a:ext uri="{FF2B5EF4-FFF2-40B4-BE49-F238E27FC236}">
                <a16:creationId xmlns:a16="http://schemas.microsoft.com/office/drawing/2014/main" id="{5D83BC70-B6D5-422F-928C-6EE4B3C68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5701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9" name="Rectangle 15">
            <a:extLst>
              <a:ext uri="{FF2B5EF4-FFF2-40B4-BE49-F238E27FC236}">
                <a16:creationId xmlns:a16="http://schemas.microsoft.com/office/drawing/2014/main" id="{AF294B9C-A1FD-4A96-9C91-B49B93219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5828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0" name="Rectangle 16">
            <a:extLst>
              <a:ext uri="{FF2B5EF4-FFF2-40B4-BE49-F238E27FC236}">
                <a16:creationId xmlns:a16="http://schemas.microsoft.com/office/drawing/2014/main" id="{AE82DF31-CBA7-4B7E-B1C4-BB4694EFD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58286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1" name="Rectangle 17">
            <a:extLst>
              <a:ext uri="{FF2B5EF4-FFF2-40B4-BE49-F238E27FC236}">
                <a16:creationId xmlns:a16="http://schemas.microsoft.com/office/drawing/2014/main" id="{1834FFED-4C48-495E-B6EB-C24600CDC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5828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2" name="Rectangle 18">
            <a:extLst>
              <a:ext uri="{FF2B5EF4-FFF2-40B4-BE49-F238E27FC236}">
                <a16:creationId xmlns:a16="http://schemas.microsoft.com/office/drawing/2014/main" id="{0115EB20-0B1B-4EF5-9E9F-EB65027C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960688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3" name="Rectangle 19">
            <a:extLst>
              <a:ext uri="{FF2B5EF4-FFF2-40B4-BE49-F238E27FC236}">
                <a16:creationId xmlns:a16="http://schemas.microsoft.com/office/drawing/2014/main" id="{4CC9FD4A-00E0-40A0-9FB9-8CA8E8758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960688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4" name="Rectangle 20">
            <a:extLst>
              <a:ext uri="{FF2B5EF4-FFF2-40B4-BE49-F238E27FC236}">
                <a16:creationId xmlns:a16="http://schemas.microsoft.com/office/drawing/2014/main" id="{6AA19104-3823-4B49-B56C-E6AFFD499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960688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5" name="Rectangle 21">
            <a:extLst>
              <a:ext uri="{FF2B5EF4-FFF2-40B4-BE49-F238E27FC236}">
                <a16:creationId xmlns:a16="http://schemas.microsoft.com/office/drawing/2014/main" id="{AF259926-DCCD-4C60-9DF2-9D830525B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960688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6" name="Rectangle 22">
            <a:extLst>
              <a:ext uri="{FF2B5EF4-FFF2-40B4-BE49-F238E27FC236}">
                <a16:creationId xmlns:a16="http://schemas.microsoft.com/office/drawing/2014/main" id="{BF0E0373-E878-41F5-9E38-216C9375D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960688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7" name="Rectangle 23">
            <a:extLst>
              <a:ext uri="{FF2B5EF4-FFF2-40B4-BE49-F238E27FC236}">
                <a16:creationId xmlns:a16="http://schemas.microsoft.com/office/drawing/2014/main" id="{328D74A8-E8C8-4A48-A260-8C9801D4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960688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8" name="Rectangle 24">
            <a:extLst>
              <a:ext uri="{FF2B5EF4-FFF2-40B4-BE49-F238E27FC236}">
                <a16:creationId xmlns:a16="http://schemas.microsoft.com/office/drawing/2014/main" id="{AABFBA16-C980-4CBE-B377-D306E5A1E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334010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9" name="Rectangle 25">
            <a:extLst>
              <a:ext uri="{FF2B5EF4-FFF2-40B4-BE49-F238E27FC236}">
                <a16:creationId xmlns:a16="http://schemas.microsoft.com/office/drawing/2014/main" id="{B4050424-68F6-464C-A51A-3DF6CFA05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3340100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0" name="Rectangle 26">
            <a:extLst>
              <a:ext uri="{FF2B5EF4-FFF2-40B4-BE49-F238E27FC236}">
                <a16:creationId xmlns:a16="http://schemas.microsoft.com/office/drawing/2014/main" id="{3AC018FC-630B-4E9A-90B4-E1F54F147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334010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1" name="Rectangle 27">
            <a:extLst>
              <a:ext uri="{FF2B5EF4-FFF2-40B4-BE49-F238E27FC236}">
                <a16:creationId xmlns:a16="http://schemas.microsoft.com/office/drawing/2014/main" id="{9D3F5E4C-E644-4708-964D-C3BAF24E7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335280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2" name="Rectangle 28">
            <a:extLst>
              <a:ext uri="{FF2B5EF4-FFF2-40B4-BE49-F238E27FC236}">
                <a16:creationId xmlns:a16="http://schemas.microsoft.com/office/drawing/2014/main" id="{93BB3791-67FC-4DD5-8E51-066E8E57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335280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3" name="Rectangle 29">
            <a:extLst>
              <a:ext uri="{FF2B5EF4-FFF2-40B4-BE49-F238E27FC236}">
                <a16:creationId xmlns:a16="http://schemas.microsoft.com/office/drawing/2014/main" id="{E04E2704-8B0E-4C7F-A9D5-5F7A6095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335280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4" name="Rectangle 30">
            <a:extLst>
              <a:ext uri="{FF2B5EF4-FFF2-40B4-BE49-F238E27FC236}">
                <a16:creationId xmlns:a16="http://schemas.microsoft.com/office/drawing/2014/main" id="{7E00489D-4DE8-4414-8177-B36880FE3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098925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5" name="Rectangle 31">
            <a:extLst>
              <a:ext uri="{FF2B5EF4-FFF2-40B4-BE49-F238E27FC236}">
                <a16:creationId xmlns:a16="http://schemas.microsoft.com/office/drawing/2014/main" id="{61F75C4A-3040-47DA-8C77-564880F4B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4098925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6" name="Rectangle 32">
            <a:extLst>
              <a:ext uri="{FF2B5EF4-FFF2-40B4-BE49-F238E27FC236}">
                <a16:creationId xmlns:a16="http://schemas.microsoft.com/office/drawing/2014/main" id="{E8809F9E-683D-468C-9F5A-A7CDBCBD0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4098925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7" name="Rectangle 33">
            <a:extLst>
              <a:ext uri="{FF2B5EF4-FFF2-40B4-BE49-F238E27FC236}">
                <a16:creationId xmlns:a16="http://schemas.microsoft.com/office/drawing/2014/main" id="{E34458F6-F5DD-4049-9ED5-75648B511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111625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8" name="Rectangle 34">
            <a:extLst>
              <a:ext uri="{FF2B5EF4-FFF2-40B4-BE49-F238E27FC236}">
                <a16:creationId xmlns:a16="http://schemas.microsoft.com/office/drawing/2014/main" id="{EEA408FD-C9DA-44D3-8FEE-8E99E1F1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4111625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9" name="Rectangle 35">
            <a:extLst>
              <a:ext uri="{FF2B5EF4-FFF2-40B4-BE49-F238E27FC236}">
                <a16:creationId xmlns:a16="http://schemas.microsoft.com/office/drawing/2014/main" id="{613719AA-4453-4AE2-98CD-825E32B0C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4111625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0" name="Rectangle 36">
            <a:extLst>
              <a:ext uri="{FF2B5EF4-FFF2-40B4-BE49-F238E27FC236}">
                <a16:creationId xmlns:a16="http://schemas.microsoft.com/office/drawing/2014/main" id="{4B571E40-4F3B-4EEC-A839-142D41C27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371951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1" name="Rectangle 37">
            <a:extLst>
              <a:ext uri="{FF2B5EF4-FFF2-40B4-BE49-F238E27FC236}">
                <a16:creationId xmlns:a16="http://schemas.microsoft.com/office/drawing/2014/main" id="{C1619084-5054-44AC-AF2F-9D7E82368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3719513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2" name="Rectangle 38">
            <a:extLst>
              <a:ext uri="{FF2B5EF4-FFF2-40B4-BE49-F238E27FC236}">
                <a16:creationId xmlns:a16="http://schemas.microsoft.com/office/drawing/2014/main" id="{B042F687-9814-4289-8626-A788A5500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371951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3" name="Rectangle 39">
            <a:extLst>
              <a:ext uri="{FF2B5EF4-FFF2-40B4-BE49-F238E27FC236}">
                <a16:creationId xmlns:a16="http://schemas.microsoft.com/office/drawing/2014/main" id="{4CB2B998-3923-4925-9933-DB61BFE4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373221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4" name="Rectangle 40">
            <a:extLst>
              <a:ext uri="{FF2B5EF4-FFF2-40B4-BE49-F238E27FC236}">
                <a16:creationId xmlns:a16="http://schemas.microsoft.com/office/drawing/2014/main" id="{3B0723F9-2D0C-402C-AE19-A84BE81F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373221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5" name="Rectangle 41">
            <a:extLst>
              <a:ext uri="{FF2B5EF4-FFF2-40B4-BE49-F238E27FC236}">
                <a16:creationId xmlns:a16="http://schemas.microsoft.com/office/drawing/2014/main" id="{DFB32889-E5D4-4CEB-B4C1-CAC03F1E4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373221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6" name="Rectangle 42">
            <a:extLst>
              <a:ext uri="{FF2B5EF4-FFF2-40B4-BE49-F238E27FC236}">
                <a16:creationId xmlns:a16="http://schemas.microsoft.com/office/drawing/2014/main" id="{14B77B3B-6711-405E-B44F-F4490FC1B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491038"/>
            <a:ext cx="119063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7" name="Rectangle 43">
            <a:extLst>
              <a:ext uri="{FF2B5EF4-FFF2-40B4-BE49-F238E27FC236}">
                <a16:creationId xmlns:a16="http://schemas.microsoft.com/office/drawing/2014/main" id="{ED1370C2-CCAB-47D8-8DEE-B61305F9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4491038"/>
            <a:ext cx="115888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8" name="Rectangle 44">
            <a:extLst>
              <a:ext uri="{FF2B5EF4-FFF2-40B4-BE49-F238E27FC236}">
                <a16:creationId xmlns:a16="http://schemas.microsoft.com/office/drawing/2014/main" id="{02BC4551-8AD6-4EF8-AD0A-25B245D89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4491038"/>
            <a:ext cx="119062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9" name="Rectangle 45">
            <a:extLst>
              <a:ext uri="{FF2B5EF4-FFF2-40B4-BE49-F238E27FC236}">
                <a16:creationId xmlns:a16="http://schemas.microsoft.com/office/drawing/2014/main" id="{C83081B5-7188-4203-AA41-4D7A9969A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491038"/>
            <a:ext cx="119062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0" name="Rectangle 46">
            <a:extLst>
              <a:ext uri="{FF2B5EF4-FFF2-40B4-BE49-F238E27FC236}">
                <a16:creationId xmlns:a16="http://schemas.microsoft.com/office/drawing/2014/main" id="{3D221F79-007D-4533-B35B-EF7396391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4491038"/>
            <a:ext cx="117475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1" name="Rectangle 47">
            <a:extLst>
              <a:ext uri="{FF2B5EF4-FFF2-40B4-BE49-F238E27FC236}">
                <a16:creationId xmlns:a16="http://schemas.microsoft.com/office/drawing/2014/main" id="{A15E5DF7-06E7-4295-BE85-CAB202480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4491038"/>
            <a:ext cx="119063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2" name="Rectangle 48">
            <a:extLst>
              <a:ext uri="{FF2B5EF4-FFF2-40B4-BE49-F238E27FC236}">
                <a16:creationId xmlns:a16="http://schemas.microsoft.com/office/drawing/2014/main" id="{2F0DA26D-90DF-41CD-A33C-3D440F0B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8688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3" name="Rectangle 49">
            <a:extLst>
              <a:ext uri="{FF2B5EF4-FFF2-40B4-BE49-F238E27FC236}">
                <a16:creationId xmlns:a16="http://schemas.microsoft.com/office/drawing/2014/main" id="{941F3BEF-33F8-4053-B7C4-A164A77E7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486886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4" name="Rectangle 50">
            <a:extLst>
              <a:ext uri="{FF2B5EF4-FFF2-40B4-BE49-F238E27FC236}">
                <a16:creationId xmlns:a16="http://schemas.microsoft.com/office/drawing/2014/main" id="{850E923C-A179-4276-A040-DF5C98E8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48688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5" name="Rectangle 51">
            <a:extLst>
              <a:ext uri="{FF2B5EF4-FFF2-40B4-BE49-F238E27FC236}">
                <a16:creationId xmlns:a16="http://schemas.microsoft.com/office/drawing/2014/main" id="{6C573050-ACD3-44DA-9DCE-4E41BDC45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8831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6" name="Rectangle 52">
            <a:extLst>
              <a:ext uri="{FF2B5EF4-FFF2-40B4-BE49-F238E27FC236}">
                <a16:creationId xmlns:a16="http://schemas.microsoft.com/office/drawing/2014/main" id="{25B8BE01-0BAC-4ECE-B838-EC0E24E6F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48831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7" name="Rectangle 53">
            <a:extLst>
              <a:ext uri="{FF2B5EF4-FFF2-40B4-BE49-F238E27FC236}">
                <a16:creationId xmlns:a16="http://schemas.microsoft.com/office/drawing/2014/main" id="{C9690B70-CAAB-4848-B9F5-B4D44CBE0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48831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8" name="Oval 54">
            <a:extLst>
              <a:ext uri="{FF2B5EF4-FFF2-40B4-BE49-F238E27FC236}">
                <a16:creationId xmlns:a16="http://schemas.microsoft.com/office/drawing/2014/main" id="{C65AA493-D8CF-49AE-ADEA-F92C98578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9" name="Oval 55">
            <a:extLst>
              <a:ext uri="{FF2B5EF4-FFF2-40B4-BE49-F238E27FC236}">
                <a16:creationId xmlns:a16="http://schemas.microsoft.com/office/drawing/2014/main" id="{00C9F6E3-B301-4EAE-8A98-D1003C2AA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0" name="Oval 56">
            <a:extLst>
              <a:ext uri="{FF2B5EF4-FFF2-40B4-BE49-F238E27FC236}">
                <a16:creationId xmlns:a16="http://schemas.microsoft.com/office/drawing/2014/main" id="{5A17C5F6-0648-4079-8E4F-F11656ED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1" name="Oval 57">
            <a:extLst>
              <a:ext uri="{FF2B5EF4-FFF2-40B4-BE49-F238E27FC236}">
                <a16:creationId xmlns:a16="http://schemas.microsoft.com/office/drawing/2014/main" id="{9052CCAB-0359-4CF4-8539-16CE5C2C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2" name="Oval 58">
            <a:extLst>
              <a:ext uri="{FF2B5EF4-FFF2-40B4-BE49-F238E27FC236}">
                <a16:creationId xmlns:a16="http://schemas.microsoft.com/office/drawing/2014/main" id="{550C7E07-9F04-4D2A-A3C1-57EF435B3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3" name="Oval 59">
            <a:extLst>
              <a:ext uri="{FF2B5EF4-FFF2-40B4-BE49-F238E27FC236}">
                <a16:creationId xmlns:a16="http://schemas.microsoft.com/office/drawing/2014/main" id="{E41F19CE-5A3F-4AE4-A33D-B33934751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4" name="Oval 60">
            <a:extLst>
              <a:ext uri="{FF2B5EF4-FFF2-40B4-BE49-F238E27FC236}">
                <a16:creationId xmlns:a16="http://schemas.microsoft.com/office/drawing/2014/main" id="{8C48897D-D91F-4FED-B5EB-EE45A20BE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5" name="Oval 61">
            <a:extLst>
              <a:ext uri="{FF2B5EF4-FFF2-40B4-BE49-F238E27FC236}">
                <a16:creationId xmlns:a16="http://schemas.microsoft.com/office/drawing/2014/main" id="{C82302CA-3C2D-4C26-841B-DC59F4E61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6" name="Oval 62">
            <a:extLst>
              <a:ext uri="{FF2B5EF4-FFF2-40B4-BE49-F238E27FC236}">
                <a16:creationId xmlns:a16="http://schemas.microsoft.com/office/drawing/2014/main" id="{D6ADD62F-7A74-40C6-9BB9-6076F62E3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7" name="Oval 63">
            <a:extLst>
              <a:ext uri="{FF2B5EF4-FFF2-40B4-BE49-F238E27FC236}">
                <a16:creationId xmlns:a16="http://schemas.microsoft.com/office/drawing/2014/main" id="{68999F62-A1D6-41BF-B8EE-27D8EF325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8" name="Oval 64">
            <a:extLst>
              <a:ext uri="{FF2B5EF4-FFF2-40B4-BE49-F238E27FC236}">
                <a16:creationId xmlns:a16="http://schemas.microsoft.com/office/drawing/2014/main" id="{012A9F32-661C-4036-B205-F961A416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9" name="Oval 65">
            <a:extLst>
              <a:ext uri="{FF2B5EF4-FFF2-40B4-BE49-F238E27FC236}">
                <a16:creationId xmlns:a16="http://schemas.microsoft.com/office/drawing/2014/main" id="{506EE9E0-6728-438A-9019-B3134C188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21920" name="Group 66">
            <a:extLst>
              <a:ext uri="{FF2B5EF4-FFF2-40B4-BE49-F238E27FC236}">
                <a16:creationId xmlns:a16="http://schemas.microsoft.com/office/drawing/2014/main" id="{1B6747EB-0E2A-46B4-81EE-29F586CD07B7}"/>
              </a:ext>
            </a:extLst>
          </p:cNvPr>
          <p:cNvGrpSpPr>
            <a:grpSpLocks/>
          </p:cNvGrpSpPr>
          <p:nvPr/>
        </p:nvGrpSpPr>
        <p:grpSpPr bwMode="auto">
          <a:xfrm>
            <a:off x="3603625" y="2192338"/>
            <a:ext cx="2160588" cy="2797175"/>
            <a:chOff x="2398" y="1637"/>
            <a:chExt cx="1361" cy="1762"/>
          </a:xfrm>
        </p:grpSpPr>
        <p:sp>
          <p:nvSpPr>
            <p:cNvPr id="122022" name="Rectangle 67">
              <a:extLst>
                <a:ext uri="{FF2B5EF4-FFF2-40B4-BE49-F238E27FC236}">
                  <a16:creationId xmlns:a16="http://schemas.microsoft.com/office/drawing/2014/main" id="{EE655E11-BA29-456D-87F9-475643E4D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3" name="Rectangle 68">
              <a:extLst>
                <a:ext uri="{FF2B5EF4-FFF2-40B4-BE49-F238E27FC236}">
                  <a16:creationId xmlns:a16="http://schemas.microsoft.com/office/drawing/2014/main" id="{4E3CF8D8-AF99-48A0-9C9F-EBCBFB84D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4" name="Rectangle 69">
              <a:extLst>
                <a:ext uri="{FF2B5EF4-FFF2-40B4-BE49-F238E27FC236}">
                  <a16:creationId xmlns:a16="http://schemas.microsoft.com/office/drawing/2014/main" id="{3360669F-FEE3-440D-9271-B13FE77B4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5" name="Rectangle 70">
              <a:extLst>
                <a:ext uri="{FF2B5EF4-FFF2-40B4-BE49-F238E27FC236}">
                  <a16:creationId xmlns:a16="http://schemas.microsoft.com/office/drawing/2014/main" id="{88B2C3BD-C7B1-46B8-80A8-318C0E4D0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645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6" name="Rectangle 71">
              <a:extLst>
                <a:ext uri="{FF2B5EF4-FFF2-40B4-BE49-F238E27FC236}">
                  <a16:creationId xmlns:a16="http://schemas.microsoft.com/office/drawing/2014/main" id="{FC065DAD-DD22-4525-858E-9005132A8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7" name="Rectangle 72">
              <a:extLst>
                <a:ext uri="{FF2B5EF4-FFF2-40B4-BE49-F238E27FC236}">
                  <a16:creationId xmlns:a16="http://schemas.microsoft.com/office/drawing/2014/main" id="{1D450BC5-1DD3-44EA-88C8-DBE4B7E05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8" name="Rectangle 73">
              <a:extLst>
                <a:ext uri="{FF2B5EF4-FFF2-40B4-BE49-F238E27FC236}">
                  <a16:creationId xmlns:a16="http://schemas.microsoft.com/office/drawing/2014/main" id="{AD987B42-1C2D-496C-A116-0EB6F8B0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9" name="Rectangle 74">
              <a:extLst>
                <a:ext uri="{FF2B5EF4-FFF2-40B4-BE49-F238E27FC236}">
                  <a16:creationId xmlns:a16="http://schemas.microsoft.com/office/drawing/2014/main" id="{6C1B4705-D7F5-4092-8B9D-2EBEB8DF6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188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0" name="Rectangle 75">
              <a:extLst>
                <a:ext uri="{FF2B5EF4-FFF2-40B4-BE49-F238E27FC236}">
                  <a16:creationId xmlns:a16="http://schemas.microsoft.com/office/drawing/2014/main" id="{056D9424-6D8B-46CE-8638-0C5ED4429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188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1" name="Rectangle 76">
              <a:extLst>
                <a:ext uri="{FF2B5EF4-FFF2-40B4-BE49-F238E27FC236}">
                  <a16:creationId xmlns:a16="http://schemas.microsoft.com/office/drawing/2014/main" id="{6BDFA8C5-FC67-4980-A4F3-8E6902AAD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2" name="Rectangle 77">
              <a:extLst>
                <a:ext uri="{FF2B5EF4-FFF2-40B4-BE49-F238E27FC236}">
                  <a16:creationId xmlns:a16="http://schemas.microsoft.com/office/drawing/2014/main" id="{1F65000C-B255-4D56-9500-E9C95E1BA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3" name="Rectangle 78">
              <a:extLst>
                <a:ext uri="{FF2B5EF4-FFF2-40B4-BE49-F238E27FC236}">
                  <a16:creationId xmlns:a16="http://schemas.microsoft.com/office/drawing/2014/main" id="{EF13F944-5A6F-436C-9B0F-73F08E537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4" name="Oval 79" descr="50%">
              <a:extLst>
                <a:ext uri="{FF2B5EF4-FFF2-40B4-BE49-F238E27FC236}">
                  <a16:creationId xmlns:a16="http://schemas.microsoft.com/office/drawing/2014/main" id="{F844DEA0-D533-49F1-8F1E-03A22F738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5" name="Oval 80" descr="50%">
              <a:extLst>
                <a:ext uri="{FF2B5EF4-FFF2-40B4-BE49-F238E27FC236}">
                  <a16:creationId xmlns:a16="http://schemas.microsoft.com/office/drawing/2014/main" id="{B83A296B-8B08-425A-822A-8A1222D3C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6" name="Oval 81" descr="50%">
              <a:extLst>
                <a:ext uri="{FF2B5EF4-FFF2-40B4-BE49-F238E27FC236}">
                  <a16:creationId xmlns:a16="http://schemas.microsoft.com/office/drawing/2014/main" id="{58E15FC6-4705-4628-9F03-C3B1AABAE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7" name="Rectangle 82">
              <a:extLst>
                <a:ext uri="{FF2B5EF4-FFF2-40B4-BE49-F238E27FC236}">
                  <a16:creationId xmlns:a16="http://schemas.microsoft.com/office/drawing/2014/main" id="{178E4BA9-4C1A-4673-A488-EC05B1813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8" name="Rectangle 83">
              <a:extLst>
                <a:ext uri="{FF2B5EF4-FFF2-40B4-BE49-F238E27FC236}">
                  <a16:creationId xmlns:a16="http://schemas.microsoft.com/office/drawing/2014/main" id="{02F1C024-DED7-46E2-A7C1-4DAEB0C60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9" name="Rectangle 84">
              <a:extLst>
                <a:ext uri="{FF2B5EF4-FFF2-40B4-BE49-F238E27FC236}">
                  <a16:creationId xmlns:a16="http://schemas.microsoft.com/office/drawing/2014/main" id="{78690211-53B0-4236-8597-E4A577D19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0" name="Rectangle 85">
              <a:extLst>
                <a:ext uri="{FF2B5EF4-FFF2-40B4-BE49-F238E27FC236}">
                  <a16:creationId xmlns:a16="http://schemas.microsoft.com/office/drawing/2014/main" id="{9EF8C840-E336-4D07-8799-947EAE221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13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1" name="Rectangle 86">
              <a:extLst>
                <a:ext uri="{FF2B5EF4-FFF2-40B4-BE49-F238E27FC236}">
                  <a16:creationId xmlns:a16="http://schemas.microsoft.com/office/drawing/2014/main" id="{06D09566-31AA-4D3B-AC16-865FBBB89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2" name="Rectangle 87">
              <a:extLst>
                <a:ext uri="{FF2B5EF4-FFF2-40B4-BE49-F238E27FC236}">
                  <a16:creationId xmlns:a16="http://schemas.microsoft.com/office/drawing/2014/main" id="{5EAAC325-9A18-4BAF-8377-1111CC8EA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3" name="Oval 88" descr="50%">
              <a:extLst>
                <a:ext uri="{FF2B5EF4-FFF2-40B4-BE49-F238E27FC236}">
                  <a16:creationId xmlns:a16="http://schemas.microsoft.com/office/drawing/2014/main" id="{3493C176-7CFE-4074-8713-584F5F293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4" name="Oval 89" descr="50%">
              <a:extLst>
                <a:ext uri="{FF2B5EF4-FFF2-40B4-BE49-F238E27FC236}">
                  <a16:creationId xmlns:a16="http://schemas.microsoft.com/office/drawing/2014/main" id="{57CBCCA0-0944-4FF4-8E34-B62B8E7DF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5" name="Oval 90" descr="50%">
              <a:extLst>
                <a:ext uri="{FF2B5EF4-FFF2-40B4-BE49-F238E27FC236}">
                  <a16:creationId xmlns:a16="http://schemas.microsoft.com/office/drawing/2014/main" id="{F1BA1E2D-6D52-4559-BE1C-86224F1E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6" name="Rectangle 91">
              <a:extLst>
                <a:ext uri="{FF2B5EF4-FFF2-40B4-BE49-F238E27FC236}">
                  <a16:creationId xmlns:a16="http://schemas.microsoft.com/office/drawing/2014/main" id="{59C03EFA-0D9F-4BEB-A631-97018345B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7" name="Rectangle 92">
              <a:extLst>
                <a:ext uri="{FF2B5EF4-FFF2-40B4-BE49-F238E27FC236}">
                  <a16:creationId xmlns:a16="http://schemas.microsoft.com/office/drawing/2014/main" id="{74C3A0F2-B494-4D0A-9082-79E66DB19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8" name="Rectangle 93">
              <a:extLst>
                <a:ext uri="{FF2B5EF4-FFF2-40B4-BE49-F238E27FC236}">
                  <a16:creationId xmlns:a16="http://schemas.microsoft.com/office/drawing/2014/main" id="{2241DFAA-9FFE-4A12-888B-1EB01D596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9" name="Rectangle 94">
              <a:extLst>
                <a:ext uri="{FF2B5EF4-FFF2-40B4-BE49-F238E27FC236}">
                  <a16:creationId xmlns:a16="http://schemas.microsoft.com/office/drawing/2014/main" id="{9E8AFD3C-1B6B-4956-BD69-41954E7D4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37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0" name="Rectangle 95">
              <a:extLst>
                <a:ext uri="{FF2B5EF4-FFF2-40B4-BE49-F238E27FC236}">
                  <a16:creationId xmlns:a16="http://schemas.microsoft.com/office/drawing/2014/main" id="{5019F157-7609-47E1-8988-1360CFD04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1" name="Rectangle 96">
              <a:extLst>
                <a:ext uri="{FF2B5EF4-FFF2-40B4-BE49-F238E27FC236}">
                  <a16:creationId xmlns:a16="http://schemas.microsoft.com/office/drawing/2014/main" id="{A6BEF176-2C87-433D-988B-EEE11F2E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2" name="Oval 97" descr="50%">
              <a:extLst>
                <a:ext uri="{FF2B5EF4-FFF2-40B4-BE49-F238E27FC236}">
                  <a16:creationId xmlns:a16="http://schemas.microsoft.com/office/drawing/2014/main" id="{D9508354-368B-40AA-9D81-7BB7D187D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3" name="Oval 98" descr="50%">
              <a:extLst>
                <a:ext uri="{FF2B5EF4-FFF2-40B4-BE49-F238E27FC236}">
                  <a16:creationId xmlns:a16="http://schemas.microsoft.com/office/drawing/2014/main" id="{03C6AF76-B1C6-4606-B731-7646C058D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4" name="Oval 99" descr="50%">
              <a:extLst>
                <a:ext uri="{FF2B5EF4-FFF2-40B4-BE49-F238E27FC236}">
                  <a16:creationId xmlns:a16="http://schemas.microsoft.com/office/drawing/2014/main" id="{AC822B0D-A363-4328-8658-68D73A83F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5" name="Rectangle 100">
              <a:extLst>
                <a:ext uri="{FF2B5EF4-FFF2-40B4-BE49-F238E27FC236}">
                  <a16:creationId xmlns:a16="http://schemas.microsoft.com/office/drawing/2014/main" id="{CA0C8103-2553-4C2E-ADFD-3C3D8BE53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6" name="Rectangle 101">
              <a:extLst>
                <a:ext uri="{FF2B5EF4-FFF2-40B4-BE49-F238E27FC236}">
                  <a16:creationId xmlns:a16="http://schemas.microsoft.com/office/drawing/2014/main" id="{1F0F2331-39D6-462C-94E0-1935D35B8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7" name="Rectangle 102">
              <a:extLst>
                <a:ext uri="{FF2B5EF4-FFF2-40B4-BE49-F238E27FC236}">
                  <a16:creationId xmlns:a16="http://schemas.microsoft.com/office/drawing/2014/main" id="{E48B4BE3-B296-4840-958C-D3210976E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8" name="Rectangle 103">
              <a:extLst>
                <a:ext uri="{FF2B5EF4-FFF2-40B4-BE49-F238E27FC236}">
                  <a16:creationId xmlns:a16="http://schemas.microsoft.com/office/drawing/2014/main" id="{B81F912B-2FB4-487E-9BE2-C1790C5E2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0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9" name="Rectangle 104">
              <a:extLst>
                <a:ext uri="{FF2B5EF4-FFF2-40B4-BE49-F238E27FC236}">
                  <a16:creationId xmlns:a16="http://schemas.microsoft.com/office/drawing/2014/main" id="{3C5E6FA6-8223-4C62-B293-579E5583C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0" name="Rectangle 105">
              <a:extLst>
                <a:ext uri="{FF2B5EF4-FFF2-40B4-BE49-F238E27FC236}">
                  <a16:creationId xmlns:a16="http://schemas.microsoft.com/office/drawing/2014/main" id="{FDBC7244-CEC0-43FA-BC2D-5A3732DF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1" name="Oval 106" descr="50%">
              <a:extLst>
                <a:ext uri="{FF2B5EF4-FFF2-40B4-BE49-F238E27FC236}">
                  <a16:creationId xmlns:a16="http://schemas.microsoft.com/office/drawing/2014/main" id="{128938DA-1F6A-4AE1-90F1-E26E8BACF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2" name="Oval 107" descr="50%">
              <a:extLst>
                <a:ext uri="{FF2B5EF4-FFF2-40B4-BE49-F238E27FC236}">
                  <a16:creationId xmlns:a16="http://schemas.microsoft.com/office/drawing/2014/main" id="{BDF3EBE2-7AFD-4600-A8C5-56E2AB3D6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3" name="Oval 108" descr="50%">
              <a:extLst>
                <a:ext uri="{FF2B5EF4-FFF2-40B4-BE49-F238E27FC236}">
                  <a16:creationId xmlns:a16="http://schemas.microsoft.com/office/drawing/2014/main" id="{0F946C89-62DB-4C57-90E0-89F9C1B30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4" name="Rectangle 109">
              <a:extLst>
                <a:ext uri="{FF2B5EF4-FFF2-40B4-BE49-F238E27FC236}">
                  <a16:creationId xmlns:a16="http://schemas.microsoft.com/office/drawing/2014/main" id="{2952F0AA-C545-4636-A6E1-12124D9FE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5" name="Rectangle 110">
              <a:extLst>
                <a:ext uri="{FF2B5EF4-FFF2-40B4-BE49-F238E27FC236}">
                  <a16:creationId xmlns:a16="http://schemas.microsoft.com/office/drawing/2014/main" id="{D2852070-AF2D-451B-8E48-3310E5A0E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6" name="Rectangle 111">
              <a:extLst>
                <a:ext uri="{FF2B5EF4-FFF2-40B4-BE49-F238E27FC236}">
                  <a16:creationId xmlns:a16="http://schemas.microsoft.com/office/drawing/2014/main" id="{133E732C-6D3E-4E24-851D-0458D8396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7" name="Rectangle 112">
              <a:extLst>
                <a:ext uri="{FF2B5EF4-FFF2-40B4-BE49-F238E27FC236}">
                  <a16:creationId xmlns:a16="http://schemas.microsoft.com/office/drawing/2014/main" id="{28D2D302-068E-4A58-853F-D496FBD75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864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8" name="Rectangle 113">
              <a:extLst>
                <a:ext uri="{FF2B5EF4-FFF2-40B4-BE49-F238E27FC236}">
                  <a16:creationId xmlns:a16="http://schemas.microsoft.com/office/drawing/2014/main" id="{E5CC2877-C171-489F-A24B-62DA37B6A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9" name="Rectangle 114">
              <a:extLst>
                <a:ext uri="{FF2B5EF4-FFF2-40B4-BE49-F238E27FC236}">
                  <a16:creationId xmlns:a16="http://schemas.microsoft.com/office/drawing/2014/main" id="{97D626E5-15AE-46B4-8C0E-AB8B8CD39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0" name="Oval 115" descr="50%">
              <a:extLst>
                <a:ext uri="{FF2B5EF4-FFF2-40B4-BE49-F238E27FC236}">
                  <a16:creationId xmlns:a16="http://schemas.microsoft.com/office/drawing/2014/main" id="{531F1E5E-113B-4203-9932-275F89522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1" name="Oval 116" descr="50%">
              <a:extLst>
                <a:ext uri="{FF2B5EF4-FFF2-40B4-BE49-F238E27FC236}">
                  <a16:creationId xmlns:a16="http://schemas.microsoft.com/office/drawing/2014/main" id="{C93525D8-6D74-412B-9567-169D41800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2" name="Oval 117" descr="50%">
              <a:extLst>
                <a:ext uri="{FF2B5EF4-FFF2-40B4-BE49-F238E27FC236}">
                  <a16:creationId xmlns:a16="http://schemas.microsoft.com/office/drawing/2014/main" id="{1437ED6C-3EBC-4FE0-91C5-3ED16E114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3" name="Rectangle 118">
              <a:extLst>
                <a:ext uri="{FF2B5EF4-FFF2-40B4-BE49-F238E27FC236}">
                  <a16:creationId xmlns:a16="http://schemas.microsoft.com/office/drawing/2014/main" id="{85CEDE34-F341-4718-9EC9-95B1F65D7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4" name="Rectangle 119">
              <a:extLst>
                <a:ext uri="{FF2B5EF4-FFF2-40B4-BE49-F238E27FC236}">
                  <a16:creationId xmlns:a16="http://schemas.microsoft.com/office/drawing/2014/main" id="{B8F3195F-1A88-4842-AF80-AC99FAD03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5" name="Rectangle 120">
              <a:extLst>
                <a:ext uri="{FF2B5EF4-FFF2-40B4-BE49-F238E27FC236}">
                  <a16:creationId xmlns:a16="http://schemas.microsoft.com/office/drawing/2014/main" id="{B2AADA0C-B642-4B00-B2B4-246B0C287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6" name="Rectangle 121">
              <a:extLst>
                <a:ext uri="{FF2B5EF4-FFF2-40B4-BE49-F238E27FC236}">
                  <a16:creationId xmlns:a16="http://schemas.microsoft.com/office/drawing/2014/main" id="{8E16C9DE-846F-4497-BDCD-DE8DB5C09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309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7" name="Rectangle 122">
              <a:extLst>
                <a:ext uri="{FF2B5EF4-FFF2-40B4-BE49-F238E27FC236}">
                  <a16:creationId xmlns:a16="http://schemas.microsoft.com/office/drawing/2014/main" id="{6CEC6EC0-E97D-4F7E-9676-0425B9D73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8" name="Rectangle 123">
              <a:extLst>
                <a:ext uri="{FF2B5EF4-FFF2-40B4-BE49-F238E27FC236}">
                  <a16:creationId xmlns:a16="http://schemas.microsoft.com/office/drawing/2014/main" id="{F6EA2FC9-CCE5-4295-8CA2-427AAFED3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9" name="Oval 124" descr="50%">
              <a:extLst>
                <a:ext uri="{FF2B5EF4-FFF2-40B4-BE49-F238E27FC236}">
                  <a16:creationId xmlns:a16="http://schemas.microsoft.com/office/drawing/2014/main" id="{E01A2B42-1D47-4DC9-B163-CB843E3C3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0" name="Oval 125" descr="50%">
              <a:extLst>
                <a:ext uri="{FF2B5EF4-FFF2-40B4-BE49-F238E27FC236}">
                  <a16:creationId xmlns:a16="http://schemas.microsoft.com/office/drawing/2014/main" id="{B87C67F1-2A7A-4EC0-9673-A17F4BAF3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1" name="Oval 126" descr="50%">
              <a:extLst>
                <a:ext uri="{FF2B5EF4-FFF2-40B4-BE49-F238E27FC236}">
                  <a16:creationId xmlns:a16="http://schemas.microsoft.com/office/drawing/2014/main" id="{83C8051E-19F3-445B-9F38-D1A20227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2" name="Rectangle 127">
              <a:extLst>
                <a:ext uri="{FF2B5EF4-FFF2-40B4-BE49-F238E27FC236}">
                  <a16:creationId xmlns:a16="http://schemas.microsoft.com/office/drawing/2014/main" id="{D12D876F-7870-47D5-966E-B4C243EFE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3" name="Rectangle 128">
              <a:extLst>
                <a:ext uri="{FF2B5EF4-FFF2-40B4-BE49-F238E27FC236}">
                  <a16:creationId xmlns:a16="http://schemas.microsoft.com/office/drawing/2014/main" id="{0A05A13E-CB9B-441A-B7EF-200DF29AE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3333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4" name="Rectangle 129">
              <a:extLst>
                <a:ext uri="{FF2B5EF4-FFF2-40B4-BE49-F238E27FC236}">
                  <a16:creationId xmlns:a16="http://schemas.microsoft.com/office/drawing/2014/main" id="{1CA65FFE-6F4C-4723-BF62-18ED12F5A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3333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5" name="Rectangle 130">
              <a:extLst>
                <a:ext uri="{FF2B5EF4-FFF2-40B4-BE49-F238E27FC236}">
                  <a16:creationId xmlns:a16="http://schemas.microsoft.com/office/drawing/2014/main" id="{FD70D393-5DCF-4A3D-A254-3038E5D67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6" name="Rectangle 131">
              <a:extLst>
                <a:ext uri="{FF2B5EF4-FFF2-40B4-BE49-F238E27FC236}">
                  <a16:creationId xmlns:a16="http://schemas.microsoft.com/office/drawing/2014/main" id="{FBA23B9F-0FC2-45BA-B0F7-5307EF4B9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7" name="Rectangle 132">
              <a:extLst>
                <a:ext uri="{FF2B5EF4-FFF2-40B4-BE49-F238E27FC236}">
                  <a16:creationId xmlns:a16="http://schemas.microsoft.com/office/drawing/2014/main" id="{37E974A6-D34A-472D-A215-2B0E17C0F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8" name="Oval 133" descr="50%">
              <a:extLst>
                <a:ext uri="{FF2B5EF4-FFF2-40B4-BE49-F238E27FC236}">
                  <a16:creationId xmlns:a16="http://schemas.microsoft.com/office/drawing/2014/main" id="{98165D6F-48F0-4B38-A678-9F66F8922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9" name="Oval 134" descr="50%">
              <a:extLst>
                <a:ext uri="{FF2B5EF4-FFF2-40B4-BE49-F238E27FC236}">
                  <a16:creationId xmlns:a16="http://schemas.microsoft.com/office/drawing/2014/main" id="{CE7696A2-21E7-4AD8-9599-0FDA3B53F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0" name="Oval 135" descr="50%">
              <a:extLst>
                <a:ext uri="{FF2B5EF4-FFF2-40B4-BE49-F238E27FC236}">
                  <a16:creationId xmlns:a16="http://schemas.microsoft.com/office/drawing/2014/main" id="{9AB8D01A-070A-46E8-8EF1-8B8922208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1" name="Oval 136" descr="50%">
              <a:extLst>
                <a:ext uri="{FF2B5EF4-FFF2-40B4-BE49-F238E27FC236}">
                  <a16:creationId xmlns:a16="http://schemas.microsoft.com/office/drawing/2014/main" id="{2F10FB89-0C57-42B3-B61F-597E2B539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2" name="Oval 137" descr="50%">
              <a:extLst>
                <a:ext uri="{FF2B5EF4-FFF2-40B4-BE49-F238E27FC236}">
                  <a16:creationId xmlns:a16="http://schemas.microsoft.com/office/drawing/2014/main" id="{AA3F7459-FFAC-43FE-8E2D-76E6DF6E3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3" name="Oval 138" descr="50%">
              <a:extLst>
                <a:ext uri="{FF2B5EF4-FFF2-40B4-BE49-F238E27FC236}">
                  <a16:creationId xmlns:a16="http://schemas.microsoft.com/office/drawing/2014/main" id="{0376E6AE-3110-42B3-94F3-64914C6BE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42539" name="Rectangle 139">
            <a:extLst>
              <a:ext uri="{FF2B5EF4-FFF2-40B4-BE49-F238E27FC236}">
                <a16:creationId xmlns:a16="http://schemas.microsoft.com/office/drawing/2014/main" id="{6215CA96-F38B-4EB5-BB42-4C34EAC92A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2600" y="5319713"/>
            <a:ext cx="777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2</a:t>
            </a:r>
          </a:p>
        </p:txBody>
      </p:sp>
      <p:sp>
        <p:nvSpPr>
          <p:cNvPr id="742540" name="Rectangle 140">
            <a:extLst>
              <a:ext uri="{FF2B5EF4-FFF2-40B4-BE49-F238E27FC236}">
                <a16:creationId xmlns:a16="http://schemas.microsoft.com/office/drawing/2014/main" id="{99012FC1-7FD6-4EF8-9C93-B91181BBB4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493000" y="5319713"/>
            <a:ext cx="777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4:4</a:t>
            </a:r>
          </a:p>
        </p:txBody>
      </p:sp>
      <p:grpSp>
        <p:nvGrpSpPr>
          <p:cNvPr id="121923" name="Group 141">
            <a:extLst>
              <a:ext uri="{FF2B5EF4-FFF2-40B4-BE49-F238E27FC236}">
                <a16:creationId xmlns:a16="http://schemas.microsoft.com/office/drawing/2014/main" id="{658D0B50-CD2D-4958-8AC3-9CB48C24F333}"/>
              </a:ext>
            </a:extLst>
          </p:cNvPr>
          <p:cNvGrpSpPr>
            <a:grpSpLocks/>
          </p:cNvGrpSpPr>
          <p:nvPr/>
        </p:nvGrpSpPr>
        <p:grpSpPr bwMode="auto">
          <a:xfrm>
            <a:off x="6772275" y="2192338"/>
            <a:ext cx="2160588" cy="2797175"/>
            <a:chOff x="4394" y="1637"/>
            <a:chExt cx="1361" cy="1762"/>
          </a:xfrm>
        </p:grpSpPr>
        <p:sp>
          <p:nvSpPr>
            <p:cNvPr id="121926" name="Rectangle 142">
              <a:extLst>
                <a:ext uri="{FF2B5EF4-FFF2-40B4-BE49-F238E27FC236}">
                  <a16:creationId xmlns:a16="http://schemas.microsoft.com/office/drawing/2014/main" id="{669AE646-F9AB-4E80-8D1D-A566C7A8D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7" name="Rectangle 143">
              <a:extLst>
                <a:ext uri="{FF2B5EF4-FFF2-40B4-BE49-F238E27FC236}">
                  <a16:creationId xmlns:a16="http://schemas.microsoft.com/office/drawing/2014/main" id="{35D06BFD-51DB-4B6C-BEA8-0F6645F5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8" name="Rectangle 144">
              <a:extLst>
                <a:ext uri="{FF2B5EF4-FFF2-40B4-BE49-F238E27FC236}">
                  <a16:creationId xmlns:a16="http://schemas.microsoft.com/office/drawing/2014/main" id="{29D5299C-BF4E-48D7-86E6-5EFC68F40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9" name="Rectangle 145">
              <a:extLst>
                <a:ext uri="{FF2B5EF4-FFF2-40B4-BE49-F238E27FC236}">
                  <a16:creationId xmlns:a16="http://schemas.microsoft.com/office/drawing/2014/main" id="{09370847-2A51-4FBC-835D-1BF803412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0" name="Rectangle 146">
              <a:extLst>
                <a:ext uri="{FF2B5EF4-FFF2-40B4-BE49-F238E27FC236}">
                  <a16:creationId xmlns:a16="http://schemas.microsoft.com/office/drawing/2014/main" id="{AAEC8AC4-7E9B-4087-99A9-955F241B0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1" name="Rectangle 147">
              <a:extLst>
                <a:ext uri="{FF2B5EF4-FFF2-40B4-BE49-F238E27FC236}">
                  <a16:creationId xmlns:a16="http://schemas.microsoft.com/office/drawing/2014/main" id="{A7A2A30A-C740-45F7-926B-E5C93AD77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188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2" name="Rectangle 148">
              <a:extLst>
                <a:ext uri="{FF2B5EF4-FFF2-40B4-BE49-F238E27FC236}">
                  <a16:creationId xmlns:a16="http://schemas.microsoft.com/office/drawing/2014/main" id="{11265FA9-2A03-40DD-8347-356FABB68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188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3" name="Rectangle 149">
              <a:extLst>
                <a:ext uri="{FF2B5EF4-FFF2-40B4-BE49-F238E27FC236}">
                  <a16:creationId xmlns:a16="http://schemas.microsoft.com/office/drawing/2014/main" id="{81E63A1D-6889-4BF5-AF32-CCB23FF01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4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4" name="Oval 150" descr="50%">
              <a:extLst>
                <a:ext uri="{FF2B5EF4-FFF2-40B4-BE49-F238E27FC236}">
                  <a16:creationId xmlns:a16="http://schemas.microsoft.com/office/drawing/2014/main" id="{CC6194DF-8640-4CE6-93DD-CE53D69B7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5" name="Oval 151" descr="50%">
              <a:extLst>
                <a:ext uri="{FF2B5EF4-FFF2-40B4-BE49-F238E27FC236}">
                  <a16:creationId xmlns:a16="http://schemas.microsoft.com/office/drawing/2014/main" id="{FC13A44F-E695-46EC-9B39-74DC30686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6" name="Oval 152" descr="50%">
              <a:extLst>
                <a:ext uri="{FF2B5EF4-FFF2-40B4-BE49-F238E27FC236}">
                  <a16:creationId xmlns:a16="http://schemas.microsoft.com/office/drawing/2014/main" id="{055DBD5F-E54A-4347-9197-944BDDC7D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7" name="Rectangle 153">
              <a:extLst>
                <a:ext uri="{FF2B5EF4-FFF2-40B4-BE49-F238E27FC236}">
                  <a16:creationId xmlns:a16="http://schemas.microsoft.com/office/drawing/2014/main" id="{0E4005BE-17CF-4139-8235-FA9B59704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8" name="Rectangle 154">
              <a:extLst>
                <a:ext uri="{FF2B5EF4-FFF2-40B4-BE49-F238E27FC236}">
                  <a16:creationId xmlns:a16="http://schemas.microsoft.com/office/drawing/2014/main" id="{D34C176A-2C3E-491E-94E1-D1BBE8AFD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9" name="Rectangle 155">
              <a:extLst>
                <a:ext uri="{FF2B5EF4-FFF2-40B4-BE49-F238E27FC236}">
                  <a16:creationId xmlns:a16="http://schemas.microsoft.com/office/drawing/2014/main" id="{5C239A46-764B-4AE5-A32A-D5E334206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0" name="Rectangle 156">
              <a:extLst>
                <a:ext uri="{FF2B5EF4-FFF2-40B4-BE49-F238E27FC236}">
                  <a16:creationId xmlns:a16="http://schemas.microsoft.com/office/drawing/2014/main" id="{296D5FE1-3FFF-4336-BBC8-4F9AB46B1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1" name="Oval 157" descr="50%">
              <a:extLst>
                <a:ext uri="{FF2B5EF4-FFF2-40B4-BE49-F238E27FC236}">
                  <a16:creationId xmlns:a16="http://schemas.microsoft.com/office/drawing/2014/main" id="{9CBCCBA8-2EB7-4DCD-BCDA-16F9C06A6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2" name="Oval 158" descr="50%">
              <a:extLst>
                <a:ext uri="{FF2B5EF4-FFF2-40B4-BE49-F238E27FC236}">
                  <a16:creationId xmlns:a16="http://schemas.microsoft.com/office/drawing/2014/main" id="{624A3638-7912-486A-BA31-C4E57A185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3" name="Oval 159" descr="50%">
              <a:extLst>
                <a:ext uri="{FF2B5EF4-FFF2-40B4-BE49-F238E27FC236}">
                  <a16:creationId xmlns:a16="http://schemas.microsoft.com/office/drawing/2014/main" id="{FC60FE5A-DA8F-4B7C-AC63-F36C6D5CE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4" name="Rectangle 160">
              <a:extLst>
                <a:ext uri="{FF2B5EF4-FFF2-40B4-BE49-F238E27FC236}">
                  <a16:creationId xmlns:a16="http://schemas.microsoft.com/office/drawing/2014/main" id="{7CD7525C-F833-454D-9C8F-DA6EC82F2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5" name="Rectangle 161">
              <a:extLst>
                <a:ext uri="{FF2B5EF4-FFF2-40B4-BE49-F238E27FC236}">
                  <a16:creationId xmlns:a16="http://schemas.microsoft.com/office/drawing/2014/main" id="{40F21FE3-773D-4D2B-9362-ED5581183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6" name="Rectangle 162">
              <a:extLst>
                <a:ext uri="{FF2B5EF4-FFF2-40B4-BE49-F238E27FC236}">
                  <a16:creationId xmlns:a16="http://schemas.microsoft.com/office/drawing/2014/main" id="{71F9A46F-8F73-4904-B7ED-CD33E5320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7" name="Rectangle 163">
              <a:extLst>
                <a:ext uri="{FF2B5EF4-FFF2-40B4-BE49-F238E27FC236}">
                  <a16:creationId xmlns:a16="http://schemas.microsoft.com/office/drawing/2014/main" id="{F18CB984-9AA5-40C1-8CC8-5A9BD508D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8" name="Oval 164" descr="50%">
              <a:extLst>
                <a:ext uri="{FF2B5EF4-FFF2-40B4-BE49-F238E27FC236}">
                  <a16:creationId xmlns:a16="http://schemas.microsoft.com/office/drawing/2014/main" id="{0903D6F6-9B65-4318-9552-0A61EC29F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9" name="Oval 165" descr="50%">
              <a:extLst>
                <a:ext uri="{FF2B5EF4-FFF2-40B4-BE49-F238E27FC236}">
                  <a16:creationId xmlns:a16="http://schemas.microsoft.com/office/drawing/2014/main" id="{B491DC3B-4E78-41BB-AAE2-A336BE80C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0" name="Oval 166" descr="50%">
              <a:extLst>
                <a:ext uri="{FF2B5EF4-FFF2-40B4-BE49-F238E27FC236}">
                  <a16:creationId xmlns:a16="http://schemas.microsoft.com/office/drawing/2014/main" id="{AF778102-E5D6-4CC6-8EED-77FCDEABD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1" name="Rectangle 167">
              <a:extLst>
                <a:ext uri="{FF2B5EF4-FFF2-40B4-BE49-F238E27FC236}">
                  <a16:creationId xmlns:a16="http://schemas.microsoft.com/office/drawing/2014/main" id="{07A6EA20-6F3B-4A68-8563-8F4A851C9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2" name="Rectangle 168">
              <a:extLst>
                <a:ext uri="{FF2B5EF4-FFF2-40B4-BE49-F238E27FC236}">
                  <a16:creationId xmlns:a16="http://schemas.microsoft.com/office/drawing/2014/main" id="{A4D63442-5FEE-4E58-87CA-CE6DC755F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3" name="Rectangle 169">
              <a:extLst>
                <a:ext uri="{FF2B5EF4-FFF2-40B4-BE49-F238E27FC236}">
                  <a16:creationId xmlns:a16="http://schemas.microsoft.com/office/drawing/2014/main" id="{B9A12962-A016-45F4-B286-430CE5EA7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4" name="Rectangle 170">
              <a:extLst>
                <a:ext uri="{FF2B5EF4-FFF2-40B4-BE49-F238E27FC236}">
                  <a16:creationId xmlns:a16="http://schemas.microsoft.com/office/drawing/2014/main" id="{38F6B526-135F-42FA-9D30-4A8B641B5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5" name="Oval 171" descr="50%">
              <a:extLst>
                <a:ext uri="{FF2B5EF4-FFF2-40B4-BE49-F238E27FC236}">
                  <a16:creationId xmlns:a16="http://schemas.microsoft.com/office/drawing/2014/main" id="{9D99AE5A-B06D-4F4F-90C4-9E1E3E012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6" name="Oval 172" descr="50%">
              <a:extLst>
                <a:ext uri="{FF2B5EF4-FFF2-40B4-BE49-F238E27FC236}">
                  <a16:creationId xmlns:a16="http://schemas.microsoft.com/office/drawing/2014/main" id="{9FF8D6EF-6328-4F9E-9198-BBAFCBC84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7" name="Oval 173" descr="50%">
              <a:extLst>
                <a:ext uri="{FF2B5EF4-FFF2-40B4-BE49-F238E27FC236}">
                  <a16:creationId xmlns:a16="http://schemas.microsoft.com/office/drawing/2014/main" id="{30944208-22F7-425B-B3C5-D3FC54C71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8" name="Rectangle 174">
              <a:extLst>
                <a:ext uri="{FF2B5EF4-FFF2-40B4-BE49-F238E27FC236}">
                  <a16:creationId xmlns:a16="http://schemas.microsoft.com/office/drawing/2014/main" id="{5A3C6F1B-4B5D-4048-9DC8-45D6EA6D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9" name="Rectangle 175">
              <a:extLst>
                <a:ext uri="{FF2B5EF4-FFF2-40B4-BE49-F238E27FC236}">
                  <a16:creationId xmlns:a16="http://schemas.microsoft.com/office/drawing/2014/main" id="{CF1119F7-6370-4708-AE78-F47AA97A3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0" name="Rectangle 176">
              <a:extLst>
                <a:ext uri="{FF2B5EF4-FFF2-40B4-BE49-F238E27FC236}">
                  <a16:creationId xmlns:a16="http://schemas.microsoft.com/office/drawing/2014/main" id="{3511CE25-0032-4964-A299-0C2E753DE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1" name="Rectangle 177">
              <a:extLst>
                <a:ext uri="{FF2B5EF4-FFF2-40B4-BE49-F238E27FC236}">
                  <a16:creationId xmlns:a16="http://schemas.microsoft.com/office/drawing/2014/main" id="{355EBB51-2C66-46D8-91FC-CC1055DFF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2" name="Oval 178" descr="50%">
              <a:extLst>
                <a:ext uri="{FF2B5EF4-FFF2-40B4-BE49-F238E27FC236}">
                  <a16:creationId xmlns:a16="http://schemas.microsoft.com/office/drawing/2014/main" id="{3D067E05-68A4-4053-B20B-C7A787955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3" name="Oval 179" descr="50%">
              <a:extLst>
                <a:ext uri="{FF2B5EF4-FFF2-40B4-BE49-F238E27FC236}">
                  <a16:creationId xmlns:a16="http://schemas.microsoft.com/office/drawing/2014/main" id="{3A725118-8F03-48A0-8A24-79DECFAE8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4" name="Oval 180" descr="50%">
              <a:extLst>
                <a:ext uri="{FF2B5EF4-FFF2-40B4-BE49-F238E27FC236}">
                  <a16:creationId xmlns:a16="http://schemas.microsoft.com/office/drawing/2014/main" id="{1B212415-A46A-4AE7-B435-40F57C633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5" name="Rectangle 181">
              <a:extLst>
                <a:ext uri="{FF2B5EF4-FFF2-40B4-BE49-F238E27FC236}">
                  <a16:creationId xmlns:a16="http://schemas.microsoft.com/office/drawing/2014/main" id="{EA717EF4-2492-4CD3-83B7-A4BBB6003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6" name="Rectangle 182">
              <a:extLst>
                <a:ext uri="{FF2B5EF4-FFF2-40B4-BE49-F238E27FC236}">
                  <a16:creationId xmlns:a16="http://schemas.microsoft.com/office/drawing/2014/main" id="{968E7438-030E-429B-9A15-5A9781F6A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7" name="Rectangle 183">
              <a:extLst>
                <a:ext uri="{FF2B5EF4-FFF2-40B4-BE49-F238E27FC236}">
                  <a16:creationId xmlns:a16="http://schemas.microsoft.com/office/drawing/2014/main" id="{3E2C289F-723C-4D94-B4A7-BFC7C55A7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8" name="Rectangle 184">
              <a:extLst>
                <a:ext uri="{FF2B5EF4-FFF2-40B4-BE49-F238E27FC236}">
                  <a16:creationId xmlns:a16="http://schemas.microsoft.com/office/drawing/2014/main" id="{6432C734-23EC-4FAA-9675-0136D7DA8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9" name="Oval 185" descr="50%">
              <a:extLst>
                <a:ext uri="{FF2B5EF4-FFF2-40B4-BE49-F238E27FC236}">
                  <a16:creationId xmlns:a16="http://schemas.microsoft.com/office/drawing/2014/main" id="{1BF00453-B647-4C55-9B41-AC2500949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0" name="Oval 186" descr="50%">
              <a:extLst>
                <a:ext uri="{FF2B5EF4-FFF2-40B4-BE49-F238E27FC236}">
                  <a16:creationId xmlns:a16="http://schemas.microsoft.com/office/drawing/2014/main" id="{1D7B0900-0B81-4727-978B-40B75E81B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1" name="Oval 187" descr="50%">
              <a:extLst>
                <a:ext uri="{FF2B5EF4-FFF2-40B4-BE49-F238E27FC236}">
                  <a16:creationId xmlns:a16="http://schemas.microsoft.com/office/drawing/2014/main" id="{344043F4-56CC-4231-A0C4-5A5F0F2F3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2" name="Rectangle 188">
              <a:extLst>
                <a:ext uri="{FF2B5EF4-FFF2-40B4-BE49-F238E27FC236}">
                  <a16:creationId xmlns:a16="http://schemas.microsoft.com/office/drawing/2014/main" id="{E6DD7A95-4188-40EA-9810-78C989C5B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3" name="Rectangle 189">
              <a:extLst>
                <a:ext uri="{FF2B5EF4-FFF2-40B4-BE49-F238E27FC236}">
                  <a16:creationId xmlns:a16="http://schemas.microsoft.com/office/drawing/2014/main" id="{C29B1540-9869-4C56-8AFB-CB36BBA27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3333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4" name="Rectangle 190">
              <a:extLst>
                <a:ext uri="{FF2B5EF4-FFF2-40B4-BE49-F238E27FC236}">
                  <a16:creationId xmlns:a16="http://schemas.microsoft.com/office/drawing/2014/main" id="{E61FE434-F20E-467F-9812-9CCB8B911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3333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5" name="Rectangle 191">
              <a:extLst>
                <a:ext uri="{FF2B5EF4-FFF2-40B4-BE49-F238E27FC236}">
                  <a16:creationId xmlns:a16="http://schemas.microsoft.com/office/drawing/2014/main" id="{5E35B978-29B9-44C1-8D95-619B58141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4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6" name="Oval 192" descr="50%">
              <a:extLst>
                <a:ext uri="{FF2B5EF4-FFF2-40B4-BE49-F238E27FC236}">
                  <a16:creationId xmlns:a16="http://schemas.microsoft.com/office/drawing/2014/main" id="{832A20CE-F1B2-46AD-A7A0-0BB9494D4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7" name="Oval 193" descr="50%">
              <a:extLst>
                <a:ext uri="{FF2B5EF4-FFF2-40B4-BE49-F238E27FC236}">
                  <a16:creationId xmlns:a16="http://schemas.microsoft.com/office/drawing/2014/main" id="{46424E95-1F20-4120-A877-68CDB5A8B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8" name="Oval 194" descr="50%">
              <a:extLst>
                <a:ext uri="{FF2B5EF4-FFF2-40B4-BE49-F238E27FC236}">
                  <a16:creationId xmlns:a16="http://schemas.microsoft.com/office/drawing/2014/main" id="{333489CE-3C50-4E35-ACC3-901FF0B7D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9" name="Oval 195" descr="50%">
              <a:extLst>
                <a:ext uri="{FF2B5EF4-FFF2-40B4-BE49-F238E27FC236}">
                  <a16:creationId xmlns:a16="http://schemas.microsoft.com/office/drawing/2014/main" id="{9F0F64B2-352A-49A8-A067-ABF194D79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0" name="Oval 196" descr="50%">
              <a:extLst>
                <a:ext uri="{FF2B5EF4-FFF2-40B4-BE49-F238E27FC236}">
                  <a16:creationId xmlns:a16="http://schemas.microsoft.com/office/drawing/2014/main" id="{A65DFD30-74C3-493E-8F40-6B5945039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1" name="Oval 197" descr="50%">
              <a:extLst>
                <a:ext uri="{FF2B5EF4-FFF2-40B4-BE49-F238E27FC236}">
                  <a16:creationId xmlns:a16="http://schemas.microsoft.com/office/drawing/2014/main" id="{78D1D3EF-D456-4BFE-9441-C5D51F5AC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2" name="Oval 198" descr="50%">
              <a:extLst>
                <a:ext uri="{FF2B5EF4-FFF2-40B4-BE49-F238E27FC236}">
                  <a16:creationId xmlns:a16="http://schemas.microsoft.com/office/drawing/2014/main" id="{852C68BC-5CD3-4B65-961C-269F727C4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3" name="Oval 199" descr="50%">
              <a:extLst>
                <a:ext uri="{FF2B5EF4-FFF2-40B4-BE49-F238E27FC236}">
                  <a16:creationId xmlns:a16="http://schemas.microsoft.com/office/drawing/2014/main" id="{7D4F804C-06E1-4789-86B9-EC7292A40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4" name="Oval 200" descr="50%">
              <a:extLst>
                <a:ext uri="{FF2B5EF4-FFF2-40B4-BE49-F238E27FC236}">
                  <a16:creationId xmlns:a16="http://schemas.microsoft.com/office/drawing/2014/main" id="{C3DEFEAA-9337-420C-8FD8-FAC466CD7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5" name="Oval 201" descr="50%">
              <a:extLst>
                <a:ext uri="{FF2B5EF4-FFF2-40B4-BE49-F238E27FC236}">
                  <a16:creationId xmlns:a16="http://schemas.microsoft.com/office/drawing/2014/main" id="{88C7766D-F693-4CAC-A35C-72AC97ECA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6" name="Oval 202" descr="50%">
              <a:extLst>
                <a:ext uri="{FF2B5EF4-FFF2-40B4-BE49-F238E27FC236}">
                  <a16:creationId xmlns:a16="http://schemas.microsoft.com/office/drawing/2014/main" id="{FC703C70-F7DD-4577-9C90-F3D107CE2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7" name="Oval 203" descr="50%">
              <a:extLst>
                <a:ext uri="{FF2B5EF4-FFF2-40B4-BE49-F238E27FC236}">
                  <a16:creationId xmlns:a16="http://schemas.microsoft.com/office/drawing/2014/main" id="{7750FD22-1E94-48CB-AC33-AC9520132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8" name="Oval 204" descr="50%">
              <a:extLst>
                <a:ext uri="{FF2B5EF4-FFF2-40B4-BE49-F238E27FC236}">
                  <a16:creationId xmlns:a16="http://schemas.microsoft.com/office/drawing/2014/main" id="{6DE3097D-09CD-46BF-907A-C959C24D0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9" name="Oval 205" descr="50%">
              <a:extLst>
                <a:ext uri="{FF2B5EF4-FFF2-40B4-BE49-F238E27FC236}">
                  <a16:creationId xmlns:a16="http://schemas.microsoft.com/office/drawing/2014/main" id="{B266587B-E695-4835-A869-440E7F04D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0" name="Rectangle 206">
              <a:extLst>
                <a:ext uri="{FF2B5EF4-FFF2-40B4-BE49-F238E27FC236}">
                  <a16:creationId xmlns:a16="http://schemas.microsoft.com/office/drawing/2014/main" id="{F5FFFA5A-7443-434D-9340-86968B215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1" name="Rectangle 207">
              <a:extLst>
                <a:ext uri="{FF2B5EF4-FFF2-40B4-BE49-F238E27FC236}">
                  <a16:creationId xmlns:a16="http://schemas.microsoft.com/office/drawing/2014/main" id="{56037C8C-8FDA-417C-8CB2-99200CD5C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2" name="Oval 208" descr="50%">
              <a:extLst>
                <a:ext uri="{FF2B5EF4-FFF2-40B4-BE49-F238E27FC236}">
                  <a16:creationId xmlns:a16="http://schemas.microsoft.com/office/drawing/2014/main" id="{414F7956-71BB-49DC-B09D-44BBBBE15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3" name="Rectangle 209">
              <a:extLst>
                <a:ext uri="{FF2B5EF4-FFF2-40B4-BE49-F238E27FC236}">
                  <a16:creationId xmlns:a16="http://schemas.microsoft.com/office/drawing/2014/main" id="{7CB38401-F365-41B2-A08D-5E444D5E5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4" name="Oval 210" descr="50%">
              <a:extLst>
                <a:ext uri="{FF2B5EF4-FFF2-40B4-BE49-F238E27FC236}">
                  <a16:creationId xmlns:a16="http://schemas.microsoft.com/office/drawing/2014/main" id="{B70AE480-4884-484D-8137-AD9FD4AA2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5" name="Rectangle 211">
              <a:extLst>
                <a:ext uri="{FF2B5EF4-FFF2-40B4-BE49-F238E27FC236}">
                  <a16:creationId xmlns:a16="http://schemas.microsoft.com/office/drawing/2014/main" id="{0BE8AE29-55C3-47F8-838F-BE2BA77F4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6" name="Oval 212" descr="50%">
              <a:extLst>
                <a:ext uri="{FF2B5EF4-FFF2-40B4-BE49-F238E27FC236}">
                  <a16:creationId xmlns:a16="http://schemas.microsoft.com/office/drawing/2014/main" id="{2942A47E-98CA-4346-9E7B-819A19691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7" name="Rectangle 213">
              <a:extLst>
                <a:ext uri="{FF2B5EF4-FFF2-40B4-BE49-F238E27FC236}">
                  <a16:creationId xmlns:a16="http://schemas.microsoft.com/office/drawing/2014/main" id="{952F6C2C-EC5C-4958-9C19-4C34541D3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8" name="Oval 214" descr="50%">
              <a:extLst>
                <a:ext uri="{FF2B5EF4-FFF2-40B4-BE49-F238E27FC236}">
                  <a16:creationId xmlns:a16="http://schemas.microsoft.com/office/drawing/2014/main" id="{8226C07B-BCFB-43E7-9230-534684D84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9" name="Rectangle 215">
              <a:extLst>
                <a:ext uri="{FF2B5EF4-FFF2-40B4-BE49-F238E27FC236}">
                  <a16:creationId xmlns:a16="http://schemas.microsoft.com/office/drawing/2014/main" id="{57D764F4-E2C7-4827-BE2E-0DD7150D7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0" name="Oval 216" descr="50%">
              <a:extLst>
                <a:ext uri="{FF2B5EF4-FFF2-40B4-BE49-F238E27FC236}">
                  <a16:creationId xmlns:a16="http://schemas.microsoft.com/office/drawing/2014/main" id="{3EC03546-D8EF-450A-8788-43370A817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1" name="Rectangle 217">
              <a:extLst>
                <a:ext uri="{FF2B5EF4-FFF2-40B4-BE49-F238E27FC236}">
                  <a16:creationId xmlns:a16="http://schemas.microsoft.com/office/drawing/2014/main" id="{EFD8EACC-3B24-4582-8ADF-FA464802A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2" name="Oval 218" descr="50%">
              <a:extLst>
                <a:ext uri="{FF2B5EF4-FFF2-40B4-BE49-F238E27FC236}">
                  <a16:creationId xmlns:a16="http://schemas.microsoft.com/office/drawing/2014/main" id="{55B0F9CE-3079-4EA8-823C-72DBB813C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3" name="Rectangle 219">
              <a:extLst>
                <a:ext uri="{FF2B5EF4-FFF2-40B4-BE49-F238E27FC236}">
                  <a16:creationId xmlns:a16="http://schemas.microsoft.com/office/drawing/2014/main" id="{1F16F48F-22D1-4416-A129-F2BF4DA98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4" name="Oval 220" descr="50%">
              <a:extLst>
                <a:ext uri="{FF2B5EF4-FFF2-40B4-BE49-F238E27FC236}">
                  <a16:creationId xmlns:a16="http://schemas.microsoft.com/office/drawing/2014/main" id="{D7CBA39A-8EF1-46D3-8EA7-5912BB5BB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5" name="Oval 221" descr="50%">
              <a:extLst>
                <a:ext uri="{FF2B5EF4-FFF2-40B4-BE49-F238E27FC236}">
                  <a16:creationId xmlns:a16="http://schemas.microsoft.com/office/drawing/2014/main" id="{4BE48357-621D-4D6E-8F39-87F8A1D08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6" name="Rectangle 222">
              <a:extLst>
                <a:ext uri="{FF2B5EF4-FFF2-40B4-BE49-F238E27FC236}">
                  <a16:creationId xmlns:a16="http://schemas.microsoft.com/office/drawing/2014/main" id="{4C5EC9CB-B14A-48FE-AE48-0C7D04A52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1645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7" name="Rectangle 223">
              <a:extLst>
                <a:ext uri="{FF2B5EF4-FFF2-40B4-BE49-F238E27FC236}">
                  <a16:creationId xmlns:a16="http://schemas.microsoft.com/office/drawing/2014/main" id="{94998978-FA9E-4C43-990D-6EE681826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8" name="Oval 224" descr="50%">
              <a:extLst>
                <a:ext uri="{FF2B5EF4-FFF2-40B4-BE49-F238E27FC236}">
                  <a16:creationId xmlns:a16="http://schemas.microsoft.com/office/drawing/2014/main" id="{6ED8D8CE-2B28-4FE5-B86D-DE2B63F6E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9" name="Rectangle 225">
              <a:extLst>
                <a:ext uri="{FF2B5EF4-FFF2-40B4-BE49-F238E27FC236}">
                  <a16:creationId xmlns:a16="http://schemas.microsoft.com/office/drawing/2014/main" id="{A7246215-9C16-494F-A894-E3689D594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13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0" name="Oval 226" descr="50%">
              <a:extLst>
                <a:ext uri="{FF2B5EF4-FFF2-40B4-BE49-F238E27FC236}">
                  <a16:creationId xmlns:a16="http://schemas.microsoft.com/office/drawing/2014/main" id="{6CCEBD88-E640-480B-9DDA-960200CE1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1" name="Rectangle 227">
              <a:extLst>
                <a:ext uri="{FF2B5EF4-FFF2-40B4-BE49-F238E27FC236}">
                  <a16:creationId xmlns:a16="http://schemas.microsoft.com/office/drawing/2014/main" id="{3204D897-D3F9-470A-BFEF-AF2285402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37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2" name="Oval 228" descr="50%">
              <a:extLst>
                <a:ext uri="{FF2B5EF4-FFF2-40B4-BE49-F238E27FC236}">
                  <a16:creationId xmlns:a16="http://schemas.microsoft.com/office/drawing/2014/main" id="{5718ABA0-0B10-4A7F-825B-CAD52E730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3" name="Rectangle 229">
              <a:extLst>
                <a:ext uri="{FF2B5EF4-FFF2-40B4-BE49-F238E27FC236}">
                  <a16:creationId xmlns:a16="http://schemas.microsoft.com/office/drawing/2014/main" id="{6A4C573A-A382-4BF5-B59F-FB53D05B1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60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4" name="Oval 230" descr="50%">
              <a:extLst>
                <a:ext uri="{FF2B5EF4-FFF2-40B4-BE49-F238E27FC236}">
                  <a16:creationId xmlns:a16="http://schemas.microsoft.com/office/drawing/2014/main" id="{50DCF5A9-CCC5-4DA0-98F4-E276313D4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5" name="Rectangle 231">
              <a:extLst>
                <a:ext uri="{FF2B5EF4-FFF2-40B4-BE49-F238E27FC236}">
                  <a16:creationId xmlns:a16="http://schemas.microsoft.com/office/drawing/2014/main" id="{27D5196B-7C95-4C4E-AEA5-D375AC8A0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864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6" name="Oval 232" descr="50%">
              <a:extLst>
                <a:ext uri="{FF2B5EF4-FFF2-40B4-BE49-F238E27FC236}">
                  <a16:creationId xmlns:a16="http://schemas.microsoft.com/office/drawing/2014/main" id="{6A2199CB-7026-4E99-A960-778887A11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7" name="Rectangle 233">
              <a:extLst>
                <a:ext uri="{FF2B5EF4-FFF2-40B4-BE49-F238E27FC236}">
                  <a16:creationId xmlns:a16="http://schemas.microsoft.com/office/drawing/2014/main" id="{53D0F12B-EAC2-4B34-A079-01924355E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309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8" name="Oval 234" descr="50%">
              <a:extLst>
                <a:ext uri="{FF2B5EF4-FFF2-40B4-BE49-F238E27FC236}">
                  <a16:creationId xmlns:a16="http://schemas.microsoft.com/office/drawing/2014/main" id="{5F0CAFCD-98CA-4966-89DB-C7064AC34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9" name="Rectangle 235">
              <a:extLst>
                <a:ext uri="{FF2B5EF4-FFF2-40B4-BE49-F238E27FC236}">
                  <a16:creationId xmlns:a16="http://schemas.microsoft.com/office/drawing/2014/main" id="{E44439F1-331A-41E3-9E96-627AB59AC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0" name="Oval 236" descr="50%">
              <a:extLst>
                <a:ext uri="{FF2B5EF4-FFF2-40B4-BE49-F238E27FC236}">
                  <a16:creationId xmlns:a16="http://schemas.microsoft.com/office/drawing/2014/main" id="{61BD1AD6-36EE-441E-9D17-0CD836BB0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1" name="Oval 237" descr="50%">
              <a:extLst>
                <a:ext uri="{FF2B5EF4-FFF2-40B4-BE49-F238E27FC236}">
                  <a16:creationId xmlns:a16="http://schemas.microsoft.com/office/drawing/2014/main" id="{299B255C-AD70-4A5E-819B-ED15A8D38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42638" name="Rectangle 238">
            <a:extLst>
              <a:ext uri="{FF2B5EF4-FFF2-40B4-BE49-F238E27FC236}">
                <a16:creationId xmlns:a16="http://schemas.microsoft.com/office/drawing/2014/main" id="{3F4E2560-9133-43B9-B5F6-1EFB34BE6D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63600" y="5308600"/>
            <a:ext cx="7762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121925" name="投影片編號版面配置區 235">
            <a:extLst>
              <a:ext uri="{FF2B5EF4-FFF2-40B4-BE49-F238E27FC236}">
                <a16:creationId xmlns:a16="http://schemas.microsoft.com/office/drawing/2014/main" id="{B56EC81C-AF0C-45F5-8435-DD38B9407B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1538FD4-3B60-40FC-9901-C6DAEEDE0C6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1D899BD6-74CC-4E18-B750-5BA4C2E8C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FADE2A-4FA1-484F-B929-AF0460D4BD53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0740" name="Rectangle 20">
            <a:extLst>
              <a:ext uri="{FF2B5EF4-FFF2-40B4-BE49-F238E27FC236}">
                <a16:creationId xmlns:a16="http://schemas.microsoft.com/office/drawing/2014/main" id="{9D13973E-AA3D-45A3-B193-4867E58D8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2524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670741" name="Rectangle 21">
            <a:extLst>
              <a:ext uri="{FF2B5EF4-FFF2-40B4-BE49-F238E27FC236}">
                <a16:creationId xmlns:a16="http://schemas.microsoft.com/office/drawing/2014/main" id="{8D9905E9-A23A-4662-B626-A21084DE4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1333500"/>
            <a:ext cx="171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DCT:</a:t>
            </a:r>
          </a:p>
        </p:txBody>
      </p:sp>
      <p:sp>
        <p:nvSpPr>
          <p:cNvPr id="670742" name="Rectangle 22">
            <a:extLst>
              <a:ext uri="{FF2B5EF4-FFF2-40B4-BE49-F238E27FC236}">
                <a16:creationId xmlns:a16="http://schemas.microsoft.com/office/drawing/2014/main" id="{05844A7C-5596-4BE7-9BC4-B0104883B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15716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5   - 29   - 62     25     55   - 20   - 1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3" name="Rectangle 23">
            <a:extLst>
              <a:ext uri="{FF2B5EF4-FFF2-40B4-BE49-F238E27FC236}">
                <a16:creationId xmlns:a16="http://schemas.microsoft.com/office/drawing/2014/main" id="{018A1758-03EC-42C7-ABAE-2DA33B554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18002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7   - 21   - 62       9     11     - 7   - 6     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4" name="Rectangle 24">
            <a:extLst>
              <a:ext uri="{FF2B5EF4-FFF2-40B4-BE49-F238E27FC236}">
                <a16:creationId xmlns:a16="http://schemas.microsoft.com/office/drawing/2014/main" id="{4BCB580E-6D2B-4734-AC00-1BB2F95D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0288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6       8     77   - 25   - 30     10     7   -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5" name="Rectangle 25">
            <a:extLst>
              <a:ext uri="{FF2B5EF4-FFF2-40B4-BE49-F238E27FC236}">
                <a16:creationId xmlns:a16="http://schemas.microsoft.com/office/drawing/2014/main" id="{EF97EC52-A4F2-4410-A1A5-B237E4663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257425"/>
            <a:ext cx="447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50     13     35   - 15     - 9       6     0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6" name="Rectangle 26">
            <a:extLst>
              <a:ext uri="{FF2B5EF4-FFF2-40B4-BE49-F238E27FC236}">
                <a16:creationId xmlns:a16="http://schemas.microsoft.com/office/drawing/2014/main" id="{7776B00A-E9C8-4F4A-8A66-E7B53E5B8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4860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1     - 8   - 13     - 2     - 1       1   - 4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7" name="Rectangle 27">
            <a:extLst>
              <a:ext uri="{FF2B5EF4-FFF2-40B4-BE49-F238E27FC236}">
                <a16:creationId xmlns:a16="http://schemas.microsoft.com/office/drawing/2014/main" id="{FB1478FF-BCF6-4492-A2FC-7502A06C6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7146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10       1       3     - 3     - 1       0     2   -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8" name="Rectangle 28">
            <a:extLst>
              <a:ext uri="{FF2B5EF4-FFF2-40B4-BE49-F238E27FC236}">
                <a16:creationId xmlns:a16="http://schemas.microsoft.com/office/drawing/2014/main" id="{01FE77D6-CFE3-441F-8A67-C5489C980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9432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4     - 1       2     - 1       2     - 3     1   - 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9" name="Rectangle 29">
            <a:extLst>
              <a:ext uri="{FF2B5EF4-FFF2-40B4-BE49-F238E27FC236}">
                <a16:creationId xmlns:a16="http://schemas.microsoft.com/office/drawing/2014/main" id="{B641595D-617A-4C02-9799-BE42DC267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171825"/>
            <a:ext cx="452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1     - 1     - 1     - 2     - 1     - 1     0   - 1</a:t>
            </a:r>
          </a:p>
        </p:txBody>
      </p:sp>
      <p:sp>
        <p:nvSpPr>
          <p:cNvPr id="670750" name="Rectangle 30">
            <a:extLst>
              <a:ext uri="{FF2B5EF4-FFF2-40B4-BE49-F238E27FC236}">
                <a16:creationId xmlns:a16="http://schemas.microsoft.com/office/drawing/2014/main" id="{9F62AC0D-6C95-4511-BC97-3D8502CCB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925" y="3594100"/>
            <a:ext cx="2597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quantization:</a:t>
            </a:r>
          </a:p>
        </p:txBody>
      </p:sp>
      <p:sp>
        <p:nvSpPr>
          <p:cNvPr id="670751" name="Rectangle 31">
            <a:extLst>
              <a:ext uri="{FF2B5EF4-FFF2-40B4-BE49-F238E27FC236}">
                <a16:creationId xmlns:a16="http://schemas.microsoft.com/office/drawing/2014/main" id="{9FB16416-23B7-47A6-AA6A-2BA088D1F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010025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26    - 3    - 6     2     2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2" name="Rectangle 32">
            <a:extLst>
              <a:ext uri="{FF2B5EF4-FFF2-40B4-BE49-F238E27FC236}">
                <a16:creationId xmlns:a16="http://schemas.microsoft.com/office/drawing/2014/main" id="{9A7B1A80-5AAD-4AC2-B96E-96740B3C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238625"/>
            <a:ext cx="382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    - 2    - 4     0     0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3" name="Rectangle 33">
            <a:extLst>
              <a:ext uri="{FF2B5EF4-FFF2-40B4-BE49-F238E27FC236}">
                <a16:creationId xmlns:a16="http://schemas.microsoft.com/office/drawing/2014/main" id="{17BF9FCE-670F-4DCF-8643-02300BDF4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467225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3      1      5   - 1   - 1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4" name="Rectangle 34">
            <a:extLst>
              <a:ext uri="{FF2B5EF4-FFF2-40B4-BE49-F238E27FC236}">
                <a16:creationId xmlns:a16="http://schemas.microsoft.com/office/drawing/2014/main" id="{41D901AC-1412-4E4E-94F5-1053559EE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695825"/>
            <a:ext cx="389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      1      2   - 1     0     0     0     0 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5" name="Rectangle 35">
            <a:extLst>
              <a:ext uri="{FF2B5EF4-FFF2-40B4-BE49-F238E27FC236}">
                <a16:creationId xmlns:a16="http://schemas.microsoft.com/office/drawing/2014/main" id="{7ED8B89C-2500-44BE-9E72-128152C7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9244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6" name="Rectangle 36">
            <a:extLst>
              <a:ext uri="{FF2B5EF4-FFF2-40B4-BE49-F238E27FC236}">
                <a16:creationId xmlns:a16="http://schemas.microsoft.com/office/drawing/2014/main" id="{4470541F-9398-4AC7-A399-EF50FBC3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1530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7" name="Rectangle 37">
            <a:extLst>
              <a:ext uri="{FF2B5EF4-FFF2-40B4-BE49-F238E27FC236}">
                <a16:creationId xmlns:a16="http://schemas.microsoft.com/office/drawing/2014/main" id="{D322AE26-1537-47EA-B601-C6BFA197B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3816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8" name="Rectangle 38">
            <a:extLst>
              <a:ext uri="{FF2B5EF4-FFF2-40B4-BE49-F238E27FC236}">
                <a16:creationId xmlns:a16="http://schemas.microsoft.com/office/drawing/2014/main" id="{AD98DE71-47AE-48C4-98B3-E924040F1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610225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   </a:t>
            </a:r>
          </a:p>
        </p:txBody>
      </p:sp>
      <p:sp>
        <p:nvSpPr>
          <p:cNvPr id="13334" name="投影片編號版面配置區 20">
            <a:extLst>
              <a:ext uri="{FF2B5EF4-FFF2-40B4-BE49-F238E27FC236}">
                <a16:creationId xmlns:a16="http://schemas.microsoft.com/office/drawing/2014/main" id="{BCDE2F76-DE82-414A-AD44-F3781178326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D4C4E1-ED75-4632-8ECF-CBFBF87BD75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4">
            <a:extLst>
              <a:ext uri="{FF2B5EF4-FFF2-40B4-BE49-F238E27FC236}">
                <a16:creationId xmlns:a16="http://schemas.microsoft.com/office/drawing/2014/main" id="{B16A9846-5699-4A78-A3AE-737F7BC964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63484C-2D2D-487D-9B12-15AED4649F00}" type="slidenum">
              <a:rPr lang="zh-TW" altLang="en-US" sz="1400" smtClean="0">
                <a:latin typeface="Times New Roman" panose="02020603050405020304" pitchFamily="18" charset="0"/>
              </a:rPr>
              <a:pPr/>
              <a:t>9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3660" name="Rectangle 236">
            <a:extLst>
              <a:ext uri="{FF2B5EF4-FFF2-40B4-BE49-F238E27FC236}">
                <a16:creationId xmlns:a16="http://schemas.microsoft.com/office/drawing/2014/main" id="{03BEF144-0B66-428A-BDE4-933726B9B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242888"/>
            <a:ext cx="645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Sampling (Cont.)</a:t>
            </a:r>
          </a:p>
        </p:txBody>
      </p:sp>
      <p:grpSp>
        <p:nvGrpSpPr>
          <p:cNvPr id="122884" name="Group 237">
            <a:extLst>
              <a:ext uri="{FF2B5EF4-FFF2-40B4-BE49-F238E27FC236}">
                <a16:creationId xmlns:a16="http://schemas.microsoft.com/office/drawing/2014/main" id="{13FF37F2-D8AF-4863-AF0B-668A2D28C97A}"/>
              </a:ext>
            </a:extLst>
          </p:cNvPr>
          <p:cNvGrpSpPr>
            <a:grpSpLocks/>
          </p:cNvGrpSpPr>
          <p:nvPr/>
        </p:nvGrpSpPr>
        <p:grpSpPr bwMode="auto">
          <a:xfrm>
            <a:off x="7835900" y="2176463"/>
            <a:ext cx="163513" cy="3390900"/>
            <a:chOff x="4936" y="1508"/>
            <a:chExt cx="103" cy="2136"/>
          </a:xfrm>
        </p:grpSpPr>
        <p:sp>
          <p:nvSpPr>
            <p:cNvPr id="122945" name="Rectangle 238">
              <a:extLst>
                <a:ext uri="{FF2B5EF4-FFF2-40B4-BE49-F238E27FC236}">
                  <a16:creationId xmlns:a16="http://schemas.microsoft.com/office/drawing/2014/main" id="{D6413C0B-6C11-477C-AA91-E34E397CA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1508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6" name="Rectangle 239">
              <a:extLst>
                <a:ext uri="{FF2B5EF4-FFF2-40B4-BE49-F238E27FC236}">
                  <a16:creationId xmlns:a16="http://schemas.microsoft.com/office/drawing/2014/main" id="{95E68CFB-C45B-476B-BFDC-92D97CD1D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1800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7" name="Rectangle 240">
              <a:extLst>
                <a:ext uri="{FF2B5EF4-FFF2-40B4-BE49-F238E27FC236}">
                  <a16:creationId xmlns:a16="http://schemas.microsoft.com/office/drawing/2014/main" id="{3CDE0BFC-507C-4342-85BF-CB3FC85E2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102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8" name="Rectangle 241">
              <a:extLst>
                <a:ext uri="{FF2B5EF4-FFF2-40B4-BE49-F238E27FC236}">
                  <a16:creationId xmlns:a16="http://schemas.microsoft.com/office/drawing/2014/main" id="{EB4E673C-B1B1-4738-881C-9C8B444D0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394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9" name="Rectangle 242">
              <a:extLst>
                <a:ext uri="{FF2B5EF4-FFF2-40B4-BE49-F238E27FC236}">
                  <a16:creationId xmlns:a16="http://schemas.microsoft.com/office/drawing/2014/main" id="{4203E338-C9EF-4033-A601-D0B285C4E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978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0" name="Rectangle 243">
              <a:extLst>
                <a:ext uri="{FF2B5EF4-FFF2-40B4-BE49-F238E27FC236}">
                  <a16:creationId xmlns:a16="http://schemas.microsoft.com/office/drawing/2014/main" id="{CF89C52C-29F5-4FE3-8D0A-11E1AB4A5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686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1" name="Rectangle 244">
              <a:extLst>
                <a:ext uri="{FF2B5EF4-FFF2-40B4-BE49-F238E27FC236}">
                  <a16:creationId xmlns:a16="http://schemas.microsoft.com/office/drawing/2014/main" id="{6B6E0308-D756-4AE4-92C4-36D54A8C6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3280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2" name="Rectangle 245">
              <a:extLst>
                <a:ext uri="{FF2B5EF4-FFF2-40B4-BE49-F238E27FC236}">
                  <a16:creationId xmlns:a16="http://schemas.microsoft.com/office/drawing/2014/main" id="{0C18346E-6DB2-4E7C-9FA8-9C32EE62D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571"/>
              <a:ext cx="92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3" name="Oval 246">
              <a:extLst>
                <a:ext uri="{FF2B5EF4-FFF2-40B4-BE49-F238E27FC236}">
                  <a16:creationId xmlns:a16="http://schemas.microsoft.com/office/drawing/2014/main" id="{D4E31519-58FE-4E00-90CD-749161935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659"/>
              <a:ext cx="62" cy="63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4" name="Oval 247">
              <a:extLst>
                <a:ext uri="{FF2B5EF4-FFF2-40B4-BE49-F238E27FC236}">
                  <a16:creationId xmlns:a16="http://schemas.microsoft.com/office/drawing/2014/main" id="{B865E67F-3CE3-4253-85E5-39CBBA0E1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2263"/>
              <a:ext cx="62" cy="63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5" name="Oval 248">
              <a:extLst>
                <a:ext uri="{FF2B5EF4-FFF2-40B4-BE49-F238E27FC236}">
                  <a16:creationId xmlns:a16="http://schemas.microsoft.com/office/drawing/2014/main" id="{46C224EF-AE6E-4AB2-91D4-B2C032205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2847"/>
              <a:ext cx="62" cy="6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6" name="Oval 249">
              <a:extLst>
                <a:ext uri="{FF2B5EF4-FFF2-40B4-BE49-F238E27FC236}">
                  <a16:creationId xmlns:a16="http://schemas.microsoft.com/office/drawing/2014/main" id="{0CE998A2-435A-44E9-8390-F936A2404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3431"/>
              <a:ext cx="62" cy="6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22885" name="Rectangle 250">
            <a:extLst>
              <a:ext uri="{FF2B5EF4-FFF2-40B4-BE49-F238E27FC236}">
                <a16:creationId xmlns:a16="http://schemas.microsoft.com/office/drawing/2014/main" id="{ABBEBD16-E565-4B46-89D2-99A4395B3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2112963"/>
            <a:ext cx="147637" cy="1158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6" name="Rectangle 251">
            <a:extLst>
              <a:ext uri="{FF2B5EF4-FFF2-40B4-BE49-F238E27FC236}">
                <a16:creationId xmlns:a16="http://schemas.microsoft.com/office/drawing/2014/main" id="{57FF7A8B-A5D5-4CAE-A0D3-47E9E1D7F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3055938"/>
            <a:ext cx="147637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7" name="Rectangle 252">
            <a:extLst>
              <a:ext uri="{FF2B5EF4-FFF2-40B4-BE49-F238E27FC236}">
                <a16:creationId xmlns:a16="http://schemas.microsoft.com/office/drawing/2014/main" id="{C86A5AFC-55FE-4C4A-8339-4EFBBE0B1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3983038"/>
            <a:ext cx="147637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8" name="Rectangle 253">
            <a:extLst>
              <a:ext uri="{FF2B5EF4-FFF2-40B4-BE49-F238E27FC236}">
                <a16:creationId xmlns:a16="http://schemas.microsoft.com/office/drawing/2014/main" id="{950F438E-D93D-4CCA-9901-0EC9A3006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4924425"/>
            <a:ext cx="147637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9" name="Oval 254">
            <a:extLst>
              <a:ext uri="{FF2B5EF4-FFF2-40B4-BE49-F238E27FC236}">
                <a16:creationId xmlns:a16="http://schemas.microsoft.com/office/drawing/2014/main" id="{8C1513E4-697F-45D9-A326-DED438EBF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2352675"/>
            <a:ext cx="98425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0" name="Oval 255">
            <a:extLst>
              <a:ext uri="{FF2B5EF4-FFF2-40B4-BE49-F238E27FC236}">
                <a16:creationId xmlns:a16="http://schemas.microsoft.com/office/drawing/2014/main" id="{D0131BD1-CCA0-48EC-AA53-AA3ACC7FA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4238625"/>
            <a:ext cx="98425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1" name="Rectangle 256">
            <a:extLst>
              <a:ext uri="{FF2B5EF4-FFF2-40B4-BE49-F238E27FC236}">
                <a16:creationId xmlns:a16="http://schemas.microsoft.com/office/drawing/2014/main" id="{469CFC7E-8FD8-4D9E-B055-D3063807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2576513"/>
            <a:ext cx="147638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2" name="Rectangle 257">
            <a:extLst>
              <a:ext uri="{FF2B5EF4-FFF2-40B4-BE49-F238E27FC236}">
                <a16:creationId xmlns:a16="http://schemas.microsoft.com/office/drawing/2014/main" id="{7C93E379-4F9A-4E6F-9E69-F1A69DB8E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3519488"/>
            <a:ext cx="147638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3" name="Rectangle 258">
            <a:extLst>
              <a:ext uri="{FF2B5EF4-FFF2-40B4-BE49-F238E27FC236}">
                <a16:creationId xmlns:a16="http://schemas.microsoft.com/office/drawing/2014/main" id="{535ECEDF-A9FE-447D-B60E-45278DFF0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4445000"/>
            <a:ext cx="147638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4" name="Rectangle 259">
            <a:extLst>
              <a:ext uri="{FF2B5EF4-FFF2-40B4-BE49-F238E27FC236}">
                <a16:creationId xmlns:a16="http://schemas.microsoft.com/office/drawing/2014/main" id="{E3A60B8E-2126-4E63-A9F9-D2A245E4E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387975"/>
            <a:ext cx="147638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5" name="Oval 260">
            <a:extLst>
              <a:ext uri="{FF2B5EF4-FFF2-40B4-BE49-F238E27FC236}">
                <a16:creationId xmlns:a16="http://schemas.microsoft.com/office/drawing/2014/main" id="{975787C7-2B92-4EF7-B51B-B26CFF73F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3295650"/>
            <a:ext cx="100013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6" name="Oval 261">
            <a:extLst>
              <a:ext uri="{FF2B5EF4-FFF2-40B4-BE49-F238E27FC236}">
                <a16:creationId xmlns:a16="http://schemas.microsoft.com/office/drawing/2014/main" id="{6D461A24-CF32-4202-A618-DBDE619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5148263"/>
            <a:ext cx="100013" cy="100012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22897" name="Group 262">
            <a:extLst>
              <a:ext uri="{FF2B5EF4-FFF2-40B4-BE49-F238E27FC236}">
                <a16:creationId xmlns:a16="http://schemas.microsoft.com/office/drawing/2014/main" id="{5D1F50F4-4D99-43F5-8319-880699E6A8D4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5702300"/>
            <a:ext cx="930275" cy="96838"/>
            <a:chOff x="460" y="3729"/>
            <a:chExt cx="586" cy="61"/>
          </a:xfrm>
        </p:grpSpPr>
        <p:sp>
          <p:nvSpPr>
            <p:cNvPr id="122943" name="Freeform 263">
              <a:extLst>
                <a:ext uri="{FF2B5EF4-FFF2-40B4-BE49-F238E27FC236}">
                  <a16:creationId xmlns:a16="http://schemas.microsoft.com/office/drawing/2014/main" id="{99C36A9B-250C-4EE6-917A-F64A0CA522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44" name="Line 264">
              <a:extLst>
                <a:ext uri="{FF2B5EF4-FFF2-40B4-BE49-F238E27FC236}">
                  <a16:creationId xmlns:a16="http://schemas.microsoft.com/office/drawing/2014/main" id="{8F407B34-1FC0-41C6-AE35-502FD3E28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898" name="Rectangle 265">
            <a:extLst>
              <a:ext uri="{FF2B5EF4-FFF2-40B4-BE49-F238E27FC236}">
                <a16:creationId xmlns:a16="http://schemas.microsoft.com/office/drawing/2014/main" id="{A0B90FDF-C9FF-4F79-B712-0EA95C05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5753100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899" name="Rectangle 266">
            <a:extLst>
              <a:ext uri="{FF2B5EF4-FFF2-40B4-BE49-F238E27FC236}">
                <a16:creationId xmlns:a16="http://schemas.microsoft.com/office/drawing/2014/main" id="{F09FAF9E-39D3-4B9F-9837-8B2187546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5753100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00" name="Rectangle 267">
            <a:extLst>
              <a:ext uri="{FF2B5EF4-FFF2-40B4-BE49-F238E27FC236}">
                <a16:creationId xmlns:a16="http://schemas.microsoft.com/office/drawing/2014/main" id="{E1BBB3EF-A0D2-4789-9034-0D34BC944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5753100"/>
            <a:ext cx="312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01" name="Rectangle 268">
            <a:extLst>
              <a:ext uri="{FF2B5EF4-FFF2-40B4-BE49-F238E27FC236}">
                <a16:creationId xmlns:a16="http://schemas.microsoft.com/office/drawing/2014/main" id="{F0E3618F-0854-43F2-A3F0-75506A13B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5753100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grpSp>
        <p:nvGrpSpPr>
          <p:cNvPr id="122902" name="Group 269">
            <a:extLst>
              <a:ext uri="{FF2B5EF4-FFF2-40B4-BE49-F238E27FC236}">
                <a16:creationId xmlns:a16="http://schemas.microsoft.com/office/drawing/2014/main" id="{884E6725-8E92-4CE3-897B-AD2A03A43FE7}"/>
              </a:ext>
            </a:extLst>
          </p:cNvPr>
          <p:cNvGrpSpPr>
            <a:grpSpLocks/>
          </p:cNvGrpSpPr>
          <p:nvPr/>
        </p:nvGrpSpPr>
        <p:grpSpPr bwMode="auto">
          <a:xfrm>
            <a:off x="4248150" y="2144713"/>
            <a:ext cx="723900" cy="3406775"/>
            <a:chOff x="2676" y="1488"/>
            <a:chExt cx="456" cy="2146"/>
          </a:xfrm>
        </p:grpSpPr>
        <p:grpSp>
          <p:nvGrpSpPr>
            <p:cNvPr id="122925" name="Group 270">
              <a:extLst>
                <a:ext uri="{FF2B5EF4-FFF2-40B4-BE49-F238E27FC236}">
                  <a16:creationId xmlns:a16="http://schemas.microsoft.com/office/drawing/2014/main" id="{29081B9F-E028-4EE4-8237-E76EB6B5E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9" y="1790"/>
              <a:ext cx="103" cy="1844"/>
              <a:chOff x="3029" y="1790"/>
              <a:chExt cx="103" cy="1844"/>
            </a:xfrm>
          </p:grpSpPr>
          <p:sp>
            <p:nvSpPr>
              <p:cNvPr id="122935" name="Rectangle 271">
                <a:extLst>
                  <a:ext uri="{FF2B5EF4-FFF2-40B4-BE49-F238E27FC236}">
                    <a16:creationId xmlns:a16="http://schemas.microsoft.com/office/drawing/2014/main" id="{7631A80F-2AF0-487C-BB34-0C5930BBF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9" y="1790"/>
                <a:ext cx="92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6" name="Oval 272">
                <a:extLst>
                  <a:ext uri="{FF2B5EF4-FFF2-40B4-BE49-F238E27FC236}">
                    <a16:creationId xmlns:a16="http://schemas.microsoft.com/office/drawing/2014/main" id="{F33DCDF2-6FAA-4E08-8582-077F8484D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1800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7" name="Rectangle 273">
                <a:extLst>
                  <a:ext uri="{FF2B5EF4-FFF2-40B4-BE49-F238E27FC236}">
                    <a16:creationId xmlns:a16="http://schemas.microsoft.com/office/drawing/2014/main" id="{7DAA2D6A-A592-4709-8E96-07D2E9A79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2384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8" name="Oval 274">
                <a:extLst>
                  <a:ext uri="{FF2B5EF4-FFF2-40B4-BE49-F238E27FC236}">
                    <a16:creationId xmlns:a16="http://schemas.microsoft.com/office/drawing/2014/main" id="{3B38CF3E-A81C-4152-80CF-6AB0A3A57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394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9" name="Rectangle 275">
                <a:extLst>
                  <a:ext uri="{FF2B5EF4-FFF2-40B4-BE49-F238E27FC236}">
                    <a16:creationId xmlns:a16="http://schemas.microsoft.com/office/drawing/2014/main" id="{F2575FC3-330C-4FD6-A06F-EBA2028C3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2978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0" name="Oval 276">
                <a:extLst>
                  <a:ext uri="{FF2B5EF4-FFF2-40B4-BE49-F238E27FC236}">
                    <a16:creationId xmlns:a16="http://schemas.microsoft.com/office/drawing/2014/main" id="{09E08741-CD3E-4560-9EE5-A13C79604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988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1" name="Rectangle 277">
                <a:extLst>
                  <a:ext uri="{FF2B5EF4-FFF2-40B4-BE49-F238E27FC236}">
                    <a16:creationId xmlns:a16="http://schemas.microsoft.com/office/drawing/2014/main" id="{085B624C-D19E-4124-B8D6-60B7ED6B7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9" y="3561"/>
                <a:ext cx="92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2" name="Oval 278">
                <a:extLst>
                  <a:ext uri="{FF2B5EF4-FFF2-40B4-BE49-F238E27FC236}">
                    <a16:creationId xmlns:a16="http://schemas.microsoft.com/office/drawing/2014/main" id="{6DD3F5C0-2F22-41DB-A3C9-C819CF5AA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3571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122926" name="Group 279">
              <a:extLst>
                <a:ext uri="{FF2B5EF4-FFF2-40B4-BE49-F238E27FC236}">
                  <a16:creationId xmlns:a16="http://schemas.microsoft.com/office/drawing/2014/main" id="{162EAD18-FDF5-4947-9C3F-DAEAB20C4A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1488"/>
              <a:ext cx="93" cy="1844"/>
              <a:chOff x="2676" y="1488"/>
              <a:chExt cx="93" cy="1844"/>
            </a:xfrm>
          </p:grpSpPr>
          <p:sp>
            <p:nvSpPr>
              <p:cNvPr id="122927" name="Rectangle 280">
                <a:extLst>
                  <a:ext uri="{FF2B5EF4-FFF2-40B4-BE49-F238E27FC236}">
                    <a16:creationId xmlns:a16="http://schemas.microsoft.com/office/drawing/2014/main" id="{A7A94D31-40DB-4A74-9E05-5EFB96CE9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1488"/>
                <a:ext cx="93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28" name="Rectangle 281">
                <a:extLst>
                  <a:ext uri="{FF2B5EF4-FFF2-40B4-BE49-F238E27FC236}">
                    <a16:creationId xmlns:a16="http://schemas.microsoft.com/office/drawing/2014/main" id="{E4DC9F3B-A50F-4BD9-8964-099A9F4F2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2082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29" name="Oval 282">
                <a:extLst>
                  <a:ext uri="{FF2B5EF4-FFF2-40B4-BE49-F238E27FC236}">
                    <a16:creationId xmlns:a16="http://schemas.microsoft.com/office/drawing/2014/main" id="{151CCC13-FDA3-4764-98BF-70BCC2469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2082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0" name="Rectangle 283">
                <a:extLst>
                  <a:ext uri="{FF2B5EF4-FFF2-40B4-BE49-F238E27FC236}">
                    <a16:creationId xmlns:a16="http://schemas.microsoft.com/office/drawing/2014/main" id="{6D0130DE-B3E2-4A3B-ADE3-3AAAD3995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2666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1" name="Oval 284">
                <a:extLst>
                  <a:ext uri="{FF2B5EF4-FFF2-40B4-BE49-F238E27FC236}">
                    <a16:creationId xmlns:a16="http://schemas.microsoft.com/office/drawing/2014/main" id="{7336D7C5-9B5F-4AB3-86F4-AF5165E33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2666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2" name="Rectangle 285">
                <a:extLst>
                  <a:ext uri="{FF2B5EF4-FFF2-40B4-BE49-F238E27FC236}">
                    <a16:creationId xmlns:a16="http://schemas.microsoft.com/office/drawing/2014/main" id="{6D416400-AB88-4AC8-B0FE-9597B56BB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3259"/>
                <a:ext cx="93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3" name="Oval 286">
                <a:extLst>
                  <a:ext uri="{FF2B5EF4-FFF2-40B4-BE49-F238E27FC236}">
                    <a16:creationId xmlns:a16="http://schemas.microsoft.com/office/drawing/2014/main" id="{81E0F873-FEF5-44A9-A554-655C77B4A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3259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4" name="Oval 287">
                <a:extLst>
                  <a:ext uri="{FF2B5EF4-FFF2-40B4-BE49-F238E27FC236}">
                    <a16:creationId xmlns:a16="http://schemas.microsoft.com/office/drawing/2014/main" id="{403E9BA3-0E6E-4B44-9A6C-E4EADC308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" y="1488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grpSp>
        <p:nvGrpSpPr>
          <p:cNvPr id="122903" name="Group 288">
            <a:extLst>
              <a:ext uri="{FF2B5EF4-FFF2-40B4-BE49-F238E27FC236}">
                <a16:creationId xmlns:a16="http://schemas.microsoft.com/office/drawing/2014/main" id="{F7BDA9AF-6941-458A-9ACA-2574F02CF878}"/>
              </a:ext>
            </a:extLst>
          </p:cNvPr>
          <p:cNvGrpSpPr>
            <a:grpSpLocks/>
          </p:cNvGrpSpPr>
          <p:nvPr/>
        </p:nvGrpSpPr>
        <p:grpSpPr bwMode="auto">
          <a:xfrm>
            <a:off x="4160838" y="5702300"/>
            <a:ext cx="930275" cy="96838"/>
            <a:chOff x="2621" y="3729"/>
            <a:chExt cx="586" cy="61"/>
          </a:xfrm>
        </p:grpSpPr>
        <p:sp>
          <p:nvSpPr>
            <p:cNvPr id="122923" name="Freeform 289">
              <a:extLst>
                <a:ext uri="{FF2B5EF4-FFF2-40B4-BE49-F238E27FC236}">
                  <a16:creationId xmlns:a16="http://schemas.microsoft.com/office/drawing/2014/main" id="{A49B735B-AD2C-4430-BFA9-8C464BF93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24" name="Line 290">
              <a:extLst>
                <a:ext uri="{FF2B5EF4-FFF2-40B4-BE49-F238E27FC236}">
                  <a16:creationId xmlns:a16="http://schemas.microsoft.com/office/drawing/2014/main" id="{EF62A289-F94C-44D4-8723-EE72256C4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904" name="Rectangle 291">
            <a:extLst>
              <a:ext uri="{FF2B5EF4-FFF2-40B4-BE49-F238E27FC236}">
                <a16:creationId xmlns:a16="http://schemas.microsoft.com/office/drawing/2014/main" id="{D2147E97-F3A0-4D76-9DBB-665A940B2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5784850"/>
            <a:ext cx="230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905" name="Rectangle 292">
            <a:extLst>
              <a:ext uri="{FF2B5EF4-FFF2-40B4-BE49-F238E27FC236}">
                <a16:creationId xmlns:a16="http://schemas.microsoft.com/office/drawing/2014/main" id="{E298AF50-E78C-498A-B92D-3F12B199F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5784850"/>
            <a:ext cx="230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06" name="Rectangle 293">
            <a:extLst>
              <a:ext uri="{FF2B5EF4-FFF2-40B4-BE49-F238E27FC236}">
                <a16:creationId xmlns:a16="http://schemas.microsoft.com/office/drawing/2014/main" id="{158BCCA9-F15D-4B04-921F-AC46F93A1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5784850"/>
            <a:ext cx="3127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07" name="Rectangle 294">
            <a:extLst>
              <a:ext uri="{FF2B5EF4-FFF2-40B4-BE49-F238E27FC236}">
                <a16:creationId xmlns:a16="http://schemas.microsoft.com/office/drawing/2014/main" id="{A65D9942-38BE-49D7-AAC6-AA6F2B50E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5784850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grpSp>
        <p:nvGrpSpPr>
          <p:cNvPr id="122908" name="Group 295">
            <a:extLst>
              <a:ext uri="{FF2B5EF4-FFF2-40B4-BE49-F238E27FC236}">
                <a16:creationId xmlns:a16="http://schemas.microsoft.com/office/drawing/2014/main" id="{B4FBE919-7055-4417-BE88-4B0B16D25E5D}"/>
              </a:ext>
            </a:extLst>
          </p:cNvPr>
          <p:cNvGrpSpPr>
            <a:grpSpLocks/>
          </p:cNvGrpSpPr>
          <p:nvPr/>
        </p:nvGrpSpPr>
        <p:grpSpPr bwMode="auto">
          <a:xfrm>
            <a:off x="7508875" y="5702300"/>
            <a:ext cx="930275" cy="96838"/>
            <a:chOff x="4730" y="3729"/>
            <a:chExt cx="586" cy="61"/>
          </a:xfrm>
        </p:grpSpPr>
        <p:sp>
          <p:nvSpPr>
            <p:cNvPr id="122921" name="Freeform 296">
              <a:extLst>
                <a:ext uri="{FF2B5EF4-FFF2-40B4-BE49-F238E27FC236}">
                  <a16:creationId xmlns:a16="http://schemas.microsoft.com/office/drawing/2014/main" id="{6A011580-C83E-47D7-911C-35BCA88DD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22" name="Line 297">
              <a:extLst>
                <a:ext uri="{FF2B5EF4-FFF2-40B4-BE49-F238E27FC236}">
                  <a16:creationId xmlns:a16="http://schemas.microsoft.com/office/drawing/2014/main" id="{D3D8A9F4-2D9E-4D1B-AA60-1E7A28B1D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909" name="Rectangle 298">
            <a:extLst>
              <a:ext uri="{FF2B5EF4-FFF2-40B4-BE49-F238E27FC236}">
                <a16:creationId xmlns:a16="http://schemas.microsoft.com/office/drawing/2014/main" id="{E50C5FC2-DBD8-4EED-B571-7A14B3CC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768975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910" name="Rectangle 299">
            <a:extLst>
              <a:ext uri="{FF2B5EF4-FFF2-40B4-BE49-F238E27FC236}">
                <a16:creationId xmlns:a16="http://schemas.microsoft.com/office/drawing/2014/main" id="{4C9E6C26-C2FC-46C8-AC60-4ED67350B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9700" y="5768975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11" name="Rectangle 300">
            <a:extLst>
              <a:ext uri="{FF2B5EF4-FFF2-40B4-BE49-F238E27FC236}">
                <a16:creationId xmlns:a16="http://schemas.microsoft.com/office/drawing/2014/main" id="{6ABF102B-7BA2-4A33-BEF3-58E20C1AF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7325" y="5768975"/>
            <a:ext cx="312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12" name="Rectangle 301">
            <a:extLst>
              <a:ext uri="{FF2B5EF4-FFF2-40B4-BE49-F238E27FC236}">
                <a16:creationId xmlns:a16="http://schemas.microsoft.com/office/drawing/2014/main" id="{6FE7C486-CDD1-4C72-9146-DF215E6AA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788" y="5768975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122913" name="Rectangle 302">
            <a:extLst>
              <a:ext uri="{FF2B5EF4-FFF2-40B4-BE49-F238E27FC236}">
                <a16:creationId xmlns:a16="http://schemas.microsoft.com/office/drawing/2014/main" id="{0F7C8DA6-A001-47C6-BCA8-D52E0BB4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6242050"/>
            <a:ext cx="192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nterlaced 4:2:0</a:t>
            </a:r>
          </a:p>
        </p:txBody>
      </p:sp>
      <p:sp>
        <p:nvSpPr>
          <p:cNvPr id="122914" name="Rectangle 303">
            <a:extLst>
              <a:ext uri="{FF2B5EF4-FFF2-40B4-BE49-F238E27FC236}">
                <a16:creationId xmlns:a16="http://schemas.microsoft.com/office/drawing/2014/main" id="{7816B40A-BC83-4940-8F30-211BD1253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6242050"/>
            <a:ext cx="255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nterlaced 4:2:2/4:4:4</a:t>
            </a:r>
          </a:p>
        </p:txBody>
      </p:sp>
      <p:sp>
        <p:nvSpPr>
          <p:cNvPr id="122915" name="Rectangle 304">
            <a:extLst>
              <a:ext uri="{FF2B5EF4-FFF2-40B4-BE49-F238E27FC236}">
                <a16:creationId xmlns:a16="http://schemas.microsoft.com/office/drawing/2014/main" id="{B7D1EA3F-3BC1-402F-BF1B-63EC17EE3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6242050"/>
            <a:ext cx="149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progressive</a:t>
            </a:r>
          </a:p>
        </p:txBody>
      </p:sp>
      <p:sp>
        <p:nvSpPr>
          <p:cNvPr id="122916" name="Rectangle 305">
            <a:extLst>
              <a:ext uri="{FF2B5EF4-FFF2-40B4-BE49-F238E27FC236}">
                <a16:creationId xmlns:a16="http://schemas.microsoft.com/office/drawing/2014/main" id="{E9426268-E246-432B-A7AB-73DE1C3A7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1435100"/>
            <a:ext cx="60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top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7" name="Rectangle 306">
            <a:extLst>
              <a:ext uri="{FF2B5EF4-FFF2-40B4-BE49-F238E27FC236}">
                <a16:creationId xmlns:a16="http://schemas.microsoft.com/office/drawing/2014/main" id="{E61526D2-94CC-4278-B175-1F9CC94B7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435100"/>
            <a:ext cx="88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bottom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8" name="Rectangle 307">
            <a:extLst>
              <a:ext uri="{FF2B5EF4-FFF2-40B4-BE49-F238E27FC236}">
                <a16:creationId xmlns:a16="http://schemas.microsoft.com/office/drawing/2014/main" id="{1DDEE3E5-A378-40E6-99D3-EDC608BAF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138" y="1435100"/>
            <a:ext cx="60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top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9" name="Rectangle 308">
            <a:extLst>
              <a:ext uri="{FF2B5EF4-FFF2-40B4-BE49-F238E27FC236}">
                <a16:creationId xmlns:a16="http://schemas.microsoft.com/office/drawing/2014/main" id="{F6C3FA2E-EA1C-4A8C-BFFA-3FF85F903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2638" y="1435100"/>
            <a:ext cx="88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bottom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20" name="投影片編號版面配置區 74">
            <a:extLst>
              <a:ext uri="{FF2B5EF4-FFF2-40B4-BE49-F238E27FC236}">
                <a16:creationId xmlns:a16="http://schemas.microsoft.com/office/drawing/2014/main" id="{EDF10DDB-F71B-4D61-9241-ADBBD288AAD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4293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018B386-659C-416D-9110-3268F7A4F96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>
            <a:extLst>
              <a:ext uri="{FF2B5EF4-FFF2-40B4-BE49-F238E27FC236}">
                <a16:creationId xmlns:a16="http://schemas.microsoft.com/office/drawing/2014/main" id="{46FDF0C4-7AC3-4770-AA9A-8C0A38CA4F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B30C6B-6C7D-4A86-9BEE-1CD715FB71CC}" type="slidenum">
              <a:rPr lang="zh-TW" altLang="en-US" sz="1400" smtClean="0">
                <a:latin typeface="Times New Roman" panose="02020603050405020304" pitchFamily="18" charset="0"/>
              </a:rPr>
              <a:pPr/>
              <a:t>9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7051" name="Rectangle 75">
            <a:extLst>
              <a:ext uri="{FF2B5EF4-FFF2-40B4-BE49-F238E27FC236}">
                <a16:creationId xmlns:a16="http://schemas.microsoft.com/office/drawing/2014/main" id="{1AF126F2-666A-42A2-B840-9DA622602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503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Slice Structure</a:t>
            </a:r>
          </a:p>
        </p:txBody>
      </p:sp>
      <p:sp>
        <p:nvSpPr>
          <p:cNvPr id="123908" name="Rectangle 76">
            <a:extLst>
              <a:ext uri="{FF2B5EF4-FFF2-40B4-BE49-F238E27FC236}">
                <a16:creationId xmlns:a16="http://schemas.microsoft.com/office/drawing/2014/main" id="{D1489A4C-40CE-4B8A-9AF2-C7F37F7B9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1225550"/>
            <a:ext cx="8031163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3088" indent="-230188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A slice is a collection of macroblocks in raster scan order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Restriction on slice sizes: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lvl="1">
              <a:lnSpc>
                <a:spcPct val="90000"/>
              </a:lnSpc>
              <a:spcBef>
                <a:spcPct val="30000"/>
              </a:spcBef>
              <a:buFontTx/>
              <a:buChar char="-"/>
            </a:pPr>
            <a:r>
              <a:rPr lang="en-US" altLang="zh-TW" sz="1800" dirty="0">
                <a:ea typeface="新細明體" panose="02020500000000000000" pitchFamily="18" charset="-120"/>
              </a:rPr>
              <a:t>MPEG-2 restricts a slice to be contained within a row of macroblocks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MPEG-2 allows gaps between slices in “general slice structure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MPEG-2 defines “restricted slice structure,” in which no gaps are allowed.  This is used in most Profiles and Levels.</a:t>
            </a:r>
          </a:p>
        </p:txBody>
      </p:sp>
      <p:grpSp>
        <p:nvGrpSpPr>
          <p:cNvPr id="123909" name="Group 77">
            <a:extLst>
              <a:ext uri="{FF2B5EF4-FFF2-40B4-BE49-F238E27FC236}">
                <a16:creationId xmlns:a16="http://schemas.microsoft.com/office/drawing/2014/main" id="{3FC6D854-C35D-426B-A0E3-D0DEC80EDF3E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4114800"/>
            <a:ext cx="3636963" cy="2506663"/>
            <a:chOff x="1248" y="2496"/>
            <a:chExt cx="2288" cy="1576"/>
          </a:xfrm>
        </p:grpSpPr>
        <p:sp>
          <p:nvSpPr>
            <p:cNvPr id="123912" name="Rectangle 78">
              <a:extLst>
                <a:ext uri="{FF2B5EF4-FFF2-40B4-BE49-F238E27FC236}">
                  <a16:creationId xmlns:a16="http://schemas.microsoft.com/office/drawing/2014/main" id="{1415B640-5688-4457-98A3-09398C016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23913" name="Rectangle 79">
              <a:extLst>
                <a:ext uri="{FF2B5EF4-FFF2-40B4-BE49-F238E27FC236}">
                  <a16:creationId xmlns:a16="http://schemas.microsoft.com/office/drawing/2014/main" id="{DF99075B-9F26-432F-B09B-B5FBDD45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40"/>
              <a:ext cx="1727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23914" name="Rectangle 80">
              <a:extLst>
                <a:ext uri="{FF2B5EF4-FFF2-40B4-BE49-F238E27FC236}">
                  <a16:creationId xmlns:a16="http://schemas.microsoft.com/office/drawing/2014/main" id="{DB4E5032-440F-4CF3-A5AB-7E87E8A8E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640"/>
              <a:ext cx="553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23915" name="Rectangle 81">
              <a:extLst>
                <a:ext uri="{FF2B5EF4-FFF2-40B4-BE49-F238E27FC236}">
                  <a16:creationId xmlns:a16="http://schemas.microsoft.com/office/drawing/2014/main" id="{364F7EF9-D067-4104-B2CA-C048C61A4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83"/>
              <a:ext cx="553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23916" name="Rectangle 82">
              <a:extLst>
                <a:ext uri="{FF2B5EF4-FFF2-40B4-BE49-F238E27FC236}">
                  <a16:creationId xmlns:a16="http://schemas.microsoft.com/office/drawing/2014/main" id="{3110C8BE-1517-48FF-8DCE-032F0D7F5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2783"/>
              <a:ext cx="554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123917" name="Rectangle 83">
              <a:extLst>
                <a:ext uri="{FF2B5EF4-FFF2-40B4-BE49-F238E27FC236}">
                  <a16:creationId xmlns:a16="http://schemas.microsoft.com/office/drawing/2014/main" id="{FAA0723D-9443-497E-82D4-F84067D1E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2783"/>
              <a:ext cx="1165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23918" name="Rectangle 84">
              <a:extLst>
                <a:ext uri="{FF2B5EF4-FFF2-40B4-BE49-F238E27FC236}">
                  <a16:creationId xmlns:a16="http://schemas.microsoft.com/office/drawing/2014/main" id="{40314F40-F45D-4CA6-B455-6DE69EA7F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28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23919" name="Rectangle 85">
              <a:extLst>
                <a:ext uri="{FF2B5EF4-FFF2-40B4-BE49-F238E27FC236}">
                  <a16:creationId xmlns:a16="http://schemas.microsoft.com/office/drawing/2014/main" id="{9274F34E-200C-4F50-B057-02425059B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72"/>
              <a:ext cx="1013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23920" name="Rectangle 86">
              <a:extLst>
                <a:ext uri="{FF2B5EF4-FFF2-40B4-BE49-F238E27FC236}">
                  <a16:creationId xmlns:a16="http://schemas.microsoft.com/office/drawing/2014/main" id="{0F936212-DE6D-41BE-AA45-78BFB7A1D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3072"/>
              <a:ext cx="126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23921" name="Rectangle 87">
              <a:extLst>
                <a:ext uri="{FF2B5EF4-FFF2-40B4-BE49-F238E27FC236}">
                  <a16:creationId xmlns:a16="http://schemas.microsoft.com/office/drawing/2014/main" id="{574D75AA-E81E-445E-86CC-D0C6C3BB1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16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23922" name="Rectangle 88">
              <a:extLst>
                <a:ext uri="{FF2B5EF4-FFF2-40B4-BE49-F238E27FC236}">
                  <a16:creationId xmlns:a16="http://schemas.microsoft.com/office/drawing/2014/main" id="{C36D1FE7-DA06-4067-B74E-9294E47B0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23923" name="Rectangle 89">
              <a:extLst>
                <a:ext uri="{FF2B5EF4-FFF2-40B4-BE49-F238E27FC236}">
                  <a16:creationId xmlns:a16="http://schemas.microsoft.com/office/drawing/2014/main" id="{402114F9-FBFA-4EB0-924F-5EE9E23F3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360"/>
              <a:ext cx="29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23924" name="Rectangle 90">
              <a:extLst>
                <a:ext uri="{FF2B5EF4-FFF2-40B4-BE49-F238E27FC236}">
                  <a16:creationId xmlns:a16="http://schemas.microsoft.com/office/drawing/2014/main" id="{74DC2F60-55AD-4E90-B912-C62F4690A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3360"/>
              <a:ext cx="29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123925" name="Rectangle 91">
              <a:extLst>
                <a:ext uri="{FF2B5EF4-FFF2-40B4-BE49-F238E27FC236}">
                  <a16:creationId xmlns:a16="http://schemas.microsoft.com/office/drawing/2014/main" id="{4E44C0E7-FFEF-4E75-87C2-1B5596F6D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N</a:t>
              </a:r>
            </a:p>
          </p:txBody>
        </p:sp>
        <p:sp>
          <p:nvSpPr>
            <p:cNvPr id="123926" name="Rectangle 92">
              <a:extLst>
                <a:ext uri="{FF2B5EF4-FFF2-40B4-BE49-F238E27FC236}">
                  <a16:creationId xmlns:a16="http://schemas.microsoft.com/office/drawing/2014/main" id="{4A889681-E159-4EE5-B3EB-0613547C0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360"/>
              <a:ext cx="29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123927" name="Rectangle 93">
              <a:extLst>
                <a:ext uri="{FF2B5EF4-FFF2-40B4-BE49-F238E27FC236}">
                  <a16:creationId xmlns:a16="http://schemas.microsoft.com/office/drawing/2014/main" id="{1CABD301-ADA7-45E2-A97A-E632DD9DA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P</a:t>
              </a:r>
            </a:p>
          </p:txBody>
        </p:sp>
        <p:sp>
          <p:nvSpPr>
            <p:cNvPr id="123928" name="Rectangle 94">
              <a:extLst>
                <a:ext uri="{FF2B5EF4-FFF2-40B4-BE49-F238E27FC236}">
                  <a16:creationId xmlns:a16="http://schemas.microsoft.com/office/drawing/2014/main" id="{B16A5058-5BE8-4D8D-941A-84EF11C0B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5" y="3360"/>
              <a:ext cx="45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Q</a:t>
              </a:r>
            </a:p>
          </p:txBody>
        </p:sp>
        <p:sp>
          <p:nvSpPr>
            <p:cNvPr id="123929" name="Rectangle 95">
              <a:extLst>
                <a:ext uri="{FF2B5EF4-FFF2-40B4-BE49-F238E27FC236}">
                  <a16:creationId xmlns:a16="http://schemas.microsoft.com/office/drawing/2014/main" id="{7AB67677-9928-4482-BDC4-95ECB5253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04"/>
              <a:ext cx="45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123930" name="Rectangle 96">
              <a:extLst>
                <a:ext uri="{FF2B5EF4-FFF2-40B4-BE49-F238E27FC236}">
                  <a16:creationId xmlns:a16="http://schemas.microsoft.com/office/drawing/2014/main" id="{3D30DFBA-E1FB-4C40-A269-AA3D4B849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3504"/>
              <a:ext cx="182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23931" name="Rectangle 97">
              <a:extLst>
                <a:ext uri="{FF2B5EF4-FFF2-40B4-BE49-F238E27FC236}">
                  <a16:creationId xmlns:a16="http://schemas.microsoft.com/office/drawing/2014/main" id="{04CA454F-52AB-416F-B757-159287FAE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48"/>
              <a:ext cx="2288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123932" name="Rectangle 98">
              <a:extLst>
                <a:ext uri="{FF2B5EF4-FFF2-40B4-BE49-F238E27FC236}">
                  <a16:creationId xmlns:a16="http://schemas.microsoft.com/office/drawing/2014/main" id="{989E3511-7420-4B73-854C-160DC9E98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793"/>
              <a:ext cx="1318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U</a:t>
              </a:r>
            </a:p>
          </p:txBody>
        </p:sp>
        <p:sp>
          <p:nvSpPr>
            <p:cNvPr id="123933" name="Rectangle 99">
              <a:extLst>
                <a:ext uri="{FF2B5EF4-FFF2-40B4-BE49-F238E27FC236}">
                  <a16:creationId xmlns:a16="http://schemas.microsoft.com/office/drawing/2014/main" id="{E2B5734B-B20D-4EAD-941F-1A6EC0757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936"/>
              <a:ext cx="80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W</a:t>
              </a:r>
            </a:p>
          </p:txBody>
        </p:sp>
        <p:sp>
          <p:nvSpPr>
            <p:cNvPr id="123934" name="Rectangle 100">
              <a:extLst>
                <a:ext uri="{FF2B5EF4-FFF2-40B4-BE49-F238E27FC236}">
                  <a16:creationId xmlns:a16="http://schemas.microsoft.com/office/drawing/2014/main" id="{6B00A71E-7838-41D8-8D95-B61A983A1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3793"/>
              <a:ext cx="962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V</a:t>
              </a:r>
            </a:p>
          </p:txBody>
        </p:sp>
        <p:sp>
          <p:nvSpPr>
            <p:cNvPr id="123935" name="Rectangle 101">
              <a:extLst>
                <a:ext uri="{FF2B5EF4-FFF2-40B4-BE49-F238E27FC236}">
                  <a16:creationId xmlns:a16="http://schemas.microsoft.com/office/drawing/2014/main" id="{7EC9631D-02FD-4BA8-AC3B-D240A4867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936"/>
              <a:ext cx="80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X</a:t>
              </a:r>
            </a:p>
          </p:txBody>
        </p:sp>
        <p:sp>
          <p:nvSpPr>
            <p:cNvPr id="123936" name="Rectangle 102">
              <a:extLst>
                <a:ext uri="{FF2B5EF4-FFF2-40B4-BE49-F238E27FC236}">
                  <a16:creationId xmlns:a16="http://schemas.microsoft.com/office/drawing/2014/main" id="{B9264136-023C-49B6-8870-7D533C0EC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936"/>
              <a:ext cx="40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Y</a:t>
              </a:r>
            </a:p>
          </p:txBody>
        </p:sp>
        <p:sp>
          <p:nvSpPr>
            <p:cNvPr id="123937" name="Rectangle 103">
              <a:extLst>
                <a:ext uri="{FF2B5EF4-FFF2-40B4-BE49-F238E27FC236}">
                  <a16:creationId xmlns:a16="http://schemas.microsoft.com/office/drawing/2014/main" id="{0FC30F94-765A-4F7C-92FA-DB20E97F0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936"/>
              <a:ext cx="24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Z</a:t>
              </a:r>
            </a:p>
          </p:txBody>
        </p:sp>
      </p:grpSp>
      <p:sp>
        <p:nvSpPr>
          <p:cNvPr id="123910" name="Rectangle 104">
            <a:extLst>
              <a:ext uri="{FF2B5EF4-FFF2-40B4-BE49-F238E27FC236}">
                <a16:creationId xmlns:a16="http://schemas.microsoft.com/office/drawing/2014/main" id="{DFE86ABC-5314-4829-8CB3-616BDF184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5081588"/>
            <a:ext cx="2667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Example of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estricted slice structure</a:t>
            </a:r>
          </a:p>
        </p:txBody>
      </p:sp>
      <p:sp>
        <p:nvSpPr>
          <p:cNvPr id="123911" name="投影片編號版面配置區 31">
            <a:extLst>
              <a:ext uri="{FF2B5EF4-FFF2-40B4-BE49-F238E27FC236}">
                <a16:creationId xmlns:a16="http://schemas.microsoft.com/office/drawing/2014/main" id="{143870F2-F3C8-45FF-B0CE-3C14361B39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46B3C5-B270-4EDF-A678-8408DEA708A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>
            <a:extLst>
              <a:ext uri="{FF2B5EF4-FFF2-40B4-BE49-F238E27FC236}">
                <a16:creationId xmlns:a16="http://schemas.microsoft.com/office/drawing/2014/main" id="{5AA5EAD6-5298-4E87-8E82-3252335007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CEFB40-9E03-4DB4-8D34-3BC2A8C90054}" type="slidenum">
              <a:rPr lang="zh-TW" altLang="en-US" sz="1400" smtClean="0">
                <a:latin typeface="Times New Roman" panose="02020603050405020304" pitchFamily="18" charset="0"/>
              </a:rPr>
              <a:pPr/>
              <a:t>9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4E6786BC-D536-4B68-A24E-3809FEDDA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44475"/>
            <a:ext cx="506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laced Video Coding</a:t>
            </a:r>
          </a:p>
        </p:txBody>
      </p:sp>
      <p:sp>
        <p:nvSpPr>
          <p:cNvPr id="728068" name="Rectangle 4">
            <a:extLst>
              <a:ext uri="{FF2B5EF4-FFF2-40B4-BE49-F238E27FC236}">
                <a16:creationId xmlns:a16="http://schemas.microsoft.com/office/drawing/2014/main" id="{09CF2156-0212-4064-B9EC-703D360F3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9738" y="1585913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Frame-pictures or field-pictures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Motion compensa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rame prediction for frame-pictures (same as MPEG-1)</a:t>
            </a:r>
            <a:endParaRPr lang="en-US" altLang="zh-TW" sz="2000" dirty="0">
              <a:ea typeface="新細明體" pitchFamily="18" charset="-120"/>
            </a:endParaRP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ield prediction for field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ield prediction for frame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ual-prime</a:t>
            </a:r>
            <a:endParaRPr lang="en-US" altLang="zh-TW" sz="2000" dirty="0">
              <a:ea typeface="新細明體" pitchFamily="18" charset="-120"/>
            </a:endParaRPr>
          </a:p>
          <a:p>
            <a:pPr marL="1028700" lvl="2">
              <a:defRPr/>
            </a:pPr>
            <a:r>
              <a:rPr lang="en-US" altLang="zh-TW" sz="2000" dirty="0">
                <a:ea typeface="新細明體" pitchFamily="18" charset="-120"/>
              </a:rPr>
              <a:t>Field-pictures or frame-pictures</a:t>
            </a:r>
          </a:p>
          <a:p>
            <a:pPr marL="1028700" lvl="2">
              <a:defRPr/>
            </a:pPr>
            <a:r>
              <a:rPr lang="en-US" altLang="zh-TW" sz="2000" dirty="0">
                <a:ea typeface="新細明體" pitchFamily="18" charset="-120"/>
              </a:rPr>
              <a:t>Only for P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16×8 MC for field pictures</a:t>
            </a:r>
          </a:p>
        </p:txBody>
      </p:sp>
      <p:sp>
        <p:nvSpPr>
          <p:cNvPr id="124933" name="AutoShape 5">
            <a:extLst>
              <a:ext uri="{FF2B5EF4-FFF2-40B4-BE49-F238E27FC236}">
                <a16:creationId xmlns:a16="http://schemas.microsoft.com/office/drawing/2014/main" id="{955DDF39-DCEF-4D84-81F7-2F13BE2D89C9}"/>
              </a:ext>
            </a:extLst>
          </p:cNvPr>
          <p:cNvSpPr>
            <a:spLocks/>
          </p:cNvSpPr>
          <p:nvPr/>
        </p:nvSpPr>
        <p:spPr bwMode="auto">
          <a:xfrm>
            <a:off x="5792788" y="4100513"/>
            <a:ext cx="508000" cy="1676400"/>
          </a:xfrm>
          <a:prstGeom prst="rightBracket">
            <a:avLst>
              <a:gd name="adj" fmla="val 27500"/>
            </a:avLst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4934" name="Text Box 6">
            <a:extLst>
              <a:ext uri="{FF2B5EF4-FFF2-40B4-BE49-F238E27FC236}">
                <a16:creationId xmlns:a16="http://schemas.microsoft.com/office/drawing/2014/main" id="{92BDD7DD-5FEF-48EB-BE95-1048C296E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4656138"/>
            <a:ext cx="277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Same except bitstream</a:t>
            </a:r>
          </a:p>
        </p:txBody>
      </p:sp>
      <p:sp>
        <p:nvSpPr>
          <p:cNvPr id="124935" name="投影片編號版面配置區 5">
            <a:extLst>
              <a:ext uri="{FF2B5EF4-FFF2-40B4-BE49-F238E27FC236}">
                <a16:creationId xmlns:a16="http://schemas.microsoft.com/office/drawing/2014/main" id="{26B1B5EA-D57E-4BCC-8949-B650A259612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1B42EF8-49EB-4924-9B6B-0B9CC4B9F9E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>
            <a:extLst>
              <a:ext uri="{FF2B5EF4-FFF2-40B4-BE49-F238E27FC236}">
                <a16:creationId xmlns:a16="http://schemas.microsoft.com/office/drawing/2014/main" id="{BF564144-AE43-4924-A6C6-68B3D7394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8FACFC-CEA7-40DD-B465-E33F003ADFC6}" type="slidenum">
              <a:rPr lang="zh-TW" altLang="en-US" sz="1400" smtClean="0">
                <a:latin typeface="Times New Roman" panose="02020603050405020304" pitchFamily="18" charset="0"/>
              </a:rPr>
              <a:pPr/>
              <a:t>9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9026" name="Rectangle 2">
            <a:extLst>
              <a:ext uri="{FF2B5EF4-FFF2-40B4-BE49-F238E27FC236}">
                <a16:creationId xmlns:a16="http://schemas.microsoft.com/office/drawing/2014/main" id="{E710BBA6-16B7-4961-97A4-177703559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44475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able Prediction Modes</a:t>
            </a:r>
          </a:p>
        </p:txBody>
      </p:sp>
      <p:sp>
        <p:nvSpPr>
          <p:cNvPr id="125956" name="Rectangle 7">
            <a:extLst>
              <a:ext uri="{FF2B5EF4-FFF2-40B4-BE49-F238E27FC236}">
                <a16:creationId xmlns:a16="http://schemas.microsoft.com/office/drawing/2014/main" id="{7B3FC8F3-64CB-4D6A-BC4D-BA64ED5E0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1981200"/>
            <a:ext cx="3497262" cy="9032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ictures</a:t>
            </a:r>
          </a:p>
        </p:txBody>
      </p:sp>
      <p:sp>
        <p:nvSpPr>
          <p:cNvPr id="125957" name="Rectangle 8">
            <a:extLst>
              <a:ext uri="{FF2B5EF4-FFF2-40B4-BE49-F238E27FC236}">
                <a16:creationId xmlns:a16="http://schemas.microsoft.com/office/drawing/2014/main" id="{E0AB96F5-AA67-42C0-A26D-271048907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3889375"/>
            <a:ext cx="3497262" cy="979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rediction</a:t>
            </a:r>
          </a:p>
        </p:txBody>
      </p:sp>
      <p:sp>
        <p:nvSpPr>
          <p:cNvPr id="125958" name="Rectangle 9">
            <a:extLst>
              <a:ext uri="{FF2B5EF4-FFF2-40B4-BE49-F238E27FC236}">
                <a16:creationId xmlns:a16="http://schemas.microsoft.com/office/drawing/2014/main" id="{1F1D7F0B-B8FF-410C-A3C6-5A13ECA0F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897188"/>
            <a:ext cx="3497262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16x8 Motion</a:t>
            </a:r>
          </a:p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Compensation</a:t>
            </a:r>
          </a:p>
        </p:txBody>
      </p:sp>
      <p:sp>
        <p:nvSpPr>
          <p:cNvPr id="125959" name="Rectangle 10">
            <a:extLst>
              <a:ext uri="{FF2B5EF4-FFF2-40B4-BE49-F238E27FC236}">
                <a16:creationId xmlns:a16="http://schemas.microsoft.com/office/drawing/2014/main" id="{C4DF201B-D14D-4239-AEAF-A440188BC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4881563"/>
            <a:ext cx="3497262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Dual Prime</a:t>
            </a:r>
          </a:p>
        </p:txBody>
      </p:sp>
      <p:sp>
        <p:nvSpPr>
          <p:cNvPr id="125960" name="Line 11">
            <a:extLst>
              <a:ext uri="{FF2B5EF4-FFF2-40B4-BE49-F238E27FC236}">
                <a16:creationId xmlns:a16="http://schemas.microsoft.com/office/drawing/2014/main" id="{0AC496FC-E249-4BF9-AF93-C71244C03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9963" y="2890838"/>
            <a:ext cx="345916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5961" name="Rectangle 12">
            <a:extLst>
              <a:ext uri="{FF2B5EF4-FFF2-40B4-BE49-F238E27FC236}">
                <a16:creationId xmlns:a16="http://schemas.microsoft.com/office/drawing/2014/main" id="{A59AB47A-F0FD-4F2C-A5BD-5ADDCBB4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1981200"/>
            <a:ext cx="3497263" cy="9032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rame Pictures</a:t>
            </a:r>
          </a:p>
        </p:txBody>
      </p:sp>
      <p:sp>
        <p:nvSpPr>
          <p:cNvPr id="125962" name="Rectangle 13">
            <a:extLst>
              <a:ext uri="{FF2B5EF4-FFF2-40B4-BE49-F238E27FC236}">
                <a16:creationId xmlns:a16="http://schemas.microsoft.com/office/drawing/2014/main" id="{3D6C4931-298A-4DDD-B235-41B98D425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3889375"/>
            <a:ext cx="3497263" cy="979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rediction</a:t>
            </a:r>
          </a:p>
        </p:txBody>
      </p:sp>
      <p:sp>
        <p:nvSpPr>
          <p:cNvPr id="125963" name="Rectangle 14">
            <a:extLst>
              <a:ext uri="{FF2B5EF4-FFF2-40B4-BE49-F238E27FC236}">
                <a16:creationId xmlns:a16="http://schemas.microsoft.com/office/drawing/2014/main" id="{B5ADFFEB-7D10-45F8-AB69-A8A55985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2897188"/>
            <a:ext cx="3497263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rame Prediction</a:t>
            </a:r>
          </a:p>
        </p:txBody>
      </p:sp>
      <p:sp>
        <p:nvSpPr>
          <p:cNvPr id="125964" name="Rectangle 15">
            <a:extLst>
              <a:ext uri="{FF2B5EF4-FFF2-40B4-BE49-F238E27FC236}">
                <a16:creationId xmlns:a16="http://schemas.microsoft.com/office/drawing/2014/main" id="{DE2DFB8C-5DB2-4070-A7B0-EF5E52F14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4881563"/>
            <a:ext cx="3497263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Dual Prime</a:t>
            </a:r>
          </a:p>
        </p:txBody>
      </p:sp>
      <p:sp>
        <p:nvSpPr>
          <p:cNvPr id="125965" name="Line 16">
            <a:extLst>
              <a:ext uri="{FF2B5EF4-FFF2-40B4-BE49-F238E27FC236}">
                <a16:creationId xmlns:a16="http://schemas.microsoft.com/office/drawing/2014/main" id="{65D41D7C-022B-4AD4-948A-A9A5FA21F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200" y="2890838"/>
            <a:ext cx="345916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5966" name="投影片編號版面配置區 12">
            <a:extLst>
              <a:ext uri="{FF2B5EF4-FFF2-40B4-BE49-F238E27FC236}">
                <a16:creationId xmlns:a16="http://schemas.microsoft.com/office/drawing/2014/main" id="{8807B797-A317-4E22-A02B-9D3C4743F9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6E5A96E-4611-4353-8ECC-8E0C13DFFC5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4">
            <a:extLst>
              <a:ext uri="{FF2B5EF4-FFF2-40B4-BE49-F238E27FC236}">
                <a16:creationId xmlns:a16="http://schemas.microsoft.com/office/drawing/2014/main" id="{CA99ADB7-F380-4E87-ABCC-F5AE7C1052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2E31F1-6A56-493E-B8F3-E58655228162}" type="slidenum">
              <a:rPr lang="zh-TW" altLang="en-US" sz="1400" smtClean="0">
                <a:latin typeface="Times New Roman" panose="02020603050405020304" pitchFamily="18" charset="0"/>
              </a:rPr>
              <a:pPr/>
              <a:t>9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6979" name="Rectangle 2" descr="50%">
            <a:extLst>
              <a:ext uri="{FF2B5EF4-FFF2-40B4-BE49-F238E27FC236}">
                <a16:creationId xmlns:a16="http://schemas.microsoft.com/office/drawing/2014/main" id="{28CDF84F-F329-444D-BD4B-768F04B7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3021013"/>
            <a:ext cx="2781300" cy="1698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12FABA77-D1E3-4235-8ECD-410FF7804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435475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1" name="Rectangle 4">
            <a:extLst>
              <a:ext uri="{FF2B5EF4-FFF2-40B4-BE49-F238E27FC236}">
                <a16:creationId xmlns:a16="http://schemas.microsoft.com/office/drawing/2014/main" id="{499FD5D6-9DB6-4009-889B-ABAC6DC7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716463"/>
            <a:ext cx="2781300" cy="1317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2" name="Rectangle 5">
            <a:extLst>
              <a:ext uri="{FF2B5EF4-FFF2-40B4-BE49-F238E27FC236}">
                <a16:creationId xmlns:a16="http://schemas.microsoft.com/office/drawing/2014/main" id="{4AE195D6-3AF5-46A7-B895-A30DDB1AB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5002213"/>
            <a:ext cx="2781300" cy="157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3" name="Rectangle 6">
            <a:extLst>
              <a:ext uri="{FF2B5EF4-FFF2-40B4-BE49-F238E27FC236}">
                <a16:creationId xmlns:a16="http://schemas.microsoft.com/office/drawing/2014/main" id="{165FD0AD-8D84-435A-9BF4-F7143C002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124325"/>
            <a:ext cx="2781300" cy="146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4" name="Rectangle 7">
            <a:extLst>
              <a:ext uri="{FF2B5EF4-FFF2-40B4-BE49-F238E27FC236}">
                <a16:creationId xmlns:a16="http://schemas.microsoft.com/office/drawing/2014/main" id="{847913A7-15CE-4E9A-8F01-3678BF5A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856038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5" name="Rectangle 8">
            <a:extLst>
              <a:ext uri="{FF2B5EF4-FFF2-40B4-BE49-F238E27FC236}">
                <a16:creationId xmlns:a16="http://schemas.microsoft.com/office/drawing/2014/main" id="{5BCDCE22-79E4-4FA4-9A51-642D6C5DF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516313"/>
            <a:ext cx="2781300" cy="158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6" name="Rectangle 9">
            <a:extLst>
              <a:ext uri="{FF2B5EF4-FFF2-40B4-BE49-F238E27FC236}">
                <a16:creationId xmlns:a16="http://schemas.microsoft.com/office/drawing/2014/main" id="{96230787-7E6A-4556-AC79-1A61E14B6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1940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7" name="Rectangle 10">
            <a:extLst>
              <a:ext uri="{FF2B5EF4-FFF2-40B4-BE49-F238E27FC236}">
                <a16:creationId xmlns:a16="http://schemas.microsoft.com/office/drawing/2014/main" id="{A8509DC6-0D6C-4D1D-9CE9-4603E7BA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8511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8" name="Rectangle 11" descr="50%">
            <a:extLst>
              <a:ext uri="{FF2B5EF4-FFF2-40B4-BE49-F238E27FC236}">
                <a16:creationId xmlns:a16="http://schemas.microsoft.com/office/drawing/2014/main" id="{84C64E4D-B4E5-40D5-8FE4-877E5697D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826000"/>
            <a:ext cx="2781300" cy="1825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9" name="Rectangle 12" descr="50%">
            <a:extLst>
              <a:ext uri="{FF2B5EF4-FFF2-40B4-BE49-F238E27FC236}">
                <a16:creationId xmlns:a16="http://schemas.microsoft.com/office/drawing/2014/main" id="{FB5C20EA-8334-4D84-B152-FBB89571B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665663"/>
            <a:ext cx="2781300" cy="1905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0" name="Rectangle 13" descr="50%">
            <a:extLst>
              <a:ext uri="{FF2B5EF4-FFF2-40B4-BE49-F238E27FC236}">
                <a16:creationId xmlns:a16="http://schemas.microsoft.com/office/drawing/2014/main" id="{20B487BF-E14B-4277-94CA-B29112B1E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511675"/>
            <a:ext cx="2781300" cy="1857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1" name="Rectangle 14" descr="50%">
            <a:extLst>
              <a:ext uri="{FF2B5EF4-FFF2-40B4-BE49-F238E27FC236}">
                <a16:creationId xmlns:a16="http://schemas.microsoft.com/office/drawing/2014/main" id="{58878A3A-1A1E-4A73-807E-EA2BBCB14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987925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2" name="Rectangle 15" descr="50%">
            <a:extLst>
              <a:ext uri="{FF2B5EF4-FFF2-40B4-BE49-F238E27FC236}">
                <a16:creationId xmlns:a16="http://schemas.microsoft.com/office/drawing/2014/main" id="{7DD97304-2FD8-43D0-BDAA-347B745BE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138738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3" name="Rectangle 16" descr="50%">
            <a:extLst>
              <a:ext uri="{FF2B5EF4-FFF2-40B4-BE49-F238E27FC236}">
                <a16:creationId xmlns:a16="http://schemas.microsoft.com/office/drawing/2014/main" id="{EB3BC0C4-8CCB-460A-913A-8866C7C06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303838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4" name="Rectangle 17" descr="50%">
            <a:extLst>
              <a:ext uri="{FF2B5EF4-FFF2-40B4-BE49-F238E27FC236}">
                <a16:creationId xmlns:a16="http://schemas.microsoft.com/office/drawing/2014/main" id="{7442C869-E845-4473-AAEF-DD6FB31B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467350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5" name="Rectangle 18" descr="50%">
            <a:extLst>
              <a:ext uri="{FF2B5EF4-FFF2-40B4-BE49-F238E27FC236}">
                <a16:creationId xmlns:a16="http://schemas.microsoft.com/office/drawing/2014/main" id="{6E816D24-EABD-4B16-9A49-1A5EA0BEF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634038"/>
            <a:ext cx="2781300" cy="1825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6" name="Rectangle 19">
            <a:extLst>
              <a:ext uri="{FF2B5EF4-FFF2-40B4-BE49-F238E27FC236}">
                <a16:creationId xmlns:a16="http://schemas.microsoft.com/office/drawing/2014/main" id="{F4F85D0C-AD71-419B-8E97-712C1F4D7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257550"/>
            <a:ext cx="2781300" cy="146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7" name="Rectangle 20">
            <a:extLst>
              <a:ext uri="{FF2B5EF4-FFF2-40B4-BE49-F238E27FC236}">
                <a16:creationId xmlns:a16="http://schemas.microsoft.com/office/drawing/2014/main" id="{12BA300C-55CB-4699-99A9-4C2A3874D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2971800"/>
            <a:ext cx="2781300" cy="144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8" name="Rectangle 21">
            <a:extLst>
              <a:ext uri="{FF2B5EF4-FFF2-40B4-BE49-F238E27FC236}">
                <a16:creationId xmlns:a16="http://schemas.microsoft.com/office/drawing/2014/main" id="{FBF0789F-FA99-4B6C-AF19-62CF3C312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6893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9" name="Rectangle 22">
            <a:extLst>
              <a:ext uri="{FF2B5EF4-FFF2-40B4-BE49-F238E27FC236}">
                <a16:creationId xmlns:a16="http://schemas.microsoft.com/office/drawing/2014/main" id="{4837DD10-DF89-4E50-8B0F-FF5FD3B3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546475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0" name="Rectangle 23">
            <a:extLst>
              <a:ext uri="{FF2B5EF4-FFF2-40B4-BE49-F238E27FC236}">
                <a16:creationId xmlns:a16="http://schemas.microsoft.com/office/drawing/2014/main" id="{A9DBE6EF-6758-477F-9D5F-1126C07C0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852863"/>
            <a:ext cx="2781300" cy="158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1" name="Rectangle 24">
            <a:extLst>
              <a:ext uri="{FF2B5EF4-FFF2-40B4-BE49-F238E27FC236}">
                <a16:creationId xmlns:a16="http://schemas.microsoft.com/office/drawing/2014/main" id="{5BB41A04-B01E-4408-AE49-613E79110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408363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2" name="Rectangle 25">
            <a:extLst>
              <a:ext uri="{FF2B5EF4-FFF2-40B4-BE49-F238E27FC236}">
                <a16:creationId xmlns:a16="http://schemas.microsoft.com/office/drawing/2014/main" id="{726CE6F3-E584-4344-A22C-716458BB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3109913"/>
            <a:ext cx="2781300" cy="1444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3" name="Rectangle 26">
            <a:extLst>
              <a:ext uri="{FF2B5EF4-FFF2-40B4-BE49-F238E27FC236}">
                <a16:creationId xmlns:a16="http://schemas.microsoft.com/office/drawing/2014/main" id="{B4842053-4B70-4EF5-8C9D-94A46E68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2809875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4" name="Line 27">
            <a:extLst>
              <a:ext uri="{FF2B5EF4-FFF2-40B4-BE49-F238E27FC236}">
                <a16:creationId xmlns:a16="http://schemas.microsoft.com/office/drawing/2014/main" id="{A1B23BB1-F8B9-4762-B863-3710F4672C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9088" y="2844800"/>
            <a:ext cx="909637" cy="100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5" name="Line 28">
            <a:extLst>
              <a:ext uri="{FF2B5EF4-FFF2-40B4-BE49-F238E27FC236}">
                <a16:creationId xmlns:a16="http://schemas.microsoft.com/office/drawing/2014/main" id="{0ACDE49C-631F-4ABC-A314-4B3D18175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3130550"/>
            <a:ext cx="933450" cy="143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6" name="Line 29">
            <a:extLst>
              <a:ext uri="{FF2B5EF4-FFF2-40B4-BE49-F238E27FC236}">
                <a16:creationId xmlns:a16="http://schemas.microsoft.com/office/drawing/2014/main" id="{4B9D8B0A-674A-4EE4-9B51-C639A8526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5160963"/>
            <a:ext cx="925513" cy="509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7" name="Line 30">
            <a:extLst>
              <a:ext uri="{FF2B5EF4-FFF2-40B4-BE49-F238E27FC236}">
                <a16:creationId xmlns:a16="http://schemas.microsoft.com/office/drawing/2014/main" id="{1F5E4108-2D87-42C6-816B-529327A06E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3903663"/>
            <a:ext cx="909638" cy="1169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8" name="Line 31">
            <a:extLst>
              <a:ext uri="{FF2B5EF4-FFF2-40B4-BE49-F238E27FC236}">
                <a16:creationId xmlns:a16="http://schemas.microsoft.com/office/drawing/2014/main" id="{D025D9FF-7D86-4E12-A307-FC2765EC23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7025" y="3741738"/>
            <a:ext cx="930275" cy="1071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9" name="Line 32">
            <a:extLst>
              <a:ext uri="{FF2B5EF4-FFF2-40B4-BE49-F238E27FC236}">
                <a16:creationId xmlns:a16="http://schemas.microsoft.com/office/drawing/2014/main" id="{52348239-FA3D-47B3-98DF-C9847F7277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1625" y="2981325"/>
            <a:ext cx="925513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0" name="Line 33">
            <a:extLst>
              <a:ext uri="{FF2B5EF4-FFF2-40B4-BE49-F238E27FC236}">
                <a16:creationId xmlns:a16="http://schemas.microsoft.com/office/drawing/2014/main" id="{99AF5373-278A-4748-8837-05E7BEC5F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9563" y="3417888"/>
            <a:ext cx="917575" cy="1293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1" name="Line 34">
            <a:extLst>
              <a:ext uri="{FF2B5EF4-FFF2-40B4-BE49-F238E27FC236}">
                <a16:creationId xmlns:a16="http://schemas.microsoft.com/office/drawing/2014/main" id="{FBCFAA3F-22A2-4C64-A4B0-CB078E47C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100" y="3703638"/>
            <a:ext cx="935038" cy="1169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2" name="Line 35">
            <a:extLst>
              <a:ext uri="{FF2B5EF4-FFF2-40B4-BE49-F238E27FC236}">
                <a16:creationId xmlns:a16="http://schemas.microsoft.com/office/drawing/2014/main" id="{DC9F79D1-6A4B-477F-A934-254583535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3989388"/>
            <a:ext cx="925513" cy="1033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3" name="Line 36">
            <a:extLst>
              <a:ext uri="{FF2B5EF4-FFF2-40B4-BE49-F238E27FC236}">
                <a16:creationId xmlns:a16="http://schemas.microsoft.com/office/drawing/2014/main" id="{E9FABFE1-D918-4B5B-8B4F-45BD42F4E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276725"/>
            <a:ext cx="933450" cy="908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4" name="Line 37">
            <a:extLst>
              <a:ext uri="{FF2B5EF4-FFF2-40B4-BE49-F238E27FC236}">
                <a16:creationId xmlns:a16="http://schemas.microsoft.com/office/drawing/2014/main" id="{AE284FEF-F85D-426D-82F0-A11091AD0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562475"/>
            <a:ext cx="933450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5" name="Line 38">
            <a:extLst>
              <a:ext uri="{FF2B5EF4-FFF2-40B4-BE49-F238E27FC236}">
                <a16:creationId xmlns:a16="http://schemas.microsoft.com/office/drawing/2014/main" id="{693CA156-9ECC-49B3-9B62-334E80CA9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848225"/>
            <a:ext cx="93345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6" name="Line 39">
            <a:extLst>
              <a:ext uri="{FF2B5EF4-FFF2-40B4-BE49-F238E27FC236}">
                <a16:creationId xmlns:a16="http://schemas.microsoft.com/office/drawing/2014/main" id="{AFE730F4-1F9D-4B6E-B035-E0F629AAF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1625" y="3143250"/>
            <a:ext cx="925513" cy="449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7" name="Line 40">
            <a:extLst>
              <a:ext uri="{FF2B5EF4-FFF2-40B4-BE49-F238E27FC236}">
                <a16:creationId xmlns:a16="http://schemas.microsoft.com/office/drawing/2014/main" id="{9C71A7B1-173E-4E6F-A7BB-7251B6807D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2263" y="3279775"/>
            <a:ext cx="912812" cy="623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8" name="Line 41">
            <a:extLst>
              <a:ext uri="{FF2B5EF4-FFF2-40B4-BE49-F238E27FC236}">
                <a16:creationId xmlns:a16="http://schemas.microsoft.com/office/drawing/2014/main" id="{974C3B0F-1137-4F3E-A701-DCED0A6CEB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4325" y="3430588"/>
            <a:ext cx="912813" cy="773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9" name="Line 42">
            <a:extLst>
              <a:ext uri="{FF2B5EF4-FFF2-40B4-BE49-F238E27FC236}">
                <a16:creationId xmlns:a16="http://schemas.microsoft.com/office/drawing/2014/main" id="{2B560A54-AC59-4263-BD16-D2E9D5F7CA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9563" y="3579813"/>
            <a:ext cx="917575" cy="896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9131" name="Rectangle 43">
            <a:extLst>
              <a:ext uri="{FF2B5EF4-FFF2-40B4-BE49-F238E27FC236}">
                <a16:creationId xmlns:a16="http://schemas.microsoft.com/office/drawing/2014/main" id="{6EE15CD1-6C6B-4029-B9E1-8518F3524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2489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2" name="Rectangle 44">
            <a:extLst>
              <a:ext uri="{FF2B5EF4-FFF2-40B4-BE49-F238E27FC236}">
                <a16:creationId xmlns:a16="http://schemas.microsoft.com/office/drawing/2014/main" id="{AFFD1753-10E4-4276-ADDF-FECEF1A75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8798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3" name="Rectangle 45">
            <a:extLst>
              <a:ext uri="{FF2B5EF4-FFF2-40B4-BE49-F238E27FC236}">
                <a16:creationId xmlns:a16="http://schemas.microsoft.com/office/drawing/2014/main" id="{C1002226-DEC1-4989-B70E-9FA3A4B93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33521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4" name="Rectangle 46">
            <a:extLst>
              <a:ext uri="{FF2B5EF4-FFF2-40B4-BE49-F238E27FC236}">
                <a16:creationId xmlns:a16="http://schemas.microsoft.com/office/drawing/2014/main" id="{2B2C5D7D-0875-4AC4-9139-BB046BC38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6388" y="317341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7024" name="Rectangle 47" descr="50%">
            <a:extLst>
              <a:ext uri="{FF2B5EF4-FFF2-40B4-BE49-F238E27FC236}">
                <a16:creationId xmlns:a16="http://schemas.microsoft.com/office/drawing/2014/main" id="{BA4CC9C3-E58D-40EF-B5E1-29DEBAF6F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5162550"/>
            <a:ext cx="2781300" cy="1698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5" name="Rectangle 48" descr="50%">
            <a:extLst>
              <a:ext uri="{FF2B5EF4-FFF2-40B4-BE49-F238E27FC236}">
                <a16:creationId xmlns:a16="http://schemas.microsoft.com/office/drawing/2014/main" id="{9F976D1C-A5A9-4FC3-8E29-21883E59A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85775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6" name="Rectangle 49" descr="50%">
            <a:extLst>
              <a:ext uri="{FF2B5EF4-FFF2-40B4-BE49-F238E27FC236}">
                <a16:creationId xmlns:a16="http://schemas.microsoft.com/office/drawing/2014/main" id="{E2C7ADFA-B6BE-4DB3-B5F4-7BB3914E6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346450"/>
            <a:ext cx="2781300" cy="1698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7" name="Rectangle 50" descr="50%">
            <a:extLst>
              <a:ext uri="{FF2B5EF4-FFF2-40B4-BE49-F238E27FC236}">
                <a16:creationId xmlns:a16="http://schemas.microsoft.com/office/drawing/2014/main" id="{7BF1C8F7-1E7E-45CB-A3F5-1AD46B074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681413"/>
            <a:ext cx="2781300" cy="1698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8" name="Rectangle 51" descr="50%">
            <a:extLst>
              <a:ext uri="{FF2B5EF4-FFF2-40B4-BE49-F238E27FC236}">
                <a16:creationId xmlns:a16="http://schemas.microsoft.com/office/drawing/2014/main" id="{8EB7C1BC-E5F1-4FD2-B3FA-A1B6C5EF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99415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9" name="Rectangle 52" descr="50%">
            <a:extLst>
              <a:ext uri="{FF2B5EF4-FFF2-40B4-BE49-F238E27FC236}">
                <a16:creationId xmlns:a16="http://schemas.microsoft.com/office/drawing/2014/main" id="{72DD5611-EC84-472B-863A-36B8FCC8E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278313"/>
            <a:ext cx="2781300" cy="1444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30" name="Rectangle 53" descr="50%">
            <a:extLst>
              <a:ext uri="{FF2B5EF4-FFF2-40B4-BE49-F238E27FC236}">
                <a16:creationId xmlns:a16="http://schemas.microsoft.com/office/drawing/2014/main" id="{7BE52C52-FED7-441B-9D12-389493455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57200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9142" name="Rectangle 54">
            <a:extLst>
              <a:ext uri="{FF2B5EF4-FFF2-40B4-BE49-F238E27FC236}">
                <a16:creationId xmlns:a16="http://schemas.microsoft.com/office/drawing/2014/main" id="{7DA3FAF9-B803-4369-8A48-2CCC8CDE4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0"/>
            <a:ext cx="83153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Motion Compensated Predictive Coding</a:t>
            </a:r>
          </a:p>
        </p:txBody>
      </p:sp>
      <p:sp>
        <p:nvSpPr>
          <p:cNvPr id="127032" name="投影片編號版面配置區 54">
            <a:extLst>
              <a:ext uri="{FF2B5EF4-FFF2-40B4-BE49-F238E27FC236}">
                <a16:creationId xmlns:a16="http://schemas.microsoft.com/office/drawing/2014/main" id="{9467462F-9A5D-4ACB-BEDD-4A6A2137048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16129F-93BD-4550-A333-D151CA38B4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4">
            <a:extLst>
              <a:ext uri="{FF2B5EF4-FFF2-40B4-BE49-F238E27FC236}">
                <a16:creationId xmlns:a16="http://schemas.microsoft.com/office/drawing/2014/main" id="{2AC52D61-49BB-418E-8F7E-2010779B7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8CED89-6E59-440E-B7E4-A028A16A58A0}" type="slidenum">
              <a:rPr lang="zh-TW" altLang="en-US" sz="1400" smtClean="0">
                <a:latin typeface="Times New Roman" panose="02020603050405020304" pitchFamily="18" charset="0"/>
              </a:rPr>
              <a:pPr/>
              <a:t>9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5D0D7FCE-64AD-474C-A2B5-C588A733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371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 Modes</a:t>
            </a:r>
          </a:p>
        </p:txBody>
      </p:sp>
      <p:sp>
        <p:nvSpPr>
          <p:cNvPr id="128004" name="Rectangle 4">
            <a:extLst>
              <a:ext uri="{FF2B5EF4-FFF2-40B4-BE49-F238E27FC236}">
                <a16:creationId xmlns:a16="http://schemas.microsoft.com/office/drawing/2014/main" id="{92EC28B9-8544-427D-9879-1CE604778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D0056B31-9CB8-4B2A-9FBC-77E2D921D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AD4591C3-B3B2-40C4-A0A9-D7565FD3A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7" name="Rectangle 7">
            <a:extLst>
              <a:ext uri="{FF2B5EF4-FFF2-40B4-BE49-F238E27FC236}">
                <a16:creationId xmlns:a16="http://schemas.microsoft.com/office/drawing/2014/main" id="{2A255A96-A1A5-4EBD-B8A8-9AAE4D74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73D6B394-9AD3-4E63-A784-48639BC99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9" name="Rectangle 9">
            <a:extLst>
              <a:ext uri="{FF2B5EF4-FFF2-40B4-BE49-F238E27FC236}">
                <a16:creationId xmlns:a16="http://schemas.microsoft.com/office/drawing/2014/main" id="{DC7EECAC-B18F-4CD8-8C3D-B44F2E43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0" name="Rectangle 10">
            <a:extLst>
              <a:ext uri="{FF2B5EF4-FFF2-40B4-BE49-F238E27FC236}">
                <a16:creationId xmlns:a16="http://schemas.microsoft.com/office/drawing/2014/main" id="{1F1451E1-9767-4402-884A-B24D7598B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1" name="Rectangle 11">
            <a:extLst>
              <a:ext uri="{FF2B5EF4-FFF2-40B4-BE49-F238E27FC236}">
                <a16:creationId xmlns:a16="http://schemas.microsoft.com/office/drawing/2014/main" id="{B00494C1-2757-47D9-AAEB-2B62A3BA3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2" name="Rectangle 12">
            <a:extLst>
              <a:ext uri="{FF2B5EF4-FFF2-40B4-BE49-F238E27FC236}">
                <a16:creationId xmlns:a16="http://schemas.microsoft.com/office/drawing/2014/main" id="{BFEDC7AA-0E4F-4242-9D57-A5DB99FE9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3" name="Rectangle 13">
            <a:extLst>
              <a:ext uri="{FF2B5EF4-FFF2-40B4-BE49-F238E27FC236}">
                <a16:creationId xmlns:a16="http://schemas.microsoft.com/office/drawing/2014/main" id="{0F7FE7F7-FC18-4816-AAEF-DA4F27227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4" name="Rectangle 14">
            <a:extLst>
              <a:ext uri="{FF2B5EF4-FFF2-40B4-BE49-F238E27FC236}">
                <a16:creationId xmlns:a16="http://schemas.microsoft.com/office/drawing/2014/main" id="{23313ADA-343B-44EE-881E-EEEDA3CC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5" name="Rectangle 15">
            <a:extLst>
              <a:ext uri="{FF2B5EF4-FFF2-40B4-BE49-F238E27FC236}">
                <a16:creationId xmlns:a16="http://schemas.microsoft.com/office/drawing/2014/main" id="{6B91BE69-9844-45F9-BCE7-FC84AB4C9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6" name="Rectangle 16">
            <a:extLst>
              <a:ext uri="{FF2B5EF4-FFF2-40B4-BE49-F238E27FC236}">
                <a16:creationId xmlns:a16="http://schemas.microsoft.com/office/drawing/2014/main" id="{B48A9B9C-AF8C-4BCE-9976-C4432AD0D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7" name="Rectangle 17">
            <a:extLst>
              <a:ext uri="{FF2B5EF4-FFF2-40B4-BE49-F238E27FC236}">
                <a16:creationId xmlns:a16="http://schemas.microsoft.com/office/drawing/2014/main" id="{B336BE42-A61A-4DB4-9A22-B42F549BF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8" name="Rectangle 18">
            <a:extLst>
              <a:ext uri="{FF2B5EF4-FFF2-40B4-BE49-F238E27FC236}">
                <a16:creationId xmlns:a16="http://schemas.microsoft.com/office/drawing/2014/main" id="{8D1BCCAA-32B4-4C6F-8876-80EC04AB7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9" name="Rectangle 19">
            <a:extLst>
              <a:ext uri="{FF2B5EF4-FFF2-40B4-BE49-F238E27FC236}">
                <a16:creationId xmlns:a16="http://schemas.microsoft.com/office/drawing/2014/main" id="{CC84D6D4-0317-459B-9367-D3DB28F1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0" name="Rectangle 20">
            <a:extLst>
              <a:ext uri="{FF2B5EF4-FFF2-40B4-BE49-F238E27FC236}">
                <a16:creationId xmlns:a16="http://schemas.microsoft.com/office/drawing/2014/main" id="{1287881A-5C62-498C-A04F-9161ADFF7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1" name="Rectangle 21">
            <a:extLst>
              <a:ext uri="{FF2B5EF4-FFF2-40B4-BE49-F238E27FC236}">
                <a16:creationId xmlns:a16="http://schemas.microsoft.com/office/drawing/2014/main" id="{7D645316-4DA8-44DF-B1CB-902003661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2" name="Rectangle 22">
            <a:extLst>
              <a:ext uri="{FF2B5EF4-FFF2-40B4-BE49-F238E27FC236}">
                <a16:creationId xmlns:a16="http://schemas.microsoft.com/office/drawing/2014/main" id="{05BA0F58-206B-4C37-8114-5B726FA03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3" name="Rectangle 23">
            <a:extLst>
              <a:ext uri="{FF2B5EF4-FFF2-40B4-BE49-F238E27FC236}">
                <a16:creationId xmlns:a16="http://schemas.microsoft.com/office/drawing/2014/main" id="{99C0BAC9-A821-4597-B6CF-74D0779F2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4" name="Rectangle 24">
            <a:extLst>
              <a:ext uri="{FF2B5EF4-FFF2-40B4-BE49-F238E27FC236}">
                <a16:creationId xmlns:a16="http://schemas.microsoft.com/office/drawing/2014/main" id="{98036DEE-9ADC-4A5B-855B-913425AE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5" name="Rectangle 25">
            <a:extLst>
              <a:ext uri="{FF2B5EF4-FFF2-40B4-BE49-F238E27FC236}">
                <a16:creationId xmlns:a16="http://schemas.microsoft.com/office/drawing/2014/main" id="{ED868B9A-22FB-44E3-B221-03210C32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6" name="Rectangle 26">
            <a:extLst>
              <a:ext uri="{FF2B5EF4-FFF2-40B4-BE49-F238E27FC236}">
                <a16:creationId xmlns:a16="http://schemas.microsoft.com/office/drawing/2014/main" id="{D1AC6D05-A8D4-419D-809E-2432D0BD6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7" name="Rectangle 27">
            <a:extLst>
              <a:ext uri="{FF2B5EF4-FFF2-40B4-BE49-F238E27FC236}">
                <a16:creationId xmlns:a16="http://schemas.microsoft.com/office/drawing/2014/main" id="{2F0C00B2-5952-4F86-8DE9-6777F148F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8" name="Rectangle 28">
            <a:extLst>
              <a:ext uri="{FF2B5EF4-FFF2-40B4-BE49-F238E27FC236}">
                <a16:creationId xmlns:a16="http://schemas.microsoft.com/office/drawing/2014/main" id="{113A65F0-6846-4D8A-9225-94F60F5A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9" name="Rectangle 29">
            <a:extLst>
              <a:ext uri="{FF2B5EF4-FFF2-40B4-BE49-F238E27FC236}">
                <a16:creationId xmlns:a16="http://schemas.microsoft.com/office/drawing/2014/main" id="{DC9723DF-DA65-4746-BEA7-25448B578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0" name="Rectangle 30">
            <a:extLst>
              <a:ext uri="{FF2B5EF4-FFF2-40B4-BE49-F238E27FC236}">
                <a16:creationId xmlns:a16="http://schemas.microsoft.com/office/drawing/2014/main" id="{7BA62986-536B-4305-9960-B175AB8C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1" name="Rectangle 31">
            <a:extLst>
              <a:ext uri="{FF2B5EF4-FFF2-40B4-BE49-F238E27FC236}">
                <a16:creationId xmlns:a16="http://schemas.microsoft.com/office/drawing/2014/main" id="{CBE3B71B-3613-4CC5-8383-3F523FACD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2" name="Rectangle 32">
            <a:extLst>
              <a:ext uri="{FF2B5EF4-FFF2-40B4-BE49-F238E27FC236}">
                <a16:creationId xmlns:a16="http://schemas.microsoft.com/office/drawing/2014/main" id="{8B4AF0C1-2D6F-42C4-B268-8ACA6553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3" name="Rectangle 33">
            <a:extLst>
              <a:ext uri="{FF2B5EF4-FFF2-40B4-BE49-F238E27FC236}">
                <a16:creationId xmlns:a16="http://schemas.microsoft.com/office/drawing/2014/main" id="{0C7F4CCD-19C4-4F5A-8E11-A4ED8AF6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4" name="Rectangle 34">
            <a:extLst>
              <a:ext uri="{FF2B5EF4-FFF2-40B4-BE49-F238E27FC236}">
                <a16:creationId xmlns:a16="http://schemas.microsoft.com/office/drawing/2014/main" id="{771399C5-ED3E-443E-BCEF-5D576E23A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5" name="Rectangle 35">
            <a:extLst>
              <a:ext uri="{FF2B5EF4-FFF2-40B4-BE49-F238E27FC236}">
                <a16:creationId xmlns:a16="http://schemas.microsoft.com/office/drawing/2014/main" id="{C45CAAC4-35DC-4583-993B-383A48CF6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6" name="Line 36">
            <a:extLst>
              <a:ext uri="{FF2B5EF4-FFF2-40B4-BE49-F238E27FC236}">
                <a16:creationId xmlns:a16="http://schemas.microsoft.com/office/drawing/2014/main" id="{EFB85244-BC6E-48B2-8D85-FFEC7B915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6025" y="2259013"/>
            <a:ext cx="773113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37" name="Freeform 37">
            <a:extLst>
              <a:ext uri="{FF2B5EF4-FFF2-40B4-BE49-F238E27FC236}">
                <a16:creationId xmlns:a16="http://schemas.microsoft.com/office/drawing/2014/main" id="{37808BAC-21CB-4EA5-9B76-1467A62F9C10}"/>
              </a:ext>
            </a:extLst>
          </p:cNvPr>
          <p:cNvSpPr>
            <a:spLocks/>
          </p:cNvSpPr>
          <p:nvPr/>
        </p:nvSpPr>
        <p:spPr bwMode="auto">
          <a:xfrm>
            <a:off x="1114425" y="2481263"/>
            <a:ext cx="173038" cy="111125"/>
          </a:xfrm>
          <a:custGeom>
            <a:avLst/>
            <a:gdLst>
              <a:gd name="T0" fmla="*/ 209174367 w 109"/>
              <a:gd name="T1" fmla="*/ 0 h 70"/>
              <a:gd name="T2" fmla="*/ 0 w 109"/>
              <a:gd name="T3" fmla="*/ 176410938 h 70"/>
              <a:gd name="T4" fmla="*/ 274698619 w 109"/>
              <a:gd name="T5" fmla="*/ 163810950 h 70"/>
              <a:gd name="T6" fmla="*/ 168851750 w 109"/>
              <a:gd name="T7" fmla="*/ 110886875 h 70"/>
              <a:gd name="T8" fmla="*/ 209174367 w 109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"/>
              <a:gd name="T16" fmla="*/ 0 h 70"/>
              <a:gd name="T17" fmla="*/ 109 w 109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" h="70">
                <a:moveTo>
                  <a:pt x="83" y="0"/>
                </a:moveTo>
                <a:lnTo>
                  <a:pt x="0" y="70"/>
                </a:lnTo>
                <a:lnTo>
                  <a:pt x="109" y="65"/>
                </a:lnTo>
                <a:lnTo>
                  <a:pt x="67" y="44"/>
                </a:lnTo>
                <a:lnTo>
                  <a:pt x="8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38" name="Line 38">
            <a:extLst>
              <a:ext uri="{FF2B5EF4-FFF2-40B4-BE49-F238E27FC236}">
                <a16:creationId xmlns:a16="http://schemas.microsoft.com/office/drawing/2014/main" id="{0DC21551-52C6-479A-859B-6CAD365D4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3006725"/>
            <a:ext cx="771525" cy="274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39" name="Freeform 39">
            <a:extLst>
              <a:ext uri="{FF2B5EF4-FFF2-40B4-BE49-F238E27FC236}">
                <a16:creationId xmlns:a16="http://schemas.microsoft.com/office/drawing/2014/main" id="{8AD1E8AC-C91F-44F0-A73A-B8FB7607A248}"/>
              </a:ext>
            </a:extLst>
          </p:cNvPr>
          <p:cNvSpPr>
            <a:spLocks/>
          </p:cNvSpPr>
          <p:nvPr/>
        </p:nvSpPr>
        <p:spPr bwMode="auto">
          <a:xfrm>
            <a:off x="1155700" y="3214688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3810950 h 66"/>
              <a:gd name="T6" fmla="*/ 163810950 w 108"/>
              <a:gd name="T7" fmla="*/ 10584656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5"/>
                </a:lnTo>
                <a:lnTo>
                  <a:pt x="65" y="42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0" name="Line 40">
            <a:extLst>
              <a:ext uri="{FF2B5EF4-FFF2-40B4-BE49-F238E27FC236}">
                <a16:creationId xmlns:a16="http://schemas.microsoft.com/office/drawing/2014/main" id="{E78A8D7F-B357-478E-8396-139C89158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3400425"/>
            <a:ext cx="769938" cy="274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1" name="Freeform 41">
            <a:extLst>
              <a:ext uri="{FF2B5EF4-FFF2-40B4-BE49-F238E27FC236}">
                <a16:creationId xmlns:a16="http://schemas.microsoft.com/office/drawing/2014/main" id="{DC820E47-C3A8-4A5C-8154-F56693450026}"/>
              </a:ext>
            </a:extLst>
          </p:cNvPr>
          <p:cNvSpPr>
            <a:spLocks/>
          </p:cNvSpPr>
          <p:nvPr/>
        </p:nvSpPr>
        <p:spPr bwMode="auto">
          <a:xfrm>
            <a:off x="1135063" y="3608388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3810950 h 66"/>
              <a:gd name="T6" fmla="*/ 168851263 w 108"/>
              <a:gd name="T7" fmla="*/ 10584656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5"/>
                </a:lnTo>
                <a:lnTo>
                  <a:pt x="67" y="42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2" name="Line 42">
            <a:extLst>
              <a:ext uri="{FF2B5EF4-FFF2-40B4-BE49-F238E27FC236}">
                <a16:creationId xmlns:a16="http://schemas.microsoft.com/office/drawing/2014/main" id="{5F22B208-7B8E-434E-B80E-066FA40814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3771900"/>
            <a:ext cx="771525" cy="277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3" name="Freeform 43">
            <a:extLst>
              <a:ext uri="{FF2B5EF4-FFF2-40B4-BE49-F238E27FC236}">
                <a16:creationId xmlns:a16="http://schemas.microsoft.com/office/drawing/2014/main" id="{4545C1B9-C987-4FFD-A82F-441BF8BFF67E}"/>
              </a:ext>
            </a:extLst>
          </p:cNvPr>
          <p:cNvSpPr>
            <a:spLocks/>
          </p:cNvSpPr>
          <p:nvPr/>
        </p:nvSpPr>
        <p:spPr bwMode="auto">
          <a:xfrm>
            <a:off x="1155700" y="3981450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1290000 h 66"/>
              <a:gd name="T6" fmla="*/ 163810950 w 108"/>
              <a:gd name="T7" fmla="*/ 10836751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4"/>
                </a:lnTo>
                <a:lnTo>
                  <a:pt x="65" y="43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4" name="Line 44">
            <a:extLst>
              <a:ext uri="{FF2B5EF4-FFF2-40B4-BE49-F238E27FC236}">
                <a16:creationId xmlns:a16="http://schemas.microsoft.com/office/drawing/2014/main" id="{CA16FACF-65E1-48E5-A8AF-C6940850A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4144963"/>
            <a:ext cx="769938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5" name="Freeform 45">
            <a:extLst>
              <a:ext uri="{FF2B5EF4-FFF2-40B4-BE49-F238E27FC236}">
                <a16:creationId xmlns:a16="http://schemas.microsoft.com/office/drawing/2014/main" id="{717853ED-0F1B-463A-9309-A2849EEE6E9C}"/>
              </a:ext>
            </a:extLst>
          </p:cNvPr>
          <p:cNvSpPr>
            <a:spLocks/>
          </p:cNvSpPr>
          <p:nvPr/>
        </p:nvSpPr>
        <p:spPr bwMode="auto">
          <a:xfrm>
            <a:off x="1135063" y="43529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8851263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7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6" name="Line 46">
            <a:extLst>
              <a:ext uri="{FF2B5EF4-FFF2-40B4-BE49-F238E27FC236}">
                <a16:creationId xmlns:a16="http://schemas.microsoft.com/office/drawing/2014/main" id="{5A1EDF7E-5CF2-482E-90A7-1DAC1DC267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4538663"/>
            <a:ext cx="771525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7" name="Freeform 47">
            <a:extLst>
              <a:ext uri="{FF2B5EF4-FFF2-40B4-BE49-F238E27FC236}">
                <a16:creationId xmlns:a16="http://schemas.microsoft.com/office/drawing/2014/main" id="{C362754C-89D0-4811-A792-68D090BD5D65}"/>
              </a:ext>
            </a:extLst>
          </p:cNvPr>
          <p:cNvSpPr>
            <a:spLocks/>
          </p:cNvSpPr>
          <p:nvPr/>
        </p:nvSpPr>
        <p:spPr bwMode="auto">
          <a:xfrm>
            <a:off x="1155700" y="47466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3810950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5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8" name="Line 48">
            <a:extLst>
              <a:ext uri="{FF2B5EF4-FFF2-40B4-BE49-F238E27FC236}">
                <a16:creationId xmlns:a16="http://schemas.microsoft.com/office/drawing/2014/main" id="{99BC405B-BFA1-469A-B50F-0486C87735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2671763"/>
            <a:ext cx="769938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9" name="Freeform 49">
            <a:extLst>
              <a:ext uri="{FF2B5EF4-FFF2-40B4-BE49-F238E27FC236}">
                <a16:creationId xmlns:a16="http://schemas.microsoft.com/office/drawing/2014/main" id="{0BB658A8-C738-4CB1-B890-D7153A4C4716}"/>
              </a:ext>
            </a:extLst>
          </p:cNvPr>
          <p:cNvSpPr>
            <a:spLocks/>
          </p:cNvSpPr>
          <p:nvPr/>
        </p:nvSpPr>
        <p:spPr bwMode="auto">
          <a:xfrm>
            <a:off x="1135063" y="28797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8851263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7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50" name="Rectangle 50">
            <a:extLst>
              <a:ext uri="{FF2B5EF4-FFF2-40B4-BE49-F238E27FC236}">
                <a16:creationId xmlns:a16="http://schemas.microsoft.com/office/drawing/2014/main" id="{4A1C8DE9-F125-425C-94A3-AEFABEDB4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1" name="Rectangle 51">
            <a:extLst>
              <a:ext uri="{FF2B5EF4-FFF2-40B4-BE49-F238E27FC236}">
                <a16:creationId xmlns:a16="http://schemas.microsoft.com/office/drawing/2014/main" id="{26A1EB8B-077A-4F67-8C53-9804D7EE4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2" name="Rectangle 53">
            <a:extLst>
              <a:ext uri="{FF2B5EF4-FFF2-40B4-BE49-F238E27FC236}">
                <a16:creationId xmlns:a16="http://schemas.microsoft.com/office/drawing/2014/main" id="{ECFCC5FF-2A4F-4D4C-90AC-20EDA69DE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18859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3" name="Rectangle 54">
            <a:extLst>
              <a:ext uri="{FF2B5EF4-FFF2-40B4-BE49-F238E27FC236}">
                <a16:creationId xmlns:a16="http://schemas.microsoft.com/office/drawing/2014/main" id="{AB2D3E12-4D58-489F-A329-B1D8CD0C2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4" name="Rectangle 55">
            <a:extLst>
              <a:ext uri="{FF2B5EF4-FFF2-40B4-BE49-F238E27FC236}">
                <a16:creationId xmlns:a16="http://schemas.microsoft.com/office/drawing/2014/main" id="{E3243990-65C6-458F-91C3-F7F2C588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5" name="Rectangle 57">
            <a:extLst>
              <a:ext uri="{FF2B5EF4-FFF2-40B4-BE49-F238E27FC236}">
                <a16:creationId xmlns:a16="http://schemas.microsoft.com/office/drawing/2014/main" id="{1650B8C0-B4C3-40CE-A4D2-7B11532B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18859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6" name="Rectangle 58">
            <a:extLst>
              <a:ext uri="{FF2B5EF4-FFF2-40B4-BE49-F238E27FC236}">
                <a16:creationId xmlns:a16="http://schemas.microsoft.com/office/drawing/2014/main" id="{678F6D49-5886-4D97-9DFC-475280FBE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7" name="Rectangle 59">
            <a:extLst>
              <a:ext uri="{FF2B5EF4-FFF2-40B4-BE49-F238E27FC236}">
                <a16:creationId xmlns:a16="http://schemas.microsoft.com/office/drawing/2014/main" id="{E32A5CF2-E85B-4965-A50E-EE93DE17A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8" name="Rectangle 60">
            <a:extLst>
              <a:ext uri="{FF2B5EF4-FFF2-40B4-BE49-F238E27FC236}">
                <a16:creationId xmlns:a16="http://schemas.microsoft.com/office/drawing/2014/main" id="{7EA8A277-EE5C-423A-BB96-7DB74403E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9" name="Rectangle 61">
            <a:extLst>
              <a:ext uri="{FF2B5EF4-FFF2-40B4-BE49-F238E27FC236}">
                <a16:creationId xmlns:a16="http://schemas.microsoft.com/office/drawing/2014/main" id="{02F4EB31-C64A-475E-B10B-CF9FFB6F9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0" name="Rectangle 62">
            <a:extLst>
              <a:ext uri="{FF2B5EF4-FFF2-40B4-BE49-F238E27FC236}">
                <a16:creationId xmlns:a16="http://schemas.microsoft.com/office/drawing/2014/main" id="{49EA0174-190A-4186-94E2-9C19ED43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1" name="Rectangle 63">
            <a:extLst>
              <a:ext uri="{FF2B5EF4-FFF2-40B4-BE49-F238E27FC236}">
                <a16:creationId xmlns:a16="http://schemas.microsoft.com/office/drawing/2014/main" id="{039E3EE6-495D-4FC0-8FB0-61D81A889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2" name="Rectangle 64">
            <a:extLst>
              <a:ext uri="{FF2B5EF4-FFF2-40B4-BE49-F238E27FC236}">
                <a16:creationId xmlns:a16="http://schemas.microsoft.com/office/drawing/2014/main" id="{BBDC1E0B-8981-401D-B470-EF217062F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3" name="Rectangle 65">
            <a:extLst>
              <a:ext uri="{FF2B5EF4-FFF2-40B4-BE49-F238E27FC236}">
                <a16:creationId xmlns:a16="http://schemas.microsoft.com/office/drawing/2014/main" id="{9180E568-F6CC-4999-97E3-CB09D808B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4" name="Rectangle 66">
            <a:extLst>
              <a:ext uri="{FF2B5EF4-FFF2-40B4-BE49-F238E27FC236}">
                <a16:creationId xmlns:a16="http://schemas.microsoft.com/office/drawing/2014/main" id="{D6B9AC5E-EBE6-4BBC-A26A-E023A20DF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5" name="Rectangle 67">
            <a:extLst>
              <a:ext uri="{FF2B5EF4-FFF2-40B4-BE49-F238E27FC236}">
                <a16:creationId xmlns:a16="http://schemas.microsoft.com/office/drawing/2014/main" id="{97C1BCCF-552A-4014-A065-1DCC66677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6" name="Rectangle 68">
            <a:extLst>
              <a:ext uri="{FF2B5EF4-FFF2-40B4-BE49-F238E27FC236}">
                <a16:creationId xmlns:a16="http://schemas.microsoft.com/office/drawing/2014/main" id="{70D27F71-3124-407A-8483-512D80FDF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7" name="Rectangle 69">
            <a:extLst>
              <a:ext uri="{FF2B5EF4-FFF2-40B4-BE49-F238E27FC236}">
                <a16:creationId xmlns:a16="http://schemas.microsoft.com/office/drawing/2014/main" id="{A7CC7156-BC65-4C86-827E-60F00EE25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8" name="Rectangle 70">
            <a:extLst>
              <a:ext uri="{FF2B5EF4-FFF2-40B4-BE49-F238E27FC236}">
                <a16:creationId xmlns:a16="http://schemas.microsoft.com/office/drawing/2014/main" id="{738493C9-92BD-4301-9484-877F080E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9" name="Rectangle 71">
            <a:extLst>
              <a:ext uri="{FF2B5EF4-FFF2-40B4-BE49-F238E27FC236}">
                <a16:creationId xmlns:a16="http://schemas.microsoft.com/office/drawing/2014/main" id="{EA08A541-4073-4059-BCF9-384CD5285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0" name="Rectangle 72">
            <a:extLst>
              <a:ext uri="{FF2B5EF4-FFF2-40B4-BE49-F238E27FC236}">
                <a16:creationId xmlns:a16="http://schemas.microsoft.com/office/drawing/2014/main" id="{2AF3C259-91A5-4C2C-A873-E622211D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1" name="Rectangle 73">
            <a:extLst>
              <a:ext uri="{FF2B5EF4-FFF2-40B4-BE49-F238E27FC236}">
                <a16:creationId xmlns:a16="http://schemas.microsoft.com/office/drawing/2014/main" id="{EB838F51-A1CD-45C3-914B-B612FA2B9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2" name="Rectangle 74">
            <a:extLst>
              <a:ext uri="{FF2B5EF4-FFF2-40B4-BE49-F238E27FC236}">
                <a16:creationId xmlns:a16="http://schemas.microsoft.com/office/drawing/2014/main" id="{02B52C0F-586B-415B-8DF9-401BC5CA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3" name="Rectangle 75">
            <a:extLst>
              <a:ext uri="{FF2B5EF4-FFF2-40B4-BE49-F238E27FC236}">
                <a16:creationId xmlns:a16="http://schemas.microsoft.com/office/drawing/2014/main" id="{807F3BEE-C04A-4AC5-9569-D88E81607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2089150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4" name="Rectangle 76">
            <a:extLst>
              <a:ext uri="{FF2B5EF4-FFF2-40B4-BE49-F238E27FC236}">
                <a16:creationId xmlns:a16="http://schemas.microsoft.com/office/drawing/2014/main" id="{632FAC82-051E-44EA-888B-0ED2D1BC8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076450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5" name="Rectangle 77">
            <a:extLst>
              <a:ext uri="{FF2B5EF4-FFF2-40B4-BE49-F238E27FC236}">
                <a16:creationId xmlns:a16="http://schemas.microsoft.com/office/drawing/2014/main" id="{2391F414-3E06-48D8-989D-1F1C5BD1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2466975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6" name="Rectangle 78">
            <a:extLst>
              <a:ext uri="{FF2B5EF4-FFF2-40B4-BE49-F238E27FC236}">
                <a16:creationId xmlns:a16="http://schemas.microsoft.com/office/drawing/2014/main" id="{B068EFA4-4DC6-4C43-ADE4-3C59D8C75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2454275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7" name="Rectangle 79">
            <a:extLst>
              <a:ext uri="{FF2B5EF4-FFF2-40B4-BE49-F238E27FC236}">
                <a16:creationId xmlns:a16="http://schemas.microsoft.com/office/drawing/2014/main" id="{9C8F673A-368C-462E-84DF-05CD696B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2841625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8" name="Rectangle 80">
            <a:extLst>
              <a:ext uri="{FF2B5EF4-FFF2-40B4-BE49-F238E27FC236}">
                <a16:creationId xmlns:a16="http://schemas.microsoft.com/office/drawing/2014/main" id="{6CB6A09B-0D6A-4C0A-ACA4-70F2A9C5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828925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9" name="Rectangle 81">
            <a:extLst>
              <a:ext uri="{FF2B5EF4-FFF2-40B4-BE49-F238E27FC236}">
                <a16:creationId xmlns:a16="http://schemas.microsoft.com/office/drawing/2014/main" id="{20334C97-F9A3-4156-8E01-8FA2E2F66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219450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0" name="Rectangle 82">
            <a:extLst>
              <a:ext uri="{FF2B5EF4-FFF2-40B4-BE49-F238E27FC236}">
                <a16:creationId xmlns:a16="http://schemas.microsoft.com/office/drawing/2014/main" id="{5EF00D4D-70AA-4EA1-AEF0-FAFBE2F77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3206750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1" name="Rectangle 83">
            <a:extLst>
              <a:ext uri="{FF2B5EF4-FFF2-40B4-BE49-F238E27FC236}">
                <a16:creationId xmlns:a16="http://schemas.microsoft.com/office/drawing/2014/main" id="{1CA49C78-71A8-45C5-9D11-1AD73E234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3595688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2" name="Rectangle 84">
            <a:extLst>
              <a:ext uri="{FF2B5EF4-FFF2-40B4-BE49-F238E27FC236}">
                <a16:creationId xmlns:a16="http://schemas.microsoft.com/office/drawing/2014/main" id="{D8927A14-FD46-4745-8F5F-98ACBD44D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3582988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3" name="Rectangle 85">
            <a:extLst>
              <a:ext uri="{FF2B5EF4-FFF2-40B4-BE49-F238E27FC236}">
                <a16:creationId xmlns:a16="http://schemas.microsoft.com/office/drawing/2014/main" id="{CC92B009-222C-4FC5-A90C-1BB38737F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97351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4" name="Rectangle 86">
            <a:extLst>
              <a:ext uri="{FF2B5EF4-FFF2-40B4-BE49-F238E27FC236}">
                <a16:creationId xmlns:a16="http://schemas.microsoft.com/office/drawing/2014/main" id="{529E518B-209A-4A7A-B510-5BE14D451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396081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5" name="Rectangle 87">
            <a:extLst>
              <a:ext uri="{FF2B5EF4-FFF2-40B4-BE49-F238E27FC236}">
                <a16:creationId xmlns:a16="http://schemas.microsoft.com/office/drawing/2014/main" id="{C61A33AB-F652-4C00-8B65-D639233EB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4348163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6" name="Rectangle 88">
            <a:extLst>
              <a:ext uri="{FF2B5EF4-FFF2-40B4-BE49-F238E27FC236}">
                <a16:creationId xmlns:a16="http://schemas.microsoft.com/office/drawing/2014/main" id="{099A31AB-25F9-4081-BD9C-63A2069F6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4335463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7" name="Rectangle 89">
            <a:extLst>
              <a:ext uri="{FF2B5EF4-FFF2-40B4-BE49-F238E27FC236}">
                <a16:creationId xmlns:a16="http://schemas.microsoft.com/office/drawing/2014/main" id="{2801F389-A973-473D-BA01-A5CBA559A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4725988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8" name="Rectangle 90">
            <a:extLst>
              <a:ext uri="{FF2B5EF4-FFF2-40B4-BE49-F238E27FC236}">
                <a16:creationId xmlns:a16="http://schemas.microsoft.com/office/drawing/2014/main" id="{E7D7083C-B0F1-4859-8E12-7568DB30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4713288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9" name="Line 91">
            <a:extLst>
              <a:ext uri="{FF2B5EF4-FFF2-40B4-BE49-F238E27FC236}">
                <a16:creationId xmlns:a16="http://schemas.microsoft.com/office/drawing/2014/main" id="{DB489A1F-A246-4711-B887-441CA6A6E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1925" y="2397125"/>
            <a:ext cx="4794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0" name="Freeform 92">
            <a:extLst>
              <a:ext uri="{FF2B5EF4-FFF2-40B4-BE49-F238E27FC236}">
                <a16:creationId xmlns:a16="http://schemas.microsoft.com/office/drawing/2014/main" id="{CB7F375D-A1B7-42B2-90EB-C3F7C0D73B52}"/>
              </a:ext>
            </a:extLst>
          </p:cNvPr>
          <p:cNvSpPr>
            <a:spLocks/>
          </p:cNvSpPr>
          <p:nvPr/>
        </p:nvSpPr>
        <p:spPr bwMode="auto">
          <a:xfrm>
            <a:off x="3894138" y="2792413"/>
            <a:ext cx="157162" cy="155575"/>
          </a:xfrm>
          <a:custGeom>
            <a:avLst/>
            <a:gdLst>
              <a:gd name="T0" fmla="*/ 123486470 w 99"/>
              <a:gd name="T1" fmla="*/ 0 h 98"/>
              <a:gd name="T2" fmla="*/ 0 w 99"/>
              <a:gd name="T3" fmla="*/ 246975313 h 98"/>
              <a:gd name="T4" fmla="*/ 249493881 w 99"/>
              <a:gd name="T5" fmla="*/ 123488450 h 98"/>
              <a:gd name="T6" fmla="*/ 128526766 w 99"/>
              <a:gd name="T7" fmla="*/ 118448138 h 98"/>
              <a:gd name="T8" fmla="*/ 123486470 w 99"/>
              <a:gd name="T9" fmla="*/ 0 h 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"/>
              <a:gd name="T16" fmla="*/ 0 h 98"/>
              <a:gd name="T17" fmla="*/ 99 w 99"/>
              <a:gd name="T18" fmla="*/ 98 h 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" h="98">
                <a:moveTo>
                  <a:pt x="49" y="0"/>
                </a:moveTo>
                <a:lnTo>
                  <a:pt x="0" y="98"/>
                </a:lnTo>
                <a:lnTo>
                  <a:pt x="99" y="49"/>
                </a:lnTo>
                <a:lnTo>
                  <a:pt x="51" y="47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1" name="Line 93">
            <a:extLst>
              <a:ext uri="{FF2B5EF4-FFF2-40B4-BE49-F238E27FC236}">
                <a16:creationId xmlns:a16="http://schemas.microsoft.com/office/drawing/2014/main" id="{E8D9521D-057E-4B6C-AC41-098754184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1925" y="3103563"/>
            <a:ext cx="4794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2" name="Freeform 94">
            <a:extLst>
              <a:ext uri="{FF2B5EF4-FFF2-40B4-BE49-F238E27FC236}">
                <a16:creationId xmlns:a16="http://schemas.microsoft.com/office/drawing/2014/main" id="{BD59D668-E83C-4CE7-8448-6EFAE3481C23}"/>
              </a:ext>
            </a:extLst>
          </p:cNvPr>
          <p:cNvSpPr>
            <a:spLocks/>
          </p:cNvSpPr>
          <p:nvPr/>
        </p:nvSpPr>
        <p:spPr bwMode="auto">
          <a:xfrm>
            <a:off x="3894138" y="3500438"/>
            <a:ext cx="157162" cy="153987"/>
          </a:xfrm>
          <a:custGeom>
            <a:avLst/>
            <a:gdLst>
              <a:gd name="T0" fmla="*/ 123486470 w 99"/>
              <a:gd name="T1" fmla="*/ 0 h 97"/>
              <a:gd name="T2" fmla="*/ 0 w 99"/>
              <a:gd name="T3" fmla="*/ 244453569 h 97"/>
              <a:gd name="T4" fmla="*/ 249493881 w 99"/>
              <a:gd name="T5" fmla="*/ 120967107 h 97"/>
              <a:gd name="T6" fmla="*/ 128526766 w 99"/>
              <a:gd name="T7" fmla="*/ 118446165 h 97"/>
              <a:gd name="T8" fmla="*/ 123486470 w 99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"/>
              <a:gd name="T16" fmla="*/ 0 h 97"/>
              <a:gd name="T17" fmla="*/ 99 w 9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" h="97">
                <a:moveTo>
                  <a:pt x="49" y="0"/>
                </a:moveTo>
                <a:lnTo>
                  <a:pt x="0" y="97"/>
                </a:lnTo>
                <a:lnTo>
                  <a:pt x="99" y="48"/>
                </a:lnTo>
                <a:lnTo>
                  <a:pt x="51" y="47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3" name="Line 95">
            <a:extLst>
              <a:ext uri="{FF2B5EF4-FFF2-40B4-BE49-F238E27FC236}">
                <a16:creationId xmlns:a16="http://schemas.microsoft.com/office/drawing/2014/main" id="{DF534AB5-CC14-4F73-AD18-C5332C7465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1288" y="3929063"/>
            <a:ext cx="481012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4" name="Freeform 96">
            <a:extLst>
              <a:ext uri="{FF2B5EF4-FFF2-40B4-BE49-F238E27FC236}">
                <a16:creationId xmlns:a16="http://schemas.microsoft.com/office/drawing/2014/main" id="{660483F1-1CB1-4122-908C-5BA94E74AC72}"/>
              </a:ext>
            </a:extLst>
          </p:cNvPr>
          <p:cNvSpPr>
            <a:spLocks/>
          </p:cNvSpPr>
          <p:nvPr/>
        </p:nvSpPr>
        <p:spPr bwMode="auto">
          <a:xfrm>
            <a:off x="3876675" y="4325938"/>
            <a:ext cx="152400" cy="153987"/>
          </a:xfrm>
          <a:custGeom>
            <a:avLst/>
            <a:gdLst>
              <a:gd name="T0" fmla="*/ 118448138 w 96"/>
              <a:gd name="T1" fmla="*/ 0 h 97"/>
              <a:gd name="T2" fmla="*/ 0 w 96"/>
              <a:gd name="T3" fmla="*/ 244453569 h 97"/>
              <a:gd name="T4" fmla="*/ 241935000 w 96"/>
              <a:gd name="T5" fmla="*/ 120967107 h 97"/>
              <a:gd name="T6" fmla="*/ 123488450 w 96"/>
              <a:gd name="T7" fmla="*/ 118446165 h 97"/>
              <a:gd name="T8" fmla="*/ 118448138 w 96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7"/>
              <a:gd name="T17" fmla="*/ 96 w 96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7">
                <a:moveTo>
                  <a:pt x="47" y="0"/>
                </a:moveTo>
                <a:lnTo>
                  <a:pt x="0" y="97"/>
                </a:lnTo>
                <a:lnTo>
                  <a:pt x="96" y="48"/>
                </a:lnTo>
                <a:lnTo>
                  <a:pt x="49" y="47"/>
                </a:lnTo>
                <a:lnTo>
                  <a:pt x="4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5" name="Line 97">
            <a:extLst>
              <a:ext uri="{FF2B5EF4-FFF2-40B4-BE49-F238E27FC236}">
                <a16:creationId xmlns:a16="http://schemas.microsoft.com/office/drawing/2014/main" id="{965EE505-2EE9-425F-A487-B4A1EABE9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2633663"/>
            <a:ext cx="52387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6" name="Freeform 98">
            <a:extLst>
              <a:ext uri="{FF2B5EF4-FFF2-40B4-BE49-F238E27FC236}">
                <a16:creationId xmlns:a16="http://schemas.microsoft.com/office/drawing/2014/main" id="{F219D10C-E65F-4403-B497-2B4D3AE7E38B}"/>
              </a:ext>
            </a:extLst>
          </p:cNvPr>
          <p:cNvSpPr>
            <a:spLocks/>
          </p:cNvSpPr>
          <p:nvPr/>
        </p:nvSpPr>
        <p:spPr bwMode="auto">
          <a:xfrm>
            <a:off x="3876675" y="2576513"/>
            <a:ext cx="163513" cy="111125"/>
          </a:xfrm>
          <a:custGeom>
            <a:avLst/>
            <a:gdLst>
              <a:gd name="T0" fmla="*/ 259577681 w 103"/>
              <a:gd name="T1" fmla="*/ 0 h 70"/>
              <a:gd name="T2" fmla="*/ 0 w 103"/>
              <a:gd name="T3" fmla="*/ 90725625 h 70"/>
              <a:gd name="T4" fmla="*/ 259577681 w 103"/>
              <a:gd name="T5" fmla="*/ 176410938 h 70"/>
              <a:gd name="T6" fmla="*/ 176411477 w 103"/>
              <a:gd name="T7" fmla="*/ 90725625 h 70"/>
              <a:gd name="T8" fmla="*/ 259577681 w 103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70"/>
              <a:gd name="T17" fmla="*/ 103 w 103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70">
                <a:moveTo>
                  <a:pt x="103" y="0"/>
                </a:moveTo>
                <a:lnTo>
                  <a:pt x="0" y="36"/>
                </a:lnTo>
                <a:lnTo>
                  <a:pt x="103" y="70"/>
                </a:lnTo>
                <a:lnTo>
                  <a:pt x="70" y="36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7" name="Line 99">
            <a:extLst>
              <a:ext uri="{FF2B5EF4-FFF2-40B4-BE49-F238E27FC236}">
                <a16:creationId xmlns:a16="http://schemas.microsoft.com/office/drawing/2014/main" id="{AA5B2D20-42AC-4B60-BE0A-E61BC4DDB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3340100"/>
            <a:ext cx="5238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8" name="Freeform 100">
            <a:extLst>
              <a:ext uri="{FF2B5EF4-FFF2-40B4-BE49-F238E27FC236}">
                <a16:creationId xmlns:a16="http://schemas.microsoft.com/office/drawing/2014/main" id="{3184970E-AA2B-48DE-B85E-F77D8B81D868}"/>
              </a:ext>
            </a:extLst>
          </p:cNvPr>
          <p:cNvSpPr>
            <a:spLocks/>
          </p:cNvSpPr>
          <p:nvPr/>
        </p:nvSpPr>
        <p:spPr bwMode="auto">
          <a:xfrm>
            <a:off x="3876675" y="3284538"/>
            <a:ext cx="163513" cy="109537"/>
          </a:xfrm>
          <a:custGeom>
            <a:avLst/>
            <a:gdLst>
              <a:gd name="T0" fmla="*/ 259577681 w 103"/>
              <a:gd name="T1" fmla="*/ 0 h 69"/>
              <a:gd name="T2" fmla="*/ 0 w 103"/>
              <a:gd name="T3" fmla="*/ 88204272 h 69"/>
              <a:gd name="T4" fmla="*/ 259577681 w 103"/>
              <a:gd name="T5" fmla="*/ 173889194 h 69"/>
              <a:gd name="T6" fmla="*/ 176411477 w 103"/>
              <a:gd name="T7" fmla="*/ 88204272 h 69"/>
              <a:gd name="T8" fmla="*/ 259577681 w 103"/>
              <a:gd name="T9" fmla="*/ 0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69"/>
              <a:gd name="T17" fmla="*/ 103 w 103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69">
                <a:moveTo>
                  <a:pt x="103" y="0"/>
                </a:moveTo>
                <a:lnTo>
                  <a:pt x="0" y="35"/>
                </a:lnTo>
                <a:lnTo>
                  <a:pt x="103" y="69"/>
                </a:lnTo>
                <a:lnTo>
                  <a:pt x="70" y="35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9" name="Line 101">
            <a:extLst>
              <a:ext uri="{FF2B5EF4-FFF2-40B4-BE49-F238E27FC236}">
                <a16:creationId xmlns:a16="http://schemas.microsoft.com/office/drawing/2014/main" id="{49524907-5D4A-4CE1-A56B-CD9CD8E68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4124325"/>
            <a:ext cx="5270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00" name="Freeform 102">
            <a:extLst>
              <a:ext uri="{FF2B5EF4-FFF2-40B4-BE49-F238E27FC236}">
                <a16:creationId xmlns:a16="http://schemas.microsoft.com/office/drawing/2014/main" id="{2CA6AC4E-8E89-406A-8E79-3EBF9F25CAB6}"/>
              </a:ext>
            </a:extLst>
          </p:cNvPr>
          <p:cNvSpPr>
            <a:spLocks/>
          </p:cNvSpPr>
          <p:nvPr/>
        </p:nvSpPr>
        <p:spPr bwMode="auto">
          <a:xfrm>
            <a:off x="3856038" y="4070350"/>
            <a:ext cx="163512" cy="107950"/>
          </a:xfrm>
          <a:custGeom>
            <a:avLst/>
            <a:gdLst>
              <a:gd name="T0" fmla="*/ 259574506 w 103"/>
              <a:gd name="T1" fmla="*/ 0 h 68"/>
              <a:gd name="T2" fmla="*/ 0 w 103"/>
              <a:gd name="T3" fmla="*/ 85685313 h 68"/>
              <a:gd name="T4" fmla="*/ 259574506 w 103"/>
              <a:gd name="T5" fmla="*/ 171370625 h 68"/>
              <a:gd name="T6" fmla="*/ 176410398 w 103"/>
              <a:gd name="T7" fmla="*/ 85685313 h 68"/>
              <a:gd name="T8" fmla="*/ 259574506 w 103"/>
              <a:gd name="T9" fmla="*/ 0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68"/>
              <a:gd name="T17" fmla="*/ 103 w 103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68">
                <a:moveTo>
                  <a:pt x="103" y="0"/>
                </a:moveTo>
                <a:lnTo>
                  <a:pt x="0" y="34"/>
                </a:lnTo>
                <a:lnTo>
                  <a:pt x="103" y="68"/>
                </a:lnTo>
                <a:lnTo>
                  <a:pt x="70" y="34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01" name="Rectangle 103">
            <a:extLst>
              <a:ext uri="{FF2B5EF4-FFF2-40B4-BE49-F238E27FC236}">
                <a16:creationId xmlns:a16="http://schemas.microsoft.com/office/drawing/2014/main" id="{E669D961-288A-4B47-AC12-3508366CB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2" name="Rectangle 104">
            <a:extLst>
              <a:ext uri="{FF2B5EF4-FFF2-40B4-BE49-F238E27FC236}">
                <a16:creationId xmlns:a16="http://schemas.microsoft.com/office/drawing/2014/main" id="{E0F6DB6F-60CA-4659-9B80-8FD92DCDA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3" name="Rectangle 106">
            <a:extLst>
              <a:ext uri="{FF2B5EF4-FFF2-40B4-BE49-F238E27FC236}">
                <a16:creationId xmlns:a16="http://schemas.microsoft.com/office/drawing/2014/main" id="{97E29BBC-9043-46D8-B71E-D183A6010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1885950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4" name="Rectangle 107">
            <a:extLst>
              <a:ext uri="{FF2B5EF4-FFF2-40B4-BE49-F238E27FC236}">
                <a16:creationId xmlns:a16="http://schemas.microsoft.com/office/drawing/2014/main" id="{0833A41E-E4CD-4076-BED7-69890B94F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1579563"/>
            <a:ext cx="6810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5" name="Rectangle 108">
            <a:extLst>
              <a:ext uri="{FF2B5EF4-FFF2-40B4-BE49-F238E27FC236}">
                <a16:creationId xmlns:a16="http://schemas.microsoft.com/office/drawing/2014/main" id="{764A3642-646E-4FC4-9245-7387B4A4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1893888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6" name="Rectangle 110">
            <a:extLst>
              <a:ext uri="{FF2B5EF4-FFF2-40B4-BE49-F238E27FC236}">
                <a16:creationId xmlns:a16="http://schemas.microsoft.com/office/drawing/2014/main" id="{9087C8A7-A692-4006-9C4C-F9E33A96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18827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7" name="Rectangle 111">
            <a:extLst>
              <a:ext uri="{FF2B5EF4-FFF2-40B4-BE49-F238E27FC236}">
                <a16:creationId xmlns:a16="http://schemas.microsoft.com/office/drawing/2014/main" id="{49EC335E-94F4-4822-9950-68B7C55FF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8" name="Rectangle 112">
            <a:extLst>
              <a:ext uri="{FF2B5EF4-FFF2-40B4-BE49-F238E27FC236}">
                <a16:creationId xmlns:a16="http://schemas.microsoft.com/office/drawing/2014/main" id="{6D5428E3-F386-4C32-9E85-46E6EA3DE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5705475"/>
            <a:ext cx="18335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ield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9" name="Rectangle 113">
            <a:extLst>
              <a:ext uri="{FF2B5EF4-FFF2-40B4-BE49-F238E27FC236}">
                <a16:creationId xmlns:a16="http://schemas.microsoft.com/office/drawing/2014/main" id="{D5CDB3EE-F6AB-41FE-893D-9337346C4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22320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0" name="Rectangle 114">
            <a:extLst>
              <a:ext uri="{FF2B5EF4-FFF2-40B4-BE49-F238E27FC236}">
                <a16:creationId xmlns:a16="http://schemas.microsoft.com/office/drawing/2014/main" id="{EF376043-BD17-4AEB-BA9C-1827C33C1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2225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1" name="Rectangle 115">
            <a:extLst>
              <a:ext uri="{FF2B5EF4-FFF2-40B4-BE49-F238E27FC236}">
                <a16:creationId xmlns:a16="http://schemas.microsoft.com/office/drawing/2014/main" id="{4E4E72BC-687D-48BD-866A-235DBBB86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28622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2" name="Rectangle 116">
            <a:extLst>
              <a:ext uri="{FF2B5EF4-FFF2-40B4-BE49-F238E27FC236}">
                <a16:creationId xmlns:a16="http://schemas.microsoft.com/office/drawing/2014/main" id="{9EF490E4-5B35-427A-BCFA-EA0F6949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8527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3" name="Rectangle 117">
            <a:extLst>
              <a:ext uri="{FF2B5EF4-FFF2-40B4-BE49-F238E27FC236}">
                <a16:creationId xmlns:a16="http://schemas.microsoft.com/office/drawing/2014/main" id="{6F1EBB54-1A15-43A4-92C3-21A269BEB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34893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4" name="Rectangle 118">
            <a:extLst>
              <a:ext uri="{FF2B5EF4-FFF2-40B4-BE49-F238E27FC236}">
                <a16:creationId xmlns:a16="http://schemas.microsoft.com/office/drawing/2014/main" id="{D3C3BC2A-5D32-49AC-8BDD-8683E057D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34798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5" name="Rectangle 119">
            <a:extLst>
              <a:ext uri="{FF2B5EF4-FFF2-40B4-BE49-F238E27FC236}">
                <a16:creationId xmlns:a16="http://schemas.microsoft.com/office/drawing/2014/main" id="{DE9D3635-7762-430B-91D6-0DBB0D5A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41195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6" name="Rectangle 120">
            <a:extLst>
              <a:ext uri="{FF2B5EF4-FFF2-40B4-BE49-F238E27FC236}">
                <a16:creationId xmlns:a16="http://schemas.microsoft.com/office/drawing/2014/main" id="{AA228C64-DDD9-4F61-9904-F5F1246A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41100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7" name="Rectangle 121">
            <a:extLst>
              <a:ext uri="{FF2B5EF4-FFF2-40B4-BE49-F238E27FC236}">
                <a16:creationId xmlns:a16="http://schemas.microsoft.com/office/drawing/2014/main" id="{E278BD13-E92F-469F-AF65-41818BDC5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25765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8" name="Rectangle 122">
            <a:extLst>
              <a:ext uri="{FF2B5EF4-FFF2-40B4-BE49-F238E27FC236}">
                <a16:creationId xmlns:a16="http://schemas.microsoft.com/office/drawing/2014/main" id="{07296662-EC96-4C25-B0EA-0F47D7768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25701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9" name="Rectangle 123">
            <a:extLst>
              <a:ext uri="{FF2B5EF4-FFF2-40B4-BE49-F238E27FC236}">
                <a16:creationId xmlns:a16="http://schemas.microsoft.com/office/drawing/2014/main" id="{536DCE16-7BFD-49A9-BD45-396DFD712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2067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0" name="Rectangle 124">
            <a:extLst>
              <a:ext uri="{FF2B5EF4-FFF2-40B4-BE49-F238E27FC236}">
                <a16:creationId xmlns:a16="http://schemas.microsoft.com/office/drawing/2014/main" id="{58D33819-A266-45EE-BAFC-4466915C6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31972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1" name="Rectangle 125">
            <a:extLst>
              <a:ext uri="{FF2B5EF4-FFF2-40B4-BE49-F238E27FC236}">
                <a16:creationId xmlns:a16="http://schemas.microsoft.com/office/drawing/2014/main" id="{297229DB-F666-49DA-8251-B3670750A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8338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2" name="Rectangle 126">
            <a:extLst>
              <a:ext uri="{FF2B5EF4-FFF2-40B4-BE49-F238E27FC236}">
                <a16:creationId xmlns:a16="http://schemas.microsoft.com/office/drawing/2014/main" id="{DF840FDE-6208-4E71-8D82-C28A1452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38258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3" name="Rectangle 127">
            <a:extLst>
              <a:ext uri="{FF2B5EF4-FFF2-40B4-BE49-F238E27FC236}">
                <a16:creationId xmlns:a16="http://schemas.microsoft.com/office/drawing/2014/main" id="{8EC07D7C-7075-45EF-9DE4-966F208BF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44640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4" name="Rectangle 128">
            <a:extLst>
              <a:ext uri="{FF2B5EF4-FFF2-40B4-BE49-F238E27FC236}">
                <a16:creationId xmlns:a16="http://schemas.microsoft.com/office/drawing/2014/main" id="{8C813F25-7366-4BC8-84AF-C7BD46808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44545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5" name="Rectangle 129">
            <a:extLst>
              <a:ext uri="{FF2B5EF4-FFF2-40B4-BE49-F238E27FC236}">
                <a16:creationId xmlns:a16="http://schemas.microsoft.com/office/drawing/2014/main" id="{27827D2D-2BBB-4559-ACCE-F88AAD72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22320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6" name="Rectangle 130">
            <a:extLst>
              <a:ext uri="{FF2B5EF4-FFF2-40B4-BE49-F238E27FC236}">
                <a16:creationId xmlns:a16="http://schemas.microsoft.com/office/drawing/2014/main" id="{3B96C8D7-13C0-4962-AC74-B7502E5BE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22225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7" name="Rectangle 131">
            <a:extLst>
              <a:ext uri="{FF2B5EF4-FFF2-40B4-BE49-F238E27FC236}">
                <a16:creationId xmlns:a16="http://schemas.microsoft.com/office/drawing/2014/main" id="{221408F4-8FAA-47A5-96F2-54F9D593B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28622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8" name="Rectangle 132">
            <a:extLst>
              <a:ext uri="{FF2B5EF4-FFF2-40B4-BE49-F238E27FC236}">
                <a16:creationId xmlns:a16="http://schemas.microsoft.com/office/drawing/2014/main" id="{B8EFE448-1904-443D-AE4F-AB57A6B76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28527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9" name="Rectangle 133">
            <a:extLst>
              <a:ext uri="{FF2B5EF4-FFF2-40B4-BE49-F238E27FC236}">
                <a16:creationId xmlns:a16="http://schemas.microsoft.com/office/drawing/2014/main" id="{50211FDA-D6FB-4B08-9F57-E01CF9F49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34893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0" name="Rectangle 134">
            <a:extLst>
              <a:ext uri="{FF2B5EF4-FFF2-40B4-BE49-F238E27FC236}">
                <a16:creationId xmlns:a16="http://schemas.microsoft.com/office/drawing/2014/main" id="{DEA32F30-748A-4D46-8AD5-300F6786B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34798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1" name="Rectangle 135">
            <a:extLst>
              <a:ext uri="{FF2B5EF4-FFF2-40B4-BE49-F238E27FC236}">
                <a16:creationId xmlns:a16="http://schemas.microsoft.com/office/drawing/2014/main" id="{278475E4-60BC-45D7-909C-B7B34E815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41195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2" name="Rectangle 136">
            <a:extLst>
              <a:ext uri="{FF2B5EF4-FFF2-40B4-BE49-F238E27FC236}">
                <a16:creationId xmlns:a16="http://schemas.microsoft.com/office/drawing/2014/main" id="{B9D0FA83-736C-4DA8-9452-D692A5388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41100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3" name="Rectangle 137">
            <a:extLst>
              <a:ext uri="{FF2B5EF4-FFF2-40B4-BE49-F238E27FC236}">
                <a16:creationId xmlns:a16="http://schemas.microsoft.com/office/drawing/2014/main" id="{1390249E-C9FA-4B6D-982E-3E564AA79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25765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4" name="Rectangle 138">
            <a:extLst>
              <a:ext uri="{FF2B5EF4-FFF2-40B4-BE49-F238E27FC236}">
                <a16:creationId xmlns:a16="http://schemas.microsoft.com/office/drawing/2014/main" id="{0D90FABF-36FE-4C5E-B41A-E0AA54DE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25701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5" name="Rectangle 139">
            <a:extLst>
              <a:ext uri="{FF2B5EF4-FFF2-40B4-BE49-F238E27FC236}">
                <a16:creationId xmlns:a16="http://schemas.microsoft.com/office/drawing/2014/main" id="{A354680C-FF82-4992-B801-C863FECB9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32067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6" name="Rectangle 140">
            <a:extLst>
              <a:ext uri="{FF2B5EF4-FFF2-40B4-BE49-F238E27FC236}">
                <a16:creationId xmlns:a16="http://schemas.microsoft.com/office/drawing/2014/main" id="{D1DD7AD4-E534-4E92-913E-2A892EE17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31972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7" name="Rectangle 141">
            <a:extLst>
              <a:ext uri="{FF2B5EF4-FFF2-40B4-BE49-F238E27FC236}">
                <a16:creationId xmlns:a16="http://schemas.microsoft.com/office/drawing/2014/main" id="{6B607214-D29B-4CD8-AD7D-A3855A04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38338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8" name="Rectangle 142">
            <a:extLst>
              <a:ext uri="{FF2B5EF4-FFF2-40B4-BE49-F238E27FC236}">
                <a16:creationId xmlns:a16="http://schemas.microsoft.com/office/drawing/2014/main" id="{CB8B598C-AE21-475F-A823-DE228CC0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38258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9" name="Rectangle 143">
            <a:extLst>
              <a:ext uri="{FF2B5EF4-FFF2-40B4-BE49-F238E27FC236}">
                <a16:creationId xmlns:a16="http://schemas.microsoft.com/office/drawing/2014/main" id="{7C9639B9-1399-4803-B501-46E9730D6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44640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40" name="Rectangle 144">
            <a:extLst>
              <a:ext uri="{FF2B5EF4-FFF2-40B4-BE49-F238E27FC236}">
                <a16:creationId xmlns:a16="http://schemas.microsoft.com/office/drawing/2014/main" id="{856C5A42-E0D1-4B2C-A056-B67D8AD9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44545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41" name="Line 145">
            <a:extLst>
              <a:ext uri="{FF2B5EF4-FFF2-40B4-BE49-F238E27FC236}">
                <a16:creationId xmlns:a16="http://schemas.microsoft.com/office/drawing/2014/main" id="{CC3738F5-6B71-4075-89B2-9328B92DCB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7913" y="2462213"/>
            <a:ext cx="102870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42" name="Freeform 146">
            <a:extLst>
              <a:ext uri="{FF2B5EF4-FFF2-40B4-BE49-F238E27FC236}">
                <a16:creationId xmlns:a16="http://schemas.microsoft.com/office/drawing/2014/main" id="{73A203F5-23C6-49FF-9988-691A7D5FE2F3}"/>
              </a:ext>
            </a:extLst>
          </p:cNvPr>
          <p:cNvSpPr>
            <a:spLocks/>
          </p:cNvSpPr>
          <p:nvPr/>
        </p:nvSpPr>
        <p:spPr bwMode="auto">
          <a:xfrm>
            <a:off x="6083300" y="3392488"/>
            <a:ext cx="152400" cy="153987"/>
          </a:xfrm>
          <a:custGeom>
            <a:avLst/>
            <a:gdLst>
              <a:gd name="T0" fmla="*/ 118448138 w 96"/>
              <a:gd name="T1" fmla="*/ 0 h 97"/>
              <a:gd name="T2" fmla="*/ 0 w 96"/>
              <a:gd name="T3" fmla="*/ 244453569 h 97"/>
              <a:gd name="T4" fmla="*/ 241935000 w 96"/>
              <a:gd name="T5" fmla="*/ 120967107 h 97"/>
              <a:gd name="T6" fmla="*/ 126007813 w 96"/>
              <a:gd name="T7" fmla="*/ 118446165 h 97"/>
              <a:gd name="T8" fmla="*/ 118448138 w 96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7"/>
              <a:gd name="T17" fmla="*/ 96 w 96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7">
                <a:moveTo>
                  <a:pt x="47" y="0"/>
                </a:moveTo>
                <a:lnTo>
                  <a:pt x="0" y="97"/>
                </a:lnTo>
                <a:lnTo>
                  <a:pt x="96" y="48"/>
                </a:lnTo>
                <a:lnTo>
                  <a:pt x="50" y="47"/>
                </a:lnTo>
                <a:lnTo>
                  <a:pt x="47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43" name="Freeform 147">
            <a:extLst>
              <a:ext uri="{FF2B5EF4-FFF2-40B4-BE49-F238E27FC236}">
                <a16:creationId xmlns:a16="http://schemas.microsoft.com/office/drawing/2014/main" id="{5E66039C-9C0A-446F-B505-79DEE1F12D3A}"/>
              </a:ext>
            </a:extLst>
          </p:cNvPr>
          <p:cNvSpPr>
            <a:spLocks/>
          </p:cNvSpPr>
          <p:nvPr/>
        </p:nvSpPr>
        <p:spPr bwMode="auto">
          <a:xfrm>
            <a:off x="7180263" y="2368550"/>
            <a:ext cx="12700" cy="12700"/>
          </a:xfrm>
          <a:custGeom>
            <a:avLst/>
            <a:gdLst>
              <a:gd name="T0" fmla="*/ 20161250 w 8"/>
              <a:gd name="T1" fmla="*/ 20161250 h 8"/>
              <a:gd name="T2" fmla="*/ 20161250 w 8"/>
              <a:gd name="T3" fmla="*/ 12601575 h 8"/>
              <a:gd name="T4" fmla="*/ 20161250 w 8"/>
              <a:gd name="T5" fmla="*/ 5040313 h 8"/>
              <a:gd name="T6" fmla="*/ 10080625 w 8"/>
              <a:gd name="T7" fmla="*/ 0 h 8"/>
              <a:gd name="T8" fmla="*/ 2520950 w 8"/>
              <a:gd name="T9" fmla="*/ 5040313 h 8"/>
              <a:gd name="T10" fmla="*/ 0 w 8"/>
              <a:gd name="T11" fmla="*/ 12601575 h 8"/>
              <a:gd name="T12" fmla="*/ 2520950 w 8"/>
              <a:gd name="T13" fmla="*/ 20161250 h 8"/>
              <a:gd name="T14" fmla="*/ 10080625 w 8"/>
              <a:gd name="T15" fmla="*/ 20161250 h 8"/>
              <a:gd name="T16" fmla="*/ 20161250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8" y="8"/>
                </a:moveTo>
                <a:lnTo>
                  <a:pt x="8" y="5"/>
                </a:lnTo>
                <a:lnTo>
                  <a:pt x="8" y="2"/>
                </a:lnTo>
                <a:lnTo>
                  <a:pt x="4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4" y="8"/>
                </a:lnTo>
                <a:lnTo>
                  <a:pt x="8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4" name="Freeform 148">
            <a:extLst>
              <a:ext uri="{FF2B5EF4-FFF2-40B4-BE49-F238E27FC236}">
                <a16:creationId xmlns:a16="http://schemas.microsoft.com/office/drawing/2014/main" id="{357AF486-4AE8-41C1-8EBD-3534C41C9C62}"/>
              </a:ext>
            </a:extLst>
          </p:cNvPr>
          <p:cNvSpPr>
            <a:spLocks/>
          </p:cNvSpPr>
          <p:nvPr/>
        </p:nvSpPr>
        <p:spPr bwMode="auto">
          <a:xfrm>
            <a:off x="7785100" y="2798763"/>
            <a:ext cx="15875" cy="12700"/>
          </a:xfrm>
          <a:custGeom>
            <a:avLst/>
            <a:gdLst>
              <a:gd name="T0" fmla="*/ 20161250 w 10"/>
              <a:gd name="T1" fmla="*/ 15120938 h 8"/>
              <a:gd name="T2" fmla="*/ 25201563 w 10"/>
              <a:gd name="T3" fmla="*/ 12601575 h 8"/>
              <a:gd name="T4" fmla="*/ 20161250 w 10"/>
              <a:gd name="T5" fmla="*/ 2520950 h 8"/>
              <a:gd name="T6" fmla="*/ 12601575 w 10"/>
              <a:gd name="T7" fmla="*/ 0 h 8"/>
              <a:gd name="T8" fmla="*/ 5040313 w 10"/>
              <a:gd name="T9" fmla="*/ 2520950 h 8"/>
              <a:gd name="T10" fmla="*/ 0 w 10"/>
              <a:gd name="T11" fmla="*/ 12601575 h 8"/>
              <a:gd name="T12" fmla="*/ 5040313 w 10"/>
              <a:gd name="T13" fmla="*/ 15120938 h 8"/>
              <a:gd name="T14" fmla="*/ 12601575 w 10"/>
              <a:gd name="T15" fmla="*/ 20161250 h 8"/>
              <a:gd name="T16" fmla="*/ 20161250 w 10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8"/>
              <a:gd name="T29" fmla="*/ 10 w 10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8">
                <a:moveTo>
                  <a:pt x="8" y="6"/>
                </a:moveTo>
                <a:lnTo>
                  <a:pt x="10" y="5"/>
                </a:lnTo>
                <a:lnTo>
                  <a:pt x="8" y="1"/>
                </a:lnTo>
                <a:lnTo>
                  <a:pt x="5" y="0"/>
                </a:lnTo>
                <a:lnTo>
                  <a:pt x="2" y="1"/>
                </a:lnTo>
                <a:lnTo>
                  <a:pt x="0" y="5"/>
                </a:lnTo>
                <a:lnTo>
                  <a:pt x="2" y="6"/>
                </a:lnTo>
                <a:lnTo>
                  <a:pt x="5" y="8"/>
                </a:lnTo>
                <a:lnTo>
                  <a:pt x="8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5" name="Freeform 149">
            <a:extLst>
              <a:ext uri="{FF2B5EF4-FFF2-40B4-BE49-F238E27FC236}">
                <a16:creationId xmlns:a16="http://schemas.microsoft.com/office/drawing/2014/main" id="{928092D7-2A34-4C60-9DF6-A3ADF4A4D5C0}"/>
              </a:ext>
            </a:extLst>
          </p:cNvPr>
          <p:cNvSpPr>
            <a:spLocks/>
          </p:cNvSpPr>
          <p:nvPr/>
        </p:nvSpPr>
        <p:spPr bwMode="auto">
          <a:xfrm>
            <a:off x="7767638" y="2813050"/>
            <a:ext cx="12700" cy="12700"/>
          </a:xfrm>
          <a:custGeom>
            <a:avLst/>
            <a:gdLst>
              <a:gd name="T0" fmla="*/ 15120938 w 8"/>
              <a:gd name="T1" fmla="*/ 20161250 h 8"/>
              <a:gd name="T2" fmla="*/ 20161250 w 8"/>
              <a:gd name="T3" fmla="*/ 12601575 h 8"/>
              <a:gd name="T4" fmla="*/ 15120938 w 8"/>
              <a:gd name="T5" fmla="*/ 5040313 h 8"/>
              <a:gd name="T6" fmla="*/ 7561263 w 8"/>
              <a:gd name="T7" fmla="*/ 0 h 8"/>
              <a:gd name="T8" fmla="*/ 0 w 8"/>
              <a:gd name="T9" fmla="*/ 5040313 h 8"/>
              <a:gd name="T10" fmla="*/ 0 w 8"/>
              <a:gd name="T11" fmla="*/ 12601575 h 8"/>
              <a:gd name="T12" fmla="*/ 0 w 8"/>
              <a:gd name="T13" fmla="*/ 20161250 h 8"/>
              <a:gd name="T14" fmla="*/ 7561263 w 8"/>
              <a:gd name="T15" fmla="*/ 20161250 h 8"/>
              <a:gd name="T16" fmla="*/ 1512093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6" y="8"/>
                </a:moveTo>
                <a:lnTo>
                  <a:pt x="8" y="5"/>
                </a:lnTo>
                <a:lnTo>
                  <a:pt x="6" y="2"/>
                </a:lnTo>
                <a:lnTo>
                  <a:pt x="3" y="0"/>
                </a:lnTo>
                <a:lnTo>
                  <a:pt x="0" y="2"/>
                </a:lnTo>
                <a:lnTo>
                  <a:pt x="0" y="5"/>
                </a:lnTo>
                <a:lnTo>
                  <a:pt x="0" y="8"/>
                </a:lnTo>
                <a:lnTo>
                  <a:pt x="3" y="8"/>
                </a:lnTo>
                <a:lnTo>
                  <a:pt x="6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6" name="Freeform 150">
            <a:extLst>
              <a:ext uri="{FF2B5EF4-FFF2-40B4-BE49-F238E27FC236}">
                <a16:creationId xmlns:a16="http://schemas.microsoft.com/office/drawing/2014/main" id="{38EE0D6B-E762-44CC-90CE-C4C555086057}"/>
              </a:ext>
            </a:extLst>
          </p:cNvPr>
          <p:cNvSpPr>
            <a:spLocks/>
          </p:cNvSpPr>
          <p:nvPr/>
        </p:nvSpPr>
        <p:spPr bwMode="auto">
          <a:xfrm>
            <a:off x="7315200" y="3178175"/>
            <a:ext cx="12700" cy="12700"/>
          </a:xfrm>
          <a:custGeom>
            <a:avLst/>
            <a:gdLst>
              <a:gd name="T0" fmla="*/ 15120938 w 8"/>
              <a:gd name="T1" fmla="*/ 20161250 h 8"/>
              <a:gd name="T2" fmla="*/ 20161250 w 8"/>
              <a:gd name="T3" fmla="*/ 12601575 h 8"/>
              <a:gd name="T4" fmla="*/ 15120938 w 8"/>
              <a:gd name="T5" fmla="*/ 5040313 h 8"/>
              <a:gd name="T6" fmla="*/ 12601575 w 8"/>
              <a:gd name="T7" fmla="*/ 0 h 8"/>
              <a:gd name="T8" fmla="*/ 2520950 w 8"/>
              <a:gd name="T9" fmla="*/ 5040313 h 8"/>
              <a:gd name="T10" fmla="*/ 0 w 8"/>
              <a:gd name="T11" fmla="*/ 12601575 h 8"/>
              <a:gd name="T12" fmla="*/ 2520950 w 8"/>
              <a:gd name="T13" fmla="*/ 20161250 h 8"/>
              <a:gd name="T14" fmla="*/ 12601575 w 8"/>
              <a:gd name="T15" fmla="*/ 20161250 h 8"/>
              <a:gd name="T16" fmla="*/ 1512093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6" y="8"/>
                </a:moveTo>
                <a:lnTo>
                  <a:pt x="8" y="5"/>
                </a:lnTo>
                <a:lnTo>
                  <a:pt x="6" y="2"/>
                </a:lnTo>
                <a:lnTo>
                  <a:pt x="5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5" y="8"/>
                </a:lnTo>
                <a:lnTo>
                  <a:pt x="6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7" name="Freeform 151">
            <a:extLst>
              <a:ext uri="{FF2B5EF4-FFF2-40B4-BE49-F238E27FC236}">
                <a16:creationId xmlns:a16="http://schemas.microsoft.com/office/drawing/2014/main" id="{5E1561BD-EA23-4EEE-B086-CB391F6C726B}"/>
              </a:ext>
            </a:extLst>
          </p:cNvPr>
          <p:cNvSpPr>
            <a:spLocks/>
          </p:cNvSpPr>
          <p:nvPr/>
        </p:nvSpPr>
        <p:spPr bwMode="auto">
          <a:xfrm>
            <a:off x="7210425" y="3263900"/>
            <a:ext cx="15875" cy="12700"/>
          </a:xfrm>
          <a:custGeom>
            <a:avLst/>
            <a:gdLst>
              <a:gd name="T0" fmla="*/ 20161250 w 10"/>
              <a:gd name="T1" fmla="*/ 15120938 h 8"/>
              <a:gd name="T2" fmla="*/ 25201563 w 10"/>
              <a:gd name="T3" fmla="*/ 7561263 h 8"/>
              <a:gd name="T4" fmla="*/ 20161250 w 10"/>
              <a:gd name="T5" fmla="*/ 0 h 8"/>
              <a:gd name="T6" fmla="*/ 12601575 w 10"/>
              <a:gd name="T7" fmla="*/ 0 h 8"/>
              <a:gd name="T8" fmla="*/ 5040313 w 10"/>
              <a:gd name="T9" fmla="*/ 0 h 8"/>
              <a:gd name="T10" fmla="*/ 0 w 10"/>
              <a:gd name="T11" fmla="*/ 7561263 h 8"/>
              <a:gd name="T12" fmla="*/ 5040313 w 10"/>
              <a:gd name="T13" fmla="*/ 15120938 h 8"/>
              <a:gd name="T14" fmla="*/ 12601575 w 10"/>
              <a:gd name="T15" fmla="*/ 20161250 h 8"/>
              <a:gd name="T16" fmla="*/ 20161250 w 10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8"/>
              <a:gd name="T29" fmla="*/ 10 w 10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8">
                <a:moveTo>
                  <a:pt x="8" y="6"/>
                </a:moveTo>
                <a:lnTo>
                  <a:pt x="10" y="3"/>
                </a:lnTo>
                <a:lnTo>
                  <a:pt x="8" y="0"/>
                </a:lnTo>
                <a:lnTo>
                  <a:pt x="5" y="0"/>
                </a:lnTo>
                <a:lnTo>
                  <a:pt x="2" y="0"/>
                </a:lnTo>
                <a:lnTo>
                  <a:pt x="0" y="3"/>
                </a:lnTo>
                <a:lnTo>
                  <a:pt x="2" y="6"/>
                </a:lnTo>
                <a:lnTo>
                  <a:pt x="5" y="8"/>
                </a:lnTo>
                <a:lnTo>
                  <a:pt x="8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8" name="Freeform 152">
            <a:extLst>
              <a:ext uri="{FF2B5EF4-FFF2-40B4-BE49-F238E27FC236}">
                <a16:creationId xmlns:a16="http://schemas.microsoft.com/office/drawing/2014/main" id="{A667C2B4-3053-4816-86D4-73AD894838D8}"/>
              </a:ext>
            </a:extLst>
          </p:cNvPr>
          <p:cNvSpPr>
            <a:spLocks/>
          </p:cNvSpPr>
          <p:nvPr/>
        </p:nvSpPr>
        <p:spPr bwMode="auto">
          <a:xfrm>
            <a:off x="6678613" y="3692525"/>
            <a:ext cx="14287" cy="12700"/>
          </a:xfrm>
          <a:custGeom>
            <a:avLst/>
            <a:gdLst>
              <a:gd name="T0" fmla="*/ 20160544 w 9"/>
              <a:gd name="T1" fmla="*/ 20161250 h 8"/>
              <a:gd name="T2" fmla="*/ 22679819 w 9"/>
              <a:gd name="T3" fmla="*/ 12601575 h 8"/>
              <a:gd name="T4" fmla="*/ 20160544 w 9"/>
              <a:gd name="T5" fmla="*/ 5040313 h 8"/>
              <a:gd name="T6" fmla="*/ 12599547 w 9"/>
              <a:gd name="T7" fmla="*/ 0 h 8"/>
              <a:gd name="T8" fmla="*/ 2519274 w 9"/>
              <a:gd name="T9" fmla="*/ 5040313 h 8"/>
              <a:gd name="T10" fmla="*/ 0 w 9"/>
              <a:gd name="T11" fmla="*/ 12601575 h 8"/>
              <a:gd name="T12" fmla="*/ 2519274 w 9"/>
              <a:gd name="T13" fmla="*/ 20161250 h 8"/>
              <a:gd name="T14" fmla="*/ 12599547 w 9"/>
              <a:gd name="T15" fmla="*/ 20161250 h 8"/>
              <a:gd name="T16" fmla="*/ 20160544 w 9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8"/>
              <a:gd name="T29" fmla="*/ 9 w 9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8">
                <a:moveTo>
                  <a:pt x="8" y="8"/>
                </a:moveTo>
                <a:lnTo>
                  <a:pt x="9" y="5"/>
                </a:lnTo>
                <a:lnTo>
                  <a:pt x="8" y="2"/>
                </a:lnTo>
                <a:lnTo>
                  <a:pt x="5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5" y="8"/>
                </a:lnTo>
                <a:lnTo>
                  <a:pt x="8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9" name="Freeform 153">
            <a:extLst>
              <a:ext uri="{FF2B5EF4-FFF2-40B4-BE49-F238E27FC236}">
                <a16:creationId xmlns:a16="http://schemas.microsoft.com/office/drawing/2014/main" id="{9E9DB09F-08E7-4D2F-BBD9-BAFC6D15DE1A}"/>
              </a:ext>
            </a:extLst>
          </p:cNvPr>
          <p:cNvSpPr>
            <a:spLocks/>
          </p:cNvSpPr>
          <p:nvPr/>
        </p:nvSpPr>
        <p:spPr bwMode="auto">
          <a:xfrm>
            <a:off x="6659563" y="3711575"/>
            <a:ext cx="12700" cy="12700"/>
          </a:xfrm>
          <a:custGeom>
            <a:avLst/>
            <a:gdLst>
              <a:gd name="T0" fmla="*/ 17641888 w 8"/>
              <a:gd name="T1" fmla="*/ 15120938 h 8"/>
              <a:gd name="T2" fmla="*/ 20161250 w 8"/>
              <a:gd name="T3" fmla="*/ 7561263 h 8"/>
              <a:gd name="T4" fmla="*/ 17641888 w 8"/>
              <a:gd name="T5" fmla="*/ 0 h 8"/>
              <a:gd name="T6" fmla="*/ 7561263 w 8"/>
              <a:gd name="T7" fmla="*/ 0 h 8"/>
              <a:gd name="T8" fmla="*/ 0 w 8"/>
              <a:gd name="T9" fmla="*/ 0 h 8"/>
              <a:gd name="T10" fmla="*/ 0 w 8"/>
              <a:gd name="T11" fmla="*/ 7561263 h 8"/>
              <a:gd name="T12" fmla="*/ 0 w 8"/>
              <a:gd name="T13" fmla="*/ 15120938 h 8"/>
              <a:gd name="T14" fmla="*/ 7561263 w 8"/>
              <a:gd name="T15" fmla="*/ 20161250 h 8"/>
              <a:gd name="T16" fmla="*/ 17641888 w 8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7" y="6"/>
                </a:moveTo>
                <a:lnTo>
                  <a:pt x="8" y="3"/>
                </a:lnTo>
                <a:lnTo>
                  <a:pt x="7" y="0"/>
                </a:lnTo>
                <a:lnTo>
                  <a:pt x="3" y="0"/>
                </a:lnTo>
                <a:lnTo>
                  <a:pt x="0" y="0"/>
                </a:lnTo>
                <a:lnTo>
                  <a:pt x="0" y="3"/>
                </a:lnTo>
                <a:lnTo>
                  <a:pt x="0" y="6"/>
                </a:lnTo>
                <a:lnTo>
                  <a:pt x="3" y="8"/>
                </a:lnTo>
                <a:lnTo>
                  <a:pt x="7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50" name="Freeform 154">
            <a:extLst>
              <a:ext uri="{FF2B5EF4-FFF2-40B4-BE49-F238E27FC236}">
                <a16:creationId xmlns:a16="http://schemas.microsoft.com/office/drawing/2014/main" id="{50A8ED6F-50BF-479C-AB82-F080966037F7}"/>
              </a:ext>
            </a:extLst>
          </p:cNvPr>
          <p:cNvSpPr>
            <a:spLocks/>
          </p:cNvSpPr>
          <p:nvPr/>
        </p:nvSpPr>
        <p:spPr bwMode="auto">
          <a:xfrm>
            <a:off x="6638925" y="3725863"/>
            <a:ext cx="12700" cy="12700"/>
          </a:xfrm>
          <a:custGeom>
            <a:avLst/>
            <a:gdLst>
              <a:gd name="T0" fmla="*/ 17641888 w 8"/>
              <a:gd name="T1" fmla="*/ 20161250 h 8"/>
              <a:gd name="T2" fmla="*/ 20161250 w 8"/>
              <a:gd name="T3" fmla="*/ 12601575 h 8"/>
              <a:gd name="T4" fmla="*/ 17641888 w 8"/>
              <a:gd name="T5" fmla="*/ 5040313 h 8"/>
              <a:gd name="T6" fmla="*/ 7561263 w 8"/>
              <a:gd name="T7" fmla="*/ 0 h 8"/>
              <a:gd name="T8" fmla="*/ 0 w 8"/>
              <a:gd name="T9" fmla="*/ 5040313 h 8"/>
              <a:gd name="T10" fmla="*/ 0 w 8"/>
              <a:gd name="T11" fmla="*/ 12601575 h 8"/>
              <a:gd name="T12" fmla="*/ 5040313 w 8"/>
              <a:gd name="T13" fmla="*/ 20161250 h 8"/>
              <a:gd name="T14" fmla="*/ 7561263 w 8"/>
              <a:gd name="T15" fmla="*/ 20161250 h 8"/>
              <a:gd name="T16" fmla="*/ 1764188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7" y="8"/>
                </a:moveTo>
                <a:lnTo>
                  <a:pt x="8" y="5"/>
                </a:lnTo>
                <a:lnTo>
                  <a:pt x="7" y="2"/>
                </a:lnTo>
                <a:lnTo>
                  <a:pt x="3" y="0"/>
                </a:lnTo>
                <a:lnTo>
                  <a:pt x="0" y="2"/>
                </a:lnTo>
                <a:lnTo>
                  <a:pt x="0" y="5"/>
                </a:lnTo>
                <a:lnTo>
                  <a:pt x="2" y="8"/>
                </a:lnTo>
                <a:lnTo>
                  <a:pt x="3" y="8"/>
                </a:lnTo>
                <a:lnTo>
                  <a:pt x="7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51" name="Rectangle 155">
            <a:extLst>
              <a:ext uri="{FF2B5EF4-FFF2-40B4-BE49-F238E27FC236}">
                <a16:creationId xmlns:a16="http://schemas.microsoft.com/office/drawing/2014/main" id="{9897BF30-21DB-4629-B75F-D1A68AFE4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5" y="2097088"/>
            <a:ext cx="3921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2" name="Rectangle 156">
            <a:extLst>
              <a:ext uri="{FF2B5EF4-FFF2-40B4-BE49-F238E27FC236}">
                <a16:creationId xmlns:a16="http://schemas.microsoft.com/office/drawing/2014/main" id="{8C899E5D-0E99-4EA9-A374-B086769DA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3459163"/>
            <a:ext cx="3921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3" name="Rectangle 157">
            <a:extLst>
              <a:ext uri="{FF2B5EF4-FFF2-40B4-BE49-F238E27FC236}">
                <a16:creationId xmlns:a16="http://schemas.microsoft.com/office/drawing/2014/main" id="{2235BB10-F232-436B-BCEF-53D5E1CB2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7138" y="3449638"/>
            <a:ext cx="3921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4" name="Rectangle 158">
            <a:extLst>
              <a:ext uri="{FF2B5EF4-FFF2-40B4-BE49-F238E27FC236}">
                <a16:creationId xmlns:a16="http://schemas.microsoft.com/office/drawing/2014/main" id="{26A39D37-1CE8-4DEC-BBC0-CC25BB407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3198813"/>
            <a:ext cx="13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5" name="Rectangle 159">
            <a:extLst>
              <a:ext uri="{FF2B5EF4-FFF2-40B4-BE49-F238E27FC236}">
                <a16:creationId xmlns:a16="http://schemas.microsoft.com/office/drawing/2014/main" id="{74DCDC1E-3DF5-47A3-BBA3-BBA22F085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1657350"/>
            <a:ext cx="2987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ield1  field2  field1  field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6" name="Rectangle 160">
            <a:extLst>
              <a:ext uri="{FF2B5EF4-FFF2-40B4-BE49-F238E27FC236}">
                <a16:creationId xmlns:a16="http://schemas.microsoft.com/office/drawing/2014/main" id="{423249C5-6BAA-4F7A-967C-DFC47D8EF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5705475"/>
            <a:ext cx="25733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Dual Prime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7" name="Line 161">
            <a:extLst>
              <a:ext uri="{FF2B5EF4-FFF2-40B4-BE49-F238E27FC236}">
                <a16:creationId xmlns:a16="http://schemas.microsoft.com/office/drawing/2014/main" id="{0A39F721-B59D-46D1-AD31-DEE9CC708E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038" y="2908300"/>
            <a:ext cx="1587" cy="93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58" name="Freeform 162">
            <a:extLst>
              <a:ext uri="{FF2B5EF4-FFF2-40B4-BE49-F238E27FC236}">
                <a16:creationId xmlns:a16="http://schemas.microsoft.com/office/drawing/2014/main" id="{A7A322C6-44F0-47D5-81B6-F3383CC1DA31}"/>
              </a:ext>
            </a:extLst>
          </p:cNvPr>
          <p:cNvSpPr>
            <a:spLocks/>
          </p:cNvSpPr>
          <p:nvPr/>
        </p:nvSpPr>
        <p:spPr bwMode="auto">
          <a:xfrm>
            <a:off x="6594475" y="2800350"/>
            <a:ext cx="112713" cy="161925"/>
          </a:xfrm>
          <a:custGeom>
            <a:avLst/>
            <a:gdLst>
              <a:gd name="T0" fmla="*/ 178932681 w 71"/>
              <a:gd name="T1" fmla="*/ 257055938 h 102"/>
              <a:gd name="T2" fmla="*/ 88206654 w 71"/>
              <a:gd name="T3" fmla="*/ 0 h 102"/>
              <a:gd name="T4" fmla="*/ 0 w 71"/>
              <a:gd name="T5" fmla="*/ 257055938 h 102"/>
              <a:gd name="T6" fmla="*/ 88206654 w 71"/>
              <a:gd name="T7" fmla="*/ 176410938 h 102"/>
              <a:gd name="T8" fmla="*/ 178932681 w 71"/>
              <a:gd name="T9" fmla="*/ 257055938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02"/>
              <a:gd name="T17" fmla="*/ 71 w 71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02">
                <a:moveTo>
                  <a:pt x="71" y="102"/>
                </a:moveTo>
                <a:lnTo>
                  <a:pt x="35" y="0"/>
                </a:lnTo>
                <a:lnTo>
                  <a:pt x="0" y="102"/>
                </a:lnTo>
                <a:lnTo>
                  <a:pt x="35" y="70"/>
                </a:lnTo>
                <a:lnTo>
                  <a:pt x="71" y="102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59" name="Rectangle 163">
            <a:extLst>
              <a:ext uri="{FF2B5EF4-FFF2-40B4-BE49-F238E27FC236}">
                <a16:creationId xmlns:a16="http://schemas.microsoft.com/office/drawing/2014/main" id="{8A96F129-F67C-487D-BDAE-0C606AE2D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2578100"/>
            <a:ext cx="4587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0" name="Rectangle 164">
            <a:extLst>
              <a:ext uri="{FF2B5EF4-FFF2-40B4-BE49-F238E27FC236}">
                <a16:creationId xmlns:a16="http://schemas.microsoft.com/office/drawing/2014/main" id="{AECC5F04-D52C-473B-8B8D-B007C6A26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4164013"/>
            <a:ext cx="4587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1" name="Rectangle 165">
            <a:extLst>
              <a:ext uri="{FF2B5EF4-FFF2-40B4-BE49-F238E27FC236}">
                <a16:creationId xmlns:a16="http://schemas.microsoft.com/office/drawing/2014/main" id="{F4F98538-1A81-4053-9B5A-602F4E125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5705475"/>
            <a:ext cx="20272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2" name="Line 166">
            <a:extLst>
              <a:ext uri="{FF2B5EF4-FFF2-40B4-BE49-F238E27FC236}">
                <a16:creationId xmlns:a16="http://schemas.microsoft.com/office/drawing/2014/main" id="{BA8691BF-F001-4911-851E-79D346FC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4895850"/>
            <a:ext cx="5254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63" name="Freeform 167">
            <a:extLst>
              <a:ext uri="{FF2B5EF4-FFF2-40B4-BE49-F238E27FC236}">
                <a16:creationId xmlns:a16="http://schemas.microsoft.com/office/drawing/2014/main" id="{7BE0AEBF-3824-4D26-A6F9-C6038C2B5B39}"/>
              </a:ext>
            </a:extLst>
          </p:cNvPr>
          <p:cNvSpPr>
            <a:spLocks/>
          </p:cNvSpPr>
          <p:nvPr/>
        </p:nvSpPr>
        <p:spPr bwMode="auto">
          <a:xfrm>
            <a:off x="3865563" y="4838700"/>
            <a:ext cx="163512" cy="111125"/>
          </a:xfrm>
          <a:custGeom>
            <a:avLst/>
            <a:gdLst>
              <a:gd name="T0" fmla="*/ 259574506 w 103"/>
              <a:gd name="T1" fmla="*/ 0 h 70"/>
              <a:gd name="T2" fmla="*/ 0 w 103"/>
              <a:gd name="T3" fmla="*/ 90725625 h 70"/>
              <a:gd name="T4" fmla="*/ 259574506 w 103"/>
              <a:gd name="T5" fmla="*/ 176410938 h 70"/>
              <a:gd name="T6" fmla="*/ 178929753 w 103"/>
              <a:gd name="T7" fmla="*/ 90725625 h 70"/>
              <a:gd name="T8" fmla="*/ 259574506 w 103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70"/>
              <a:gd name="T17" fmla="*/ 103 w 103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70">
                <a:moveTo>
                  <a:pt x="103" y="0"/>
                </a:moveTo>
                <a:lnTo>
                  <a:pt x="0" y="36"/>
                </a:lnTo>
                <a:lnTo>
                  <a:pt x="103" y="70"/>
                </a:lnTo>
                <a:lnTo>
                  <a:pt x="71" y="36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64" name="Rectangle 168">
            <a:extLst>
              <a:ext uri="{FF2B5EF4-FFF2-40B4-BE49-F238E27FC236}">
                <a16:creationId xmlns:a16="http://schemas.microsoft.com/office/drawing/2014/main" id="{73AC01A1-3D79-4770-980A-2A075DE5A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6062663"/>
            <a:ext cx="309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a)</a:t>
            </a:r>
          </a:p>
        </p:txBody>
      </p:sp>
      <p:sp>
        <p:nvSpPr>
          <p:cNvPr id="128165" name="Rectangle 169">
            <a:extLst>
              <a:ext uri="{FF2B5EF4-FFF2-40B4-BE49-F238E27FC236}">
                <a16:creationId xmlns:a16="http://schemas.microsoft.com/office/drawing/2014/main" id="{B21F05C2-F810-446A-A77E-B0DE67AFC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6062663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b)</a:t>
            </a:r>
          </a:p>
        </p:txBody>
      </p:sp>
      <p:sp>
        <p:nvSpPr>
          <p:cNvPr id="128166" name="Rectangle 170">
            <a:extLst>
              <a:ext uri="{FF2B5EF4-FFF2-40B4-BE49-F238E27FC236}">
                <a16:creationId xmlns:a16="http://schemas.microsoft.com/office/drawing/2014/main" id="{7E4E7864-2138-456A-AAAD-AD79CF339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5" y="6062663"/>
            <a:ext cx="295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c)</a:t>
            </a:r>
          </a:p>
        </p:txBody>
      </p:sp>
      <p:sp>
        <p:nvSpPr>
          <p:cNvPr id="128167" name="Line 171">
            <a:extLst>
              <a:ext uri="{FF2B5EF4-FFF2-40B4-BE49-F238E27FC236}">
                <a16:creationId xmlns:a16="http://schemas.microsoft.com/office/drawing/2014/main" id="{8A3C052F-9325-457E-B272-C0F9F518A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8463" y="2717800"/>
            <a:ext cx="1096962" cy="117792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68" name="Freeform 172">
            <a:extLst>
              <a:ext uri="{FF2B5EF4-FFF2-40B4-BE49-F238E27FC236}">
                <a16:creationId xmlns:a16="http://schemas.microsoft.com/office/drawing/2014/main" id="{1C7BB89B-70A2-411D-B210-A120023A759D}"/>
              </a:ext>
            </a:extLst>
          </p:cNvPr>
          <p:cNvSpPr>
            <a:spLocks/>
          </p:cNvSpPr>
          <p:nvPr/>
        </p:nvSpPr>
        <p:spPr bwMode="auto">
          <a:xfrm>
            <a:off x="6675438" y="3844925"/>
            <a:ext cx="125412" cy="128588"/>
          </a:xfrm>
          <a:custGeom>
            <a:avLst/>
            <a:gdLst>
              <a:gd name="T0" fmla="*/ 63002861 w 79"/>
              <a:gd name="T1" fmla="*/ 0 h 81"/>
              <a:gd name="T2" fmla="*/ 0 w 79"/>
              <a:gd name="T3" fmla="*/ 204134244 h 81"/>
              <a:gd name="T4" fmla="*/ 199090756 w 79"/>
              <a:gd name="T5" fmla="*/ 131048635 h 81"/>
              <a:gd name="T6" fmla="*/ 63002861 w 79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81"/>
              <a:gd name="T14" fmla="*/ 79 w 79"/>
              <a:gd name="T15" fmla="*/ 81 h 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81">
                <a:moveTo>
                  <a:pt x="25" y="0"/>
                </a:moveTo>
                <a:lnTo>
                  <a:pt x="0" y="81"/>
                </a:lnTo>
                <a:lnTo>
                  <a:pt x="79" y="52"/>
                </a:lnTo>
                <a:lnTo>
                  <a:pt x="25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69" name="Line 173">
            <a:extLst>
              <a:ext uri="{FF2B5EF4-FFF2-40B4-BE49-F238E27FC236}">
                <a16:creationId xmlns:a16="http://schemas.microsoft.com/office/drawing/2014/main" id="{2B707519-7634-473A-8592-0ED9DAFB7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3613" y="4124325"/>
            <a:ext cx="1587" cy="323850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0" name="Freeform 174">
            <a:extLst>
              <a:ext uri="{FF2B5EF4-FFF2-40B4-BE49-F238E27FC236}">
                <a16:creationId xmlns:a16="http://schemas.microsoft.com/office/drawing/2014/main" id="{D1976A5E-9115-4DA4-A9BD-E4018628887F}"/>
              </a:ext>
            </a:extLst>
          </p:cNvPr>
          <p:cNvSpPr>
            <a:spLocks/>
          </p:cNvSpPr>
          <p:nvPr/>
        </p:nvSpPr>
        <p:spPr bwMode="auto">
          <a:xfrm>
            <a:off x="5984875" y="4021138"/>
            <a:ext cx="119063" cy="119062"/>
          </a:xfrm>
          <a:custGeom>
            <a:avLst/>
            <a:gdLst>
              <a:gd name="T0" fmla="*/ 189013306 w 75"/>
              <a:gd name="T1" fmla="*/ 189010131 h 75"/>
              <a:gd name="T2" fmla="*/ 93246967 w 75"/>
              <a:gd name="T3" fmla="*/ 0 h 75"/>
              <a:gd name="T4" fmla="*/ 0 w 75"/>
              <a:gd name="T5" fmla="*/ 189010131 h 75"/>
              <a:gd name="T6" fmla="*/ 189013306 w 75"/>
              <a:gd name="T7" fmla="*/ 189010131 h 75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75"/>
              <a:gd name="T14" fmla="*/ 75 w 75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75">
                <a:moveTo>
                  <a:pt x="75" y="75"/>
                </a:moveTo>
                <a:lnTo>
                  <a:pt x="37" y="0"/>
                </a:lnTo>
                <a:lnTo>
                  <a:pt x="0" y="75"/>
                </a:lnTo>
                <a:lnTo>
                  <a:pt x="75" y="75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1" name="Freeform 175">
            <a:extLst>
              <a:ext uri="{FF2B5EF4-FFF2-40B4-BE49-F238E27FC236}">
                <a16:creationId xmlns:a16="http://schemas.microsoft.com/office/drawing/2014/main" id="{8D8B54A6-1973-46E7-A803-308D40B3AB5B}"/>
              </a:ext>
            </a:extLst>
          </p:cNvPr>
          <p:cNvSpPr>
            <a:spLocks/>
          </p:cNvSpPr>
          <p:nvPr/>
        </p:nvSpPr>
        <p:spPr bwMode="auto">
          <a:xfrm>
            <a:off x="5984875" y="4433888"/>
            <a:ext cx="119063" cy="117475"/>
          </a:xfrm>
          <a:custGeom>
            <a:avLst/>
            <a:gdLst>
              <a:gd name="T0" fmla="*/ 0 w 75"/>
              <a:gd name="T1" fmla="*/ 0 h 74"/>
              <a:gd name="T2" fmla="*/ 93246967 w 75"/>
              <a:gd name="T3" fmla="*/ 186491563 h 74"/>
              <a:gd name="T4" fmla="*/ 189013306 w 75"/>
              <a:gd name="T5" fmla="*/ 0 h 74"/>
              <a:gd name="T6" fmla="*/ 0 w 75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74"/>
              <a:gd name="T14" fmla="*/ 75 w 75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74">
                <a:moveTo>
                  <a:pt x="0" y="0"/>
                </a:moveTo>
                <a:lnTo>
                  <a:pt x="37" y="74"/>
                </a:lnTo>
                <a:lnTo>
                  <a:pt x="7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2" name="Line 176">
            <a:extLst>
              <a:ext uri="{FF2B5EF4-FFF2-40B4-BE49-F238E27FC236}">
                <a16:creationId xmlns:a16="http://schemas.microsoft.com/office/drawing/2014/main" id="{35BA2B0E-CBD8-4B4F-8077-C7005B08C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2582863"/>
            <a:ext cx="1587" cy="323850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3" name="Freeform 177">
            <a:extLst>
              <a:ext uri="{FF2B5EF4-FFF2-40B4-BE49-F238E27FC236}">
                <a16:creationId xmlns:a16="http://schemas.microsoft.com/office/drawing/2014/main" id="{75152900-C607-4277-A5BD-90D2F8DADC47}"/>
              </a:ext>
            </a:extLst>
          </p:cNvPr>
          <p:cNvSpPr>
            <a:spLocks/>
          </p:cNvSpPr>
          <p:nvPr/>
        </p:nvSpPr>
        <p:spPr bwMode="auto">
          <a:xfrm>
            <a:off x="6615113" y="2479675"/>
            <a:ext cx="120650" cy="117475"/>
          </a:xfrm>
          <a:custGeom>
            <a:avLst/>
            <a:gdLst>
              <a:gd name="T0" fmla="*/ 191531875 w 76"/>
              <a:gd name="T1" fmla="*/ 186491563 h 74"/>
              <a:gd name="T2" fmla="*/ 95765938 w 76"/>
              <a:gd name="T3" fmla="*/ 0 h 74"/>
              <a:gd name="T4" fmla="*/ 0 w 76"/>
              <a:gd name="T5" fmla="*/ 186491563 h 74"/>
              <a:gd name="T6" fmla="*/ 191531875 w 76"/>
              <a:gd name="T7" fmla="*/ 186491563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74"/>
              <a:gd name="T14" fmla="*/ 76 w 76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74">
                <a:moveTo>
                  <a:pt x="76" y="74"/>
                </a:moveTo>
                <a:lnTo>
                  <a:pt x="38" y="0"/>
                </a:lnTo>
                <a:lnTo>
                  <a:pt x="0" y="74"/>
                </a:lnTo>
                <a:lnTo>
                  <a:pt x="76" y="74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4" name="Freeform 178">
            <a:extLst>
              <a:ext uri="{FF2B5EF4-FFF2-40B4-BE49-F238E27FC236}">
                <a16:creationId xmlns:a16="http://schemas.microsoft.com/office/drawing/2014/main" id="{7D445814-46EA-47C9-81D0-77F0AAA44A60}"/>
              </a:ext>
            </a:extLst>
          </p:cNvPr>
          <p:cNvSpPr>
            <a:spLocks/>
          </p:cNvSpPr>
          <p:nvPr/>
        </p:nvSpPr>
        <p:spPr bwMode="auto">
          <a:xfrm>
            <a:off x="6615113" y="2890838"/>
            <a:ext cx="120650" cy="117475"/>
          </a:xfrm>
          <a:custGeom>
            <a:avLst/>
            <a:gdLst>
              <a:gd name="T0" fmla="*/ 0 w 76"/>
              <a:gd name="T1" fmla="*/ 0 h 74"/>
              <a:gd name="T2" fmla="*/ 95765938 w 76"/>
              <a:gd name="T3" fmla="*/ 186491563 h 74"/>
              <a:gd name="T4" fmla="*/ 191531875 w 76"/>
              <a:gd name="T5" fmla="*/ 0 h 74"/>
              <a:gd name="T6" fmla="*/ 0 w 76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74"/>
              <a:gd name="T14" fmla="*/ 76 w 76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74">
                <a:moveTo>
                  <a:pt x="0" y="0"/>
                </a:moveTo>
                <a:lnTo>
                  <a:pt x="38" y="74"/>
                </a:lnTo>
                <a:lnTo>
                  <a:pt x="7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5" name="Rectangle 179">
            <a:extLst>
              <a:ext uri="{FF2B5EF4-FFF2-40B4-BE49-F238E27FC236}">
                <a16:creationId xmlns:a16="http://schemas.microsoft.com/office/drawing/2014/main" id="{0E270C4C-4100-4D19-A51A-4C394AA3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76" name="Rectangle 180">
            <a:extLst>
              <a:ext uri="{FF2B5EF4-FFF2-40B4-BE49-F238E27FC236}">
                <a16:creationId xmlns:a16="http://schemas.microsoft.com/office/drawing/2014/main" id="{82E83EB5-D1E6-4FCD-A424-EAF101856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620963"/>
            <a:ext cx="13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77" name="Line 181">
            <a:extLst>
              <a:ext uri="{FF2B5EF4-FFF2-40B4-BE49-F238E27FC236}">
                <a16:creationId xmlns:a16="http://schemas.microsoft.com/office/drawing/2014/main" id="{EA5432DA-B260-4F8E-9980-66E9AEDFE6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4875" y="2333625"/>
            <a:ext cx="4763" cy="1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8" name="Line 182">
            <a:extLst>
              <a:ext uri="{FF2B5EF4-FFF2-40B4-BE49-F238E27FC236}">
                <a16:creationId xmlns:a16="http://schemas.microsoft.com/office/drawing/2014/main" id="{EC36613D-A045-4AEA-87D9-57B9A4C91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9475" y="2351088"/>
            <a:ext cx="4763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9" name="Line 183">
            <a:extLst>
              <a:ext uri="{FF2B5EF4-FFF2-40B4-BE49-F238E27FC236}">
                <a16:creationId xmlns:a16="http://schemas.microsoft.com/office/drawing/2014/main" id="{D514550F-40B2-4BD7-ADE4-86987854DC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2488" y="23685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0" name="Line 184">
            <a:extLst>
              <a:ext uri="{FF2B5EF4-FFF2-40B4-BE49-F238E27FC236}">
                <a16:creationId xmlns:a16="http://schemas.microsoft.com/office/drawing/2014/main" id="{3B729544-EEA1-446A-9D94-2140066FCA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77088" y="238760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1" name="Line 185">
            <a:extLst>
              <a:ext uri="{FF2B5EF4-FFF2-40B4-BE49-F238E27FC236}">
                <a16:creationId xmlns:a16="http://schemas.microsoft.com/office/drawing/2014/main" id="{1D436CDF-91E6-4DFC-A4C3-12503AB4F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3275" y="2405063"/>
            <a:ext cx="3175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2" name="Line 186">
            <a:extLst>
              <a:ext uri="{FF2B5EF4-FFF2-40B4-BE49-F238E27FC236}">
                <a16:creationId xmlns:a16="http://schemas.microsoft.com/office/drawing/2014/main" id="{74D3F9BD-8BBB-43FF-9466-AD32C827E9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7875" y="24225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3" name="Line 187">
            <a:extLst>
              <a:ext uri="{FF2B5EF4-FFF2-40B4-BE49-F238E27FC236}">
                <a16:creationId xmlns:a16="http://schemas.microsoft.com/office/drawing/2014/main" id="{31673E2E-38A4-433F-9462-061B6D0DF0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0888" y="244157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4" name="Line 188">
            <a:extLst>
              <a:ext uri="{FF2B5EF4-FFF2-40B4-BE49-F238E27FC236}">
                <a16:creationId xmlns:a16="http://schemas.microsoft.com/office/drawing/2014/main" id="{1EA94F46-66D2-4DFF-832B-9468FD37EF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75488" y="24590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5" name="Line 189">
            <a:extLst>
              <a:ext uri="{FF2B5EF4-FFF2-40B4-BE49-F238E27FC236}">
                <a16:creationId xmlns:a16="http://schemas.microsoft.com/office/drawing/2014/main" id="{80CC5CC7-2312-49A8-A571-23477DD03A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0088" y="247650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6" name="Line 190">
            <a:extLst>
              <a:ext uri="{FF2B5EF4-FFF2-40B4-BE49-F238E27FC236}">
                <a16:creationId xmlns:a16="http://schemas.microsoft.com/office/drawing/2014/main" id="{6FEB4B4C-7D4D-415E-935D-1F45777EFD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3100" y="2495550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7" name="Line 191">
            <a:extLst>
              <a:ext uri="{FF2B5EF4-FFF2-40B4-BE49-F238E27FC236}">
                <a16:creationId xmlns:a16="http://schemas.microsoft.com/office/drawing/2014/main" id="{57FA2B1A-52A9-4EC3-BE74-7542DA4669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97700" y="25130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8" name="Line 192">
            <a:extLst>
              <a:ext uri="{FF2B5EF4-FFF2-40B4-BE49-F238E27FC236}">
                <a16:creationId xmlns:a16="http://schemas.microsoft.com/office/drawing/2014/main" id="{878F3F2E-B2AC-4BFC-8183-C84F3E8EA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2300" y="25304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9" name="Line 193">
            <a:extLst>
              <a:ext uri="{FF2B5EF4-FFF2-40B4-BE49-F238E27FC236}">
                <a16:creationId xmlns:a16="http://schemas.microsoft.com/office/drawing/2014/main" id="{3082A27C-C917-4930-91B4-EFE246FB25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8488" y="2549525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0" name="Line 194">
            <a:extLst>
              <a:ext uri="{FF2B5EF4-FFF2-40B4-BE49-F238E27FC236}">
                <a16:creationId xmlns:a16="http://schemas.microsoft.com/office/drawing/2014/main" id="{A5C6CE04-C425-4110-9B4A-7924D090C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500" y="256698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1" name="Line 195">
            <a:extLst>
              <a:ext uri="{FF2B5EF4-FFF2-40B4-BE49-F238E27FC236}">
                <a16:creationId xmlns:a16="http://schemas.microsoft.com/office/drawing/2014/main" id="{C5EA4EB5-9E1F-49E0-B541-2D5339D214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6100" y="25844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2" name="Line 196">
            <a:extLst>
              <a:ext uri="{FF2B5EF4-FFF2-40B4-BE49-F238E27FC236}">
                <a16:creationId xmlns:a16="http://schemas.microsoft.com/office/drawing/2014/main" id="{3ED48287-0E05-4EDA-92BF-D1553FED22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0700" y="260350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3" name="Line 197">
            <a:extLst>
              <a:ext uri="{FF2B5EF4-FFF2-40B4-BE49-F238E27FC236}">
                <a16:creationId xmlns:a16="http://schemas.microsoft.com/office/drawing/2014/main" id="{AABCCE07-98AA-4603-82B2-0E6F5D42EE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3713" y="262096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4" name="Line 198">
            <a:extLst>
              <a:ext uri="{FF2B5EF4-FFF2-40B4-BE49-F238E27FC236}">
                <a16:creationId xmlns:a16="http://schemas.microsoft.com/office/drawing/2014/main" id="{1B048C3D-8F65-4819-97A1-7C50DF9911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8313" y="26384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5" name="Line 199">
            <a:extLst>
              <a:ext uri="{FF2B5EF4-FFF2-40B4-BE49-F238E27FC236}">
                <a16:creationId xmlns:a16="http://schemas.microsoft.com/office/drawing/2014/main" id="{90071ADC-8B80-4A1C-B52D-D82964CD4C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13" y="2657475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6" name="Line 200">
            <a:extLst>
              <a:ext uri="{FF2B5EF4-FFF2-40B4-BE49-F238E27FC236}">
                <a16:creationId xmlns:a16="http://schemas.microsoft.com/office/drawing/2014/main" id="{8A29A554-28C0-4682-9DC3-2DDEA6BB6C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5925" y="267493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7" name="Freeform 201">
            <a:extLst>
              <a:ext uri="{FF2B5EF4-FFF2-40B4-BE49-F238E27FC236}">
                <a16:creationId xmlns:a16="http://schemas.microsoft.com/office/drawing/2014/main" id="{1B5602B7-87B9-49AB-8697-99311C8ECDBB}"/>
              </a:ext>
            </a:extLst>
          </p:cNvPr>
          <p:cNvSpPr>
            <a:spLocks/>
          </p:cNvSpPr>
          <p:nvPr/>
        </p:nvSpPr>
        <p:spPr bwMode="auto">
          <a:xfrm>
            <a:off x="6675438" y="2625725"/>
            <a:ext cx="131762" cy="119063"/>
          </a:xfrm>
          <a:custGeom>
            <a:avLst/>
            <a:gdLst>
              <a:gd name="T0" fmla="*/ 103325220 w 83"/>
              <a:gd name="T1" fmla="*/ 0 h 75"/>
              <a:gd name="T2" fmla="*/ 0 w 83"/>
              <a:gd name="T3" fmla="*/ 189013306 h 75"/>
              <a:gd name="T4" fmla="*/ 209171381 w 83"/>
              <a:gd name="T5" fmla="*/ 156250344 h 75"/>
              <a:gd name="T6" fmla="*/ 103325220 w 83"/>
              <a:gd name="T7" fmla="*/ 0 h 75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75"/>
              <a:gd name="T14" fmla="*/ 83 w 83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75">
                <a:moveTo>
                  <a:pt x="41" y="0"/>
                </a:moveTo>
                <a:lnTo>
                  <a:pt x="0" y="75"/>
                </a:lnTo>
                <a:lnTo>
                  <a:pt x="83" y="62"/>
                </a:lnTo>
                <a:lnTo>
                  <a:pt x="41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98" name="Line 202">
            <a:extLst>
              <a:ext uri="{FF2B5EF4-FFF2-40B4-BE49-F238E27FC236}">
                <a16:creationId xmlns:a16="http://schemas.microsoft.com/office/drawing/2014/main" id="{FB7E308A-52AA-4200-9BE6-8C82DBA15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39075" y="271780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9" name="Line 203">
            <a:extLst>
              <a:ext uri="{FF2B5EF4-FFF2-40B4-BE49-F238E27FC236}">
                <a16:creationId xmlns:a16="http://schemas.microsoft.com/office/drawing/2014/main" id="{DE2CAA70-82AA-4BEE-876C-C4E7BD9043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16850" y="27384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0" name="Line 205">
            <a:extLst>
              <a:ext uri="{FF2B5EF4-FFF2-40B4-BE49-F238E27FC236}">
                <a16:creationId xmlns:a16="http://schemas.microsoft.com/office/drawing/2014/main" id="{1DA0B280-CF95-43AB-90A2-A6215B7C00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3038" y="275907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1" name="Line 206">
            <a:extLst>
              <a:ext uri="{FF2B5EF4-FFF2-40B4-BE49-F238E27FC236}">
                <a16:creationId xmlns:a16="http://schemas.microsoft.com/office/drawing/2014/main" id="{896B03ED-C72A-4E74-A030-9A412237ED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69225" y="27797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2" name="Line 207">
            <a:extLst>
              <a:ext uri="{FF2B5EF4-FFF2-40B4-BE49-F238E27FC236}">
                <a16:creationId xmlns:a16="http://schemas.microsoft.com/office/drawing/2014/main" id="{5A1F909B-D764-40C3-A53F-94661BAB5A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5413" y="28003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3" name="Line 208">
            <a:extLst>
              <a:ext uri="{FF2B5EF4-FFF2-40B4-BE49-F238E27FC236}">
                <a16:creationId xmlns:a16="http://schemas.microsoft.com/office/drawing/2014/main" id="{1095E374-461D-4994-BFB2-8C4024B979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23188" y="28209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4" name="Line 209">
            <a:extLst>
              <a:ext uri="{FF2B5EF4-FFF2-40B4-BE49-F238E27FC236}">
                <a16:creationId xmlns:a16="http://schemas.microsoft.com/office/drawing/2014/main" id="{BADEC16D-D914-41B6-B3D0-2BBFEA7490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9375" y="28416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5" name="Line 210">
            <a:extLst>
              <a:ext uri="{FF2B5EF4-FFF2-40B4-BE49-F238E27FC236}">
                <a16:creationId xmlns:a16="http://schemas.microsoft.com/office/drawing/2014/main" id="{B8346CF2-F86A-4A6D-A4E4-8C6F0DC33C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5563" y="28622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6" name="Line 211">
            <a:extLst>
              <a:ext uri="{FF2B5EF4-FFF2-40B4-BE49-F238E27FC236}">
                <a16:creationId xmlns:a16="http://schemas.microsoft.com/office/drawing/2014/main" id="{ADA0953A-E175-4BFF-B3FC-8DCF60AF4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51750" y="288290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7" name="Line 212">
            <a:extLst>
              <a:ext uri="{FF2B5EF4-FFF2-40B4-BE49-F238E27FC236}">
                <a16:creationId xmlns:a16="http://schemas.microsoft.com/office/drawing/2014/main" id="{94B753BF-F008-47F7-9FF5-1243CE0F9C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9525" y="29035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8" name="Line 213">
            <a:extLst>
              <a:ext uri="{FF2B5EF4-FFF2-40B4-BE49-F238E27FC236}">
                <a16:creationId xmlns:a16="http://schemas.microsoft.com/office/drawing/2014/main" id="{FE3E9C0D-BA7E-4AFA-967F-B295831557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5713" y="2924175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9" name="Line 214">
            <a:extLst>
              <a:ext uri="{FF2B5EF4-FFF2-40B4-BE49-F238E27FC236}">
                <a16:creationId xmlns:a16="http://schemas.microsoft.com/office/drawing/2014/main" id="{A7B7A814-04E7-4F75-80BA-1EF5AE34D9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0313" y="294481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0" name="Line 215">
            <a:extLst>
              <a:ext uri="{FF2B5EF4-FFF2-40B4-BE49-F238E27FC236}">
                <a16:creationId xmlns:a16="http://schemas.microsoft.com/office/drawing/2014/main" id="{D7BF38D6-E90A-46BA-81ED-D797A2CED0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6500" y="29654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1" name="Line 216">
            <a:extLst>
              <a:ext uri="{FF2B5EF4-FFF2-40B4-BE49-F238E27FC236}">
                <a16:creationId xmlns:a16="http://schemas.microsoft.com/office/drawing/2014/main" id="{512EF4F1-A200-4126-ACAF-08BC55D414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2688" y="298608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2" name="Line 217">
            <a:extLst>
              <a:ext uri="{FF2B5EF4-FFF2-40B4-BE49-F238E27FC236}">
                <a16:creationId xmlns:a16="http://schemas.microsoft.com/office/drawing/2014/main" id="{21B76969-B61E-4B57-A3EF-FF92B4EC6F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08875" y="300672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3" name="Line 218">
            <a:extLst>
              <a:ext uri="{FF2B5EF4-FFF2-40B4-BE49-F238E27FC236}">
                <a16:creationId xmlns:a16="http://schemas.microsoft.com/office/drawing/2014/main" id="{911C5F7A-B4DD-46D3-A557-806977AE19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6650" y="3027363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4" name="Line 219">
            <a:extLst>
              <a:ext uri="{FF2B5EF4-FFF2-40B4-BE49-F238E27FC236}">
                <a16:creationId xmlns:a16="http://schemas.microsoft.com/office/drawing/2014/main" id="{998B2458-43B9-44D6-B0AB-E37AFEC5BA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2838" y="304800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5" name="Line 220">
            <a:extLst>
              <a:ext uri="{FF2B5EF4-FFF2-40B4-BE49-F238E27FC236}">
                <a16:creationId xmlns:a16="http://schemas.microsoft.com/office/drawing/2014/main" id="{9526FD2C-F1FA-43EE-B845-9C311DBB92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39025" y="3068638"/>
            <a:ext cx="6350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6" name="Line 221">
            <a:extLst>
              <a:ext uri="{FF2B5EF4-FFF2-40B4-BE49-F238E27FC236}">
                <a16:creationId xmlns:a16="http://schemas.microsoft.com/office/drawing/2014/main" id="{3A717CBC-A90F-410A-8159-000F6BC200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16800" y="308927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7" name="Line 222">
            <a:extLst>
              <a:ext uri="{FF2B5EF4-FFF2-40B4-BE49-F238E27FC236}">
                <a16:creationId xmlns:a16="http://schemas.microsoft.com/office/drawing/2014/main" id="{244CF487-5C5A-4470-9CA0-5A8D1E812F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2988" y="310991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8" name="Line 223">
            <a:extLst>
              <a:ext uri="{FF2B5EF4-FFF2-40B4-BE49-F238E27FC236}">
                <a16:creationId xmlns:a16="http://schemas.microsoft.com/office/drawing/2014/main" id="{045C85C6-B31B-4559-97C6-8793FF44D1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69175" y="3130550"/>
            <a:ext cx="3175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9" name="Line 224">
            <a:extLst>
              <a:ext uri="{FF2B5EF4-FFF2-40B4-BE49-F238E27FC236}">
                <a16:creationId xmlns:a16="http://schemas.microsoft.com/office/drawing/2014/main" id="{95E0E3C6-5116-47CC-A3B9-531B3B11B0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3775" y="3151188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0" name="Line 225">
            <a:extLst>
              <a:ext uri="{FF2B5EF4-FFF2-40B4-BE49-F238E27FC236}">
                <a16:creationId xmlns:a16="http://schemas.microsoft.com/office/drawing/2014/main" id="{2DCD8A72-694D-4D26-AE8A-1741F25F95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3" y="31702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1" name="Line 226">
            <a:extLst>
              <a:ext uri="{FF2B5EF4-FFF2-40B4-BE49-F238E27FC236}">
                <a16:creationId xmlns:a16="http://schemas.microsoft.com/office/drawing/2014/main" id="{CA854CCC-6AFE-47D2-8ACC-B5810181B0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6150" y="31908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2" name="Line 227">
            <a:extLst>
              <a:ext uri="{FF2B5EF4-FFF2-40B4-BE49-F238E27FC236}">
                <a16:creationId xmlns:a16="http://schemas.microsoft.com/office/drawing/2014/main" id="{4C35D5BB-2EC0-4300-B9BA-7CAE3EFB3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72338" y="321151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3" name="Line 228">
            <a:extLst>
              <a:ext uri="{FF2B5EF4-FFF2-40B4-BE49-F238E27FC236}">
                <a16:creationId xmlns:a16="http://schemas.microsoft.com/office/drawing/2014/main" id="{CE250407-93D7-45FF-8159-C14ACC7E76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0113" y="323215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4" name="Line 229">
            <a:extLst>
              <a:ext uri="{FF2B5EF4-FFF2-40B4-BE49-F238E27FC236}">
                <a16:creationId xmlns:a16="http://schemas.microsoft.com/office/drawing/2014/main" id="{45EEA6B7-6517-418F-A910-EB1C14F874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6300" y="325278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5" name="Line 230">
            <a:extLst>
              <a:ext uri="{FF2B5EF4-FFF2-40B4-BE49-F238E27FC236}">
                <a16:creationId xmlns:a16="http://schemas.microsoft.com/office/drawing/2014/main" id="{BD6B26DE-6839-4EBA-B69D-5E94FB8BA5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2488" y="3273425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6" name="Line 231">
            <a:extLst>
              <a:ext uri="{FF2B5EF4-FFF2-40B4-BE49-F238E27FC236}">
                <a16:creationId xmlns:a16="http://schemas.microsoft.com/office/drawing/2014/main" id="{E6B031FA-5F30-463C-A722-A35F13F240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263" y="32940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7" name="Line 232">
            <a:extLst>
              <a:ext uri="{FF2B5EF4-FFF2-40B4-BE49-F238E27FC236}">
                <a16:creationId xmlns:a16="http://schemas.microsoft.com/office/drawing/2014/main" id="{0FFEBF34-5881-4EFA-9A99-87EFC7BEF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6450" y="331470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8" name="Line 233">
            <a:extLst>
              <a:ext uri="{FF2B5EF4-FFF2-40B4-BE49-F238E27FC236}">
                <a16:creationId xmlns:a16="http://schemas.microsoft.com/office/drawing/2014/main" id="{0D6FD2A4-5035-4BCA-8A85-B529F2D1EE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32638" y="33353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9" name="Line 234">
            <a:extLst>
              <a:ext uri="{FF2B5EF4-FFF2-40B4-BE49-F238E27FC236}">
                <a16:creationId xmlns:a16="http://schemas.microsoft.com/office/drawing/2014/main" id="{3408E968-A5F8-4231-BB96-0C610BE33A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7238" y="335597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0" name="Line 235">
            <a:extLst>
              <a:ext uri="{FF2B5EF4-FFF2-40B4-BE49-F238E27FC236}">
                <a16:creationId xmlns:a16="http://schemas.microsoft.com/office/drawing/2014/main" id="{98EB89DC-7CE6-4871-97CA-2FB251457B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3425" y="33766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1" name="Line 236">
            <a:extLst>
              <a:ext uri="{FF2B5EF4-FFF2-40B4-BE49-F238E27FC236}">
                <a16:creationId xmlns:a16="http://schemas.microsoft.com/office/drawing/2014/main" id="{A8E1C094-E06B-4CF4-B6AB-3215FCA7B6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9613" y="33972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2" name="Line 237">
            <a:extLst>
              <a:ext uri="{FF2B5EF4-FFF2-40B4-BE49-F238E27FC236}">
                <a16:creationId xmlns:a16="http://schemas.microsoft.com/office/drawing/2014/main" id="{F08B89A3-E18C-4F50-B40B-95454393A8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7388" y="34178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3" name="Line 238">
            <a:extLst>
              <a:ext uri="{FF2B5EF4-FFF2-40B4-BE49-F238E27FC236}">
                <a16:creationId xmlns:a16="http://schemas.microsoft.com/office/drawing/2014/main" id="{DC2390C8-B4D1-49FC-ABDB-55936BC9DA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3575" y="343852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4" name="Line 239">
            <a:extLst>
              <a:ext uri="{FF2B5EF4-FFF2-40B4-BE49-F238E27FC236}">
                <a16:creationId xmlns:a16="http://schemas.microsoft.com/office/drawing/2014/main" id="{2326F43D-298A-41F3-A8D7-D998EC176A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9763" y="345916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5" name="Line 240">
            <a:extLst>
              <a:ext uri="{FF2B5EF4-FFF2-40B4-BE49-F238E27FC236}">
                <a16:creationId xmlns:a16="http://schemas.microsoft.com/office/drawing/2014/main" id="{B3EFC97C-77F4-4FC0-ADDB-13B47FDB3B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5950" y="3479800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6" name="Line 241">
            <a:extLst>
              <a:ext uri="{FF2B5EF4-FFF2-40B4-BE49-F238E27FC236}">
                <a16:creationId xmlns:a16="http://schemas.microsoft.com/office/drawing/2014/main" id="{9321D928-9344-44CF-8477-43DA54F098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3725" y="3500438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7" name="Line 242">
            <a:extLst>
              <a:ext uri="{FF2B5EF4-FFF2-40B4-BE49-F238E27FC236}">
                <a16:creationId xmlns:a16="http://schemas.microsoft.com/office/drawing/2014/main" id="{EA65B4CE-9176-4A1E-828D-4F4A26CA1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19913" y="3521075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8" name="Line 243">
            <a:extLst>
              <a:ext uri="{FF2B5EF4-FFF2-40B4-BE49-F238E27FC236}">
                <a16:creationId xmlns:a16="http://schemas.microsoft.com/office/drawing/2014/main" id="{4609CEEF-B5F7-4DEC-8531-1A2DBD797B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6100" y="3541713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9" name="Line 244">
            <a:extLst>
              <a:ext uri="{FF2B5EF4-FFF2-40B4-BE49-F238E27FC236}">
                <a16:creationId xmlns:a16="http://schemas.microsoft.com/office/drawing/2014/main" id="{DEC91E02-C725-4769-AF09-DC18608A6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0700" y="356235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0" name="Line 245">
            <a:extLst>
              <a:ext uri="{FF2B5EF4-FFF2-40B4-BE49-F238E27FC236}">
                <a16:creationId xmlns:a16="http://schemas.microsoft.com/office/drawing/2014/main" id="{467C3767-7669-4205-9318-D778425EC0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6888" y="358298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1" name="Line 246">
            <a:extLst>
              <a:ext uri="{FF2B5EF4-FFF2-40B4-BE49-F238E27FC236}">
                <a16:creationId xmlns:a16="http://schemas.microsoft.com/office/drawing/2014/main" id="{35619BAA-DA81-41DF-AA52-CAE6045C4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23075" y="360362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2" name="Line 247">
            <a:extLst>
              <a:ext uri="{FF2B5EF4-FFF2-40B4-BE49-F238E27FC236}">
                <a16:creationId xmlns:a16="http://schemas.microsoft.com/office/drawing/2014/main" id="{3D8B68B9-4A43-4AB1-A82B-EB11E48B93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0850" y="36226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3" name="Line 248">
            <a:extLst>
              <a:ext uri="{FF2B5EF4-FFF2-40B4-BE49-F238E27FC236}">
                <a16:creationId xmlns:a16="http://schemas.microsoft.com/office/drawing/2014/main" id="{96328491-8E23-4A6C-88E3-613C3B7A9C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77038" y="364331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4" name="Line 249">
            <a:extLst>
              <a:ext uri="{FF2B5EF4-FFF2-40B4-BE49-F238E27FC236}">
                <a16:creationId xmlns:a16="http://schemas.microsoft.com/office/drawing/2014/main" id="{48656206-08DF-4A36-8C24-53AB35FC20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3225" y="36639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5" name="Line 250">
            <a:extLst>
              <a:ext uri="{FF2B5EF4-FFF2-40B4-BE49-F238E27FC236}">
                <a16:creationId xmlns:a16="http://schemas.microsoft.com/office/drawing/2014/main" id="{07058A35-0648-4E16-B675-05EE6E62F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368458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6" name="Line 251">
            <a:extLst>
              <a:ext uri="{FF2B5EF4-FFF2-40B4-BE49-F238E27FC236}">
                <a16:creationId xmlns:a16="http://schemas.microsoft.com/office/drawing/2014/main" id="{9ABEAE17-918D-4362-9809-5A53B0E46F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7188" y="37052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7" name="Line 252">
            <a:extLst>
              <a:ext uri="{FF2B5EF4-FFF2-40B4-BE49-F238E27FC236}">
                <a16:creationId xmlns:a16="http://schemas.microsoft.com/office/drawing/2014/main" id="{1BF3DD62-CECA-4784-8144-AF77A74E30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3375" y="372586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8" name="Line 253">
            <a:extLst>
              <a:ext uri="{FF2B5EF4-FFF2-40B4-BE49-F238E27FC236}">
                <a16:creationId xmlns:a16="http://schemas.microsoft.com/office/drawing/2014/main" id="{C607F236-B726-445C-9CC7-C639AFB9ED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374650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9" name="Line 254">
            <a:extLst>
              <a:ext uri="{FF2B5EF4-FFF2-40B4-BE49-F238E27FC236}">
                <a16:creationId xmlns:a16="http://schemas.microsoft.com/office/drawing/2014/main" id="{FEBAEC15-CE3E-49AC-9437-4FC1D94FA3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35750" y="3767138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0" name="Line 255">
            <a:extLst>
              <a:ext uri="{FF2B5EF4-FFF2-40B4-BE49-F238E27FC236}">
                <a16:creationId xmlns:a16="http://schemas.microsoft.com/office/drawing/2014/main" id="{3C39A68E-4560-40B1-B469-4AA406DC97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0350" y="37877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1" name="Line 256">
            <a:extLst>
              <a:ext uri="{FF2B5EF4-FFF2-40B4-BE49-F238E27FC236}">
                <a16:creationId xmlns:a16="http://schemas.microsoft.com/office/drawing/2014/main" id="{6C5DA9B7-3F16-4444-8C01-E5988B3F42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6538" y="380841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2" name="Line 257">
            <a:extLst>
              <a:ext uri="{FF2B5EF4-FFF2-40B4-BE49-F238E27FC236}">
                <a16:creationId xmlns:a16="http://schemas.microsoft.com/office/drawing/2014/main" id="{90D4DEAC-A973-4BDF-A8EA-2B287EBEF6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4313" y="382905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3" name="Line 258">
            <a:extLst>
              <a:ext uri="{FF2B5EF4-FFF2-40B4-BE49-F238E27FC236}">
                <a16:creationId xmlns:a16="http://schemas.microsoft.com/office/drawing/2014/main" id="{A723641B-EF12-4634-994D-F84EB385AA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0500" y="384968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4" name="Line 259">
            <a:extLst>
              <a:ext uri="{FF2B5EF4-FFF2-40B4-BE49-F238E27FC236}">
                <a16:creationId xmlns:a16="http://schemas.microsoft.com/office/drawing/2014/main" id="{4552BA78-8375-4BAE-9AA8-FC3F242603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6688" y="38703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5" name="Line 260">
            <a:extLst>
              <a:ext uri="{FF2B5EF4-FFF2-40B4-BE49-F238E27FC236}">
                <a16:creationId xmlns:a16="http://schemas.microsoft.com/office/drawing/2014/main" id="{603114F9-5FBC-40D7-986D-EF704AB838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92875" y="389096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6" name="Line 261">
            <a:extLst>
              <a:ext uri="{FF2B5EF4-FFF2-40B4-BE49-F238E27FC236}">
                <a16:creationId xmlns:a16="http://schemas.microsoft.com/office/drawing/2014/main" id="{93764B8A-780B-45CF-BBB5-D354EE40D8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0650" y="391160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7" name="Line 262">
            <a:extLst>
              <a:ext uri="{FF2B5EF4-FFF2-40B4-BE49-F238E27FC236}">
                <a16:creationId xmlns:a16="http://schemas.microsoft.com/office/drawing/2014/main" id="{D6DD0A44-7543-4C06-85BA-C89D5FB522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6838" y="393223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8" name="Line 263">
            <a:extLst>
              <a:ext uri="{FF2B5EF4-FFF2-40B4-BE49-F238E27FC236}">
                <a16:creationId xmlns:a16="http://schemas.microsoft.com/office/drawing/2014/main" id="{28D0A968-18DB-47E1-9000-11CAB0FB7A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3025" y="395287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9" name="Line 264">
            <a:extLst>
              <a:ext uri="{FF2B5EF4-FFF2-40B4-BE49-F238E27FC236}">
                <a16:creationId xmlns:a16="http://schemas.microsoft.com/office/drawing/2014/main" id="{F4D9E6C5-51A6-46E6-8BAF-348B630FC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9213" y="3973513"/>
            <a:ext cx="3175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0" name="Line 265">
            <a:extLst>
              <a:ext uri="{FF2B5EF4-FFF2-40B4-BE49-F238E27FC236}">
                <a16:creationId xmlns:a16="http://schemas.microsoft.com/office/drawing/2014/main" id="{C1699A81-06BB-4304-9FD1-ABF434397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3813" y="399415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1" name="Line 266">
            <a:extLst>
              <a:ext uri="{FF2B5EF4-FFF2-40B4-BE49-F238E27FC236}">
                <a16:creationId xmlns:a16="http://schemas.microsoft.com/office/drawing/2014/main" id="{D44F158E-86E3-40D6-9092-F455452E47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0000" y="4014788"/>
            <a:ext cx="6350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2" name="Line 267">
            <a:extLst>
              <a:ext uri="{FF2B5EF4-FFF2-40B4-BE49-F238E27FC236}">
                <a16:creationId xmlns:a16="http://schemas.microsoft.com/office/drawing/2014/main" id="{DF4DCDE4-162F-4620-BC00-7E815366FA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7775" y="403542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3" name="Line 268">
            <a:extLst>
              <a:ext uri="{FF2B5EF4-FFF2-40B4-BE49-F238E27FC236}">
                <a16:creationId xmlns:a16="http://schemas.microsoft.com/office/drawing/2014/main" id="{D0735AB5-1AEA-49D3-8C71-7A9FA502E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3963" y="405606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4" name="Line 269">
            <a:extLst>
              <a:ext uri="{FF2B5EF4-FFF2-40B4-BE49-F238E27FC236}">
                <a16:creationId xmlns:a16="http://schemas.microsoft.com/office/drawing/2014/main" id="{5832186C-708C-42C0-A851-87514A2A2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80150" y="40751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5" name="Line 270">
            <a:extLst>
              <a:ext uri="{FF2B5EF4-FFF2-40B4-BE49-F238E27FC236}">
                <a16:creationId xmlns:a16="http://schemas.microsoft.com/office/drawing/2014/main" id="{425EC3EF-D74E-4C24-A2CB-529E11D03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56338" y="40957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6" name="Line 271">
            <a:extLst>
              <a:ext uri="{FF2B5EF4-FFF2-40B4-BE49-F238E27FC236}">
                <a16:creationId xmlns:a16="http://schemas.microsoft.com/office/drawing/2014/main" id="{A9AEC2A9-499A-4455-93A0-C6B1E26170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4113" y="41163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7" name="Line 272">
            <a:extLst>
              <a:ext uri="{FF2B5EF4-FFF2-40B4-BE49-F238E27FC236}">
                <a16:creationId xmlns:a16="http://schemas.microsoft.com/office/drawing/2014/main" id="{B14F69F9-9227-449A-B4C6-11697993C7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0300" y="41370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8" name="Line 273">
            <a:extLst>
              <a:ext uri="{FF2B5EF4-FFF2-40B4-BE49-F238E27FC236}">
                <a16:creationId xmlns:a16="http://schemas.microsoft.com/office/drawing/2014/main" id="{0F2EFAF9-08DE-4A95-96AD-778550180B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6488" y="41576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9" name="Line 274">
            <a:extLst>
              <a:ext uri="{FF2B5EF4-FFF2-40B4-BE49-F238E27FC236}">
                <a16:creationId xmlns:a16="http://schemas.microsoft.com/office/drawing/2014/main" id="{C5289EC5-4F65-4D08-9DF5-4B31ED63C6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2675" y="4178300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70" name="Line 275">
            <a:extLst>
              <a:ext uri="{FF2B5EF4-FFF2-40B4-BE49-F238E27FC236}">
                <a16:creationId xmlns:a16="http://schemas.microsoft.com/office/drawing/2014/main" id="{A9D55253-5AFE-4978-9F7A-3AF20906B0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7275" y="41989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71" name="Freeform 276">
            <a:extLst>
              <a:ext uri="{FF2B5EF4-FFF2-40B4-BE49-F238E27FC236}">
                <a16:creationId xmlns:a16="http://schemas.microsoft.com/office/drawing/2014/main" id="{E280AB27-1868-4B7E-A854-2DF4B3AE165F}"/>
              </a:ext>
            </a:extLst>
          </p:cNvPr>
          <p:cNvSpPr>
            <a:spLocks/>
          </p:cNvSpPr>
          <p:nvPr/>
        </p:nvSpPr>
        <p:spPr bwMode="auto">
          <a:xfrm>
            <a:off x="6043613" y="4164013"/>
            <a:ext cx="127000" cy="122237"/>
          </a:xfrm>
          <a:custGeom>
            <a:avLst/>
            <a:gdLst>
              <a:gd name="T0" fmla="*/ 78125638 w 80"/>
              <a:gd name="T1" fmla="*/ 0 h 77"/>
              <a:gd name="T2" fmla="*/ 0 w 80"/>
              <a:gd name="T3" fmla="*/ 194050444 h 77"/>
              <a:gd name="T4" fmla="*/ 201612500 w 80"/>
              <a:gd name="T5" fmla="*/ 141128173 h 77"/>
              <a:gd name="T6" fmla="*/ 78125638 w 80"/>
              <a:gd name="T7" fmla="*/ 0 h 77"/>
              <a:gd name="T8" fmla="*/ 0 60000 65536"/>
              <a:gd name="T9" fmla="*/ 0 60000 65536"/>
              <a:gd name="T10" fmla="*/ 0 60000 65536"/>
              <a:gd name="T11" fmla="*/ 0 60000 65536"/>
              <a:gd name="T12" fmla="*/ 0 w 80"/>
              <a:gd name="T13" fmla="*/ 0 h 77"/>
              <a:gd name="T14" fmla="*/ 80 w 80"/>
              <a:gd name="T15" fmla="*/ 77 h 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" h="77">
                <a:moveTo>
                  <a:pt x="31" y="0"/>
                </a:moveTo>
                <a:lnTo>
                  <a:pt x="0" y="77"/>
                </a:lnTo>
                <a:lnTo>
                  <a:pt x="80" y="56"/>
                </a:lnTo>
                <a:lnTo>
                  <a:pt x="31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272" name="投影片編號版面配置區 270">
            <a:extLst>
              <a:ext uri="{FF2B5EF4-FFF2-40B4-BE49-F238E27FC236}">
                <a16:creationId xmlns:a16="http://schemas.microsoft.com/office/drawing/2014/main" id="{FADDF8EE-AC39-47E2-8C9A-75116299772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088B94-C931-4D82-A5C4-0A374B20B80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>
            <a:extLst>
              <a:ext uri="{FF2B5EF4-FFF2-40B4-BE49-F238E27FC236}">
                <a16:creationId xmlns:a16="http://schemas.microsoft.com/office/drawing/2014/main" id="{9D24D4B7-314A-4A1C-9D03-F8F891A522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6F939-FAD3-4E18-8E32-3C0385D5D29A}" type="slidenum">
              <a:rPr lang="zh-TW" altLang="en-US" sz="1400" smtClean="0">
                <a:latin typeface="Times New Roman" panose="02020603050405020304" pitchFamily="18" charset="0"/>
              </a:rPr>
              <a:pPr/>
              <a:t>9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2098" name="Rectangle 2">
            <a:extLst>
              <a:ext uri="{FF2B5EF4-FFF2-40B4-BE49-F238E27FC236}">
                <a16:creationId xmlns:a16="http://schemas.microsoft.com/office/drawing/2014/main" id="{3DAAA87E-7BE2-4CDF-B7F7-4200C6D3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61925"/>
            <a:ext cx="539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&amp; Field predictions</a:t>
            </a:r>
          </a:p>
        </p:txBody>
      </p:sp>
      <p:sp>
        <p:nvSpPr>
          <p:cNvPr id="129028" name="Rectangle 271">
            <a:extLst>
              <a:ext uri="{FF2B5EF4-FFF2-40B4-BE49-F238E27FC236}">
                <a16:creationId xmlns:a16="http://schemas.microsoft.com/office/drawing/2014/main" id="{7C71B7EF-0EAE-488A-8FA8-0ACD37098C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1831975"/>
            <a:ext cx="369887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29" name="Rectangle 272">
            <a:extLst>
              <a:ext uri="{FF2B5EF4-FFF2-40B4-BE49-F238E27FC236}">
                <a16:creationId xmlns:a16="http://schemas.microsoft.com/office/drawing/2014/main" id="{E226AE52-E51D-485F-8EF3-DB4CA203DD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0" name="Rectangle 273">
            <a:extLst>
              <a:ext uri="{FF2B5EF4-FFF2-40B4-BE49-F238E27FC236}">
                <a16:creationId xmlns:a16="http://schemas.microsoft.com/office/drawing/2014/main" id="{C9C7E63D-E859-4467-BEA7-8C57401CBE6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1" name="Rectangle 274">
            <a:extLst>
              <a:ext uri="{FF2B5EF4-FFF2-40B4-BE49-F238E27FC236}">
                <a16:creationId xmlns:a16="http://schemas.microsoft.com/office/drawing/2014/main" id="{05D472A3-9C22-488B-9C56-D4A1205D10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1831975"/>
            <a:ext cx="369888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2" name="Rectangle 275">
            <a:extLst>
              <a:ext uri="{FF2B5EF4-FFF2-40B4-BE49-F238E27FC236}">
                <a16:creationId xmlns:a16="http://schemas.microsoft.com/office/drawing/2014/main" id="{0648C634-B41D-4BB1-9ADC-1143D0555D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3" name="Rectangle 276">
            <a:extLst>
              <a:ext uri="{FF2B5EF4-FFF2-40B4-BE49-F238E27FC236}">
                <a16:creationId xmlns:a16="http://schemas.microsoft.com/office/drawing/2014/main" id="{B5AA4D11-BD23-4324-B5B0-21AC7B7B088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214563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4" name="Rectangle 277">
            <a:extLst>
              <a:ext uri="{FF2B5EF4-FFF2-40B4-BE49-F238E27FC236}">
                <a16:creationId xmlns:a16="http://schemas.microsoft.com/office/drawing/2014/main" id="{39194170-F694-4D77-AAD1-B455C0D87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5" name="Rectangle 278">
            <a:extLst>
              <a:ext uri="{FF2B5EF4-FFF2-40B4-BE49-F238E27FC236}">
                <a16:creationId xmlns:a16="http://schemas.microsoft.com/office/drawing/2014/main" id="{54F1779D-686A-4BB5-8326-F8B273A82F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6" name="Rectangle 279">
            <a:extLst>
              <a:ext uri="{FF2B5EF4-FFF2-40B4-BE49-F238E27FC236}">
                <a16:creationId xmlns:a16="http://schemas.microsoft.com/office/drawing/2014/main" id="{1FF03943-37C4-4555-BF36-91AF6C2429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214563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7" name="Rectangle 280">
            <a:extLst>
              <a:ext uri="{FF2B5EF4-FFF2-40B4-BE49-F238E27FC236}">
                <a16:creationId xmlns:a16="http://schemas.microsoft.com/office/drawing/2014/main" id="{ED74B427-311D-4B6A-BDCC-4DF0E60B85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8" name="Rectangle 281">
            <a:extLst>
              <a:ext uri="{FF2B5EF4-FFF2-40B4-BE49-F238E27FC236}">
                <a16:creationId xmlns:a16="http://schemas.microsoft.com/office/drawing/2014/main" id="{20976B96-EFBA-4908-902B-800B8DE6B8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595563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9" name="Rectangle 282">
            <a:extLst>
              <a:ext uri="{FF2B5EF4-FFF2-40B4-BE49-F238E27FC236}">
                <a16:creationId xmlns:a16="http://schemas.microsoft.com/office/drawing/2014/main" id="{519F6191-BCC6-444D-9D43-FAD9970FF8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595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0" name="Rectangle 283">
            <a:extLst>
              <a:ext uri="{FF2B5EF4-FFF2-40B4-BE49-F238E27FC236}">
                <a16:creationId xmlns:a16="http://schemas.microsoft.com/office/drawing/2014/main" id="{1457E7EA-4659-4A08-8976-45A8ECBB6C0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2614613"/>
            <a:ext cx="330200" cy="3302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29041" name="Rectangle 284">
            <a:extLst>
              <a:ext uri="{FF2B5EF4-FFF2-40B4-BE49-F238E27FC236}">
                <a16:creationId xmlns:a16="http://schemas.microsoft.com/office/drawing/2014/main" id="{C6427031-C46C-417B-B6FF-011910DA291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595563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2" name="Rectangle 285">
            <a:extLst>
              <a:ext uri="{FF2B5EF4-FFF2-40B4-BE49-F238E27FC236}">
                <a16:creationId xmlns:a16="http://schemas.microsoft.com/office/drawing/2014/main" id="{59066670-3D3F-44F9-B7C4-9CC1A32258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595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3" name="Rectangle 286">
            <a:extLst>
              <a:ext uri="{FF2B5EF4-FFF2-40B4-BE49-F238E27FC236}">
                <a16:creationId xmlns:a16="http://schemas.microsoft.com/office/drawing/2014/main" id="{02F806D1-FA83-48F0-80AD-72B5FE8C22C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976563"/>
            <a:ext cx="369887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4" name="Rectangle 287">
            <a:extLst>
              <a:ext uri="{FF2B5EF4-FFF2-40B4-BE49-F238E27FC236}">
                <a16:creationId xmlns:a16="http://schemas.microsoft.com/office/drawing/2014/main" id="{2222E26D-FD0C-44C2-8707-6686CB2E2A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5" name="Rectangle 288">
            <a:extLst>
              <a:ext uri="{FF2B5EF4-FFF2-40B4-BE49-F238E27FC236}">
                <a16:creationId xmlns:a16="http://schemas.microsoft.com/office/drawing/2014/main" id="{1D6F4F46-4B36-4720-A212-1690DAC40B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6" name="Rectangle 289">
            <a:extLst>
              <a:ext uri="{FF2B5EF4-FFF2-40B4-BE49-F238E27FC236}">
                <a16:creationId xmlns:a16="http://schemas.microsoft.com/office/drawing/2014/main" id="{F608863D-2192-466A-936E-FD08647968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976563"/>
            <a:ext cx="369888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7" name="Rectangle 290">
            <a:extLst>
              <a:ext uri="{FF2B5EF4-FFF2-40B4-BE49-F238E27FC236}">
                <a16:creationId xmlns:a16="http://schemas.microsoft.com/office/drawing/2014/main" id="{92659CB0-96D9-48C4-BB19-768D671AA1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8" name="Rectangle 291">
            <a:extLst>
              <a:ext uri="{FF2B5EF4-FFF2-40B4-BE49-F238E27FC236}">
                <a16:creationId xmlns:a16="http://schemas.microsoft.com/office/drawing/2014/main" id="{068D404B-E00F-470C-B890-D8995E435D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359150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9" name="Rectangle 292">
            <a:extLst>
              <a:ext uri="{FF2B5EF4-FFF2-40B4-BE49-F238E27FC236}">
                <a16:creationId xmlns:a16="http://schemas.microsoft.com/office/drawing/2014/main" id="{A4B1A7AA-55DA-4E14-A0CC-79C810B94B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0" name="Rectangle 293">
            <a:extLst>
              <a:ext uri="{FF2B5EF4-FFF2-40B4-BE49-F238E27FC236}">
                <a16:creationId xmlns:a16="http://schemas.microsoft.com/office/drawing/2014/main" id="{42C8755D-2AEF-44FA-9FED-D63D5ABD8A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1" name="Rectangle 294">
            <a:extLst>
              <a:ext uri="{FF2B5EF4-FFF2-40B4-BE49-F238E27FC236}">
                <a16:creationId xmlns:a16="http://schemas.microsoft.com/office/drawing/2014/main" id="{A5F6FEE7-CAA2-433C-BFD6-41BE18D701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359150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2" name="Rectangle 295">
            <a:extLst>
              <a:ext uri="{FF2B5EF4-FFF2-40B4-BE49-F238E27FC236}">
                <a16:creationId xmlns:a16="http://schemas.microsoft.com/office/drawing/2014/main" id="{AD6F4E3B-EA4D-447F-B275-03EA52D379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3" name="Rectangle 296">
            <a:extLst>
              <a:ext uri="{FF2B5EF4-FFF2-40B4-BE49-F238E27FC236}">
                <a16:creationId xmlns:a16="http://schemas.microsoft.com/office/drawing/2014/main" id="{A43571AD-E4B2-41DE-BA79-678B9ED5DB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44588" y="1831975"/>
            <a:ext cx="1895475" cy="1895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4" name="Rectangle 297">
            <a:extLst>
              <a:ext uri="{FF2B5EF4-FFF2-40B4-BE49-F238E27FC236}">
                <a16:creationId xmlns:a16="http://schemas.microsoft.com/office/drawing/2014/main" id="{BE6D419F-B45D-4207-AB05-741B9FC9AF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49388" y="2214563"/>
            <a:ext cx="369887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29055" name="Line 298">
            <a:extLst>
              <a:ext uri="{FF2B5EF4-FFF2-40B4-BE49-F238E27FC236}">
                <a16:creationId xmlns:a16="http://schemas.microsoft.com/office/drawing/2014/main" id="{4782CD4B-1E62-45CD-B7CD-E89948D35C5D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1819275" y="2430463"/>
            <a:ext cx="2606675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56" name="Rectangle 299">
            <a:extLst>
              <a:ext uri="{FF2B5EF4-FFF2-40B4-BE49-F238E27FC236}">
                <a16:creationId xmlns:a16="http://schemas.microsoft.com/office/drawing/2014/main" id="{4749183B-9467-4B92-A5A8-8CD8255FD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443038"/>
            <a:ext cx="2038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 Frame</a:t>
            </a:r>
          </a:p>
        </p:txBody>
      </p:sp>
      <p:sp>
        <p:nvSpPr>
          <p:cNvPr id="129057" name="Rectangle 300">
            <a:extLst>
              <a:ext uri="{FF2B5EF4-FFF2-40B4-BE49-F238E27FC236}">
                <a16:creationId xmlns:a16="http://schemas.microsoft.com/office/drawing/2014/main" id="{BC426E29-DCE0-48CB-B0ED-C8789F1CD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775" y="1443038"/>
            <a:ext cx="197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 Frame</a:t>
            </a:r>
          </a:p>
        </p:txBody>
      </p:sp>
      <p:sp>
        <p:nvSpPr>
          <p:cNvPr id="129058" name="Rectangle 301">
            <a:extLst>
              <a:ext uri="{FF2B5EF4-FFF2-40B4-BE49-F238E27FC236}">
                <a16:creationId xmlns:a16="http://schemas.microsoft.com/office/drawing/2014/main" id="{D0BBCACA-9004-4386-9128-63590AA13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1903413"/>
            <a:ext cx="2744788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>
                <a:ea typeface="新細明體" panose="02020500000000000000" pitchFamily="18" charset="-120"/>
              </a:rPr>
              <a:t>Frame Prediction</a:t>
            </a:r>
            <a:endParaRPr lang="en-US" altLang="zh-TW" sz="1800" b="1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>
                <a:ea typeface="新細明體" panose="02020500000000000000" pitchFamily="18" charset="-120"/>
              </a:rPr>
              <a:t>Best 16x16 region in reference picture determines frame MV for 16x16 MB.  Only mode allowed in MPEG-1.</a:t>
            </a:r>
          </a:p>
        </p:txBody>
      </p:sp>
      <p:sp>
        <p:nvSpPr>
          <p:cNvPr id="129059" name="Rectangle 302">
            <a:extLst>
              <a:ext uri="{FF2B5EF4-FFF2-40B4-BE49-F238E27FC236}">
                <a16:creationId xmlns:a16="http://schemas.microsoft.com/office/drawing/2014/main" id="{2AE4C5E5-795C-4C21-9BF0-9A20C39FEE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1227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0" name="Rectangle 303">
            <a:extLst>
              <a:ext uri="{FF2B5EF4-FFF2-40B4-BE49-F238E27FC236}">
                <a16:creationId xmlns:a16="http://schemas.microsoft.com/office/drawing/2014/main" id="{D376D75D-4CF9-4FBE-BC21-207EB3929E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1" name="Rectangle 304">
            <a:extLst>
              <a:ext uri="{FF2B5EF4-FFF2-40B4-BE49-F238E27FC236}">
                <a16:creationId xmlns:a16="http://schemas.microsoft.com/office/drawing/2014/main" id="{ECAB791D-75A0-4473-A9A0-2D4F822A40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2" name="Rectangle 305">
            <a:extLst>
              <a:ext uri="{FF2B5EF4-FFF2-40B4-BE49-F238E27FC236}">
                <a16:creationId xmlns:a16="http://schemas.microsoft.com/office/drawing/2014/main" id="{EC472E58-D51F-49BA-8FE4-88F03858F0D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1227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3" name="Rectangle 306">
            <a:extLst>
              <a:ext uri="{FF2B5EF4-FFF2-40B4-BE49-F238E27FC236}">
                <a16:creationId xmlns:a16="http://schemas.microsoft.com/office/drawing/2014/main" id="{6CED624D-6EC5-44A5-A02A-25AE6EF2AE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4" name="Rectangle 307">
            <a:extLst>
              <a:ext uri="{FF2B5EF4-FFF2-40B4-BE49-F238E27FC236}">
                <a16:creationId xmlns:a16="http://schemas.microsoft.com/office/drawing/2014/main" id="{1F9CE70E-C745-4808-9B27-D3A7DED386C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3132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5" name="Rectangle 308">
            <a:extLst>
              <a:ext uri="{FF2B5EF4-FFF2-40B4-BE49-F238E27FC236}">
                <a16:creationId xmlns:a16="http://schemas.microsoft.com/office/drawing/2014/main" id="{7567CBCC-4D07-4503-8E05-570732CF4D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6" name="Rectangle 309">
            <a:extLst>
              <a:ext uri="{FF2B5EF4-FFF2-40B4-BE49-F238E27FC236}">
                <a16:creationId xmlns:a16="http://schemas.microsoft.com/office/drawing/2014/main" id="{36936B3D-56C0-4784-AE69-DA3D7E6B51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7" name="Rectangle 310">
            <a:extLst>
              <a:ext uri="{FF2B5EF4-FFF2-40B4-BE49-F238E27FC236}">
                <a16:creationId xmlns:a16="http://schemas.microsoft.com/office/drawing/2014/main" id="{D711DEEB-35EF-44A3-BEB9-AFD07A272B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3132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8" name="Rectangle 311">
            <a:extLst>
              <a:ext uri="{FF2B5EF4-FFF2-40B4-BE49-F238E27FC236}">
                <a16:creationId xmlns:a16="http://schemas.microsoft.com/office/drawing/2014/main" id="{E049338F-D666-4C1E-B355-312BB1EFAB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9" name="Rectangle 312">
            <a:extLst>
              <a:ext uri="{FF2B5EF4-FFF2-40B4-BE49-F238E27FC236}">
                <a16:creationId xmlns:a16="http://schemas.microsoft.com/office/drawing/2014/main" id="{5092BA25-BD65-453B-8C17-845F34745E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5037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0" name="Rectangle 313">
            <a:extLst>
              <a:ext uri="{FF2B5EF4-FFF2-40B4-BE49-F238E27FC236}">
                <a16:creationId xmlns:a16="http://schemas.microsoft.com/office/drawing/2014/main" id="{82080FFA-7DC0-4214-847A-AE727070F96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503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1" name="Rectangle 314">
            <a:extLst>
              <a:ext uri="{FF2B5EF4-FFF2-40B4-BE49-F238E27FC236}">
                <a16:creationId xmlns:a16="http://schemas.microsoft.com/office/drawing/2014/main" id="{D88843F0-E335-40DA-8E26-557C57A395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4522788"/>
            <a:ext cx="330200" cy="1397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072" name="Rectangle 315">
            <a:extLst>
              <a:ext uri="{FF2B5EF4-FFF2-40B4-BE49-F238E27FC236}">
                <a16:creationId xmlns:a16="http://schemas.microsoft.com/office/drawing/2014/main" id="{25C2FF00-EFEF-4C7A-8598-61E814DDC2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5037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3" name="Rectangle 316">
            <a:extLst>
              <a:ext uri="{FF2B5EF4-FFF2-40B4-BE49-F238E27FC236}">
                <a16:creationId xmlns:a16="http://schemas.microsoft.com/office/drawing/2014/main" id="{BB2D4D68-8B68-41CF-BBB7-C7338C91D6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503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4" name="Rectangle 317">
            <a:extLst>
              <a:ext uri="{FF2B5EF4-FFF2-40B4-BE49-F238E27FC236}">
                <a16:creationId xmlns:a16="http://schemas.microsoft.com/office/drawing/2014/main" id="{6BC36615-5609-4D8E-AE09-6483E9DFB9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694238"/>
            <a:ext cx="369887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5" name="Rectangle 318">
            <a:extLst>
              <a:ext uri="{FF2B5EF4-FFF2-40B4-BE49-F238E27FC236}">
                <a16:creationId xmlns:a16="http://schemas.microsoft.com/office/drawing/2014/main" id="{38CB34A7-6D65-4950-BE23-D9F8C170F9A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6" name="Rectangle 319">
            <a:extLst>
              <a:ext uri="{FF2B5EF4-FFF2-40B4-BE49-F238E27FC236}">
                <a16:creationId xmlns:a16="http://schemas.microsoft.com/office/drawing/2014/main" id="{6A7BB127-2982-4905-AD16-1F3F75BB60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7" name="Rectangle 320">
            <a:extLst>
              <a:ext uri="{FF2B5EF4-FFF2-40B4-BE49-F238E27FC236}">
                <a16:creationId xmlns:a16="http://schemas.microsoft.com/office/drawing/2014/main" id="{ABB92355-992A-4FC3-AEDD-751DF3C21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694238"/>
            <a:ext cx="369888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8" name="Rectangle 321">
            <a:extLst>
              <a:ext uri="{FF2B5EF4-FFF2-40B4-BE49-F238E27FC236}">
                <a16:creationId xmlns:a16="http://schemas.microsoft.com/office/drawing/2014/main" id="{D3F58A38-0255-4E3B-B034-A6C3C1F1BE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9" name="Rectangle 322">
            <a:extLst>
              <a:ext uri="{FF2B5EF4-FFF2-40B4-BE49-F238E27FC236}">
                <a16:creationId xmlns:a16="http://schemas.microsoft.com/office/drawing/2014/main" id="{C002DCE2-F2AC-4838-89CE-C5802A4C71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8863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0" name="Rectangle 323">
            <a:extLst>
              <a:ext uri="{FF2B5EF4-FFF2-40B4-BE49-F238E27FC236}">
                <a16:creationId xmlns:a16="http://schemas.microsoft.com/office/drawing/2014/main" id="{729DF7C4-25CF-4419-A344-C4EF4EE739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1" name="Rectangle 324">
            <a:extLst>
              <a:ext uri="{FF2B5EF4-FFF2-40B4-BE49-F238E27FC236}">
                <a16:creationId xmlns:a16="http://schemas.microsoft.com/office/drawing/2014/main" id="{FFC1E55A-251A-42D6-8C2C-8A99943C9A0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2" name="Rectangle 325">
            <a:extLst>
              <a:ext uri="{FF2B5EF4-FFF2-40B4-BE49-F238E27FC236}">
                <a16:creationId xmlns:a16="http://schemas.microsoft.com/office/drawing/2014/main" id="{5F2C4E29-3B46-4132-BE74-81803B6EC8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8863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3" name="Rectangle 326">
            <a:extLst>
              <a:ext uri="{FF2B5EF4-FFF2-40B4-BE49-F238E27FC236}">
                <a16:creationId xmlns:a16="http://schemas.microsoft.com/office/drawing/2014/main" id="{91BED1F4-CA37-4F2F-90DE-37B2175D86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4" name="Rectangle 327">
            <a:extLst>
              <a:ext uri="{FF2B5EF4-FFF2-40B4-BE49-F238E27FC236}">
                <a16:creationId xmlns:a16="http://schemas.microsoft.com/office/drawing/2014/main" id="{789546C4-E444-4429-AB48-00221B4A0E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0768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5" name="Rectangle 328">
            <a:extLst>
              <a:ext uri="{FF2B5EF4-FFF2-40B4-BE49-F238E27FC236}">
                <a16:creationId xmlns:a16="http://schemas.microsoft.com/office/drawing/2014/main" id="{E5685635-D632-4FFD-840C-49D92235A8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6" name="Rectangle 329">
            <a:extLst>
              <a:ext uri="{FF2B5EF4-FFF2-40B4-BE49-F238E27FC236}">
                <a16:creationId xmlns:a16="http://schemas.microsoft.com/office/drawing/2014/main" id="{6525D4A5-4678-48C3-B1AE-823805D744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7" name="Rectangle 330">
            <a:extLst>
              <a:ext uri="{FF2B5EF4-FFF2-40B4-BE49-F238E27FC236}">
                <a16:creationId xmlns:a16="http://schemas.microsoft.com/office/drawing/2014/main" id="{475B931C-2887-4BDB-A2FB-73CD88F68B9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0768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8" name="Rectangle 331">
            <a:extLst>
              <a:ext uri="{FF2B5EF4-FFF2-40B4-BE49-F238E27FC236}">
                <a16:creationId xmlns:a16="http://schemas.microsoft.com/office/drawing/2014/main" id="{455D41E6-D81E-4ECA-84F0-4D34D06048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9" name="Rectangle 332">
            <a:extLst>
              <a:ext uri="{FF2B5EF4-FFF2-40B4-BE49-F238E27FC236}">
                <a16:creationId xmlns:a16="http://schemas.microsoft.com/office/drawing/2014/main" id="{DEA39C38-DC61-44F0-A5F7-24B241B516F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2673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0" name="Rectangle 333">
            <a:extLst>
              <a:ext uri="{FF2B5EF4-FFF2-40B4-BE49-F238E27FC236}">
                <a16:creationId xmlns:a16="http://schemas.microsoft.com/office/drawing/2014/main" id="{CE6EF42C-3764-42C7-A395-73672C19C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1" name="Rectangle 334">
            <a:extLst>
              <a:ext uri="{FF2B5EF4-FFF2-40B4-BE49-F238E27FC236}">
                <a16:creationId xmlns:a16="http://schemas.microsoft.com/office/drawing/2014/main" id="{21C86327-7D6A-4E98-90DA-01E310F999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2" name="Rectangle 335">
            <a:extLst>
              <a:ext uri="{FF2B5EF4-FFF2-40B4-BE49-F238E27FC236}">
                <a16:creationId xmlns:a16="http://schemas.microsoft.com/office/drawing/2014/main" id="{0F59D5CF-039E-4819-9889-FD1EB9F5EA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2673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3" name="Rectangle 336">
            <a:extLst>
              <a:ext uri="{FF2B5EF4-FFF2-40B4-BE49-F238E27FC236}">
                <a16:creationId xmlns:a16="http://schemas.microsoft.com/office/drawing/2014/main" id="{0E4D779B-16B4-48C7-9E05-869B32BA9F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4" name="Rectangle 337">
            <a:extLst>
              <a:ext uri="{FF2B5EF4-FFF2-40B4-BE49-F238E27FC236}">
                <a16:creationId xmlns:a16="http://schemas.microsoft.com/office/drawing/2014/main" id="{0E622BA3-6136-45A4-BFD2-06556B6209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457825"/>
            <a:ext cx="369887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5" name="Rectangle 338">
            <a:extLst>
              <a:ext uri="{FF2B5EF4-FFF2-40B4-BE49-F238E27FC236}">
                <a16:creationId xmlns:a16="http://schemas.microsoft.com/office/drawing/2014/main" id="{067B0A1B-6AA1-4FED-8235-3CBA786D3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45782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6" name="Rectangle 339">
            <a:extLst>
              <a:ext uri="{FF2B5EF4-FFF2-40B4-BE49-F238E27FC236}">
                <a16:creationId xmlns:a16="http://schemas.microsoft.com/office/drawing/2014/main" id="{4575351A-7AA4-4BFD-8C3F-3EAD154458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5476875"/>
            <a:ext cx="330200" cy="141288"/>
          </a:xfrm>
          <a:prstGeom prst="rect">
            <a:avLst/>
          </a:prstGeom>
          <a:solidFill>
            <a:srgbClr val="3365F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097" name="Rectangle 340">
            <a:extLst>
              <a:ext uri="{FF2B5EF4-FFF2-40B4-BE49-F238E27FC236}">
                <a16:creationId xmlns:a16="http://schemas.microsoft.com/office/drawing/2014/main" id="{36060D8F-D3E1-45EB-845F-AA7340FE09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457825"/>
            <a:ext cx="369888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8" name="Rectangle 341">
            <a:extLst>
              <a:ext uri="{FF2B5EF4-FFF2-40B4-BE49-F238E27FC236}">
                <a16:creationId xmlns:a16="http://schemas.microsoft.com/office/drawing/2014/main" id="{E3E0EEDB-235A-431C-A6FB-7E39DE103A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45782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9" name="Rectangle 342">
            <a:extLst>
              <a:ext uri="{FF2B5EF4-FFF2-40B4-BE49-F238E27FC236}">
                <a16:creationId xmlns:a16="http://schemas.microsoft.com/office/drawing/2014/main" id="{73E38E2E-6317-42F9-B93A-B3BDADC7AD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64991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0" name="Rectangle 343">
            <a:extLst>
              <a:ext uri="{FF2B5EF4-FFF2-40B4-BE49-F238E27FC236}">
                <a16:creationId xmlns:a16="http://schemas.microsoft.com/office/drawing/2014/main" id="{2A20F508-5F24-4F36-A4CD-DABD6346D1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1" name="Rectangle 344">
            <a:extLst>
              <a:ext uri="{FF2B5EF4-FFF2-40B4-BE49-F238E27FC236}">
                <a16:creationId xmlns:a16="http://schemas.microsoft.com/office/drawing/2014/main" id="{ECC65E29-8D85-4E13-9BD5-C905607D03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2" name="Rectangle 345">
            <a:extLst>
              <a:ext uri="{FF2B5EF4-FFF2-40B4-BE49-F238E27FC236}">
                <a16:creationId xmlns:a16="http://schemas.microsoft.com/office/drawing/2014/main" id="{74C2B6C8-7239-4A12-A0FC-7E2F65FC4B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64991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3" name="Rectangle 346">
            <a:extLst>
              <a:ext uri="{FF2B5EF4-FFF2-40B4-BE49-F238E27FC236}">
                <a16:creationId xmlns:a16="http://schemas.microsoft.com/office/drawing/2014/main" id="{311CC85E-86C7-4999-95D0-A7C0B0168B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4" name="Rectangle 347">
            <a:extLst>
              <a:ext uri="{FF2B5EF4-FFF2-40B4-BE49-F238E27FC236}">
                <a16:creationId xmlns:a16="http://schemas.microsoft.com/office/drawing/2014/main" id="{7A8556A4-0A06-4477-B83B-C693FDE708C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84041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5" name="Rectangle 348">
            <a:extLst>
              <a:ext uri="{FF2B5EF4-FFF2-40B4-BE49-F238E27FC236}">
                <a16:creationId xmlns:a16="http://schemas.microsoft.com/office/drawing/2014/main" id="{0A4F3F7F-7F9E-47FE-9DDC-7D33C24560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6" name="Rectangle 349">
            <a:extLst>
              <a:ext uri="{FF2B5EF4-FFF2-40B4-BE49-F238E27FC236}">
                <a16:creationId xmlns:a16="http://schemas.microsoft.com/office/drawing/2014/main" id="{84B5B679-738F-446F-A993-F9AD17A5AA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7" name="Rectangle 350">
            <a:extLst>
              <a:ext uri="{FF2B5EF4-FFF2-40B4-BE49-F238E27FC236}">
                <a16:creationId xmlns:a16="http://schemas.microsoft.com/office/drawing/2014/main" id="{4C9E5AC3-F2B0-43F1-A5A7-45953EB73BB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84041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8" name="Rectangle 351">
            <a:extLst>
              <a:ext uri="{FF2B5EF4-FFF2-40B4-BE49-F238E27FC236}">
                <a16:creationId xmlns:a16="http://schemas.microsoft.com/office/drawing/2014/main" id="{78AF14A1-7882-483C-BC4B-490E81BD52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9" name="Rectangle 352">
            <a:extLst>
              <a:ext uri="{FF2B5EF4-FFF2-40B4-BE49-F238E27FC236}">
                <a16:creationId xmlns:a16="http://schemas.microsoft.com/office/drawing/2014/main" id="{1C21784B-3670-4560-A3C9-9CDA526451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0" name="Rectangle 353">
            <a:extLst>
              <a:ext uri="{FF2B5EF4-FFF2-40B4-BE49-F238E27FC236}">
                <a16:creationId xmlns:a16="http://schemas.microsoft.com/office/drawing/2014/main" id="{57127C45-9FAB-4D3D-AC42-F72411E045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1" name="Rectangle 354">
            <a:extLst>
              <a:ext uri="{FF2B5EF4-FFF2-40B4-BE49-F238E27FC236}">
                <a16:creationId xmlns:a16="http://schemas.microsoft.com/office/drawing/2014/main" id="{7B03E769-C947-4D75-A68A-7B952CA39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2" name="Rectangle 355">
            <a:extLst>
              <a:ext uri="{FF2B5EF4-FFF2-40B4-BE49-F238E27FC236}">
                <a16:creationId xmlns:a16="http://schemas.microsoft.com/office/drawing/2014/main" id="{EE4ABD94-9AD0-44A9-83F7-0FF0A2A55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3" name="Rectangle 356">
            <a:extLst>
              <a:ext uri="{FF2B5EF4-FFF2-40B4-BE49-F238E27FC236}">
                <a16:creationId xmlns:a16="http://schemas.microsoft.com/office/drawing/2014/main" id="{19ACDCBB-44F9-4C12-8B86-4FF7B816F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4313238"/>
            <a:ext cx="3698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14" name="Rectangle 357">
            <a:extLst>
              <a:ext uri="{FF2B5EF4-FFF2-40B4-BE49-F238E27FC236}">
                <a16:creationId xmlns:a16="http://schemas.microsoft.com/office/drawing/2014/main" id="{0FC14F78-0F8E-4392-830B-C9F64191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4117975"/>
            <a:ext cx="243840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Field Prediction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dirty="0">
                <a:ea typeface="新細明體" panose="02020500000000000000" pitchFamily="18" charset="-120"/>
              </a:rPr>
              <a:t>Best 16x8 region in top or bottom field in reference picture determines field MV’s for top and bottom portions of 16x16 MB.</a:t>
            </a:r>
          </a:p>
        </p:txBody>
      </p:sp>
      <p:sp>
        <p:nvSpPr>
          <p:cNvPr id="129115" name="Rectangle 358">
            <a:extLst>
              <a:ext uri="{FF2B5EF4-FFF2-40B4-BE49-F238E27FC236}">
                <a16:creationId xmlns:a16="http://schemas.microsoft.com/office/drawing/2014/main" id="{DEBADDB7-2528-45AB-BCB6-10FA65D2F3C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08463" y="3052763"/>
            <a:ext cx="8731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Current MB</a:t>
            </a:r>
          </a:p>
        </p:txBody>
      </p:sp>
      <p:sp>
        <p:nvSpPr>
          <p:cNvPr id="129116" name="Rectangle 359">
            <a:extLst>
              <a:ext uri="{FF2B5EF4-FFF2-40B4-BE49-F238E27FC236}">
                <a16:creationId xmlns:a16="http://schemas.microsoft.com/office/drawing/2014/main" id="{D916D43B-99C2-42B0-8246-1BC6E11A03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0638" y="4692650"/>
            <a:ext cx="163036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Top Field of Current MB</a:t>
            </a:r>
          </a:p>
        </p:txBody>
      </p:sp>
      <p:sp>
        <p:nvSpPr>
          <p:cNvPr id="129117" name="Rectangle 360">
            <a:extLst>
              <a:ext uri="{FF2B5EF4-FFF2-40B4-BE49-F238E27FC236}">
                <a16:creationId xmlns:a16="http://schemas.microsoft.com/office/drawing/2014/main" id="{2817583C-E0DC-4216-8D3D-64A8BE2CAF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24275" y="5648325"/>
            <a:ext cx="184308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Bottom Field of Current MB</a:t>
            </a:r>
          </a:p>
        </p:txBody>
      </p:sp>
      <p:sp>
        <p:nvSpPr>
          <p:cNvPr id="129118" name="Rectangle 361">
            <a:extLst>
              <a:ext uri="{FF2B5EF4-FFF2-40B4-BE49-F238E27FC236}">
                <a16:creationId xmlns:a16="http://schemas.microsoft.com/office/drawing/2014/main" id="{2B9970F0-FF70-4620-A273-74500D3A6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4694238"/>
            <a:ext cx="368300" cy="179387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19" name="Rectangle 362">
            <a:extLst>
              <a:ext uri="{FF2B5EF4-FFF2-40B4-BE49-F238E27FC236}">
                <a16:creationId xmlns:a16="http://schemas.microsoft.com/office/drawing/2014/main" id="{94DC26BF-1236-4664-93F6-3D329C179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5611813"/>
            <a:ext cx="368300" cy="1778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20" name="Rectangle 363">
            <a:extLst>
              <a:ext uri="{FF2B5EF4-FFF2-40B4-BE49-F238E27FC236}">
                <a16:creationId xmlns:a16="http://schemas.microsoft.com/office/drawing/2014/main" id="{12F21D4B-3A19-41A2-A4A8-1D9D7865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5305425"/>
            <a:ext cx="3683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21" name="Line 364">
            <a:extLst>
              <a:ext uri="{FF2B5EF4-FFF2-40B4-BE49-F238E27FC236}">
                <a16:creationId xmlns:a16="http://schemas.microsoft.com/office/drawing/2014/main" id="{447CAE2B-AAEA-4899-BE7F-38B152F443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43075" y="4414838"/>
            <a:ext cx="2682875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2" name="Line 365">
            <a:extLst>
              <a:ext uri="{FF2B5EF4-FFF2-40B4-BE49-F238E27FC236}">
                <a16:creationId xmlns:a16="http://schemas.microsoft.com/office/drawing/2014/main" id="{45FC928F-79AC-49C7-9460-94B967A117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0275" y="4579938"/>
            <a:ext cx="2225675" cy="8270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3" name="Line 366">
            <a:extLst>
              <a:ext uri="{FF2B5EF4-FFF2-40B4-BE49-F238E27FC236}">
                <a16:creationId xmlns:a16="http://schemas.microsoft.com/office/drawing/2014/main" id="{4BD902F8-44AE-42C8-A859-07FDEBB75C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5075" y="5573713"/>
            <a:ext cx="1920875" cy="139700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4" name="Line 367">
            <a:extLst>
              <a:ext uri="{FF2B5EF4-FFF2-40B4-BE49-F238E27FC236}">
                <a16:creationId xmlns:a16="http://schemas.microsoft.com/office/drawing/2014/main" id="{DDB1980D-05D9-47F1-AA62-79EDB8F8B2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3675" y="4797425"/>
            <a:ext cx="1692275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5" name="Rectangle 368">
            <a:extLst>
              <a:ext uri="{FF2B5EF4-FFF2-40B4-BE49-F238E27FC236}">
                <a16:creationId xmlns:a16="http://schemas.microsoft.com/office/drawing/2014/main" id="{A11FF592-4A14-432B-99D0-8C9F06BB1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4514850"/>
            <a:ext cx="30797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or</a:t>
            </a:r>
          </a:p>
        </p:txBody>
      </p:sp>
      <p:sp>
        <p:nvSpPr>
          <p:cNvPr id="129126" name="Rectangle 369">
            <a:extLst>
              <a:ext uri="{FF2B5EF4-FFF2-40B4-BE49-F238E27FC236}">
                <a16:creationId xmlns:a16="http://schemas.microsoft.com/office/drawing/2014/main" id="{9010D987-E83A-49D3-B48E-0410FFE4D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5418138"/>
            <a:ext cx="30797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or</a:t>
            </a:r>
          </a:p>
        </p:txBody>
      </p:sp>
      <p:sp>
        <p:nvSpPr>
          <p:cNvPr id="129127" name="Rectangle 370">
            <a:extLst>
              <a:ext uri="{FF2B5EF4-FFF2-40B4-BE49-F238E27FC236}">
                <a16:creationId xmlns:a16="http://schemas.microsoft.com/office/drawing/2014/main" id="{77014D37-A0F0-48AA-BD75-0528138C3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422775"/>
            <a:ext cx="59531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op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9128" name="Rectangle 371">
            <a:extLst>
              <a:ext uri="{FF2B5EF4-FFF2-40B4-BE49-F238E27FC236}">
                <a16:creationId xmlns:a16="http://schemas.microsoft.com/office/drawing/2014/main" id="{9A3916FA-3BD6-4E04-B292-93547BC83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5338763"/>
            <a:ext cx="80327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ottom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9129" name="投影片編號版面配置區 103">
            <a:extLst>
              <a:ext uri="{FF2B5EF4-FFF2-40B4-BE49-F238E27FC236}">
                <a16:creationId xmlns:a16="http://schemas.microsoft.com/office/drawing/2014/main" id="{57617DF6-313D-4098-9E73-C6D91741CD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3A57AA-9D22-4681-B7C1-82697A59C81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>
            <a:extLst>
              <a:ext uri="{FF2B5EF4-FFF2-40B4-BE49-F238E27FC236}">
                <a16:creationId xmlns:a16="http://schemas.microsoft.com/office/drawing/2014/main" id="{6ABB295D-9366-4C1B-A50B-2B04084D9D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A77CF-47D8-435F-90F6-A878085AB37E}" type="slidenum">
              <a:rPr lang="zh-TW" altLang="en-US" sz="1400" smtClean="0">
                <a:latin typeface="Times New Roman" panose="02020603050405020304" pitchFamily="18" charset="0"/>
              </a:rPr>
              <a:pPr/>
              <a:t>9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0050" name="Rectangle 2">
            <a:extLst>
              <a:ext uri="{FF2B5EF4-FFF2-40B4-BE49-F238E27FC236}">
                <a16:creationId xmlns:a16="http://schemas.microsoft.com/office/drawing/2014/main" id="{E57D14A3-4489-46AF-9ED0-13EAA94E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462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ual-Prime Prediction</a:t>
            </a:r>
          </a:p>
        </p:txBody>
      </p:sp>
      <p:sp>
        <p:nvSpPr>
          <p:cNvPr id="130052" name="Rectangle 271">
            <a:extLst>
              <a:ext uri="{FF2B5EF4-FFF2-40B4-BE49-F238E27FC236}">
                <a16:creationId xmlns:a16="http://schemas.microsoft.com/office/drawing/2014/main" id="{DE06F487-76C0-4A73-8EDC-FAB80B962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1903413"/>
            <a:ext cx="30495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In Frame Pictures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200" dirty="0">
                <a:ea typeface="新細明體" panose="02020500000000000000" pitchFamily="18" charset="-120"/>
              </a:rPr>
              <a:t>Single MV (heavy arrow) sent in bitstream; this represents predictions from fields of same parity.  Small differential MV’s are also sent; these represent offset predictions from fields of opposite parity.  Same and opposite field predictions are averaged to form final prediction for each 16x8 region of current MB.</a:t>
            </a:r>
          </a:p>
        </p:txBody>
      </p:sp>
      <p:sp>
        <p:nvSpPr>
          <p:cNvPr id="130053" name="Rectangle 272">
            <a:extLst>
              <a:ext uri="{FF2B5EF4-FFF2-40B4-BE49-F238E27FC236}">
                <a16:creationId xmlns:a16="http://schemas.microsoft.com/office/drawing/2014/main" id="{6D34A76F-1BA7-41D7-8B2A-484249C4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443038"/>
            <a:ext cx="2038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 Frame</a:t>
            </a:r>
          </a:p>
        </p:txBody>
      </p:sp>
      <p:sp>
        <p:nvSpPr>
          <p:cNvPr id="130054" name="Rectangle 273">
            <a:extLst>
              <a:ext uri="{FF2B5EF4-FFF2-40B4-BE49-F238E27FC236}">
                <a16:creationId xmlns:a16="http://schemas.microsoft.com/office/drawing/2014/main" id="{49FDAA7C-C8FB-4F15-8979-4CB3EF551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775" y="1443038"/>
            <a:ext cx="197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 Frame</a:t>
            </a:r>
          </a:p>
        </p:txBody>
      </p:sp>
      <p:sp>
        <p:nvSpPr>
          <p:cNvPr id="130055" name="Rectangle 274">
            <a:extLst>
              <a:ext uri="{FF2B5EF4-FFF2-40B4-BE49-F238E27FC236}">
                <a16:creationId xmlns:a16="http://schemas.microsoft.com/office/drawing/2014/main" id="{244F8D75-3A9D-4274-AFD7-3B94289120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183197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6" name="Rectangle 275">
            <a:extLst>
              <a:ext uri="{FF2B5EF4-FFF2-40B4-BE49-F238E27FC236}">
                <a16:creationId xmlns:a16="http://schemas.microsoft.com/office/drawing/2014/main" id="{49AB19C3-E21A-4450-8F80-995EADCDDC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7" name="Rectangle 276">
            <a:extLst>
              <a:ext uri="{FF2B5EF4-FFF2-40B4-BE49-F238E27FC236}">
                <a16:creationId xmlns:a16="http://schemas.microsoft.com/office/drawing/2014/main" id="{299E791A-F884-41CD-971E-191C3BBA7A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8" name="Rectangle 277">
            <a:extLst>
              <a:ext uri="{FF2B5EF4-FFF2-40B4-BE49-F238E27FC236}">
                <a16:creationId xmlns:a16="http://schemas.microsoft.com/office/drawing/2014/main" id="{2530CF61-2883-4057-A685-9B82BA82F7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183197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9" name="Rectangle 278">
            <a:extLst>
              <a:ext uri="{FF2B5EF4-FFF2-40B4-BE49-F238E27FC236}">
                <a16:creationId xmlns:a16="http://schemas.microsoft.com/office/drawing/2014/main" id="{323E194D-B50B-4C81-89C5-4DDA76C941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0" name="Rectangle 279">
            <a:extLst>
              <a:ext uri="{FF2B5EF4-FFF2-40B4-BE49-F238E27FC236}">
                <a16:creationId xmlns:a16="http://schemas.microsoft.com/office/drawing/2014/main" id="{B3A820E6-DDC6-46BF-B020-2C1C44761C1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022475"/>
            <a:ext cx="369887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1" name="Rectangle 280">
            <a:extLst>
              <a:ext uri="{FF2B5EF4-FFF2-40B4-BE49-F238E27FC236}">
                <a16:creationId xmlns:a16="http://schemas.microsoft.com/office/drawing/2014/main" id="{DD391EBE-41B3-4591-8D3F-98BB77E029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2" name="Rectangle 281">
            <a:extLst>
              <a:ext uri="{FF2B5EF4-FFF2-40B4-BE49-F238E27FC236}">
                <a16:creationId xmlns:a16="http://schemas.microsoft.com/office/drawing/2014/main" id="{82611126-4A6F-4F79-AFD4-3FD373B3CC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3" name="Rectangle 282">
            <a:extLst>
              <a:ext uri="{FF2B5EF4-FFF2-40B4-BE49-F238E27FC236}">
                <a16:creationId xmlns:a16="http://schemas.microsoft.com/office/drawing/2014/main" id="{4C7FD0D3-A763-4F09-8E61-16A667DC49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022475"/>
            <a:ext cx="369888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4" name="Rectangle 283">
            <a:extLst>
              <a:ext uri="{FF2B5EF4-FFF2-40B4-BE49-F238E27FC236}">
                <a16:creationId xmlns:a16="http://schemas.microsoft.com/office/drawing/2014/main" id="{FDFD2A97-8D29-4CF3-B3F3-7672FFC0D6B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5" name="Rectangle 284">
            <a:extLst>
              <a:ext uri="{FF2B5EF4-FFF2-40B4-BE49-F238E27FC236}">
                <a16:creationId xmlns:a16="http://schemas.microsoft.com/office/drawing/2014/main" id="{E233D1EA-D9A3-422D-86CC-AE10C2AAD08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2145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6" name="Rectangle 285">
            <a:extLst>
              <a:ext uri="{FF2B5EF4-FFF2-40B4-BE49-F238E27FC236}">
                <a16:creationId xmlns:a16="http://schemas.microsoft.com/office/drawing/2014/main" id="{6C6F0A62-9A07-4329-BF18-2B29849604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214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7" name="Rectangle 286">
            <a:extLst>
              <a:ext uri="{FF2B5EF4-FFF2-40B4-BE49-F238E27FC236}">
                <a16:creationId xmlns:a16="http://schemas.microsoft.com/office/drawing/2014/main" id="{992E354B-F6AF-4D50-8AAF-DE360A56BBA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2233613"/>
            <a:ext cx="330200" cy="1397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068" name="Rectangle 287">
            <a:extLst>
              <a:ext uri="{FF2B5EF4-FFF2-40B4-BE49-F238E27FC236}">
                <a16:creationId xmlns:a16="http://schemas.microsoft.com/office/drawing/2014/main" id="{44178020-4418-48DE-9466-10E72B964F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2145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9" name="Rectangle 288">
            <a:extLst>
              <a:ext uri="{FF2B5EF4-FFF2-40B4-BE49-F238E27FC236}">
                <a16:creationId xmlns:a16="http://schemas.microsoft.com/office/drawing/2014/main" id="{69565A9C-30AA-4E17-8CA0-E32BA9CDCA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214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0" name="Rectangle 289">
            <a:extLst>
              <a:ext uri="{FF2B5EF4-FFF2-40B4-BE49-F238E27FC236}">
                <a16:creationId xmlns:a16="http://schemas.microsoft.com/office/drawing/2014/main" id="{1FFB99DE-561D-4BC9-A5D4-68180D48F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4050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1" name="Rectangle 290">
            <a:extLst>
              <a:ext uri="{FF2B5EF4-FFF2-40B4-BE49-F238E27FC236}">
                <a16:creationId xmlns:a16="http://schemas.microsoft.com/office/drawing/2014/main" id="{9036E24B-B724-4972-A197-23F065B4DC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2" name="Rectangle 291">
            <a:extLst>
              <a:ext uri="{FF2B5EF4-FFF2-40B4-BE49-F238E27FC236}">
                <a16:creationId xmlns:a16="http://schemas.microsoft.com/office/drawing/2014/main" id="{7AE9FD93-69B6-47DE-9B98-AA53B6BE8C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3" name="Rectangle 292">
            <a:extLst>
              <a:ext uri="{FF2B5EF4-FFF2-40B4-BE49-F238E27FC236}">
                <a16:creationId xmlns:a16="http://schemas.microsoft.com/office/drawing/2014/main" id="{E52660CD-A1E0-4D1B-A6EF-5B84D615131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4050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4" name="Rectangle 293">
            <a:extLst>
              <a:ext uri="{FF2B5EF4-FFF2-40B4-BE49-F238E27FC236}">
                <a16:creationId xmlns:a16="http://schemas.microsoft.com/office/drawing/2014/main" id="{584261E0-67E9-4535-B9B0-C58D5F1CEF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5" name="Rectangle 294">
            <a:extLst>
              <a:ext uri="{FF2B5EF4-FFF2-40B4-BE49-F238E27FC236}">
                <a16:creationId xmlns:a16="http://schemas.microsoft.com/office/drawing/2014/main" id="{D4041540-06A5-40F9-B78E-951D931B5B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5955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6" name="Rectangle 295">
            <a:extLst>
              <a:ext uri="{FF2B5EF4-FFF2-40B4-BE49-F238E27FC236}">
                <a16:creationId xmlns:a16="http://schemas.microsoft.com/office/drawing/2014/main" id="{2B0041B5-9FF2-4FDF-86F8-6DC63D4279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7" name="Rectangle 296">
            <a:extLst>
              <a:ext uri="{FF2B5EF4-FFF2-40B4-BE49-F238E27FC236}">
                <a16:creationId xmlns:a16="http://schemas.microsoft.com/office/drawing/2014/main" id="{4D263985-3833-4CAD-8865-EF704BDED8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8" name="Rectangle 297">
            <a:extLst>
              <a:ext uri="{FF2B5EF4-FFF2-40B4-BE49-F238E27FC236}">
                <a16:creationId xmlns:a16="http://schemas.microsoft.com/office/drawing/2014/main" id="{F5B56D9E-F983-49B6-B14D-9C3011D4FF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5955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9" name="Rectangle 298">
            <a:extLst>
              <a:ext uri="{FF2B5EF4-FFF2-40B4-BE49-F238E27FC236}">
                <a16:creationId xmlns:a16="http://schemas.microsoft.com/office/drawing/2014/main" id="{537DAA9A-02E4-4241-8633-DB0B5BA20D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0" name="Rectangle 299">
            <a:extLst>
              <a:ext uri="{FF2B5EF4-FFF2-40B4-BE49-F238E27FC236}">
                <a16:creationId xmlns:a16="http://schemas.microsoft.com/office/drawing/2014/main" id="{23FC06CC-1D0B-42E9-99D0-BCD1B55482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7860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1" name="Rectangle 300">
            <a:extLst>
              <a:ext uri="{FF2B5EF4-FFF2-40B4-BE49-F238E27FC236}">
                <a16:creationId xmlns:a16="http://schemas.microsoft.com/office/drawing/2014/main" id="{79C54235-6FF9-4C7E-9EF1-95ED95091B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2" name="Rectangle 301">
            <a:extLst>
              <a:ext uri="{FF2B5EF4-FFF2-40B4-BE49-F238E27FC236}">
                <a16:creationId xmlns:a16="http://schemas.microsoft.com/office/drawing/2014/main" id="{34ABFDFD-0499-4E58-8A85-69BBE6EC6E4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3" name="Rectangle 302">
            <a:extLst>
              <a:ext uri="{FF2B5EF4-FFF2-40B4-BE49-F238E27FC236}">
                <a16:creationId xmlns:a16="http://schemas.microsoft.com/office/drawing/2014/main" id="{902E5C2B-2B87-4EE1-AB09-D1E3421ED1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7860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4" name="Rectangle 303">
            <a:extLst>
              <a:ext uri="{FF2B5EF4-FFF2-40B4-BE49-F238E27FC236}">
                <a16:creationId xmlns:a16="http://schemas.microsoft.com/office/drawing/2014/main" id="{9EE72C22-57E0-4231-9034-A5B289FE016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5" name="Rectangle 304">
            <a:extLst>
              <a:ext uri="{FF2B5EF4-FFF2-40B4-BE49-F238E27FC236}">
                <a16:creationId xmlns:a16="http://schemas.microsoft.com/office/drawing/2014/main" id="{E000502C-392B-4B4D-8589-A474A3CCD9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976563"/>
            <a:ext cx="369887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6" name="Rectangle 305">
            <a:extLst>
              <a:ext uri="{FF2B5EF4-FFF2-40B4-BE49-F238E27FC236}">
                <a16:creationId xmlns:a16="http://schemas.microsoft.com/office/drawing/2014/main" id="{F3559CA2-0C68-45F2-A470-BB9B68DCBB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7" name="Rectangle 306">
            <a:extLst>
              <a:ext uri="{FF2B5EF4-FFF2-40B4-BE49-F238E27FC236}">
                <a16:creationId xmlns:a16="http://schemas.microsoft.com/office/drawing/2014/main" id="{157932C7-565A-46F8-86CC-A89EE1A895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8" name="Rectangle 307">
            <a:extLst>
              <a:ext uri="{FF2B5EF4-FFF2-40B4-BE49-F238E27FC236}">
                <a16:creationId xmlns:a16="http://schemas.microsoft.com/office/drawing/2014/main" id="{EF6DB5D1-0E31-42B1-893E-B8E54995403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976563"/>
            <a:ext cx="369888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9" name="Rectangle 308">
            <a:extLst>
              <a:ext uri="{FF2B5EF4-FFF2-40B4-BE49-F238E27FC236}">
                <a16:creationId xmlns:a16="http://schemas.microsoft.com/office/drawing/2014/main" id="{DF4705A3-E978-4ACB-A5B1-4EB6060F77D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0" name="Rectangle 309">
            <a:extLst>
              <a:ext uri="{FF2B5EF4-FFF2-40B4-BE49-F238E27FC236}">
                <a16:creationId xmlns:a16="http://schemas.microsoft.com/office/drawing/2014/main" id="{D44E579D-6CA2-49C1-8843-61F5969360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1686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1" name="Rectangle 310">
            <a:extLst>
              <a:ext uri="{FF2B5EF4-FFF2-40B4-BE49-F238E27FC236}">
                <a16:creationId xmlns:a16="http://schemas.microsoft.com/office/drawing/2014/main" id="{F0F45CA8-B17D-40CC-A2EB-FB6FFB63CBB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168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2" name="Rectangle 311">
            <a:extLst>
              <a:ext uri="{FF2B5EF4-FFF2-40B4-BE49-F238E27FC236}">
                <a16:creationId xmlns:a16="http://schemas.microsoft.com/office/drawing/2014/main" id="{B308730B-9040-481A-B77E-4668A29396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3187700"/>
            <a:ext cx="330200" cy="139700"/>
          </a:xfrm>
          <a:prstGeom prst="rect">
            <a:avLst/>
          </a:prstGeom>
          <a:solidFill>
            <a:srgbClr val="3365F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093" name="Rectangle 312">
            <a:extLst>
              <a:ext uri="{FF2B5EF4-FFF2-40B4-BE49-F238E27FC236}">
                <a16:creationId xmlns:a16="http://schemas.microsoft.com/office/drawing/2014/main" id="{F473490A-7797-47C7-B9D8-3490294A6D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1686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4" name="Rectangle 313">
            <a:extLst>
              <a:ext uri="{FF2B5EF4-FFF2-40B4-BE49-F238E27FC236}">
                <a16:creationId xmlns:a16="http://schemas.microsoft.com/office/drawing/2014/main" id="{11157685-353D-4F0E-A5D4-52494F81B4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168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5" name="Rectangle 314">
            <a:extLst>
              <a:ext uri="{FF2B5EF4-FFF2-40B4-BE49-F238E27FC236}">
                <a16:creationId xmlns:a16="http://schemas.microsoft.com/office/drawing/2014/main" id="{53B43550-9AF9-44CF-BCEB-CB814B10DF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3591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6" name="Rectangle 315">
            <a:extLst>
              <a:ext uri="{FF2B5EF4-FFF2-40B4-BE49-F238E27FC236}">
                <a16:creationId xmlns:a16="http://schemas.microsoft.com/office/drawing/2014/main" id="{69BD53A1-1DD9-43D3-A026-B60E172029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7" name="Rectangle 316">
            <a:extLst>
              <a:ext uri="{FF2B5EF4-FFF2-40B4-BE49-F238E27FC236}">
                <a16:creationId xmlns:a16="http://schemas.microsoft.com/office/drawing/2014/main" id="{2EEF6F6A-B2D0-4356-80E7-C479E18F25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8" name="Rectangle 317">
            <a:extLst>
              <a:ext uri="{FF2B5EF4-FFF2-40B4-BE49-F238E27FC236}">
                <a16:creationId xmlns:a16="http://schemas.microsoft.com/office/drawing/2014/main" id="{0F10D658-6496-4036-81C3-D5590F2C67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3591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9" name="Rectangle 318">
            <a:extLst>
              <a:ext uri="{FF2B5EF4-FFF2-40B4-BE49-F238E27FC236}">
                <a16:creationId xmlns:a16="http://schemas.microsoft.com/office/drawing/2014/main" id="{09E127BF-BABB-4DCF-BC3C-1FAEECF89D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0" name="Rectangle 319">
            <a:extLst>
              <a:ext uri="{FF2B5EF4-FFF2-40B4-BE49-F238E27FC236}">
                <a16:creationId xmlns:a16="http://schemas.microsoft.com/office/drawing/2014/main" id="{FE80157D-06E1-45FA-AD72-0EB4C74C83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5496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1" name="Rectangle 320">
            <a:extLst>
              <a:ext uri="{FF2B5EF4-FFF2-40B4-BE49-F238E27FC236}">
                <a16:creationId xmlns:a16="http://schemas.microsoft.com/office/drawing/2014/main" id="{EB46BFBA-2940-46EE-9E3F-1512259747B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2" name="Rectangle 321">
            <a:extLst>
              <a:ext uri="{FF2B5EF4-FFF2-40B4-BE49-F238E27FC236}">
                <a16:creationId xmlns:a16="http://schemas.microsoft.com/office/drawing/2014/main" id="{2899ED8A-4DFD-44B3-B743-8A9287C854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3" name="Rectangle 322">
            <a:extLst>
              <a:ext uri="{FF2B5EF4-FFF2-40B4-BE49-F238E27FC236}">
                <a16:creationId xmlns:a16="http://schemas.microsoft.com/office/drawing/2014/main" id="{05CD8C1D-597A-43C7-AE47-1699DD5210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5496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4" name="Rectangle 323">
            <a:extLst>
              <a:ext uri="{FF2B5EF4-FFF2-40B4-BE49-F238E27FC236}">
                <a16:creationId xmlns:a16="http://schemas.microsoft.com/office/drawing/2014/main" id="{B76CDFBE-BD0F-42B4-9E3F-87F96B250F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5" name="Rectangle 324">
            <a:extLst>
              <a:ext uri="{FF2B5EF4-FFF2-40B4-BE49-F238E27FC236}">
                <a16:creationId xmlns:a16="http://schemas.microsoft.com/office/drawing/2014/main" id="{5F0180FC-1775-4AF6-B536-97B72DA72F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185102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6" name="Rectangle 325">
            <a:extLst>
              <a:ext uri="{FF2B5EF4-FFF2-40B4-BE49-F238E27FC236}">
                <a16:creationId xmlns:a16="http://schemas.microsoft.com/office/drawing/2014/main" id="{1D4A1027-0D52-4EA2-97F6-EFB9AA128DA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2805113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7" name="Rectangle 326">
            <a:extLst>
              <a:ext uri="{FF2B5EF4-FFF2-40B4-BE49-F238E27FC236}">
                <a16:creationId xmlns:a16="http://schemas.microsoft.com/office/drawing/2014/main" id="{EFBB43D7-BF5C-4E69-967D-87F94253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185102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8" name="Rectangle 327">
            <a:extLst>
              <a:ext uri="{FF2B5EF4-FFF2-40B4-BE49-F238E27FC236}">
                <a16:creationId xmlns:a16="http://schemas.microsoft.com/office/drawing/2014/main" id="{D1263894-F5C1-4602-82C6-8EEA52791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2805113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9" name="Rectangle 328">
            <a:extLst>
              <a:ext uri="{FF2B5EF4-FFF2-40B4-BE49-F238E27FC236}">
                <a16:creationId xmlns:a16="http://schemas.microsoft.com/office/drawing/2014/main" id="{9F842DDB-BDB6-46F9-9591-E2DB033DF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988" y="2098675"/>
            <a:ext cx="368300" cy="1793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0" name="Rectangle 329">
            <a:extLst>
              <a:ext uri="{FF2B5EF4-FFF2-40B4-BE49-F238E27FC236}">
                <a16:creationId xmlns:a16="http://schemas.microsoft.com/office/drawing/2014/main" id="{637EF3F9-A152-45D7-AD5A-C2108040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2022475"/>
            <a:ext cx="3698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1" name="Rectangle 330">
            <a:extLst>
              <a:ext uri="{FF2B5EF4-FFF2-40B4-BE49-F238E27FC236}">
                <a16:creationId xmlns:a16="http://schemas.microsoft.com/office/drawing/2014/main" id="{FB151478-EF69-4C77-A3B0-B4AD7A006C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0638" y="2403475"/>
            <a:ext cx="16303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Top Field of Current MB</a:t>
            </a:r>
          </a:p>
        </p:txBody>
      </p:sp>
      <p:sp>
        <p:nvSpPr>
          <p:cNvPr id="130112" name="Rectangle 331">
            <a:extLst>
              <a:ext uri="{FF2B5EF4-FFF2-40B4-BE49-F238E27FC236}">
                <a16:creationId xmlns:a16="http://schemas.microsoft.com/office/drawing/2014/main" id="{9C8D1C4F-FEEF-4661-BF76-A31B441E53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24275" y="3357563"/>
            <a:ext cx="184308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Bottom Field of Current MB</a:t>
            </a:r>
          </a:p>
        </p:txBody>
      </p:sp>
      <p:sp>
        <p:nvSpPr>
          <p:cNvPr id="130113" name="Rectangle 332">
            <a:extLst>
              <a:ext uri="{FF2B5EF4-FFF2-40B4-BE49-F238E27FC236}">
                <a16:creationId xmlns:a16="http://schemas.microsoft.com/office/drawing/2014/main" id="{090278A1-9E1B-41CE-BF67-E47FD84A6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2938463"/>
            <a:ext cx="3698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4" name="Rectangle 333">
            <a:extLst>
              <a:ext uri="{FF2B5EF4-FFF2-40B4-BE49-F238E27FC236}">
                <a16:creationId xmlns:a16="http://schemas.microsoft.com/office/drawing/2014/main" id="{BE438E05-568A-49B7-850F-3EE76D475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3016250"/>
            <a:ext cx="369887" cy="1778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5" name="Line 334">
            <a:extLst>
              <a:ext uri="{FF2B5EF4-FFF2-40B4-BE49-F238E27FC236}">
                <a16:creationId xmlns:a16="http://schemas.microsoft.com/office/drawing/2014/main" id="{DEAD7C2A-B89D-4200-992A-457DF7F9BB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2105025"/>
            <a:ext cx="2720975" cy="2047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6" name="Line 335">
            <a:extLst>
              <a:ext uri="{FF2B5EF4-FFF2-40B4-BE49-F238E27FC236}">
                <a16:creationId xmlns:a16="http://schemas.microsoft.com/office/drawing/2014/main" id="{A5BF3384-019A-440B-A295-71CBA10F8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9275" y="2290763"/>
            <a:ext cx="2606675" cy="7508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7" name="Line 336">
            <a:extLst>
              <a:ext uri="{FF2B5EF4-FFF2-40B4-BE49-F238E27FC236}">
                <a16:creationId xmlns:a16="http://schemas.microsoft.com/office/drawing/2014/main" id="{CFB68AA6-1849-4844-A7C3-B76B1058DD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65288" y="2278063"/>
            <a:ext cx="2760662" cy="10048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8" name="Rectangle 337">
            <a:extLst>
              <a:ext uri="{FF2B5EF4-FFF2-40B4-BE49-F238E27FC236}">
                <a16:creationId xmlns:a16="http://schemas.microsoft.com/office/drawing/2014/main" id="{4D95BBA0-BA87-4DA1-9A3C-E2117EE9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301875"/>
            <a:ext cx="6794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19" name="Rectangle 338">
            <a:extLst>
              <a:ext uri="{FF2B5EF4-FFF2-40B4-BE49-F238E27FC236}">
                <a16:creationId xmlns:a16="http://schemas.microsoft.com/office/drawing/2014/main" id="{B91F95FD-3D92-4784-A2EE-96ED3559C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132013"/>
            <a:ext cx="5953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op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0" name="Rectangle 339">
            <a:extLst>
              <a:ext uri="{FF2B5EF4-FFF2-40B4-BE49-F238E27FC236}">
                <a16:creationId xmlns:a16="http://schemas.microsoft.com/office/drawing/2014/main" id="{70B4BD41-3418-40AE-AE63-24F299B6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3049588"/>
            <a:ext cx="803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ottom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1" name="Line 340">
            <a:extLst>
              <a:ext uri="{FF2B5EF4-FFF2-40B4-BE49-F238E27FC236}">
                <a16:creationId xmlns:a16="http://schemas.microsoft.com/office/drawing/2014/main" id="{78C022D2-78C2-4144-946E-905F1187A3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3098800"/>
            <a:ext cx="2720975" cy="203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22" name="Rectangle 341">
            <a:extLst>
              <a:ext uri="{FF2B5EF4-FFF2-40B4-BE49-F238E27FC236}">
                <a16:creationId xmlns:a16="http://schemas.microsoft.com/office/drawing/2014/main" id="{0AE29658-F2D9-4720-A790-F23DC72FB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987675"/>
            <a:ext cx="67945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23" name="Rectangle 342">
            <a:extLst>
              <a:ext uri="{FF2B5EF4-FFF2-40B4-BE49-F238E27FC236}">
                <a16:creationId xmlns:a16="http://schemas.microsoft.com/office/drawing/2014/main" id="{1BC9D3E5-0BDF-4080-9050-2098F85F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4194175"/>
            <a:ext cx="30495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In Field Pictures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200" dirty="0">
                <a:ea typeface="新細明體" panose="02020500000000000000" pitchFamily="18" charset="-120"/>
              </a:rPr>
              <a:t>Single MV (heavy arrow) sent in bitstream; this represents prediction from field of same parity.  A small differential MV is also sent; this represents an offset prediction from field of opposite parity.  Same and opposite field predictions are averaged to form final prediction for  current 16x16 MB.</a:t>
            </a:r>
          </a:p>
        </p:txBody>
      </p:sp>
      <p:sp>
        <p:nvSpPr>
          <p:cNvPr id="130124" name="Rectangle 343">
            <a:extLst>
              <a:ext uri="{FF2B5EF4-FFF2-40B4-BE49-F238E27FC236}">
                <a16:creationId xmlns:a16="http://schemas.microsoft.com/office/drawing/2014/main" id="{6E301546-BC49-46BE-B572-0359169E6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25" name="Rectangle 344">
            <a:extLst>
              <a:ext uri="{FF2B5EF4-FFF2-40B4-BE49-F238E27FC236}">
                <a16:creationId xmlns:a16="http://schemas.microsoft.com/office/drawing/2014/main" id="{15E048F5-5881-4BC5-8529-6BE045976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26" name="Rectangle 345">
            <a:extLst>
              <a:ext uri="{FF2B5EF4-FFF2-40B4-BE49-F238E27FC236}">
                <a16:creationId xmlns:a16="http://schemas.microsoft.com/office/drawing/2014/main" id="{BCAD498A-1552-4CF2-9634-22530C011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422775"/>
            <a:ext cx="59531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rst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7" name="Rectangle 346">
            <a:extLst>
              <a:ext uri="{FF2B5EF4-FFF2-40B4-BE49-F238E27FC236}">
                <a16:creationId xmlns:a16="http://schemas.microsoft.com/office/drawing/2014/main" id="{CC181CEB-D015-45D5-B1BD-DCAB69979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5338763"/>
            <a:ext cx="8223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cond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8" name="Rectangle 347">
            <a:extLst>
              <a:ext uri="{FF2B5EF4-FFF2-40B4-BE49-F238E27FC236}">
                <a16:creationId xmlns:a16="http://schemas.microsoft.com/office/drawing/2014/main" id="{1F60D352-BB07-4550-B8D7-F540A9781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4667250"/>
            <a:ext cx="67945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29" name="Rectangle 348">
            <a:extLst>
              <a:ext uri="{FF2B5EF4-FFF2-40B4-BE49-F238E27FC236}">
                <a16:creationId xmlns:a16="http://schemas.microsoft.com/office/drawing/2014/main" id="{7AA636E3-F260-4A06-A752-E3C5E0E8C6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0" name="Rectangle 349">
            <a:extLst>
              <a:ext uri="{FF2B5EF4-FFF2-40B4-BE49-F238E27FC236}">
                <a16:creationId xmlns:a16="http://schemas.microsoft.com/office/drawing/2014/main" id="{4E060E35-3CDB-4631-8EAF-F69AA68C1E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122738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1" name="Rectangle 350">
            <a:extLst>
              <a:ext uri="{FF2B5EF4-FFF2-40B4-BE49-F238E27FC236}">
                <a16:creationId xmlns:a16="http://schemas.microsoft.com/office/drawing/2014/main" id="{D9676738-D67F-4B76-9831-49F8F44E5D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2" name="Rectangle 351">
            <a:extLst>
              <a:ext uri="{FF2B5EF4-FFF2-40B4-BE49-F238E27FC236}">
                <a16:creationId xmlns:a16="http://schemas.microsoft.com/office/drawing/2014/main" id="{3B9115EB-E024-4890-968C-56ACFED2B94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3" name="Rectangle 352">
            <a:extLst>
              <a:ext uri="{FF2B5EF4-FFF2-40B4-BE49-F238E27FC236}">
                <a16:creationId xmlns:a16="http://schemas.microsoft.com/office/drawing/2014/main" id="{ACDD9E22-594E-4F08-9BE7-44259FC020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122738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4" name="Rectangle 353">
            <a:extLst>
              <a:ext uri="{FF2B5EF4-FFF2-40B4-BE49-F238E27FC236}">
                <a16:creationId xmlns:a16="http://schemas.microsoft.com/office/drawing/2014/main" id="{B07F98C2-31C3-4759-B813-EF69268DB3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5" name="Rectangle 354">
            <a:extLst>
              <a:ext uri="{FF2B5EF4-FFF2-40B4-BE49-F238E27FC236}">
                <a16:creationId xmlns:a16="http://schemas.microsoft.com/office/drawing/2014/main" id="{DF879F1A-F454-46F3-AA54-A367F0B442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440238"/>
            <a:ext cx="306387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6" name="Rectangle 355">
            <a:extLst>
              <a:ext uri="{FF2B5EF4-FFF2-40B4-BE49-F238E27FC236}">
                <a16:creationId xmlns:a16="http://schemas.microsoft.com/office/drawing/2014/main" id="{2C726D03-2257-49A9-A14A-315F13BC51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7" name="Rectangle 356">
            <a:extLst>
              <a:ext uri="{FF2B5EF4-FFF2-40B4-BE49-F238E27FC236}">
                <a16:creationId xmlns:a16="http://schemas.microsoft.com/office/drawing/2014/main" id="{A4EEAB30-2991-4993-AAD5-028A46F328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440238"/>
            <a:ext cx="306388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8" name="Rectangle 357">
            <a:extLst>
              <a:ext uri="{FF2B5EF4-FFF2-40B4-BE49-F238E27FC236}">
                <a16:creationId xmlns:a16="http://schemas.microsoft.com/office/drawing/2014/main" id="{EA4A6854-9B5F-40F7-8274-E1658C0A2F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18000" y="4459288"/>
            <a:ext cx="266700" cy="268287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7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39" name="Rectangle 358">
            <a:extLst>
              <a:ext uri="{FF2B5EF4-FFF2-40B4-BE49-F238E27FC236}">
                <a16:creationId xmlns:a16="http://schemas.microsoft.com/office/drawing/2014/main" id="{B0EFFEAA-9899-44F3-80F9-85AD13C752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0" name="Rectangle 359">
            <a:extLst>
              <a:ext uri="{FF2B5EF4-FFF2-40B4-BE49-F238E27FC236}">
                <a16:creationId xmlns:a16="http://schemas.microsoft.com/office/drawing/2014/main" id="{DC293D6C-0EE6-4713-BAD9-A6EBAA26DB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759325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1" name="Rectangle 360">
            <a:extLst>
              <a:ext uri="{FF2B5EF4-FFF2-40B4-BE49-F238E27FC236}">
                <a16:creationId xmlns:a16="http://schemas.microsoft.com/office/drawing/2014/main" id="{AB249ED8-EC28-4CFD-A743-D57AE5844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2" name="Rectangle 361">
            <a:extLst>
              <a:ext uri="{FF2B5EF4-FFF2-40B4-BE49-F238E27FC236}">
                <a16:creationId xmlns:a16="http://schemas.microsoft.com/office/drawing/2014/main" id="{B2CB215F-FABD-4E92-A577-5505006F8B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3" name="Rectangle 362">
            <a:extLst>
              <a:ext uri="{FF2B5EF4-FFF2-40B4-BE49-F238E27FC236}">
                <a16:creationId xmlns:a16="http://schemas.microsoft.com/office/drawing/2014/main" id="{A4BBB927-1927-4F08-851F-71CF03F7F1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759325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4" name="Rectangle 363">
            <a:extLst>
              <a:ext uri="{FF2B5EF4-FFF2-40B4-BE49-F238E27FC236}">
                <a16:creationId xmlns:a16="http://schemas.microsoft.com/office/drawing/2014/main" id="{7E239D58-631E-40CE-B21A-D3D2C06A31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5" name="Rectangle 364">
            <a:extLst>
              <a:ext uri="{FF2B5EF4-FFF2-40B4-BE49-F238E27FC236}">
                <a16:creationId xmlns:a16="http://schemas.microsoft.com/office/drawing/2014/main" id="{4DA9ECA1-E3C3-4845-BB5E-C0624CFBFDA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076825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6" name="Rectangle 365">
            <a:extLst>
              <a:ext uri="{FF2B5EF4-FFF2-40B4-BE49-F238E27FC236}">
                <a16:creationId xmlns:a16="http://schemas.microsoft.com/office/drawing/2014/main" id="{DB3232D1-E7C7-431F-B37F-55922A2D26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7" name="Rectangle 366">
            <a:extLst>
              <a:ext uri="{FF2B5EF4-FFF2-40B4-BE49-F238E27FC236}">
                <a16:creationId xmlns:a16="http://schemas.microsoft.com/office/drawing/2014/main" id="{F9C1500D-81BF-40F1-850B-61DECF0F65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076825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8" name="Rectangle 367">
            <a:extLst>
              <a:ext uri="{FF2B5EF4-FFF2-40B4-BE49-F238E27FC236}">
                <a16:creationId xmlns:a16="http://schemas.microsoft.com/office/drawing/2014/main" id="{4BCB9214-54E9-42A5-9A0C-EC1B99D184F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9" name="Rectangle 368">
            <a:extLst>
              <a:ext uri="{FF2B5EF4-FFF2-40B4-BE49-F238E27FC236}">
                <a16:creationId xmlns:a16="http://schemas.microsoft.com/office/drawing/2014/main" id="{F16A0650-DFDD-436B-9B08-2EC058FAE2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0" name="Rectangle 369">
            <a:extLst>
              <a:ext uri="{FF2B5EF4-FFF2-40B4-BE49-F238E27FC236}">
                <a16:creationId xmlns:a16="http://schemas.microsoft.com/office/drawing/2014/main" id="{DEEA64B3-2B25-40C0-8BEA-4769A9C470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394325"/>
            <a:ext cx="306387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1" name="Rectangle 370">
            <a:extLst>
              <a:ext uri="{FF2B5EF4-FFF2-40B4-BE49-F238E27FC236}">
                <a16:creationId xmlns:a16="http://schemas.microsoft.com/office/drawing/2014/main" id="{4EBD6C8C-5E91-4FF1-B1FC-8621BA1992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2" name="Rectangle 371">
            <a:extLst>
              <a:ext uri="{FF2B5EF4-FFF2-40B4-BE49-F238E27FC236}">
                <a16:creationId xmlns:a16="http://schemas.microsoft.com/office/drawing/2014/main" id="{FC761442-1408-4FE8-87EF-ADA513F2B5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394325"/>
            <a:ext cx="306388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3" name="Rectangle 372">
            <a:extLst>
              <a:ext uri="{FF2B5EF4-FFF2-40B4-BE49-F238E27FC236}">
                <a16:creationId xmlns:a16="http://schemas.microsoft.com/office/drawing/2014/main" id="{C92C084E-1E94-4A3E-87D8-634184F49F4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4" name="Rectangle 373">
            <a:extLst>
              <a:ext uri="{FF2B5EF4-FFF2-40B4-BE49-F238E27FC236}">
                <a16:creationId xmlns:a16="http://schemas.microsoft.com/office/drawing/2014/main" id="{3065F896-933E-45DE-B181-30049A7120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5" name="Rectangle 374">
            <a:extLst>
              <a:ext uri="{FF2B5EF4-FFF2-40B4-BE49-F238E27FC236}">
                <a16:creationId xmlns:a16="http://schemas.microsoft.com/office/drawing/2014/main" id="{B688FEA6-12A6-4681-BE00-6DD0FB87CB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713413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6" name="Rectangle 375">
            <a:extLst>
              <a:ext uri="{FF2B5EF4-FFF2-40B4-BE49-F238E27FC236}">
                <a16:creationId xmlns:a16="http://schemas.microsoft.com/office/drawing/2014/main" id="{9D998E4F-D0CC-41BC-B2D1-0CF2BAB2F31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7" name="Rectangle 376">
            <a:extLst>
              <a:ext uri="{FF2B5EF4-FFF2-40B4-BE49-F238E27FC236}">
                <a16:creationId xmlns:a16="http://schemas.microsoft.com/office/drawing/2014/main" id="{B02487AA-3ED1-442A-B64D-8F92AA8F1C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713413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8" name="Rectangle 377">
            <a:extLst>
              <a:ext uri="{FF2B5EF4-FFF2-40B4-BE49-F238E27FC236}">
                <a16:creationId xmlns:a16="http://schemas.microsoft.com/office/drawing/2014/main" id="{8AB8A6A5-C790-4077-9C47-00324C6A8F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9" name="Rectangle 378">
            <a:extLst>
              <a:ext uri="{FF2B5EF4-FFF2-40B4-BE49-F238E27FC236}">
                <a16:creationId xmlns:a16="http://schemas.microsoft.com/office/drawing/2014/main" id="{8C164040-87B2-4C03-8843-2E2FBDC7E4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0" name="Rectangle 379">
            <a:extLst>
              <a:ext uri="{FF2B5EF4-FFF2-40B4-BE49-F238E27FC236}">
                <a16:creationId xmlns:a16="http://schemas.microsoft.com/office/drawing/2014/main" id="{94965548-07A6-4CD6-9D7B-0728143547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1" name="Rectangle 380">
            <a:extLst>
              <a:ext uri="{FF2B5EF4-FFF2-40B4-BE49-F238E27FC236}">
                <a16:creationId xmlns:a16="http://schemas.microsoft.com/office/drawing/2014/main" id="{59314DC5-2647-4611-AD38-EC4609F17A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2" name="Rectangle 381">
            <a:extLst>
              <a:ext uri="{FF2B5EF4-FFF2-40B4-BE49-F238E27FC236}">
                <a16:creationId xmlns:a16="http://schemas.microsoft.com/office/drawing/2014/main" id="{90625EF3-1CD8-47FE-BA84-A68116E8D8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3" name="Rectangle 382">
            <a:extLst>
              <a:ext uri="{FF2B5EF4-FFF2-40B4-BE49-F238E27FC236}">
                <a16:creationId xmlns:a16="http://schemas.microsoft.com/office/drawing/2014/main" id="{F0FCD267-D6A8-45F4-B338-D2B35C8F89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4" name="Rectangle 383">
            <a:extLst>
              <a:ext uri="{FF2B5EF4-FFF2-40B4-BE49-F238E27FC236}">
                <a16:creationId xmlns:a16="http://schemas.microsoft.com/office/drawing/2014/main" id="{7EBBFC9F-9A0F-405D-9FC4-9CE2252A735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5" name="Rectangle 384">
            <a:extLst>
              <a:ext uri="{FF2B5EF4-FFF2-40B4-BE49-F238E27FC236}">
                <a16:creationId xmlns:a16="http://schemas.microsoft.com/office/drawing/2014/main" id="{09D3A3A1-5502-4BC3-857E-373FAE5A6E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6" name="Rectangle 385">
            <a:extLst>
              <a:ext uri="{FF2B5EF4-FFF2-40B4-BE49-F238E27FC236}">
                <a16:creationId xmlns:a16="http://schemas.microsoft.com/office/drawing/2014/main" id="{710F53C6-588A-4D96-8DE5-BB1417E025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7" name="Rectangle 386">
            <a:extLst>
              <a:ext uri="{FF2B5EF4-FFF2-40B4-BE49-F238E27FC236}">
                <a16:creationId xmlns:a16="http://schemas.microsoft.com/office/drawing/2014/main" id="{2C9AD5F9-A3C3-479F-BCE9-3539B08533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338763"/>
            <a:ext cx="13335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his Field not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yet decoded.</a:t>
            </a:r>
          </a:p>
        </p:txBody>
      </p:sp>
      <p:sp>
        <p:nvSpPr>
          <p:cNvPr id="130168" name="Rectangle 387">
            <a:extLst>
              <a:ext uri="{FF2B5EF4-FFF2-40B4-BE49-F238E27FC236}">
                <a16:creationId xmlns:a16="http://schemas.microsoft.com/office/drawing/2014/main" id="{8171E440-3DC5-4C9C-86EC-C5B917B9E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88" y="4287838"/>
            <a:ext cx="306387" cy="304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69" name="Rectangle 388">
            <a:extLst>
              <a:ext uri="{FF2B5EF4-FFF2-40B4-BE49-F238E27FC236}">
                <a16:creationId xmlns:a16="http://schemas.microsoft.com/office/drawing/2014/main" id="{86137FE3-7A0E-46DC-95FD-DD3E0245D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5356225"/>
            <a:ext cx="306387" cy="306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70" name="Line 389">
            <a:extLst>
              <a:ext uri="{FF2B5EF4-FFF2-40B4-BE49-F238E27FC236}">
                <a16:creationId xmlns:a16="http://schemas.microsoft.com/office/drawing/2014/main" id="{8487E221-DA28-43EA-BD11-5A5EEDA61F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4395788"/>
            <a:ext cx="2568575" cy="203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71" name="Line 390">
            <a:extLst>
              <a:ext uri="{FF2B5EF4-FFF2-40B4-BE49-F238E27FC236}">
                <a16:creationId xmlns:a16="http://schemas.microsoft.com/office/drawing/2014/main" id="{40B44F93-F941-452A-8F72-738EAE8F4A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9275" y="4656138"/>
            <a:ext cx="2454275" cy="8270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72" name="Oval 391">
            <a:extLst>
              <a:ext uri="{FF2B5EF4-FFF2-40B4-BE49-F238E27FC236}">
                <a16:creationId xmlns:a16="http://schemas.microsoft.com/office/drawing/2014/main" id="{BAB3A16A-F000-496D-86AE-F18FBC829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60575"/>
            <a:ext cx="139700" cy="6746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3" name="Oval 392">
            <a:extLst>
              <a:ext uri="{FF2B5EF4-FFF2-40B4-BE49-F238E27FC236}">
                <a16:creationId xmlns:a16="http://schemas.microsoft.com/office/drawing/2014/main" id="{D6EEF11F-4F77-4051-B682-09AADE73F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2747963"/>
            <a:ext cx="139700" cy="674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4" name="Oval 393">
            <a:extLst>
              <a:ext uri="{FF2B5EF4-FFF2-40B4-BE49-F238E27FC236}">
                <a16:creationId xmlns:a16="http://schemas.microsoft.com/office/drawing/2014/main" id="{A9B68686-1A21-4133-977E-09A9D4D9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351338"/>
            <a:ext cx="139700" cy="674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5" name="投影片編號版面配置區 125">
            <a:extLst>
              <a:ext uri="{FF2B5EF4-FFF2-40B4-BE49-F238E27FC236}">
                <a16:creationId xmlns:a16="http://schemas.microsoft.com/office/drawing/2014/main" id="{36F6C33C-4C27-458B-A6B9-7CBA310939D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467ED74-ED30-41E4-94E5-78A2213A8FF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>
            <a:extLst>
              <a:ext uri="{FF2B5EF4-FFF2-40B4-BE49-F238E27FC236}">
                <a16:creationId xmlns:a16="http://schemas.microsoft.com/office/drawing/2014/main" id="{B2DAEA83-2949-4431-B3C0-2253A5B0F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32793C-A4D4-4174-83C8-2769B4BD2DA3}" type="slidenum">
              <a:rPr lang="zh-TW" altLang="en-US" sz="1400" smtClean="0">
                <a:latin typeface="Times New Roman" panose="02020603050405020304" pitchFamily="18" charset="0"/>
              </a:rPr>
              <a:pPr/>
              <a:t>9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1074" name="Rectangle 2">
            <a:extLst>
              <a:ext uri="{FF2B5EF4-FFF2-40B4-BE49-F238E27FC236}">
                <a16:creationId xmlns:a16="http://schemas.microsoft.com/office/drawing/2014/main" id="{58A323C0-8F9C-4F26-9064-0E08887D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615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ual-Prime Prediction (Cont.)</a:t>
            </a:r>
          </a:p>
        </p:txBody>
      </p:sp>
      <p:sp>
        <p:nvSpPr>
          <p:cNvPr id="131076" name="Oval 126">
            <a:extLst>
              <a:ext uri="{FF2B5EF4-FFF2-40B4-BE49-F238E27FC236}">
                <a16:creationId xmlns:a16="http://schemas.microsoft.com/office/drawing/2014/main" id="{15BCB3BB-B46E-466E-BBD9-1F600E8ED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175577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7" name="Oval 127">
            <a:extLst>
              <a:ext uri="{FF2B5EF4-FFF2-40B4-BE49-F238E27FC236}">
                <a16:creationId xmlns:a16="http://schemas.microsoft.com/office/drawing/2014/main" id="{B41B62C2-1F27-447C-8994-6E6A84EE0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2519363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8" name="Oval 128">
            <a:extLst>
              <a:ext uri="{FF2B5EF4-FFF2-40B4-BE49-F238E27FC236}">
                <a16:creationId xmlns:a16="http://schemas.microsoft.com/office/drawing/2014/main" id="{909ADE56-42F5-47D6-A622-43F9E6BA9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282950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9" name="Oval 129">
            <a:extLst>
              <a:ext uri="{FF2B5EF4-FFF2-40B4-BE49-F238E27FC236}">
                <a16:creationId xmlns:a16="http://schemas.microsoft.com/office/drawing/2014/main" id="{FCADEEF6-C1EB-421A-99F9-68FA6E09B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4046538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0" name="Oval 130">
            <a:extLst>
              <a:ext uri="{FF2B5EF4-FFF2-40B4-BE49-F238E27FC236}">
                <a16:creationId xmlns:a16="http://schemas.microsoft.com/office/drawing/2014/main" id="{1F9EF931-9312-4B0C-ACFF-692C9C597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136775"/>
            <a:ext cx="217488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1" name="Oval 131">
            <a:extLst>
              <a:ext uri="{FF2B5EF4-FFF2-40B4-BE49-F238E27FC236}">
                <a16:creationId xmlns:a16="http://schemas.microsoft.com/office/drawing/2014/main" id="{02D2A650-93CC-45D4-BEE0-8B5C15CDD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900363"/>
            <a:ext cx="217488" cy="2174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2" name="Oval 132">
            <a:extLst>
              <a:ext uri="{FF2B5EF4-FFF2-40B4-BE49-F238E27FC236}">
                <a16:creationId xmlns:a16="http://schemas.microsoft.com/office/drawing/2014/main" id="{06128DB1-2638-424D-BB85-C63CF449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3663950"/>
            <a:ext cx="217488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3" name="Oval 133">
            <a:extLst>
              <a:ext uri="{FF2B5EF4-FFF2-40B4-BE49-F238E27FC236}">
                <a16:creationId xmlns:a16="http://schemas.microsoft.com/office/drawing/2014/main" id="{6B14A494-89DA-4FD5-ADE2-C93A60F16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4427538"/>
            <a:ext cx="217488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4" name="Rectangle 134">
            <a:extLst>
              <a:ext uri="{FF2B5EF4-FFF2-40B4-BE49-F238E27FC236}">
                <a16:creationId xmlns:a16="http://schemas.microsoft.com/office/drawing/2014/main" id="{355F5FDA-5072-4216-B576-00A41F9DC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1679575"/>
            <a:ext cx="1285875" cy="3803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5" name="Rectangle 135">
            <a:extLst>
              <a:ext uri="{FF2B5EF4-FFF2-40B4-BE49-F238E27FC236}">
                <a16:creationId xmlns:a16="http://schemas.microsoft.com/office/drawing/2014/main" id="{78B5A055-2168-4158-8FAD-8C59A49A5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366838"/>
            <a:ext cx="601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op</a:t>
            </a:r>
          </a:p>
        </p:txBody>
      </p:sp>
      <p:sp>
        <p:nvSpPr>
          <p:cNvPr id="131086" name="Rectangle 136">
            <a:extLst>
              <a:ext uri="{FF2B5EF4-FFF2-40B4-BE49-F238E27FC236}">
                <a16:creationId xmlns:a16="http://schemas.microsoft.com/office/drawing/2014/main" id="{6D98B78A-2129-4F76-B57A-CEC38588F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366838"/>
            <a:ext cx="982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ottom</a:t>
            </a:r>
          </a:p>
        </p:txBody>
      </p:sp>
      <p:sp>
        <p:nvSpPr>
          <p:cNvPr id="131087" name="Line 137">
            <a:extLst>
              <a:ext uri="{FF2B5EF4-FFF2-40B4-BE49-F238E27FC236}">
                <a16:creationId xmlns:a16="http://schemas.microsoft.com/office/drawing/2014/main" id="{4DAE1D3F-ADAB-45E9-9ECD-8C67C17408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6425" y="1927225"/>
            <a:ext cx="1804988" cy="1400175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88" name="Rectangle 138">
            <a:extLst>
              <a:ext uri="{FF2B5EF4-FFF2-40B4-BE49-F238E27FC236}">
                <a16:creationId xmlns:a16="http://schemas.microsoft.com/office/drawing/2014/main" id="{9290D4C5-5054-4134-B247-AA19CA183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5487988"/>
            <a:ext cx="12874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131089" name="Rectangle 139">
            <a:extLst>
              <a:ext uri="{FF2B5EF4-FFF2-40B4-BE49-F238E27FC236}">
                <a16:creationId xmlns:a16="http://schemas.microsoft.com/office/drawing/2014/main" id="{010306B6-9893-4AFF-8A93-447E2FFF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5487988"/>
            <a:ext cx="1223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131090" name="Line 140">
            <a:extLst>
              <a:ext uri="{FF2B5EF4-FFF2-40B4-BE49-F238E27FC236}">
                <a16:creationId xmlns:a16="http://schemas.microsoft.com/office/drawing/2014/main" id="{C1D4884C-3F22-47B3-B325-5B044076E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4788" y="1978025"/>
            <a:ext cx="482600" cy="0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91" name="Rectangle 141">
            <a:extLst>
              <a:ext uri="{FF2B5EF4-FFF2-40B4-BE49-F238E27FC236}">
                <a16:creationId xmlns:a16="http://schemas.microsoft.com/office/drawing/2014/main" id="{5F812BB7-C0A2-4C5F-8688-9397133E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1824038"/>
            <a:ext cx="226695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Vector Transmit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n Bitstream fo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Same Parity Fields</a:t>
            </a:r>
          </a:p>
        </p:txBody>
      </p:sp>
      <p:sp>
        <p:nvSpPr>
          <p:cNvPr id="131092" name="Oval 142">
            <a:extLst>
              <a:ext uri="{FF2B5EF4-FFF2-40B4-BE49-F238E27FC236}">
                <a16:creationId xmlns:a16="http://schemas.microsoft.com/office/drawing/2014/main" id="{EAEEF4DA-2044-413F-B258-08D803B0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75577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3" name="Oval 143">
            <a:extLst>
              <a:ext uri="{FF2B5EF4-FFF2-40B4-BE49-F238E27FC236}">
                <a16:creationId xmlns:a16="http://schemas.microsoft.com/office/drawing/2014/main" id="{8DF8C2B5-ACFF-46FC-B067-6E059230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2519363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4" name="Oval 144">
            <a:extLst>
              <a:ext uri="{FF2B5EF4-FFF2-40B4-BE49-F238E27FC236}">
                <a16:creationId xmlns:a16="http://schemas.microsoft.com/office/drawing/2014/main" id="{29AA7C8B-C377-46A2-8CD3-9C88185C4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282950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5" name="Oval 145">
            <a:extLst>
              <a:ext uri="{FF2B5EF4-FFF2-40B4-BE49-F238E27FC236}">
                <a16:creationId xmlns:a16="http://schemas.microsoft.com/office/drawing/2014/main" id="{86CCE7DA-223E-4AAA-9DBE-01F81CD31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046538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6" name="Oval 146">
            <a:extLst>
              <a:ext uri="{FF2B5EF4-FFF2-40B4-BE49-F238E27FC236}">
                <a16:creationId xmlns:a16="http://schemas.microsoft.com/office/drawing/2014/main" id="{34E881AE-F5AA-47F3-B30D-F0C0A03BA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136775"/>
            <a:ext cx="215900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7" name="Oval 147">
            <a:extLst>
              <a:ext uri="{FF2B5EF4-FFF2-40B4-BE49-F238E27FC236}">
                <a16:creationId xmlns:a16="http://schemas.microsoft.com/office/drawing/2014/main" id="{A4FCFE38-28E7-4218-8C7C-2D8C3E081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900363"/>
            <a:ext cx="215900" cy="2174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8" name="Oval 148">
            <a:extLst>
              <a:ext uri="{FF2B5EF4-FFF2-40B4-BE49-F238E27FC236}">
                <a16:creationId xmlns:a16="http://schemas.microsoft.com/office/drawing/2014/main" id="{405A8F28-484E-44A9-9A03-DB1A3EBB6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663950"/>
            <a:ext cx="215900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9" name="Oval 149">
            <a:extLst>
              <a:ext uri="{FF2B5EF4-FFF2-40B4-BE49-F238E27FC236}">
                <a16:creationId xmlns:a16="http://schemas.microsoft.com/office/drawing/2014/main" id="{2283F956-6E33-4D75-97B8-BD57CB99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427538"/>
            <a:ext cx="215900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0" name="Rectangle 150">
            <a:extLst>
              <a:ext uri="{FF2B5EF4-FFF2-40B4-BE49-F238E27FC236}">
                <a16:creationId xmlns:a16="http://schemas.microsoft.com/office/drawing/2014/main" id="{3B5958EA-B2F5-4D89-B802-294F89FED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1679575"/>
            <a:ext cx="1284287" cy="3803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1" name="Rectangle 151">
            <a:extLst>
              <a:ext uri="{FF2B5EF4-FFF2-40B4-BE49-F238E27FC236}">
                <a16:creationId xmlns:a16="http://schemas.microsoft.com/office/drawing/2014/main" id="{660461B5-4882-42DA-A539-E3D1DE96F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1366838"/>
            <a:ext cx="600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op</a:t>
            </a:r>
          </a:p>
        </p:txBody>
      </p:sp>
      <p:sp>
        <p:nvSpPr>
          <p:cNvPr id="131102" name="Rectangle 152">
            <a:extLst>
              <a:ext uri="{FF2B5EF4-FFF2-40B4-BE49-F238E27FC236}">
                <a16:creationId xmlns:a16="http://schemas.microsoft.com/office/drawing/2014/main" id="{8ED21AFB-16D8-4963-93B4-5B5F8D5CD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1366838"/>
            <a:ext cx="981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ottom</a:t>
            </a:r>
          </a:p>
        </p:txBody>
      </p:sp>
      <p:sp>
        <p:nvSpPr>
          <p:cNvPr id="131103" name="Line 153">
            <a:extLst>
              <a:ext uri="{FF2B5EF4-FFF2-40B4-BE49-F238E27FC236}">
                <a16:creationId xmlns:a16="http://schemas.microsoft.com/office/drawing/2014/main" id="{A764B666-29A9-4F67-89D2-5B8F2ABC07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0825" y="2309813"/>
            <a:ext cx="1806575" cy="1398587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4" name="Rectangle 154">
            <a:extLst>
              <a:ext uri="{FF2B5EF4-FFF2-40B4-BE49-F238E27FC236}">
                <a16:creationId xmlns:a16="http://schemas.microsoft.com/office/drawing/2014/main" id="{E967C6A2-84E3-4AA0-A4C5-284ECA40D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2595563"/>
            <a:ext cx="63500" cy="63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5" name="Rectangle 155">
            <a:extLst>
              <a:ext uri="{FF2B5EF4-FFF2-40B4-BE49-F238E27FC236}">
                <a16:creationId xmlns:a16="http://schemas.microsoft.com/office/drawing/2014/main" id="{DB6F31F0-98EF-4C2F-8C96-E51DE40BF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4503738"/>
            <a:ext cx="63500" cy="63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6" name="Line 156">
            <a:extLst>
              <a:ext uri="{FF2B5EF4-FFF2-40B4-BE49-F238E27FC236}">
                <a16:creationId xmlns:a16="http://schemas.microsoft.com/office/drawing/2014/main" id="{56BAEA74-EE27-4506-93DF-CAFCED213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2633663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7" name="Line 157">
            <a:extLst>
              <a:ext uri="{FF2B5EF4-FFF2-40B4-BE49-F238E27FC236}">
                <a16:creationId xmlns:a16="http://schemas.microsoft.com/office/drawing/2014/main" id="{7B87ED05-E7F4-4C57-AA6D-1A52D4A452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7175" y="1920875"/>
            <a:ext cx="877888" cy="1030288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8" name="Line 158">
            <a:extLst>
              <a:ext uri="{FF2B5EF4-FFF2-40B4-BE49-F238E27FC236}">
                <a16:creationId xmlns:a16="http://schemas.microsoft.com/office/drawing/2014/main" id="{36A63040-BA76-4B8E-BC5F-425A17845F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6425" y="3759200"/>
            <a:ext cx="965200" cy="712788"/>
          </a:xfrm>
          <a:prstGeom prst="line">
            <a:avLst/>
          </a:prstGeom>
          <a:noFill/>
          <a:ln w="508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9" name="Oval 159">
            <a:extLst>
              <a:ext uri="{FF2B5EF4-FFF2-40B4-BE49-F238E27FC236}">
                <a16:creationId xmlns:a16="http://schemas.microsoft.com/office/drawing/2014/main" id="{91759880-E8DD-4690-91F1-B871BAC7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481012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0" name="Oval 160">
            <a:extLst>
              <a:ext uri="{FF2B5EF4-FFF2-40B4-BE49-F238E27FC236}">
                <a16:creationId xmlns:a16="http://schemas.microsoft.com/office/drawing/2014/main" id="{A40F81D7-BF87-4F2A-8352-ACF7AF65D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5191125"/>
            <a:ext cx="217488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1" name="Oval 161">
            <a:extLst>
              <a:ext uri="{FF2B5EF4-FFF2-40B4-BE49-F238E27FC236}">
                <a16:creationId xmlns:a16="http://schemas.microsoft.com/office/drawing/2014/main" id="{0F1960FC-BBA8-4662-B971-F95CF79E8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81012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2" name="Oval 162">
            <a:extLst>
              <a:ext uri="{FF2B5EF4-FFF2-40B4-BE49-F238E27FC236}">
                <a16:creationId xmlns:a16="http://schemas.microsoft.com/office/drawing/2014/main" id="{D7DC4BEC-0D5F-4F5E-9806-AE8B5DF14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5191125"/>
            <a:ext cx="215900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3" name="Line 163">
            <a:extLst>
              <a:ext uri="{FF2B5EF4-FFF2-40B4-BE49-F238E27FC236}">
                <a16:creationId xmlns:a16="http://schemas.microsoft.com/office/drawing/2014/main" id="{ECAC5055-A2DD-4047-84A2-4F1DA4A303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8975" y="2303463"/>
            <a:ext cx="2555875" cy="1793875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4" name="Line 164">
            <a:extLst>
              <a:ext uri="{FF2B5EF4-FFF2-40B4-BE49-F238E27FC236}">
                <a16:creationId xmlns:a16="http://schemas.microsoft.com/office/drawing/2014/main" id="{760F93CA-C4B8-47F9-BD92-2BA1BB2B5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3725" y="4275138"/>
            <a:ext cx="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5" name="Line 165">
            <a:extLst>
              <a:ext uri="{FF2B5EF4-FFF2-40B4-BE49-F238E27FC236}">
                <a16:creationId xmlns:a16="http://schemas.microsoft.com/office/drawing/2014/main" id="{7ABA883C-036D-4152-B291-52D547458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5738" y="30480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6" name="Rectangle 166">
            <a:extLst>
              <a:ext uri="{FF2B5EF4-FFF2-40B4-BE49-F238E27FC236}">
                <a16:creationId xmlns:a16="http://schemas.microsoft.com/office/drawing/2014/main" id="{A578D774-B23E-4636-B4DD-95D5D1A0D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2892425"/>
            <a:ext cx="215265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ifferential Vecto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ransmit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n Bitstream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limited to values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-1, 0, +1)</a:t>
            </a:r>
          </a:p>
        </p:txBody>
      </p:sp>
      <p:sp>
        <p:nvSpPr>
          <p:cNvPr id="131117" name="Line 167">
            <a:extLst>
              <a:ext uri="{FF2B5EF4-FFF2-40B4-BE49-F238E27FC236}">
                <a16:creationId xmlns:a16="http://schemas.microsoft.com/office/drawing/2014/main" id="{49F80CFD-B9F6-4BF8-8E74-7E620CA05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4638" y="4573588"/>
            <a:ext cx="495300" cy="0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8" name="Rectangle 168">
            <a:extLst>
              <a:ext uri="{FF2B5EF4-FFF2-40B4-BE49-F238E27FC236}">
                <a16:creationId xmlns:a16="http://schemas.microsoft.com/office/drawing/2014/main" id="{47809AFC-BE50-4CCA-8FF4-0DF1FD4C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419600"/>
            <a:ext cx="17970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Vector Deriv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t Decode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or Opposite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arity Fields</a:t>
            </a:r>
          </a:p>
        </p:txBody>
      </p:sp>
      <p:sp>
        <p:nvSpPr>
          <p:cNvPr id="131119" name="投影片編號版面配置區 45">
            <a:extLst>
              <a:ext uri="{FF2B5EF4-FFF2-40B4-BE49-F238E27FC236}">
                <a16:creationId xmlns:a16="http://schemas.microsoft.com/office/drawing/2014/main" id="{111BDA0B-8A57-48DE-9CA0-9366BE01678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F12F2F-B301-46A2-85A9-9B8C870656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>
            <a:extLst>
              <a:ext uri="{FF2B5EF4-FFF2-40B4-BE49-F238E27FC236}">
                <a16:creationId xmlns:a16="http://schemas.microsoft.com/office/drawing/2014/main" id="{58A5AA34-2E8E-4B44-8B56-1F765DE5C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18FF86-C8B0-44BC-965F-A197A0338ECA}" type="slidenum">
              <a:rPr lang="zh-TW" altLang="en-US" sz="1400" smtClean="0">
                <a:latin typeface="Times New Roman" panose="02020603050405020304" pitchFamily="18" charset="0"/>
              </a:rPr>
              <a:pPr/>
              <a:t>9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01385725-B880-41E5-9BE1-8664823E8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44475"/>
            <a:ext cx="371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 Modes</a:t>
            </a:r>
          </a:p>
        </p:txBody>
      </p:sp>
      <p:sp>
        <p:nvSpPr>
          <p:cNvPr id="731145" name="Rectangle 9">
            <a:extLst>
              <a:ext uri="{FF2B5EF4-FFF2-40B4-BE49-F238E27FC236}">
                <a16:creationId xmlns:a16="http://schemas.microsoft.com/office/drawing/2014/main" id="{1E2B292A-87E8-4E37-ACF7-9D85EFF98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1513" y="1338263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PSNR at 4 Mbits/s</a:t>
            </a: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rame-pictures, M=1</a:t>
            </a: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rame-pictures, M=3</a:t>
            </a: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ield-pictures, M=1</a:t>
            </a:r>
          </a:p>
        </p:txBody>
      </p:sp>
      <p:sp>
        <p:nvSpPr>
          <p:cNvPr id="132101" name="投影片編號版面配置區 6">
            <a:extLst>
              <a:ext uri="{FF2B5EF4-FFF2-40B4-BE49-F238E27FC236}">
                <a16:creationId xmlns:a16="http://schemas.microsoft.com/office/drawing/2014/main" id="{82060818-B419-4270-A9EC-567E7687569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BF6228F-D825-4949-8FF5-573EB1469B3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2102" name="Object 5">
            <a:extLst>
              <a:ext uri="{FF2B5EF4-FFF2-40B4-BE49-F238E27FC236}">
                <a16:creationId xmlns:a16="http://schemas.microsoft.com/office/drawing/2014/main" id="{8013F414-E0D7-4955-A548-292204256C1C}"/>
              </a:ext>
            </a:extLst>
          </p:cNvPr>
          <p:cNvGraphicFramePr>
            <a:graphicFrameLocks/>
          </p:cNvGraphicFramePr>
          <p:nvPr/>
        </p:nvGraphicFramePr>
        <p:xfrm>
          <a:off x="1535113" y="2249488"/>
          <a:ext cx="69564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Document" r:id="rId3" imgW="6381881" imgH="1247677" progId="Word.Document.8">
                  <p:embed/>
                </p:oleObj>
              </mc:Choice>
              <mc:Fallback>
                <p:oleObj name="Document" r:id="rId3" imgW="6381881" imgH="1247677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35113" y="2249488"/>
                        <a:ext cx="69564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6">
            <a:extLst>
              <a:ext uri="{FF2B5EF4-FFF2-40B4-BE49-F238E27FC236}">
                <a16:creationId xmlns:a16="http://schemas.microsoft.com/office/drawing/2014/main" id="{F0A841E5-A1D0-436A-ADC9-5B7C36449B05}"/>
              </a:ext>
            </a:extLst>
          </p:cNvPr>
          <p:cNvGraphicFramePr>
            <a:graphicFrameLocks/>
          </p:cNvGraphicFramePr>
          <p:nvPr/>
        </p:nvGraphicFramePr>
        <p:xfrm>
          <a:off x="1217613" y="4021138"/>
          <a:ext cx="5892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6" name="Document" r:id="rId5" imgW="5467481" imgH="1076353" progId="Word.Document.8">
                  <p:embed/>
                </p:oleObj>
              </mc:Choice>
              <mc:Fallback>
                <p:oleObj name="Document" r:id="rId5" imgW="5467481" imgH="1076353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17613" y="4021138"/>
                        <a:ext cx="5892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7">
            <a:extLst>
              <a:ext uri="{FF2B5EF4-FFF2-40B4-BE49-F238E27FC236}">
                <a16:creationId xmlns:a16="http://schemas.microsoft.com/office/drawing/2014/main" id="{ECC62728-1DD7-4FF2-AABC-A0E4E4D0AE48}"/>
              </a:ext>
            </a:extLst>
          </p:cNvPr>
          <p:cNvGraphicFramePr>
            <a:graphicFrameLocks/>
          </p:cNvGraphicFramePr>
          <p:nvPr/>
        </p:nvGraphicFramePr>
        <p:xfrm>
          <a:off x="1292225" y="5553075"/>
          <a:ext cx="5734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7" name="Document" r:id="rId7" imgW="5467481" imgH="1076353" progId="Word.Document.8">
                  <p:embed/>
                </p:oleObj>
              </mc:Choice>
              <mc:Fallback>
                <p:oleObj name="Document" r:id="rId7" imgW="5467481" imgH="1076353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2225" y="5553075"/>
                        <a:ext cx="57340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ptt">
  <a:themeElements>
    <a:clrScheme name="">
      <a:dk1>
        <a:srgbClr val="000000"/>
      </a:dk1>
      <a:lt1>
        <a:srgbClr val="FFFFFF"/>
      </a:lt1>
      <a:dk2>
        <a:srgbClr val="0D0086"/>
      </a:dk2>
      <a:lt2>
        <a:srgbClr val="FAFD00"/>
      </a:lt2>
      <a:accent1>
        <a:srgbClr val="A763FF"/>
      </a:accent1>
      <a:accent2>
        <a:srgbClr val="FFAF00"/>
      </a:accent2>
      <a:accent3>
        <a:srgbClr val="AAAAC3"/>
      </a:accent3>
      <a:accent4>
        <a:srgbClr val="DADADA"/>
      </a:accent4>
      <a:accent5>
        <a:srgbClr val="D0B7FF"/>
      </a:accent5>
      <a:accent6>
        <a:srgbClr val="E79E00"/>
      </a:accent6>
      <a:hlink>
        <a:srgbClr val="098DFF"/>
      </a:hlink>
      <a:folHlink>
        <a:srgbClr val="03C15E"/>
      </a:folHlink>
    </a:clrScheme>
    <a:fontScheme name="pt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tt 1">
        <a:dk1>
          <a:srgbClr val="FFFFFF"/>
        </a:dk1>
        <a:lt1>
          <a:srgbClr val="FFFFFF"/>
        </a:lt1>
        <a:dk2>
          <a:srgbClr val="FAFD00"/>
        </a:dk2>
        <a:lt2>
          <a:srgbClr val="FFFFFF"/>
        </a:lt2>
        <a:accent1>
          <a:srgbClr val="A763FF"/>
        </a:accent1>
        <a:accent2>
          <a:srgbClr val="FFAF00"/>
        </a:accent2>
        <a:accent3>
          <a:srgbClr val="FFFFFF"/>
        </a:accent3>
        <a:accent4>
          <a:srgbClr val="DADADA"/>
        </a:accent4>
        <a:accent5>
          <a:srgbClr val="D0B7FF"/>
        </a:accent5>
        <a:accent6>
          <a:srgbClr val="E79E00"/>
        </a:accent6>
        <a:hlink>
          <a:srgbClr val="098DFF"/>
        </a:hlink>
        <a:folHlink>
          <a:srgbClr val="03C1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3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tt 4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5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6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7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8</TotalTime>
  <Pages>25</Pages>
  <Words>17482</Words>
  <Application>Microsoft Office PowerPoint</Application>
  <PresentationFormat>Letter 紙張 (8.5x11 英吋)</PresentationFormat>
  <Paragraphs>5891</Paragraphs>
  <Slides>28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287</vt:i4>
      </vt:variant>
    </vt:vector>
  </HeadingPairs>
  <TitlesOfParts>
    <vt:vector size="308" baseType="lpstr">
      <vt:lpstr>75 Helvetica Bold</vt:lpstr>
      <vt:lpstr>Arial Unicode MS</vt:lpstr>
      <vt:lpstr>CommonBullets</vt:lpstr>
      <vt:lpstr>Arial</vt:lpstr>
      <vt:lpstr>Arial Narrow</vt:lpstr>
      <vt:lpstr>Cambria Math</vt:lpstr>
      <vt:lpstr>Courier New</vt:lpstr>
      <vt:lpstr>Helvetica</vt:lpstr>
      <vt:lpstr>Symbol</vt:lpstr>
      <vt:lpstr>Tahoma</vt:lpstr>
      <vt:lpstr>Times</vt:lpstr>
      <vt:lpstr>Times New Roman</vt:lpstr>
      <vt:lpstr>Wingdings</vt:lpstr>
      <vt:lpstr>ptt</vt:lpstr>
      <vt:lpstr>Document</vt:lpstr>
      <vt:lpstr>PhotoImpact</vt:lpstr>
      <vt:lpstr>Equation</vt:lpstr>
      <vt:lpstr>Photo Editor Photo</vt:lpstr>
      <vt:lpstr>Picture</vt:lpstr>
      <vt:lpstr>Microsoft Drawing</vt:lpstr>
      <vt:lpstr>點陣圖影像</vt:lpstr>
      <vt:lpstr>Chapter 5.  Image/Video Compression Standards</vt:lpstr>
      <vt:lpstr>JPE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Quantization of DCT Coefficient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1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Coding of Motion Vectors</vt:lpstr>
      <vt:lpstr>PowerPoint 簡報</vt:lpstr>
      <vt:lpstr>PowerPoint 簡報</vt:lpstr>
      <vt:lpstr>PowerPoint 簡報</vt:lpstr>
      <vt:lpstr>Example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MPEG-1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GOP Rules</vt:lpstr>
      <vt:lpstr>Regular and Irregular GOPs</vt:lpstr>
      <vt:lpstr>GOP Picture Orderings</vt:lpstr>
      <vt:lpstr>Six Hierarchical Layers of MPEG</vt:lpstr>
      <vt:lpstr>Six Hierarchical Layers of MPEG (Cont.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MPEG-2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3 &amp; H.263+</vt:lpstr>
      <vt:lpstr>PowerPoint 簡報</vt:lpstr>
      <vt:lpstr>PowerPoint 簡報</vt:lpstr>
      <vt:lpstr>H.263 Input Format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3+</vt:lpstr>
      <vt:lpstr>Custom Source Formats</vt:lpstr>
      <vt:lpstr>H.263+ Optional Modes</vt:lpstr>
      <vt:lpstr>New Optional Modes for Coding Efficiency Improvement</vt:lpstr>
      <vt:lpstr>Modifications to UMV Modes</vt:lpstr>
      <vt:lpstr>Advanced Intra Coding</vt:lpstr>
      <vt:lpstr>Advanced Intra Coding (Cont.)</vt:lpstr>
      <vt:lpstr>Advanced Intra Coding (Cont.)</vt:lpstr>
      <vt:lpstr>Modified Quantization Mode</vt:lpstr>
      <vt:lpstr>Deblocking Filter Mode</vt:lpstr>
      <vt:lpstr>Deblocking Filter Mode (Cont.)</vt:lpstr>
      <vt:lpstr>Reference Picture Selection Mode</vt:lpstr>
      <vt:lpstr>Spatio-Temporal Error Propagation with RPS</vt:lpstr>
      <vt:lpstr>Scalability</vt:lpstr>
      <vt:lpstr>Temporal Scalability (Cont.)</vt:lpstr>
      <vt:lpstr>Spatial Scalability (Cont.)</vt:lpstr>
      <vt:lpstr>SNR Scalability (Cont.)</vt:lpstr>
      <vt:lpstr>Reference Picture Resampling</vt:lpstr>
      <vt:lpstr>Supplemental Enhancement Information</vt:lpstr>
      <vt:lpstr>Chroma Key</vt:lpstr>
      <vt:lpstr>Computational Complexity Comparison of Optional Modes</vt:lpstr>
      <vt:lpstr>PowerPoint 簡報</vt:lpstr>
      <vt:lpstr>PowerPoint 簡報</vt:lpstr>
      <vt:lpstr>PowerPoint 簡報</vt:lpstr>
      <vt:lpstr>PowerPoint 簡報</vt:lpstr>
      <vt:lpstr>PowerPoint 簡報</vt:lpstr>
      <vt:lpstr>MPEG-4</vt:lpstr>
      <vt:lpstr>PowerPoint 簡報</vt:lpstr>
      <vt:lpstr>PowerPoint 簡報</vt:lpstr>
      <vt:lpstr>PowerPoint 簡報</vt:lpstr>
      <vt:lpstr>MPEG-4 Video: Core &amp; Generic Coder</vt:lpstr>
      <vt:lpstr>PowerPoint 簡報</vt:lpstr>
      <vt:lpstr>PowerPoint 簡報</vt:lpstr>
      <vt:lpstr>PowerPoint 簡報</vt:lpstr>
      <vt:lpstr>VOP Decoder</vt:lpstr>
      <vt:lpstr>Texture Coding (1/3)</vt:lpstr>
      <vt:lpstr>Texture Coding (2/3)</vt:lpstr>
      <vt:lpstr>Texture Coding (3/3)</vt:lpstr>
      <vt:lpstr>Adaptive DC Prediction</vt:lpstr>
      <vt:lpstr>Adaptive AC Prediction</vt:lpstr>
      <vt:lpstr>Scanning Pattern</vt:lpstr>
      <vt:lpstr>Motion Estimation/Compensation (1/3)</vt:lpstr>
      <vt:lpstr>Motion Estimation/Compensation (2/3)</vt:lpstr>
      <vt:lpstr>Shape Adaptive DCT for Texture Coding</vt:lpstr>
      <vt:lpstr>Shape Coding</vt:lpstr>
      <vt:lpstr>Block-based CAE</vt:lpstr>
      <vt:lpstr>PowerPoint 簡報</vt:lpstr>
      <vt:lpstr>Warping of Reference Sprite</vt:lpstr>
      <vt:lpstr>Static Sprite Coding Tools</vt:lpstr>
      <vt:lpstr>MPEG-4 Video verification model</vt:lpstr>
      <vt:lpstr>SNHC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rofiles</vt:lpstr>
      <vt:lpstr>PowerPoint 簡報</vt:lpstr>
      <vt:lpstr>PowerPoint 簡報</vt:lpstr>
      <vt:lpstr>MPEG-7</vt:lpstr>
      <vt:lpstr>Scope of MPEG-7</vt:lpstr>
      <vt:lpstr>MPEG-7: Multimedia Content Description Interface</vt:lpstr>
      <vt:lpstr>MPEG-7: Multimedia Content Description Interface (Cont.)</vt:lpstr>
      <vt:lpstr>Concepts in MPEG-7 </vt:lpstr>
      <vt:lpstr>Descriptors (D’s)</vt:lpstr>
      <vt:lpstr>Color Histogram</vt:lpstr>
      <vt:lpstr>Color Composition</vt:lpstr>
      <vt:lpstr>What MPEG7 Standardize?</vt:lpstr>
      <vt:lpstr>Example Uses</vt:lpstr>
      <vt:lpstr>Example Uses (Cont.)</vt:lpstr>
      <vt:lpstr>MPEG-4 AVC/H.264</vt:lpstr>
      <vt:lpstr>Design Goals of MPEG-4 AVC</vt:lpstr>
      <vt:lpstr>Video Coding Hierarchy</vt:lpstr>
      <vt:lpstr>The Features of VCL (1/3)</vt:lpstr>
      <vt:lpstr>The Features of VCL (2/3)</vt:lpstr>
      <vt:lpstr>Frame Types</vt:lpstr>
      <vt:lpstr>Picture Formats</vt:lpstr>
      <vt:lpstr>Macroblock Subdivision</vt:lpstr>
      <vt:lpstr>MPEG-4 AVC/H.264: Encoder Architecture</vt:lpstr>
      <vt:lpstr>MPEG-4 AVC/H.264: Motion Compensation</vt:lpstr>
      <vt:lpstr>Motivation of Variable Block-Size Coding</vt:lpstr>
      <vt:lpstr>Motion Compensation</vt:lpstr>
      <vt:lpstr>Block Modes of P Pictures</vt:lpstr>
      <vt:lpstr>Motion Vector Search</vt:lpstr>
      <vt:lpstr>Motion Estimation</vt:lpstr>
      <vt:lpstr>Motion Estimation</vt:lpstr>
      <vt:lpstr>Motion Estimation</vt:lpstr>
      <vt:lpstr>Motion Estimation</vt:lpstr>
      <vt:lpstr>Motion Estimation</vt:lpstr>
      <vt:lpstr>Fractional Pel Value Interpolation: Luma</vt:lpstr>
      <vt:lpstr>Fractional Pel Value Interpolation: Chroma</vt:lpstr>
      <vt:lpstr>B-Pictures</vt:lpstr>
      <vt:lpstr>B-Pictures</vt:lpstr>
      <vt:lpstr>B-Pictures</vt:lpstr>
      <vt:lpstr>Mode Decision</vt:lpstr>
      <vt:lpstr>Mode Decision</vt:lpstr>
      <vt:lpstr>Mode Decision</vt:lpstr>
      <vt:lpstr>Mode Decision</vt:lpstr>
      <vt:lpstr>Mode Decision</vt:lpstr>
      <vt:lpstr>Mode Decision</vt:lpstr>
      <vt:lpstr>MPEG-4 AVC/H.264: Intra Prediction</vt:lpstr>
      <vt:lpstr>Intra Prediction: 4x4 Luma Blocks</vt:lpstr>
      <vt:lpstr>Intra Prediction: 4x4 Luma Prediction</vt:lpstr>
      <vt:lpstr>Intra Prediction: 16x16 Luma Blocks</vt:lpstr>
      <vt:lpstr>Intra Prediction: 16x16 Luma Blocks</vt:lpstr>
      <vt:lpstr>MPEG-4 AVC/H.264: Transform Coding</vt:lpstr>
      <vt:lpstr>Transform Coding: Luma DC</vt:lpstr>
      <vt:lpstr>Transform Coding: Chroma DC</vt:lpstr>
      <vt:lpstr>Transform: Luma and Chroma residual</vt:lpstr>
      <vt:lpstr>Quantization/Dequantization (1/2)</vt:lpstr>
      <vt:lpstr>Quantization/Dequantization (2/2)</vt:lpstr>
      <vt:lpstr>MPEG-4 AVC/H.264: Multiple Reference Frames</vt:lpstr>
      <vt:lpstr>MPEG-4 AVC/H.264: Residual Coding</vt:lpstr>
      <vt:lpstr>Residual and Intra Coding</vt:lpstr>
      <vt:lpstr>Quantization and Deblocking</vt:lpstr>
      <vt:lpstr>Deblocking Filter</vt:lpstr>
      <vt:lpstr>Deblocking Filter</vt:lpstr>
      <vt:lpstr>Deblocking Filter</vt:lpstr>
      <vt:lpstr>Deblocking Filter</vt:lpstr>
      <vt:lpstr>Deblocking Filter: Bs &lt; 4</vt:lpstr>
      <vt:lpstr>Deblocking Filter: Bs = 4</vt:lpstr>
      <vt:lpstr>Deblocking Filter: Bs = 4</vt:lpstr>
      <vt:lpstr>Deblocking Filter</vt:lpstr>
      <vt:lpstr>Entropy Coding</vt:lpstr>
      <vt:lpstr>Variable Length Coding</vt:lpstr>
      <vt:lpstr>Content-based Adaptive Binary Arithmetic Coding (CABAC)</vt:lpstr>
      <vt:lpstr>SP/SI Frame</vt:lpstr>
      <vt:lpstr>SP/SI Frame: Bitstream Switching</vt:lpstr>
      <vt:lpstr>SP/SI Frame: Bitstream Splicing</vt:lpstr>
      <vt:lpstr>Profiles</vt:lpstr>
      <vt:lpstr>Baseline Profile</vt:lpstr>
      <vt:lpstr>Extended Profile</vt:lpstr>
      <vt:lpstr>Main Profile</vt:lpstr>
      <vt:lpstr>Level Definitions </vt:lpstr>
      <vt:lpstr>Complexity of H.264 Codec Design</vt:lpstr>
      <vt:lpstr>Performance Comparison</vt:lpstr>
      <vt:lpstr>Coding Efficiency Comparison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lab308</dc:creator>
  <cp:keywords/>
  <dc:description/>
  <cp:lastModifiedBy>user</cp:lastModifiedBy>
  <cp:revision>868</cp:revision>
  <cp:lastPrinted>2024-03-14T02:20:12Z</cp:lastPrinted>
  <dcterms:created xsi:type="dcterms:W3CDTF">1996-03-26T17:39:38Z</dcterms:created>
  <dcterms:modified xsi:type="dcterms:W3CDTF">2024-03-14T08:04:04Z</dcterms:modified>
</cp:coreProperties>
</file>